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3.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4.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5.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6.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theme/theme7.xml" ContentType="application/vnd.openxmlformats-officedocument.theme+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theme/theme8.xml" ContentType="application/vnd.openxmlformats-officedocument.theme+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700" r:id="rId2"/>
    <p:sldMasterId id="2147483723" r:id="rId3"/>
    <p:sldMasterId id="2147483746" r:id="rId4"/>
    <p:sldMasterId id="2147483769" r:id="rId5"/>
    <p:sldMasterId id="2147483800" r:id="rId6"/>
    <p:sldMasterId id="2147483823" r:id="rId7"/>
    <p:sldMasterId id="2147483845" r:id="rId8"/>
    <p:sldMasterId id="2147483858" r:id="rId9"/>
  </p:sldMasterIdLst>
  <p:notesMasterIdLst>
    <p:notesMasterId r:id="rId60"/>
  </p:notesMasterIdLst>
  <p:sldIdLst>
    <p:sldId id="257" r:id="rId10"/>
    <p:sldId id="5979" r:id="rId11"/>
    <p:sldId id="5978" r:id="rId12"/>
    <p:sldId id="5980" r:id="rId13"/>
    <p:sldId id="282" r:id="rId14"/>
    <p:sldId id="284" r:id="rId15"/>
    <p:sldId id="6116" r:id="rId16"/>
    <p:sldId id="6115" r:id="rId17"/>
    <p:sldId id="6117" r:id="rId18"/>
    <p:sldId id="5981" r:id="rId19"/>
    <p:sldId id="5983" r:id="rId20"/>
    <p:sldId id="263" r:id="rId21"/>
    <p:sldId id="4141" r:id="rId22"/>
    <p:sldId id="6119" r:id="rId23"/>
    <p:sldId id="6123" r:id="rId24"/>
    <p:sldId id="6121" r:id="rId25"/>
    <p:sldId id="6122" r:id="rId26"/>
    <p:sldId id="6124" r:id="rId27"/>
    <p:sldId id="6125" r:id="rId28"/>
    <p:sldId id="6233" r:id="rId29"/>
    <p:sldId id="6234" r:id="rId30"/>
    <p:sldId id="6126" r:id="rId31"/>
    <p:sldId id="5982" r:id="rId32"/>
    <p:sldId id="5985" r:id="rId33"/>
    <p:sldId id="6120" r:id="rId34"/>
    <p:sldId id="6118" r:id="rId35"/>
    <p:sldId id="6067" r:id="rId36"/>
    <p:sldId id="6235" r:id="rId37"/>
    <p:sldId id="6238" r:id="rId38"/>
    <p:sldId id="6239" r:id="rId39"/>
    <p:sldId id="6240" r:id="rId40"/>
    <p:sldId id="6026" r:id="rId41"/>
    <p:sldId id="6199" r:id="rId42"/>
    <p:sldId id="6200" r:id="rId43"/>
    <p:sldId id="6201" r:id="rId44"/>
    <p:sldId id="6202" r:id="rId45"/>
    <p:sldId id="6203" r:id="rId46"/>
    <p:sldId id="5986" r:id="rId47"/>
    <p:sldId id="6241" r:id="rId48"/>
    <p:sldId id="6242" r:id="rId49"/>
    <p:sldId id="278" r:id="rId50"/>
    <p:sldId id="261" r:id="rId51"/>
    <p:sldId id="256" r:id="rId52"/>
    <p:sldId id="6243" r:id="rId53"/>
    <p:sldId id="6038" r:id="rId54"/>
    <p:sldId id="258" r:id="rId55"/>
    <p:sldId id="6039" r:id="rId56"/>
    <p:sldId id="6040" r:id="rId57"/>
    <p:sldId id="303" r:id="rId58"/>
    <p:sldId id="6244" r:id="rId59"/>
  </p:sldIdLst>
  <p:sldSz cx="9144000" cy="5143500" type="screen16x9"/>
  <p:notesSz cx="6858000" cy="9144000"/>
  <p:embeddedFontLst>
    <p:embeddedFont>
      <p:font typeface="#9Slide03 IcielPanton Black" panose="00000A00000000000000" pitchFamily="2" charset="-93"/>
      <p:bold r:id="rId61"/>
    </p:embeddedFont>
    <p:embeddedFont>
      <p:font typeface="#9Slide03 IcielUni Sans Heavy" panose="00000500000000000000" pitchFamily="2" charset="-93"/>
      <p:bold r:id="rId62"/>
    </p:embeddedFont>
    <p:embeddedFont>
      <p:font typeface="#9Slide03 Roboto Condensed" panose="02000000000000000000" pitchFamily="2" charset="0"/>
      <p:regular r:id="rId63"/>
      <p:bold r:id="rId64"/>
    </p:embeddedFont>
    <p:embeddedFont>
      <p:font typeface="#9Slide03 Roboto Medium" panose="02000000000000000000" pitchFamily="2" charset="0"/>
      <p:regular r:id="rId65"/>
    </p:embeddedFont>
    <p:embeddedFont>
      <p:font typeface="#9Slide05 Great Vibes" panose="02000507080000020002" pitchFamily="2" charset="-93"/>
      <p:regular r:id="rId66"/>
    </p:embeddedFont>
    <p:embeddedFont>
      <p:font typeface="Bangers" panose="020B0604020202020204" charset="0"/>
      <p:regular r:id="rId67"/>
    </p:embeddedFont>
    <p:embeddedFont>
      <p:font typeface="Barlow" panose="020B0604020202020204" charset="0"/>
      <p:regular r:id="rId68"/>
      <p:bold r:id="rId69"/>
      <p:italic r:id="rId70"/>
      <p:boldItalic r:id="rId71"/>
    </p:embeddedFont>
    <p:embeddedFont>
      <p:font typeface="Barlow Medium" panose="020B0604020202020204" charset="0"/>
      <p:regular r:id="rId72"/>
      <p:bold r:id="rId73"/>
      <p:italic r:id="rId74"/>
      <p:boldItalic r:id="rId75"/>
    </p:embeddedFont>
    <p:embeddedFont>
      <p:font typeface="Cabin Sketch" panose="020B0604020202020204" charset="0"/>
      <p:regular r:id="rId76"/>
      <p:bold r:id="rId77"/>
    </p:embeddedFont>
    <p:embeddedFont>
      <p:font typeface="Calibri" panose="020F0502020204030204" pitchFamily="34" charset="0"/>
      <p:regular r:id="rId78"/>
      <p:bold r:id="rId79"/>
      <p:italic r:id="rId80"/>
      <p:boldItalic r:id="rId81"/>
    </p:embeddedFont>
    <p:embeddedFont>
      <p:font typeface="Calibri Light" panose="020F0302020204030204" pitchFamily="34" charset="0"/>
      <p:regular r:id="rId82"/>
      <p:italic r:id="rId83"/>
    </p:embeddedFont>
    <p:embeddedFont>
      <p:font typeface="Helvetica Neue" panose="020B0604020202020204" charset="0"/>
      <p:regular r:id="rId84"/>
      <p:bold r:id="rId85"/>
      <p:italic r:id="rId86"/>
      <p:boldItalic r:id="rId87"/>
    </p:embeddedFont>
    <p:embeddedFont>
      <p:font typeface="Indie Flower" panose="020B0604020202020204" charset="0"/>
      <p:regular r:id="rId88"/>
    </p:embeddedFont>
    <p:embeddedFont>
      <p:font typeface="Lato Light" panose="020F0302020204030203" charset="0"/>
      <p:regular r:id="rId89"/>
      <p:bold r:id="rId90"/>
      <p:italic r:id="rId91"/>
      <p:boldItalic r:id="rId92"/>
    </p:embeddedFont>
    <p:embeddedFont>
      <p:font typeface="Livvic" panose="020B0604020202020204" charset="0"/>
      <p:regular r:id="rId93"/>
      <p:bold r:id="rId94"/>
      <p:italic r:id="rId95"/>
      <p:boldItalic r:id="rId96"/>
    </p:embeddedFont>
    <p:embeddedFont>
      <p:font typeface="Montserrat" panose="00000500000000000000" pitchFamily="2" charset="-93"/>
      <p:regular r:id="rId97"/>
      <p:bold r:id="rId98"/>
      <p:italic r:id="rId99"/>
      <p:boldItalic r:id="rId100"/>
    </p:embeddedFont>
    <p:embeddedFont>
      <p:font typeface="Nunito" panose="020B0604020202020204" charset="0"/>
      <p:regular r:id="rId101"/>
      <p:bold r:id="rId102"/>
      <p:italic r:id="rId103"/>
      <p:boldItalic r:id="rId104"/>
    </p:embeddedFont>
    <p:embeddedFont>
      <p:font typeface="Open Sans" panose="020B0606030504020204" pitchFamily="34" charset="0"/>
      <p:regular r:id="rId105"/>
      <p:bold r:id="rId106"/>
      <p:italic r:id="rId107"/>
      <p:boldItalic r:id="rId108"/>
    </p:embeddedFont>
    <p:embeddedFont>
      <p:font typeface="Pangolin" panose="020B0604020202020204" charset="0"/>
      <p:regular r:id="rId109"/>
    </p:embeddedFont>
    <p:embeddedFont>
      <p:font typeface="Passion One" panose="020B0604020202020204" charset="0"/>
      <p:regular r:id="rId110"/>
      <p:bold r:id="rId111"/>
    </p:embeddedFont>
    <p:embeddedFont>
      <p:font typeface="Patrick Hand" panose="020B0604020202020204" charset="0"/>
      <p:regular r:id="rId112"/>
    </p:embeddedFont>
    <p:embeddedFont>
      <p:font typeface="Poppins Light" panose="020B0604020202020204" charset="0"/>
      <p:regular r:id="rId113"/>
      <p:bold r:id="rId114"/>
      <p:italic r:id="rId115"/>
      <p:boldItalic r:id="rId116"/>
    </p:embeddedFont>
    <p:embeddedFont>
      <p:font typeface="Roboto Condensed Light" panose="02000000000000000000" pitchFamily="2" charset="0"/>
      <p:regular r:id="rId117"/>
      <p:italic r:id="rId118"/>
    </p:embeddedFont>
    <p:embeddedFont>
      <p:font typeface="Sriracha" panose="020B0604020202020204" charset="0"/>
      <p:regular r:id="rId119"/>
    </p:embeddedFont>
  </p:embeddedFontLst>
  <p:defaultTex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1564F"/>
    <a:srgbClr val="A53A3A"/>
    <a:srgbClr val="0B443D"/>
    <a:srgbClr val="896743"/>
    <a:srgbClr val="FFFFFF"/>
    <a:srgbClr val="FF913F"/>
    <a:srgbClr val="FFE199"/>
    <a:srgbClr val="FE7050"/>
    <a:srgbClr val="E6E6E6"/>
    <a:srgbClr val="FFD56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91" d="100"/>
          <a:sy n="91" d="100"/>
        </p:scale>
        <p:origin x="726"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117" Type="http://schemas.openxmlformats.org/officeDocument/2006/relationships/font" Target="fonts/font57.fntdata"/><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font" Target="fonts/font3.fntdata"/><Relationship Id="rId68" Type="http://schemas.openxmlformats.org/officeDocument/2006/relationships/font" Target="fonts/font8.fntdata"/><Relationship Id="rId84" Type="http://schemas.openxmlformats.org/officeDocument/2006/relationships/font" Target="fonts/font24.fntdata"/><Relationship Id="rId89" Type="http://schemas.openxmlformats.org/officeDocument/2006/relationships/font" Target="fonts/font29.fntdata"/><Relationship Id="rId112" Type="http://schemas.openxmlformats.org/officeDocument/2006/relationships/font" Target="fonts/font52.fntdata"/><Relationship Id="rId16" Type="http://schemas.openxmlformats.org/officeDocument/2006/relationships/slide" Target="slides/slide7.xml"/><Relationship Id="rId107" Type="http://schemas.openxmlformats.org/officeDocument/2006/relationships/font" Target="fonts/font47.fntdata"/><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font" Target="fonts/font14.fntdata"/><Relationship Id="rId79" Type="http://schemas.openxmlformats.org/officeDocument/2006/relationships/font" Target="fonts/font19.fntdata"/><Relationship Id="rId102" Type="http://schemas.openxmlformats.org/officeDocument/2006/relationships/font" Target="fonts/font42.fntdata"/><Relationship Id="rId123"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font" Target="fonts/font1.fntdata"/><Relationship Id="rId82" Type="http://schemas.openxmlformats.org/officeDocument/2006/relationships/font" Target="fonts/font22.fntdata"/><Relationship Id="rId90" Type="http://schemas.openxmlformats.org/officeDocument/2006/relationships/font" Target="fonts/font30.fntdata"/><Relationship Id="rId95" Type="http://schemas.openxmlformats.org/officeDocument/2006/relationships/font" Target="fonts/font35.fntdata"/><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font" Target="fonts/font4.fntdata"/><Relationship Id="rId69" Type="http://schemas.openxmlformats.org/officeDocument/2006/relationships/font" Target="fonts/font9.fntdata"/><Relationship Id="rId77" Type="http://schemas.openxmlformats.org/officeDocument/2006/relationships/font" Target="fonts/font17.fntdata"/><Relationship Id="rId100" Type="http://schemas.openxmlformats.org/officeDocument/2006/relationships/font" Target="fonts/font40.fntdata"/><Relationship Id="rId105" Type="http://schemas.openxmlformats.org/officeDocument/2006/relationships/font" Target="fonts/font45.fntdata"/><Relationship Id="rId113" Type="http://schemas.openxmlformats.org/officeDocument/2006/relationships/font" Target="fonts/font53.fntdata"/><Relationship Id="rId118" Type="http://schemas.openxmlformats.org/officeDocument/2006/relationships/font" Target="fonts/font58.fntdata"/><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font" Target="fonts/font12.fntdata"/><Relationship Id="rId80" Type="http://schemas.openxmlformats.org/officeDocument/2006/relationships/font" Target="fonts/font20.fntdata"/><Relationship Id="rId85" Type="http://schemas.openxmlformats.org/officeDocument/2006/relationships/font" Target="fonts/font25.fntdata"/><Relationship Id="rId93" Type="http://schemas.openxmlformats.org/officeDocument/2006/relationships/font" Target="fonts/font33.fntdata"/><Relationship Id="rId98" Type="http://schemas.openxmlformats.org/officeDocument/2006/relationships/font" Target="fonts/font38.fntdata"/><Relationship Id="rId12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font" Target="fonts/font7.fntdata"/><Relationship Id="rId103" Type="http://schemas.openxmlformats.org/officeDocument/2006/relationships/font" Target="fonts/font43.fntdata"/><Relationship Id="rId108" Type="http://schemas.openxmlformats.org/officeDocument/2006/relationships/font" Target="fonts/font48.fntdata"/><Relationship Id="rId116" Type="http://schemas.openxmlformats.org/officeDocument/2006/relationships/font" Target="fonts/font56.fntdata"/><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font" Target="fonts/font2.fntdata"/><Relationship Id="rId70" Type="http://schemas.openxmlformats.org/officeDocument/2006/relationships/font" Target="fonts/font10.fntdata"/><Relationship Id="rId75" Type="http://schemas.openxmlformats.org/officeDocument/2006/relationships/font" Target="fonts/font15.fntdata"/><Relationship Id="rId83" Type="http://schemas.openxmlformats.org/officeDocument/2006/relationships/font" Target="fonts/font23.fntdata"/><Relationship Id="rId88" Type="http://schemas.openxmlformats.org/officeDocument/2006/relationships/font" Target="fonts/font28.fntdata"/><Relationship Id="rId91" Type="http://schemas.openxmlformats.org/officeDocument/2006/relationships/font" Target="fonts/font31.fntdata"/><Relationship Id="rId96" Type="http://schemas.openxmlformats.org/officeDocument/2006/relationships/font" Target="fonts/font36.fntdata"/><Relationship Id="rId111" Type="http://schemas.openxmlformats.org/officeDocument/2006/relationships/font" Target="fonts/font51.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6" Type="http://schemas.openxmlformats.org/officeDocument/2006/relationships/font" Target="fonts/font46.fntdata"/><Relationship Id="rId114" Type="http://schemas.openxmlformats.org/officeDocument/2006/relationships/font" Target="fonts/font54.fntdata"/><Relationship Id="rId119" Type="http://schemas.openxmlformats.org/officeDocument/2006/relationships/font" Target="fonts/font59.fntdata"/><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notesMaster" Target="notesMasters/notesMaster1.xml"/><Relationship Id="rId65" Type="http://schemas.openxmlformats.org/officeDocument/2006/relationships/font" Target="fonts/font5.fntdata"/><Relationship Id="rId73" Type="http://schemas.openxmlformats.org/officeDocument/2006/relationships/font" Target="fonts/font13.fntdata"/><Relationship Id="rId78" Type="http://schemas.openxmlformats.org/officeDocument/2006/relationships/font" Target="fonts/font18.fntdata"/><Relationship Id="rId81" Type="http://schemas.openxmlformats.org/officeDocument/2006/relationships/font" Target="fonts/font21.fntdata"/><Relationship Id="rId86" Type="http://schemas.openxmlformats.org/officeDocument/2006/relationships/font" Target="fonts/font26.fntdata"/><Relationship Id="rId94" Type="http://schemas.openxmlformats.org/officeDocument/2006/relationships/font" Target="fonts/font34.fntdata"/><Relationship Id="rId99" Type="http://schemas.openxmlformats.org/officeDocument/2006/relationships/font" Target="fonts/font39.fntdata"/><Relationship Id="rId101" Type="http://schemas.openxmlformats.org/officeDocument/2006/relationships/font" Target="fonts/font41.fntdata"/><Relationship Id="rId12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font" Target="fonts/font49.fntdata"/><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font" Target="fonts/font16.fntdata"/><Relationship Id="rId97" Type="http://schemas.openxmlformats.org/officeDocument/2006/relationships/font" Target="fonts/font37.fntdata"/><Relationship Id="rId104" Type="http://schemas.openxmlformats.org/officeDocument/2006/relationships/font" Target="fonts/font44.fntdata"/><Relationship Id="rId120"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font" Target="fonts/font11.fntdata"/><Relationship Id="rId92" Type="http://schemas.openxmlformats.org/officeDocument/2006/relationships/font" Target="fonts/font32.fntdata"/><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font" Target="fonts/font6.fntdata"/><Relationship Id="rId87" Type="http://schemas.openxmlformats.org/officeDocument/2006/relationships/font" Target="fonts/font27.fntdata"/><Relationship Id="rId110" Type="http://schemas.openxmlformats.org/officeDocument/2006/relationships/font" Target="fonts/font50.fntdata"/><Relationship Id="rId115" Type="http://schemas.openxmlformats.org/officeDocument/2006/relationships/font" Target="fonts/font55.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AE5F75-1D61-4C1B-9BA6-67286A1373BA}" type="datetimeFigureOut">
              <a:rPr lang="en-US" smtClean="0"/>
              <a:t>25/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272A51D-FF06-4356-B7A2-5F310F30D1D7}" type="slidenum">
              <a:rPr lang="en-US" smtClean="0"/>
              <a:t>‹#›</a:t>
            </a:fld>
            <a:endParaRPr lang="en-US"/>
          </a:p>
        </p:txBody>
      </p:sp>
    </p:spTree>
    <p:extLst>
      <p:ext uri="{BB962C8B-B14F-4D97-AF65-F5344CB8AC3E}">
        <p14:creationId xmlns:p14="http://schemas.microsoft.com/office/powerpoint/2010/main" val="2316766585"/>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1"/>
        <p:cNvGrpSpPr/>
        <p:nvPr/>
      </p:nvGrpSpPr>
      <p:grpSpPr>
        <a:xfrm>
          <a:off x="0" y="0"/>
          <a:ext cx="0" cy="0"/>
          <a:chOff x="0" y="0"/>
          <a:chExt cx="0" cy="0"/>
        </a:xfrm>
      </p:grpSpPr>
      <p:sp>
        <p:nvSpPr>
          <p:cNvPr id="262" name="Google Shape;26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3" name="Google Shape;26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BB86FC5-5B9D-455E-A5D9-590365377DE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199658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vi-VN" b="1" i="0" dirty="0">
                <a:solidFill>
                  <a:srgbClr val="333333"/>
                </a:solidFill>
                <a:effectLst/>
                <a:latin typeface="Helvetica Neue" panose="020B0604020202020204" charset="0"/>
              </a:rPr>
              <a:t>Bò tót</a:t>
            </a:r>
            <a:r>
              <a:rPr lang="vi-VN" b="0" i="0" dirty="0">
                <a:solidFill>
                  <a:srgbClr val="333333"/>
                </a:solidFill>
                <a:effectLst/>
                <a:latin typeface="Helvetica Neue" panose="020B0604020202020204" charset="0"/>
              </a:rPr>
              <a:t> (có tên khoa học là Bos gaurus) là động vật thuộc bộ Guốc chẵn (Artiodactyla), họ Trâu bò (Bovidae) có lông màu sẫm và kích thước lớn, sinh sống chủ yếu ở vùng đồi của Ấn Độ và Đông Nam Á. Tên gọi khác của </a:t>
            </a:r>
            <a:r>
              <a:rPr lang="vi-VN" b="1" i="0" dirty="0">
                <a:solidFill>
                  <a:srgbClr val="333333"/>
                </a:solidFill>
                <a:effectLst/>
                <a:latin typeface="Helvetica Neue" panose="020B0604020202020204" charset="0"/>
              </a:rPr>
              <a:t>bò tót</a:t>
            </a:r>
            <a:r>
              <a:rPr lang="vi-VN" b="0" i="0" dirty="0">
                <a:solidFill>
                  <a:srgbClr val="333333"/>
                </a:solidFill>
                <a:effectLst/>
                <a:latin typeface="Helvetica Neue" panose="020B0604020202020204" charset="0"/>
              </a:rPr>
              <a:t> là bò rừng Mã Lai hay bò rừng bizon Ấn Độ. </a:t>
            </a:r>
            <a:r>
              <a:rPr lang="vi-VN" b="1" i="0" dirty="0">
                <a:solidFill>
                  <a:srgbClr val="333333"/>
                </a:solidFill>
                <a:effectLst/>
                <a:latin typeface="Helvetica Neue" panose="020B0604020202020204" charset="0"/>
              </a:rPr>
              <a:t>Bò tót </a:t>
            </a:r>
            <a:r>
              <a:rPr lang="vi-VN" b="0" i="0" dirty="0">
                <a:solidFill>
                  <a:srgbClr val="333333"/>
                </a:solidFill>
                <a:effectLst/>
                <a:latin typeface="Helvetica Neue" panose="020B0604020202020204" charset="0"/>
              </a:rPr>
              <a:t>ở Việt Nam được xếp vào nhóm bò tót Đông Dương hay </a:t>
            </a:r>
            <a:r>
              <a:rPr lang="vi-VN" b="1" i="0" dirty="0">
                <a:solidFill>
                  <a:srgbClr val="333333"/>
                </a:solidFill>
                <a:effectLst/>
                <a:latin typeface="Helvetica Neue" panose="020B0604020202020204" charset="0"/>
              </a:rPr>
              <a:t>bò tó</a:t>
            </a:r>
            <a:r>
              <a:rPr lang="vi-VN" b="0" i="0" dirty="0">
                <a:solidFill>
                  <a:srgbClr val="333333"/>
                </a:solidFill>
                <a:effectLst/>
                <a:latin typeface="Helvetica Neue" panose="020B0604020202020204" charset="0"/>
              </a:rPr>
              <a:t>t Đông Nam Á (có tên khoa học là Bos gaurus laosiensis hay Bos gaurus readei) được sách đỏ thế giới xếp vào nhóm động vật quý hiếm loại 1B, bảo tồn ở mức sắp nguy cấp.</a:t>
            </a:r>
          </a:p>
          <a:p>
            <a:pPr algn="just"/>
            <a:br>
              <a:rPr lang="vi-VN" b="0" i="0" dirty="0">
                <a:solidFill>
                  <a:srgbClr val="333333"/>
                </a:solidFill>
                <a:effectLst/>
                <a:latin typeface="Helvetica Neue" panose="020B0604020202020204" charset="0"/>
              </a:rPr>
            </a:br>
            <a:endParaRPr lang="vi-VN" b="0" i="0" dirty="0">
              <a:solidFill>
                <a:srgbClr val="333333"/>
              </a:solidFill>
              <a:effectLst/>
              <a:latin typeface="Helvetica Neue" panose="020B0604020202020204" charset="0"/>
            </a:endParaRPr>
          </a:p>
          <a:p>
            <a:pPr algn="just"/>
            <a:r>
              <a:rPr lang="vi-VN" b="0" i="0" dirty="0">
                <a:solidFill>
                  <a:srgbClr val="333333"/>
                </a:solidFill>
                <a:effectLst/>
                <a:latin typeface="Helvetica Neue" panose="020B0604020202020204" charset="0"/>
              </a:rPr>
              <a:t>Giống bò to nhất trong họ nhà bò, với chiều cao có thể lên đến 2m, nặng gần 2 tấn. Đầu to, trán dẹt hơi lõm, có đốm lông trắng trên trán, đỉnh trán giữa hai sừng nhô cao. Sừng to khoẻ cân đối, uốn cong lên phía trên tạo vòng cung hình bán nguyệt, mút sừng nhọn đen bóng. Gốc sừng màu vàng xám, mút sừng nhọn đen bóng. Lớp da ở cổ và trước ngực không tạo thành yếm. Bộ lông mềm ngắn mượt màu nâu thẫm hoặc đen xám hơi phớt xanh bóng ở lưng. Lông ở bụng dài màu nâu nhạt. Con cái thường có màu hung đỏ, bốn chân từ khoeo trở xuống màu trắng bẩn. Đuôi dài màu đen. đáng tiếc đây cũng là giống bò bị tàn sát nhiều nhất.</a:t>
            </a:r>
          </a:p>
          <a:p>
            <a:pPr algn="just"/>
            <a:br>
              <a:rPr lang="vi-VN" b="0" i="0" dirty="0">
                <a:solidFill>
                  <a:srgbClr val="333333"/>
                </a:solidFill>
                <a:effectLst/>
                <a:latin typeface="Helvetica Neue" panose="020B0604020202020204" charset="0"/>
              </a:rPr>
            </a:br>
            <a:endParaRPr lang="vi-VN" b="0" i="0" dirty="0">
              <a:solidFill>
                <a:srgbClr val="333333"/>
              </a:solidFill>
              <a:effectLst/>
              <a:latin typeface="Helvetica Neue" panose="020B0604020202020204" charset="0"/>
            </a:endParaRPr>
          </a:p>
          <a:p>
            <a:pPr algn="just"/>
            <a:r>
              <a:rPr lang="vi-VN" b="0" i="0" dirty="0">
                <a:solidFill>
                  <a:srgbClr val="333333"/>
                </a:solidFill>
                <a:effectLst/>
                <a:latin typeface="Helvetica Neue" panose="020B0604020202020204" charset="0"/>
              </a:rPr>
              <a:t>Nơi sinh sống của bò tót là rừng già thường xanh, rừng khộp, rừng hỗn giao tre nứa, rừng thứ sinh địa hình tương đối bằng ở độ cao 500 - 1500m so với mặt biển. Sống thành từng đàn 5 - 10 con (có đàn tới 20 - 30 con) đôi khi cũng gặp những cá thể sống đơn lẻ lẫn với đàn bò rừng. Hiện tại ở Việt Nam chỉ còn khoảng 300 con, phân bố tại các vườn quốc gia ở Lào Cai, Kon Tum, Lâm Đồng. Những đàn bò này đang đứng trước hiểm họa diệt vong vì rừng bị tàn phá nặng nề, nạn săn bắn lậu diễn ra liên tục. Loại bò quý hiếm này đã được đưa vào Sách đỏ Việt Nam, Nghị định 32/HĐBT và Nghị định 48/2002/NĐ-CP của Chính phủ cấm săn bắn, bẫy bắt và buôn bán. Cần cấm khai thác rừng ở những vùng còn </a:t>
            </a:r>
            <a:r>
              <a:rPr lang="vi-VN" b="1" i="0" dirty="0">
                <a:solidFill>
                  <a:srgbClr val="333333"/>
                </a:solidFill>
                <a:effectLst/>
                <a:latin typeface="Helvetica Neue" panose="020B0604020202020204" charset="0"/>
              </a:rPr>
              <a:t>Bò tót </a:t>
            </a:r>
            <a:r>
              <a:rPr lang="vi-VN" b="0" i="0" dirty="0">
                <a:solidFill>
                  <a:srgbClr val="333333"/>
                </a:solidFill>
                <a:effectLst/>
                <a:latin typeface="Helvetica Neue" panose="020B0604020202020204" charset="0"/>
              </a:rPr>
              <a:t>sinh sống để bảo vệ nơi ở cho loài này.</a:t>
            </a:r>
          </a:p>
          <a:p>
            <a:endParaRPr lang="en-US" dirty="0"/>
          </a:p>
        </p:txBody>
      </p:sp>
      <p:sp>
        <p:nvSpPr>
          <p:cNvPr id="4" name="Slide Number Placeholder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3180B66-DD21-4CE4-97E6-A7EF0362BF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95087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fontAlgn="ctr"/>
            <a:r>
              <a:rPr lang="vi-VN" b="0" i="0" dirty="0">
                <a:solidFill>
                  <a:srgbClr val="333333"/>
                </a:solidFill>
                <a:effectLst/>
                <a:latin typeface="Helvetica Neue" panose="020B0604020202020204" charset="0"/>
              </a:rPr>
              <a:t>Hổ</a:t>
            </a:r>
          </a:p>
          <a:p>
            <a:pPr algn="just"/>
            <a:r>
              <a:rPr lang="vi-VN" b="0" i="0" dirty="0">
                <a:solidFill>
                  <a:srgbClr val="333333"/>
                </a:solidFill>
                <a:effectLst/>
                <a:latin typeface="Helvetica Neue" panose="020B0604020202020204" charset="0"/>
              </a:rPr>
              <a:t>Kích cỡ lớn nhất trong Họ</a:t>
            </a:r>
            <a:r>
              <a:rPr lang="vi-VN" b="1" i="0" dirty="0">
                <a:solidFill>
                  <a:srgbClr val="333333"/>
                </a:solidFill>
                <a:effectLst/>
                <a:latin typeface="Helvetica Neue" panose="020B0604020202020204" charset="0"/>
              </a:rPr>
              <a:t> </a:t>
            </a:r>
            <a:r>
              <a:rPr lang="vi-VN" b="0" i="0" dirty="0">
                <a:solidFill>
                  <a:srgbClr val="333333"/>
                </a:solidFill>
                <a:effectLst/>
                <a:latin typeface="Helvetica Neue" panose="020B0604020202020204" charset="0"/>
              </a:rPr>
              <a:t>Mèo Felidae có thể nặng 200 - 250kg. Nền lông vàng hoặc vàng sáng, phần bụng trắng. Mặt và dọc thân có nhiều sọc đen. Thế giới có 5 phân loài hổ. </a:t>
            </a:r>
            <a:r>
              <a:rPr lang="vi-VN" b="1" i="0" dirty="0">
                <a:solidFill>
                  <a:srgbClr val="333333"/>
                </a:solidFill>
                <a:effectLst/>
                <a:latin typeface="Helvetica Neue" panose="020B0604020202020204" charset="0"/>
              </a:rPr>
              <a:t>Hổ</a:t>
            </a:r>
            <a:r>
              <a:rPr lang="vi-VN" b="0" i="0" dirty="0">
                <a:solidFill>
                  <a:srgbClr val="333333"/>
                </a:solidFill>
                <a:effectLst/>
                <a:latin typeface="Helvetica Neue" panose="020B0604020202020204" charset="0"/>
              </a:rPr>
              <a:t> sống ở vùng Đông nam Á gồm cả Việt Nam thuộc phân loài </a:t>
            </a:r>
            <a:r>
              <a:rPr lang="vi-VN" b="1" i="0" dirty="0">
                <a:solidFill>
                  <a:srgbClr val="333333"/>
                </a:solidFill>
                <a:effectLst/>
                <a:latin typeface="Helvetica Neue" panose="020B0604020202020204" charset="0"/>
              </a:rPr>
              <a:t>Hổ Đông dương</a:t>
            </a:r>
            <a:r>
              <a:rPr lang="vi-VN" b="0" i="0" dirty="0">
                <a:solidFill>
                  <a:srgbClr val="333333"/>
                </a:solidFill>
                <a:effectLst/>
                <a:latin typeface="Helvetica Neue" panose="020B0604020202020204" charset="0"/>
              </a:rPr>
              <a:t> (Panthera tigris corbetti Mazak, 1968) có kích thước nhỏ hơn các phân loài khác. Do bị săn bắn, số lượng của các loài hổ giảm mạnh, chỉ còn khoảng vài chục cá thể sinh sống tại các rừng của Việt Nam. Dấu hiệu sinh sản của loại động vật họ mèo này đã không còn được ghi nhận trong nhiều năm gần đây. Hiện tại thì các cá thể </a:t>
            </a:r>
            <a:r>
              <a:rPr lang="vi-VN" b="1" i="0" dirty="0">
                <a:solidFill>
                  <a:srgbClr val="333333"/>
                </a:solidFill>
                <a:effectLst/>
                <a:latin typeface="Helvetica Neue" panose="020B0604020202020204" charset="0"/>
              </a:rPr>
              <a:t>hổ</a:t>
            </a:r>
            <a:r>
              <a:rPr lang="vi-VN" b="0" i="0" dirty="0">
                <a:solidFill>
                  <a:srgbClr val="333333"/>
                </a:solidFill>
                <a:effectLst/>
                <a:latin typeface="Helvetica Neue" panose="020B0604020202020204" charset="0"/>
              </a:rPr>
              <a:t> còn sót lại đã được nhà chức trách nuôi trong chuồng nhằm duy trì tình trạng sống sót của chúng, tránh nạn săn bắt động vật quý hiếm. Hiện tại chỉ còn khoảng 5 cá thể tồn tại ngoài tự nhiên.</a:t>
            </a:r>
            <a:br>
              <a:rPr lang="vi-VN" b="1" i="0" dirty="0">
                <a:solidFill>
                  <a:srgbClr val="333333"/>
                </a:solidFill>
                <a:effectLst/>
                <a:latin typeface="Helvetica Neue" panose="020B0604020202020204" charset="0"/>
              </a:rPr>
            </a:br>
            <a:br>
              <a:rPr lang="vi-VN" b="1" i="0" dirty="0">
                <a:solidFill>
                  <a:srgbClr val="333333"/>
                </a:solidFill>
                <a:effectLst/>
                <a:latin typeface="Helvetica Neue" panose="020B0604020202020204" charset="0"/>
              </a:rPr>
            </a:br>
            <a:endParaRPr lang="vi-VN" b="0" i="0" dirty="0">
              <a:solidFill>
                <a:srgbClr val="333333"/>
              </a:solidFill>
              <a:effectLst/>
              <a:latin typeface="Helvetica Neue" panose="020B0604020202020204" charset="0"/>
            </a:endParaRPr>
          </a:p>
          <a:p>
            <a:pPr algn="just"/>
            <a:r>
              <a:rPr lang="vi-VN" b="1" i="0" dirty="0">
                <a:solidFill>
                  <a:srgbClr val="333333"/>
                </a:solidFill>
                <a:effectLst/>
                <a:latin typeface="Helvetica Neue" panose="020B0604020202020204" charset="0"/>
              </a:rPr>
              <a:t>Loài hổ (cọp)</a:t>
            </a:r>
            <a:r>
              <a:rPr lang="vi-VN" b="0" i="0" dirty="0">
                <a:solidFill>
                  <a:srgbClr val="333333"/>
                </a:solidFill>
                <a:effectLst/>
                <a:latin typeface="Helvetica Neue" panose="020B0604020202020204" charset="0"/>
              </a:rPr>
              <a:t> có thể đã tuyệt chủng tại Việt Nam. Đó là một sự thật đáng buồn, thậm chí đau lòng luyến tiếc. Trong suốt một thời gian dài khoảng trên 15 năm qua (từ năm 1990), tại Việt Nam không có thêm bất kỳ ghi nhận nào mới về dấu hiệu của </a:t>
            </a:r>
            <a:r>
              <a:rPr lang="vi-VN" b="1" i="0" dirty="0">
                <a:solidFill>
                  <a:srgbClr val="333333"/>
                </a:solidFill>
                <a:effectLst/>
                <a:latin typeface="Helvetica Neue" panose="020B0604020202020204" charset="0"/>
              </a:rPr>
              <a:t>hổ</a:t>
            </a:r>
            <a:r>
              <a:rPr lang="vi-VN" b="0" i="0" dirty="0">
                <a:solidFill>
                  <a:srgbClr val="333333"/>
                </a:solidFill>
                <a:effectLst/>
                <a:latin typeface="Helvetica Neue" panose="020B0604020202020204" charset="0"/>
              </a:rPr>
              <a:t> ngoài môi trường tự nhiên. Nhiều chuyên gia cho rằng tại Việt Nam </a:t>
            </a:r>
            <a:r>
              <a:rPr lang="vi-VN" b="1" i="0" dirty="0">
                <a:solidFill>
                  <a:srgbClr val="333333"/>
                </a:solidFill>
                <a:effectLst/>
                <a:latin typeface="Helvetica Neue" panose="020B0604020202020204" charset="0"/>
              </a:rPr>
              <a:t>loài hổ</a:t>
            </a:r>
            <a:r>
              <a:rPr lang="vi-VN" b="0" i="0" dirty="0">
                <a:solidFill>
                  <a:srgbClr val="333333"/>
                </a:solidFill>
                <a:effectLst/>
                <a:latin typeface="Helvetica Neue" panose="020B0604020202020204" charset="0"/>
              </a:rPr>
              <a:t> đã tuyệt chủng, ngay cả trong khu bảo tồn thiên nhiên hoặc vườn quốc gia cũng không còn </a:t>
            </a:r>
            <a:r>
              <a:rPr lang="vi-VN" b="1" i="0" dirty="0">
                <a:solidFill>
                  <a:srgbClr val="333333"/>
                </a:solidFill>
                <a:effectLst/>
                <a:latin typeface="Helvetica Neue" panose="020B0604020202020204" charset="0"/>
              </a:rPr>
              <a:t>hổ</a:t>
            </a:r>
            <a:r>
              <a:rPr lang="vi-VN" b="0" i="0" dirty="0">
                <a:solidFill>
                  <a:srgbClr val="333333"/>
                </a:solidFill>
                <a:effectLst/>
                <a:latin typeface="Helvetica Neue" panose="020B0604020202020204" charset="0"/>
              </a:rPr>
              <a:t>. Khi nào chúng ta có thể thấy một con </a:t>
            </a:r>
            <a:r>
              <a:rPr lang="vi-VN" b="1" i="0" dirty="0">
                <a:solidFill>
                  <a:srgbClr val="333333"/>
                </a:solidFill>
                <a:effectLst/>
                <a:latin typeface="Helvetica Neue" panose="020B0604020202020204" charset="0"/>
              </a:rPr>
              <a:t>hổ</a:t>
            </a:r>
            <a:r>
              <a:rPr lang="vi-VN" b="0" i="0" dirty="0">
                <a:solidFill>
                  <a:srgbClr val="333333"/>
                </a:solidFill>
                <a:effectLst/>
                <a:latin typeface="Helvetica Neue" panose="020B0604020202020204" charset="0"/>
              </a:rPr>
              <a:t> (dù là cuối cùng) xuất hiện ngoài thiên nhiên hoang dã ở Việt Nam? Theo giám đốc một Vườn quốc gia, lâu lắm rồi ông và đồng nghiệp không nhận được thông báo về vết chân hay những lần gia súc bị loài hổ ăn thịt như trước. "</a:t>
            </a:r>
            <a:r>
              <a:rPr lang="vi-VN" b="1" i="0" dirty="0">
                <a:solidFill>
                  <a:srgbClr val="333333"/>
                </a:solidFill>
                <a:effectLst/>
                <a:latin typeface="Helvetica Neue" panose="020B0604020202020204" charset="0"/>
              </a:rPr>
              <a:t>Hổ hoang dã Việt Nam có thể đã biến mất</a:t>
            </a:r>
            <a:r>
              <a:rPr lang="vi-VN" b="0" i="0" dirty="0">
                <a:solidFill>
                  <a:srgbClr val="333333"/>
                </a:solidFill>
                <a:effectLst/>
                <a:latin typeface="Helvetica Neue" panose="020B0604020202020204" charset="0"/>
              </a:rPr>
              <a:t>. Nếu có thì chúng thường phân bố ở khu vực giáp biên giới với Lào và Campuchia, từ Nghệ An đến Quảng Nam; Chư Mon Ray (Kon Tum); Bù Gia Mập (Bình Phước), nhưng tần suất xuất hiện của loài rất ít và gần như không có", ông nói.</a:t>
            </a:r>
          </a:p>
          <a:p>
            <a:endParaRPr lang="en-US" dirty="0"/>
          </a:p>
        </p:txBody>
      </p:sp>
      <p:sp>
        <p:nvSpPr>
          <p:cNvPr id="4" name="Slide Number Placeholder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3180B66-DD21-4CE4-97E6-A7EF0362BF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444103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fontAlgn="ctr"/>
            <a:r>
              <a:rPr lang="vi-VN" b="0" i="0" dirty="0">
                <a:solidFill>
                  <a:srgbClr val="333333"/>
                </a:solidFill>
                <a:effectLst/>
                <a:latin typeface="Helvetica Neue" panose="020B0604020202020204" charset="0"/>
              </a:rPr>
              <a:t>Sao La</a:t>
            </a:r>
          </a:p>
          <a:p>
            <a:pPr algn="just"/>
            <a:r>
              <a:rPr lang="vi-VN" b="1" i="0" dirty="0">
                <a:solidFill>
                  <a:srgbClr val="333333"/>
                </a:solidFill>
                <a:effectLst/>
                <a:latin typeface="Helvetica Neue" panose="020B0604020202020204" charset="0"/>
              </a:rPr>
              <a:t>Sao la</a:t>
            </a:r>
            <a:r>
              <a:rPr lang="vi-VN" b="0" i="0" dirty="0">
                <a:solidFill>
                  <a:srgbClr val="333333"/>
                </a:solidFill>
                <a:effectLst/>
                <a:latin typeface="Helvetica Neue" panose="020B0604020202020204" charset="0"/>
              </a:rPr>
              <a:t> (Pseudoryx nghetinhensis), một trong những loài thú hiếm nhất trên thế giới, sinh sống ở vùng núi rừng hẻo lánh ở dãy Trường Sơn tại Việt Nam và Lào. </a:t>
            </a:r>
            <a:r>
              <a:rPr lang="vi-VN" b="1" i="0" dirty="0">
                <a:solidFill>
                  <a:srgbClr val="333333"/>
                </a:solidFill>
                <a:effectLst/>
                <a:latin typeface="Helvetica Neue" panose="020B0604020202020204" charset="0"/>
              </a:rPr>
              <a:t>Sao la </a:t>
            </a:r>
            <a:r>
              <a:rPr lang="vi-VN" b="0" i="0" dirty="0">
                <a:solidFill>
                  <a:srgbClr val="333333"/>
                </a:solidFill>
                <a:effectLst/>
                <a:latin typeface="Helvetica Neue" panose="020B0604020202020204" charset="0"/>
              </a:rPr>
              <a:t>là loài có nguy cơ tuyệt chủng trong tự nhiên rất cao, được xếp hạng ở mức nguy cấp trong Sách Đỏ của Liên minh Bảo tồn Thế giới (IUCN) và trong Sách Đỏ của Việt Nam.</a:t>
            </a:r>
          </a:p>
          <a:p>
            <a:pPr algn="just"/>
            <a:br>
              <a:rPr lang="vi-VN" b="0" i="0" dirty="0">
                <a:solidFill>
                  <a:srgbClr val="333333"/>
                </a:solidFill>
                <a:effectLst/>
                <a:latin typeface="Helvetica Neue" panose="020B0604020202020204" charset="0"/>
              </a:rPr>
            </a:br>
            <a:endParaRPr lang="vi-VN" b="0" i="0" dirty="0">
              <a:solidFill>
                <a:srgbClr val="333333"/>
              </a:solidFill>
              <a:effectLst/>
              <a:latin typeface="Helvetica Neue" panose="020B0604020202020204" charset="0"/>
            </a:endParaRPr>
          </a:p>
          <a:p>
            <a:pPr algn="just"/>
            <a:r>
              <a:rPr lang="vi-VN" b="0" i="0" dirty="0">
                <a:solidFill>
                  <a:srgbClr val="333333"/>
                </a:solidFill>
                <a:effectLst/>
                <a:latin typeface="Helvetica Neue" panose="020B0604020202020204" charset="0"/>
              </a:rPr>
              <a:t>Kích thước cỡ lớn, thân dài tới 1,3 - 1,5m, trọng lượng: 80 - 120kg. Đầu màu nâu sẫm có những vạch trắng hoặc đen nhạt. Mặt màu nâu sẫm hay nâu đỏ nhạt, cả đực và cái đều có các sọc trắng ở trên và dưới mắt, nhiều vạch trắng ở cằm và cổ. Mặt sau tai màu nâu. Phần lưng màu nâu hai bên sườn có vạch trắng nhạt phân cách lưng với các chân màu đen nhạt. Bộ lông mềm mượt có các xoáy ở giữa mũi, hai bên cổ và hai vai. Ngay trên móng guốc có vòng trắng ở cả 4 chân. Sừng dài, gần như thẳng, không phân nhánh, mút sừng nhọn, nhẵn bóng, lõi sừng kéo dài tới mút sừng.</a:t>
            </a:r>
          </a:p>
          <a:p>
            <a:pPr algn="just"/>
            <a:br>
              <a:rPr lang="vi-VN" b="0" i="0" dirty="0">
                <a:solidFill>
                  <a:srgbClr val="333333"/>
                </a:solidFill>
                <a:effectLst/>
                <a:latin typeface="Helvetica Neue" panose="020B0604020202020204" charset="0"/>
              </a:rPr>
            </a:br>
            <a:endParaRPr lang="vi-VN" b="0" i="0" dirty="0">
              <a:solidFill>
                <a:srgbClr val="333333"/>
              </a:solidFill>
              <a:effectLst/>
              <a:latin typeface="Helvetica Neue" panose="020B0604020202020204" charset="0"/>
            </a:endParaRPr>
          </a:p>
          <a:p>
            <a:pPr algn="just"/>
            <a:r>
              <a:rPr lang="vi-VN" b="0" i="0" dirty="0">
                <a:solidFill>
                  <a:srgbClr val="333333"/>
                </a:solidFill>
                <a:effectLst/>
                <a:latin typeface="Helvetica Neue" panose="020B0604020202020204" charset="0"/>
              </a:rPr>
              <a:t>Là loài động vật được phát hiện đầu tiên tại Việt Nam vào tháng 5/1992. Vào thời điểm đó việc phát hiện </a:t>
            </a:r>
            <a:r>
              <a:rPr lang="vi-VN" b="1" i="0" dirty="0">
                <a:solidFill>
                  <a:srgbClr val="333333"/>
                </a:solidFill>
                <a:effectLst/>
                <a:latin typeface="Helvetica Neue" panose="020B0604020202020204" charset="0"/>
              </a:rPr>
              <a:t>Sao La</a:t>
            </a:r>
            <a:r>
              <a:rPr lang="vi-VN" b="0" i="0" dirty="0">
                <a:solidFill>
                  <a:srgbClr val="333333"/>
                </a:solidFill>
                <a:effectLst/>
                <a:latin typeface="Helvetica Neue" panose="020B0604020202020204" charset="0"/>
              </a:rPr>
              <a:t> đã gây chấn động toàn thế giới, vì việc phát hiện ra một loài động vật lớn vào giai đoạn thế kỷ 20 là khó xảy ra. Với cuộc sống bất bênh của mình, loài động vật này được xếp vào nhóm động vật có nguy cơ tuyệt chủng cao ở Việt Nam. Hiện tại còn 50 đến 60 cá thể được nuôi dưỡng tại các vườn quốc gia. Việc phát hiện loài </a:t>
            </a:r>
            <a:r>
              <a:rPr lang="vi-VN" b="1" i="0" dirty="0">
                <a:solidFill>
                  <a:srgbClr val="333333"/>
                </a:solidFill>
                <a:effectLst/>
                <a:latin typeface="Helvetica Neue" panose="020B0604020202020204" charset="0"/>
              </a:rPr>
              <a:t>sao la</a:t>
            </a:r>
            <a:r>
              <a:rPr lang="vi-VN" b="0" i="0" dirty="0">
                <a:solidFill>
                  <a:srgbClr val="333333"/>
                </a:solidFill>
                <a:effectLst/>
                <a:latin typeface="Helvetica Neue" panose="020B0604020202020204" charset="0"/>
              </a:rPr>
              <a:t> lần đầu tiên tại Việt Nam năm 1992 và tìm thấy một cá thể loài này mới đây khi nó có nguy cơ tuyệt chủng là những sự kiện quan trọng về động vật trên thế giới trong hơn 50 năm qua. Hiện các chuyên gia vẫn chưa thể đánh giá số lượng chính xác số lượng cá thể </a:t>
            </a:r>
            <a:r>
              <a:rPr lang="vi-VN" b="1" i="0" dirty="0">
                <a:solidFill>
                  <a:srgbClr val="333333"/>
                </a:solidFill>
                <a:effectLst/>
                <a:latin typeface="Helvetica Neue" panose="020B0604020202020204" charset="0"/>
              </a:rPr>
              <a:t>sao la </a:t>
            </a:r>
            <a:r>
              <a:rPr lang="vi-VN" b="0" i="0" dirty="0">
                <a:solidFill>
                  <a:srgbClr val="333333"/>
                </a:solidFill>
                <a:effectLst/>
                <a:latin typeface="Helvetica Neue" panose="020B0604020202020204" charset="0"/>
              </a:rPr>
              <a:t>còn sinh sống. Tuy nhiên họ cho rằng loài thú quý hiếm này có thể gặp những mối đe dọa đến môi trường sống và số lượng loài do nạn săn bắt trộm khi chúng có thể bị dính bẫy săn các con vật khác như hươu, nai, lợn rừng... của các tay thợ săn.</a:t>
            </a:r>
          </a:p>
          <a:p>
            <a:endParaRPr lang="en-US" dirty="0"/>
          </a:p>
        </p:txBody>
      </p:sp>
      <p:sp>
        <p:nvSpPr>
          <p:cNvPr id="4" name="Slide Number Placeholder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3180B66-DD21-4CE4-97E6-A7EF0362BF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682639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fontAlgn="ctr"/>
            <a:r>
              <a:rPr lang="vi-VN" b="0" i="0" dirty="0">
                <a:solidFill>
                  <a:srgbClr val="333333"/>
                </a:solidFill>
                <a:effectLst/>
                <a:latin typeface="Helvetica Neue" panose="020B0604020202020204" charset="0"/>
              </a:rPr>
              <a:t>Voọc mũi hếch</a:t>
            </a:r>
          </a:p>
          <a:p>
            <a:pPr algn="just"/>
            <a:r>
              <a:rPr lang="vi-VN" b="1" i="0" dirty="0">
                <a:solidFill>
                  <a:srgbClr val="333333"/>
                </a:solidFill>
                <a:effectLst/>
                <a:latin typeface="Helvetica Neue" panose="020B0604020202020204" charset="0"/>
              </a:rPr>
              <a:t>Voọc mũi hếch</a:t>
            </a:r>
            <a:r>
              <a:rPr lang="vi-VN" b="0" i="0" dirty="0">
                <a:solidFill>
                  <a:srgbClr val="333333"/>
                </a:solidFill>
                <a:effectLst/>
                <a:latin typeface="Helvetica Neue" panose="020B0604020202020204" charset="0"/>
              </a:rPr>
              <a:t> là một loài động vật đặc biệt chỉ xuất hiện ở một số tỉnh miền núi phía Bắc Việt Nam. Tình trạng săn bắt quá mức, phá rừng lấy gỗ làm nương đang đẩy loài động vật này đến nguy cơ tuyệt chủng. Hiện tại còn khoảng 80 cá thể được nhóm FFI (Tổ chức Bảo tồn động thực vật quốc tế) phát hiện. Và theo ước tính của họ còn khoảng 110 cá thể đang sinh sống ở Việt Nam. Chúng có bộ lông màu nâu đen, lông trên đầu và quanh mặt trắng nhạt, không có mào trên đỉnh đầu, vùng ngực, bụng, mặt trong chi trước và chi sau có màu trắng mờ. Mảng lông trắng này kéo chùm ra phía bên ngoài khuỷu tay. Đuôi dài hơn thân, lông xù. </a:t>
            </a:r>
            <a:r>
              <a:rPr lang="vi-VN" b="1" i="0" dirty="0">
                <a:solidFill>
                  <a:srgbClr val="333333"/>
                </a:solidFill>
                <a:effectLst/>
                <a:latin typeface="Helvetica Neue" panose="020B0604020202020204" charset="0"/>
              </a:rPr>
              <a:t>Voọc</a:t>
            </a:r>
            <a:r>
              <a:rPr lang="vi-VN" b="0" i="0" dirty="0">
                <a:solidFill>
                  <a:srgbClr val="333333"/>
                </a:solidFill>
                <a:effectLst/>
                <a:latin typeface="Helvetica Neue" panose="020B0604020202020204" charset="0"/>
              </a:rPr>
              <a:t> con mới đẻ lông màu vàng nhạt, khi lớn chuyển màu như </a:t>
            </a:r>
            <a:r>
              <a:rPr lang="vi-VN" b="1" i="0" dirty="0">
                <a:solidFill>
                  <a:srgbClr val="333333"/>
                </a:solidFill>
                <a:effectLst/>
                <a:latin typeface="Helvetica Neue" panose="020B0604020202020204" charset="0"/>
              </a:rPr>
              <a:t>voọc </a:t>
            </a:r>
            <a:r>
              <a:rPr lang="vi-VN" b="0" i="0" dirty="0">
                <a:solidFill>
                  <a:srgbClr val="333333"/>
                </a:solidFill>
                <a:effectLst/>
                <a:latin typeface="Helvetica Neue" panose="020B0604020202020204" charset="0"/>
              </a:rPr>
              <a:t>trưởng thành.</a:t>
            </a:r>
            <a:br>
              <a:rPr lang="vi-VN" b="0" i="0" dirty="0">
                <a:solidFill>
                  <a:srgbClr val="333333"/>
                </a:solidFill>
                <a:effectLst/>
                <a:latin typeface="Helvetica Neue" panose="020B0604020202020204" charset="0"/>
              </a:rPr>
            </a:br>
            <a:endParaRPr lang="vi-VN" b="0" i="0" dirty="0">
              <a:solidFill>
                <a:srgbClr val="333333"/>
              </a:solidFill>
              <a:effectLst/>
              <a:latin typeface="Helvetica Neue" panose="020B0604020202020204" charset="0"/>
            </a:endParaRPr>
          </a:p>
          <a:p>
            <a:pPr algn="just"/>
            <a:br>
              <a:rPr lang="vi-VN" b="0" i="0" dirty="0">
                <a:solidFill>
                  <a:srgbClr val="333333"/>
                </a:solidFill>
                <a:effectLst/>
                <a:latin typeface="Helvetica Neue" panose="020B0604020202020204" charset="0"/>
              </a:rPr>
            </a:br>
            <a:endParaRPr lang="vi-VN" b="0" i="0" dirty="0">
              <a:solidFill>
                <a:srgbClr val="333333"/>
              </a:solidFill>
              <a:effectLst/>
              <a:latin typeface="Helvetica Neue" panose="020B0604020202020204" charset="0"/>
            </a:endParaRPr>
          </a:p>
          <a:p>
            <a:pPr algn="just"/>
            <a:r>
              <a:rPr lang="vi-VN" b="1" i="0" dirty="0">
                <a:solidFill>
                  <a:srgbClr val="333333"/>
                </a:solidFill>
                <a:effectLst/>
                <a:latin typeface="Helvetica Neue" panose="020B0604020202020204" charset="0"/>
              </a:rPr>
              <a:t>Voọc mũi hếch</a:t>
            </a:r>
            <a:r>
              <a:rPr lang="vi-VN" b="0" i="0" dirty="0">
                <a:solidFill>
                  <a:srgbClr val="333333"/>
                </a:solidFill>
                <a:effectLst/>
                <a:latin typeface="Helvetica Neue" panose="020B0604020202020204" charset="0"/>
              </a:rPr>
              <a:t> là một trong những loài linh trưởng quý hiếm nhất trên thế giới hiện nay và là loài đặc hữu của Việt Nam. Hiện trên thế giới chỉ còn khoảng 200 cá thể voọc mũi hếch, riêng tỉnh Hà Giang đã có khoảng 180 cá thể. Năm 2002, một quần thể </a:t>
            </a:r>
            <a:r>
              <a:rPr lang="vi-VN" b="1" i="0" dirty="0">
                <a:solidFill>
                  <a:srgbClr val="333333"/>
                </a:solidFill>
                <a:effectLst/>
                <a:latin typeface="Helvetica Neue" panose="020B0604020202020204" charset="0"/>
              </a:rPr>
              <a:t>voọc mũi hếch</a:t>
            </a:r>
            <a:r>
              <a:rPr lang="vi-VN" b="0" i="0" dirty="0">
                <a:solidFill>
                  <a:srgbClr val="333333"/>
                </a:solidFill>
                <a:effectLst/>
                <a:latin typeface="Helvetica Neue" panose="020B0604020202020204" charset="0"/>
              </a:rPr>
              <a:t> khoảng 60 con được phát hiện tại khu rừng Khau Ca, một trong 6 khu rừng đặc dụng của Hà Giang. Ngay sau đó, Dự án bảo tồn</a:t>
            </a:r>
            <a:r>
              <a:rPr lang="vi-VN" b="1" i="0" dirty="0">
                <a:solidFill>
                  <a:srgbClr val="333333"/>
                </a:solidFill>
                <a:effectLst/>
                <a:latin typeface="Helvetica Neue" panose="020B0604020202020204" charset="0"/>
              </a:rPr>
              <a:t> voọc mũi hếch</a:t>
            </a:r>
            <a:r>
              <a:rPr lang="vi-VN" b="0" i="0" dirty="0">
                <a:solidFill>
                  <a:srgbClr val="333333"/>
                </a:solidFill>
                <a:effectLst/>
                <a:latin typeface="Helvetica Neue" panose="020B0604020202020204" charset="0"/>
              </a:rPr>
              <a:t> được triển khai dưới sự hỗ trợ của Tổ chức Bảo tồn động, thực vật hoang dã Quốc tế (FFI) giúp loài vật này thoát khỏi nguy cơ tuyệt chủng.</a:t>
            </a:r>
          </a:p>
          <a:p>
            <a:pPr algn="just"/>
            <a:br>
              <a:rPr lang="vi-VN" b="0" i="0" dirty="0">
                <a:solidFill>
                  <a:srgbClr val="333333"/>
                </a:solidFill>
                <a:effectLst/>
                <a:latin typeface="Helvetica Neue" panose="020B0604020202020204" charset="0"/>
              </a:rPr>
            </a:br>
            <a:endParaRPr lang="vi-VN" b="0" i="0" dirty="0">
              <a:solidFill>
                <a:srgbClr val="333333"/>
              </a:solidFill>
              <a:effectLst/>
              <a:latin typeface="Helvetica Neue" panose="020B0604020202020204" charset="0"/>
            </a:endParaRPr>
          </a:p>
          <a:p>
            <a:pPr algn="just"/>
            <a:r>
              <a:rPr lang="vi-VN" b="1" i="0" dirty="0">
                <a:solidFill>
                  <a:srgbClr val="333333"/>
                </a:solidFill>
                <a:effectLst/>
                <a:latin typeface="Helvetica Neue" panose="020B0604020202020204" charset="0"/>
              </a:rPr>
              <a:t>Voọc mũi hếch</a:t>
            </a:r>
            <a:r>
              <a:rPr lang="vi-VN" b="0" i="0" dirty="0">
                <a:solidFill>
                  <a:srgbClr val="333333"/>
                </a:solidFill>
                <a:effectLst/>
                <a:latin typeface="Helvetica Neue" panose="020B0604020202020204" charset="0"/>
              </a:rPr>
              <a:t> có đặc điểm lông đen; cánh tay, đùi, mặt và đầu có màu trắng kem; cổ họng có mảng lông màu da cam... Những năm qua, Tổ chức FFI và lực lượng Kiểm lâm Hà Giang thường xuyên tuần tra, giám sát sinh học tại các địa bàn có sự tồn tại của </a:t>
            </a:r>
            <a:r>
              <a:rPr lang="vi-VN" b="1" i="0" dirty="0">
                <a:solidFill>
                  <a:srgbClr val="333333"/>
                </a:solidFill>
                <a:effectLst/>
                <a:latin typeface="Helvetica Neue" panose="020B0604020202020204" charset="0"/>
              </a:rPr>
              <a:t>voọc mũi hếch</a:t>
            </a:r>
            <a:r>
              <a:rPr lang="vi-VN" b="0" i="0" dirty="0">
                <a:solidFill>
                  <a:srgbClr val="333333"/>
                </a:solidFill>
                <a:effectLst/>
                <a:latin typeface="Helvetica Neue" panose="020B0604020202020204" charset="0"/>
              </a:rPr>
              <a:t>; tiến hành thu thập số liệu đa dạng sinh học; kiểm soát, nắm bắt thông tin các hoạt động xâm hại đến sinh cảnh của </a:t>
            </a:r>
            <a:r>
              <a:rPr lang="vi-VN" b="1" i="0" dirty="0">
                <a:solidFill>
                  <a:srgbClr val="333333"/>
                </a:solidFill>
                <a:effectLst/>
                <a:latin typeface="Helvetica Neue" panose="020B0604020202020204" charset="0"/>
              </a:rPr>
              <a:t>voọc mũi hếch.</a:t>
            </a:r>
            <a:endParaRPr lang="vi-VN" b="0" i="0" dirty="0">
              <a:solidFill>
                <a:srgbClr val="333333"/>
              </a:solidFill>
              <a:effectLst/>
              <a:latin typeface="Helvetica Neue" panose="020B0604020202020204" charset="0"/>
            </a:endParaRPr>
          </a:p>
          <a:p>
            <a:endParaRPr lang="en-US" dirty="0"/>
          </a:p>
        </p:txBody>
      </p:sp>
      <p:sp>
        <p:nvSpPr>
          <p:cNvPr id="4" name="Slide Number Placeholder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3180B66-DD21-4CE4-97E6-A7EF0362BF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402912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fontAlgn="ctr"/>
            <a:r>
              <a:rPr lang="vi-VN" b="0" i="0" dirty="0">
                <a:solidFill>
                  <a:srgbClr val="333333"/>
                </a:solidFill>
                <a:effectLst/>
                <a:latin typeface="Helvetica Neue" panose="020B0604020202020204" charset="0"/>
              </a:rPr>
              <a:t>Rùa da</a:t>
            </a:r>
          </a:p>
          <a:p>
            <a:pPr algn="just"/>
            <a:r>
              <a:rPr lang="vi-VN" b="0" i="0" dirty="0">
                <a:solidFill>
                  <a:srgbClr val="333333"/>
                </a:solidFill>
                <a:effectLst/>
                <a:latin typeface="Helvetica Neue" panose="020B0604020202020204" charset="0"/>
              </a:rPr>
              <a:t>Là loài lớn nhất trong họ nhà rùa. Và là loài bò sát lớn thứ tư sau 3 loài cá sấu. Được hiệp hội bảo vệ động thực vật thế giới coi là động vật quý hiếm nhất Thế Giới. Nhìn sơ lượt thì chúng giống với các loài rùa biển khác, chỉ có kích thước lớn hơn và không có mai. Loài </a:t>
            </a:r>
            <a:r>
              <a:rPr lang="vi-VN" b="1" i="0" dirty="0">
                <a:solidFill>
                  <a:srgbClr val="333333"/>
                </a:solidFill>
                <a:effectLst/>
                <a:latin typeface="Helvetica Neue" panose="020B0604020202020204" charset="0"/>
              </a:rPr>
              <a:t>rùa </a:t>
            </a:r>
            <a:r>
              <a:rPr lang="vi-VN" b="0" i="0" dirty="0">
                <a:solidFill>
                  <a:srgbClr val="333333"/>
                </a:solidFill>
                <a:effectLst/>
                <a:latin typeface="Helvetica Neue" panose="020B0604020202020204" charset="0"/>
              </a:rPr>
              <a:t>này sống chủ yếu ở các vùng biển khu vực miền trung. Loài </a:t>
            </a:r>
            <a:r>
              <a:rPr lang="vi-VN" b="1" i="0" dirty="0">
                <a:solidFill>
                  <a:srgbClr val="333333"/>
                </a:solidFill>
                <a:effectLst/>
                <a:latin typeface="Helvetica Neue" panose="020B0604020202020204" charset="0"/>
              </a:rPr>
              <a:t>rùa</a:t>
            </a:r>
            <a:r>
              <a:rPr lang="vi-VN" b="0" i="0" dirty="0">
                <a:solidFill>
                  <a:srgbClr val="333333"/>
                </a:solidFill>
                <a:effectLst/>
                <a:latin typeface="Helvetica Neue" panose="020B0604020202020204" charset="0"/>
              </a:rPr>
              <a:t> này không có răng mà thay vào đó là các gai nhọn mọc trong miệng giúp rùa giữa thức ăn lại. Thức ăn của nó chủ yếu là các loài sứa di chuyển chậm. Loài </a:t>
            </a:r>
            <a:r>
              <a:rPr lang="vi-VN" b="1" i="0" dirty="0">
                <a:solidFill>
                  <a:srgbClr val="333333"/>
                </a:solidFill>
                <a:effectLst/>
                <a:latin typeface="Helvetica Neue" panose="020B0604020202020204" charset="0"/>
              </a:rPr>
              <a:t>rùa</a:t>
            </a:r>
            <a:r>
              <a:rPr lang="vi-VN" b="0" i="0" dirty="0">
                <a:solidFill>
                  <a:srgbClr val="333333"/>
                </a:solidFill>
                <a:effectLst/>
                <a:latin typeface="Helvetica Neue" panose="020B0604020202020204" charset="0"/>
              </a:rPr>
              <a:t> có kích thước rất lớn, thân bao phủ bởi 1 lớp da, mai có 7 gờ xương ở lưng, không có vảy (khi còn nhỏ mai được phủ một lớp vảy có dạng hạt chấm trắng nhỏ). Đầu có dạng tam giác rộng. Hàm trên có 2 chỏm nổi lên rất rõ. Đôi chân bơi trước rất dài, không có vảy, không có móng vuốt. Ở mặt lưng màu đen, xen lẫn những vạch hoặc đốm trắng. Có khi trên cổ và chỗ tiếp giáp giữa chân bơi với thân có chấm màu hơi xanh hoặc hồng. Yếm có nhiều các sắc tố nhẹ. Yếm nhỏ lồi lên bởi những chiếc xương. Rùa trưởng thành có trọng lượng khoảng dưới 500 kg.</a:t>
            </a:r>
          </a:p>
          <a:p>
            <a:pPr algn="just"/>
            <a:br>
              <a:rPr lang="vi-VN" b="0" i="0" dirty="0">
                <a:solidFill>
                  <a:srgbClr val="333333"/>
                </a:solidFill>
                <a:effectLst/>
                <a:latin typeface="Helvetica Neue" panose="020B0604020202020204" charset="0"/>
              </a:rPr>
            </a:br>
            <a:endParaRPr lang="vi-VN" b="0" i="0" dirty="0">
              <a:solidFill>
                <a:srgbClr val="333333"/>
              </a:solidFill>
              <a:effectLst/>
              <a:latin typeface="Helvetica Neue" panose="020B0604020202020204" charset="0"/>
            </a:endParaRPr>
          </a:p>
          <a:p>
            <a:pPr algn="just"/>
            <a:r>
              <a:rPr lang="vi-VN" b="0" i="0" dirty="0">
                <a:solidFill>
                  <a:srgbClr val="333333"/>
                </a:solidFill>
                <a:effectLst/>
                <a:latin typeface="Helvetica Neue" panose="020B0604020202020204" charset="0"/>
              </a:rPr>
              <a:t>Là loài có kích thước lớn nhất trong các loài rùa biển bắt gặp ở vùng biển nước ta. Chiều dài bình quân của con đực đạt 114cm, con cái đạt 139 cm; nặng đến 500kg. Chiều dài lớn nhất đạt 240cm. Mỗi tổ trứng trung bình có 80 - 90 trứng, đường kính trứng trung bình từ 5,1 - 5,5cm. Sống xa bờ, ít bắt gặp. Sinh sống ở vùng cát, vùng triều, vùng khơi, ven đảo. Sinh cảnh thích hợp là các bãi biển nhiệt đới dài, rộng có độ dốc, chỉ có cát, không có đá, nước sâu trong suốt hay có bùn mềm dưới đáy. Vùng biển nhiệt đới, ôn đới, xứ lạnh của Thái Bình Dương, Ấn Độ Dương và Đại Tây Dương. Làm tổ ở các bãi đơn độc ven biển. Một số bãi làm tổ với mật độ thấp trên các đảo (Antille lớn và nhỏ, quần đảo Solomon; các đảo ở biển Bismark).</a:t>
            </a:r>
          </a:p>
          <a:p>
            <a:pPr algn="just"/>
            <a:br>
              <a:rPr lang="vi-VN" b="0" i="0" dirty="0">
                <a:solidFill>
                  <a:srgbClr val="333333"/>
                </a:solidFill>
                <a:effectLst/>
                <a:latin typeface="Helvetica Neue" panose="020B0604020202020204" charset="0"/>
              </a:rPr>
            </a:br>
            <a:endParaRPr lang="vi-VN" b="0" i="0" dirty="0">
              <a:solidFill>
                <a:srgbClr val="333333"/>
              </a:solidFill>
              <a:effectLst/>
              <a:latin typeface="Helvetica Neue" panose="020B0604020202020204" charset="0"/>
            </a:endParaRPr>
          </a:p>
          <a:p>
            <a:pPr algn="just"/>
            <a:r>
              <a:rPr lang="vi-VN" b="0" i="0" dirty="0">
                <a:solidFill>
                  <a:srgbClr val="333333"/>
                </a:solidFill>
                <a:effectLst/>
                <a:latin typeface="Helvetica Neue" panose="020B0604020202020204" charset="0"/>
              </a:rPr>
              <a:t>Là một trong những loài quan trọng trong hệ sinh thái biển và giúp các nhà nghiên cứu tìm hiểu chu trình di cư của loài này trên các đại dương. </a:t>
            </a:r>
            <a:r>
              <a:rPr lang="vi-VN" b="1" i="0" dirty="0">
                <a:solidFill>
                  <a:srgbClr val="333333"/>
                </a:solidFill>
                <a:effectLst/>
                <a:latin typeface="Helvetica Neue" panose="020B0604020202020204" charset="0"/>
              </a:rPr>
              <a:t>Rùa da </a:t>
            </a:r>
            <a:r>
              <a:rPr lang="vi-VN" b="0" i="0" dirty="0">
                <a:solidFill>
                  <a:srgbClr val="333333"/>
                </a:solidFill>
                <a:effectLst/>
                <a:latin typeface="Helvetica Neue" panose="020B0604020202020204" charset="0"/>
              </a:rPr>
              <a:t>đã trở nên quan trọng cho các mục đích không săn bắt như: tham quan, du lịch, học tập, nghiên cứu khoa học v.v...Trước năm 1975, nguồn lợi</a:t>
            </a:r>
            <a:r>
              <a:rPr lang="vi-VN" b="1" i="0" dirty="0">
                <a:solidFill>
                  <a:srgbClr val="333333"/>
                </a:solidFill>
                <a:effectLst/>
                <a:latin typeface="Helvetica Neue" panose="020B0604020202020204" charset="0"/>
              </a:rPr>
              <a:t> Rùa da</a:t>
            </a:r>
            <a:r>
              <a:rPr lang="vi-VN" b="0" i="0" dirty="0">
                <a:solidFill>
                  <a:srgbClr val="333333"/>
                </a:solidFill>
                <a:effectLst/>
                <a:latin typeface="Helvetica Neue" panose="020B0604020202020204" charset="0"/>
              </a:rPr>
              <a:t> ở nước ta tương đối nhiều, nhưng do tình trạng ô nhiễm ở một số vùng nước ven bờ tăng nên từ năm 1975 đến nay nguồn lợi này bị suy giảm một cách nghiêm trọng. Dự đoán số lượng giảm &gt;80%, chỉ còn khoảng &lt; 250 cá thể trưởng thành.</a:t>
            </a:r>
          </a:p>
          <a:p>
            <a:endParaRPr lang="en-US" dirty="0"/>
          </a:p>
        </p:txBody>
      </p:sp>
      <p:sp>
        <p:nvSpPr>
          <p:cNvPr id="4" name="Slide Number Placeholder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3180B66-DD21-4CE4-97E6-A7EF0362BF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16392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plo.vn/thoi-su/quang-ninh-dung-long-bat-quai-huy-diet-thuy-hai-san-724069.html</a:t>
            </a:r>
          </a:p>
        </p:txBody>
      </p:sp>
      <p:sp>
        <p:nvSpPr>
          <p:cNvPr id="4" name="Slide Number Placeholder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3180B66-DD21-4CE4-97E6-A7EF0362BF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14865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9"/>
        <p:cNvGrpSpPr/>
        <p:nvPr/>
      </p:nvGrpSpPr>
      <p:grpSpPr>
        <a:xfrm>
          <a:off x="0" y="0"/>
          <a:ext cx="0" cy="0"/>
          <a:chOff x="0" y="0"/>
          <a:chExt cx="0" cy="0"/>
        </a:xfrm>
      </p:grpSpPr>
      <p:sp>
        <p:nvSpPr>
          <p:cNvPr id="2410" name="Google Shape;2410;g82316400c2_0_3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11" name="Google Shape;2411;g82316400c2_0_3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1"/>
        <p:cNvGrpSpPr/>
        <p:nvPr/>
      </p:nvGrpSpPr>
      <p:grpSpPr>
        <a:xfrm>
          <a:off x="0" y="0"/>
          <a:ext cx="0" cy="0"/>
          <a:chOff x="0" y="0"/>
          <a:chExt cx="0" cy="0"/>
        </a:xfrm>
      </p:grpSpPr>
      <p:sp>
        <p:nvSpPr>
          <p:cNvPr id="262" name="Google Shape;26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3" name="Google Shape;26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4"/>
        <p:cNvGrpSpPr/>
        <p:nvPr/>
      </p:nvGrpSpPr>
      <p:grpSpPr>
        <a:xfrm>
          <a:off x="0" y="0"/>
          <a:ext cx="0" cy="0"/>
          <a:chOff x="0" y="0"/>
          <a:chExt cx="0" cy="0"/>
        </a:xfrm>
      </p:grpSpPr>
      <p:sp>
        <p:nvSpPr>
          <p:cNvPr id="925" name="Google Shape;925;g8bedff9428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6" name="Google Shape;926;g8bedff9428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4"/>
        <p:cNvGrpSpPr/>
        <p:nvPr/>
      </p:nvGrpSpPr>
      <p:grpSpPr>
        <a:xfrm>
          <a:off x="0" y="0"/>
          <a:ext cx="0" cy="0"/>
          <a:chOff x="0" y="0"/>
          <a:chExt cx="0" cy="0"/>
        </a:xfrm>
      </p:grpSpPr>
      <p:sp>
        <p:nvSpPr>
          <p:cNvPr id="925" name="Google Shape;925;g8bedff9428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6" name="Google Shape;926;g8bedff9428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4"/>
        <p:cNvGrpSpPr/>
        <p:nvPr/>
      </p:nvGrpSpPr>
      <p:grpSpPr>
        <a:xfrm>
          <a:off x="0" y="0"/>
          <a:ext cx="0" cy="0"/>
          <a:chOff x="0" y="0"/>
          <a:chExt cx="0" cy="0"/>
        </a:xfrm>
      </p:grpSpPr>
      <p:sp>
        <p:nvSpPr>
          <p:cNvPr id="925" name="Google Shape;925;g8bedff9428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6" name="Google Shape;926;g8bedff9428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065193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4"/>
        <p:cNvGrpSpPr/>
        <p:nvPr/>
      </p:nvGrpSpPr>
      <p:grpSpPr>
        <a:xfrm>
          <a:off x="0" y="0"/>
          <a:ext cx="0" cy="0"/>
          <a:chOff x="0" y="0"/>
          <a:chExt cx="0" cy="0"/>
        </a:xfrm>
      </p:grpSpPr>
      <p:sp>
        <p:nvSpPr>
          <p:cNvPr id="925" name="Google Shape;925;g8bedff9428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6" name="Google Shape;926;g8bedff9428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156554F-8F1D-48F8-A9DF-09416DAAF74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570147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thanhnien.vn/thoi-su/lien-tuc-xay-ra-nhung-vu-pha-rung-trai-phep-o-lam-dong-1305143.html</a:t>
            </a:r>
          </a:p>
        </p:txBody>
      </p:sp>
      <p:sp>
        <p:nvSpPr>
          <p:cNvPr id="4" name="Slide Number Placeholder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3180B66-DD21-4CE4-97E6-A7EF0362BF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601460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vietnamforestry.org.vn/nan-chat-pha-rung/</a:t>
            </a:r>
          </a:p>
        </p:txBody>
      </p:sp>
      <p:sp>
        <p:nvSpPr>
          <p:cNvPr id="4" name="Slide Number Placeholder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3180B66-DD21-4CE4-97E6-A7EF0362BF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230887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1"/>
        <p:cNvGrpSpPr/>
        <p:nvPr/>
      </p:nvGrpSpPr>
      <p:grpSpPr>
        <a:xfrm>
          <a:off x="0" y="0"/>
          <a:ext cx="0" cy="0"/>
          <a:chOff x="0" y="0"/>
          <a:chExt cx="0" cy="0"/>
        </a:xfrm>
      </p:grpSpPr>
      <p:sp>
        <p:nvSpPr>
          <p:cNvPr id="322" name="Google Shape;32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3" name="Google Shape;32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69131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6.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5.xml"/><Relationship Id="rId4" Type="http://schemas.openxmlformats.org/officeDocument/2006/relationships/hyperlink" Target="https://slack-redir.net/link?url=https%3A%2F%2Fwww.freepik.com%2F" TargetMode="Externa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9.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6.xml"/><Relationship Id="rId4" Type="http://schemas.openxmlformats.org/officeDocument/2006/relationships/hyperlink" Target="http://bit.ly/2TtBDfr" TargetMode="Externa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51.xml.rels><?xml version="1.0" encoding="UTF-8" standalone="yes"?>
<Relationships xmlns="http://schemas.openxmlformats.org/package/2006/relationships"><Relationship Id="rId3" Type="http://schemas.openxmlformats.org/officeDocument/2006/relationships/hyperlink" Target="https://www.flaticon.com/?utm_source=slidesgo_template&amp;utm_medium=referral-link&amp;utm_campaign=s%20g_resources&amp;utm_content=flaticon" TargetMode="External"/><Relationship Id="rId2" Type="http://schemas.openxmlformats.org/officeDocument/2006/relationships/hyperlink" Target="http://bit.ly/2Tynxth" TargetMode="External"/><Relationship Id="rId1" Type="http://schemas.openxmlformats.org/officeDocument/2006/relationships/slideMaster" Target="../slideMasters/slideMaster7.xml"/><Relationship Id="rId4" Type="http://schemas.openxmlformats.org/officeDocument/2006/relationships/hyperlink" Target="https://www.freepik.com/?utm_source=slidesgo_template&amp;utm_medium=referral-link&amp;utm_campaign=s%20g_resources&amp;utm_content=freepik" TargetMode="Externa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3" Type="http://schemas.openxmlformats.org/officeDocument/2006/relationships/hyperlink" Target="https://www.flaticon.com/?utm_source=slidesgo_template&amp;utm_medium=referral-link&amp;utm_campaign=s%20g_resources&amp;utm_content=flaticon"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s://www.freepik.com/?utm_source=slidesgo_template&amp;utm_medium=referral-link&amp;utm_campaign=s%20g_resources&amp;utm_content=freepik" TargetMode="Externa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3" Type="http://schemas.openxmlformats.org/officeDocument/2006/relationships/hyperlink" Target="https://www.flaticon.com/?utm_source=slidesgo_template&amp;utm_medium=referral-link&amp;utm_campaign=s%20g_resources&amp;utm_content=flaticon"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4" Type="http://schemas.openxmlformats.org/officeDocument/2006/relationships/hyperlink" Target="https://www.freepik.com/?utm_source=slidesgo_template&amp;utm_medium=referral-link&amp;utm_campaign=s%20g_resources&amp;utm_content=freepik" TargetMode="Externa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3" Type="http://schemas.openxmlformats.org/officeDocument/2006/relationships/hyperlink" Target="https://www.flaticon.com/?utm_source=slidesgo_template&amp;utm_medium=referral-link&amp;utm_campaign=s%20g_resources&amp;utm_content=flaticon" TargetMode="External"/><Relationship Id="rId2" Type="http://schemas.openxmlformats.org/officeDocument/2006/relationships/hyperlink" Target="http://bit.ly/2Tynxth" TargetMode="External"/><Relationship Id="rId1" Type="http://schemas.openxmlformats.org/officeDocument/2006/relationships/slideMaster" Target="../slideMasters/slideMaster4.xml"/><Relationship Id="rId4" Type="http://schemas.openxmlformats.org/officeDocument/2006/relationships/hyperlink" Target="https://www.freepik.com/?utm_source=slidesgo_template&amp;utm_medium=referral-link&amp;utm_campaign=s%20g_resources&amp;utm_content=freepik" TargetMode="Externa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chemeClr val="accent4"/>
        </a:solidFill>
        <a:effectLst/>
      </p:bgPr>
    </p:bg>
    <p:spTree>
      <p:nvGrpSpPr>
        <p:cNvPr id="1" name="Shape 28"/>
        <p:cNvGrpSpPr/>
        <p:nvPr/>
      </p:nvGrpSpPr>
      <p:grpSpPr>
        <a:xfrm>
          <a:off x="0" y="0"/>
          <a:ext cx="0" cy="0"/>
          <a:chOff x="0" y="0"/>
          <a:chExt cx="0" cy="0"/>
        </a:xfrm>
      </p:grpSpPr>
      <p:sp>
        <p:nvSpPr>
          <p:cNvPr id="29" name="Google Shape;29;p2"/>
          <p:cNvSpPr txBox="1">
            <a:spLocks noGrp="1"/>
          </p:cNvSpPr>
          <p:nvPr>
            <p:ph type="ctrTitle"/>
          </p:nvPr>
        </p:nvSpPr>
        <p:spPr>
          <a:xfrm>
            <a:off x="2254200" y="457200"/>
            <a:ext cx="4635600" cy="3038400"/>
          </a:xfrm>
          <a:prstGeom prst="rect">
            <a:avLst/>
          </a:prstGeom>
        </p:spPr>
        <p:txBody>
          <a:bodyPr spcFirstLastPara="1" wrap="square" lIns="91425" tIns="91425" rIns="91425" bIns="91425" anchor="ctr" anchorCtr="0">
            <a:normAutofit/>
          </a:bodyPr>
          <a:lstStyle>
            <a:lvl1pPr lvl="0" algn="ctr" rtl="0">
              <a:spcBef>
                <a:spcPts val="0"/>
              </a:spcBef>
              <a:spcAft>
                <a:spcPts val="0"/>
              </a:spcAft>
              <a:buSzPts val="5200"/>
              <a:buNone/>
              <a:defRPr sz="7200" b="0">
                <a:latin typeface="Sriracha"/>
                <a:ea typeface="Sriracha"/>
                <a:cs typeface="Sriracha"/>
                <a:sym typeface="Sriracha"/>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30" name="Google Shape;30;p2"/>
          <p:cNvSpPr txBox="1">
            <a:spLocks noGrp="1"/>
          </p:cNvSpPr>
          <p:nvPr>
            <p:ph type="subTitle" idx="1"/>
          </p:nvPr>
        </p:nvSpPr>
        <p:spPr>
          <a:xfrm>
            <a:off x="2099100" y="3848100"/>
            <a:ext cx="4945800" cy="381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sz="2000">
                <a:latin typeface="Barlow Medium"/>
                <a:ea typeface="Barlow Medium"/>
                <a:cs typeface="Barlow Medium"/>
                <a:sym typeface="Barlow Medium"/>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grpSp>
        <p:nvGrpSpPr>
          <p:cNvPr id="31" name="Google Shape;31;p2"/>
          <p:cNvGrpSpPr/>
          <p:nvPr/>
        </p:nvGrpSpPr>
        <p:grpSpPr>
          <a:xfrm>
            <a:off x="1" y="539501"/>
            <a:ext cx="2167400" cy="4451050"/>
            <a:chOff x="0" y="539500"/>
            <a:chExt cx="2167400" cy="4451050"/>
          </a:xfrm>
        </p:grpSpPr>
        <p:grpSp>
          <p:nvGrpSpPr>
            <p:cNvPr id="32" name="Google Shape;32;p2"/>
            <p:cNvGrpSpPr/>
            <p:nvPr/>
          </p:nvGrpSpPr>
          <p:grpSpPr>
            <a:xfrm>
              <a:off x="4" y="2803267"/>
              <a:ext cx="1766396" cy="973004"/>
              <a:chOff x="80379" y="2974904"/>
              <a:chExt cx="1766396" cy="973004"/>
            </a:xfrm>
          </p:grpSpPr>
          <p:sp>
            <p:nvSpPr>
              <p:cNvPr id="33" name="Google Shape;33;p2"/>
              <p:cNvSpPr/>
              <p:nvPr/>
            </p:nvSpPr>
            <p:spPr>
              <a:xfrm flipH="1">
                <a:off x="80385" y="2974904"/>
                <a:ext cx="1766390" cy="973004"/>
              </a:xfrm>
              <a:custGeom>
                <a:avLst/>
                <a:gdLst/>
                <a:ahLst/>
                <a:cxnLst/>
                <a:rect l="l" t="t" r="r" b="b"/>
                <a:pathLst>
                  <a:path w="51472" h="28353" extrusionOk="0">
                    <a:moveTo>
                      <a:pt x="15357" y="1"/>
                    </a:moveTo>
                    <a:cubicBezTo>
                      <a:pt x="9974" y="1"/>
                      <a:pt x="4681" y="665"/>
                      <a:pt x="1" y="2034"/>
                    </a:cubicBezTo>
                    <a:cubicBezTo>
                      <a:pt x="8058" y="10662"/>
                      <a:pt x="11938" y="20385"/>
                      <a:pt x="24173" y="24836"/>
                    </a:cubicBezTo>
                    <a:cubicBezTo>
                      <a:pt x="29410" y="26673"/>
                      <a:pt x="35752" y="28352"/>
                      <a:pt x="42537" y="28352"/>
                    </a:cubicBezTo>
                    <a:cubicBezTo>
                      <a:pt x="45451" y="28352"/>
                      <a:pt x="48447" y="28042"/>
                      <a:pt x="51472" y="27302"/>
                    </a:cubicBezTo>
                    <a:lnTo>
                      <a:pt x="51472" y="14268"/>
                    </a:lnTo>
                    <a:cubicBezTo>
                      <a:pt x="47797" y="10023"/>
                      <a:pt x="43734" y="6508"/>
                      <a:pt x="37526" y="3974"/>
                    </a:cubicBezTo>
                    <a:cubicBezTo>
                      <a:pt x="30977" y="1366"/>
                      <a:pt x="23074" y="1"/>
                      <a:pt x="15357" y="1"/>
                    </a:cubicBezTo>
                    <a:close/>
                  </a:path>
                </a:pathLst>
              </a:custGeom>
              <a:solidFill>
                <a:srgbClr val="0B4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 name="Google Shape;34;p2"/>
              <p:cNvSpPr/>
              <p:nvPr/>
            </p:nvSpPr>
            <p:spPr>
              <a:xfrm flipH="1">
                <a:off x="80379" y="3137607"/>
                <a:ext cx="1516319" cy="632472"/>
              </a:xfrm>
              <a:custGeom>
                <a:avLst/>
                <a:gdLst/>
                <a:ahLst/>
                <a:cxnLst/>
                <a:rect l="l" t="t" r="r" b="b"/>
                <a:pathLst>
                  <a:path w="44185" h="18430" extrusionOk="0">
                    <a:moveTo>
                      <a:pt x="508" y="1"/>
                    </a:moveTo>
                    <a:cubicBezTo>
                      <a:pt x="134" y="1"/>
                      <a:pt x="0" y="587"/>
                      <a:pt x="406" y="694"/>
                    </a:cubicBezTo>
                    <a:cubicBezTo>
                      <a:pt x="9308" y="2817"/>
                      <a:pt x="17274" y="7587"/>
                      <a:pt x="25377" y="11650"/>
                    </a:cubicBezTo>
                    <a:cubicBezTo>
                      <a:pt x="31311" y="14640"/>
                      <a:pt x="37588" y="17448"/>
                      <a:pt x="44185" y="18429"/>
                    </a:cubicBezTo>
                    <a:lnTo>
                      <a:pt x="44185" y="17722"/>
                    </a:lnTo>
                    <a:cubicBezTo>
                      <a:pt x="37429" y="16694"/>
                      <a:pt x="31015" y="13727"/>
                      <a:pt x="24943" y="10669"/>
                    </a:cubicBezTo>
                    <a:cubicBezTo>
                      <a:pt x="17046" y="6674"/>
                      <a:pt x="9262" y="2086"/>
                      <a:pt x="589" y="9"/>
                    </a:cubicBezTo>
                    <a:cubicBezTo>
                      <a:pt x="561" y="3"/>
                      <a:pt x="534" y="1"/>
                      <a:pt x="508"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 name="Google Shape;35;p2"/>
              <p:cNvSpPr/>
              <p:nvPr/>
            </p:nvSpPr>
            <p:spPr>
              <a:xfrm flipH="1">
                <a:off x="1102584" y="3328245"/>
                <a:ext cx="21174" cy="18051"/>
              </a:xfrm>
              <a:custGeom>
                <a:avLst/>
                <a:gdLst/>
                <a:ahLst/>
                <a:cxnLst/>
                <a:rect l="l" t="t" r="r" b="b"/>
                <a:pathLst>
                  <a:path w="617" h="526" extrusionOk="0">
                    <a:moveTo>
                      <a:pt x="617" y="1"/>
                    </a:moveTo>
                    <a:lnTo>
                      <a:pt x="617" y="1"/>
                    </a:lnTo>
                    <a:cubicBezTo>
                      <a:pt x="411" y="24"/>
                      <a:pt x="206" y="24"/>
                      <a:pt x="1" y="24"/>
                    </a:cubicBezTo>
                    <a:cubicBezTo>
                      <a:pt x="115" y="206"/>
                      <a:pt x="206" y="366"/>
                      <a:pt x="297" y="526"/>
                    </a:cubicBezTo>
                    <a:cubicBezTo>
                      <a:pt x="411" y="366"/>
                      <a:pt x="503" y="183"/>
                      <a:pt x="617"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 name="Google Shape;36;p2"/>
              <p:cNvSpPr/>
              <p:nvPr/>
            </p:nvSpPr>
            <p:spPr>
              <a:xfrm flipH="1">
                <a:off x="1088487" y="3081359"/>
                <a:ext cx="372894" cy="291527"/>
              </a:xfrm>
              <a:custGeom>
                <a:avLst/>
                <a:gdLst/>
                <a:ahLst/>
                <a:cxnLst/>
                <a:rect l="l" t="t" r="r" b="b"/>
                <a:pathLst>
                  <a:path w="10866" h="8495" extrusionOk="0">
                    <a:moveTo>
                      <a:pt x="5735" y="0"/>
                    </a:moveTo>
                    <a:cubicBezTo>
                      <a:pt x="5479" y="0"/>
                      <a:pt x="5232" y="248"/>
                      <a:pt x="5410" y="507"/>
                    </a:cubicBezTo>
                    <a:cubicBezTo>
                      <a:pt x="7031" y="2653"/>
                      <a:pt x="8515" y="4889"/>
                      <a:pt x="9839" y="7218"/>
                    </a:cubicBezTo>
                    <a:cubicBezTo>
                      <a:pt x="10044" y="7218"/>
                      <a:pt x="10249" y="7218"/>
                      <a:pt x="10455" y="7195"/>
                    </a:cubicBezTo>
                    <a:lnTo>
                      <a:pt x="10455" y="7195"/>
                    </a:lnTo>
                    <a:cubicBezTo>
                      <a:pt x="10341" y="7377"/>
                      <a:pt x="10249" y="7560"/>
                      <a:pt x="10135" y="7720"/>
                    </a:cubicBezTo>
                    <a:cubicBezTo>
                      <a:pt x="10044" y="7560"/>
                      <a:pt x="9953" y="7400"/>
                      <a:pt x="9839" y="7218"/>
                    </a:cubicBezTo>
                    <a:cubicBezTo>
                      <a:pt x="7139" y="7316"/>
                      <a:pt x="4440" y="7806"/>
                      <a:pt x="1726" y="7806"/>
                    </a:cubicBezTo>
                    <a:cubicBezTo>
                      <a:pt x="1296" y="7806"/>
                      <a:pt x="865" y="7793"/>
                      <a:pt x="435" y="7765"/>
                    </a:cubicBezTo>
                    <a:cubicBezTo>
                      <a:pt x="427" y="7765"/>
                      <a:pt x="420" y="7765"/>
                      <a:pt x="414" y="7765"/>
                    </a:cubicBezTo>
                    <a:cubicBezTo>
                      <a:pt x="1" y="7765"/>
                      <a:pt x="8" y="8428"/>
                      <a:pt x="435" y="8450"/>
                    </a:cubicBezTo>
                    <a:cubicBezTo>
                      <a:pt x="886" y="8481"/>
                      <a:pt x="1337" y="8494"/>
                      <a:pt x="1787" y="8494"/>
                    </a:cubicBezTo>
                    <a:cubicBezTo>
                      <a:pt x="4681" y="8494"/>
                      <a:pt x="7551" y="7942"/>
                      <a:pt x="10455" y="7902"/>
                    </a:cubicBezTo>
                    <a:cubicBezTo>
                      <a:pt x="10706" y="7902"/>
                      <a:pt x="10866" y="7606"/>
                      <a:pt x="10752" y="7377"/>
                    </a:cubicBezTo>
                    <a:cubicBezTo>
                      <a:pt x="9336" y="4867"/>
                      <a:pt x="7739" y="2470"/>
                      <a:pt x="6027" y="142"/>
                    </a:cubicBezTo>
                    <a:cubicBezTo>
                      <a:pt x="5947" y="42"/>
                      <a:pt x="5840" y="0"/>
                      <a:pt x="5735" y="0"/>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 name="Google Shape;37;p2"/>
              <p:cNvSpPr/>
              <p:nvPr/>
            </p:nvSpPr>
            <p:spPr>
              <a:xfrm flipH="1">
                <a:off x="859757" y="3166984"/>
                <a:ext cx="432229" cy="365687"/>
              </a:xfrm>
              <a:custGeom>
                <a:avLst/>
                <a:gdLst/>
                <a:ahLst/>
                <a:cxnLst/>
                <a:rect l="l" t="t" r="r" b="b"/>
                <a:pathLst>
                  <a:path w="12595" h="10656" extrusionOk="0">
                    <a:moveTo>
                      <a:pt x="9113" y="1"/>
                    </a:moveTo>
                    <a:cubicBezTo>
                      <a:pt x="8896" y="1"/>
                      <a:pt x="8687" y="171"/>
                      <a:pt x="8783" y="431"/>
                    </a:cubicBezTo>
                    <a:cubicBezTo>
                      <a:pt x="9787" y="3011"/>
                      <a:pt x="10244" y="5773"/>
                      <a:pt x="11636" y="8169"/>
                    </a:cubicBezTo>
                    <a:cubicBezTo>
                      <a:pt x="11796" y="8146"/>
                      <a:pt x="11933" y="8101"/>
                      <a:pt x="12093" y="8055"/>
                    </a:cubicBezTo>
                    <a:lnTo>
                      <a:pt x="12093" y="8055"/>
                    </a:lnTo>
                    <a:cubicBezTo>
                      <a:pt x="12024" y="8238"/>
                      <a:pt x="11956" y="8397"/>
                      <a:pt x="11887" y="8580"/>
                    </a:cubicBezTo>
                    <a:cubicBezTo>
                      <a:pt x="11796" y="8443"/>
                      <a:pt x="11727" y="8306"/>
                      <a:pt x="11636" y="8169"/>
                    </a:cubicBezTo>
                    <a:cubicBezTo>
                      <a:pt x="8846" y="8912"/>
                      <a:pt x="5826" y="9957"/>
                      <a:pt x="2873" y="9957"/>
                    </a:cubicBezTo>
                    <a:cubicBezTo>
                      <a:pt x="2105" y="9957"/>
                      <a:pt x="1342" y="9886"/>
                      <a:pt x="589" y="9721"/>
                    </a:cubicBezTo>
                    <a:cubicBezTo>
                      <a:pt x="561" y="9715"/>
                      <a:pt x="534" y="9713"/>
                      <a:pt x="508" y="9713"/>
                    </a:cubicBezTo>
                    <a:cubicBezTo>
                      <a:pt x="134" y="9713"/>
                      <a:pt x="0" y="10299"/>
                      <a:pt x="406" y="10406"/>
                    </a:cubicBezTo>
                    <a:cubicBezTo>
                      <a:pt x="1203" y="10581"/>
                      <a:pt x="2008" y="10656"/>
                      <a:pt x="2816" y="10656"/>
                    </a:cubicBezTo>
                    <a:cubicBezTo>
                      <a:pt x="6015" y="10656"/>
                      <a:pt x="9269" y="9487"/>
                      <a:pt x="12275" y="8740"/>
                    </a:cubicBezTo>
                    <a:cubicBezTo>
                      <a:pt x="12481" y="8671"/>
                      <a:pt x="12595" y="8397"/>
                      <a:pt x="12481" y="8215"/>
                    </a:cubicBezTo>
                    <a:cubicBezTo>
                      <a:pt x="10928" y="5773"/>
                      <a:pt x="10495" y="2919"/>
                      <a:pt x="9468" y="249"/>
                    </a:cubicBezTo>
                    <a:cubicBezTo>
                      <a:pt x="9404" y="76"/>
                      <a:pt x="9257" y="1"/>
                      <a:pt x="9113"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 name="Google Shape;38;p2"/>
              <p:cNvSpPr/>
              <p:nvPr/>
            </p:nvSpPr>
            <p:spPr>
              <a:xfrm flipH="1">
                <a:off x="515100" y="3252161"/>
                <a:ext cx="471660" cy="453060"/>
              </a:xfrm>
              <a:custGeom>
                <a:avLst/>
                <a:gdLst/>
                <a:ahLst/>
                <a:cxnLst/>
                <a:rect l="l" t="t" r="r" b="b"/>
                <a:pathLst>
                  <a:path w="13744" h="13202" extrusionOk="0">
                    <a:moveTo>
                      <a:pt x="7486" y="1"/>
                    </a:moveTo>
                    <a:cubicBezTo>
                      <a:pt x="7259" y="1"/>
                      <a:pt x="7023" y="249"/>
                      <a:pt x="7147" y="529"/>
                    </a:cubicBezTo>
                    <a:cubicBezTo>
                      <a:pt x="8768" y="3930"/>
                      <a:pt x="10799" y="7102"/>
                      <a:pt x="12717" y="10344"/>
                    </a:cubicBezTo>
                    <a:cubicBezTo>
                      <a:pt x="12899" y="10321"/>
                      <a:pt x="13105" y="10298"/>
                      <a:pt x="13287" y="10298"/>
                    </a:cubicBezTo>
                    <a:cubicBezTo>
                      <a:pt x="13196" y="10458"/>
                      <a:pt x="13105" y="10640"/>
                      <a:pt x="12991" y="10823"/>
                    </a:cubicBezTo>
                    <a:cubicBezTo>
                      <a:pt x="12899" y="10663"/>
                      <a:pt x="12808" y="10503"/>
                      <a:pt x="12717" y="10344"/>
                    </a:cubicBezTo>
                    <a:cubicBezTo>
                      <a:pt x="8562" y="10732"/>
                      <a:pt x="4545" y="11941"/>
                      <a:pt x="414" y="12535"/>
                    </a:cubicBezTo>
                    <a:cubicBezTo>
                      <a:pt x="1" y="12578"/>
                      <a:pt x="147" y="13201"/>
                      <a:pt x="536" y="13201"/>
                    </a:cubicBezTo>
                    <a:cubicBezTo>
                      <a:pt x="556" y="13201"/>
                      <a:pt x="576" y="13200"/>
                      <a:pt x="596" y="13197"/>
                    </a:cubicBezTo>
                    <a:cubicBezTo>
                      <a:pt x="4865" y="12603"/>
                      <a:pt x="8996" y="11302"/>
                      <a:pt x="13287" y="10983"/>
                    </a:cubicBezTo>
                    <a:cubicBezTo>
                      <a:pt x="13561" y="10960"/>
                      <a:pt x="13744" y="10709"/>
                      <a:pt x="13584" y="10458"/>
                    </a:cubicBezTo>
                    <a:cubicBezTo>
                      <a:pt x="11598" y="7057"/>
                      <a:pt x="9430" y="3747"/>
                      <a:pt x="7764" y="186"/>
                    </a:cubicBezTo>
                    <a:cubicBezTo>
                      <a:pt x="7698" y="55"/>
                      <a:pt x="7593" y="1"/>
                      <a:pt x="7486"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 name="Google Shape;39;p2"/>
              <p:cNvSpPr/>
              <p:nvPr/>
            </p:nvSpPr>
            <p:spPr>
              <a:xfrm flipH="1">
                <a:off x="218991" y="3719919"/>
                <a:ext cx="18840" cy="20385"/>
              </a:xfrm>
              <a:custGeom>
                <a:avLst/>
                <a:gdLst/>
                <a:ahLst/>
                <a:cxnLst/>
                <a:rect l="l" t="t" r="r" b="b"/>
                <a:pathLst>
                  <a:path w="549" h="594" extrusionOk="0">
                    <a:moveTo>
                      <a:pt x="549" y="0"/>
                    </a:moveTo>
                    <a:lnTo>
                      <a:pt x="549" y="0"/>
                    </a:lnTo>
                    <a:cubicBezTo>
                      <a:pt x="366" y="69"/>
                      <a:pt x="184" y="114"/>
                      <a:pt x="1" y="183"/>
                    </a:cubicBezTo>
                    <a:cubicBezTo>
                      <a:pt x="138" y="320"/>
                      <a:pt x="252" y="457"/>
                      <a:pt x="389" y="594"/>
                    </a:cubicBezTo>
                    <a:cubicBezTo>
                      <a:pt x="457" y="388"/>
                      <a:pt x="503" y="206"/>
                      <a:pt x="549" y="0"/>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 name="Google Shape;40;p2"/>
              <p:cNvSpPr/>
              <p:nvPr/>
            </p:nvSpPr>
            <p:spPr>
              <a:xfrm flipH="1">
                <a:off x="200984" y="3415310"/>
                <a:ext cx="459031" cy="452991"/>
              </a:xfrm>
              <a:custGeom>
                <a:avLst/>
                <a:gdLst/>
                <a:ahLst/>
                <a:cxnLst/>
                <a:rect l="l" t="t" r="r" b="b"/>
                <a:pathLst>
                  <a:path w="13376" h="13200" extrusionOk="0">
                    <a:moveTo>
                      <a:pt x="7388" y="1"/>
                    </a:moveTo>
                    <a:cubicBezTo>
                      <a:pt x="7137" y="1"/>
                      <a:pt x="6901" y="245"/>
                      <a:pt x="7076" y="499"/>
                    </a:cubicBezTo>
                    <a:cubicBezTo>
                      <a:pt x="9153" y="3170"/>
                      <a:pt x="9975" y="6594"/>
                      <a:pt x="12303" y="9059"/>
                    </a:cubicBezTo>
                    <a:cubicBezTo>
                      <a:pt x="12486" y="8990"/>
                      <a:pt x="12668" y="8945"/>
                      <a:pt x="12851" y="8876"/>
                    </a:cubicBezTo>
                    <a:lnTo>
                      <a:pt x="12851" y="8876"/>
                    </a:lnTo>
                    <a:cubicBezTo>
                      <a:pt x="12805" y="9082"/>
                      <a:pt x="12759" y="9264"/>
                      <a:pt x="12691" y="9470"/>
                    </a:cubicBezTo>
                    <a:cubicBezTo>
                      <a:pt x="12554" y="9333"/>
                      <a:pt x="12440" y="9196"/>
                      <a:pt x="12303" y="9059"/>
                    </a:cubicBezTo>
                    <a:cubicBezTo>
                      <a:pt x="8546" y="10289"/>
                      <a:pt x="4936" y="12493"/>
                      <a:pt x="905" y="12493"/>
                    </a:cubicBezTo>
                    <a:cubicBezTo>
                      <a:pt x="749" y="12493"/>
                      <a:pt x="592" y="12490"/>
                      <a:pt x="434" y="12483"/>
                    </a:cubicBezTo>
                    <a:cubicBezTo>
                      <a:pt x="427" y="12482"/>
                      <a:pt x="420" y="12482"/>
                      <a:pt x="413" y="12482"/>
                    </a:cubicBezTo>
                    <a:cubicBezTo>
                      <a:pt x="0" y="12482"/>
                      <a:pt x="7" y="13168"/>
                      <a:pt x="434" y="13190"/>
                    </a:cubicBezTo>
                    <a:cubicBezTo>
                      <a:pt x="586" y="13197"/>
                      <a:pt x="738" y="13200"/>
                      <a:pt x="889" y="13200"/>
                    </a:cubicBezTo>
                    <a:cubicBezTo>
                      <a:pt x="5197" y="13200"/>
                      <a:pt x="8998" y="10752"/>
                      <a:pt x="13033" y="9561"/>
                    </a:cubicBezTo>
                    <a:cubicBezTo>
                      <a:pt x="13284" y="9493"/>
                      <a:pt x="13376" y="9150"/>
                      <a:pt x="13193" y="8968"/>
                    </a:cubicBezTo>
                    <a:cubicBezTo>
                      <a:pt x="10591" y="6525"/>
                      <a:pt x="9815" y="2919"/>
                      <a:pt x="7692" y="157"/>
                    </a:cubicBezTo>
                    <a:cubicBezTo>
                      <a:pt x="7609" y="47"/>
                      <a:pt x="7497" y="1"/>
                      <a:pt x="7388"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1" name="Google Shape;41;p2"/>
            <p:cNvGrpSpPr/>
            <p:nvPr/>
          </p:nvGrpSpPr>
          <p:grpSpPr>
            <a:xfrm>
              <a:off x="10" y="958504"/>
              <a:ext cx="784602" cy="2259876"/>
              <a:chOff x="8208885" y="1995091"/>
              <a:chExt cx="784602" cy="2259876"/>
            </a:xfrm>
          </p:grpSpPr>
          <p:sp>
            <p:nvSpPr>
              <p:cNvPr id="42" name="Google Shape;42;p2"/>
              <p:cNvSpPr/>
              <p:nvPr/>
            </p:nvSpPr>
            <p:spPr>
              <a:xfrm flipH="1">
                <a:off x="8210156" y="1995091"/>
                <a:ext cx="783331" cy="2259876"/>
              </a:xfrm>
              <a:custGeom>
                <a:avLst/>
                <a:gdLst/>
                <a:ahLst/>
                <a:cxnLst/>
                <a:rect l="l" t="t" r="r" b="b"/>
                <a:pathLst>
                  <a:path w="22826" h="65852" extrusionOk="0">
                    <a:moveTo>
                      <a:pt x="1119" y="1"/>
                    </a:moveTo>
                    <a:lnTo>
                      <a:pt x="1073" y="183"/>
                    </a:lnTo>
                    <a:cubicBezTo>
                      <a:pt x="1" y="959"/>
                      <a:pt x="160" y="28030"/>
                      <a:pt x="320" y="33713"/>
                    </a:cubicBezTo>
                    <a:cubicBezTo>
                      <a:pt x="822" y="44624"/>
                      <a:pt x="7807" y="61081"/>
                      <a:pt x="22826" y="65851"/>
                    </a:cubicBezTo>
                    <a:lnTo>
                      <a:pt x="22826" y="16480"/>
                    </a:lnTo>
                    <a:cubicBezTo>
                      <a:pt x="16686" y="9564"/>
                      <a:pt x="9176" y="3333"/>
                      <a:pt x="1119"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 name="Google Shape;43;p2"/>
              <p:cNvSpPr/>
              <p:nvPr/>
            </p:nvSpPr>
            <p:spPr>
              <a:xfrm flipH="1">
                <a:off x="8208885" y="2153744"/>
                <a:ext cx="666240" cy="1622634"/>
              </a:xfrm>
              <a:custGeom>
                <a:avLst/>
                <a:gdLst/>
                <a:ahLst/>
                <a:cxnLst/>
                <a:rect l="l" t="t" r="r" b="b"/>
                <a:pathLst>
                  <a:path w="19414" h="47283" extrusionOk="0">
                    <a:moveTo>
                      <a:pt x="478" y="1"/>
                    </a:moveTo>
                    <a:cubicBezTo>
                      <a:pt x="256" y="1"/>
                      <a:pt x="0" y="252"/>
                      <a:pt x="126" y="536"/>
                    </a:cubicBezTo>
                    <a:cubicBezTo>
                      <a:pt x="2272" y="5444"/>
                      <a:pt x="5559" y="9735"/>
                      <a:pt x="8024" y="14505"/>
                    </a:cubicBezTo>
                    <a:cubicBezTo>
                      <a:pt x="10763" y="19755"/>
                      <a:pt x="12384" y="25644"/>
                      <a:pt x="14278" y="31259"/>
                    </a:cubicBezTo>
                    <a:cubicBezTo>
                      <a:pt x="16081" y="36577"/>
                      <a:pt x="17839" y="41873"/>
                      <a:pt x="19414" y="47282"/>
                    </a:cubicBezTo>
                    <a:lnTo>
                      <a:pt x="19414" y="44863"/>
                    </a:lnTo>
                    <a:cubicBezTo>
                      <a:pt x="17907" y="39887"/>
                      <a:pt x="16264" y="34979"/>
                      <a:pt x="14598" y="30049"/>
                    </a:cubicBezTo>
                    <a:cubicBezTo>
                      <a:pt x="12817" y="24685"/>
                      <a:pt x="11174" y="19207"/>
                      <a:pt x="8617" y="14140"/>
                    </a:cubicBezTo>
                    <a:cubicBezTo>
                      <a:pt x="6221" y="9369"/>
                      <a:pt x="2888" y="5101"/>
                      <a:pt x="720" y="171"/>
                    </a:cubicBezTo>
                    <a:cubicBezTo>
                      <a:pt x="671" y="51"/>
                      <a:pt x="578" y="1"/>
                      <a:pt x="478"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 name="Google Shape;44;p2"/>
              <p:cNvSpPr/>
              <p:nvPr/>
            </p:nvSpPr>
            <p:spPr>
              <a:xfrm flipH="1">
                <a:off x="8614622" y="2303544"/>
                <a:ext cx="297945" cy="245885"/>
              </a:xfrm>
              <a:custGeom>
                <a:avLst/>
                <a:gdLst/>
                <a:ahLst/>
                <a:cxnLst/>
                <a:rect l="l" t="t" r="r" b="b"/>
                <a:pathLst>
                  <a:path w="8682" h="7165" extrusionOk="0">
                    <a:moveTo>
                      <a:pt x="8339" y="0"/>
                    </a:moveTo>
                    <a:cubicBezTo>
                      <a:pt x="8162" y="0"/>
                      <a:pt x="7974" y="108"/>
                      <a:pt x="7951" y="325"/>
                    </a:cubicBezTo>
                    <a:cubicBezTo>
                      <a:pt x="7791" y="2334"/>
                      <a:pt x="7494" y="4320"/>
                      <a:pt x="7449" y="6328"/>
                    </a:cubicBezTo>
                    <a:cubicBezTo>
                      <a:pt x="7586" y="6374"/>
                      <a:pt x="7723" y="6442"/>
                      <a:pt x="7882" y="6488"/>
                    </a:cubicBezTo>
                    <a:cubicBezTo>
                      <a:pt x="7723" y="6602"/>
                      <a:pt x="7586" y="6694"/>
                      <a:pt x="7426" y="6808"/>
                    </a:cubicBezTo>
                    <a:cubicBezTo>
                      <a:pt x="7426" y="6648"/>
                      <a:pt x="7449" y="6488"/>
                      <a:pt x="7449" y="6328"/>
                    </a:cubicBezTo>
                    <a:cubicBezTo>
                      <a:pt x="5052" y="5484"/>
                      <a:pt x="2747" y="4434"/>
                      <a:pt x="647" y="3041"/>
                    </a:cubicBezTo>
                    <a:cubicBezTo>
                      <a:pt x="585" y="2999"/>
                      <a:pt x="524" y="2981"/>
                      <a:pt x="467" y="2981"/>
                    </a:cubicBezTo>
                    <a:cubicBezTo>
                      <a:pt x="186" y="2981"/>
                      <a:pt x="1" y="3426"/>
                      <a:pt x="304" y="3635"/>
                    </a:cubicBezTo>
                    <a:cubicBezTo>
                      <a:pt x="2587" y="5141"/>
                      <a:pt x="5098" y="6283"/>
                      <a:pt x="7677" y="7150"/>
                    </a:cubicBezTo>
                    <a:cubicBezTo>
                      <a:pt x="7710" y="7160"/>
                      <a:pt x="7743" y="7165"/>
                      <a:pt x="7776" y="7165"/>
                    </a:cubicBezTo>
                    <a:cubicBezTo>
                      <a:pt x="7967" y="7165"/>
                      <a:pt x="8134" y="7003"/>
                      <a:pt x="8134" y="6808"/>
                    </a:cubicBezTo>
                    <a:cubicBezTo>
                      <a:pt x="8134" y="4639"/>
                      <a:pt x="8476" y="2494"/>
                      <a:pt x="8659" y="325"/>
                    </a:cubicBezTo>
                    <a:cubicBezTo>
                      <a:pt x="8681" y="108"/>
                      <a:pt x="8516" y="0"/>
                      <a:pt x="8339"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 name="Google Shape;45;p2"/>
              <p:cNvSpPr/>
              <p:nvPr/>
            </p:nvSpPr>
            <p:spPr>
              <a:xfrm flipH="1">
                <a:off x="8642036" y="2520710"/>
                <a:ext cx="15717" cy="16472"/>
              </a:xfrm>
              <a:custGeom>
                <a:avLst/>
                <a:gdLst/>
                <a:ahLst/>
                <a:cxnLst/>
                <a:rect l="l" t="t" r="r" b="b"/>
                <a:pathLst>
                  <a:path w="458" h="480" extrusionOk="0">
                    <a:moveTo>
                      <a:pt x="24" y="0"/>
                    </a:moveTo>
                    <a:cubicBezTo>
                      <a:pt x="24" y="160"/>
                      <a:pt x="1" y="320"/>
                      <a:pt x="1" y="480"/>
                    </a:cubicBezTo>
                    <a:cubicBezTo>
                      <a:pt x="161" y="366"/>
                      <a:pt x="298" y="274"/>
                      <a:pt x="457" y="160"/>
                    </a:cubicBezTo>
                    <a:cubicBezTo>
                      <a:pt x="298" y="114"/>
                      <a:pt x="161" y="46"/>
                      <a:pt x="24"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 name="Google Shape;46;p2"/>
              <p:cNvSpPr/>
              <p:nvPr/>
            </p:nvSpPr>
            <p:spPr>
              <a:xfrm flipH="1">
                <a:off x="8452643" y="2530216"/>
                <a:ext cx="456800" cy="273064"/>
              </a:xfrm>
              <a:custGeom>
                <a:avLst/>
                <a:gdLst/>
                <a:ahLst/>
                <a:cxnLst/>
                <a:rect l="l" t="t" r="r" b="b"/>
                <a:pathLst>
                  <a:path w="13311" h="7957" extrusionOk="0">
                    <a:moveTo>
                      <a:pt x="12884" y="0"/>
                    </a:moveTo>
                    <a:cubicBezTo>
                      <a:pt x="12749" y="0"/>
                      <a:pt x="12621" y="75"/>
                      <a:pt x="12585" y="248"/>
                    </a:cubicBezTo>
                    <a:cubicBezTo>
                      <a:pt x="12197" y="2554"/>
                      <a:pt x="11809" y="4859"/>
                      <a:pt x="11261" y="7142"/>
                    </a:cubicBezTo>
                    <a:cubicBezTo>
                      <a:pt x="11421" y="7210"/>
                      <a:pt x="11558" y="7256"/>
                      <a:pt x="11695" y="7324"/>
                    </a:cubicBezTo>
                    <a:cubicBezTo>
                      <a:pt x="11512" y="7393"/>
                      <a:pt x="11352" y="7461"/>
                      <a:pt x="11192" y="7530"/>
                    </a:cubicBezTo>
                    <a:cubicBezTo>
                      <a:pt x="11215" y="7393"/>
                      <a:pt x="11238" y="7278"/>
                      <a:pt x="11261" y="7142"/>
                    </a:cubicBezTo>
                    <a:cubicBezTo>
                      <a:pt x="7700" y="5635"/>
                      <a:pt x="3980" y="4494"/>
                      <a:pt x="670" y="2462"/>
                    </a:cubicBezTo>
                    <a:cubicBezTo>
                      <a:pt x="609" y="2427"/>
                      <a:pt x="550" y="2411"/>
                      <a:pt x="494" y="2411"/>
                    </a:cubicBezTo>
                    <a:cubicBezTo>
                      <a:pt x="193" y="2411"/>
                      <a:pt x="0" y="2863"/>
                      <a:pt x="328" y="3056"/>
                    </a:cubicBezTo>
                    <a:cubicBezTo>
                      <a:pt x="3751" y="5179"/>
                      <a:pt x="7655" y="6343"/>
                      <a:pt x="11352" y="7918"/>
                    </a:cubicBezTo>
                    <a:cubicBezTo>
                      <a:pt x="11404" y="7944"/>
                      <a:pt x="11462" y="7957"/>
                      <a:pt x="11520" y="7957"/>
                    </a:cubicBezTo>
                    <a:cubicBezTo>
                      <a:pt x="11663" y="7957"/>
                      <a:pt x="11805" y="7875"/>
                      <a:pt x="11854" y="7712"/>
                    </a:cubicBezTo>
                    <a:cubicBezTo>
                      <a:pt x="12425" y="5315"/>
                      <a:pt x="12859" y="2873"/>
                      <a:pt x="13270" y="431"/>
                    </a:cubicBezTo>
                    <a:cubicBezTo>
                      <a:pt x="13311" y="170"/>
                      <a:pt x="13088" y="0"/>
                      <a:pt x="12884"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 name="Google Shape;47;p2"/>
              <p:cNvSpPr/>
              <p:nvPr/>
            </p:nvSpPr>
            <p:spPr>
              <a:xfrm flipH="1">
                <a:off x="8282669" y="2707229"/>
                <a:ext cx="642389" cy="385145"/>
              </a:xfrm>
              <a:custGeom>
                <a:avLst/>
                <a:gdLst/>
                <a:ahLst/>
                <a:cxnLst/>
                <a:rect l="l" t="t" r="r" b="b"/>
                <a:pathLst>
                  <a:path w="18719" h="11223" extrusionOk="0">
                    <a:moveTo>
                      <a:pt x="18297" y="1"/>
                    </a:moveTo>
                    <a:cubicBezTo>
                      <a:pt x="18165" y="1"/>
                      <a:pt x="18043" y="76"/>
                      <a:pt x="18016" y="249"/>
                    </a:cubicBezTo>
                    <a:cubicBezTo>
                      <a:pt x="17377" y="3764"/>
                      <a:pt x="16007" y="7074"/>
                      <a:pt x="14843" y="10452"/>
                    </a:cubicBezTo>
                    <a:cubicBezTo>
                      <a:pt x="14957" y="10474"/>
                      <a:pt x="15048" y="10520"/>
                      <a:pt x="15163" y="10543"/>
                    </a:cubicBezTo>
                    <a:cubicBezTo>
                      <a:pt x="15026" y="10611"/>
                      <a:pt x="14866" y="10703"/>
                      <a:pt x="14729" y="10771"/>
                    </a:cubicBezTo>
                    <a:cubicBezTo>
                      <a:pt x="14775" y="10657"/>
                      <a:pt x="14820" y="10566"/>
                      <a:pt x="14843" y="10452"/>
                    </a:cubicBezTo>
                    <a:cubicBezTo>
                      <a:pt x="9913" y="8922"/>
                      <a:pt x="5553" y="5978"/>
                      <a:pt x="577" y="4517"/>
                    </a:cubicBezTo>
                    <a:cubicBezTo>
                      <a:pt x="538" y="4505"/>
                      <a:pt x="501" y="4499"/>
                      <a:pt x="466" y="4499"/>
                    </a:cubicBezTo>
                    <a:cubicBezTo>
                      <a:pt x="116" y="4499"/>
                      <a:pt x="0" y="5075"/>
                      <a:pt x="395" y="5179"/>
                    </a:cubicBezTo>
                    <a:cubicBezTo>
                      <a:pt x="5462" y="6663"/>
                      <a:pt x="9890" y="9721"/>
                      <a:pt x="14980" y="11205"/>
                    </a:cubicBezTo>
                    <a:cubicBezTo>
                      <a:pt x="15013" y="11217"/>
                      <a:pt x="15046" y="11223"/>
                      <a:pt x="15078" y="11223"/>
                    </a:cubicBezTo>
                    <a:cubicBezTo>
                      <a:pt x="15224" y="11223"/>
                      <a:pt x="15353" y="11107"/>
                      <a:pt x="15391" y="10977"/>
                    </a:cubicBezTo>
                    <a:cubicBezTo>
                      <a:pt x="16578" y="7484"/>
                      <a:pt x="18016" y="4083"/>
                      <a:pt x="18678" y="431"/>
                    </a:cubicBezTo>
                    <a:cubicBezTo>
                      <a:pt x="18719" y="171"/>
                      <a:pt x="18496" y="1"/>
                      <a:pt x="18297"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8" name="Google Shape;48;p2"/>
            <p:cNvGrpSpPr/>
            <p:nvPr/>
          </p:nvGrpSpPr>
          <p:grpSpPr>
            <a:xfrm>
              <a:off x="0" y="539500"/>
              <a:ext cx="2167400" cy="4225525"/>
              <a:chOff x="2832225" y="556225"/>
              <a:chExt cx="2167400" cy="4225525"/>
            </a:xfrm>
          </p:grpSpPr>
          <p:sp>
            <p:nvSpPr>
              <p:cNvPr id="49" name="Google Shape;49;p2"/>
              <p:cNvSpPr/>
              <p:nvPr/>
            </p:nvSpPr>
            <p:spPr>
              <a:xfrm>
                <a:off x="2832225" y="1205325"/>
                <a:ext cx="1577300" cy="3576350"/>
              </a:xfrm>
              <a:custGeom>
                <a:avLst/>
                <a:gdLst/>
                <a:ahLst/>
                <a:cxnLst/>
                <a:rect l="l" t="t" r="r" b="b"/>
                <a:pathLst>
                  <a:path w="63092" h="143054" extrusionOk="0">
                    <a:moveTo>
                      <a:pt x="51068" y="1"/>
                    </a:moveTo>
                    <a:lnTo>
                      <a:pt x="51911" y="2530"/>
                    </a:lnTo>
                    <a:lnTo>
                      <a:pt x="44324" y="13932"/>
                    </a:lnTo>
                    <a:cubicBezTo>
                      <a:pt x="44324" y="13932"/>
                      <a:pt x="43614" y="41485"/>
                      <a:pt x="32833" y="48140"/>
                    </a:cubicBezTo>
                    <a:cubicBezTo>
                      <a:pt x="29670" y="50093"/>
                      <a:pt x="27435" y="50827"/>
                      <a:pt x="25373" y="50827"/>
                    </a:cubicBezTo>
                    <a:cubicBezTo>
                      <a:pt x="20409" y="50827"/>
                      <a:pt x="16454" y="46568"/>
                      <a:pt x="2973" y="44813"/>
                    </a:cubicBezTo>
                    <a:cubicBezTo>
                      <a:pt x="1953" y="44679"/>
                      <a:pt x="977" y="44591"/>
                      <a:pt x="1" y="44502"/>
                    </a:cubicBezTo>
                    <a:lnTo>
                      <a:pt x="1" y="83501"/>
                    </a:lnTo>
                    <a:cubicBezTo>
                      <a:pt x="2650" y="83866"/>
                      <a:pt x="5461" y="84019"/>
                      <a:pt x="8309" y="84019"/>
                    </a:cubicBezTo>
                    <a:cubicBezTo>
                      <a:pt x="22776" y="84019"/>
                      <a:pt x="38201" y="80085"/>
                      <a:pt x="38201" y="80085"/>
                    </a:cubicBezTo>
                    <a:lnTo>
                      <a:pt x="38201" y="80085"/>
                    </a:lnTo>
                    <a:cubicBezTo>
                      <a:pt x="35717" y="84211"/>
                      <a:pt x="38201" y="129822"/>
                      <a:pt x="38201" y="137320"/>
                    </a:cubicBezTo>
                    <a:cubicBezTo>
                      <a:pt x="38201" y="141915"/>
                      <a:pt x="39466" y="143053"/>
                      <a:pt x="41018" y="143053"/>
                    </a:cubicBezTo>
                    <a:cubicBezTo>
                      <a:pt x="41984" y="143053"/>
                      <a:pt x="43061" y="142612"/>
                      <a:pt x="44014" y="142289"/>
                    </a:cubicBezTo>
                    <a:cubicBezTo>
                      <a:pt x="46498" y="141446"/>
                      <a:pt x="44014" y="114071"/>
                      <a:pt x="45655" y="104976"/>
                    </a:cubicBezTo>
                    <a:cubicBezTo>
                      <a:pt x="47341" y="95836"/>
                      <a:pt x="56481" y="70102"/>
                      <a:pt x="59764" y="44413"/>
                    </a:cubicBezTo>
                    <a:cubicBezTo>
                      <a:pt x="63092" y="18681"/>
                      <a:pt x="51069" y="2"/>
                      <a:pt x="51068" y="1"/>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 name="Google Shape;50;p2"/>
              <p:cNvSpPr/>
              <p:nvPr/>
            </p:nvSpPr>
            <p:spPr>
              <a:xfrm>
                <a:off x="3564300" y="973500"/>
                <a:ext cx="350525" cy="161975"/>
              </a:xfrm>
              <a:custGeom>
                <a:avLst/>
                <a:gdLst/>
                <a:ahLst/>
                <a:cxnLst/>
                <a:rect l="l" t="t" r="r" b="b"/>
                <a:pathLst>
                  <a:path w="14021" h="6479" extrusionOk="0">
                    <a:moveTo>
                      <a:pt x="2663" y="1"/>
                    </a:moveTo>
                    <a:cubicBezTo>
                      <a:pt x="1642" y="1"/>
                      <a:pt x="799" y="178"/>
                      <a:pt x="267" y="711"/>
                    </a:cubicBezTo>
                    <a:cubicBezTo>
                      <a:pt x="1" y="977"/>
                      <a:pt x="2840" y="4926"/>
                      <a:pt x="5946" y="5769"/>
                    </a:cubicBezTo>
                    <a:cubicBezTo>
                      <a:pt x="7099" y="6079"/>
                      <a:pt x="8564" y="6301"/>
                      <a:pt x="9983" y="6479"/>
                    </a:cubicBezTo>
                    <a:cubicBezTo>
                      <a:pt x="11270" y="5724"/>
                      <a:pt x="12601" y="5192"/>
                      <a:pt x="14021" y="4970"/>
                    </a:cubicBezTo>
                    <a:lnTo>
                      <a:pt x="13133" y="2841"/>
                    </a:lnTo>
                    <a:cubicBezTo>
                      <a:pt x="13133" y="2841"/>
                      <a:pt x="6611" y="1"/>
                      <a:pt x="2663" y="1"/>
                    </a:cubicBezTo>
                    <a:close/>
                  </a:path>
                </a:pathLst>
              </a:custGeom>
              <a:solidFill>
                <a:srgbClr val="D6C4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 name="Google Shape;51;p2"/>
              <p:cNvSpPr/>
              <p:nvPr/>
            </p:nvSpPr>
            <p:spPr>
              <a:xfrm>
                <a:off x="3579825" y="1004575"/>
                <a:ext cx="329450" cy="153400"/>
              </a:xfrm>
              <a:custGeom>
                <a:avLst/>
                <a:gdLst/>
                <a:ahLst/>
                <a:cxnLst/>
                <a:rect l="l" t="t" r="r" b="b"/>
                <a:pathLst>
                  <a:path w="13178" h="6136" extrusionOk="0">
                    <a:moveTo>
                      <a:pt x="1" y="0"/>
                    </a:moveTo>
                    <a:lnTo>
                      <a:pt x="1" y="0"/>
                    </a:lnTo>
                    <a:cubicBezTo>
                      <a:pt x="1" y="1"/>
                      <a:pt x="1687" y="4038"/>
                      <a:pt x="4260" y="5546"/>
                    </a:cubicBezTo>
                    <a:cubicBezTo>
                      <a:pt x="5001" y="5981"/>
                      <a:pt x="6008" y="6136"/>
                      <a:pt x="7066" y="6136"/>
                    </a:cubicBezTo>
                    <a:cubicBezTo>
                      <a:pt x="9678" y="6136"/>
                      <a:pt x="12601" y="5191"/>
                      <a:pt x="12601" y="5191"/>
                    </a:cubicBezTo>
                    <a:lnTo>
                      <a:pt x="13178" y="4748"/>
                    </a:lnTo>
                    <a:cubicBezTo>
                      <a:pt x="13134" y="4526"/>
                      <a:pt x="2352" y="1864"/>
                      <a:pt x="1"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 name="Google Shape;52;p2"/>
              <p:cNvSpPr/>
              <p:nvPr/>
            </p:nvSpPr>
            <p:spPr>
              <a:xfrm>
                <a:off x="3931450" y="577300"/>
                <a:ext cx="1068175" cy="638825"/>
              </a:xfrm>
              <a:custGeom>
                <a:avLst/>
                <a:gdLst/>
                <a:ahLst/>
                <a:cxnLst/>
                <a:rect l="l" t="t" r="r" b="b"/>
                <a:pathLst>
                  <a:path w="42727" h="25553" extrusionOk="0">
                    <a:moveTo>
                      <a:pt x="41170" y="0"/>
                    </a:moveTo>
                    <a:cubicBezTo>
                      <a:pt x="40779" y="0"/>
                      <a:pt x="40392" y="310"/>
                      <a:pt x="40552" y="764"/>
                    </a:cubicBezTo>
                    <a:cubicBezTo>
                      <a:pt x="41307" y="2982"/>
                      <a:pt x="40597" y="6620"/>
                      <a:pt x="39399" y="8706"/>
                    </a:cubicBezTo>
                    <a:cubicBezTo>
                      <a:pt x="38245" y="10747"/>
                      <a:pt x="35849" y="11811"/>
                      <a:pt x="33808" y="12699"/>
                    </a:cubicBezTo>
                    <a:cubicBezTo>
                      <a:pt x="31469" y="13769"/>
                      <a:pt x="29165" y="14273"/>
                      <a:pt x="26675" y="14273"/>
                    </a:cubicBezTo>
                    <a:cubicBezTo>
                      <a:pt x="26379" y="14273"/>
                      <a:pt x="26080" y="14266"/>
                      <a:pt x="25778" y="14252"/>
                    </a:cubicBezTo>
                    <a:cubicBezTo>
                      <a:pt x="23471" y="14163"/>
                      <a:pt x="21208" y="13852"/>
                      <a:pt x="18945" y="13852"/>
                    </a:cubicBezTo>
                    <a:cubicBezTo>
                      <a:pt x="13666" y="13897"/>
                      <a:pt x="0" y="17357"/>
                      <a:pt x="3505" y="25211"/>
                    </a:cubicBezTo>
                    <a:cubicBezTo>
                      <a:pt x="3605" y="25452"/>
                      <a:pt x="3787" y="25553"/>
                      <a:pt x="3976" y="25553"/>
                    </a:cubicBezTo>
                    <a:cubicBezTo>
                      <a:pt x="4377" y="25553"/>
                      <a:pt x="4811" y="25102"/>
                      <a:pt x="4570" y="24589"/>
                    </a:cubicBezTo>
                    <a:cubicBezTo>
                      <a:pt x="1997" y="18733"/>
                      <a:pt x="12823" y="15672"/>
                      <a:pt x="16727" y="15272"/>
                    </a:cubicBezTo>
                    <a:cubicBezTo>
                      <a:pt x="17489" y="15189"/>
                      <a:pt x="18245" y="15156"/>
                      <a:pt x="19000" y="15156"/>
                    </a:cubicBezTo>
                    <a:cubicBezTo>
                      <a:pt x="20266" y="15156"/>
                      <a:pt x="21527" y="15250"/>
                      <a:pt x="22805" y="15361"/>
                    </a:cubicBezTo>
                    <a:cubicBezTo>
                      <a:pt x="24137" y="15463"/>
                      <a:pt x="25455" y="15566"/>
                      <a:pt x="26774" y="15566"/>
                    </a:cubicBezTo>
                    <a:cubicBezTo>
                      <a:pt x="27740" y="15566"/>
                      <a:pt x="28707" y="15511"/>
                      <a:pt x="29682" y="15361"/>
                    </a:cubicBezTo>
                    <a:cubicBezTo>
                      <a:pt x="33099" y="14829"/>
                      <a:pt x="37668" y="13009"/>
                      <a:pt x="39887" y="10259"/>
                    </a:cubicBezTo>
                    <a:cubicBezTo>
                      <a:pt x="41750" y="7863"/>
                      <a:pt x="42726" y="3337"/>
                      <a:pt x="41795" y="453"/>
                    </a:cubicBezTo>
                    <a:cubicBezTo>
                      <a:pt x="41689" y="135"/>
                      <a:pt x="41428" y="0"/>
                      <a:pt x="41170" y="0"/>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 name="Google Shape;53;p2"/>
              <p:cNvSpPr/>
              <p:nvPr/>
            </p:nvSpPr>
            <p:spPr>
              <a:xfrm>
                <a:off x="4668325" y="659325"/>
                <a:ext cx="119450" cy="292500"/>
              </a:xfrm>
              <a:custGeom>
                <a:avLst/>
                <a:gdLst/>
                <a:ahLst/>
                <a:cxnLst/>
                <a:rect l="l" t="t" r="r" b="b"/>
                <a:pathLst>
                  <a:path w="4778" h="11700" extrusionOk="0">
                    <a:moveTo>
                      <a:pt x="3790" y="1"/>
                    </a:moveTo>
                    <a:cubicBezTo>
                      <a:pt x="3468" y="1"/>
                      <a:pt x="3158" y="211"/>
                      <a:pt x="3180" y="633"/>
                    </a:cubicBezTo>
                    <a:cubicBezTo>
                      <a:pt x="3535" y="4582"/>
                      <a:pt x="2603" y="7554"/>
                      <a:pt x="340" y="10793"/>
                    </a:cubicBezTo>
                    <a:cubicBezTo>
                      <a:pt x="0" y="11257"/>
                      <a:pt x="436" y="11700"/>
                      <a:pt x="882" y="11700"/>
                    </a:cubicBezTo>
                    <a:cubicBezTo>
                      <a:pt x="1075" y="11700"/>
                      <a:pt x="1271" y="11616"/>
                      <a:pt x="1405" y="11414"/>
                    </a:cubicBezTo>
                    <a:cubicBezTo>
                      <a:pt x="3801" y="7998"/>
                      <a:pt x="4777" y="4804"/>
                      <a:pt x="4467" y="633"/>
                    </a:cubicBezTo>
                    <a:cubicBezTo>
                      <a:pt x="4444" y="211"/>
                      <a:pt x="4112" y="1"/>
                      <a:pt x="3790"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 name="Google Shape;54;p2"/>
              <p:cNvSpPr/>
              <p:nvPr/>
            </p:nvSpPr>
            <p:spPr>
              <a:xfrm>
                <a:off x="4637600" y="771900"/>
                <a:ext cx="122825" cy="77525"/>
              </a:xfrm>
              <a:custGeom>
                <a:avLst/>
                <a:gdLst/>
                <a:ahLst/>
                <a:cxnLst/>
                <a:rect l="l" t="t" r="r" b="b"/>
                <a:pathLst>
                  <a:path w="4913" h="3101" extrusionOk="0">
                    <a:moveTo>
                      <a:pt x="864" y="1"/>
                    </a:moveTo>
                    <a:cubicBezTo>
                      <a:pt x="424" y="1"/>
                      <a:pt x="0" y="627"/>
                      <a:pt x="371" y="1099"/>
                    </a:cubicBezTo>
                    <a:cubicBezTo>
                      <a:pt x="1214" y="2208"/>
                      <a:pt x="2457" y="2918"/>
                      <a:pt x="3832" y="3096"/>
                    </a:cubicBezTo>
                    <a:cubicBezTo>
                      <a:pt x="3861" y="3099"/>
                      <a:pt x="3888" y="3100"/>
                      <a:pt x="3916" y="3100"/>
                    </a:cubicBezTo>
                    <a:cubicBezTo>
                      <a:pt x="4651" y="3100"/>
                      <a:pt x="4913" y="1982"/>
                      <a:pt x="4143" y="1853"/>
                    </a:cubicBezTo>
                    <a:cubicBezTo>
                      <a:pt x="2989" y="1720"/>
                      <a:pt x="2013" y="1144"/>
                      <a:pt x="1259" y="212"/>
                    </a:cubicBezTo>
                    <a:cubicBezTo>
                      <a:pt x="1142" y="63"/>
                      <a:pt x="1002" y="1"/>
                      <a:pt x="864"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 name="Google Shape;55;p2"/>
              <p:cNvSpPr/>
              <p:nvPr/>
            </p:nvSpPr>
            <p:spPr>
              <a:xfrm>
                <a:off x="4401400" y="923400"/>
                <a:ext cx="270300" cy="184175"/>
              </a:xfrm>
              <a:custGeom>
                <a:avLst/>
                <a:gdLst/>
                <a:ahLst/>
                <a:cxnLst/>
                <a:rect l="l" t="t" r="r" b="b"/>
                <a:pathLst>
                  <a:path w="10812" h="7367" extrusionOk="0">
                    <a:moveTo>
                      <a:pt x="873" y="1"/>
                    </a:moveTo>
                    <a:cubicBezTo>
                      <a:pt x="417" y="1"/>
                      <a:pt x="0" y="648"/>
                      <a:pt x="369" y="1118"/>
                    </a:cubicBezTo>
                    <a:cubicBezTo>
                      <a:pt x="1611" y="2626"/>
                      <a:pt x="2898" y="4090"/>
                      <a:pt x="4540" y="5155"/>
                    </a:cubicBezTo>
                    <a:cubicBezTo>
                      <a:pt x="6137" y="6176"/>
                      <a:pt x="8000" y="6752"/>
                      <a:pt x="9775" y="7329"/>
                    </a:cubicBezTo>
                    <a:cubicBezTo>
                      <a:pt x="9852" y="7355"/>
                      <a:pt x="9924" y="7366"/>
                      <a:pt x="9991" y="7366"/>
                    </a:cubicBezTo>
                    <a:cubicBezTo>
                      <a:pt x="10624" y="7366"/>
                      <a:pt x="10812" y="6332"/>
                      <a:pt x="10130" y="6131"/>
                    </a:cubicBezTo>
                    <a:cubicBezTo>
                      <a:pt x="8400" y="5554"/>
                      <a:pt x="6669" y="5022"/>
                      <a:pt x="5161" y="4046"/>
                    </a:cubicBezTo>
                    <a:cubicBezTo>
                      <a:pt x="3608" y="3070"/>
                      <a:pt x="2454" y="1606"/>
                      <a:pt x="1301" y="230"/>
                    </a:cubicBezTo>
                    <a:cubicBezTo>
                      <a:pt x="1171" y="68"/>
                      <a:pt x="1020" y="1"/>
                      <a:pt x="873"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 name="Google Shape;56;p2"/>
              <p:cNvSpPr/>
              <p:nvPr/>
            </p:nvSpPr>
            <p:spPr>
              <a:xfrm>
                <a:off x="2944250" y="556225"/>
                <a:ext cx="1068200" cy="638825"/>
              </a:xfrm>
              <a:custGeom>
                <a:avLst/>
                <a:gdLst/>
                <a:ahLst/>
                <a:cxnLst/>
                <a:rect l="l" t="t" r="r" b="b"/>
                <a:pathLst>
                  <a:path w="42728" h="25553" extrusionOk="0">
                    <a:moveTo>
                      <a:pt x="1586" y="0"/>
                    </a:moveTo>
                    <a:cubicBezTo>
                      <a:pt x="1336" y="0"/>
                      <a:pt x="1083" y="136"/>
                      <a:pt x="977" y="453"/>
                    </a:cubicBezTo>
                    <a:cubicBezTo>
                      <a:pt x="1" y="3426"/>
                      <a:pt x="1021" y="8129"/>
                      <a:pt x="3062" y="10480"/>
                    </a:cubicBezTo>
                    <a:cubicBezTo>
                      <a:pt x="5369" y="13098"/>
                      <a:pt x="9718" y="14829"/>
                      <a:pt x="13045" y="15361"/>
                    </a:cubicBezTo>
                    <a:cubicBezTo>
                      <a:pt x="14026" y="15515"/>
                      <a:pt x="15008" y="15571"/>
                      <a:pt x="15992" y="15571"/>
                    </a:cubicBezTo>
                    <a:cubicBezTo>
                      <a:pt x="18614" y="15571"/>
                      <a:pt x="21244" y="15173"/>
                      <a:pt x="23866" y="15173"/>
                    </a:cubicBezTo>
                    <a:cubicBezTo>
                      <a:pt x="24801" y="15173"/>
                      <a:pt x="25734" y="15224"/>
                      <a:pt x="26666" y="15361"/>
                    </a:cubicBezTo>
                    <a:cubicBezTo>
                      <a:pt x="30482" y="15849"/>
                      <a:pt x="40686" y="18910"/>
                      <a:pt x="38157" y="24589"/>
                    </a:cubicBezTo>
                    <a:cubicBezTo>
                      <a:pt x="37946" y="25102"/>
                      <a:pt x="38370" y="25553"/>
                      <a:pt x="38775" y="25553"/>
                    </a:cubicBezTo>
                    <a:cubicBezTo>
                      <a:pt x="38966" y="25553"/>
                      <a:pt x="39153" y="25452"/>
                      <a:pt x="39266" y="25211"/>
                    </a:cubicBezTo>
                    <a:cubicBezTo>
                      <a:pt x="42727" y="17357"/>
                      <a:pt x="29062" y="13897"/>
                      <a:pt x="23826" y="13852"/>
                    </a:cubicBezTo>
                    <a:cubicBezTo>
                      <a:pt x="21431" y="13852"/>
                      <a:pt x="19035" y="14207"/>
                      <a:pt x="16595" y="14296"/>
                    </a:cubicBezTo>
                    <a:cubicBezTo>
                      <a:pt x="16493" y="14298"/>
                      <a:pt x="16392" y="14298"/>
                      <a:pt x="16291" y="14298"/>
                    </a:cubicBezTo>
                    <a:cubicBezTo>
                      <a:pt x="13574" y="14298"/>
                      <a:pt x="11133" y="13721"/>
                      <a:pt x="8608" y="12566"/>
                    </a:cubicBezTo>
                    <a:cubicBezTo>
                      <a:pt x="6434" y="11590"/>
                      <a:pt x="4172" y="10480"/>
                      <a:pt x="3107" y="8218"/>
                    </a:cubicBezTo>
                    <a:cubicBezTo>
                      <a:pt x="2131" y="6132"/>
                      <a:pt x="1465" y="2938"/>
                      <a:pt x="2175" y="764"/>
                    </a:cubicBezTo>
                    <a:cubicBezTo>
                      <a:pt x="2335" y="310"/>
                      <a:pt x="1965" y="0"/>
                      <a:pt x="1586" y="0"/>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 name="Google Shape;57;p2"/>
              <p:cNvSpPr/>
              <p:nvPr/>
            </p:nvSpPr>
            <p:spPr>
              <a:xfrm>
                <a:off x="3156125" y="638250"/>
                <a:ext cx="119775" cy="292500"/>
              </a:xfrm>
              <a:custGeom>
                <a:avLst/>
                <a:gdLst/>
                <a:ahLst/>
                <a:cxnLst/>
                <a:rect l="l" t="t" r="r" b="b"/>
                <a:pathLst>
                  <a:path w="4791" h="11700" extrusionOk="0">
                    <a:moveTo>
                      <a:pt x="1004" y="1"/>
                    </a:moveTo>
                    <a:cubicBezTo>
                      <a:pt x="688" y="1"/>
                      <a:pt x="355" y="212"/>
                      <a:pt x="311" y="633"/>
                    </a:cubicBezTo>
                    <a:cubicBezTo>
                      <a:pt x="0" y="4804"/>
                      <a:pt x="976" y="7998"/>
                      <a:pt x="3372" y="11414"/>
                    </a:cubicBezTo>
                    <a:cubicBezTo>
                      <a:pt x="3507" y="11616"/>
                      <a:pt x="3702" y="11700"/>
                      <a:pt x="3897" y="11700"/>
                    </a:cubicBezTo>
                    <a:cubicBezTo>
                      <a:pt x="4345" y="11700"/>
                      <a:pt x="4791" y="11257"/>
                      <a:pt x="4481" y="10793"/>
                    </a:cubicBezTo>
                    <a:cubicBezTo>
                      <a:pt x="2219" y="7554"/>
                      <a:pt x="1287" y="4582"/>
                      <a:pt x="1597" y="633"/>
                    </a:cubicBezTo>
                    <a:cubicBezTo>
                      <a:pt x="1620" y="212"/>
                      <a:pt x="1320" y="1"/>
                      <a:pt x="1004"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 name="Google Shape;58;p2"/>
              <p:cNvSpPr/>
              <p:nvPr/>
            </p:nvSpPr>
            <p:spPr>
              <a:xfrm>
                <a:off x="3183450" y="750825"/>
                <a:ext cx="123950" cy="77525"/>
              </a:xfrm>
              <a:custGeom>
                <a:avLst/>
                <a:gdLst/>
                <a:ahLst/>
                <a:cxnLst/>
                <a:rect l="l" t="t" r="r" b="b"/>
                <a:pathLst>
                  <a:path w="4958" h="3101" extrusionOk="0">
                    <a:moveTo>
                      <a:pt x="4075" y="1"/>
                    </a:moveTo>
                    <a:cubicBezTo>
                      <a:pt x="3930" y="1"/>
                      <a:pt x="3782" y="63"/>
                      <a:pt x="3655" y="212"/>
                    </a:cubicBezTo>
                    <a:cubicBezTo>
                      <a:pt x="2945" y="1144"/>
                      <a:pt x="1969" y="1720"/>
                      <a:pt x="771" y="1853"/>
                    </a:cubicBezTo>
                    <a:cubicBezTo>
                      <a:pt x="1" y="1982"/>
                      <a:pt x="303" y="3100"/>
                      <a:pt x="1042" y="3100"/>
                    </a:cubicBezTo>
                    <a:cubicBezTo>
                      <a:pt x="1069" y="3100"/>
                      <a:pt x="1097" y="3099"/>
                      <a:pt x="1126" y="3096"/>
                    </a:cubicBezTo>
                    <a:cubicBezTo>
                      <a:pt x="2501" y="2918"/>
                      <a:pt x="3699" y="2208"/>
                      <a:pt x="4586" y="1099"/>
                    </a:cubicBezTo>
                    <a:cubicBezTo>
                      <a:pt x="4957" y="627"/>
                      <a:pt x="4533" y="1"/>
                      <a:pt x="4075"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 name="Google Shape;59;p2"/>
              <p:cNvSpPr/>
              <p:nvPr/>
            </p:nvSpPr>
            <p:spPr>
              <a:xfrm>
                <a:off x="3272275" y="902325"/>
                <a:ext cx="271050" cy="184175"/>
              </a:xfrm>
              <a:custGeom>
                <a:avLst/>
                <a:gdLst/>
                <a:ahLst/>
                <a:cxnLst/>
                <a:rect l="l" t="t" r="r" b="b"/>
                <a:pathLst>
                  <a:path w="10842" h="7367" extrusionOk="0">
                    <a:moveTo>
                      <a:pt x="9979" y="1"/>
                    </a:moveTo>
                    <a:cubicBezTo>
                      <a:pt x="9833" y="1"/>
                      <a:pt x="9682" y="68"/>
                      <a:pt x="9552" y="230"/>
                    </a:cubicBezTo>
                    <a:cubicBezTo>
                      <a:pt x="8398" y="1606"/>
                      <a:pt x="7200" y="3025"/>
                      <a:pt x="5648" y="4046"/>
                    </a:cubicBezTo>
                    <a:cubicBezTo>
                      <a:pt x="4139" y="5022"/>
                      <a:pt x="2409" y="5554"/>
                      <a:pt x="723" y="6131"/>
                    </a:cubicBezTo>
                    <a:cubicBezTo>
                      <a:pt x="1" y="6332"/>
                      <a:pt x="222" y="7366"/>
                      <a:pt x="828" y="7366"/>
                    </a:cubicBezTo>
                    <a:cubicBezTo>
                      <a:pt x="892" y="7366"/>
                      <a:pt x="961" y="7355"/>
                      <a:pt x="1033" y="7329"/>
                    </a:cubicBezTo>
                    <a:cubicBezTo>
                      <a:pt x="2852" y="6752"/>
                      <a:pt x="4671" y="6176"/>
                      <a:pt x="6313" y="5155"/>
                    </a:cubicBezTo>
                    <a:cubicBezTo>
                      <a:pt x="7955" y="4090"/>
                      <a:pt x="9197" y="2582"/>
                      <a:pt x="10439" y="1118"/>
                    </a:cubicBezTo>
                    <a:cubicBezTo>
                      <a:pt x="10842" y="648"/>
                      <a:pt x="10433" y="1"/>
                      <a:pt x="9979"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 name="Google Shape;60;p2"/>
              <p:cNvSpPr/>
              <p:nvPr/>
            </p:nvSpPr>
            <p:spPr>
              <a:xfrm>
                <a:off x="3991100" y="3166400"/>
                <a:ext cx="320825" cy="1526200"/>
              </a:xfrm>
              <a:custGeom>
                <a:avLst/>
                <a:gdLst/>
                <a:ahLst/>
                <a:cxnLst/>
                <a:rect l="l" t="t" r="r" b="b"/>
                <a:pathLst>
                  <a:path w="12833" h="61048" extrusionOk="0">
                    <a:moveTo>
                      <a:pt x="6399" y="0"/>
                    </a:moveTo>
                    <a:cubicBezTo>
                      <a:pt x="4979" y="5458"/>
                      <a:pt x="3560" y="10471"/>
                      <a:pt x="2317" y="14775"/>
                    </a:cubicBezTo>
                    <a:cubicBezTo>
                      <a:pt x="4181" y="21341"/>
                      <a:pt x="6000" y="27864"/>
                      <a:pt x="6355" y="29416"/>
                    </a:cubicBezTo>
                    <a:cubicBezTo>
                      <a:pt x="7198" y="32744"/>
                      <a:pt x="4713" y="46853"/>
                      <a:pt x="2229" y="52665"/>
                    </a:cubicBezTo>
                    <a:cubicBezTo>
                      <a:pt x="1" y="57837"/>
                      <a:pt x="1768" y="61047"/>
                      <a:pt x="3949" y="61047"/>
                    </a:cubicBezTo>
                    <a:cubicBezTo>
                      <a:pt x="4200" y="61047"/>
                      <a:pt x="4457" y="61005"/>
                      <a:pt x="4713" y="60918"/>
                    </a:cubicBezTo>
                    <a:cubicBezTo>
                      <a:pt x="7198" y="60119"/>
                      <a:pt x="11368" y="39355"/>
                      <a:pt x="12167" y="33587"/>
                    </a:cubicBezTo>
                    <a:cubicBezTo>
                      <a:pt x="12832" y="29017"/>
                      <a:pt x="8351" y="8519"/>
                      <a:pt x="6399"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 name="Google Shape;61;p2"/>
              <p:cNvSpPr/>
              <p:nvPr/>
            </p:nvSpPr>
            <p:spPr>
              <a:xfrm>
                <a:off x="3942525" y="3072125"/>
                <a:ext cx="208575" cy="463675"/>
              </a:xfrm>
              <a:custGeom>
                <a:avLst/>
                <a:gdLst/>
                <a:ahLst/>
                <a:cxnLst/>
                <a:rect l="l" t="t" r="r" b="b"/>
                <a:pathLst>
                  <a:path w="8343" h="18547" extrusionOk="0">
                    <a:moveTo>
                      <a:pt x="7499" y="0"/>
                    </a:moveTo>
                    <a:lnTo>
                      <a:pt x="1" y="3328"/>
                    </a:lnTo>
                    <a:cubicBezTo>
                      <a:pt x="1" y="3328"/>
                      <a:pt x="2175" y="10959"/>
                      <a:pt x="4260" y="18546"/>
                    </a:cubicBezTo>
                    <a:cubicBezTo>
                      <a:pt x="5503" y="14242"/>
                      <a:pt x="6922" y="9229"/>
                      <a:pt x="8342" y="3771"/>
                    </a:cubicBezTo>
                    <a:cubicBezTo>
                      <a:pt x="7810" y="1464"/>
                      <a:pt x="7499" y="0"/>
                      <a:pt x="7499"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 name="Google Shape;62;p2"/>
              <p:cNvSpPr/>
              <p:nvPr/>
            </p:nvSpPr>
            <p:spPr>
              <a:xfrm>
                <a:off x="3931450" y="4616125"/>
                <a:ext cx="28850" cy="146450"/>
              </a:xfrm>
              <a:custGeom>
                <a:avLst/>
                <a:gdLst/>
                <a:ahLst/>
                <a:cxnLst/>
                <a:rect l="l" t="t" r="r" b="b"/>
                <a:pathLst>
                  <a:path w="1154" h="5858" extrusionOk="0">
                    <a:moveTo>
                      <a:pt x="1154" y="0"/>
                    </a:moveTo>
                    <a:cubicBezTo>
                      <a:pt x="755" y="1953"/>
                      <a:pt x="311" y="4215"/>
                      <a:pt x="0" y="5857"/>
                    </a:cubicBezTo>
                    <a:lnTo>
                      <a:pt x="45" y="5857"/>
                    </a:lnTo>
                    <a:cubicBezTo>
                      <a:pt x="755" y="5635"/>
                      <a:pt x="1065" y="3328"/>
                      <a:pt x="1154" y="0"/>
                    </a:cubicBezTo>
                    <a:close/>
                  </a:path>
                </a:pathLst>
              </a:custGeom>
              <a:solidFill>
                <a:srgbClr val="3D2A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 name="Google Shape;63;p2"/>
              <p:cNvSpPr/>
              <p:nvPr/>
            </p:nvSpPr>
            <p:spPr>
              <a:xfrm>
                <a:off x="4021300" y="3166400"/>
                <a:ext cx="276200" cy="1526275"/>
              </a:xfrm>
              <a:custGeom>
                <a:avLst/>
                <a:gdLst/>
                <a:ahLst/>
                <a:cxnLst/>
                <a:rect l="l" t="t" r="r" b="b"/>
                <a:pathLst>
                  <a:path w="11048" h="61051" extrusionOk="0">
                    <a:moveTo>
                      <a:pt x="5191" y="0"/>
                    </a:moveTo>
                    <a:cubicBezTo>
                      <a:pt x="3771" y="5458"/>
                      <a:pt x="2352" y="10471"/>
                      <a:pt x="1109" y="14775"/>
                    </a:cubicBezTo>
                    <a:cubicBezTo>
                      <a:pt x="2973" y="21341"/>
                      <a:pt x="4792" y="27864"/>
                      <a:pt x="5147" y="29416"/>
                    </a:cubicBezTo>
                    <a:cubicBezTo>
                      <a:pt x="5280" y="29860"/>
                      <a:pt x="5324" y="30481"/>
                      <a:pt x="5324" y="31280"/>
                    </a:cubicBezTo>
                    <a:cubicBezTo>
                      <a:pt x="5324" y="36382"/>
                      <a:pt x="3195" y="47607"/>
                      <a:pt x="1021" y="52665"/>
                    </a:cubicBezTo>
                    <a:cubicBezTo>
                      <a:pt x="311" y="54351"/>
                      <a:pt x="0" y="55815"/>
                      <a:pt x="0" y="57058"/>
                    </a:cubicBezTo>
                    <a:cubicBezTo>
                      <a:pt x="0" y="59587"/>
                      <a:pt x="1287" y="61051"/>
                      <a:pt x="2751" y="61051"/>
                    </a:cubicBezTo>
                    <a:cubicBezTo>
                      <a:pt x="3017" y="61051"/>
                      <a:pt x="3239" y="61006"/>
                      <a:pt x="3505" y="60918"/>
                    </a:cubicBezTo>
                    <a:cubicBezTo>
                      <a:pt x="5990" y="60119"/>
                      <a:pt x="10160" y="39355"/>
                      <a:pt x="10959" y="33587"/>
                    </a:cubicBezTo>
                    <a:cubicBezTo>
                      <a:pt x="11003" y="33276"/>
                      <a:pt x="11048" y="32877"/>
                      <a:pt x="11048" y="32433"/>
                    </a:cubicBezTo>
                    <a:cubicBezTo>
                      <a:pt x="11048" y="26311"/>
                      <a:pt x="7010" y="7942"/>
                      <a:pt x="5191" y="0"/>
                    </a:cubicBezTo>
                    <a:close/>
                  </a:path>
                </a:pathLst>
              </a:custGeom>
              <a:solidFill>
                <a:srgbClr val="DCA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 name="Google Shape;64;p2"/>
              <p:cNvSpPr/>
              <p:nvPr/>
            </p:nvSpPr>
            <p:spPr>
              <a:xfrm>
                <a:off x="2832225" y="1553625"/>
                <a:ext cx="1173550" cy="1383200"/>
              </a:xfrm>
              <a:custGeom>
                <a:avLst/>
                <a:gdLst/>
                <a:ahLst/>
                <a:cxnLst/>
                <a:rect l="l" t="t" r="r" b="b"/>
                <a:pathLst>
                  <a:path w="46942" h="55328" extrusionOk="0">
                    <a:moveTo>
                      <a:pt x="46454" y="0"/>
                    </a:moveTo>
                    <a:lnTo>
                      <a:pt x="46454" y="0"/>
                    </a:lnTo>
                    <a:cubicBezTo>
                      <a:pt x="45877" y="178"/>
                      <a:pt x="45123" y="355"/>
                      <a:pt x="44324" y="488"/>
                    </a:cubicBezTo>
                    <a:cubicBezTo>
                      <a:pt x="44147" y="4171"/>
                      <a:pt x="42771" y="28085"/>
                      <a:pt x="32833" y="34208"/>
                    </a:cubicBezTo>
                    <a:cubicBezTo>
                      <a:pt x="29638" y="36160"/>
                      <a:pt x="27420" y="36870"/>
                      <a:pt x="25335" y="36870"/>
                    </a:cubicBezTo>
                    <a:cubicBezTo>
                      <a:pt x="20410" y="36870"/>
                      <a:pt x="16417" y="32655"/>
                      <a:pt x="2973" y="30881"/>
                    </a:cubicBezTo>
                    <a:cubicBezTo>
                      <a:pt x="1953" y="30747"/>
                      <a:pt x="977" y="30659"/>
                      <a:pt x="1" y="30570"/>
                    </a:cubicBezTo>
                    <a:lnTo>
                      <a:pt x="1" y="54972"/>
                    </a:lnTo>
                    <a:cubicBezTo>
                      <a:pt x="3240" y="55194"/>
                      <a:pt x="6479" y="55327"/>
                      <a:pt x="9629" y="55327"/>
                    </a:cubicBezTo>
                    <a:cubicBezTo>
                      <a:pt x="17082" y="55327"/>
                      <a:pt x="24181" y="54617"/>
                      <a:pt x="29550" y="53153"/>
                    </a:cubicBezTo>
                    <a:cubicBezTo>
                      <a:pt x="46942" y="48450"/>
                      <a:pt x="46809" y="10693"/>
                      <a:pt x="46454" y="0"/>
                    </a:cubicBezTo>
                    <a:close/>
                  </a:path>
                </a:pathLst>
              </a:custGeom>
              <a:solidFill>
                <a:srgbClr val="C195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 name="Google Shape;65;p2"/>
              <p:cNvSpPr/>
              <p:nvPr/>
            </p:nvSpPr>
            <p:spPr>
              <a:xfrm>
                <a:off x="3792800" y="4671575"/>
                <a:ext cx="164175" cy="110175"/>
              </a:xfrm>
              <a:custGeom>
                <a:avLst/>
                <a:gdLst/>
                <a:ahLst/>
                <a:cxnLst/>
                <a:rect l="l" t="t" r="r" b="b"/>
                <a:pathLst>
                  <a:path w="6567" h="4407" extrusionOk="0">
                    <a:moveTo>
                      <a:pt x="6567" y="1"/>
                    </a:moveTo>
                    <a:cubicBezTo>
                      <a:pt x="5369" y="400"/>
                      <a:pt x="2396" y="1332"/>
                      <a:pt x="0" y="1554"/>
                    </a:cubicBezTo>
                    <a:cubicBezTo>
                      <a:pt x="435" y="3775"/>
                      <a:pt x="1434" y="4406"/>
                      <a:pt x="2591" y="4406"/>
                    </a:cubicBezTo>
                    <a:cubicBezTo>
                      <a:pt x="3560" y="4406"/>
                      <a:pt x="4640" y="3963"/>
                      <a:pt x="5591" y="3639"/>
                    </a:cubicBezTo>
                    <a:cubicBezTo>
                      <a:pt x="6123" y="3462"/>
                      <a:pt x="6434" y="2086"/>
                      <a:pt x="6567" y="1"/>
                    </a:cubicBezTo>
                    <a:close/>
                  </a:path>
                </a:pathLst>
              </a:custGeom>
              <a:solidFill>
                <a:srgbClr val="3D2A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 name="Google Shape;66;p2"/>
              <p:cNvSpPr/>
              <p:nvPr/>
            </p:nvSpPr>
            <p:spPr>
              <a:xfrm>
                <a:off x="3265925" y="1095725"/>
                <a:ext cx="891825" cy="499625"/>
              </a:xfrm>
              <a:custGeom>
                <a:avLst/>
                <a:gdLst/>
                <a:ahLst/>
                <a:cxnLst/>
                <a:rect l="l" t="t" r="r" b="b"/>
                <a:pathLst>
                  <a:path w="35673" h="19985" extrusionOk="0">
                    <a:moveTo>
                      <a:pt x="27224" y="0"/>
                    </a:moveTo>
                    <a:cubicBezTo>
                      <a:pt x="21180" y="0"/>
                      <a:pt x="16363" y="6739"/>
                      <a:pt x="11581" y="8334"/>
                    </a:cubicBezTo>
                    <a:cubicBezTo>
                      <a:pt x="6079" y="10153"/>
                      <a:pt x="1" y="13214"/>
                      <a:pt x="577" y="15033"/>
                    </a:cubicBezTo>
                    <a:cubicBezTo>
                      <a:pt x="1151" y="16753"/>
                      <a:pt x="3802" y="19984"/>
                      <a:pt x="10415" y="19984"/>
                    </a:cubicBezTo>
                    <a:cubicBezTo>
                      <a:pt x="10968" y="19984"/>
                      <a:pt x="11548" y="19962"/>
                      <a:pt x="12157" y="19914"/>
                    </a:cubicBezTo>
                    <a:cubicBezTo>
                      <a:pt x="17482" y="19514"/>
                      <a:pt x="23294" y="19381"/>
                      <a:pt x="26976" y="18804"/>
                    </a:cubicBezTo>
                    <a:cubicBezTo>
                      <a:pt x="28795" y="18494"/>
                      <a:pt x="30038" y="18095"/>
                      <a:pt x="30437" y="17473"/>
                    </a:cubicBezTo>
                    <a:lnTo>
                      <a:pt x="35317" y="10774"/>
                    </a:lnTo>
                    <a:cubicBezTo>
                      <a:pt x="35317" y="10774"/>
                      <a:pt x="35672" y="9354"/>
                      <a:pt x="35495" y="7535"/>
                    </a:cubicBezTo>
                    <a:cubicBezTo>
                      <a:pt x="35229" y="5050"/>
                      <a:pt x="34075" y="1812"/>
                      <a:pt x="29860" y="436"/>
                    </a:cubicBezTo>
                    <a:cubicBezTo>
                      <a:pt x="28955" y="134"/>
                      <a:pt x="28077" y="0"/>
                      <a:pt x="27224"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 name="Google Shape;67;p2"/>
              <p:cNvSpPr/>
              <p:nvPr/>
            </p:nvSpPr>
            <p:spPr>
              <a:xfrm>
                <a:off x="3264825" y="1450075"/>
                <a:ext cx="94600" cy="69200"/>
              </a:xfrm>
              <a:custGeom>
                <a:avLst/>
                <a:gdLst/>
                <a:ahLst/>
                <a:cxnLst/>
                <a:rect l="l" t="t" r="r" b="b"/>
                <a:pathLst>
                  <a:path w="3784" h="2768" extrusionOk="0">
                    <a:moveTo>
                      <a:pt x="2723" y="0"/>
                    </a:moveTo>
                    <a:cubicBezTo>
                      <a:pt x="1877" y="0"/>
                      <a:pt x="673" y="98"/>
                      <a:pt x="444" y="327"/>
                    </a:cubicBezTo>
                    <a:cubicBezTo>
                      <a:pt x="0" y="770"/>
                      <a:pt x="1864" y="2767"/>
                      <a:pt x="1864" y="2767"/>
                    </a:cubicBezTo>
                    <a:cubicBezTo>
                      <a:pt x="1864" y="2767"/>
                      <a:pt x="2707" y="327"/>
                      <a:pt x="3461" y="149"/>
                    </a:cubicBezTo>
                    <a:cubicBezTo>
                      <a:pt x="3783" y="55"/>
                      <a:pt x="3353" y="0"/>
                      <a:pt x="2723" y="0"/>
                    </a:cubicBezTo>
                    <a:close/>
                  </a:path>
                </a:pathLst>
              </a:custGeom>
              <a:solidFill>
                <a:srgbClr val="3D2A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 name="Google Shape;68;p2"/>
              <p:cNvSpPr/>
              <p:nvPr/>
            </p:nvSpPr>
            <p:spPr>
              <a:xfrm>
                <a:off x="3824950" y="1236400"/>
                <a:ext cx="94325" cy="169725"/>
              </a:xfrm>
              <a:custGeom>
                <a:avLst/>
                <a:gdLst/>
                <a:ahLst/>
                <a:cxnLst/>
                <a:rect l="l" t="t" r="r" b="b"/>
                <a:pathLst>
                  <a:path w="3773" h="6789" extrusionOk="0">
                    <a:moveTo>
                      <a:pt x="1864" y="0"/>
                    </a:moveTo>
                    <a:cubicBezTo>
                      <a:pt x="844" y="0"/>
                      <a:pt x="1" y="1509"/>
                      <a:pt x="1" y="3372"/>
                    </a:cubicBezTo>
                    <a:cubicBezTo>
                      <a:pt x="1" y="5236"/>
                      <a:pt x="844" y="6788"/>
                      <a:pt x="1864" y="6788"/>
                    </a:cubicBezTo>
                    <a:cubicBezTo>
                      <a:pt x="2929" y="6788"/>
                      <a:pt x="3772" y="5236"/>
                      <a:pt x="3772" y="3372"/>
                    </a:cubicBezTo>
                    <a:cubicBezTo>
                      <a:pt x="3772" y="1509"/>
                      <a:pt x="2929" y="0"/>
                      <a:pt x="1864" y="0"/>
                    </a:cubicBezTo>
                    <a:close/>
                  </a:path>
                </a:pathLst>
              </a:custGeom>
              <a:solidFill>
                <a:srgbClr val="C195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 name="Google Shape;69;p2"/>
              <p:cNvSpPr/>
              <p:nvPr/>
            </p:nvSpPr>
            <p:spPr>
              <a:xfrm>
                <a:off x="3831625" y="1268550"/>
                <a:ext cx="27750" cy="84325"/>
              </a:xfrm>
              <a:custGeom>
                <a:avLst/>
                <a:gdLst/>
                <a:ahLst/>
                <a:cxnLst/>
                <a:rect l="l" t="t" r="r" b="b"/>
                <a:pathLst>
                  <a:path w="1110" h="3373" extrusionOk="0">
                    <a:moveTo>
                      <a:pt x="577" y="1"/>
                    </a:moveTo>
                    <a:cubicBezTo>
                      <a:pt x="266" y="1"/>
                      <a:pt x="0" y="755"/>
                      <a:pt x="0" y="1687"/>
                    </a:cubicBezTo>
                    <a:cubicBezTo>
                      <a:pt x="0" y="2619"/>
                      <a:pt x="266" y="3373"/>
                      <a:pt x="577" y="3373"/>
                    </a:cubicBezTo>
                    <a:cubicBezTo>
                      <a:pt x="888" y="3373"/>
                      <a:pt x="1109" y="2619"/>
                      <a:pt x="1109" y="1687"/>
                    </a:cubicBezTo>
                    <a:cubicBezTo>
                      <a:pt x="1109" y="755"/>
                      <a:pt x="888" y="1"/>
                      <a:pt x="577" y="1"/>
                    </a:cubicBezTo>
                    <a:close/>
                  </a:path>
                </a:pathLst>
              </a:custGeom>
              <a:solidFill>
                <a:srgbClr val="3D2A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 name="Google Shape;70;p2"/>
              <p:cNvSpPr/>
              <p:nvPr/>
            </p:nvSpPr>
            <p:spPr>
              <a:xfrm>
                <a:off x="4045700" y="999025"/>
                <a:ext cx="368275" cy="158650"/>
              </a:xfrm>
              <a:custGeom>
                <a:avLst/>
                <a:gdLst/>
                <a:ahLst/>
                <a:cxnLst/>
                <a:rect l="l" t="t" r="r" b="b"/>
                <a:pathLst>
                  <a:path w="14731" h="6346" extrusionOk="0">
                    <a:moveTo>
                      <a:pt x="11536" y="0"/>
                    </a:moveTo>
                    <a:cubicBezTo>
                      <a:pt x="8386" y="0"/>
                      <a:pt x="3816" y="1465"/>
                      <a:pt x="1997" y="2086"/>
                    </a:cubicBezTo>
                    <a:cubicBezTo>
                      <a:pt x="1553" y="2441"/>
                      <a:pt x="1109" y="2796"/>
                      <a:pt x="799" y="3195"/>
                    </a:cubicBezTo>
                    <a:lnTo>
                      <a:pt x="0" y="4837"/>
                    </a:lnTo>
                    <a:cubicBezTo>
                      <a:pt x="843" y="5280"/>
                      <a:pt x="1509" y="5768"/>
                      <a:pt x="2085" y="6345"/>
                    </a:cubicBezTo>
                    <a:cubicBezTo>
                      <a:pt x="4038" y="6301"/>
                      <a:pt x="6611" y="6123"/>
                      <a:pt x="8386" y="5724"/>
                    </a:cubicBezTo>
                    <a:cubicBezTo>
                      <a:pt x="11580" y="5014"/>
                      <a:pt x="14730" y="1154"/>
                      <a:pt x="14464" y="843"/>
                    </a:cubicBezTo>
                    <a:cubicBezTo>
                      <a:pt x="13887" y="222"/>
                      <a:pt x="12822" y="0"/>
                      <a:pt x="11536" y="0"/>
                    </a:cubicBezTo>
                    <a:close/>
                  </a:path>
                </a:pathLst>
              </a:custGeom>
              <a:solidFill>
                <a:srgbClr val="D6C4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 name="Google Shape;71;p2"/>
              <p:cNvSpPr/>
              <p:nvPr/>
            </p:nvSpPr>
            <p:spPr>
              <a:xfrm>
                <a:off x="4065650" y="1051150"/>
                <a:ext cx="29975" cy="27750"/>
              </a:xfrm>
              <a:custGeom>
                <a:avLst/>
                <a:gdLst/>
                <a:ahLst/>
                <a:cxnLst/>
                <a:rect l="l" t="t" r="r" b="b"/>
                <a:pathLst>
                  <a:path w="1199" h="1110" extrusionOk="0">
                    <a:moveTo>
                      <a:pt x="1199" y="1"/>
                    </a:moveTo>
                    <a:lnTo>
                      <a:pt x="1199" y="1"/>
                    </a:lnTo>
                    <a:cubicBezTo>
                      <a:pt x="666" y="178"/>
                      <a:pt x="356" y="267"/>
                      <a:pt x="356" y="267"/>
                    </a:cubicBezTo>
                    <a:lnTo>
                      <a:pt x="1" y="1110"/>
                    </a:lnTo>
                    <a:cubicBezTo>
                      <a:pt x="311" y="711"/>
                      <a:pt x="755" y="356"/>
                      <a:pt x="1199" y="1"/>
                    </a:cubicBezTo>
                    <a:close/>
                  </a:path>
                </a:pathLst>
              </a:custGeom>
              <a:solidFill>
                <a:srgbClr val="5635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 name="Google Shape;72;p2"/>
              <p:cNvSpPr/>
              <p:nvPr/>
            </p:nvSpPr>
            <p:spPr>
              <a:xfrm>
                <a:off x="4026825" y="1119925"/>
                <a:ext cx="71025" cy="38850"/>
              </a:xfrm>
              <a:custGeom>
                <a:avLst/>
                <a:gdLst/>
                <a:ahLst/>
                <a:cxnLst/>
                <a:rect l="l" t="t" r="r" b="b"/>
                <a:pathLst>
                  <a:path w="2841" h="1554" extrusionOk="0">
                    <a:moveTo>
                      <a:pt x="755" y="1"/>
                    </a:moveTo>
                    <a:lnTo>
                      <a:pt x="1" y="1553"/>
                    </a:lnTo>
                    <a:lnTo>
                      <a:pt x="223" y="1553"/>
                    </a:lnTo>
                    <a:cubicBezTo>
                      <a:pt x="622" y="1553"/>
                      <a:pt x="1598" y="1553"/>
                      <a:pt x="2840" y="1509"/>
                    </a:cubicBezTo>
                    <a:cubicBezTo>
                      <a:pt x="2264" y="932"/>
                      <a:pt x="1598" y="444"/>
                      <a:pt x="755" y="1"/>
                    </a:cubicBezTo>
                    <a:close/>
                  </a:path>
                </a:pathLst>
              </a:custGeom>
              <a:solidFill>
                <a:srgbClr val="C195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 name="Google Shape;73;p2"/>
              <p:cNvSpPr/>
              <p:nvPr/>
            </p:nvSpPr>
            <p:spPr>
              <a:xfrm>
                <a:off x="4053450" y="1034525"/>
                <a:ext cx="342775" cy="147200"/>
              </a:xfrm>
              <a:custGeom>
                <a:avLst/>
                <a:gdLst/>
                <a:ahLst/>
                <a:cxnLst/>
                <a:rect l="l" t="t" r="r" b="b"/>
                <a:pathLst>
                  <a:path w="13711" h="5888" extrusionOk="0">
                    <a:moveTo>
                      <a:pt x="13710" y="0"/>
                    </a:moveTo>
                    <a:lnTo>
                      <a:pt x="13710" y="0"/>
                    </a:lnTo>
                    <a:cubicBezTo>
                      <a:pt x="11270" y="1731"/>
                      <a:pt x="45" y="3905"/>
                      <a:pt x="1" y="4126"/>
                    </a:cubicBezTo>
                    <a:lnTo>
                      <a:pt x="578" y="4614"/>
                    </a:lnTo>
                    <a:cubicBezTo>
                      <a:pt x="578" y="4614"/>
                      <a:pt x="3913" y="5888"/>
                      <a:pt x="6707" y="5888"/>
                    </a:cubicBezTo>
                    <a:cubicBezTo>
                      <a:pt x="7601" y="5888"/>
                      <a:pt x="8440" y="5757"/>
                      <a:pt x="9096" y="5413"/>
                    </a:cubicBezTo>
                    <a:cubicBezTo>
                      <a:pt x="11802" y="3993"/>
                      <a:pt x="13710" y="1"/>
                      <a:pt x="13710"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 name="Google Shape;74;p2"/>
              <p:cNvSpPr/>
              <p:nvPr/>
            </p:nvSpPr>
            <p:spPr>
              <a:xfrm>
                <a:off x="3370200" y="2577425"/>
                <a:ext cx="53250" cy="21100"/>
              </a:xfrm>
              <a:custGeom>
                <a:avLst/>
                <a:gdLst/>
                <a:ahLst/>
                <a:cxnLst/>
                <a:rect l="l" t="t" r="r" b="b"/>
                <a:pathLst>
                  <a:path w="2130" h="844" extrusionOk="0">
                    <a:moveTo>
                      <a:pt x="1065" y="0"/>
                    </a:moveTo>
                    <a:cubicBezTo>
                      <a:pt x="488" y="0"/>
                      <a:pt x="0" y="178"/>
                      <a:pt x="0" y="399"/>
                    </a:cubicBezTo>
                    <a:cubicBezTo>
                      <a:pt x="0" y="621"/>
                      <a:pt x="488" y="843"/>
                      <a:pt x="1065" y="843"/>
                    </a:cubicBezTo>
                    <a:cubicBezTo>
                      <a:pt x="1642" y="843"/>
                      <a:pt x="2130" y="621"/>
                      <a:pt x="2130" y="399"/>
                    </a:cubicBezTo>
                    <a:cubicBezTo>
                      <a:pt x="2130" y="178"/>
                      <a:pt x="1642" y="0"/>
                      <a:pt x="1065"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 name="Google Shape;75;p2"/>
              <p:cNvSpPr/>
              <p:nvPr/>
            </p:nvSpPr>
            <p:spPr>
              <a:xfrm>
                <a:off x="3107325" y="2460950"/>
                <a:ext cx="52150" cy="10000"/>
              </a:xfrm>
              <a:custGeom>
                <a:avLst/>
                <a:gdLst/>
                <a:ahLst/>
                <a:cxnLst/>
                <a:rect l="l" t="t" r="r" b="b"/>
                <a:pathLst>
                  <a:path w="2086" h="400" extrusionOk="0">
                    <a:moveTo>
                      <a:pt x="1021" y="0"/>
                    </a:moveTo>
                    <a:cubicBezTo>
                      <a:pt x="444" y="0"/>
                      <a:pt x="0" y="89"/>
                      <a:pt x="0" y="222"/>
                    </a:cubicBezTo>
                    <a:cubicBezTo>
                      <a:pt x="0" y="311"/>
                      <a:pt x="444" y="400"/>
                      <a:pt x="1021" y="400"/>
                    </a:cubicBezTo>
                    <a:cubicBezTo>
                      <a:pt x="1642" y="400"/>
                      <a:pt x="2085" y="311"/>
                      <a:pt x="2085" y="222"/>
                    </a:cubicBezTo>
                    <a:cubicBezTo>
                      <a:pt x="2085" y="89"/>
                      <a:pt x="1642" y="0"/>
                      <a:pt x="1021"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 name="Google Shape;76;p2"/>
              <p:cNvSpPr/>
              <p:nvPr/>
            </p:nvSpPr>
            <p:spPr>
              <a:xfrm>
                <a:off x="2864400" y="2365550"/>
                <a:ext cx="63250" cy="11125"/>
              </a:xfrm>
              <a:custGeom>
                <a:avLst/>
                <a:gdLst/>
                <a:ahLst/>
                <a:cxnLst/>
                <a:rect l="l" t="t" r="r" b="b"/>
                <a:pathLst>
                  <a:path w="2530" h="445" extrusionOk="0">
                    <a:moveTo>
                      <a:pt x="1243" y="1"/>
                    </a:moveTo>
                    <a:cubicBezTo>
                      <a:pt x="577" y="1"/>
                      <a:pt x="1" y="90"/>
                      <a:pt x="1" y="223"/>
                    </a:cubicBezTo>
                    <a:cubicBezTo>
                      <a:pt x="1" y="356"/>
                      <a:pt x="577" y="444"/>
                      <a:pt x="1243" y="444"/>
                    </a:cubicBezTo>
                    <a:cubicBezTo>
                      <a:pt x="1953" y="444"/>
                      <a:pt x="2529" y="356"/>
                      <a:pt x="2529" y="223"/>
                    </a:cubicBezTo>
                    <a:cubicBezTo>
                      <a:pt x="2529" y="90"/>
                      <a:pt x="1953" y="1"/>
                      <a:pt x="1243" y="1"/>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 name="Google Shape;77;p2"/>
              <p:cNvSpPr/>
              <p:nvPr/>
            </p:nvSpPr>
            <p:spPr>
              <a:xfrm>
                <a:off x="2864400" y="2503100"/>
                <a:ext cx="63250" cy="21100"/>
              </a:xfrm>
              <a:custGeom>
                <a:avLst/>
                <a:gdLst/>
                <a:ahLst/>
                <a:cxnLst/>
                <a:rect l="l" t="t" r="r" b="b"/>
                <a:pathLst>
                  <a:path w="2530" h="844" extrusionOk="0">
                    <a:moveTo>
                      <a:pt x="1243" y="0"/>
                    </a:moveTo>
                    <a:cubicBezTo>
                      <a:pt x="577" y="0"/>
                      <a:pt x="1" y="178"/>
                      <a:pt x="1" y="400"/>
                    </a:cubicBezTo>
                    <a:cubicBezTo>
                      <a:pt x="1" y="666"/>
                      <a:pt x="577" y="843"/>
                      <a:pt x="1243" y="843"/>
                    </a:cubicBezTo>
                    <a:cubicBezTo>
                      <a:pt x="1953" y="843"/>
                      <a:pt x="2529" y="666"/>
                      <a:pt x="2529" y="400"/>
                    </a:cubicBezTo>
                    <a:cubicBezTo>
                      <a:pt x="2529" y="178"/>
                      <a:pt x="1953" y="0"/>
                      <a:pt x="1243"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 name="Google Shape;78;p2"/>
              <p:cNvSpPr/>
              <p:nvPr/>
            </p:nvSpPr>
            <p:spPr>
              <a:xfrm>
                <a:off x="2990850" y="2598500"/>
                <a:ext cx="63250" cy="21100"/>
              </a:xfrm>
              <a:custGeom>
                <a:avLst/>
                <a:gdLst/>
                <a:ahLst/>
                <a:cxnLst/>
                <a:rect l="l" t="t" r="r" b="b"/>
                <a:pathLst>
                  <a:path w="2530" h="844" extrusionOk="0">
                    <a:moveTo>
                      <a:pt x="1243" y="0"/>
                    </a:moveTo>
                    <a:cubicBezTo>
                      <a:pt x="577" y="0"/>
                      <a:pt x="0" y="178"/>
                      <a:pt x="0" y="399"/>
                    </a:cubicBezTo>
                    <a:cubicBezTo>
                      <a:pt x="0" y="621"/>
                      <a:pt x="577" y="843"/>
                      <a:pt x="1243" y="843"/>
                    </a:cubicBezTo>
                    <a:cubicBezTo>
                      <a:pt x="1953" y="843"/>
                      <a:pt x="2529" y="621"/>
                      <a:pt x="2529" y="399"/>
                    </a:cubicBezTo>
                    <a:cubicBezTo>
                      <a:pt x="2529" y="178"/>
                      <a:pt x="1953" y="0"/>
                      <a:pt x="1243"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 name="Google Shape;79;p2"/>
              <p:cNvSpPr/>
              <p:nvPr/>
            </p:nvSpPr>
            <p:spPr>
              <a:xfrm>
                <a:off x="2832225" y="2590725"/>
                <a:ext cx="11125" cy="15550"/>
              </a:xfrm>
              <a:custGeom>
                <a:avLst/>
                <a:gdLst/>
                <a:ahLst/>
                <a:cxnLst/>
                <a:rect l="l" t="t" r="r" b="b"/>
                <a:pathLst>
                  <a:path w="445" h="622" extrusionOk="0">
                    <a:moveTo>
                      <a:pt x="1" y="1"/>
                    </a:moveTo>
                    <a:lnTo>
                      <a:pt x="1" y="622"/>
                    </a:lnTo>
                    <a:cubicBezTo>
                      <a:pt x="267" y="533"/>
                      <a:pt x="445" y="400"/>
                      <a:pt x="445" y="311"/>
                    </a:cubicBezTo>
                    <a:cubicBezTo>
                      <a:pt x="445" y="178"/>
                      <a:pt x="267" y="45"/>
                      <a:pt x="1" y="1"/>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 name="Google Shape;80;p2"/>
              <p:cNvSpPr/>
              <p:nvPr/>
            </p:nvSpPr>
            <p:spPr>
              <a:xfrm>
                <a:off x="3191600" y="2545250"/>
                <a:ext cx="63250" cy="21100"/>
              </a:xfrm>
              <a:custGeom>
                <a:avLst/>
                <a:gdLst/>
                <a:ahLst/>
                <a:cxnLst/>
                <a:rect l="l" t="t" r="r" b="b"/>
                <a:pathLst>
                  <a:path w="2530" h="844" extrusionOk="0">
                    <a:moveTo>
                      <a:pt x="1243" y="0"/>
                    </a:moveTo>
                    <a:cubicBezTo>
                      <a:pt x="578" y="0"/>
                      <a:pt x="1" y="178"/>
                      <a:pt x="1" y="444"/>
                    </a:cubicBezTo>
                    <a:cubicBezTo>
                      <a:pt x="1" y="666"/>
                      <a:pt x="578" y="843"/>
                      <a:pt x="1243" y="843"/>
                    </a:cubicBezTo>
                    <a:cubicBezTo>
                      <a:pt x="1953" y="843"/>
                      <a:pt x="2530" y="666"/>
                      <a:pt x="2530" y="444"/>
                    </a:cubicBezTo>
                    <a:cubicBezTo>
                      <a:pt x="2530" y="178"/>
                      <a:pt x="1953" y="0"/>
                      <a:pt x="1243"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 name="Google Shape;81;p2"/>
              <p:cNvSpPr/>
              <p:nvPr/>
            </p:nvSpPr>
            <p:spPr>
              <a:xfrm>
                <a:off x="3275900" y="2492000"/>
                <a:ext cx="63250" cy="21100"/>
              </a:xfrm>
              <a:custGeom>
                <a:avLst/>
                <a:gdLst/>
                <a:ahLst/>
                <a:cxnLst/>
                <a:rect l="l" t="t" r="r" b="b"/>
                <a:pathLst>
                  <a:path w="2530" h="844" extrusionOk="0">
                    <a:moveTo>
                      <a:pt x="1243" y="1"/>
                    </a:moveTo>
                    <a:cubicBezTo>
                      <a:pt x="578" y="1"/>
                      <a:pt x="1" y="223"/>
                      <a:pt x="1" y="444"/>
                    </a:cubicBezTo>
                    <a:cubicBezTo>
                      <a:pt x="1" y="666"/>
                      <a:pt x="578" y="844"/>
                      <a:pt x="1243" y="844"/>
                    </a:cubicBezTo>
                    <a:cubicBezTo>
                      <a:pt x="1953" y="844"/>
                      <a:pt x="2530" y="666"/>
                      <a:pt x="2530" y="444"/>
                    </a:cubicBezTo>
                    <a:cubicBezTo>
                      <a:pt x="2530" y="223"/>
                      <a:pt x="1953" y="1"/>
                      <a:pt x="1243" y="1"/>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 name="Google Shape;82;p2"/>
              <p:cNvSpPr/>
              <p:nvPr/>
            </p:nvSpPr>
            <p:spPr>
              <a:xfrm>
                <a:off x="3370200" y="2661725"/>
                <a:ext cx="64350" cy="21100"/>
              </a:xfrm>
              <a:custGeom>
                <a:avLst/>
                <a:gdLst/>
                <a:ahLst/>
                <a:cxnLst/>
                <a:rect l="l" t="t" r="r" b="b"/>
                <a:pathLst>
                  <a:path w="2574" h="844" extrusionOk="0">
                    <a:moveTo>
                      <a:pt x="1287" y="0"/>
                    </a:moveTo>
                    <a:cubicBezTo>
                      <a:pt x="577" y="0"/>
                      <a:pt x="0" y="178"/>
                      <a:pt x="0" y="399"/>
                    </a:cubicBezTo>
                    <a:cubicBezTo>
                      <a:pt x="0" y="621"/>
                      <a:pt x="577" y="843"/>
                      <a:pt x="1287" y="843"/>
                    </a:cubicBezTo>
                    <a:cubicBezTo>
                      <a:pt x="1997" y="843"/>
                      <a:pt x="2574" y="621"/>
                      <a:pt x="2574" y="399"/>
                    </a:cubicBezTo>
                    <a:cubicBezTo>
                      <a:pt x="2574" y="178"/>
                      <a:pt x="1997" y="0"/>
                      <a:pt x="1287"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 name="Google Shape;83;p2"/>
              <p:cNvSpPr/>
              <p:nvPr/>
            </p:nvSpPr>
            <p:spPr>
              <a:xfrm>
                <a:off x="3086250" y="2545250"/>
                <a:ext cx="52150" cy="32200"/>
              </a:xfrm>
              <a:custGeom>
                <a:avLst/>
                <a:gdLst/>
                <a:ahLst/>
                <a:cxnLst/>
                <a:rect l="l" t="t" r="r" b="b"/>
                <a:pathLst>
                  <a:path w="2086" h="1288" extrusionOk="0">
                    <a:moveTo>
                      <a:pt x="1021" y="0"/>
                    </a:moveTo>
                    <a:cubicBezTo>
                      <a:pt x="444" y="0"/>
                      <a:pt x="0" y="267"/>
                      <a:pt x="0" y="622"/>
                    </a:cubicBezTo>
                    <a:cubicBezTo>
                      <a:pt x="0" y="977"/>
                      <a:pt x="444" y="1287"/>
                      <a:pt x="1021" y="1287"/>
                    </a:cubicBezTo>
                    <a:cubicBezTo>
                      <a:pt x="1642" y="1287"/>
                      <a:pt x="2085" y="977"/>
                      <a:pt x="2085" y="622"/>
                    </a:cubicBezTo>
                    <a:cubicBezTo>
                      <a:pt x="2085" y="267"/>
                      <a:pt x="1642" y="0"/>
                      <a:pt x="1021"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 name="Google Shape;84;p2"/>
              <p:cNvSpPr/>
              <p:nvPr/>
            </p:nvSpPr>
            <p:spPr>
              <a:xfrm>
                <a:off x="2990850" y="2407700"/>
                <a:ext cx="53275" cy="11125"/>
              </a:xfrm>
              <a:custGeom>
                <a:avLst/>
                <a:gdLst/>
                <a:ahLst/>
                <a:cxnLst/>
                <a:rect l="l" t="t" r="r" b="b"/>
                <a:pathLst>
                  <a:path w="2131" h="445" extrusionOk="0">
                    <a:moveTo>
                      <a:pt x="1065" y="1"/>
                    </a:moveTo>
                    <a:cubicBezTo>
                      <a:pt x="488" y="1"/>
                      <a:pt x="0" y="90"/>
                      <a:pt x="0" y="223"/>
                    </a:cubicBezTo>
                    <a:cubicBezTo>
                      <a:pt x="0" y="356"/>
                      <a:pt x="488" y="444"/>
                      <a:pt x="1065" y="444"/>
                    </a:cubicBezTo>
                    <a:cubicBezTo>
                      <a:pt x="1642" y="444"/>
                      <a:pt x="2130" y="356"/>
                      <a:pt x="2130" y="223"/>
                    </a:cubicBezTo>
                    <a:cubicBezTo>
                      <a:pt x="2130" y="90"/>
                      <a:pt x="1642" y="1"/>
                      <a:pt x="1065" y="1"/>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 name="Google Shape;85;p2"/>
              <p:cNvSpPr/>
              <p:nvPr/>
            </p:nvSpPr>
            <p:spPr>
              <a:xfrm>
                <a:off x="3159450" y="2661725"/>
                <a:ext cx="63250" cy="21100"/>
              </a:xfrm>
              <a:custGeom>
                <a:avLst/>
                <a:gdLst/>
                <a:ahLst/>
                <a:cxnLst/>
                <a:rect l="l" t="t" r="r" b="b"/>
                <a:pathLst>
                  <a:path w="2530" h="844" extrusionOk="0">
                    <a:moveTo>
                      <a:pt x="1287" y="0"/>
                    </a:moveTo>
                    <a:cubicBezTo>
                      <a:pt x="577" y="0"/>
                      <a:pt x="0" y="178"/>
                      <a:pt x="0" y="399"/>
                    </a:cubicBezTo>
                    <a:cubicBezTo>
                      <a:pt x="0" y="621"/>
                      <a:pt x="577" y="843"/>
                      <a:pt x="1287" y="843"/>
                    </a:cubicBezTo>
                    <a:cubicBezTo>
                      <a:pt x="1953" y="843"/>
                      <a:pt x="2529" y="621"/>
                      <a:pt x="2529" y="399"/>
                    </a:cubicBezTo>
                    <a:cubicBezTo>
                      <a:pt x="2529" y="178"/>
                      <a:pt x="1953" y="0"/>
                      <a:pt x="1287"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 name="Google Shape;86;p2"/>
              <p:cNvSpPr/>
              <p:nvPr/>
            </p:nvSpPr>
            <p:spPr>
              <a:xfrm>
                <a:off x="3497750" y="2524175"/>
                <a:ext cx="63250" cy="21100"/>
              </a:xfrm>
              <a:custGeom>
                <a:avLst/>
                <a:gdLst/>
                <a:ahLst/>
                <a:cxnLst/>
                <a:rect l="l" t="t" r="r" b="b"/>
                <a:pathLst>
                  <a:path w="2530" h="844" extrusionOk="0">
                    <a:moveTo>
                      <a:pt x="1243" y="0"/>
                    </a:moveTo>
                    <a:cubicBezTo>
                      <a:pt x="533" y="0"/>
                      <a:pt x="0" y="178"/>
                      <a:pt x="0" y="400"/>
                    </a:cubicBezTo>
                    <a:cubicBezTo>
                      <a:pt x="0" y="666"/>
                      <a:pt x="533" y="843"/>
                      <a:pt x="1243" y="843"/>
                    </a:cubicBezTo>
                    <a:cubicBezTo>
                      <a:pt x="1953" y="843"/>
                      <a:pt x="2529" y="666"/>
                      <a:pt x="2529" y="400"/>
                    </a:cubicBezTo>
                    <a:cubicBezTo>
                      <a:pt x="2529" y="178"/>
                      <a:pt x="1953" y="0"/>
                      <a:pt x="1243"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 name="Google Shape;87;p2"/>
              <p:cNvSpPr/>
              <p:nvPr/>
            </p:nvSpPr>
            <p:spPr>
              <a:xfrm>
                <a:off x="2832225" y="2376650"/>
                <a:ext cx="32200" cy="25"/>
              </a:xfrm>
              <a:custGeom>
                <a:avLst/>
                <a:gdLst/>
                <a:ahLst/>
                <a:cxnLst/>
                <a:rect l="l" t="t" r="r" b="b"/>
                <a:pathLst>
                  <a:path w="1288" h="1" extrusionOk="0">
                    <a:moveTo>
                      <a:pt x="1" y="0"/>
                    </a:moveTo>
                    <a:lnTo>
                      <a:pt x="666" y="0"/>
                    </a:lnTo>
                    <a:lnTo>
                      <a:pt x="1288" y="0"/>
                    </a:lnTo>
                    <a:lnTo>
                      <a:pt x="666" y="0"/>
                    </a:lnTo>
                    <a:lnTo>
                      <a:pt x="1" y="0"/>
                    </a:ln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88" name="Google Shape;88;p2"/>
            <p:cNvGrpSpPr/>
            <p:nvPr/>
          </p:nvGrpSpPr>
          <p:grpSpPr>
            <a:xfrm>
              <a:off x="11" y="3810810"/>
              <a:ext cx="1366979" cy="1084760"/>
              <a:chOff x="8757948" y="1920174"/>
              <a:chExt cx="1090443" cy="865316"/>
            </a:xfrm>
          </p:grpSpPr>
          <p:sp>
            <p:nvSpPr>
              <p:cNvPr id="89" name="Google Shape;89;p2"/>
              <p:cNvSpPr/>
              <p:nvPr/>
            </p:nvSpPr>
            <p:spPr>
              <a:xfrm flipH="1">
                <a:off x="8767390" y="1920174"/>
                <a:ext cx="1081001" cy="865316"/>
              </a:xfrm>
              <a:custGeom>
                <a:avLst/>
                <a:gdLst/>
                <a:ahLst/>
                <a:cxnLst/>
                <a:rect l="l" t="t" r="r" b="b"/>
                <a:pathLst>
                  <a:path w="31500" h="25215" extrusionOk="0">
                    <a:moveTo>
                      <a:pt x="3702" y="1"/>
                    </a:moveTo>
                    <a:cubicBezTo>
                      <a:pt x="2458" y="1"/>
                      <a:pt x="1221" y="88"/>
                      <a:pt x="0" y="266"/>
                    </a:cubicBezTo>
                    <a:cubicBezTo>
                      <a:pt x="1598" y="3256"/>
                      <a:pt x="3653" y="5973"/>
                      <a:pt x="5250" y="8940"/>
                    </a:cubicBezTo>
                    <a:cubicBezTo>
                      <a:pt x="7168" y="12615"/>
                      <a:pt x="9405" y="16518"/>
                      <a:pt x="12691" y="19325"/>
                    </a:cubicBezTo>
                    <a:cubicBezTo>
                      <a:pt x="17462" y="23274"/>
                      <a:pt x="25588" y="24598"/>
                      <a:pt x="31499" y="25214"/>
                    </a:cubicBezTo>
                    <a:cubicBezTo>
                      <a:pt x="31479" y="10329"/>
                      <a:pt x="17249" y="1"/>
                      <a:pt x="3702"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 name="Google Shape;90;p2"/>
              <p:cNvSpPr/>
              <p:nvPr/>
            </p:nvSpPr>
            <p:spPr>
              <a:xfrm flipH="1">
                <a:off x="8757948" y="2024330"/>
                <a:ext cx="905810" cy="749872"/>
              </a:xfrm>
              <a:custGeom>
                <a:avLst/>
                <a:gdLst/>
                <a:ahLst/>
                <a:cxnLst/>
                <a:rect l="l" t="t" r="r" b="b"/>
                <a:pathLst>
                  <a:path w="26395" h="21851" extrusionOk="0">
                    <a:moveTo>
                      <a:pt x="480" y="1"/>
                    </a:moveTo>
                    <a:cubicBezTo>
                      <a:pt x="186" y="1"/>
                      <a:pt x="0" y="446"/>
                      <a:pt x="304" y="655"/>
                    </a:cubicBezTo>
                    <a:cubicBezTo>
                      <a:pt x="4960" y="3851"/>
                      <a:pt x="8932" y="7845"/>
                      <a:pt x="13406" y="11246"/>
                    </a:cubicBezTo>
                    <a:cubicBezTo>
                      <a:pt x="17674" y="14487"/>
                      <a:pt x="22330" y="17454"/>
                      <a:pt x="25686" y="21723"/>
                    </a:cubicBezTo>
                    <a:cubicBezTo>
                      <a:pt x="25753" y="21813"/>
                      <a:pt x="25835" y="21850"/>
                      <a:pt x="25915" y="21850"/>
                    </a:cubicBezTo>
                    <a:cubicBezTo>
                      <a:pt x="26160" y="21850"/>
                      <a:pt x="26394" y="21501"/>
                      <a:pt x="26188" y="21243"/>
                    </a:cubicBezTo>
                    <a:cubicBezTo>
                      <a:pt x="22970" y="17158"/>
                      <a:pt x="18587" y="14236"/>
                      <a:pt x="14456" y="11177"/>
                    </a:cubicBezTo>
                    <a:cubicBezTo>
                      <a:pt x="9708" y="7640"/>
                      <a:pt x="5554" y="3417"/>
                      <a:pt x="669" y="62"/>
                    </a:cubicBezTo>
                    <a:cubicBezTo>
                      <a:pt x="604" y="19"/>
                      <a:pt x="540" y="1"/>
                      <a:pt x="480"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 name="Google Shape;91;p2"/>
              <p:cNvSpPr/>
              <p:nvPr/>
            </p:nvSpPr>
            <p:spPr>
              <a:xfrm flipH="1">
                <a:off x="8854329" y="2661689"/>
                <a:ext cx="13350" cy="12595"/>
              </a:xfrm>
              <a:custGeom>
                <a:avLst/>
                <a:gdLst/>
                <a:ahLst/>
                <a:cxnLst/>
                <a:rect l="l" t="t" r="r" b="b"/>
                <a:pathLst>
                  <a:path w="389" h="367" extrusionOk="0">
                    <a:moveTo>
                      <a:pt x="1" y="1"/>
                    </a:moveTo>
                    <a:cubicBezTo>
                      <a:pt x="24" y="138"/>
                      <a:pt x="24" y="252"/>
                      <a:pt x="46" y="366"/>
                    </a:cubicBezTo>
                    <a:cubicBezTo>
                      <a:pt x="161" y="252"/>
                      <a:pt x="275" y="138"/>
                      <a:pt x="389" y="24"/>
                    </a:cubicBezTo>
                    <a:cubicBezTo>
                      <a:pt x="252" y="24"/>
                      <a:pt x="138" y="24"/>
                      <a:pt x="1"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 name="Google Shape;92;p2"/>
              <p:cNvSpPr/>
              <p:nvPr/>
            </p:nvSpPr>
            <p:spPr>
              <a:xfrm flipH="1">
                <a:off x="8830825" y="2482445"/>
                <a:ext cx="237374" cy="203640"/>
              </a:xfrm>
              <a:custGeom>
                <a:avLst/>
                <a:gdLst/>
                <a:ahLst/>
                <a:cxnLst/>
                <a:rect l="l" t="t" r="r" b="b"/>
                <a:pathLst>
                  <a:path w="6917" h="5934" extrusionOk="0">
                    <a:moveTo>
                      <a:pt x="5844" y="5224"/>
                    </a:moveTo>
                    <a:lnTo>
                      <a:pt x="5844" y="5224"/>
                    </a:lnTo>
                    <a:cubicBezTo>
                      <a:pt x="5981" y="5247"/>
                      <a:pt x="6095" y="5247"/>
                      <a:pt x="6232" y="5247"/>
                    </a:cubicBezTo>
                    <a:cubicBezTo>
                      <a:pt x="6118" y="5361"/>
                      <a:pt x="6004" y="5475"/>
                      <a:pt x="5889" y="5589"/>
                    </a:cubicBezTo>
                    <a:cubicBezTo>
                      <a:pt x="5867" y="5475"/>
                      <a:pt x="5867" y="5361"/>
                      <a:pt x="5844" y="5224"/>
                    </a:cubicBezTo>
                    <a:close/>
                    <a:moveTo>
                      <a:pt x="5509" y="1"/>
                    </a:moveTo>
                    <a:cubicBezTo>
                      <a:pt x="5265" y="1"/>
                      <a:pt x="5029" y="244"/>
                      <a:pt x="5205" y="499"/>
                    </a:cubicBezTo>
                    <a:cubicBezTo>
                      <a:pt x="6163" y="1891"/>
                      <a:pt x="5730" y="3626"/>
                      <a:pt x="5844" y="5224"/>
                    </a:cubicBezTo>
                    <a:cubicBezTo>
                      <a:pt x="4041" y="5155"/>
                      <a:pt x="2237" y="5201"/>
                      <a:pt x="457" y="5064"/>
                    </a:cubicBezTo>
                    <a:cubicBezTo>
                      <a:pt x="450" y="5064"/>
                      <a:pt x="442" y="5064"/>
                      <a:pt x="435" y="5064"/>
                    </a:cubicBezTo>
                    <a:cubicBezTo>
                      <a:pt x="1" y="5064"/>
                      <a:pt x="8" y="5727"/>
                      <a:pt x="457" y="5772"/>
                    </a:cubicBezTo>
                    <a:cubicBezTo>
                      <a:pt x="2374" y="5909"/>
                      <a:pt x="4314" y="5817"/>
                      <a:pt x="6232" y="5931"/>
                    </a:cubicBezTo>
                    <a:cubicBezTo>
                      <a:pt x="6241" y="5933"/>
                      <a:pt x="6250" y="5933"/>
                      <a:pt x="6260" y="5933"/>
                    </a:cubicBezTo>
                    <a:cubicBezTo>
                      <a:pt x="6414" y="5933"/>
                      <a:pt x="6596" y="5761"/>
                      <a:pt x="6574" y="5589"/>
                    </a:cubicBezTo>
                    <a:cubicBezTo>
                      <a:pt x="6323" y="3763"/>
                      <a:pt x="6917" y="1777"/>
                      <a:pt x="5798" y="157"/>
                    </a:cubicBezTo>
                    <a:cubicBezTo>
                      <a:pt x="5722" y="46"/>
                      <a:pt x="5615" y="1"/>
                      <a:pt x="5509"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 name="Google Shape;93;p2"/>
              <p:cNvSpPr/>
              <p:nvPr/>
            </p:nvSpPr>
            <p:spPr>
              <a:xfrm flipH="1">
                <a:off x="8954572" y="2574761"/>
                <a:ext cx="14928" cy="14894"/>
              </a:xfrm>
              <a:custGeom>
                <a:avLst/>
                <a:gdLst/>
                <a:ahLst/>
                <a:cxnLst/>
                <a:rect l="l" t="t" r="r" b="b"/>
                <a:pathLst>
                  <a:path w="435" h="434" extrusionOk="0">
                    <a:moveTo>
                      <a:pt x="0" y="0"/>
                    </a:moveTo>
                    <a:cubicBezTo>
                      <a:pt x="0" y="160"/>
                      <a:pt x="0" y="297"/>
                      <a:pt x="0" y="434"/>
                    </a:cubicBezTo>
                    <a:cubicBezTo>
                      <a:pt x="137" y="320"/>
                      <a:pt x="297" y="206"/>
                      <a:pt x="434" y="92"/>
                    </a:cubicBezTo>
                    <a:cubicBezTo>
                      <a:pt x="297" y="69"/>
                      <a:pt x="137" y="46"/>
                      <a:pt x="0"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 name="Google Shape;94;p2"/>
              <p:cNvSpPr/>
              <p:nvPr/>
            </p:nvSpPr>
            <p:spPr>
              <a:xfrm flipH="1">
                <a:off x="8942842" y="2350525"/>
                <a:ext cx="313353" cy="251170"/>
              </a:xfrm>
              <a:custGeom>
                <a:avLst/>
                <a:gdLst/>
                <a:ahLst/>
                <a:cxnLst/>
                <a:rect l="l" t="t" r="r" b="b"/>
                <a:pathLst>
                  <a:path w="9131" h="7319" extrusionOk="0">
                    <a:moveTo>
                      <a:pt x="7246" y="0"/>
                    </a:moveTo>
                    <a:cubicBezTo>
                      <a:pt x="7010" y="0"/>
                      <a:pt x="6757" y="260"/>
                      <a:pt x="6916" y="531"/>
                    </a:cubicBezTo>
                    <a:cubicBezTo>
                      <a:pt x="7852" y="2312"/>
                      <a:pt x="8354" y="4503"/>
                      <a:pt x="8354" y="6534"/>
                    </a:cubicBezTo>
                    <a:cubicBezTo>
                      <a:pt x="8491" y="6580"/>
                      <a:pt x="8651" y="6603"/>
                      <a:pt x="8788" y="6626"/>
                    </a:cubicBezTo>
                    <a:cubicBezTo>
                      <a:pt x="8651" y="6740"/>
                      <a:pt x="8491" y="6854"/>
                      <a:pt x="8354" y="6968"/>
                    </a:cubicBezTo>
                    <a:cubicBezTo>
                      <a:pt x="8354" y="6831"/>
                      <a:pt x="8354" y="6694"/>
                      <a:pt x="8354" y="6534"/>
                    </a:cubicBezTo>
                    <a:cubicBezTo>
                      <a:pt x="6091" y="6078"/>
                      <a:pt x="3793" y="5759"/>
                      <a:pt x="1475" y="5759"/>
                    </a:cubicBezTo>
                    <a:cubicBezTo>
                      <a:pt x="1128" y="5759"/>
                      <a:pt x="781" y="5766"/>
                      <a:pt x="434" y="5781"/>
                    </a:cubicBezTo>
                    <a:cubicBezTo>
                      <a:pt x="7" y="5781"/>
                      <a:pt x="1" y="6466"/>
                      <a:pt x="414" y="6466"/>
                    </a:cubicBezTo>
                    <a:cubicBezTo>
                      <a:pt x="420" y="6466"/>
                      <a:pt x="427" y="6466"/>
                      <a:pt x="434" y="6466"/>
                    </a:cubicBezTo>
                    <a:cubicBezTo>
                      <a:pt x="774" y="6452"/>
                      <a:pt x="1113" y="6445"/>
                      <a:pt x="1451" y="6445"/>
                    </a:cubicBezTo>
                    <a:cubicBezTo>
                      <a:pt x="3864" y="6445"/>
                      <a:pt x="6243" y="6790"/>
                      <a:pt x="8606" y="7310"/>
                    </a:cubicBezTo>
                    <a:cubicBezTo>
                      <a:pt x="8632" y="7316"/>
                      <a:pt x="8658" y="7318"/>
                      <a:pt x="8684" y="7318"/>
                    </a:cubicBezTo>
                    <a:cubicBezTo>
                      <a:pt x="8879" y="7318"/>
                      <a:pt x="9039" y="7170"/>
                      <a:pt x="9039" y="6968"/>
                    </a:cubicBezTo>
                    <a:cubicBezTo>
                      <a:pt x="9131" y="4685"/>
                      <a:pt x="8583" y="2175"/>
                      <a:pt x="7510" y="166"/>
                    </a:cubicBezTo>
                    <a:cubicBezTo>
                      <a:pt x="7448" y="49"/>
                      <a:pt x="7349" y="0"/>
                      <a:pt x="7246"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 name="Google Shape;95;p2"/>
              <p:cNvSpPr/>
              <p:nvPr/>
            </p:nvSpPr>
            <p:spPr>
              <a:xfrm flipH="1">
                <a:off x="9131625" y="2185489"/>
                <a:ext cx="249076" cy="266338"/>
              </a:xfrm>
              <a:custGeom>
                <a:avLst/>
                <a:gdLst/>
                <a:ahLst/>
                <a:cxnLst/>
                <a:rect l="l" t="t" r="r" b="b"/>
                <a:pathLst>
                  <a:path w="7258" h="7761" extrusionOk="0">
                    <a:moveTo>
                      <a:pt x="5332" y="1"/>
                    </a:moveTo>
                    <a:cubicBezTo>
                      <a:pt x="5104" y="1"/>
                      <a:pt x="4857" y="257"/>
                      <a:pt x="4998" y="524"/>
                    </a:cubicBezTo>
                    <a:cubicBezTo>
                      <a:pt x="5774" y="2168"/>
                      <a:pt x="6116" y="4130"/>
                      <a:pt x="6276" y="5934"/>
                    </a:cubicBezTo>
                    <a:cubicBezTo>
                      <a:pt x="6299" y="6230"/>
                      <a:pt x="6299" y="6527"/>
                      <a:pt x="6276" y="6824"/>
                    </a:cubicBezTo>
                    <a:cubicBezTo>
                      <a:pt x="6276" y="6938"/>
                      <a:pt x="5888" y="6967"/>
                      <a:pt x="5477" y="6967"/>
                    </a:cubicBezTo>
                    <a:cubicBezTo>
                      <a:pt x="5066" y="6967"/>
                      <a:pt x="4633" y="6938"/>
                      <a:pt x="4541" y="6938"/>
                    </a:cubicBezTo>
                    <a:cubicBezTo>
                      <a:pt x="3195" y="6961"/>
                      <a:pt x="1825" y="7006"/>
                      <a:pt x="456" y="7052"/>
                    </a:cubicBezTo>
                    <a:cubicBezTo>
                      <a:pt x="29" y="7075"/>
                      <a:pt x="0" y="7760"/>
                      <a:pt x="434" y="7760"/>
                    </a:cubicBezTo>
                    <a:cubicBezTo>
                      <a:pt x="441" y="7760"/>
                      <a:pt x="448" y="7760"/>
                      <a:pt x="456" y="7760"/>
                    </a:cubicBezTo>
                    <a:cubicBezTo>
                      <a:pt x="2215" y="7700"/>
                      <a:pt x="3991" y="7641"/>
                      <a:pt x="5755" y="7641"/>
                    </a:cubicBezTo>
                    <a:cubicBezTo>
                      <a:pt x="6028" y="7641"/>
                      <a:pt x="6301" y="7643"/>
                      <a:pt x="6573" y="7646"/>
                    </a:cubicBezTo>
                    <a:cubicBezTo>
                      <a:pt x="6710" y="7646"/>
                      <a:pt x="6892" y="7531"/>
                      <a:pt x="6915" y="7395"/>
                    </a:cubicBezTo>
                    <a:cubicBezTo>
                      <a:pt x="7258" y="5089"/>
                      <a:pt x="6573" y="2259"/>
                      <a:pt x="5591" y="182"/>
                    </a:cubicBezTo>
                    <a:cubicBezTo>
                      <a:pt x="5534" y="54"/>
                      <a:pt x="5435" y="1"/>
                      <a:pt x="5332"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 name="Google Shape;96;p2"/>
              <p:cNvSpPr/>
              <p:nvPr/>
            </p:nvSpPr>
            <p:spPr>
              <a:xfrm flipH="1">
                <a:off x="9303177" y="2296680"/>
                <a:ext cx="11771" cy="11771"/>
              </a:xfrm>
              <a:custGeom>
                <a:avLst/>
                <a:gdLst/>
                <a:ahLst/>
                <a:cxnLst/>
                <a:rect l="l" t="t" r="r" b="b"/>
                <a:pathLst>
                  <a:path w="343" h="343" extrusionOk="0">
                    <a:moveTo>
                      <a:pt x="1" y="0"/>
                    </a:moveTo>
                    <a:cubicBezTo>
                      <a:pt x="1" y="114"/>
                      <a:pt x="1" y="229"/>
                      <a:pt x="1" y="343"/>
                    </a:cubicBezTo>
                    <a:cubicBezTo>
                      <a:pt x="115" y="229"/>
                      <a:pt x="229" y="114"/>
                      <a:pt x="343"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 name="Google Shape;97;p2"/>
              <p:cNvSpPr/>
              <p:nvPr/>
            </p:nvSpPr>
            <p:spPr>
              <a:xfrm flipH="1">
                <a:off x="9289077" y="2126702"/>
                <a:ext cx="220902" cy="194271"/>
              </a:xfrm>
              <a:custGeom>
                <a:avLst/>
                <a:gdLst/>
                <a:ahLst/>
                <a:cxnLst/>
                <a:rect l="l" t="t" r="r" b="b"/>
                <a:pathLst>
                  <a:path w="6437" h="5661" extrusionOk="0">
                    <a:moveTo>
                      <a:pt x="5963" y="0"/>
                    </a:moveTo>
                    <a:cubicBezTo>
                      <a:pt x="5792" y="0"/>
                      <a:pt x="5626" y="114"/>
                      <a:pt x="5638" y="343"/>
                    </a:cubicBezTo>
                    <a:cubicBezTo>
                      <a:pt x="5684" y="1872"/>
                      <a:pt x="5729" y="3401"/>
                      <a:pt x="5684" y="4953"/>
                    </a:cubicBezTo>
                    <a:lnTo>
                      <a:pt x="6026" y="4953"/>
                    </a:lnTo>
                    <a:cubicBezTo>
                      <a:pt x="5912" y="5067"/>
                      <a:pt x="5798" y="5182"/>
                      <a:pt x="5684" y="5296"/>
                    </a:cubicBezTo>
                    <a:cubicBezTo>
                      <a:pt x="5684" y="5182"/>
                      <a:pt x="5684" y="5067"/>
                      <a:pt x="5684" y="4953"/>
                    </a:cubicBezTo>
                    <a:cubicBezTo>
                      <a:pt x="5105" y="4923"/>
                      <a:pt x="4525" y="4913"/>
                      <a:pt x="3942" y="4913"/>
                    </a:cubicBezTo>
                    <a:cubicBezTo>
                      <a:pt x="2777" y="4913"/>
                      <a:pt x="1605" y="4953"/>
                      <a:pt x="434" y="4953"/>
                    </a:cubicBezTo>
                    <a:cubicBezTo>
                      <a:pt x="0" y="4953"/>
                      <a:pt x="0" y="5661"/>
                      <a:pt x="434" y="5661"/>
                    </a:cubicBezTo>
                    <a:cubicBezTo>
                      <a:pt x="1771" y="5661"/>
                      <a:pt x="3096" y="5603"/>
                      <a:pt x="4426" y="5603"/>
                    </a:cubicBezTo>
                    <a:cubicBezTo>
                      <a:pt x="4958" y="5603"/>
                      <a:pt x="5491" y="5612"/>
                      <a:pt x="6026" y="5638"/>
                    </a:cubicBezTo>
                    <a:cubicBezTo>
                      <a:pt x="6036" y="5639"/>
                      <a:pt x="6047" y="5640"/>
                      <a:pt x="6057" y="5640"/>
                    </a:cubicBezTo>
                    <a:cubicBezTo>
                      <a:pt x="6226" y="5640"/>
                      <a:pt x="6368" y="5468"/>
                      <a:pt x="6368" y="5296"/>
                    </a:cubicBezTo>
                    <a:cubicBezTo>
                      <a:pt x="6437" y="3652"/>
                      <a:pt x="6391" y="1986"/>
                      <a:pt x="6323" y="343"/>
                    </a:cubicBezTo>
                    <a:cubicBezTo>
                      <a:pt x="6311" y="114"/>
                      <a:pt x="6134" y="0"/>
                      <a:pt x="5963"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 name="Google Shape;98;p2"/>
              <p:cNvSpPr/>
              <p:nvPr/>
            </p:nvSpPr>
            <p:spPr>
              <a:xfrm flipH="1">
                <a:off x="9475489" y="2156455"/>
                <a:ext cx="14928" cy="10227"/>
              </a:xfrm>
              <a:custGeom>
                <a:avLst/>
                <a:gdLst/>
                <a:ahLst/>
                <a:cxnLst/>
                <a:rect l="l" t="t" r="r" b="b"/>
                <a:pathLst>
                  <a:path w="435" h="298" extrusionOk="0">
                    <a:moveTo>
                      <a:pt x="46" y="1"/>
                    </a:moveTo>
                    <a:cubicBezTo>
                      <a:pt x="23" y="92"/>
                      <a:pt x="23" y="183"/>
                      <a:pt x="1" y="297"/>
                    </a:cubicBezTo>
                    <a:cubicBezTo>
                      <a:pt x="160" y="206"/>
                      <a:pt x="297" y="138"/>
                      <a:pt x="434" y="46"/>
                    </a:cubicBezTo>
                    <a:cubicBezTo>
                      <a:pt x="297" y="23"/>
                      <a:pt x="183" y="23"/>
                      <a:pt x="46"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 name="Google Shape;99;p2"/>
              <p:cNvSpPr/>
              <p:nvPr/>
            </p:nvSpPr>
            <p:spPr>
              <a:xfrm flipH="1">
                <a:off x="9459054" y="1995674"/>
                <a:ext cx="173132" cy="185555"/>
              </a:xfrm>
              <a:custGeom>
                <a:avLst/>
                <a:gdLst/>
                <a:ahLst/>
                <a:cxnLst/>
                <a:rect l="l" t="t" r="r" b="b"/>
                <a:pathLst>
                  <a:path w="5045" h="5407" extrusionOk="0">
                    <a:moveTo>
                      <a:pt x="3832" y="1"/>
                    </a:moveTo>
                    <a:cubicBezTo>
                      <a:pt x="3658" y="1"/>
                      <a:pt x="3493" y="109"/>
                      <a:pt x="3515" y="326"/>
                    </a:cubicBezTo>
                    <a:cubicBezTo>
                      <a:pt x="3629" y="1787"/>
                      <a:pt x="4269" y="3225"/>
                      <a:pt x="4177" y="4686"/>
                    </a:cubicBezTo>
                    <a:cubicBezTo>
                      <a:pt x="4314" y="4708"/>
                      <a:pt x="4428" y="4708"/>
                      <a:pt x="4565" y="4731"/>
                    </a:cubicBezTo>
                    <a:cubicBezTo>
                      <a:pt x="4428" y="4823"/>
                      <a:pt x="4291" y="4891"/>
                      <a:pt x="4132" y="4982"/>
                    </a:cubicBezTo>
                    <a:cubicBezTo>
                      <a:pt x="4154" y="4868"/>
                      <a:pt x="4154" y="4777"/>
                      <a:pt x="4177" y="4686"/>
                    </a:cubicBezTo>
                    <a:cubicBezTo>
                      <a:pt x="3477" y="4597"/>
                      <a:pt x="2785" y="4550"/>
                      <a:pt x="2091" y="4550"/>
                    </a:cubicBezTo>
                    <a:cubicBezTo>
                      <a:pt x="1541" y="4550"/>
                      <a:pt x="990" y="4579"/>
                      <a:pt x="434" y="4640"/>
                    </a:cubicBezTo>
                    <a:cubicBezTo>
                      <a:pt x="14" y="4684"/>
                      <a:pt x="1" y="5327"/>
                      <a:pt x="393" y="5327"/>
                    </a:cubicBezTo>
                    <a:cubicBezTo>
                      <a:pt x="406" y="5327"/>
                      <a:pt x="420" y="5326"/>
                      <a:pt x="434" y="5325"/>
                    </a:cubicBezTo>
                    <a:cubicBezTo>
                      <a:pt x="1029" y="5263"/>
                      <a:pt x="1619" y="5229"/>
                      <a:pt x="2209" y="5229"/>
                    </a:cubicBezTo>
                    <a:cubicBezTo>
                      <a:pt x="2932" y="5229"/>
                      <a:pt x="3654" y="5280"/>
                      <a:pt x="4383" y="5393"/>
                    </a:cubicBezTo>
                    <a:cubicBezTo>
                      <a:pt x="4414" y="5402"/>
                      <a:pt x="4448" y="5407"/>
                      <a:pt x="4483" y="5407"/>
                    </a:cubicBezTo>
                    <a:cubicBezTo>
                      <a:pt x="4625" y="5407"/>
                      <a:pt x="4780" y="5330"/>
                      <a:pt x="4816" y="5165"/>
                    </a:cubicBezTo>
                    <a:cubicBezTo>
                      <a:pt x="5045" y="3476"/>
                      <a:pt x="4337" y="1969"/>
                      <a:pt x="4200" y="326"/>
                    </a:cubicBezTo>
                    <a:cubicBezTo>
                      <a:pt x="4189" y="109"/>
                      <a:pt x="4006" y="1"/>
                      <a:pt x="3832"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 name="Google Shape;100;p2"/>
              <p:cNvSpPr/>
              <p:nvPr/>
            </p:nvSpPr>
            <p:spPr>
              <a:xfrm flipH="1">
                <a:off x="9343124" y="2090667"/>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 name="Google Shape;101;p2"/>
              <p:cNvSpPr/>
              <p:nvPr/>
            </p:nvSpPr>
            <p:spPr>
              <a:xfrm flipH="1">
                <a:off x="9385404" y="2053055"/>
                <a:ext cx="46260" cy="36068"/>
              </a:xfrm>
              <a:custGeom>
                <a:avLst/>
                <a:gdLst/>
                <a:ahLst/>
                <a:cxnLst/>
                <a:rect l="l" t="t" r="r" b="b"/>
                <a:pathLst>
                  <a:path w="1348" h="1051" extrusionOk="0">
                    <a:moveTo>
                      <a:pt x="685" y="1"/>
                    </a:moveTo>
                    <a:cubicBezTo>
                      <a:pt x="1" y="1"/>
                      <a:pt x="1" y="1051"/>
                      <a:pt x="685" y="1051"/>
                    </a:cubicBezTo>
                    <a:cubicBezTo>
                      <a:pt x="1347" y="1051"/>
                      <a:pt x="1347" y="1"/>
                      <a:pt x="685"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 name="Google Shape;102;p2"/>
              <p:cNvSpPr/>
              <p:nvPr/>
            </p:nvSpPr>
            <p:spPr>
              <a:xfrm flipH="1">
                <a:off x="9333721" y="2041318"/>
                <a:ext cx="46226" cy="35278"/>
              </a:xfrm>
              <a:custGeom>
                <a:avLst/>
                <a:gdLst/>
                <a:ahLst/>
                <a:cxnLst/>
                <a:rect l="l" t="t" r="r" b="b"/>
                <a:pathLst>
                  <a:path w="1347" h="1028" extrusionOk="0">
                    <a:moveTo>
                      <a:pt x="662" y="0"/>
                    </a:moveTo>
                    <a:cubicBezTo>
                      <a:pt x="0" y="0"/>
                      <a:pt x="0" y="1027"/>
                      <a:pt x="662" y="1027"/>
                    </a:cubicBezTo>
                    <a:cubicBezTo>
                      <a:pt x="1347" y="1027"/>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 name="Google Shape;103;p2"/>
              <p:cNvSpPr/>
              <p:nvPr/>
            </p:nvSpPr>
            <p:spPr>
              <a:xfrm flipH="1">
                <a:off x="9420649" y="2422010"/>
                <a:ext cx="46260" cy="36068"/>
              </a:xfrm>
              <a:custGeom>
                <a:avLst/>
                <a:gdLst/>
                <a:ahLst/>
                <a:cxnLst/>
                <a:rect l="l" t="t" r="r" b="b"/>
                <a:pathLst>
                  <a:path w="1348" h="1051" extrusionOk="0">
                    <a:moveTo>
                      <a:pt x="685" y="0"/>
                    </a:moveTo>
                    <a:cubicBezTo>
                      <a:pt x="0" y="0"/>
                      <a:pt x="0" y="1050"/>
                      <a:pt x="685" y="1050"/>
                    </a:cubicBezTo>
                    <a:cubicBezTo>
                      <a:pt x="1347" y="1050"/>
                      <a:pt x="1347" y="0"/>
                      <a:pt x="685"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 name="Google Shape;104;p2"/>
              <p:cNvSpPr/>
              <p:nvPr/>
            </p:nvSpPr>
            <p:spPr>
              <a:xfrm flipH="1">
                <a:off x="9467665" y="2387555"/>
                <a:ext cx="46260" cy="36033"/>
              </a:xfrm>
              <a:custGeom>
                <a:avLst/>
                <a:gdLst/>
                <a:ahLst/>
                <a:cxnLst/>
                <a:rect l="l" t="t" r="r" b="b"/>
                <a:pathLst>
                  <a:path w="1348" h="1050" extrusionOk="0">
                    <a:moveTo>
                      <a:pt x="686" y="0"/>
                    </a:moveTo>
                    <a:cubicBezTo>
                      <a:pt x="1" y="0"/>
                      <a:pt x="1" y="1050"/>
                      <a:pt x="686" y="1050"/>
                    </a:cubicBezTo>
                    <a:cubicBezTo>
                      <a:pt x="1348" y="1050"/>
                      <a:pt x="1348" y="0"/>
                      <a:pt x="686"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 name="Google Shape;105;p2"/>
              <p:cNvSpPr/>
              <p:nvPr/>
            </p:nvSpPr>
            <p:spPr>
              <a:xfrm flipH="1">
                <a:off x="9405789" y="2369538"/>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 name="Google Shape;106;p2"/>
              <p:cNvSpPr/>
              <p:nvPr/>
            </p:nvSpPr>
            <p:spPr>
              <a:xfrm flipH="1">
                <a:off x="9663485" y="1973162"/>
                <a:ext cx="46260" cy="36068"/>
              </a:xfrm>
              <a:custGeom>
                <a:avLst/>
                <a:gdLst/>
                <a:ahLst/>
                <a:cxnLst/>
                <a:rect l="l" t="t" r="r" b="b"/>
                <a:pathLst>
                  <a:path w="1348" h="1051" extrusionOk="0">
                    <a:moveTo>
                      <a:pt x="662" y="0"/>
                    </a:moveTo>
                    <a:cubicBezTo>
                      <a:pt x="1" y="0"/>
                      <a:pt x="1"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 name="Google Shape;107;p2"/>
              <p:cNvSpPr/>
              <p:nvPr/>
            </p:nvSpPr>
            <p:spPr>
              <a:xfrm flipH="1">
                <a:off x="9116727" y="2152543"/>
                <a:ext cx="45471" cy="36068"/>
              </a:xfrm>
              <a:custGeom>
                <a:avLst/>
                <a:gdLst/>
                <a:ahLst/>
                <a:cxnLst/>
                <a:rect l="l" t="t" r="r" b="b"/>
                <a:pathLst>
                  <a:path w="1325" h="1051" extrusionOk="0">
                    <a:moveTo>
                      <a:pt x="662" y="0"/>
                    </a:moveTo>
                    <a:cubicBezTo>
                      <a:pt x="0" y="0"/>
                      <a:pt x="0" y="1050"/>
                      <a:pt x="662" y="1050"/>
                    </a:cubicBezTo>
                    <a:cubicBezTo>
                      <a:pt x="1324" y="1050"/>
                      <a:pt x="1324"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 name="Google Shape;108;p2"/>
              <p:cNvSpPr/>
              <p:nvPr/>
            </p:nvSpPr>
            <p:spPr>
              <a:xfrm flipH="1">
                <a:off x="9155129" y="2120421"/>
                <a:ext cx="46226" cy="35278"/>
              </a:xfrm>
              <a:custGeom>
                <a:avLst/>
                <a:gdLst/>
                <a:ahLst/>
                <a:cxnLst/>
                <a:rect l="l" t="t" r="r" b="b"/>
                <a:pathLst>
                  <a:path w="1347" h="1028" extrusionOk="0">
                    <a:moveTo>
                      <a:pt x="662" y="1"/>
                    </a:moveTo>
                    <a:cubicBezTo>
                      <a:pt x="0" y="1"/>
                      <a:pt x="0" y="1028"/>
                      <a:pt x="662" y="1028"/>
                    </a:cubicBezTo>
                    <a:cubicBezTo>
                      <a:pt x="1347" y="1028"/>
                      <a:pt x="1347" y="1"/>
                      <a:pt x="662"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 name="Google Shape;109;p2"/>
              <p:cNvSpPr/>
              <p:nvPr/>
            </p:nvSpPr>
            <p:spPr>
              <a:xfrm flipH="1">
                <a:off x="9244425" y="2591989"/>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 name="Google Shape;110;p2"/>
              <p:cNvSpPr/>
              <p:nvPr/>
            </p:nvSpPr>
            <p:spPr>
              <a:xfrm flipH="1">
                <a:off x="9292196" y="2574761"/>
                <a:ext cx="46260" cy="36068"/>
              </a:xfrm>
              <a:custGeom>
                <a:avLst/>
                <a:gdLst/>
                <a:ahLst/>
                <a:cxnLst/>
                <a:rect l="l" t="t" r="r" b="b"/>
                <a:pathLst>
                  <a:path w="1348" h="1051" extrusionOk="0">
                    <a:moveTo>
                      <a:pt x="686" y="0"/>
                    </a:moveTo>
                    <a:cubicBezTo>
                      <a:pt x="1" y="0"/>
                      <a:pt x="1" y="1050"/>
                      <a:pt x="686" y="1050"/>
                    </a:cubicBezTo>
                    <a:cubicBezTo>
                      <a:pt x="1347" y="1050"/>
                      <a:pt x="1347" y="0"/>
                      <a:pt x="686"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1" name="Google Shape;111;p2"/>
            <p:cNvGrpSpPr/>
            <p:nvPr/>
          </p:nvGrpSpPr>
          <p:grpSpPr>
            <a:xfrm>
              <a:off x="1049916" y="4217443"/>
              <a:ext cx="545279" cy="773107"/>
              <a:chOff x="80379" y="4370393"/>
              <a:chExt cx="545279" cy="773107"/>
            </a:xfrm>
          </p:grpSpPr>
          <p:sp>
            <p:nvSpPr>
              <p:cNvPr id="112" name="Google Shape;112;p2"/>
              <p:cNvSpPr/>
              <p:nvPr/>
            </p:nvSpPr>
            <p:spPr>
              <a:xfrm flipH="1">
                <a:off x="367865" y="4592741"/>
                <a:ext cx="257793" cy="151958"/>
              </a:xfrm>
              <a:custGeom>
                <a:avLst/>
                <a:gdLst/>
                <a:ahLst/>
                <a:cxnLst/>
                <a:rect l="l" t="t" r="r" b="b"/>
                <a:pathLst>
                  <a:path w="7512" h="4428" extrusionOk="0">
                    <a:moveTo>
                      <a:pt x="2539" y="0"/>
                    </a:moveTo>
                    <a:cubicBezTo>
                      <a:pt x="1131" y="0"/>
                      <a:pt x="0" y="955"/>
                      <a:pt x="573" y="2673"/>
                    </a:cubicBezTo>
                    <a:cubicBezTo>
                      <a:pt x="981" y="3929"/>
                      <a:pt x="2197" y="4428"/>
                      <a:pt x="3532" y="4428"/>
                    </a:cubicBezTo>
                    <a:cubicBezTo>
                      <a:pt x="5035" y="4428"/>
                      <a:pt x="6689" y="3796"/>
                      <a:pt x="7511" y="2901"/>
                    </a:cubicBezTo>
                    <a:lnTo>
                      <a:pt x="7466" y="2810"/>
                    </a:lnTo>
                    <a:cubicBezTo>
                      <a:pt x="6507" y="1600"/>
                      <a:pt x="5001" y="596"/>
                      <a:pt x="3563" y="162"/>
                    </a:cubicBezTo>
                    <a:cubicBezTo>
                      <a:pt x="3218" y="53"/>
                      <a:pt x="2871" y="0"/>
                      <a:pt x="2539" y="0"/>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 name="Google Shape;113;p2"/>
              <p:cNvSpPr/>
              <p:nvPr/>
            </p:nvSpPr>
            <p:spPr>
              <a:xfrm flipH="1">
                <a:off x="352628" y="4370393"/>
                <a:ext cx="247120" cy="236551"/>
              </a:xfrm>
              <a:custGeom>
                <a:avLst/>
                <a:gdLst/>
                <a:ahLst/>
                <a:cxnLst/>
                <a:rect l="l" t="t" r="r" b="b"/>
                <a:pathLst>
                  <a:path w="7201" h="6893" extrusionOk="0">
                    <a:moveTo>
                      <a:pt x="4723" y="0"/>
                    </a:moveTo>
                    <a:cubicBezTo>
                      <a:pt x="4407" y="0"/>
                      <a:pt x="4045" y="92"/>
                      <a:pt x="3629" y="296"/>
                    </a:cubicBezTo>
                    <a:cubicBezTo>
                      <a:pt x="0" y="2099"/>
                      <a:pt x="4451" y="5865"/>
                      <a:pt x="6232" y="6892"/>
                    </a:cubicBezTo>
                    <a:lnTo>
                      <a:pt x="6346" y="6892"/>
                    </a:lnTo>
                    <a:cubicBezTo>
                      <a:pt x="6791" y="5637"/>
                      <a:pt x="7201" y="0"/>
                      <a:pt x="4723" y="0"/>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 name="Google Shape;114;p2"/>
              <p:cNvSpPr/>
              <p:nvPr/>
            </p:nvSpPr>
            <p:spPr>
              <a:xfrm flipH="1">
                <a:off x="80379" y="4483438"/>
                <a:ext cx="163763" cy="309921"/>
              </a:xfrm>
              <a:custGeom>
                <a:avLst/>
                <a:gdLst/>
                <a:ahLst/>
                <a:cxnLst/>
                <a:rect l="l" t="t" r="r" b="b"/>
                <a:pathLst>
                  <a:path w="4772" h="9031" extrusionOk="0">
                    <a:moveTo>
                      <a:pt x="2488" y="1"/>
                    </a:moveTo>
                    <a:cubicBezTo>
                      <a:pt x="2069" y="1"/>
                      <a:pt x="1625" y="199"/>
                      <a:pt x="1188" y="677"/>
                    </a:cubicBezTo>
                    <a:cubicBezTo>
                      <a:pt x="1" y="1955"/>
                      <a:pt x="663" y="4466"/>
                      <a:pt x="914" y="5972"/>
                    </a:cubicBezTo>
                    <a:cubicBezTo>
                      <a:pt x="1074" y="6908"/>
                      <a:pt x="1485" y="8026"/>
                      <a:pt x="914" y="8825"/>
                    </a:cubicBezTo>
                    <a:lnTo>
                      <a:pt x="1005" y="9031"/>
                    </a:lnTo>
                    <a:cubicBezTo>
                      <a:pt x="1736" y="8711"/>
                      <a:pt x="2352" y="8392"/>
                      <a:pt x="2877" y="7775"/>
                    </a:cubicBezTo>
                    <a:cubicBezTo>
                      <a:pt x="3972" y="6543"/>
                      <a:pt x="4771" y="4694"/>
                      <a:pt x="4726" y="3050"/>
                    </a:cubicBezTo>
                    <a:cubicBezTo>
                      <a:pt x="4726" y="1690"/>
                      <a:pt x="3713" y="1"/>
                      <a:pt x="2488"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 name="Google Shape;115;p2"/>
              <p:cNvSpPr/>
              <p:nvPr/>
            </p:nvSpPr>
            <p:spPr>
              <a:xfrm flipH="1">
                <a:off x="182204" y="4465283"/>
                <a:ext cx="268740" cy="678217"/>
              </a:xfrm>
              <a:custGeom>
                <a:avLst/>
                <a:gdLst/>
                <a:ahLst/>
                <a:cxnLst/>
                <a:rect l="l" t="t" r="r" b="b"/>
                <a:pathLst>
                  <a:path w="7831" h="19763" extrusionOk="0">
                    <a:moveTo>
                      <a:pt x="431" y="0"/>
                    </a:moveTo>
                    <a:cubicBezTo>
                      <a:pt x="224" y="0"/>
                      <a:pt x="0" y="176"/>
                      <a:pt x="69" y="452"/>
                    </a:cubicBezTo>
                    <a:cubicBezTo>
                      <a:pt x="1005" y="4264"/>
                      <a:pt x="3562" y="7231"/>
                      <a:pt x="5388" y="10632"/>
                    </a:cubicBezTo>
                    <a:cubicBezTo>
                      <a:pt x="6940" y="13463"/>
                      <a:pt x="7259" y="16772"/>
                      <a:pt x="6346" y="19763"/>
                    </a:cubicBezTo>
                    <a:lnTo>
                      <a:pt x="7077" y="19763"/>
                    </a:lnTo>
                    <a:cubicBezTo>
                      <a:pt x="7830" y="17229"/>
                      <a:pt x="7739" y="14444"/>
                      <a:pt x="6780" y="11933"/>
                    </a:cubicBezTo>
                    <a:cubicBezTo>
                      <a:pt x="5182" y="7779"/>
                      <a:pt x="1827" y="4652"/>
                      <a:pt x="731" y="247"/>
                    </a:cubicBezTo>
                    <a:cubicBezTo>
                      <a:pt x="695" y="76"/>
                      <a:pt x="567" y="0"/>
                      <a:pt x="431"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 name="Google Shape;116;p2"/>
              <p:cNvSpPr/>
              <p:nvPr/>
            </p:nvSpPr>
            <p:spPr>
              <a:xfrm flipH="1">
                <a:off x="134430" y="4587422"/>
                <a:ext cx="136172" cy="239914"/>
              </a:xfrm>
              <a:custGeom>
                <a:avLst/>
                <a:gdLst/>
                <a:ahLst/>
                <a:cxnLst/>
                <a:rect l="l" t="t" r="r" b="b"/>
                <a:pathLst>
                  <a:path w="3968" h="6991" extrusionOk="0">
                    <a:moveTo>
                      <a:pt x="3236" y="1"/>
                    </a:moveTo>
                    <a:cubicBezTo>
                      <a:pt x="3034" y="1"/>
                      <a:pt x="2817" y="171"/>
                      <a:pt x="2872" y="431"/>
                    </a:cubicBezTo>
                    <a:cubicBezTo>
                      <a:pt x="3214" y="2166"/>
                      <a:pt x="2438" y="5795"/>
                      <a:pt x="407" y="6297"/>
                    </a:cubicBezTo>
                    <a:cubicBezTo>
                      <a:pt x="1" y="6404"/>
                      <a:pt x="135" y="6991"/>
                      <a:pt x="509" y="6991"/>
                    </a:cubicBezTo>
                    <a:cubicBezTo>
                      <a:pt x="535" y="6991"/>
                      <a:pt x="561" y="6988"/>
                      <a:pt x="589" y="6982"/>
                    </a:cubicBezTo>
                    <a:cubicBezTo>
                      <a:pt x="3032" y="6366"/>
                      <a:pt x="3967" y="2371"/>
                      <a:pt x="3534" y="249"/>
                    </a:cubicBezTo>
                    <a:cubicBezTo>
                      <a:pt x="3497" y="76"/>
                      <a:pt x="3370" y="1"/>
                      <a:pt x="3236" y="1"/>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 name="Google Shape;117;p2"/>
              <p:cNvSpPr/>
              <p:nvPr/>
            </p:nvSpPr>
            <p:spPr>
              <a:xfrm flipH="1">
                <a:off x="329221" y="4669374"/>
                <a:ext cx="190325" cy="42622"/>
              </a:xfrm>
              <a:custGeom>
                <a:avLst/>
                <a:gdLst/>
                <a:ahLst/>
                <a:cxnLst/>
                <a:rect l="l" t="t" r="r" b="b"/>
                <a:pathLst>
                  <a:path w="5546" h="1242" extrusionOk="0">
                    <a:moveTo>
                      <a:pt x="5031" y="1"/>
                    </a:moveTo>
                    <a:cubicBezTo>
                      <a:pt x="4974" y="1"/>
                      <a:pt x="4914" y="16"/>
                      <a:pt x="4853" y="52"/>
                    </a:cubicBezTo>
                    <a:cubicBezTo>
                      <a:pt x="4229" y="407"/>
                      <a:pt x="3554" y="544"/>
                      <a:pt x="2868" y="544"/>
                    </a:cubicBezTo>
                    <a:cubicBezTo>
                      <a:pt x="2101" y="544"/>
                      <a:pt x="1320" y="372"/>
                      <a:pt x="585" y="143"/>
                    </a:cubicBezTo>
                    <a:cubicBezTo>
                      <a:pt x="551" y="134"/>
                      <a:pt x="518" y="130"/>
                      <a:pt x="487" y="130"/>
                    </a:cubicBezTo>
                    <a:cubicBezTo>
                      <a:pt x="126" y="130"/>
                      <a:pt x="1" y="702"/>
                      <a:pt x="379" y="828"/>
                    </a:cubicBezTo>
                    <a:cubicBezTo>
                      <a:pt x="1185" y="1070"/>
                      <a:pt x="2031" y="1242"/>
                      <a:pt x="2863" y="1242"/>
                    </a:cubicBezTo>
                    <a:cubicBezTo>
                      <a:pt x="3680" y="1242"/>
                      <a:pt x="4483" y="1075"/>
                      <a:pt x="5218" y="645"/>
                    </a:cubicBezTo>
                    <a:cubicBezTo>
                      <a:pt x="5546" y="453"/>
                      <a:pt x="5337" y="1"/>
                      <a:pt x="5031" y="1"/>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grpSp>
        <p:nvGrpSpPr>
          <p:cNvPr id="118" name="Google Shape;118;p2"/>
          <p:cNvGrpSpPr/>
          <p:nvPr/>
        </p:nvGrpSpPr>
        <p:grpSpPr>
          <a:xfrm flipH="1">
            <a:off x="7352905" y="1046090"/>
            <a:ext cx="1791087" cy="3437871"/>
            <a:chOff x="-7446" y="1038262"/>
            <a:chExt cx="1791087" cy="3437871"/>
          </a:xfrm>
        </p:grpSpPr>
        <p:grpSp>
          <p:nvGrpSpPr>
            <p:cNvPr id="119" name="Google Shape;119;p2"/>
            <p:cNvGrpSpPr/>
            <p:nvPr/>
          </p:nvGrpSpPr>
          <p:grpSpPr>
            <a:xfrm>
              <a:off x="-7446" y="1038262"/>
              <a:ext cx="1791087" cy="3437871"/>
              <a:chOff x="-7446" y="1038262"/>
              <a:chExt cx="1791087" cy="3437871"/>
            </a:xfrm>
          </p:grpSpPr>
          <p:grpSp>
            <p:nvGrpSpPr>
              <p:cNvPr id="120" name="Google Shape;120;p2"/>
              <p:cNvGrpSpPr/>
              <p:nvPr/>
            </p:nvGrpSpPr>
            <p:grpSpPr>
              <a:xfrm>
                <a:off x="430655" y="2477284"/>
                <a:ext cx="151241" cy="137891"/>
                <a:chOff x="1474943" y="3859420"/>
                <a:chExt cx="118956" cy="108456"/>
              </a:xfrm>
            </p:grpSpPr>
            <p:sp>
              <p:nvSpPr>
                <p:cNvPr id="121" name="Google Shape;121;p2"/>
                <p:cNvSpPr/>
                <p:nvPr/>
              </p:nvSpPr>
              <p:spPr>
                <a:xfrm>
                  <a:off x="1474943" y="3931517"/>
                  <a:ext cx="46859" cy="36359"/>
                </a:xfrm>
                <a:custGeom>
                  <a:avLst/>
                  <a:gdLst/>
                  <a:ahLst/>
                  <a:cxnLst/>
                  <a:rect l="l" t="t" r="r" b="b"/>
                  <a:pathLst>
                    <a:path w="1736" h="1347" extrusionOk="0">
                      <a:moveTo>
                        <a:pt x="868" y="0"/>
                      </a:moveTo>
                      <a:cubicBezTo>
                        <a:pt x="1" y="0"/>
                        <a:pt x="1" y="1347"/>
                        <a:pt x="868" y="1347"/>
                      </a:cubicBezTo>
                      <a:cubicBezTo>
                        <a:pt x="1736" y="1347"/>
                        <a:pt x="1736"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 name="Google Shape;122;p2"/>
                <p:cNvSpPr/>
                <p:nvPr/>
              </p:nvSpPr>
              <p:spPr>
                <a:xfrm>
                  <a:off x="1511302" y="3859420"/>
                  <a:ext cx="46238" cy="35765"/>
                </a:xfrm>
                <a:custGeom>
                  <a:avLst/>
                  <a:gdLst/>
                  <a:ahLst/>
                  <a:cxnLst/>
                  <a:rect l="l" t="t" r="r" b="b"/>
                  <a:pathLst>
                    <a:path w="1713" h="1325" extrusionOk="0">
                      <a:moveTo>
                        <a:pt x="868" y="1"/>
                      </a:moveTo>
                      <a:cubicBezTo>
                        <a:pt x="0" y="1"/>
                        <a:pt x="0" y="1324"/>
                        <a:pt x="868" y="1324"/>
                      </a:cubicBezTo>
                      <a:cubicBezTo>
                        <a:pt x="1712" y="1324"/>
                        <a:pt x="1712" y="1"/>
                        <a:pt x="8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 name="Google Shape;123;p2"/>
                <p:cNvSpPr/>
                <p:nvPr/>
              </p:nvSpPr>
              <p:spPr>
                <a:xfrm>
                  <a:off x="1547040" y="3931517"/>
                  <a:ext cx="46859" cy="36359"/>
                </a:xfrm>
                <a:custGeom>
                  <a:avLst/>
                  <a:gdLst/>
                  <a:ahLst/>
                  <a:cxnLst/>
                  <a:rect l="l" t="t" r="r" b="b"/>
                  <a:pathLst>
                    <a:path w="1736" h="1347" extrusionOk="0">
                      <a:moveTo>
                        <a:pt x="868" y="0"/>
                      </a:moveTo>
                      <a:cubicBezTo>
                        <a:pt x="0" y="0"/>
                        <a:pt x="0" y="1347"/>
                        <a:pt x="868" y="1347"/>
                      </a:cubicBezTo>
                      <a:cubicBezTo>
                        <a:pt x="1735" y="1347"/>
                        <a:pt x="1735"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24" name="Google Shape;124;p2"/>
              <p:cNvSpPr/>
              <p:nvPr/>
            </p:nvSpPr>
            <p:spPr>
              <a:xfrm>
                <a:off x="317289" y="1839356"/>
                <a:ext cx="72718" cy="56711"/>
              </a:xfrm>
              <a:custGeom>
                <a:avLst/>
                <a:gdLst/>
                <a:ahLst/>
                <a:cxnLst/>
                <a:rect l="l" t="t" r="r" b="b"/>
                <a:pathLst>
                  <a:path w="2694" h="2101" extrusionOk="0">
                    <a:moveTo>
                      <a:pt x="1347" y="1"/>
                    </a:moveTo>
                    <a:cubicBezTo>
                      <a:pt x="0" y="1"/>
                      <a:pt x="0" y="2100"/>
                      <a:pt x="1347" y="2100"/>
                    </a:cubicBezTo>
                    <a:cubicBezTo>
                      <a:pt x="2693" y="2100"/>
                      <a:pt x="2693" y="1"/>
                      <a:pt x="134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 name="Google Shape;125;p2"/>
              <p:cNvSpPr/>
              <p:nvPr/>
            </p:nvSpPr>
            <p:spPr>
              <a:xfrm>
                <a:off x="373352" y="1727229"/>
                <a:ext cx="72718" cy="56090"/>
              </a:xfrm>
              <a:custGeom>
                <a:avLst/>
                <a:gdLst/>
                <a:ahLst/>
                <a:cxnLst/>
                <a:rect l="l" t="t" r="r" b="b"/>
                <a:pathLst>
                  <a:path w="2694" h="2078" extrusionOk="0">
                    <a:moveTo>
                      <a:pt x="1347" y="0"/>
                    </a:moveTo>
                    <a:cubicBezTo>
                      <a:pt x="0" y="0"/>
                      <a:pt x="0" y="2077"/>
                      <a:pt x="1347" y="2077"/>
                    </a:cubicBezTo>
                    <a:cubicBezTo>
                      <a:pt x="2694" y="2077"/>
                      <a:pt x="2694" y="0"/>
                      <a:pt x="134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 name="Google Shape;126;p2"/>
              <p:cNvSpPr/>
              <p:nvPr/>
            </p:nvSpPr>
            <p:spPr>
              <a:xfrm>
                <a:off x="430036" y="1839356"/>
                <a:ext cx="72097" cy="56711"/>
              </a:xfrm>
              <a:custGeom>
                <a:avLst/>
                <a:gdLst/>
                <a:ahLst/>
                <a:cxnLst/>
                <a:rect l="l" t="t" r="r" b="b"/>
                <a:pathLst>
                  <a:path w="2671" h="2101" extrusionOk="0">
                    <a:moveTo>
                      <a:pt x="1347" y="1"/>
                    </a:moveTo>
                    <a:cubicBezTo>
                      <a:pt x="0" y="1"/>
                      <a:pt x="0" y="2100"/>
                      <a:pt x="1347" y="2100"/>
                    </a:cubicBezTo>
                    <a:cubicBezTo>
                      <a:pt x="2671" y="2100"/>
                      <a:pt x="2671" y="1"/>
                      <a:pt x="134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 name="Google Shape;127;p2"/>
              <p:cNvSpPr/>
              <p:nvPr/>
            </p:nvSpPr>
            <p:spPr>
              <a:xfrm>
                <a:off x="2" y="2573175"/>
                <a:ext cx="842632" cy="1674385"/>
              </a:xfrm>
              <a:custGeom>
                <a:avLst/>
                <a:gdLst/>
                <a:ahLst/>
                <a:cxnLst/>
                <a:rect l="l" t="t" r="r" b="b"/>
                <a:pathLst>
                  <a:path w="24554" h="48791" extrusionOk="0">
                    <a:moveTo>
                      <a:pt x="2805" y="1"/>
                    </a:moveTo>
                    <a:cubicBezTo>
                      <a:pt x="2747" y="1"/>
                      <a:pt x="2687" y="5"/>
                      <a:pt x="2625" y="13"/>
                    </a:cubicBezTo>
                    <a:cubicBezTo>
                      <a:pt x="1666" y="13"/>
                      <a:pt x="753" y="835"/>
                      <a:pt x="0" y="1862"/>
                    </a:cubicBezTo>
                    <a:lnTo>
                      <a:pt x="0" y="48791"/>
                    </a:lnTo>
                    <a:lnTo>
                      <a:pt x="12782" y="48791"/>
                    </a:lnTo>
                    <a:cubicBezTo>
                      <a:pt x="12782" y="45869"/>
                      <a:pt x="13284" y="42947"/>
                      <a:pt x="13946" y="40048"/>
                    </a:cubicBezTo>
                    <a:cubicBezTo>
                      <a:pt x="15430" y="31694"/>
                      <a:pt x="20246" y="25212"/>
                      <a:pt x="23396" y="17246"/>
                    </a:cubicBezTo>
                    <a:cubicBezTo>
                      <a:pt x="24554" y="14254"/>
                      <a:pt x="24111" y="13203"/>
                      <a:pt x="22987" y="13203"/>
                    </a:cubicBezTo>
                    <a:cubicBezTo>
                      <a:pt x="21606" y="13203"/>
                      <a:pt x="19197" y="14788"/>
                      <a:pt x="17461" y="16310"/>
                    </a:cubicBezTo>
                    <a:cubicBezTo>
                      <a:pt x="12463" y="20579"/>
                      <a:pt x="10614" y="26148"/>
                      <a:pt x="6893" y="31329"/>
                    </a:cubicBezTo>
                    <a:cubicBezTo>
                      <a:pt x="7829" y="27244"/>
                      <a:pt x="9495" y="23181"/>
                      <a:pt x="11162" y="19278"/>
                    </a:cubicBezTo>
                    <a:cubicBezTo>
                      <a:pt x="12828" y="15762"/>
                      <a:pt x="20246" y="6861"/>
                      <a:pt x="16526" y="3893"/>
                    </a:cubicBezTo>
                    <a:cubicBezTo>
                      <a:pt x="16142" y="3613"/>
                      <a:pt x="15743" y="3483"/>
                      <a:pt x="15332" y="3483"/>
                    </a:cubicBezTo>
                    <a:cubicBezTo>
                      <a:pt x="10589" y="3483"/>
                      <a:pt x="4289" y="20912"/>
                      <a:pt x="1895" y="26878"/>
                    </a:cubicBezTo>
                    <a:cubicBezTo>
                      <a:pt x="1529" y="21126"/>
                      <a:pt x="3196" y="15032"/>
                      <a:pt x="3743" y="9280"/>
                    </a:cubicBezTo>
                    <a:cubicBezTo>
                      <a:pt x="3922" y="7651"/>
                      <a:pt x="5344" y="1"/>
                      <a:pt x="2805" y="1"/>
                    </a:cubicBezTo>
                    <a:close/>
                  </a:path>
                </a:pathLst>
              </a:custGeom>
              <a:solidFill>
                <a:srgbClr val="FF88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 name="Google Shape;128;p2"/>
              <p:cNvSpPr/>
              <p:nvPr/>
            </p:nvSpPr>
            <p:spPr>
              <a:xfrm>
                <a:off x="2" y="3093384"/>
                <a:ext cx="84936" cy="437377"/>
              </a:xfrm>
              <a:custGeom>
                <a:avLst/>
                <a:gdLst/>
                <a:ahLst/>
                <a:cxnLst/>
                <a:rect l="l" t="t" r="r" b="b"/>
                <a:pathLst>
                  <a:path w="2475" h="12745" extrusionOk="0">
                    <a:moveTo>
                      <a:pt x="2048" y="1"/>
                    </a:moveTo>
                    <a:cubicBezTo>
                      <a:pt x="1911" y="1"/>
                      <a:pt x="1780" y="78"/>
                      <a:pt x="1735" y="259"/>
                    </a:cubicBezTo>
                    <a:cubicBezTo>
                      <a:pt x="1096" y="3043"/>
                      <a:pt x="525" y="5874"/>
                      <a:pt x="0" y="8704"/>
                    </a:cubicBezTo>
                    <a:lnTo>
                      <a:pt x="0" y="12744"/>
                    </a:lnTo>
                    <a:cubicBezTo>
                      <a:pt x="662" y="8613"/>
                      <a:pt x="1461" y="4504"/>
                      <a:pt x="2419" y="441"/>
                    </a:cubicBezTo>
                    <a:cubicBezTo>
                      <a:pt x="2475" y="179"/>
                      <a:pt x="2255" y="1"/>
                      <a:pt x="2048" y="1"/>
                    </a:cubicBezTo>
                    <a:close/>
                  </a:path>
                </a:pathLst>
              </a:custGeom>
              <a:solidFill>
                <a:srgbClr val="A5515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 name="Google Shape;129;p2"/>
              <p:cNvSpPr/>
              <p:nvPr/>
            </p:nvSpPr>
            <p:spPr>
              <a:xfrm>
                <a:off x="2" y="3354334"/>
                <a:ext cx="575882" cy="1097714"/>
              </a:xfrm>
              <a:custGeom>
                <a:avLst/>
                <a:gdLst/>
                <a:ahLst/>
                <a:cxnLst/>
                <a:rect l="l" t="t" r="r" b="b"/>
                <a:pathLst>
                  <a:path w="16781" h="31987" extrusionOk="0">
                    <a:moveTo>
                      <a:pt x="885" y="1"/>
                    </a:moveTo>
                    <a:cubicBezTo>
                      <a:pt x="571" y="1"/>
                      <a:pt x="276" y="141"/>
                      <a:pt x="0" y="374"/>
                    </a:cubicBezTo>
                    <a:lnTo>
                      <a:pt x="0" y="31987"/>
                    </a:lnTo>
                    <a:lnTo>
                      <a:pt x="9062" y="31987"/>
                    </a:lnTo>
                    <a:cubicBezTo>
                      <a:pt x="9176" y="30434"/>
                      <a:pt x="9495" y="28859"/>
                      <a:pt x="9861" y="27307"/>
                    </a:cubicBezTo>
                    <a:cubicBezTo>
                      <a:pt x="10979" y="21647"/>
                      <a:pt x="13353" y="17059"/>
                      <a:pt x="15704" y="11649"/>
                    </a:cubicBezTo>
                    <a:cubicBezTo>
                      <a:pt x="16780" y="9112"/>
                      <a:pt x="16238" y="8050"/>
                      <a:pt x="15180" y="8050"/>
                    </a:cubicBezTo>
                    <a:cubicBezTo>
                      <a:pt x="14353" y="8050"/>
                      <a:pt x="13211" y="8699"/>
                      <a:pt x="12280" y="9800"/>
                    </a:cubicBezTo>
                    <a:cubicBezTo>
                      <a:pt x="9221" y="13384"/>
                      <a:pt x="7395" y="17881"/>
                      <a:pt x="4634" y="21396"/>
                    </a:cubicBezTo>
                    <a:cubicBezTo>
                      <a:pt x="5318" y="18634"/>
                      <a:pt x="6551" y="15872"/>
                      <a:pt x="7806" y="13224"/>
                    </a:cubicBezTo>
                    <a:cubicBezTo>
                      <a:pt x="9039" y="10850"/>
                      <a:pt x="12919" y="2747"/>
                      <a:pt x="11070" y="1560"/>
                    </a:cubicBezTo>
                    <a:cubicBezTo>
                      <a:pt x="10805" y="1383"/>
                      <a:pt x="10534" y="1300"/>
                      <a:pt x="10258" y="1300"/>
                    </a:cubicBezTo>
                    <a:cubicBezTo>
                      <a:pt x="6812" y="1300"/>
                      <a:pt x="2687" y="14304"/>
                      <a:pt x="890" y="18383"/>
                    </a:cubicBezTo>
                    <a:cubicBezTo>
                      <a:pt x="616" y="14480"/>
                      <a:pt x="1872" y="10348"/>
                      <a:pt x="2283" y="6445"/>
                    </a:cubicBezTo>
                    <a:cubicBezTo>
                      <a:pt x="2419" y="5304"/>
                      <a:pt x="3287" y="1150"/>
                      <a:pt x="1438" y="145"/>
                    </a:cubicBezTo>
                    <a:cubicBezTo>
                      <a:pt x="1248" y="46"/>
                      <a:pt x="1063" y="1"/>
                      <a:pt x="885" y="1"/>
                    </a:cubicBezTo>
                    <a:close/>
                  </a:path>
                </a:pathLst>
              </a:custGeom>
              <a:solidFill>
                <a:srgbClr val="A53A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 name="Google Shape;130;p2"/>
              <p:cNvSpPr/>
              <p:nvPr/>
            </p:nvSpPr>
            <p:spPr>
              <a:xfrm>
                <a:off x="78316" y="1465016"/>
                <a:ext cx="1265458" cy="1080212"/>
              </a:xfrm>
              <a:custGeom>
                <a:avLst/>
                <a:gdLst/>
                <a:ahLst/>
                <a:cxnLst/>
                <a:rect l="l" t="t" r="r" b="b"/>
                <a:pathLst>
                  <a:path w="36875" h="31477" extrusionOk="0">
                    <a:moveTo>
                      <a:pt x="31851" y="0"/>
                    </a:moveTo>
                    <a:cubicBezTo>
                      <a:pt x="31796" y="0"/>
                      <a:pt x="31740" y="1"/>
                      <a:pt x="31682" y="3"/>
                    </a:cubicBezTo>
                    <a:cubicBezTo>
                      <a:pt x="27414" y="208"/>
                      <a:pt x="22598" y="5572"/>
                      <a:pt x="18900" y="8357"/>
                    </a:cubicBezTo>
                    <a:cubicBezTo>
                      <a:pt x="18749" y="6204"/>
                      <a:pt x="20363" y="255"/>
                      <a:pt x="18301" y="255"/>
                    </a:cubicBezTo>
                    <a:cubicBezTo>
                      <a:pt x="17871" y="255"/>
                      <a:pt x="17281" y="514"/>
                      <a:pt x="16480" y="1121"/>
                    </a:cubicBezTo>
                    <a:cubicBezTo>
                      <a:pt x="13513" y="3358"/>
                      <a:pt x="12783" y="10023"/>
                      <a:pt x="9998" y="12055"/>
                    </a:cubicBezTo>
                    <a:cubicBezTo>
                      <a:pt x="9998" y="10936"/>
                      <a:pt x="10546" y="6120"/>
                      <a:pt x="9268" y="5572"/>
                    </a:cubicBezTo>
                    <a:cubicBezTo>
                      <a:pt x="9087" y="5482"/>
                      <a:pt x="8908" y="5440"/>
                      <a:pt x="8730" y="5440"/>
                    </a:cubicBezTo>
                    <a:cubicBezTo>
                      <a:pt x="6713" y="5440"/>
                      <a:pt x="4970" y="10874"/>
                      <a:pt x="4634" y="12237"/>
                    </a:cubicBezTo>
                    <a:cubicBezTo>
                      <a:pt x="3150" y="17053"/>
                      <a:pt x="1667" y="25590"/>
                      <a:pt x="1" y="31319"/>
                    </a:cubicBezTo>
                    <a:cubicBezTo>
                      <a:pt x="1667" y="31045"/>
                      <a:pt x="3613" y="30954"/>
                      <a:pt x="5581" y="30954"/>
                    </a:cubicBezTo>
                    <a:cubicBezTo>
                      <a:pt x="7550" y="30954"/>
                      <a:pt x="9542" y="31045"/>
                      <a:pt x="11299" y="31137"/>
                    </a:cubicBezTo>
                    <a:cubicBezTo>
                      <a:pt x="12365" y="31242"/>
                      <a:pt x="14609" y="31476"/>
                      <a:pt x="16636" y="31476"/>
                    </a:cubicBezTo>
                    <a:cubicBezTo>
                      <a:pt x="18124" y="31476"/>
                      <a:pt x="19496" y="31350"/>
                      <a:pt x="20201" y="30954"/>
                    </a:cubicBezTo>
                    <a:cubicBezTo>
                      <a:pt x="23533" y="28923"/>
                      <a:pt x="18717" y="27256"/>
                      <a:pt x="17599" y="25407"/>
                    </a:cubicBezTo>
                    <a:cubicBezTo>
                      <a:pt x="21867" y="24837"/>
                      <a:pt x="24264" y="24654"/>
                      <a:pt x="27414" y="23353"/>
                    </a:cubicBezTo>
                    <a:cubicBezTo>
                      <a:pt x="34284" y="20957"/>
                      <a:pt x="24629" y="19473"/>
                      <a:pt x="21867" y="18354"/>
                    </a:cubicBezTo>
                    <a:cubicBezTo>
                      <a:pt x="26318" y="16688"/>
                      <a:pt x="32618" y="15387"/>
                      <a:pt x="34079" y="11872"/>
                    </a:cubicBezTo>
                    <a:cubicBezTo>
                      <a:pt x="34881" y="10206"/>
                      <a:pt x="33985" y="9698"/>
                      <a:pt x="32474" y="9698"/>
                    </a:cubicBezTo>
                    <a:cubicBezTo>
                      <a:pt x="30115" y="9698"/>
                      <a:pt x="26255" y="10936"/>
                      <a:pt x="25017" y="10936"/>
                    </a:cubicBezTo>
                    <a:cubicBezTo>
                      <a:pt x="29036" y="8204"/>
                      <a:pt x="36875" y="0"/>
                      <a:pt x="31851" y="0"/>
                    </a:cubicBezTo>
                    <a:close/>
                  </a:path>
                </a:pathLst>
              </a:custGeom>
              <a:solidFill>
                <a:srgbClr val="CFD6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 name="Google Shape;131;p2"/>
              <p:cNvSpPr/>
              <p:nvPr/>
            </p:nvSpPr>
            <p:spPr>
              <a:xfrm>
                <a:off x="48734" y="1606065"/>
                <a:ext cx="1031412" cy="952276"/>
              </a:xfrm>
              <a:custGeom>
                <a:avLst/>
                <a:gdLst/>
                <a:ahLst/>
                <a:cxnLst/>
                <a:rect l="l" t="t" r="r" b="b"/>
                <a:pathLst>
                  <a:path w="30055" h="27749" extrusionOk="0">
                    <a:moveTo>
                      <a:pt x="29567" y="1"/>
                    </a:moveTo>
                    <a:cubicBezTo>
                      <a:pt x="29486" y="1"/>
                      <a:pt x="29401" y="35"/>
                      <a:pt x="29326" y="116"/>
                    </a:cubicBezTo>
                    <a:cubicBezTo>
                      <a:pt x="20310" y="9839"/>
                      <a:pt x="9627" y="17805"/>
                      <a:pt x="246" y="27164"/>
                    </a:cubicBezTo>
                    <a:cubicBezTo>
                      <a:pt x="1" y="27409"/>
                      <a:pt x="226" y="27748"/>
                      <a:pt x="489" y="27748"/>
                    </a:cubicBezTo>
                    <a:cubicBezTo>
                      <a:pt x="568" y="27748"/>
                      <a:pt x="651" y="27717"/>
                      <a:pt x="726" y="27643"/>
                    </a:cubicBezTo>
                    <a:cubicBezTo>
                      <a:pt x="10107" y="18307"/>
                      <a:pt x="20812" y="10319"/>
                      <a:pt x="29828" y="595"/>
                    </a:cubicBezTo>
                    <a:cubicBezTo>
                      <a:pt x="30054" y="351"/>
                      <a:pt x="29829" y="1"/>
                      <a:pt x="29567" y="1"/>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 name="Google Shape;132;p2"/>
              <p:cNvSpPr/>
              <p:nvPr/>
            </p:nvSpPr>
            <p:spPr>
              <a:xfrm>
                <a:off x="596110" y="2042421"/>
                <a:ext cx="18806" cy="17262"/>
              </a:xfrm>
              <a:custGeom>
                <a:avLst/>
                <a:gdLst/>
                <a:ahLst/>
                <a:cxnLst/>
                <a:rect l="l" t="t" r="r" b="b"/>
                <a:pathLst>
                  <a:path w="548" h="503" extrusionOk="0">
                    <a:moveTo>
                      <a:pt x="548" y="0"/>
                    </a:moveTo>
                    <a:lnTo>
                      <a:pt x="548" y="0"/>
                    </a:lnTo>
                    <a:cubicBezTo>
                      <a:pt x="365" y="23"/>
                      <a:pt x="183" y="69"/>
                      <a:pt x="0" y="91"/>
                    </a:cubicBezTo>
                    <a:cubicBezTo>
                      <a:pt x="160" y="228"/>
                      <a:pt x="297" y="365"/>
                      <a:pt x="434" y="502"/>
                    </a:cubicBezTo>
                    <a:cubicBezTo>
                      <a:pt x="479" y="343"/>
                      <a:pt x="502" y="160"/>
                      <a:pt x="548"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 name="Google Shape;133;p2"/>
              <p:cNvSpPr/>
              <p:nvPr/>
            </p:nvSpPr>
            <p:spPr>
              <a:xfrm>
                <a:off x="586158" y="1651056"/>
                <a:ext cx="494241" cy="417472"/>
              </a:xfrm>
              <a:custGeom>
                <a:avLst/>
                <a:gdLst/>
                <a:ahLst/>
                <a:cxnLst/>
                <a:rect l="l" t="t" r="r" b="b"/>
                <a:pathLst>
                  <a:path w="14402" h="12165" extrusionOk="0">
                    <a:moveTo>
                      <a:pt x="838" y="11404"/>
                    </a:moveTo>
                    <a:lnTo>
                      <a:pt x="838" y="11404"/>
                    </a:lnTo>
                    <a:cubicBezTo>
                      <a:pt x="792" y="11564"/>
                      <a:pt x="769" y="11747"/>
                      <a:pt x="724" y="11906"/>
                    </a:cubicBezTo>
                    <a:cubicBezTo>
                      <a:pt x="587" y="11769"/>
                      <a:pt x="450" y="11632"/>
                      <a:pt x="290" y="11495"/>
                    </a:cubicBezTo>
                    <a:cubicBezTo>
                      <a:pt x="473" y="11473"/>
                      <a:pt x="655" y="11427"/>
                      <a:pt x="838" y="11404"/>
                    </a:cubicBezTo>
                    <a:close/>
                    <a:moveTo>
                      <a:pt x="1667" y="0"/>
                    </a:moveTo>
                    <a:cubicBezTo>
                      <a:pt x="1495" y="0"/>
                      <a:pt x="1329" y="109"/>
                      <a:pt x="1340" y="334"/>
                    </a:cubicBezTo>
                    <a:cubicBezTo>
                      <a:pt x="1500" y="4169"/>
                      <a:pt x="838" y="7980"/>
                      <a:pt x="62" y="11724"/>
                    </a:cubicBezTo>
                    <a:cubicBezTo>
                      <a:pt x="0" y="11990"/>
                      <a:pt x="178" y="12164"/>
                      <a:pt x="396" y="12164"/>
                    </a:cubicBezTo>
                    <a:cubicBezTo>
                      <a:pt x="421" y="12164"/>
                      <a:pt x="447" y="12162"/>
                      <a:pt x="473" y="12157"/>
                    </a:cubicBezTo>
                    <a:cubicBezTo>
                      <a:pt x="2664" y="11838"/>
                      <a:pt x="4764" y="11016"/>
                      <a:pt x="6818" y="10286"/>
                    </a:cubicBezTo>
                    <a:cubicBezTo>
                      <a:pt x="9238" y="9441"/>
                      <a:pt x="11611" y="8528"/>
                      <a:pt x="14008" y="7707"/>
                    </a:cubicBezTo>
                    <a:cubicBezTo>
                      <a:pt x="14401" y="7582"/>
                      <a:pt x="14288" y="7026"/>
                      <a:pt x="13939" y="7026"/>
                    </a:cubicBezTo>
                    <a:cubicBezTo>
                      <a:pt x="13904" y="7026"/>
                      <a:pt x="13866" y="7032"/>
                      <a:pt x="13825" y="7045"/>
                    </a:cubicBezTo>
                    <a:cubicBezTo>
                      <a:pt x="11406" y="7843"/>
                      <a:pt x="9032" y="8756"/>
                      <a:pt x="6635" y="9624"/>
                    </a:cubicBezTo>
                    <a:cubicBezTo>
                      <a:pt x="4764" y="10286"/>
                      <a:pt x="2824" y="11016"/>
                      <a:pt x="838" y="11404"/>
                    </a:cubicBezTo>
                    <a:cubicBezTo>
                      <a:pt x="1568" y="7752"/>
                      <a:pt x="2185" y="4054"/>
                      <a:pt x="2025" y="334"/>
                    </a:cubicBezTo>
                    <a:cubicBezTo>
                      <a:pt x="2025" y="114"/>
                      <a:pt x="1843" y="0"/>
                      <a:pt x="1667"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 name="Google Shape;134;p2"/>
              <p:cNvSpPr/>
              <p:nvPr/>
            </p:nvSpPr>
            <p:spPr>
              <a:xfrm>
                <a:off x="422185" y="1911600"/>
                <a:ext cx="447329" cy="323031"/>
              </a:xfrm>
              <a:custGeom>
                <a:avLst/>
                <a:gdLst/>
                <a:ahLst/>
                <a:cxnLst/>
                <a:rect l="l" t="t" r="r" b="b"/>
                <a:pathLst>
                  <a:path w="13035" h="9413" extrusionOk="0">
                    <a:moveTo>
                      <a:pt x="1470" y="0"/>
                    </a:moveTo>
                    <a:cubicBezTo>
                      <a:pt x="1296" y="0"/>
                      <a:pt x="1119" y="115"/>
                      <a:pt x="1119" y="343"/>
                    </a:cubicBezTo>
                    <a:cubicBezTo>
                      <a:pt x="1051" y="3150"/>
                      <a:pt x="229" y="5889"/>
                      <a:pt x="1" y="8674"/>
                    </a:cubicBezTo>
                    <a:cubicBezTo>
                      <a:pt x="1" y="8834"/>
                      <a:pt x="115" y="8994"/>
                      <a:pt x="252" y="9016"/>
                    </a:cubicBezTo>
                    <a:cubicBezTo>
                      <a:pt x="1627" y="9313"/>
                      <a:pt x="3028" y="9412"/>
                      <a:pt x="4440" y="9412"/>
                    </a:cubicBezTo>
                    <a:cubicBezTo>
                      <a:pt x="7154" y="9412"/>
                      <a:pt x="9905" y="9046"/>
                      <a:pt x="12578" y="9016"/>
                    </a:cubicBezTo>
                    <a:cubicBezTo>
                      <a:pt x="13034" y="9016"/>
                      <a:pt x="13034" y="8332"/>
                      <a:pt x="12578" y="8332"/>
                    </a:cubicBezTo>
                    <a:cubicBezTo>
                      <a:pt x="9697" y="8352"/>
                      <a:pt x="6797" y="8660"/>
                      <a:pt x="3913" y="8660"/>
                    </a:cubicBezTo>
                    <a:cubicBezTo>
                      <a:pt x="3644" y="8660"/>
                      <a:pt x="3374" y="8657"/>
                      <a:pt x="3105" y="8651"/>
                    </a:cubicBezTo>
                    <a:cubicBezTo>
                      <a:pt x="2329" y="8628"/>
                      <a:pt x="1553" y="8560"/>
                      <a:pt x="800" y="8423"/>
                    </a:cubicBezTo>
                    <a:cubicBezTo>
                      <a:pt x="571" y="8377"/>
                      <a:pt x="1051" y="5981"/>
                      <a:pt x="1119" y="5638"/>
                    </a:cubicBezTo>
                    <a:cubicBezTo>
                      <a:pt x="1439" y="3881"/>
                      <a:pt x="1781" y="2146"/>
                      <a:pt x="1804" y="343"/>
                    </a:cubicBezTo>
                    <a:cubicBezTo>
                      <a:pt x="1815" y="115"/>
                      <a:pt x="1644" y="0"/>
                      <a:pt x="1470"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 name="Google Shape;135;p2"/>
              <p:cNvSpPr/>
              <p:nvPr/>
            </p:nvSpPr>
            <p:spPr>
              <a:xfrm>
                <a:off x="198945" y="2038612"/>
                <a:ext cx="434768" cy="392421"/>
              </a:xfrm>
              <a:custGeom>
                <a:avLst/>
                <a:gdLst/>
                <a:ahLst/>
                <a:cxnLst/>
                <a:rect l="l" t="t" r="r" b="b"/>
                <a:pathLst>
                  <a:path w="12669" h="11435" extrusionOk="0">
                    <a:moveTo>
                      <a:pt x="2382" y="0"/>
                    </a:moveTo>
                    <a:cubicBezTo>
                      <a:pt x="2245" y="0"/>
                      <a:pt x="2114" y="75"/>
                      <a:pt x="2078" y="248"/>
                    </a:cubicBezTo>
                    <a:cubicBezTo>
                      <a:pt x="1324" y="3444"/>
                      <a:pt x="617" y="6662"/>
                      <a:pt x="46" y="9880"/>
                    </a:cubicBezTo>
                    <a:cubicBezTo>
                      <a:pt x="1" y="10109"/>
                      <a:pt x="138" y="10314"/>
                      <a:pt x="366" y="10337"/>
                    </a:cubicBezTo>
                    <a:cubicBezTo>
                      <a:pt x="4337" y="10519"/>
                      <a:pt x="8263" y="11067"/>
                      <a:pt x="12235" y="11432"/>
                    </a:cubicBezTo>
                    <a:cubicBezTo>
                      <a:pt x="12249" y="11434"/>
                      <a:pt x="12262" y="11435"/>
                      <a:pt x="12276" y="11435"/>
                    </a:cubicBezTo>
                    <a:cubicBezTo>
                      <a:pt x="12668" y="11435"/>
                      <a:pt x="12655" y="10792"/>
                      <a:pt x="12235" y="10748"/>
                    </a:cubicBezTo>
                    <a:cubicBezTo>
                      <a:pt x="8400" y="10383"/>
                      <a:pt x="4611" y="9858"/>
                      <a:pt x="777" y="9652"/>
                    </a:cubicBezTo>
                    <a:cubicBezTo>
                      <a:pt x="754" y="9789"/>
                      <a:pt x="731" y="9926"/>
                      <a:pt x="708" y="10086"/>
                    </a:cubicBezTo>
                    <a:cubicBezTo>
                      <a:pt x="594" y="9926"/>
                      <a:pt x="480" y="9789"/>
                      <a:pt x="366" y="9629"/>
                    </a:cubicBezTo>
                    <a:lnTo>
                      <a:pt x="366" y="9629"/>
                    </a:lnTo>
                    <a:cubicBezTo>
                      <a:pt x="503" y="9652"/>
                      <a:pt x="640" y="9652"/>
                      <a:pt x="777" y="9652"/>
                    </a:cubicBezTo>
                    <a:cubicBezTo>
                      <a:pt x="1347" y="6571"/>
                      <a:pt x="2032" y="3489"/>
                      <a:pt x="2740" y="431"/>
                    </a:cubicBezTo>
                    <a:cubicBezTo>
                      <a:pt x="2808" y="170"/>
                      <a:pt x="2588" y="0"/>
                      <a:pt x="2382"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 name="Google Shape;136;p2"/>
              <p:cNvSpPr/>
              <p:nvPr/>
            </p:nvSpPr>
            <p:spPr>
              <a:xfrm>
                <a:off x="211471" y="2369062"/>
                <a:ext cx="14139" cy="15683"/>
              </a:xfrm>
              <a:custGeom>
                <a:avLst/>
                <a:gdLst/>
                <a:ahLst/>
                <a:cxnLst/>
                <a:rect l="l" t="t" r="r" b="b"/>
                <a:pathLst>
                  <a:path w="412" h="457" extrusionOk="0">
                    <a:moveTo>
                      <a:pt x="1" y="0"/>
                    </a:moveTo>
                    <a:cubicBezTo>
                      <a:pt x="115" y="160"/>
                      <a:pt x="229" y="297"/>
                      <a:pt x="343" y="457"/>
                    </a:cubicBezTo>
                    <a:cubicBezTo>
                      <a:pt x="366" y="297"/>
                      <a:pt x="389" y="160"/>
                      <a:pt x="412" y="23"/>
                    </a:cubicBezTo>
                    <a:cubicBezTo>
                      <a:pt x="275" y="23"/>
                      <a:pt x="138" y="23"/>
                      <a:pt x="1"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 name="Google Shape;137;p2"/>
              <p:cNvSpPr/>
              <p:nvPr/>
            </p:nvSpPr>
            <p:spPr>
              <a:xfrm>
                <a:off x="2" y="1038262"/>
                <a:ext cx="1665325" cy="1843536"/>
              </a:xfrm>
              <a:custGeom>
                <a:avLst/>
                <a:gdLst/>
                <a:ahLst/>
                <a:cxnLst/>
                <a:rect l="l" t="t" r="r" b="b"/>
                <a:pathLst>
                  <a:path w="48527" h="53720" extrusionOk="0">
                    <a:moveTo>
                      <a:pt x="25863" y="1"/>
                    </a:moveTo>
                    <a:cubicBezTo>
                      <a:pt x="20047" y="1"/>
                      <a:pt x="14276" y="3555"/>
                      <a:pt x="12919" y="9493"/>
                    </a:cubicBezTo>
                    <a:cubicBezTo>
                      <a:pt x="9833" y="7156"/>
                      <a:pt x="6192" y="5344"/>
                      <a:pt x="2639" y="5344"/>
                    </a:cubicBezTo>
                    <a:cubicBezTo>
                      <a:pt x="1750" y="5344"/>
                      <a:pt x="867" y="5457"/>
                      <a:pt x="0" y="5704"/>
                    </a:cubicBezTo>
                    <a:lnTo>
                      <a:pt x="0" y="25197"/>
                    </a:lnTo>
                    <a:cubicBezTo>
                      <a:pt x="205" y="25379"/>
                      <a:pt x="411" y="25585"/>
                      <a:pt x="593" y="25790"/>
                    </a:cubicBezTo>
                    <a:cubicBezTo>
                      <a:pt x="411" y="25859"/>
                      <a:pt x="205" y="25927"/>
                      <a:pt x="0" y="26018"/>
                    </a:cubicBezTo>
                    <a:lnTo>
                      <a:pt x="0" y="46127"/>
                    </a:lnTo>
                    <a:cubicBezTo>
                      <a:pt x="478" y="46174"/>
                      <a:pt x="959" y="46197"/>
                      <a:pt x="1442" y="46197"/>
                    </a:cubicBezTo>
                    <a:cubicBezTo>
                      <a:pt x="3999" y="46197"/>
                      <a:pt x="6576" y="45552"/>
                      <a:pt x="8765" y="44438"/>
                    </a:cubicBezTo>
                    <a:lnTo>
                      <a:pt x="9267" y="44918"/>
                    </a:lnTo>
                    <a:cubicBezTo>
                      <a:pt x="11535" y="49328"/>
                      <a:pt x="16571" y="53720"/>
                      <a:pt x="21990" y="53720"/>
                    </a:cubicBezTo>
                    <a:cubicBezTo>
                      <a:pt x="22517" y="53720"/>
                      <a:pt x="23047" y="53678"/>
                      <a:pt x="23579" y="53591"/>
                    </a:cubicBezTo>
                    <a:cubicBezTo>
                      <a:pt x="26569" y="53249"/>
                      <a:pt x="29901" y="51240"/>
                      <a:pt x="31385" y="48433"/>
                    </a:cubicBezTo>
                    <a:cubicBezTo>
                      <a:pt x="33051" y="45260"/>
                      <a:pt x="32229" y="42589"/>
                      <a:pt x="32047" y="38276"/>
                    </a:cubicBezTo>
                    <a:cubicBezTo>
                      <a:pt x="38871" y="38276"/>
                      <a:pt x="45696" y="36450"/>
                      <a:pt x="47203" y="28620"/>
                    </a:cubicBezTo>
                    <a:cubicBezTo>
                      <a:pt x="48527" y="20791"/>
                      <a:pt x="40880" y="18965"/>
                      <a:pt x="35060" y="18303"/>
                    </a:cubicBezTo>
                    <a:cubicBezTo>
                      <a:pt x="38552" y="12483"/>
                      <a:pt x="38712" y="4814"/>
                      <a:pt x="31727" y="1322"/>
                    </a:cubicBezTo>
                    <a:cubicBezTo>
                      <a:pt x="29887" y="425"/>
                      <a:pt x="27872" y="1"/>
                      <a:pt x="25863"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 name="Google Shape;138;p2"/>
              <p:cNvSpPr/>
              <p:nvPr/>
            </p:nvSpPr>
            <p:spPr>
              <a:xfrm>
                <a:off x="2" y="1597204"/>
                <a:ext cx="1008900" cy="2878929"/>
              </a:xfrm>
              <a:custGeom>
                <a:avLst/>
                <a:gdLst/>
                <a:ahLst/>
                <a:cxnLst/>
                <a:rect l="l" t="t" r="r" b="b"/>
                <a:pathLst>
                  <a:path w="29399" h="83891" extrusionOk="0">
                    <a:moveTo>
                      <a:pt x="15689" y="0"/>
                    </a:moveTo>
                    <a:cubicBezTo>
                      <a:pt x="14399" y="0"/>
                      <a:pt x="13558" y="9917"/>
                      <a:pt x="12075" y="14502"/>
                    </a:cubicBezTo>
                    <a:cubicBezTo>
                      <a:pt x="11253" y="17583"/>
                      <a:pt x="5227" y="28745"/>
                      <a:pt x="0" y="45909"/>
                    </a:cubicBezTo>
                    <a:lnTo>
                      <a:pt x="0" y="83891"/>
                    </a:lnTo>
                    <a:lnTo>
                      <a:pt x="2693" y="83891"/>
                    </a:lnTo>
                    <a:lnTo>
                      <a:pt x="4451" y="83868"/>
                    </a:lnTo>
                    <a:cubicBezTo>
                      <a:pt x="2442" y="76883"/>
                      <a:pt x="3538" y="60654"/>
                      <a:pt x="5432" y="50611"/>
                    </a:cubicBezTo>
                    <a:cubicBezTo>
                      <a:pt x="7099" y="41778"/>
                      <a:pt x="9587" y="26143"/>
                      <a:pt x="16252" y="19980"/>
                    </a:cubicBezTo>
                    <a:cubicBezTo>
                      <a:pt x="21228" y="14502"/>
                      <a:pt x="29399" y="11169"/>
                      <a:pt x="29399" y="9846"/>
                    </a:cubicBezTo>
                    <a:cubicBezTo>
                      <a:pt x="29260" y="9610"/>
                      <a:pt x="28911" y="9476"/>
                      <a:pt x="28373" y="9476"/>
                    </a:cubicBezTo>
                    <a:cubicBezTo>
                      <a:pt x="26250" y="9476"/>
                      <a:pt x="21180" y="11553"/>
                      <a:pt x="14426" y="17652"/>
                    </a:cubicBezTo>
                    <a:cubicBezTo>
                      <a:pt x="16252" y="11512"/>
                      <a:pt x="17575" y="1012"/>
                      <a:pt x="15749" y="8"/>
                    </a:cubicBezTo>
                    <a:cubicBezTo>
                      <a:pt x="15729" y="3"/>
                      <a:pt x="15709" y="0"/>
                      <a:pt x="15689" y="0"/>
                    </a:cubicBezTo>
                    <a:close/>
                  </a:path>
                </a:pathLst>
              </a:custGeom>
              <a:solidFill>
                <a:srgbClr val="7241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 name="Google Shape;139;p2"/>
              <p:cNvSpPr/>
              <p:nvPr/>
            </p:nvSpPr>
            <p:spPr>
              <a:xfrm>
                <a:off x="187096" y="2366461"/>
                <a:ext cx="201684" cy="376840"/>
              </a:xfrm>
              <a:custGeom>
                <a:avLst/>
                <a:gdLst/>
                <a:ahLst/>
                <a:cxnLst/>
                <a:rect l="l" t="t" r="r" b="b"/>
                <a:pathLst>
                  <a:path w="5877" h="10981" extrusionOk="0">
                    <a:moveTo>
                      <a:pt x="5411" y="0"/>
                    </a:moveTo>
                    <a:cubicBezTo>
                      <a:pt x="5308" y="0"/>
                      <a:pt x="5206" y="53"/>
                      <a:pt x="5142" y="181"/>
                    </a:cubicBezTo>
                    <a:cubicBezTo>
                      <a:pt x="3270" y="3559"/>
                      <a:pt x="1490" y="6960"/>
                      <a:pt x="97" y="10567"/>
                    </a:cubicBezTo>
                    <a:cubicBezTo>
                      <a:pt x="0" y="10816"/>
                      <a:pt x="214" y="10981"/>
                      <a:pt x="433" y="10981"/>
                    </a:cubicBezTo>
                    <a:cubicBezTo>
                      <a:pt x="575" y="10981"/>
                      <a:pt x="719" y="10911"/>
                      <a:pt x="782" y="10749"/>
                    </a:cubicBezTo>
                    <a:cubicBezTo>
                      <a:pt x="2152" y="7211"/>
                      <a:pt x="3909" y="3856"/>
                      <a:pt x="5735" y="524"/>
                    </a:cubicBezTo>
                    <a:cubicBezTo>
                      <a:pt x="5876" y="257"/>
                      <a:pt x="5640" y="0"/>
                      <a:pt x="5411" y="0"/>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 name="Google Shape;140;p2"/>
              <p:cNvSpPr/>
              <p:nvPr/>
            </p:nvSpPr>
            <p:spPr>
              <a:xfrm>
                <a:off x="250788" y="2670649"/>
                <a:ext cx="50207" cy="97462"/>
              </a:xfrm>
              <a:custGeom>
                <a:avLst/>
                <a:gdLst/>
                <a:ahLst/>
                <a:cxnLst/>
                <a:rect l="l" t="t" r="r" b="b"/>
                <a:pathLst>
                  <a:path w="1463" h="2840" extrusionOk="0">
                    <a:moveTo>
                      <a:pt x="1047" y="0"/>
                    </a:moveTo>
                    <a:cubicBezTo>
                      <a:pt x="911" y="0"/>
                      <a:pt x="778" y="75"/>
                      <a:pt x="732" y="248"/>
                    </a:cubicBezTo>
                    <a:cubicBezTo>
                      <a:pt x="550" y="979"/>
                      <a:pt x="253" y="1664"/>
                      <a:pt x="71" y="2394"/>
                    </a:cubicBezTo>
                    <a:cubicBezTo>
                      <a:pt x="1" y="2660"/>
                      <a:pt x="222" y="2840"/>
                      <a:pt x="430" y="2840"/>
                    </a:cubicBezTo>
                    <a:cubicBezTo>
                      <a:pt x="562" y="2840"/>
                      <a:pt x="688" y="2767"/>
                      <a:pt x="732" y="2599"/>
                    </a:cubicBezTo>
                    <a:cubicBezTo>
                      <a:pt x="938" y="1869"/>
                      <a:pt x="1212" y="1161"/>
                      <a:pt x="1394" y="431"/>
                    </a:cubicBezTo>
                    <a:cubicBezTo>
                      <a:pt x="1463" y="170"/>
                      <a:pt x="1251" y="0"/>
                      <a:pt x="1047" y="0"/>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 name="Google Shape;141;p2"/>
              <p:cNvSpPr/>
              <p:nvPr/>
            </p:nvSpPr>
            <p:spPr>
              <a:xfrm>
                <a:off x="108001" y="2837471"/>
                <a:ext cx="91388" cy="228555"/>
              </a:xfrm>
              <a:custGeom>
                <a:avLst/>
                <a:gdLst/>
                <a:ahLst/>
                <a:cxnLst/>
                <a:rect l="l" t="t" r="r" b="b"/>
                <a:pathLst>
                  <a:path w="2663" h="6660" extrusionOk="0">
                    <a:moveTo>
                      <a:pt x="2241" y="0"/>
                    </a:moveTo>
                    <a:cubicBezTo>
                      <a:pt x="2102" y="0"/>
                      <a:pt x="1964" y="75"/>
                      <a:pt x="1909" y="248"/>
                    </a:cubicBezTo>
                    <a:cubicBezTo>
                      <a:pt x="1316" y="2234"/>
                      <a:pt x="768" y="4243"/>
                      <a:pt x="83" y="6229"/>
                    </a:cubicBezTo>
                    <a:cubicBezTo>
                      <a:pt x="1" y="6489"/>
                      <a:pt x="207" y="6659"/>
                      <a:pt x="419" y="6659"/>
                    </a:cubicBezTo>
                    <a:cubicBezTo>
                      <a:pt x="560" y="6659"/>
                      <a:pt x="704" y="6584"/>
                      <a:pt x="768" y="6411"/>
                    </a:cubicBezTo>
                    <a:cubicBezTo>
                      <a:pt x="1430" y="4425"/>
                      <a:pt x="2000" y="2417"/>
                      <a:pt x="2594" y="431"/>
                    </a:cubicBezTo>
                    <a:cubicBezTo>
                      <a:pt x="2662" y="170"/>
                      <a:pt x="2451" y="0"/>
                      <a:pt x="2241" y="0"/>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 name="Google Shape;142;p2"/>
              <p:cNvSpPr/>
              <p:nvPr/>
            </p:nvSpPr>
            <p:spPr>
              <a:xfrm>
                <a:off x="108962" y="3011361"/>
                <a:ext cx="109988" cy="374232"/>
              </a:xfrm>
              <a:custGeom>
                <a:avLst/>
                <a:gdLst/>
                <a:ahLst/>
                <a:cxnLst/>
                <a:rect l="l" t="t" r="r" b="b"/>
                <a:pathLst>
                  <a:path w="3205" h="10905" extrusionOk="0">
                    <a:moveTo>
                      <a:pt x="2789" y="1"/>
                    </a:moveTo>
                    <a:cubicBezTo>
                      <a:pt x="2653" y="1"/>
                      <a:pt x="2520" y="76"/>
                      <a:pt x="2474" y="249"/>
                    </a:cubicBezTo>
                    <a:cubicBezTo>
                      <a:pt x="1584" y="3627"/>
                      <a:pt x="808" y="7051"/>
                      <a:pt x="55" y="10474"/>
                    </a:cubicBezTo>
                    <a:cubicBezTo>
                      <a:pt x="0" y="10735"/>
                      <a:pt x="217" y="10905"/>
                      <a:pt x="424" y="10905"/>
                    </a:cubicBezTo>
                    <a:cubicBezTo>
                      <a:pt x="561" y="10905"/>
                      <a:pt x="694" y="10830"/>
                      <a:pt x="740" y="10657"/>
                    </a:cubicBezTo>
                    <a:cubicBezTo>
                      <a:pt x="1493" y="7233"/>
                      <a:pt x="2246" y="3832"/>
                      <a:pt x="3136" y="431"/>
                    </a:cubicBezTo>
                    <a:cubicBezTo>
                      <a:pt x="3205" y="171"/>
                      <a:pt x="2993" y="1"/>
                      <a:pt x="2789" y="1"/>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 name="Google Shape;143;p2"/>
              <p:cNvSpPr/>
              <p:nvPr/>
            </p:nvSpPr>
            <p:spPr>
              <a:xfrm>
                <a:off x="825" y="3122587"/>
                <a:ext cx="95162" cy="271966"/>
              </a:xfrm>
              <a:custGeom>
                <a:avLst/>
                <a:gdLst/>
                <a:ahLst/>
                <a:cxnLst/>
                <a:rect l="l" t="t" r="r" b="b"/>
                <a:pathLst>
                  <a:path w="2773" h="7925" extrusionOk="0">
                    <a:moveTo>
                      <a:pt x="2356" y="1"/>
                    </a:moveTo>
                    <a:cubicBezTo>
                      <a:pt x="2220" y="1"/>
                      <a:pt x="2087" y="76"/>
                      <a:pt x="2042" y="249"/>
                    </a:cubicBezTo>
                    <a:cubicBezTo>
                      <a:pt x="1426" y="2668"/>
                      <a:pt x="535" y="5042"/>
                      <a:pt x="56" y="7484"/>
                    </a:cubicBezTo>
                    <a:cubicBezTo>
                      <a:pt x="1" y="7746"/>
                      <a:pt x="220" y="7925"/>
                      <a:pt x="423" y="7925"/>
                    </a:cubicBezTo>
                    <a:cubicBezTo>
                      <a:pt x="556" y="7925"/>
                      <a:pt x="682" y="7848"/>
                      <a:pt x="718" y="7667"/>
                    </a:cubicBezTo>
                    <a:cubicBezTo>
                      <a:pt x="1197" y="5225"/>
                      <a:pt x="2088" y="2851"/>
                      <a:pt x="2704" y="431"/>
                    </a:cubicBezTo>
                    <a:cubicBezTo>
                      <a:pt x="2772" y="171"/>
                      <a:pt x="2561" y="1"/>
                      <a:pt x="2356" y="1"/>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 name="Google Shape;144;p2"/>
              <p:cNvSpPr/>
              <p:nvPr/>
            </p:nvSpPr>
            <p:spPr>
              <a:xfrm>
                <a:off x="6316" y="3430902"/>
                <a:ext cx="61017" cy="195129"/>
              </a:xfrm>
              <a:custGeom>
                <a:avLst/>
                <a:gdLst/>
                <a:ahLst/>
                <a:cxnLst/>
                <a:rect l="l" t="t" r="r" b="b"/>
                <a:pathLst>
                  <a:path w="1778" h="5686" extrusionOk="0">
                    <a:moveTo>
                      <a:pt x="1355" y="0"/>
                    </a:moveTo>
                    <a:cubicBezTo>
                      <a:pt x="1222" y="0"/>
                      <a:pt x="1096" y="77"/>
                      <a:pt x="1060" y="258"/>
                    </a:cubicBezTo>
                    <a:cubicBezTo>
                      <a:pt x="718" y="1924"/>
                      <a:pt x="398" y="3590"/>
                      <a:pt x="56" y="5234"/>
                    </a:cubicBezTo>
                    <a:cubicBezTo>
                      <a:pt x="1" y="5510"/>
                      <a:pt x="221" y="5686"/>
                      <a:pt x="424" y="5686"/>
                    </a:cubicBezTo>
                    <a:cubicBezTo>
                      <a:pt x="556" y="5686"/>
                      <a:pt x="682" y="5611"/>
                      <a:pt x="718" y="5439"/>
                    </a:cubicBezTo>
                    <a:cubicBezTo>
                      <a:pt x="1060" y="3773"/>
                      <a:pt x="1380" y="2107"/>
                      <a:pt x="1722" y="441"/>
                    </a:cubicBezTo>
                    <a:cubicBezTo>
                      <a:pt x="1777" y="179"/>
                      <a:pt x="1558" y="0"/>
                      <a:pt x="1355" y="0"/>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 name="Google Shape;145;p2"/>
              <p:cNvSpPr/>
              <p:nvPr/>
            </p:nvSpPr>
            <p:spPr>
              <a:xfrm>
                <a:off x="-7446" y="3682558"/>
                <a:ext cx="65821" cy="385420"/>
              </a:xfrm>
              <a:custGeom>
                <a:avLst/>
                <a:gdLst/>
                <a:ahLst/>
                <a:cxnLst/>
                <a:rect l="l" t="t" r="r" b="b"/>
                <a:pathLst>
                  <a:path w="1918" h="11231" extrusionOk="0">
                    <a:moveTo>
                      <a:pt x="1584" y="1"/>
                    </a:moveTo>
                    <a:cubicBezTo>
                      <a:pt x="1410" y="1"/>
                      <a:pt x="1221" y="115"/>
                      <a:pt x="1187" y="343"/>
                    </a:cubicBezTo>
                    <a:cubicBezTo>
                      <a:pt x="754" y="3858"/>
                      <a:pt x="366" y="7373"/>
                      <a:pt x="23" y="10888"/>
                    </a:cubicBezTo>
                    <a:cubicBezTo>
                      <a:pt x="0" y="11117"/>
                      <a:pt x="166" y="11231"/>
                      <a:pt x="343" y="11231"/>
                    </a:cubicBezTo>
                    <a:cubicBezTo>
                      <a:pt x="520" y="11231"/>
                      <a:pt x="708" y="11117"/>
                      <a:pt x="731" y="10888"/>
                    </a:cubicBezTo>
                    <a:cubicBezTo>
                      <a:pt x="1073" y="7373"/>
                      <a:pt x="1438" y="3858"/>
                      <a:pt x="1895" y="343"/>
                    </a:cubicBezTo>
                    <a:cubicBezTo>
                      <a:pt x="1918" y="115"/>
                      <a:pt x="1758" y="1"/>
                      <a:pt x="1584" y="1"/>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 name="Google Shape;146;p2"/>
              <p:cNvSpPr/>
              <p:nvPr/>
            </p:nvSpPr>
            <p:spPr>
              <a:xfrm>
                <a:off x="457348" y="1868079"/>
                <a:ext cx="61463" cy="183907"/>
              </a:xfrm>
              <a:custGeom>
                <a:avLst/>
                <a:gdLst/>
                <a:ahLst/>
                <a:cxnLst/>
                <a:rect l="l" t="t" r="r" b="b"/>
                <a:pathLst>
                  <a:path w="1791" h="5359" extrusionOk="0">
                    <a:moveTo>
                      <a:pt x="1364" y="0"/>
                    </a:moveTo>
                    <a:cubicBezTo>
                      <a:pt x="1228" y="0"/>
                      <a:pt x="1097" y="75"/>
                      <a:pt x="1060" y="248"/>
                    </a:cubicBezTo>
                    <a:cubicBezTo>
                      <a:pt x="718" y="1800"/>
                      <a:pt x="398" y="3375"/>
                      <a:pt x="56" y="4928"/>
                    </a:cubicBezTo>
                    <a:cubicBezTo>
                      <a:pt x="1" y="5188"/>
                      <a:pt x="218" y="5358"/>
                      <a:pt x="425" y="5358"/>
                    </a:cubicBezTo>
                    <a:cubicBezTo>
                      <a:pt x="562" y="5358"/>
                      <a:pt x="695" y="5283"/>
                      <a:pt x="741" y="5110"/>
                    </a:cubicBezTo>
                    <a:cubicBezTo>
                      <a:pt x="1083" y="3558"/>
                      <a:pt x="1380" y="1983"/>
                      <a:pt x="1722" y="431"/>
                    </a:cubicBezTo>
                    <a:cubicBezTo>
                      <a:pt x="1791" y="170"/>
                      <a:pt x="1571" y="0"/>
                      <a:pt x="1364" y="0"/>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 name="Google Shape;147;p2"/>
              <p:cNvSpPr/>
              <p:nvPr/>
            </p:nvSpPr>
            <p:spPr>
              <a:xfrm>
                <a:off x="608935" y="2063651"/>
                <a:ext cx="138059" cy="103570"/>
              </a:xfrm>
              <a:custGeom>
                <a:avLst/>
                <a:gdLst/>
                <a:ahLst/>
                <a:cxnLst/>
                <a:rect l="l" t="t" r="r" b="b"/>
                <a:pathLst>
                  <a:path w="4023" h="3018" extrusionOk="0">
                    <a:moveTo>
                      <a:pt x="3522" y="1"/>
                    </a:moveTo>
                    <a:cubicBezTo>
                      <a:pt x="3468" y="1"/>
                      <a:pt x="3410" y="16"/>
                      <a:pt x="3351" y="51"/>
                    </a:cubicBezTo>
                    <a:cubicBezTo>
                      <a:pt x="2209" y="713"/>
                      <a:pt x="1274" y="1603"/>
                      <a:pt x="269" y="2447"/>
                    </a:cubicBezTo>
                    <a:cubicBezTo>
                      <a:pt x="1" y="2662"/>
                      <a:pt x="252" y="3017"/>
                      <a:pt x="538" y="3017"/>
                    </a:cubicBezTo>
                    <a:cubicBezTo>
                      <a:pt x="616" y="3017"/>
                      <a:pt x="698" y="2991"/>
                      <a:pt x="771" y="2927"/>
                    </a:cubicBezTo>
                    <a:cubicBezTo>
                      <a:pt x="1730" y="2128"/>
                      <a:pt x="2620" y="1283"/>
                      <a:pt x="3693" y="667"/>
                    </a:cubicBezTo>
                    <a:cubicBezTo>
                      <a:pt x="4022" y="473"/>
                      <a:pt x="3826" y="1"/>
                      <a:pt x="3522" y="1"/>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 name="Google Shape;148;p2"/>
              <p:cNvSpPr/>
              <p:nvPr/>
            </p:nvSpPr>
            <p:spPr>
              <a:xfrm>
                <a:off x="885139" y="2530427"/>
                <a:ext cx="21174" cy="17262"/>
              </a:xfrm>
              <a:custGeom>
                <a:avLst/>
                <a:gdLst/>
                <a:ahLst/>
                <a:cxnLst/>
                <a:rect l="l" t="t" r="r" b="b"/>
                <a:pathLst>
                  <a:path w="617" h="503" extrusionOk="0">
                    <a:moveTo>
                      <a:pt x="434" y="0"/>
                    </a:moveTo>
                    <a:cubicBezTo>
                      <a:pt x="297" y="137"/>
                      <a:pt x="160" y="274"/>
                      <a:pt x="1" y="411"/>
                    </a:cubicBezTo>
                    <a:cubicBezTo>
                      <a:pt x="206" y="457"/>
                      <a:pt x="411" y="502"/>
                      <a:pt x="617" y="502"/>
                    </a:cubicBezTo>
                    <a:cubicBezTo>
                      <a:pt x="571" y="343"/>
                      <a:pt x="503" y="160"/>
                      <a:pt x="434"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 name="Google Shape;149;p2"/>
              <p:cNvSpPr/>
              <p:nvPr/>
            </p:nvSpPr>
            <p:spPr>
              <a:xfrm>
                <a:off x="536568" y="2281311"/>
                <a:ext cx="627461" cy="633741"/>
              </a:xfrm>
              <a:custGeom>
                <a:avLst/>
                <a:gdLst/>
                <a:ahLst/>
                <a:cxnLst/>
                <a:rect l="l" t="t" r="r" b="b"/>
                <a:pathLst>
                  <a:path w="18284" h="18467" extrusionOk="0">
                    <a:moveTo>
                      <a:pt x="10591" y="7259"/>
                    </a:moveTo>
                    <a:cubicBezTo>
                      <a:pt x="10660" y="7419"/>
                      <a:pt x="10728" y="7602"/>
                      <a:pt x="10774" y="7761"/>
                    </a:cubicBezTo>
                    <a:cubicBezTo>
                      <a:pt x="10568" y="7761"/>
                      <a:pt x="10363" y="7716"/>
                      <a:pt x="10158" y="7670"/>
                    </a:cubicBezTo>
                    <a:cubicBezTo>
                      <a:pt x="10317" y="7533"/>
                      <a:pt x="10454" y="7396"/>
                      <a:pt x="10591" y="7259"/>
                    </a:cubicBezTo>
                    <a:close/>
                    <a:moveTo>
                      <a:pt x="14928" y="1"/>
                    </a:moveTo>
                    <a:cubicBezTo>
                      <a:pt x="14677" y="1"/>
                      <a:pt x="14426" y="343"/>
                      <a:pt x="14677" y="594"/>
                    </a:cubicBezTo>
                    <a:cubicBezTo>
                      <a:pt x="17348" y="3356"/>
                      <a:pt x="14472" y="7100"/>
                      <a:pt x="11230" y="7100"/>
                    </a:cubicBezTo>
                    <a:cubicBezTo>
                      <a:pt x="10934" y="7100"/>
                      <a:pt x="10637" y="7077"/>
                      <a:pt x="10363" y="7008"/>
                    </a:cubicBezTo>
                    <a:lnTo>
                      <a:pt x="10272" y="7008"/>
                    </a:lnTo>
                    <a:cubicBezTo>
                      <a:pt x="10066" y="7008"/>
                      <a:pt x="9838" y="7191"/>
                      <a:pt x="9929" y="7442"/>
                    </a:cubicBezTo>
                    <a:cubicBezTo>
                      <a:pt x="10888" y="10021"/>
                      <a:pt x="11322" y="13240"/>
                      <a:pt x="9884" y="15727"/>
                    </a:cubicBezTo>
                    <a:cubicBezTo>
                      <a:pt x="9039" y="17211"/>
                      <a:pt x="7761" y="17805"/>
                      <a:pt x="6414" y="17805"/>
                    </a:cubicBezTo>
                    <a:cubicBezTo>
                      <a:pt x="4291" y="17805"/>
                      <a:pt x="1963" y="16389"/>
                      <a:pt x="685" y="14746"/>
                    </a:cubicBezTo>
                    <a:cubicBezTo>
                      <a:pt x="617" y="14677"/>
                      <a:pt x="548" y="14632"/>
                      <a:pt x="457" y="14632"/>
                    </a:cubicBezTo>
                    <a:cubicBezTo>
                      <a:pt x="229" y="14632"/>
                      <a:pt x="0" y="14974"/>
                      <a:pt x="206" y="15248"/>
                    </a:cubicBezTo>
                    <a:cubicBezTo>
                      <a:pt x="1644" y="17097"/>
                      <a:pt x="3949" y="18466"/>
                      <a:pt x="6186" y="18466"/>
                    </a:cubicBezTo>
                    <a:cubicBezTo>
                      <a:pt x="7487" y="18466"/>
                      <a:pt x="8765" y="18010"/>
                      <a:pt x="9861" y="16914"/>
                    </a:cubicBezTo>
                    <a:cubicBezTo>
                      <a:pt x="12121" y="14632"/>
                      <a:pt x="11733" y="10615"/>
                      <a:pt x="10774" y="7761"/>
                    </a:cubicBezTo>
                    <a:lnTo>
                      <a:pt x="10774" y="7761"/>
                    </a:lnTo>
                    <a:cubicBezTo>
                      <a:pt x="10911" y="7784"/>
                      <a:pt x="11071" y="7784"/>
                      <a:pt x="11208" y="7784"/>
                    </a:cubicBezTo>
                    <a:cubicBezTo>
                      <a:pt x="15042" y="7784"/>
                      <a:pt x="18283" y="3333"/>
                      <a:pt x="15156" y="115"/>
                    </a:cubicBezTo>
                    <a:cubicBezTo>
                      <a:pt x="15088" y="47"/>
                      <a:pt x="15019" y="1"/>
                      <a:pt x="14928"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 name="Google Shape;150;p2"/>
              <p:cNvSpPr/>
              <p:nvPr/>
            </p:nvSpPr>
            <p:spPr>
              <a:xfrm>
                <a:off x="579638" y="2516322"/>
                <a:ext cx="196639" cy="177044"/>
              </a:xfrm>
              <a:custGeom>
                <a:avLst/>
                <a:gdLst/>
                <a:ahLst/>
                <a:cxnLst/>
                <a:rect l="l" t="t" r="r" b="b"/>
                <a:pathLst>
                  <a:path w="5730" h="5159" extrusionOk="0">
                    <a:moveTo>
                      <a:pt x="5045" y="0"/>
                    </a:moveTo>
                    <a:cubicBezTo>
                      <a:pt x="4840" y="0"/>
                      <a:pt x="4611" y="160"/>
                      <a:pt x="4680" y="434"/>
                    </a:cubicBezTo>
                    <a:cubicBezTo>
                      <a:pt x="5136" y="2306"/>
                      <a:pt x="4064" y="4429"/>
                      <a:pt x="2420" y="4429"/>
                    </a:cubicBezTo>
                    <a:cubicBezTo>
                      <a:pt x="1918" y="4429"/>
                      <a:pt x="1347" y="4223"/>
                      <a:pt x="754" y="3744"/>
                    </a:cubicBezTo>
                    <a:cubicBezTo>
                      <a:pt x="685" y="3675"/>
                      <a:pt x="617" y="3652"/>
                      <a:pt x="526" y="3652"/>
                    </a:cubicBezTo>
                    <a:cubicBezTo>
                      <a:pt x="252" y="3652"/>
                      <a:pt x="1" y="4018"/>
                      <a:pt x="275" y="4246"/>
                    </a:cubicBezTo>
                    <a:cubicBezTo>
                      <a:pt x="937" y="4771"/>
                      <a:pt x="1758" y="5159"/>
                      <a:pt x="2557" y="5159"/>
                    </a:cubicBezTo>
                    <a:cubicBezTo>
                      <a:pt x="3105" y="5159"/>
                      <a:pt x="3653" y="4976"/>
                      <a:pt x="4155" y="4543"/>
                    </a:cubicBezTo>
                    <a:cubicBezTo>
                      <a:pt x="5410" y="3470"/>
                      <a:pt x="5730" y="1781"/>
                      <a:pt x="5342" y="229"/>
                    </a:cubicBezTo>
                    <a:cubicBezTo>
                      <a:pt x="5296" y="69"/>
                      <a:pt x="5182" y="0"/>
                      <a:pt x="5045"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 name="Google Shape;151;p2"/>
              <p:cNvSpPr/>
              <p:nvPr/>
            </p:nvSpPr>
            <p:spPr>
              <a:xfrm>
                <a:off x="1077047" y="2016545"/>
                <a:ext cx="17262" cy="16507"/>
              </a:xfrm>
              <a:custGeom>
                <a:avLst/>
                <a:gdLst/>
                <a:ahLst/>
                <a:cxnLst/>
                <a:rect l="l" t="t" r="r" b="b"/>
                <a:pathLst>
                  <a:path w="503" h="481" extrusionOk="0">
                    <a:moveTo>
                      <a:pt x="389" y="1"/>
                    </a:moveTo>
                    <a:cubicBezTo>
                      <a:pt x="252" y="92"/>
                      <a:pt x="115" y="184"/>
                      <a:pt x="1" y="275"/>
                    </a:cubicBezTo>
                    <a:cubicBezTo>
                      <a:pt x="161" y="343"/>
                      <a:pt x="343" y="412"/>
                      <a:pt x="503" y="480"/>
                    </a:cubicBezTo>
                    <a:cubicBezTo>
                      <a:pt x="480" y="321"/>
                      <a:pt x="434" y="161"/>
                      <a:pt x="389"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 name="Google Shape;152;p2"/>
              <p:cNvSpPr/>
              <p:nvPr/>
            </p:nvSpPr>
            <p:spPr>
              <a:xfrm>
                <a:off x="828741" y="1770958"/>
                <a:ext cx="710510" cy="539711"/>
              </a:xfrm>
              <a:custGeom>
                <a:avLst/>
                <a:gdLst/>
                <a:ahLst/>
                <a:cxnLst/>
                <a:rect l="l" t="t" r="r" b="b"/>
                <a:pathLst>
                  <a:path w="20704" h="15727" extrusionOk="0">
                    <a:moveTo>
                      <a:pt x="5045" y="0"/>
                    </a:moveTo>
                    <a:cubicBezTo>
                      <a:pt x="2489" y="0"/>
                      <a:pt x="503" y="2032"/>
                      <a:pt x="46" y="4474"/>
                    </a:cubicBezTo>
                    <a:cubicBezTo>
                      <a:pt x="1" y="4725"/>
                      <a:pt x="229" y="4908"/>
                      <a:pt x="434" y="4908"/>
                    </a:cubicBezTo>
                    <a:cubicBezTo>
                      <a:pt x="571" y="4908"/>
                      <a:pt x="686" y="4816"/>
                      <a:pt x="731" y="4656"/>
                    </a:cubicBezTo>
                    <a:cubicBezTo>
                      <a:pt x="1188" y="2123"/>
                      <a:pt x="3174" y="799"/>
                      <a:pt x="5137" y="799"/>
                    </a:cubicBezTo>
                    <a:cubicBezTo>
                      <a:pt x="7008" y="799"/>
                      <a:pt x="8880" y="2009"/>
                      <a:pt x="9382" y="4474"/>
                    </a:cubicBezTo>
                    <a:cubicBezTo>
                      <a:pt x="9405" y="4634"/>
                      <a:pt x="9565" y="4748"/>
                      <a:pt x="9724" y="4748"/>
                    </a:cubicBezTo>
                    <a:cubicBezTo>
                      <a:pt x="9793" y="4748"/>
                      <a:pt x="9839" y="4725"/>
                      <a:pt x="9884" y="4702"/>
                    </a:cubicBezTo>
                    <a:cubicBezTo>
                      <a:pt x="11140" y="3743"/>
                      <a:pt x="12555" y="3059"/>
                      <a:pt x="14061" y="3059"/>
                    </a:cubicBezTo>
                    <a:cubicBezTo>
                      <a:pt x="14541" y="3059"/>
                      <a:pt x="15020" y="3127"/>
                      <a:pt x="15522" y="3264"/>
                    </a:cubicBezTo>
                    <a:cubicBezTo>
                      <a:pt x="17257" y="3812"/>
                      <a:pt x="18535" y="5387"/>
                      <a:pt x="19197" y="7007"/>
                    </a:cubicBezTo>
                    <a:cubicBezTo>
                      <a:pt x="19859" y="8628"/>
                      <a:pt x="19973" y="10523"/>
                      <a:pt x="19265" y="12143"/>
                    </a:cubicBezTo>
                    <a:cubicBezTo>
                      <a:pt x="18352" y="14129"/>
                      <a:pt x="16252" y="14905"/>
                      <a:pt x="14198" y="15019"/>
                    </a:cubicBezTo>
                    <a:cubicBezTo>
                      <a:pt x="13764" y="15065"/>
                      <a:pt x="13764" y="15727"/>
                      <a:pt x="14175" y="15727"/>
                    </a:cubicBezTo>
                    <a:lnTo>
                      <a:pt x="14198" y="15727"/>
                    </a:lnTo>
                    <a:cubicBezTo>
                      <a:pt x="16412" y="15590"/>
                      <a:pt x="18512" y="14814"/>
                      <a:pt x="19676" y="12828"/>
                    </a:cubicBezTo>
                    <a:cubicBezTo>
                      <a:pt x="20703" y="11093"/>
                      <a:pt x="20589" y="8856"/>
                      <a:pt x="19950" y="7007"/>
                    </a:cubicBezTo>
                    <a:cubicBezTo>
                      <a:pt x="19288" y="5181"/>
                      <a:pt x="17919" y="3470"/>
                      <a:pt x="16070" y="2739"/>
                    </a:cubicBezTo>
                    <a:cubicBezTo>
                      <a:pt x="15408" y="2465"/>
                      <a:pt x="14723" y="2351"/>
                      <a:pt x="14084" y="2351"/>
                    </a:cubicBezTo>
                    <a:cubicBezTo>
                      <a:pt x="12600" y="2351"/>
                      <a:pt x="11185" y="2945"/>
                      <a:pt x="9930" y="3812"/>
                    </a:cubicBezTo>
                    <a:cubicBezTo>
                      <a:pt x="9975" y="3972"/>
                      <a:pt x="10021" y="4132"/>
                      <a:pt x="10044" y="4291"/>
                    </a:cubicBezTo>
                    <a:cubicBezTo>
                      <a:pt x="9884" y="4223"/>
                      <a:pt x="9702" y="4154"/>
                      <a:pt x="9542" y="4086"/>
                    </a:cubicBezTo>
                    <a:cubicBezTo>
                      <a:pt x="9656" y="3995"/>
                      <a:pt x="9793" y="3903"/>
                      <a:pt x="9930" y="3812"/>
                    </a:cubicBezTo>
                    <a:cubicBezTo>
                      <a:pt x="9291" y="1575"/>
                      <a:pt x="7533" y="23"/>
                      <a:pt x="5114"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 name="Google Shape;153;p2"/>
              <p:cNvSpPr/>
              <p:nvPr/>
            </p:nvSpPr>
            <p:spPr>
              <a:xfrm>
                <a:off x="1192219" y="2109788"/>
                <a:ext cx="98731" cy="150414"/>
              </a:xfrm>
              <a:custGeom>
                <a:avLst/>
                <a:gdLst/>
                <a:ahLst/>
                <a:cxnLst/>
                <a:rect l="l" t="t" r="r" b="b"/>
                <a:pathLst>
                  <a:path w="2877" h="4383" extrusionOk="0">
                    <a:moveTo>
                      <a:pt x="479" y="0"/>
                    </a:moveTo>
                    <a:cubicBezTo>
                      <a:pt x="183" y="0"/>
                      <a:pt x="0" y="457"/>
                      <a:pt x="297" y="662"/>
                    </a:cubicBezTo>
                    <a:cubicBezTo>
                      <a:pt x="1301" y="1324"/>
                      <a:pt x="2100" y="2671"/>
                      <a:pt x="1233" y="3766"/>
                    </a:cubicBezTo>
                    <a:cubicBezTo>
                      <a:pt x="1027" y="4040"/>
                      <a:pt x="1256" y="4383"/>
                      <a:pt x="1484" y="4383"/>
                    </a:cubicBezTo>
                    <a:cubicBezTo>
                      <a:pt x="1575" y="4383"/>
                      <a:pt x="1644" y="4360"/>
                      <a:pt x="1712" y="4268"/>
                    </a:cubicBezTo>
                    <a:cubicBezTo>
                      <a:pt x="2876" y="2785"/>
                      <a:pt x="2077" y="1004"/>
                      <a:pt x="639" y="69"/>
                    </a:cubicBezTo>
                    <a:cubicBezTo>
                      <a:pt x="594" y="23"/>
                      <a:pt x="525" y="0"/>
                      <a:pt x="479"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 name="Google Shape;154;p2"/>
              <p:cNvSpPr/>
              <p:nvPr/>
            </p:nvSpPr>
            <p:spPr>
              <a:xfrm>
                <a:off x="895331" y="1702465"/>
                <a:ext cx="21174" cy="14104"/>
              </a:xfrm>
              <a:custGeom>
                <a:avLst/>
                <a:gdLst/>
                <a:ahLst/>
                <a:cxnLst/>
                <a:rect l="l" t="t" r="r" b="b"/>
                <a:pathLst>
                  <a:path w="617" h="411" extrusionOk="0">
                    <a:moveTo>
                      <a:pt x="343" y="0"/>
                    </a:moveTo>
                    <a:cubicBezTo>
                      <a:pt x="229" y="137"/>
                      <a:pt x="114" y="274"/>
                      <a:pt x="0" y="411"/>
                    </a:cubicBezTo>
                    <a:lnTo>
                      <a:pt x="617" y="411"/>
                    </a:lnTo>
                    <a:cubicBezTo>
                      <a:pt x="525" y="274"/>
                      <a:pt x="434" y="137"/>
                      <a:pt x="343"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 name="Google Shape;155;p2"/>
              <p:cNvSpPr/>
              <p:nvPr/>
            </p:nvSpPr>
            <p:spPr>
              <a:xfrm>
                <a:off x="593365" y="1278642"/>
                <a:ext cx="513870" cy="150448"/>
              </a:xfrm>
              <a:custGeom>
                <a:avLst/>
                <a:gdLst/>
                <a:ahLst/>
                <a:cxnLst/>
                <a:rect l="l" t="t" r="r" b="b"/>
                <a:pathLst>
                  <a:path w="14974" h="4384" extrusionOk="0">
                    <a:moveTo>
                      <a:pt x="3652" y="1"/>
                    </a:moveTo>
                    <a:cubicBezTo>
                      <a:pt x="2100" y="1"/>
                      <a:pt x="913" y="1256"/>
                      <a:pt x="160" y="2535"/>
                    </a:cubicBezTo>
                    <a:cubicBezTo>
                      <a:pt x="0" y="2808"/>
                      <a:pt x="229" y="3060"/>
                      <a:pt x="480" y="3060"/>
                    </a:cubicBezTo>
                    <a:cubicBezTo>
                      <a:pt x="571" y="3060"/>
                      <a:pt x="685" y="3014"/>
                      <a:pt x="754" y="2877"/>
                    </a:cubicBezTo>
                    <a:cubicBezTo>
                      <a:pt x="1484" y="1667"/>
                      <a:pt x="2443" y="731"/>
                      <a:pt x="3744" y="731"/>
                    </a:cubicBezTo>
                    <a:cubicBezTo>
                      <a:pt x="4040" y="731"/>
                      <a:pt x="4337" y="777"/>
                      <a:pt x="4679" y="891"/>
                    </a:cubicBezTo>
                    <a:cubicBezTo>
                      <a:pt x="6095" y="1325"/>
                      <a:pt x="7190" y="2694"/>
                      <a:pt x="7966" y="3881"/>
                    </a:cubicBezTo>
                    <a:cubicBezTo>
                      <a:pt x="8058" y="3995"/>
                      <a:pt x="8149" y="4041"/>
                      <a:pt x="8263" y="4041"/>
                    </a:cubicBezTo>
                    <a:cubicBezTo>
                      <a:pt x="8377" y="4041"/>
                      <a:pt x="8491" y="3995"/>
                      <a:pt x="8583" y="3881"/>
                    </a:cubicBezTo>
                    <a:cubicBezTo>
                      <a:pt x="9359" y="2831"/>
                      <a:pt x="10888" y="1941"/>
                      <a:pt x="12166" y="1941"/>
                    </a:cubicBezTo>
                    <a:cubicBezTo>
                      <a:pt x="13193" y="1941"/>
                      <a:pt x="14061" y="2512"/>
                      <a:pt x="14243" y="4041"/>
                    </a:cubicBezTo>
                    <a:cubicBezTo>
                      <a:pt x="14266" y="4269"/>
                      <a:pt x="14472" y="4383"/>
                      <a:pt x="14631" y="4383"/>
                    </a:cubicBezTo>
                    <a:cubicBezTo>
                      <a:pt x="14814" y="4383"/>
                      <a:pt x="14974" y="4269"/>
                      <a:pt x="14951" y="4041"/>
                    </a:cubicBezTo>
                    <a:cubicBezTo>
                      <a:pt x="14700" y="2055"/>
                      <a:pt x="13536" y="1279"/>
                      <a:pt x="12166" y="1279"/>
                    </a:cubicBezTo>
                    <a:cubicBezTo>
                      <a:pt x="10819" y="1279"/>
                      <a:pt x="9313" y="2032"/>
                      <a:pt x="8309" y="3128"/>
                    </a:cubicBezTo>
                    <a:cubicBezTo>
                      <a:pt x="8400" y="3265"/>
                      <a:pt x="8491" y="3402"/>
                      <a:pt x="8583" y="3539"/>
                    </a:cubicBezTo>
                    <a:lnTo>
                      <a:pt x="7966" y="3539"/>
                    </a:lnTo>
                    <a:cubicBezTo>
                      <a:pt x="8080" y="3402"/>
                      <a:pt x="8195" y="3265"/>
                      <a:pt x="8309" y="3128"/>
                    </a:cubicBezTo>
                    <a:cubicBezTo>
                      <a:pt x="7304" y="1736"/>
                      <a:pt x="6026" y="457"/>
                      <a:pt x="4291" y="69"/>
                    </a:cubicBezTo>
                    <a:cubicBezTo>
                      <a:pt x="4063" y="24"/>
                      <a:pt x="3858" y="1"/>
                      <a:pt x="3652"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 name="Google Shape;156;p2"/>
              <p:cNvSpPr/>
              <p:nvPr/>
            </p:nvSpPr>
            <p:spPr>
              <a:xfrm>
                <a:off x="842632" y="1145682"/>
                <a:ext cx="177044" cy="61119"/>
              </a:xfrm>
              <a:custGeom>
                <a:avLst/>
                <a:gdLst/>
                <a:ahLst/>
                <a:cxnLst/>
                <a:rect l="l" t="t" r="r" b="b"/>
                <a:pathLst>
                  <a:path w="5159" h="1781" extrusionOk="0">
                    <a:moveTo>
                      <a:pt x="2785" y="0"/>
                    </a:moveTo>
                    <a:cubicBezTo>
                      <a:pt x="1940" y="0"/>
                      <a:pt x="1027" y="388"/>
                      <a:pt x="274" y="1028"/>
                    </a:cubicBezTo>
                    <a:cubicBezTo>
                      <a:pt x="0" y="1256"/>
                      <a:pt x="251" y="1598"/>
                      <a:pt x="548" y="1598"/>
                    </a:cubicBezTo>
                    <a:cubicBezTo>
                      <a:pt x="617" y="1598"/>
                      <a:pt x="685" y="1575"/>
                      <a:pt x="776" y="1507"/>
                    </a:cubicBezTo>
                    <a:cubicBezTo>
                      <a:pt x="1370" y="1005"/>
                      <a:pt x="2077" y="685"/>
                      <a:pt x="2762" y="685"/>
                    </a:cubicBezTo>
                    <a:cubicBezTo>
                      <a:pt x="3378" y="685"/>
                      <a:pt x="3949" y="936"/>
                      <a:pt x="4383" y="1621"/>
                    </a:cubicBezTo>
                    <a:cubicBezTo>
                      <a:pt x="4451" y="1735"/>
                      <a:pt x="4565" y="1781"/>
                      <a:pt x="4657" y="1781"/>
                    </a:cubicBezTo>
                    <a:cubicBezTo>
                      <a:pt x="4908" y="1781"/>
                      <a:pt x="5159" y="1530"/>
                      <a:pt x="4976" y="1256"/>
                    </a:cubicBezTo>
                    <a:cubicBezTo>
                      <a:pt x="4406" y="366"/>
                      <a:pt x="3607" y="0"/>
                      <a:pt x="2785"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 name="Google Shape;157;p2"/>
              <p:cNvSpPr/>
              <p:nvPr/>
            </p:nvSpPr>
            <p:spPr>
              <a:xfrm>
                <a:off x="11740" y="1407398"/>
                <a:ext cx="277320" cy="172342"/>
              </a:xfrm>
              <a:custGeom>
                <a:avLst/>
                <a:gdLst/>
                <a:ahLst/>
                <a:cxnLst/>
                <a:rect l="l" t="t" r="r" b="b"/>
                <a:pathLst>
                  <a:path w="8081" h="5022" extrusionOk="0">
                    <a:moveTo>
                      <a:pt x="4086" y="3721"/>
                    </a:moveTo>
                    <a:cubicBezTo>
                      <a:pt x="4268" y="3766"/>
                      <a:pt x="4474" y="3835"/>
                      <a:pt x="4679" y="3926"/>
                    </a:cubicBezTo>
                    <a:cubicBezTo>
                      <a:pt x="4542" y="4063"/>
                      <a:pt x="4405" y="4200"/>
                      <a:pt x="4268" y="4337"/>
                    </a:cubicBezTo>
                    <a:cubicBezTo>
                      <a:pt x="4177" y="4131"/>
                      <a:pt x="4109" y="3926"/>
                      <a:pt x="4086" y="3721"/>
                    </a:cubicBezTo>
                    <a:close/>
                    <a:moveTo>
                      <a:pt x="6962" y="0"/>
                    </a:moveTo>
                    <a:cubicBezTo>
                      <a:pt x="5044" y="0"/>
                      <a:pt x="3698" y="1826"/>
                      <a:pt x="4086" y="3721"/>
                    </a:cubicBezTo>
                    <a:cubicBezTo>
                      <a:pt x="3538" y="3561"/>
                      <a:pt x="3013" y="3492"/>
                      <a:pt x="2511" y="3492"/>
                    </a:cubicBezTo>
                    <a:cubicBezTo>
                      <a:pt x="1575" y="3492"/>
                      <a:pt x="730" y="3743"/>
                      <a:pt x="0" y="4177"/>
                    </a:cubicBezTo>
                    <a:lnTo>
                      <a:pt x="0" y="5022"/>
                    </a:lnTo>
                    <a:cubicBezTo>
                      <a:pt x="685" y="4497"/>
                      <a:pt x="1552" y="4200"/>
                      <a:pt x="2534" y="4200"/>
                    </a:cubicBezTo>
                    <a:cubicBezTo>
                      <a:pt x="3150" y="4200"/>
                      <a:pt x="3812" y="4314"/>
                      <a:pt x="4497" y="4588"/>
                    </a:cubicBezTo>
                    <a:cubicBezTo>
                      <a:pt x="4542" y="4611"/>
                      <a:pt x="4565" y="4611"/>
                      <a:pt x="4588" y="4611"/>
                    </a:cubicBezTo>
                    <a:cubicBezTo>
                      <a:pt x="4816" y="4611"/>
                      <a:pt x="5022" y="4360"/>
                      <a:pt x="4930" y="4154"/>
                    </a:cubicBezTo>
                    <a:cubicBezTo>
                      <a:pt x="4268" y="2557"/>
                      <a:pt x="5227" y="685"/>
                      <a:pt x="6916" y="685"/>
                    </a:cubicBezTo>
                    <a:cubicBezTo>
                      <a:pt x="7099" y="685"/>
                      <a:pt x="7304" y="708"/>
                      <a:pt x="7510" y="753"/>
                    </a:cubicBezTo>
                    <a:cubicBezTo>
                      <a:pt x="7532" y="776"/>
                      <a:pt x="7555" y="776"/>
                      <a:pt x="7578" y="776"/>
                    </a:cubicBezTo>
                    <a:cubicBezTo>
                      <a:pt x="7966" y="776"/>
                      <a:pt x="8080" y="183"/>
                      <a:pt x="7692" y="91"/>
                    </a:cubicBezTo>
                    <a:cubicBezTo>
                      <a:pt x="7441" y="46"/>
                      <a:pt x="7190" y="0"/>
                      <a:pt x="6962"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 name="Google Shape;158;p2"/>
              <p:cNvSpPr/>
              <p:nvPr/>
            </p:nvSpPr>
            <p:spPr>
              <a:xfrm>
                <a:off x="140192" y="1664062"/>
                <a:ext cx="20419" cy="21174"/>
              </a:xfrm>
              <a:custGeom>
                <a:avLst/>
                <a:gdLst/>
                <a:ahLst/>
                <a:cxnLst/>
                <a:rect l="l" t="t" r="r" b="b"/>
                <a:pathLst>
                  <a:path w="595" h="617" extrusionOk="0">
                    <a:moveTo>
                      <a:pt x="1" y="1"/>
                    </a:moveTo>
                    <a:cubicBezTo>
                      <a:pt x="24" y="206"/>
                      <a:pt x="92" y="411"/>
                      <a:pt x="183" y="617"/>
                    </a:cubicBezTo>
                    <a:cubicBezTo>
                      <a:pt x="320" y="480"/>
                      <a:pt x="457" y="343"/>
                      <a:pt x="594" y="206"/>
                    </a:cubicBezTo>
                    <a:cubicBezTo>
                      <a:pt x="389" y="115"/>
                      <a:pt x="183" y="46"/>
                      <a:pt x="1"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 name="Google Shape;159;p2"/>
              <p:cNvSpPr/>
              <p:nvPr/>
            </p:nvSpPr>
            <p:spPr>
              <a:xfrm>
                <a:off x="133133" y="1622222"/>
                <a:ext cx="170798" cy="171588"/>
              </a:xfrm>
              <a:custGeom>
                <a:avLst/>
                <a:gdLst/>
                <a:ahLst/>
                <a:cxnLst/>
                <a:rect l="l" t="t" r="r" b="b"/>
                <a:pathLst>
                  <a:path w="4977" h="5000" extrusionOk="0">
                    <a:moveTo>
                      <a:pt x="4314" y="1"/>
                    </a:moveTo>
                    <a:cubicBezTo>
                      <a:pt x="1598" y="1"/>
                      <a:pt x="46" y="2009"/>
                      <a:pt x="0" y="4680"/>
                    </a:cubicBezTo>
                    <a:cubicBezTo>
                      <a:pt x="0" y="4885"/>
                      <a:pt x="183" y="4999"/>
                      <a:pt x="343" y="4999"/>
                    </a:cubicBezTo>
                    <a:cubicBezTo>
                      <a:pt x="525" y="4999"/>
                      <a:pt x="708" y="4885"/>
                      <a:pt x="708" y="4680"/>
                    </a:cubicBezTo>
                    <a:cubicBezTo>
                      <a:pt x="754" y="2375"/>
                      <a:pt x="1986" y="686"/>
                      <a:pt x="4337" y="686"/>
                    </a:cubicBezTo>
                    <a:lnTo>
                      <a:pt x="4543" y="686"/>
                    </a:lnTo>
                    <a:cubicBezTo>
                      <a:pt x="4976" y="686"/>
                      <a:pt x="4953" y="24"/>
                      <a:pt x="4520"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 name="Google Shape;160;p2"/>
              <p:cNvSpPr/>
              <p:nvPr/>
            </p:nvSpPr>
            <p:spPr>
              <a:xfrm>
                <a:off x="48563" y="2036141"/>
                <a:ext cx="278864" cy="600831"/>
              </a:xfrm>
              <a:custGeom>
                <a:avLst/>
                <a:gdLst/>
                <a:ahLst/>
                <a:cxnLst/>
                <a:rect l="l" t="t" r="r" b="b"/>
                <a:pathLst>
                  <a:path w="8126" h="17508" extrusionOk="0">
                    <a:moveTo>
                      <a:pt x="7669" y="1"/>
                    </a:moveTo>
                    <a:cubicBezTo>
                      <a:pt x="5592" y="115"/>
                      <a:pt x="3949" y="1324"/>
                      <a:pt x="3287" y="3287"/>
                    </a:cubicBezTo>
                    <a:cubicBezTo>
                      <a:pt x="2716" y="4999"/>
                      <a:pt x="4109" y="6346"/>
                      <a:pt x="5273" y="7442"/>
                    </a:cubicBezTo>
                    <a:cubicBezTo>
                      <a:pt x="5524" y="7396"/>
                      <a:pt x="5752" y="7350"/>
                      <a:pt x="6003" y="7327"/>
                    </a:cubicBezTo>
                    <a:lnTo>
                      <a:pt x="6003" y="7327"/>
                    </a:lnTo>
                    <a:cubicBezTo>
                      <a:pt x="5935" y="7510"/>
                      <a:pt x="5843" y="7716"/>
                      <a:pt x="5775" y="7921"/>
                    </a:cubicBezTo>
                    <a:cubicBezTo>
                      <a:pt x="5615" y="7761"/>
                      <a:pt x="5455" y="7601"/>
                      <a:pt x="5273" y="7442"/>
                    </a:cubicBezTo>
                    <a:cubicBezTo>
                      <a:pt x="890" y="8514"/>
                      <a:pt x="0" y="14791"/>
                      <a:pt x="3675" y="17462"/>
                    </a:cubicBezTo>
                    <a:cubicBezTo>
                      <a:pt x="3744" y="17508"/>
                      <a:pt x="3789" y="17508"/>
                      <a:pt x="3858" y="17508"/>
                    </a:cubicBezTo>
                    <a:cubicBezTo>
                      <a:pt x="4132" y="17508"/>
                      <a:pt x="4314" y="17074"/>
                      <a:pt x="4017" y="16846"/>
                    </a:cubicBezTo>
                    <a:cubicBezTo>
                      <a:pt x="731" y="14449"/>
                      <a:pt x="1689" y="8469"/>
                      <a:pt x="6003" y="8012"/>
                    </a:cubicBezTo>
                    <a:cubicBezTo>
                      <a:pt x="6300" y="7989"/>
                      <a:pt x="6483" y="7647"/>
                      <a:pt x="6254" y="7419"/>
                    </a:cubicBezTo>
                    <a:cubicBezTo>
                      <a:pt x="5410" y="6574"/>
                      <a:pt x="4337" y="5798"/>
                      <a:pt x="3949" y="4634"/>
                    </a:cubicBezTo>
                    <a:cubicBezTo>
                      <a:pt x="3196" y="2489"/>
                      <a:pt x="5935" y="799"/>
                      <a:pt x="7669" y="685"/>
                    </a:cubicBezTo>
                    <a:cubicBezTo>
                      <a:pt x="8103" y="663"/>
                      <a:pt x="8126" y="1"/>
                      <a:pt x="7692"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 name="Google Shape;161;p2"/>
              <p:cNvSpPr/>
              <p:nvPr/>
            </p:nvSpPr>
            <p:spPr>
              <a:xfrm>
                <a:off x="229488" y="2287591"/>
                <a:ext cx="25120" cy="20385"/>
              </a:xfrm>
              <a:custGeom>
                <a:avLst/>
                <a:gdLst/>
                <a:ahLst/>
                <a:cxnLst/>
                <a:rect l="l" t="t" r="r" b="b"/>
                <a:pathLst>
                  <a:path w="732" h="594" extrusionOk="0">
                    <a:moveTo>
                      <a:pt x="731" y="0"/>
                    </a:moveTo>
                    <a:cubicBezTo>
                      <a:pt x="480" y="23"/>
                      <a:pt x="252" y="69"/>
                      <a:pt x="1" y="115"/>
                    </a:cubicBezTo>
                    <a:cubicBezTo>
                      <a:pt x="183" y="274"/>
                      <a:pt x="343" y="434"/>
                      <a:pt x="503" y="594"/>
                    </a:cubicBezTo>
                    <a:cubicBezTo>
                      <a:pt x="571" y="389"/>
                      <a:pt x="663" y="183"/>
                      <a:pt x="731"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 name="Google Shape;162;p2"/>
              <p:cNvSpPr/>
              <p:nvPr/>
            </p:nvSpPr>
            <p:spPr>
              <a:xfrm>
                <a:off x="977558" y="2450493"/>
                <a:ext cx="806084" cy="1268203"/>
              </a:xfrm>
              <a:custGeom>
                <a:avLst/>
                <a:gdLst/>
                <a:ahLst/>
                <a:cxnLst/>
                <a:rect l="l" t="t" r="r" b="b"/>
                <a:pathLst>
                  <a:path w="23489" h="36955" extrusionOk="0">
                    <a:moveTo>
                      <a:pt x="17622" y="1"/>
                    </a:moveTo>
                    <a:lnTo>
                      <a:pt x="17622" y="1"/>
                    </a:lnTo>
                    <a:cubicBezTo>
                      <a:pt x="15180" y="2329"/>
                      <a:pt x="13103" y="5022"/>
                      <a:pt x="10660" y="7350"/>
                    </a:cubicBezTo>
                    <a:cubicBezTo>
                      <a:pt x="7602" y="10158"/>
                      <a:pt x="4406" y="13353"/>
                      <a:pt x="2580" y="17256"/>
                    </a:cubicBezTo>
                    <a:cubicBezTo>
                      <a:pt x="1" y="22894"/>
                      <a:pt x="868" y="31088"/>
                      <a:pt x="1850" y="36955"/>
                    </a:cubicBezTo>
                    <a:cubicBezTo>
                      <a:pt x="17508" y="32686"/>
                      <a:pt x="23488" y="13467"/>
                      <a:pt x="17622"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 name="Google Shape;163;p2"/>
              <p:cNvSpPr/>
              <p:nvPr/>
            </p:nvSpPr>
            <p:spPr>
              <a:xfrm>
                <a:off x="1045131" y="2661928"/>
                <a:ext cx="501688" cy="1055366"/>
              </a:xfrm>
              <a:custGeom>
                <a:avLst/>
                <a:gdLst/>
                <a:ahLst/>
                <a:cxnLst/>
                <a:rect l="l" t="t" r="r" b="b"/>
                <a:pathLst>
                  <a:path w="14619" h="30753" extrusionOk="0">
                    <a:moveTo>
                      <a:pt x="14189" y="0"/>
                    </a:moveTo>
                    <a:cubicBezTo>
                      <a:pt x="14051" y="0"/>
                      <a:pt x="13912" y="70"/>
                      <a:pt x="13850" y="231"/>
                    </a:cubicBezTo>
                    <a:cubicBezTo>
                      <a:pt x="11955" y="5686"/>
                      <a:pt x="9079" y="10685"/>
                      <a:pt x="6934" y="16003"/>
                    </a:cubicBezTo>
                    <a:cubicBezTo>
                      <a:pt x="4994" y="20887"/>
                      <a:pt x="3350" y="26000"/>
                      <a:pt x="178" y="30269"/>
                    </a:cubicBezTo>
                    <a:cubicBezTo>
                      <a:pt x="0" y="30511"/>
                      <a:pt x="245" y="30753"/>
                      <a:pt x="500" y="30753"/>
                    </a:cubicBezTo>
                    <a:cubicBezTo>
                      <a:pt x="606" y="30753"/>
                      <a:pt x="714" y="30711"/>
                      <a:pt x="794" y="30611"/>
                    </a:cubicBezTo>
                    <a:cubicBezTo>
                      <a:pt x="3807" y="26548"/>
                      <a:pt x="5473" y="21663"/>
                      <a:pt x="7299" y="17007"/>
                    </a:cubicBezTo>
                    <a:cubicBezTo>
                      <a:pt x="9490" y="11369"/>
                      <a:pt x="12526" y="6119"/>
                      <a:pt x="14535" y="436"/>
                    </a:cubicBezTo>
                    <a:cubicBezTo>
                      <a:pt x="14618" y="171"/>
                      <a:pt x="14405" y="0"/>
                      <a:pt x="14189"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 name="Google Shape;164;p2"/>
              <p:cNvSpPr/>
              <p:nvPr/>
            </p:nvSpPr>
            <p:spPr>
              <a:xfrm>
                <a:off x="1176535" y="3468029"/>
                <a:ext cx="14928" cy="15683"/>
              </a:xfrm>
              <a:custGeom>
                <a:avLst/>
                <a:gdLst/>
                <a:ahLst/>
                <a:cxnLst/>
                <a:rect l="l" t="t" r="r" b="b"/>
                <a:pathLst>
                  <a:path w="435" h="457" extrusionOk="0">
                    <a:moveTo>
                      <a:pt x="411" y="0"/>
                    </a:moveTo>
                    <a:cubicBezTo>
                      <a:pt x="275" y="46"/>
                      <a:pt x="138" y="92"/>
                      <a:pt x="1" y="115"/>
                    </a:cubicBezTo>
                    <a:cubicBezTo>
                      <a:pt x="138" y="229"/>
                      <a:pt x="275" y="343"/>
                      <a:pt x="434" y="457"/>
                    </a:cubicBezTo>
                    <a:cubicBezTo>
                      <a:pt x="411" y="320"/>
                      <a:pt x="411" y="160"/>
                      <a:pt x="411"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 name="Google Shape;165;p2"/>
              <p:cNvSpPr/>
              <p:nvPr/>
            </p:nvSpPr>
            <p:spPr>
              <a:xfrm>
                <a:off x="1118881" y="3190841"/>
                <a:ext cx="283154" cy="304911"/>
              </a:xfrm>
              <a:custGeom>
                <a:avLst/>
                <a:gdLst/>
                <a:ahLst/>
                <a:cxnLst/>
                <a:rect l="l" t="t" r="r" b="b"/>
                <a:pathLst>
                  <a:path w="8251" h="8885" extrusionOk="0">
                    <a:moveTo>
                      <a:pt x="414" y="0"/>
                    </a:moveTo>
                    <a:cubicBezTo>
                      <a:pt x="207" y="0"/>
                      <a:pt x="1" y="170"/>
                      <a:pt x="83" y="431"/>
                    </a:cubicBezTo>
                    <a:cubicBezTo>
                      <a:pt x="927" y="3056"/>
                      <a:pt x="1270" y="5795"/>
                      <a:pt x="1407" y="8534"/>
                    </a:cubicBezTo>
                    <a:cubicBezTo>
                      <a:pt x="1427" y="8736"/>
                      <a:pt x="1590" y="8884"/>
                      <a:pt x="1785" y="8884"/>
                    </a:cubicBezTo>
                    <a:cubicBezTo>
                      <a:pt x="1811" y="8884"/>
                      <a:pt x="1837" y="8882"/>
                      <a:pt x="1863" y="8876"/>
                    </a:cubicBezTo>
                    <a:cubicBezTo>
                      <a:pt x="4077" y="8329"/>
                      <a:pt x="6337" y="7164"/>
                      <a:pt x="8003" y="5612"/>
                    </a:cubicBezTo>
                    <a:cubicBezTo>
                      <a:pt x="8251" y="5365"/>
                      <a:pt x="8019" y="5008"/>
                      <a:pt x="7743" y="5008"/>
                    </a:cubicBezTo>
                    <a:cubicBezTo>
                      <a:pt x="7662" y="5008"/>
                      <a:pt x="7578" y="5038"/>
                      <a:pt x="7501" y="5110"/>
                    </a:cubicBezTo>
                    <a:cubicBezTo>
                      <a:pt x="6040" y="6503"/>
                      <a:pt x="4054" y="7552"/>
                      <a:pt x="2091" y="8077"/>
                    </a:cubicBezTo>
                    <a:cubicBezTo>
                      <a:pt x="2091" y="8237"/>
                      <a:pt x="2091" y="8397"/>
                      <a:pt x="2114" y="8534"/>
                    </a:cubicBezTo>
                    <a:cubicBezTo>
                      <a:pt x="1955" y="8420"/>
                      <a:pt x="1818" y="8306"/>
                      <a:pt x="1681" y="8192"/>
                    </a:cubicBezTo>
                    <a:cubicBezTo>
                      <a:pt x="1818" y="8169"/>
                      <a:pt x="1955" y="8123"/>
                      <a:pt x="2091" y="8077"/>
                    </a:cubicBezTo>
                    <a:cubicBezTo>
                      <a:pt x="1932" y="5430"/>
                      <a:pt x="1566" y="2782"/>
                      <a:pt x="745" y="248"/>
                    </a:cubicBezTo>
                    <a:cubicBezTo>
                      <a:pt x="690" y="75"/>
                      <a:pt x="552" y="0"/>
                      <a:pt x="414"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 name="Google Shape;166;p2"/>
              <p:cNvSpPr/>
              <p:nvPr/>
            </p:nvSpPr>
            <p:spPr>
              <a:xfrm>
                <a:off x="1202686" y="3039669"/>
                <a:ext cx="309029" cy="225500"/>
              </a:xfrm>
              <a:custGeom>
                <a:avLst/>
                <a:gdLst/>
                <a:ahLst/>
                <a:cxnLst/>
                <a:rect l="l" t="t" r="r" b="b"/>
                <a:pathLst>
                  <a:path w="9005" h="6571" extrusionOk="0">
                    <a:moveTo>
                      <a:pt x="429" y="0"/>
                    </a:moveTo>
                    <a:cubicBezTo>
                      <a:pt x="215" y="0"/>
                      <a:pt x="1" y="170"/>
                      <a:pt x="83" y="431"/>
                    </a:cubicBezTo>
                    <a:cubicBezTo>
                      <a:pt x="699" y="2371"/>
                      <a:pt x="1293" y="4334"/>
                      <a:pt x="1795" y="6297"/>
                    </a:cubicBezTo>
                    <a:cubicBezTo>
                      <a:pt x="1841" y="6434"/>
                      <a:pt x="1978" y="6571"/>
                      <a:pt x="2137" y="6571"/>
                    </a:cubicBezTo>
                    <a:cubicBezTo>
                      <a:pt x="4443" y="6297"/>
                      <a:pt x="6999" y="4882"/>
                      <a:pt x="8734" y="3398"/>
                    </a:cubicBezTo>
                    <a:cubicBezTo>
                      <a:pt x="9005" y="3163"/>
                      <a:pt x="8761" y="2814"/>
                      <a:pt x="8478" y="2814"/>
                    </a:cubicBezTo>
                    <a:cubicBezTo>
                      <a:pt x="8404" y="2814"/>
                      <a:pt x="8326" y="2839"/>
                      <a:pt x="8255" y="2896"/>
                    </a:cubicBezTo>
                    <a:cubicBezTo>
                      <a:pt x="6862" y="4083"/>
                      <a:pt x="5082" y="4950"/>
                      <a:pt x="3370" y="5566"/>
                    </a:cubicBezTo>
                    <a:cubicBezTo>
                      <a:pt x="3096" y="5658"/>
                      <a:pt x="2822" y="5726"/>
                      <a:pt x="2525" y="5795"/>
                    </a:cubicBezTo>
                    <a:cubicBezTo>
                      <a:pt x="2520" y="5796"/>
                      <a:pt x="2515" y="5797"/>
                      <a:pt x="2510" y="5797"/>
                    </a:cubicBezTo>
                    <a:cubicBezTo>
                      <a:pt x="2284" y="5797"/>
                      <a:pt x="1999" y="4330"/>
                      <a:pt x="1955" y="4151"/>
                    </a:cubicBezTo>
                    <a:cubicBezTo>
                      <a:pt x="1567" y="2850"/>
                      <a:pt x="1156" y="1549"/>
                      <a:pt x="768" y="248"/>
                    </a:cubicBezTo>
                    <a:cubicBezTo>
                      <a:pt x="713" y="75"/>
                      <a:pt x="571" y="0"/>
                      <a:pt x="429"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 name="Google Shape;167;p2"/>
              <p:cNvSpPr/>
              <p:nvPr/>
            </p:nvSpPr>
            <p:spPr>
              <a:xfrm>
                <a:off x="1356706" y="3062250"/>
                <a:ext cx="14928" cy="11016"/>
              </a:xfrm>
              <a:custGeom>
                <a:avLst/>
                <a:gdLst/>
                <a:ahLst/>
                <a:cxnLst/>
                <a:rect l="l" t="t" r="r" b="b"/>
                <a:pathLst>
                  <a:path w="435" h="321" extrusionOk="0">
                    <a:moveTo>
                      <a:pt x="343" y="1"/>
                    </a:moveTo>
                    <a:cubicBezTo>
                      <a:pt x="229" y="24"/>
                      <a:pt x="115" y="47"/>
                      <a:pt x="0" y="69"/>
                    </a:cubicBezTo>
                    <a:cubicBezTo>
                      <a:pt x="137" y="161"/>
                      <a:pt x="297" y="252"/>
                      <a:pt x="434" y="321"/>
                    </a:cubicBezTo>
                    <a:cubicBezTo>
                      <a:pt x="411" y="206"/>
                      <a:pt x="366" y="92"/>
                      <a:pt x="343"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 name="Google Shape;168;p2"/>
              <p:cNvSpPr/>
              <p:nvPr/>
            </p:nvSpPr>
            <p:spPr>
              <a:xfrm>
                <a:off x="1295585" y="2879849"/>
                <a:ext cx="244855" cy="208685"/>
              </a:xfrm>
              <a:custGeom>
                <a:avLst/>
                <a:gdLst/>
                <a:ahLst/>
                <a:cxnLst/>
                <a:rect l="l" t="t" r="r" b="b"/>
                <a:pathLst>
                  <a:path w="7135" h="6081" extrusionOk="0">
                    <a:moveTo>
                      <a:pt x="417" y="1"/>
                    </a:moveTo>
                    <a:cubicBezTo>
                      <a:pt x="213" y="1"/>
                      <a:pt x="1" y="171"/>
                      <a:pt x="70" y="431"/>
                    </a:cubicBezTo>
                    <a:cubicBezTo>
                      <a:pt x="572" y="2235"/>
                      <a:pt x="1142" y="3992"/>
                      <a:pt x="1530" y="5818"/>
                    </a:cubicBezTo>
                    <a:cubicBezTo>
                      <a:pt x="1568" y="5989"/>
                      <a:pt x="1717" y="6081"/>
                      <a:pt x="1870" y="6081"/>
                    </a:cubicBezTo>
                    <a:cubicBezTo>
                      <a:pt x="1902" y="6081"/>
                      <a:pt x="1933" y="6077"/>
                      <a:pt x="1964" y="6069"/>
                    </a:cubicBezTo>
                    <a:cubicBezTo>
                      <a:pt x="3585" y="5681"/>
                      <a:pt x="5160" y="5202"/>
                      <a:pt x="6735" y="4723"/>
                    </a:cubicBezTo>
                    <a:cubicBezTo>
                      <a:pt x="7134" y="4596"/>
                      <a:pt x="7011" y="4025"/>
                      <a:pt x="6649" y="4025"/>
                    </a:cubicBezTo>
                    <a:cubicBezTo>
                      <a:pt x="6619" y="4025"/>
                      <a:pt x="6586" y="4029"/>
                      <a:pt x="6552" y="4038"/>
                    </a:cubicBezTo>
                    <a:cubicBezTo>
                      <a:pt x="5091" y="4494"/>
                      <a:pt x="3630" y="4951"/>
                      <a:pt x="2124" y="5316"/>
                    </a:cubicBezTo>
                    <a:cubicBezTo>
                      <a:pt x="2147" y="5407"/>
                      <a:pt x="2192" y="5521"/>
                      <a:pt x="2215" y="5636"/>
                    </a:cubicBezTo>
                    <a:cubicBezTo>
                      <a:pt x="2078" y="5567"/>
                      <a:pt x="1918" y="5476"/>
                      <a:pt x="1781" y="5384"/>
                    </a:cubicBezTo>
                    <a:cubicBezTo>
                      <a:pt x="1896" y="5362"/>
                      <a:pt x="2010" y="5339"/>
                      <a:pt x="2124" y="5316"/>
                    </a:cubicBezTo>
                    <a:cubicBezTo>
                      <a:pt x="1736" y="3604"/>
                      <a:pt x="1211" y="1938"/>
                      <a:pt x="731" y="249"/>
                    </a:cubicBezTo>
                    <a:cubicBezTo>
                      <a:pt x="686" y="76"/>
                      <a:pt x="553" y="1"/>
                      <a:pt x="417"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 name="Google Shape;169;p2"/>
              <p:cNvSpPr/>
              <p:nvPr/>
            </p:nvSpPr>
            <p:spPr>
              <a:xfrm>
                <a:off x="1448336" y="2857027"/>
                <a:ext cx="11805" cy="13350"/>
              </a:xfrm>
              <a:custGeom>
                <a:avLst/>
                <a:gdLst/>
                <a:ahLst/>
                <a:cxnLst/>
                <a:rect l="l" t="t" r="r" b="b"/>
                <a:pathLst>
                  <a:path w="344" h="389" extrusionOk="0">
                    <a:moveTo>
                      <a:pt x="275" y="1"/>
                    </a:moveTo>
                    <a:cubicBezTo>
                      <a:pt x="184" y="24"/>
                      <a:pt x="92" y="46"/>
                      <a:pt x="1" y="46"/>
                    </a:cubicBezTo>
                    <a:cubicBezTo>
                      <a:pt x="115" y="161"/>
                      <a:pt x="229" y="275"/>
                      <a:pt x="343" y="389"/>
                    </a:cubicBezTo>
                    <a:cubicBezTo>
                      <a:pt x="321" y="252"/>
                      <a:pt x="298" y="138"/>
                      <a:pt x="275"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 name="Google Shape;170;p2"/>
              <p:cNvSpPr/>
              <p:nvPr/>
            </p:nvSpPr>
            <p:spPr>
              <a:xfrm>
                <a:off x="1399604" y="2725314"/>
                <a:ext cx="215891" cy="157655"/>
              </a:xfrm>
              <a:custGeom>
                <a:avLst/>
                <a:gdLst/>
                <a:ahLst/>
                <a:cxnLst/>
                <a:rect l="l" t="t" r="r" b="b"/>
                <a:pathLst>
                  <a:path w="6291" h="4594" extrusionOk="0">
                    <a:moveTo>
                      <a:pt x="417" y="1"/>
                    </a:moveTo>
                    <a:cubicBezTo>
                      <a:pt x="205" y="1"/>
                      <a:pt x="0" y="166"/>
                      <a:pt x="97" y="415"/>
                    </a:cubicBezTo>
                    <a:cubicBezTo>
                      <a:pt x="576" y="1648"/>
                      <a:pt x="919" y="2903"/>
                      <a:pt x="1056" y="4227"/>
                    </a:cubicBezTo>
                    <a:cubicBezTo>
                      <a:pt x="1077" y="4400"/>
                      <a:pt x="1202" y="4594"/>
                      <a:pt x="1390" y="4594"/>
                    </a:cubicBezTo>
                    <a:cubicBezTo>
                      <a:pt x="1400" y="4594"/>
                      <a:pt x="1410" y="4593"/>
                      <a:pt x="1421" y="4592"/>
                    </a:cubicBezTo>
                    <a:cubicBezTo>
                      <a:pt x="3087" y="4364"/>
                      <a:pt x="4365" y="3314"/>
                      <a:pt x="5918" y="2743"/>
                    </a:cubicBezTo>
                    <a:cubicBezTo>
                      <a:pt x="6290" y="2598"/>
                      <a:pt x="6175" y="2040"/>
                      <a:pt x="5843" y="2040"/>
                    </a:cubicBezTo>
                    <a:cubicBezTo>
                      <a:pt x="5809" y="2040"/>
                      <a:pt x="5773" y="2046"/>
                      <a:pt x="5735" y="2058"/>
                    </a:cubicBezTo>
                    <a:cubicBezTo>
                      <a:pt x="4365" y="2583"/>
                      <a:pt x="3156" y="3542"/>
                      <a:pt x="1695" y="3839"/>
                    </a:cubicBezTo>
                    <a:cubicBezTo>
                      <a:pt x="1718" y="3976"/>
                      <a:pt x="1741" y="4090"/>
                      <a:pt x="1763" y="4227"/>
                    </a:cubicBezTo>
                    <a:cubicBezTo>
                      <a:pt x="1649" y="4113"/>
                      <a:pt x="1535" y="3999"/>
                      <a:pt x="1421" y="3884"/>
                    </a:cubicBezTo>
                    <a:cubicBezTo>
                      <a:pt x="1512" y="3884"/>
                      <a:pt x="1604" y="3862"/>
                      <a:pt x="1695" y="3839"/>
                    </a:cubicBezTo>
                    <a:cubicBezTo>
                      <a:pt x="1535" y="2583"/>
                      <a:pt x="1216" y="1396"/>
                      <a:pt x="759" y="232"/>
                    </a:cubicBezTo>
                    <a:cubicBezTo>
                      <a:pt x="696" y="71"/>
                      <a:pt x="555" y="1"/>
                      <a:pt x="417"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 name="Google Shape;171;p2"/>
              <p:cNvSpPr/>
              <p:nvPr/>
            </p:nvSpPr>
            <p:spPr>
              <a:xfrm>
                <a:off x="1513369" y="2945568"/>
                <a:ext cx="46260" cy="35278"/>
              </a:xfrm>
              <a:custGeom>
                <a:avLst/>
                <a:gdLst/>
                <a:ahLst/>
                <a:cxnLst/>
                <a:rect l="l" t="t" r="r" b="b"/>
                <a:pathLst>
                  <a:path w="1348" h="1028" extrusionOk="0">
                    <a:moveTo>
                      <a:pt x="662" y="0"/>
                    </a:moveTo>
                    <a:cubicBezTo>
                      <a:pt x="0" y="0"/>
                      <a:pt x="0" y="1027"/>
                      <a:pt x="662" y="1027"/>
                    </a:cubicBezTo>
                    <a:cubicBezTo>
                      <a:pt x="1347" y="1027"/>
                      <a:pt x="1347" y="0"/>
                      <a:pt x="662"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 name="Google Shape;172;p2"/>
              <p:cNvSpPr/>
              <p:nvPr/>
            </p:nvSpPr>
            <p:spPr>
              <a:xfrm>
                <a:off x="1538421" y="2894640"/>
                <a:ext cx="46260" cy="36068"/>
              </a:xfrm>
              <a:custGeom>
                <a:avLst/>
                <a:gdLst/>
                <a:ahLst/>
                <a:cxnLst/>
                <a:rect l="l" t="t" r="r" b="b"/>
                <a:pathLst>
                  <a:path w="1348" h="1051" extrusionOk="0">
                    <a:moveTo>
                      <a:pt x="663" y="0"/>
                    </a:moveTo>
                    <a:cubicBezTo>
                      <a:pt x="1" y="0"/>
                      <a:pt x="1" y="1050"/>
                      <a:pt x="663" y="1050"/>
                    </a:cubicBezTo>
                    <a:cubicBezTo>
                      <a:pt x="1348" y="1050"/>
                      <a:pt x="1348" y="0"/>
                      <a:pt x="663"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 name="Google Shape;173;p2"/>
              <p:cNvSpPr/>
              <p:nvPr/>
            </p:nvSpPr>
            <p:spPr>
              <a:xfrm>
                <a:off x="1563508" y="2940867"/>
                <a:ext cx="46260" cy="36068"/>
              </a:xfrm>
              <a:custGeom>
                <a:avLst/>
                <a:gdLst/>
                <a:ahLst/>
                <a:cxnLst/>
                <a:rect l="l" t="t" r="r" b="b"/>
                <a:pathLst>
                  <a:path w="1348" h="1051" extrusionOk="0">
                    <a:moveTo>
                      <a:pt x="685" y="0"/>
                    </a:moveTo>
                    <a:cubicBezTo>
                      <a:pt x="0" y="0"/>
                      <a:pt x="0" y="1050"/>
                      <a:pt x="685" y="1050"/>
                    </a:cubicBezTo>
                    <a:cubicBezTo>
                      <a:pt x="1347" y="1050"/>
                      <a:pt x="1347" y="0"/>
                      <a:pt x="685"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 name="Google Shape;174;p2"/>
              <p:cNvSpPr/>
              <p:nvPr/>
            </p:nvSpPr>
            <p:spPr>
              <a:xfrm>
                <a:off x="1173412" y="2958094"/>
                <a:ext cx="45471" cy="35278"/>
              </a:xfrm>
              <a:custGeom>
                <a:avLst/>
                <a:gdLst/>
                <a:ahLst/>
                <a:cxnLst/>
                <a:rect l="l" t="t" r="r" b="b"/>
                <a:pathLst>
                  <a:path w="1325" h="1028" extrusionOk="0">
                    <a:moveTo>
                      <a:pt x="662" y="0"/>
                    </a:moveTo>
                    <a:cubicBezTo>
                      <a:pt x="0" y="0"/>
                      <a:pt x="0" y="1027"/>
                      <a:pt x="662" y="1027"/>
                    </a:cubicBezTo>
                    <a:cubicBezTo>
                      <a:pt x="1324" y="1027"/>
                      <a:pt x="1324" y="0"/>
                      <a:pt x="662"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 name="Google Shape;175;p2"/>
              <p:cNvSpPr/>
              <p:nvPr/>
            </p:nvSpPr>
            <p:spPr>
              <a:xfrm>
                <a:off x="1193763" y="2903254"/>
                <a:ext cx="46260" cy="36068"/>
              </a:xfrm>
              <a:custGeom>
                <a:avLst/>
                <a:gdLst/>
                <a:ahLst/>
                <a:cxnLst/>
                <a:rect l="l" t="t" r="r" b="b"/>
                <a:pathLst>
                  <a:path w="1348" h="1051" extrusionOk="0">
                    <a:moveTo>
                      <a:pt x="686" y="0"/>
                    </a:moveTo>
                    <a:cubicBezTo>
                      <a:pt x="1" y="0"/>
                      <a:pt x="1" y="1050"/>
                      <a:pt x="686" y="1050"/>
                    </a:cubicBezTo>
                    <a:cubicBezTo>
                      <a:pt x="1347" y="1050"/>
                      <a:pt x="1347" y="0"/>
                      <a:pt x="686"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 name="Google Shape;176;p2"/>
              <p:cNvSpPr/>
              <p:nvPr/>
            </p:nvSpPr>
            <p:spPr>
              <a:xfrm>
                <a:off x="1227464" y="2958094"/>
                <a:ext cx="46226" cy="35278"/>
              </a:xfrm>
              <a:custGeom>
                <a:avLst/>
                <a:gdLst/>
                <a:ahLst/>
                <a:cxnLst/>
                <a:rect l="l" t="t" r="r" b="b"/>
                <a:pathLst>
                  <a:path w="1347" h="1028" extrusionOk="0">
                    <a:moveTo>
                      <a:pt x="685" y="0"/>
                    </a:moveTo>
                    <a:cubicBezTo>
                      <a:pt x="0" y="0"/>
                      <a:pt x="0" y="1027"/>
                      <a:pt x="685" y="1027"/>
                    </a:cubicBezTo>
                    <a:cubicBezTo>
                      <a:pt x="1347" y="1027"/>
                      <a:pt x="1347" y="0"/>
                      <a:pt x="685"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 name="Google Shape;177;p2"/>
              <p:cNvSpPr/>
              <p:nvPr/>
            </p:nvSpPr>
            <p:spPr>
              <a:xfrm>
                <a:off x="1508667" y="2788912"/>
                <a:ext cx="46260" cy="35278"/>
              </a:xfrm>
              <a:custGeom>
                <a:avLst/>
                <a:gdLst/>
                <a:ahLst/>
                <a:cxnLst/>
                <a:rect l="l" t="t" r="r" b="b"/>
                <a:pathLst>
                  <a:path w="1348" h="1028" extrusionOk="0">
                    <a:moveTo>
                      <a:pt x="685" y="1"/>
                    </a:moveTo>
                    <a:cubicBezTo>
                      <a:pt x="1" y="1"/>
                      <a:pt x="1" y="1028"/>
                      <a:pt x="685" y="1028"/>
                    </a:cubicBezTo>
                    <a:cubicBezTo>
                      <a:pt x="1347" y="1028"/>
                      <a:pt x="1347" y="1"/>
                      <a:pt x="685"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 name="Google Shape;178;p2"/>
              <p:cNvSpPr/>
              <p:nvPr/>
            </p:nvSpPr>
            <p:spPr>
              <a:xfrm>
                <a:off x="1542368" y="2809297"/>
                <a:ext cx="46226" cy="36068"/>
              </a:xfrm>
              <a:custGeom>
                <a:avLst/>
                <a:gdLst/>
                <a:ahLst/>
                <a:cxnLst/>
                <a:rect l="l" t="t" r="r" b="b"/>
                <a:pathLst>
                  <a:path w="1347" h="1051" extrusionOk="0">
                    <a:moveTo>
                      <a:pt x="685" y="0"/>
                    </a:moveTo>
                    <a:cubicBezTo>
                      <a:pt x="0" y="0"/>
                      <a:pt x="0" y="1050"/>
                      <a:pt x="685" y="1050"/>
                    </a:cubicBezTo>
                    <a:cubicBezTo>
                      <a:pt x="1347" y="1050"/>
                      <a:pt x="1347" y="0"/>
                      <a:pt x="685"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 name="Google Shape;179;p2"/>
              <p:cNvSpPr/>
              <p:nvPr/>
            </p:nvSpPr>
            <p:spPr>
              <a:xfrm>
                <a:off x="1513369" y="3180545"/>
                <a:ext cx="46260" cy="35278"/>
              </a:xfrm>
              <a:custGeom>
                <a:avLst/>
                <a:gdLst/>
                <a:ahLst/>
                <a:cxnLst/>
                <a:rect l="l" t="t" r="r" b="b"/>
                <a:pathLst>
                  <a:path w="1348" h="1028" extrusionOk="0">
                    <a:moveTo>
                      <a:pt x="662" y="1"/>
                    </a:moveTo>
                    <a:cubicBezTo>
                      <a:pt x="0" y="1"/>
                      <a:pt x="0" y="1028"/>
                      <a:pt x="662" y="1028"/>
                    </a:cubicBezTo>
                    <a:cubicBezTo>
                      <a:pt x="1347" y="1028"/>
                      <a:pt x="1347" y="1"/>
                      <a:pt x="662"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 name="Google Shape;180;p2"/>
              <p:cNvSpPr/>
              <p:nvPr/>
            </p:nvSpPr>
            <p:spPr>
              <a:xfrm>
                <a:off x="1534509" y="3134319"/>
                <a:ext cx="45471" cy="35313"/>
              </a:xfrm>
              <a:custGeom>
                <a:avLst/>
                <a:gdLst/>
                <a:ahLst/>
                <a:cxnLst/>
                <a:rect l="l" t="t" r="r" b="b"/>
                <a:pathLst>
                  <a:path w="1325" h="1029" extrusionOk="0">
                    <a:moveTo>
                      <a:pt x="663" y="1"/>
                    </a:moveTo>
                    <a:cubicBezTo>
                      <a:pt x="1" y="1"/>
                      <a:pt x="1" y="1028"/>
                      <a:pt x="663" y="1028"/>
                    </a:cubicBezTo>
                    <a:cubicBezTo>
                      <a:pt x="1325" y="1028"/>
                      <a:pt x="1325" y="1"/>
                      <a:pt x="663"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 name="Google Shape;181;p2"/>
              <p:cNvSpPr/>
              <p:nvPr/>
            </p:nvSpPr>
            <p:spPr>
              <a:xfrm>
                <a:off x="1055117" y="3171932"/>
                <a:ext cx="46260" cy="36068"/>
              </a:xfrm>
              <a:custGeom>
                <a:avLst/>
                <a:gdLst/>
                <a:ahLst/>
                <a:cxnLst/>
                <a:rect l="l" t="t" r="r" b="b"/>
                <a:pathLst>
                  <a:path w="1348" h="1051" extrusionOk="0">
                    <a:moveTo>
                      <a:pt x="685" y="1"/>
                    </a:moveTo>
                    <a:cubicBezTo>
                      <a:pt x="1" y="1"/>
                      <a:pt x="1" y="1050"/>
                      <a:pt x="685" y="1050"/>
                    </a:cubicBezTo>
                    <a:cubicBezTo>
                      <a:pt x="1347" y="1050"/>
                      <a:pt x="1347" y="1"/>
                      <a:pt x="685"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 name="Google Shape;182;p2"/>
              <p:cNvSpPr/>
              <p:nvPr/>
            </p:nvSpPr>
            <p:spPr>
              <a:xfrm>
                <a:off x="1059819" y="3121793"/>
                <a:ext cx="46260" cy="35278"/>
              </a:xfrm>
              <a:custGeom>
                <a:avLst/>
                <a:gdLst/>
                <a:ahLst/>
                <a:cxnLst/>
                <a:rect l="l" t="t" r="r" b="b"/>
                <a:pathLst>
                  <a:path w="1348" h="1028" extrusionOk="0">
                    <a:moveTo>
                      <a:pt x="663" y="1"/>
                    </a:moveTo>
                    <a:cubicBezTo>
                      <a:pt x="1" y="1"/>
                      <a:pt x="1" y="1028"/>
                      <a:pt x="663" y="1028"/>
                    </a:cubicBezTo>
                    <a:cubicBezTo>
                      <a:pt x="1347" y="1028"/>
                      <a:pt x="1347" y="1"/>
                      <a:pt x="663"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83" name="Google Shape;183;p2"/>
            <p:cNvGrpSpPr/>
            <p:nvPr/>
          </p:nvGrpSpPr>
          <p:grpSpPr>
            <a:xfrm flipH="1">
              <a:off x="360809" y="2463956"/>
              <a:ext cx="1326567" cy="2008192"/>
              <a:chOff x="4073425" y="351950"/>
              <a:chExt cx="1608350" cy="2254875"/>
            </a:xfrm>
          </p:grpSpPr>
          <p:sp>
            <p:nvSpPr>
              <p:cNvPr id="184" name="Google Shape;184;p2"/>
              <p:cNvSpPr/>
              <p:nvPr/>
            </p:nvSpPr>
            <p:spPr>
              <a:xfrm>
                <a:off x="4940800" y="2303450"/>
                <a:ext cx="29425" cy="173600"/>
              </a:xfrm>
              <a:custGeom>
                <a:avLst/>
                <a:gdLst/>
                <a:ahLst/>
                <a:cxnLst/>
                <a:rect l="l" t="t" r="r" b="b"/>
                <a:pathLst>
                  <a:path w="1177" h="6944" extrusionOk="0">
                    <a:moveTo>
                      <a:pt x="400" y="0"/>
                    </a:moveTo>
                    <a:cubicBezTo>
                      <a:pt x="267" y="0"/>
                      <a:pt x="134" y="45"/>
                      <a:pt x="1" y="45"/>
                    </a:cubicBezTo>
                    <a:cubicBezTo>
                      <a:pt x="223" y="2307"/>
                      <a:pt x="489" y="4526"/>
                      <a:pt x="755" y="6744"/>
                    </a:cubicBezTo>
                    <a:cubicBezTo>
                      <a:pt x="755" y="6877"/>
                      <a:pt x="866" y="6944"/>
                      <a:pt x="971" y="6944"/>
                    </a:cubicBezTo>
                    <a:cubicBezTo>
                      <a:pt x="1077" y="6944"/>
                      <a:pt x="1177" y="6877"/>
                      <a:pt x="1154" y="6744"/>
                    </a:cubicBezTo>
                    <a:cubicBezTo>
                      <a:pt x="888" y="4481"/>
                      <a:pt x="666" y="2263"/>
                      <a:pt x="400"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 name="Google Shape;185;p2"/>
              <p:cNvSpPr/>
              <p:nvPr/>
            </p:nvSpPr>
            <p:spPr>
              <a:xfrm>
                <a:off x="4936925" y="2270725"/>
                <a:ext cx="13900" cy="33850"/>
              </a:xfrm>
              <a:custGeom>
                <a:avLst/>
                <a:gdLst/>
                <a:ahLst/>
                <a:cxnLst/>
                <a:rect l="l" t="t" r="r" b="b"/>
                <a:pathLst>
                  <a:path w="556" h="1354" extrusionOk="0">
                    <a:moveTo>
                      <a:pt x="189" y="0"/>
                    </a:moveTo>
                    <a:cubicBezTo>
                      <a:pt x="89" y="0"/>
                      <a:pt x="1" y="67"/>
                      <a:pt x="23" y="200"/>
                    </a:cubicBezTo>
                    <a:cubicBezTo>
                      <a:pt x="67" y="599"/>
                      <a:pt x="112" y="999"/>
                      <a:pt x="156" y="1354"/>
                    </a:cubicBezTo>
                    <a:cubicBezTo>
                      <a:pt x="289" y="1354"/>
                      <a:pt x="422" y="1309"/>
                      <a:pt x="555" y="1309"/>
                    </a:cubicBezTo>
                    <a:cubicBezTo>
                      <a:pt x="511" y="910"/>
                      <a:pt x="466" y="555"/>
                      <a:pt x="422" y="200"/>
                    </a:cubicBezTo>
                    <a:cubicBezTo>
                      <a:pt x="400" y="67"/>
                      <a:pt x="289" y="0"/>
                      <a:pt x="189"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 name="Google Shape;186;p2"/>
              <p:cNvSpPr/>
              <p:nvPr/>
            </p:nvSpPr>
            <p:spPr>
              <a:xfrm>
                <a:off x="4824325" y="2469725"/>
                <a:ext cx="151650" cy="91900"/>
              </a:xfrm>
              <a:custGeom>
                <a:avLst/>
                <a:gdLst/>
                <a:ahLst/>
                <a:cxnLst/>
                <a:rect l="l" t="t" r="r" b="b"/>
                <a:pathLst>
                  <a:path w="6066" h="3676" extrusionOk="0">
                    <a:moveTo>
                      <a:pt x="5765" y="1"/>
                    </a:moveTo>
                    <a:cubicBezTo>
                      <a:pt x="5752" y="1"/>
                      <a:pt x="5739" y="2"/>
                      <a:pt x="5725" y="4"/>
                    </a:cubicBezTo>
                    <a:cubicBezTo>
                      <a:pt x="3506" y="492"/>
                      <a:pt x="1599" y="1646"/>
                      <a:pt x="134" y="3332"/>
                    </a:cubicBezTo>
                    <a:cubicBezTo>
                      <a:pt x="1" y="3466"/>
                      <a:pt x="119" y="3675"/>
                      <a:pt x="261" y="3675"/>
                    </a:cubicBezTo>
                    <a:cubicBezTo>
                      <a:pt x="308" y="3675"/>
                      <a:pt x="357" y="3653"/>
                      <a:pt x="401" y="3598"/>
                    </a:cubicBezTo>
                    <a:cubicBezTo>
                      <a:pt x="1865" y="1957"/>
                      <a:pt x="3684" y="892"/>
                      <a:pt x="5813" y="404"/>
                    </a:cubicBezTo>
                    <a:cubicBezTo>
                      <a:pt x="6066" y="362"/>
                      <a:pt x="5999" y="1"/>
                      <a:pt x="5765"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 name="Google Shape;187;p2"/>
              <p:cNvSpPr/>
              <p:nvPr/>
            </p:nvSpPr>
            <p:spPr>
              <a:xfrm>
                <a:off x="4914200" y="2467275"/>
                <a:ext cx="61125" cy="139550"/>
              </a:xfrm>
              <a:custGeom>
                <a:avLst/>
                <a:gdLst/>
                <a:ahLst/>
                <a:cxnLst/>
                <a:rect l="l" t="t" r="r" b="b"/>
                <a:pathLst>
                  <a:path w="2445" h="5582" extrusionOk="0">
                    <a:moveTo>
                      <a:pt x="2132" y="0"/>
                    </a:moveTo>
                    <a:cubicBezTo>
                      <a:pt x="2085" y="0"/>
                      <a:pt x="2037" y="17"/>
                      <a:pt x="1997" y="58"/>
                    </a:cubicBezTo>
                    <a:cubicBezTo>
                      <a:pt x="666" y="1522"/>
                      <a:pt x="0" y="3386"/>
                      <a:pt x="133" y="5382"/>
                    </a:cubicBezTo>
                    <a:cubicBezTo>
                      <a:pt x="133" y="5515"/>
                      <a:pt x="244" y="5582"/>
                      <a:pt x="355" y="5582"/>
                    </a:cubicBezTo>
                    <a:cubicBezTo>
                      <a:pt x="466" y="5582"/>
                      <a:pt x="577" y="5515"/>
                      <a:pt x="577" y="5382"/>
                    </a:cubicBezTo>
                    <a:cubicBezTo>
                      <a:pt x="444" y="3519"/>
                      <a:pt x="1021" y="1744"/>
                      <a:pt x="2307" y="369"/>
                    </a:cubicBezTo>
                    <a:cubicBezTo>
                      <a:pt x="2444" y="198"/>
                      <a:pt x="2291" y="0"/>
                      <a:pt x="2132"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 name="Google Shape;188;p2"/>
              <p:cNvSpPr/>
              <p:nvPr/>
            </p:nvSpPr>
            <p:spPr>
              <a:xfrm>
                <a:off x="4967425" y="2470375"/>
                <a:ext cx="95925" cy="102925"/>
              </a:xfrm>
              <a:custGeom>
                <a:avLst/>
                <a:gdLst/>
                <a:ahLst/>
                <a:cxnLst/>
                <a:rect l="l" t="t" r="r" b="b"/>
                <a:pathLst>
                  <a:path w="3837" h="4117" extrusionOk="0">
                    <a:moveTo>
                      <a:pt x="206" y="1"/>
                    </a:moveTo>
                    <a:cubicBezTo>
                      <a:pt x="101" y="1"/>
                      <a:pt x="1" y="67"/>
                      <a:pt x="1" y="200"/>
                    </a:cubicBezTo>
                    <a:cubicBezTo>
                      <a:pt x="134" y="2152"/>
                      <a:pt x="1554" y="3794"/>
                      <a:pt x="3506" y="4105"/>
                    </a:cubicBezTo>
                    <a:cubicBezTo>
                      <a:pt x="3530" y="4113"/>
                      <a:pt x="3553" y="4116"/>
                      <a:pt x="3574" y="4116"/>
                    </a:cubicBezTo>
                    <a:cubicBezTo>
                      <a:pt x="3785" y="4116"/>
                      <a:pt x="3837" y="3746"/>
                      <a:pt x="3595" y="3705"/>
                    </a:cubicBezTo>
                    <a:cubicBezTo>
                      <a:pt x="1864" y="3395"/>
                      <a:pt x="533" y="1975"/>
                      <a:pt x="444" y="200"/>
                    </a:cubicBezTo>
                    <a:cubicBezTo>
                      <a:pt x="422" y="67"/>
                      <a:pt x="311" y="1"/>
                      <a:pt x="206"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 name="Google Shape;189;p2"/>
              <p:cNvSpPr/>
              <p:nvPr/>
            </p:nvSpPr>
            <p:spPr>
              <a:xfrm>
                <a:off x="4644650" y="2291250"/>
                <a:ext cx="17775" cy="174850"/>
              </a:xfrm>
              <a:custGeom>
                <a:avLst/>
                <a:gdLst/>
                <a:ahLst/>
                <a:cxnLst/>
                <a:rect l="l" t="t" r="r" b="b"/>
                <a:pathLst>
                  <a:path w="711" h="6994" extrusionOk="0">
                    <a:moveTo>
                      <a:pt x="311" y="0"/>
                    </a:moveTo>
                    <a:cubicBezTo>
                      <a:pt x="223" y="2263"/>
                      <a:pt x="134" y="4526"/>
                      <a:pt x="1" y="6744"/>
                    </a:cubicBezTo>
                    <a:cubicBezTo>
                      <a:pt x="1" y="6899"/>
                      <a:pt x="136" y="6994"/>
                      <a:pt x="257" y="6994"/>
                    </a:cubicBezTo>
                    <a:cubicBezTo>
                      <a:pt x="345" y="6994"/>
                      <a:pt x="426" y="6944"/>
                      <a:pt x="444" y="6833"/>
                    </a:cubicBezTo>
                    <a:cubicBezTo>
                      <a:pt x="533" y="4570"/>
                      <a:pt x="622" y="2352"/>
                      <a:pt x="711" y="133"/>
                    </a:cubicBezTo>
                    <a:cubicBezTo>
                      <a:pt x="578" y="89"/>
                      <a:pt x="444" y="45"/>
                      <a:pt x="311"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 name="Google Shape;190;p2"/>
              <p:cNvSpPr/>
              <p:nvPr/>
            </p:nvSpPr>
            <p:spPr>
              <a:xfrm>
                <a:off x="4652425" y="2258375"/>
                <a:ext cx="12225" cy="36225"/>
              </a:xfrm>
              <a:custGeom>
                <a:avLst/>
                <a:gdLst/>
                <a:ahLst/>
                <a:cxnLst/>
                <a:rect l="l" t="t" r="r" b="b"/>
                <a:pathLst>
                  <a:path w="489" h="1449" extrusionOk="0">
                    <a:moveTo>
                      <a:pt x="213" y="1"/>
                    </a:moveTo>
                    <a:cubicBezTo>
                      <a:pt x="123" y="1"/>
                      <a:pt x="45" y="50"/>
                      <a:pt x="45" y="162"/>
                    </a:cubicBezTo>
                    <a:cubicBezTo>
                      <a:pt x="45" y="561"/>
                      <a:pt x="0" y="916"/>
                      <a:pt x="0" y="1315"/>
                    </a:cubicBezTo>
                    <a:cubicBezTo>
                      <a:pt x="133" y="1360"/>
                      <a:pt x="267" y="1404"/>
                      <a:pt x="400" y="1448"/>
                    </a:cubicBezTo>
                    <a:cubicBezTo>
                      <a:pt x="444" y="1049"/>
                      <a:pt x="444" y="650"/>
                      <a:pt x="488" y="250"/>
                    </a:cubicBezTo>
                    <a:cubicBezTo>
                      <a:pt x="488" y="96"/>
                      <a:pt x="339" y="1"/>
                      <a:pt x="213"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 name="Google Shape;191;p2"/>
              <p:cNvSpPr/>
              <p:nvPr/>
            </p:nvSpPr>
            <p:spPr>
              <a:xfrm>
                <a:off x="4498200" y="2458725"/>
                <a:ext cx="163125" cy="70000"/>
              </a:xfrm>
              <a:custGeom>
                <a:avLst/>
                <a:gdLst/>
                <a:ahLst/>
                <a:cxnLst/>
                <a:rect l="l" t="t" r="r" b="b"/>
                <a:pathLst>
                  <a:path w="6525" h="2800" extrusionOk="0">
                    <a:moveTo>
                      <a:pt x="6214" y="1"/>
                    </a:moveTo>
                    <a:cubicBezTo>
                      <a:pt x="3951" y="178"/>
                      <a:pt x="1910" y="977"/>
                      <a:pt x="180" y="2397"/>
                    </a:cubicBezTo>
                    <a:cubicBezTo>
                      <a:pt x="0" y="2540"/>
                      <a:pt x="111" y="2800"/>
                      <a:pt x="277" y="2800"/>
                    </a:cubicBezTo>
                    <a:cubicBezTo>
                      <a:pt x="317" y="2800"/>
                      <a:pt x="359" y="2785"/>
                      <a:pt x="401" y="2752"/>
                    </a:cubicBezTo>
                    <a:cubicBezTo>
                      <a:pt x="2087" y="1376"/>
                      <a:pt x="4084" y="577"/>
                      <a:pt x="6258" y="444"/>
                    </a:cubicBezTo>
                    <a:cubicBezTo>
                      <a:pt x="6524" y="400"/>
                      <a:pt x="6480" y="1"/>
                      <a:pt x="6214"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 name="Google Shape;192;p2"/>
              <p:cNvSpPr/>
              <p:nvPr/>
            </p:nvSpPr>
            <p:spPr>
              <a:xfrm>
                <a:off x="4583650" y="2456400"/>
                <a:ext cx="77725" cy="131725"/>
              </a:xfrm>
              <a:custGeom>
                <a:avLst/>
                <a:gdLst/>
                <a:ahLst/>
                <a:cxnLst/>
                <a:rect l="l" t="t" r="r" b="b"/>
                <a:pathLst>
                  <a:path w="3109" h="5269" extrusionOk="0">
                    <a:moveTo>
                      <a:pt x="2814" y="1"/>
                    </a:moveTo>
                    <a:cubicBezTo>
                      <a:pt x="2778" y="1"/>
                      <a:pt x="2741" y="15"/>
                      <a:pt x="2707" y="49"/>
                    </a:cubicBezTo>
                    <a:cubicBezTo>
                      <a:pt x="1110" y="1292"/>
                      <a:pt x="178" y="3022"/>
                      <a:pt x="0" y="5019"/>
                    </a:cubicBezTo>
                    <a:cubicBezTo>
                      <a:pt x="0" y="5173"/>
                      <a:pt x="135" y="5268"/>
                      <a:pt x="248" y="5268"/>
                    </a:cubicBezTo>
                    <a:cubicBezTo>
                      <a:pt x="330" y="5268"/>
                      <a:pt x="400" y="5219"/>
                      <a:pt x="400" y="5107"/>
                    </a:cubicBezTo>
                    <a:cubicBezTo>
                      <a:pt x="577" y="3199"/>
                      <a:pt x="1465" y="1558"/>
                      <a:pt x="2929" y="404"/>
                    </a:cubicBezTo>
                    <a:cubicBezTo>
                      <a:pt x="3108" y="261"/>
                      <a:pt x="2968" y="1"/>
                      <a:pt x="2814"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 name="Google Shape;193;p2"/>
              <p:cNvSpPr/>
              <p:nvPr/>
            </p:nvSpPr>
            <p:spPr>
              <a:xfrm>
                <a:off x="4649100" y="2460450"/>
                <a:ext cx="84775" cy="115100"/>
              </a:xfrm>
              <a:custGeom>
                <a:avLst/>
                <a:gdLst/>
                <a:ahLst/>
                <a:cxnLst/>
                <a:rect l="l" t="t" r="r" b="b"/>
                <a:pathLst>
                  <a:path w="3391" h="4604" extrusionOk="0">
                    <a:moveTo>
                      <a:pt x="336" y="1"/>
                    </a:moveTo>
                    <a:cubicBezTo>
                      <a:pt x="242" y="1"/>
                      <a:pt x="153" y="60"/>
                      <a:pt x="133" y="198"/>
                    </a:cubicBezTo>
                    <a:cubicBezTo>
                      <a:pt x="0" y="2106"/>
                      <a:pt x="1154" y="3925"/>
                      <a:pt x="2973" y="4590"/>
                    </a:cubicBezTo>
                    <a:cubicBezTo>
                      <a:pt x="2999" y="4599"/>
                      <a:pt x="3025" y="4603"/>
                      <a:pt x="3049" y="4603"/>
                    </a:cubicBezTo>
                    <a:cubicBezTo>
                      <a:pt x="3270" y="4603"/>
                      <a:pt x="3390" y="4271"/>
                      <a:pt x="3150" y="4191"/>
                    </a:cubicBezTo>
                    <a:cubicBezTo>
                      <a:pt x="1509" y="3614"/>
                      <a:pt x="400" y="2017"/>
                      <a:pt x="577" y="242"/>
                    </a:cubicBezTo>
                    <a:cubicBezTo>
                      <a:pt x="577" y="94"/>
                      <a:pt x="453" y="1"/>
                      <a:pt x="336"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 name="Google Shape;194;p2"/>
              <p:cNvSpPr/>
              <p:nvPr/>
            </p:nvSpPr>
            <p:spPr>
              <a:xfrm>
                <a:off x="4073425" y="509475"/>
                <a:ext cx="1388725" cy="1805875"/>
              </a:xfrm>
              <a:custGeom>
                <a:avLst/>
                <a:gdLst/>
                <a:ahLst/>
                <a:cxnLst/>
                <a:rect l="l" t="t" r="r" b="b"/>
                <a:pathLst>
                  <a:path w="55549" h="72235" extrusionOk="0">
                    <a:moveTo>
                      <a:pt x="27909" y="0"/>
                    </a:moveTo>
                    <a:cubicBezTo>
                      <a:pt x="26529" y="0"/>
                      <a:pt x="25078" y="109"/>
                      <a:pt x="23560" y="327"/>
                    </a:cubicBezTo>
                    <a:cubicBezTo>
                      <a:pt x="7853" y="2590"/>
                      <a:pt x="1110" y="6494"/>
                      <a:pt x="533" y="26726"/>
                    </a:cubicBezTo>
                    <a:cubicBezTo>
                      <a:pt x="0" y="46913"/>
                      <a:pt x="5058" y="65459"/>
                      <a:pt x="22450" y="71049"/>
                    </a:cubicBezTo>
                    <a:cubicBezTo>
                      <a:pt x="25016" y="71880"/>
                      <a:pt x="27545" y="72235"/>
                      <a:pt x="29992" y="72235"/>
                    </a:cubicBezTo>
                    <a:cubicBezTo>
                      <a:pt x="44134" y="72235"/>
                      <a:pt x="55548" y="60402"/>
                      <a:pt x="55549" y="60401"/>
                    </a:cubicBezTo>
                    <a:lnTo>
                      <a:pt x="55549" y="60401"/>
                    </a:lnTo>
                    <a:cubicBezTo>
                      <a:pt x="54951" y="60678"/>
                      <a:pt x="54383" y="60811"/>
                      <a:pt x="53845" y="60811"/>
                    </a:cubicBezTo>
                    <a:cubicBezTo>
                      <a:pt x="47839" y="60811"/>
                      <a:pt x="45568" y="44236"/>
                      <a:pt x="46586" y="26726"/>
                    </a:cubicBezTo>
                    <a:cubicBezTo>
                      <a:pt x="47589" y="9487"/>
                      <a:pt x="40839" y="0"/>
                      <a:pt x="27909"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 name="Google Shape;195;p2"/>
              <p:cNvSpPr/>
              <p:nvPr/>
            </p:nvSpPr>
            <p:spPr>
              <a:xfrm>
                <a:off x="5217500" y="1235275"/>
                <a:ext cx="464275" cy="948775"/>
              </a:xfrm>
              <a:custGeom>
                <a:avLst/>
                <a:gdLst/>
                <a:ahLst/>
                <a:cxnLst/>
                <a:rect l="l" t="t" r="r" b="b"/>
                <a:pathLst>
                  <a:path w="18571" h="37951" extrusionOk="0">
                    <a:moveTo>
                      <a:pt x="690" y="1"/>
                    </a:moveTo>
                    <a:lnTo>
                      <a:pt x="690" y="1"/>
                    </a:lnTo>
                    <a:cubicBezTo>
                      <a:pt x="1" y="16632"/>
                      <a:pt x="2352" y="31780"/>
                      <a:pt x="8084" y="31780"/>
                    </a:cubicBezTo>
                    <a:cubicBezTo>
                      <a:pt x="8621" y="31780"/>
                      <a:pt x="9189" y="31647"/>
                      <a:pt x="9786" y="31369"/>
                    </a:cubicBezTo>
                    <a:lnTo>
                      <a:pt x="9786" y="31369"/>
                    </a:lnTo>
                    <a:cubicBezTo>
                      <a:pt x="9786" y="31369"/>
                      <a:pt x="7345" y="33942"/>
                      <a:pt x="3264" y="36649"/>
                    </a:cubicBezTo>
                    <a:cubicBezTo>
                      <a:pt x="6567" y="37575"/>
                      <a:pt x="9772" y="37950"/>
                      <a:pt x="12640" y="37950"/>
                    </a:cubicBezTo>
                    <a:cubicBezTo>
                      <a:pt x="14855" y="37950"/>
                      <a:pt x="16869" y="37726"/>
                      <a:pt x="18571" y="37359"/>
                    </a:cubicBezTo>
                    <a:cubicBezTo>
                      <a:pt x="18571" y="37359"/>
                      <a:pt x="11782" y="30570"/>
                      <a:pt x="9919" y="20676"/>
                    </a:cubicBezTo>
                    <a:cubicBezTo>
                      <a:pt x="8677" y="14065"/>
                      <a:pt x="6369" y="4171"/>
                      <a:pt x="690" y="1"/>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 name="Google Shape;196;p2"/>
              <p:cNvSpPr/>
              <p:nvPr/>
            </p:nvSpPr>
            <p:spPr>
              <a:xfrm>
                <a:off x="4554800" y="1184500"/>
                <a:ext cx="907350" cy="967000"/>
              </a:xfrm>
              <a:custGeom>
                <a:avLst/>
                <a:gdLst/>
                <a:ahLst/>
                <a:cxnLst/>
                <a:rect l="l" t="t" r="r" b="b"/>
                <a:pathLst>
                  <a:path w="36294" h="38680" extrusionOk="0">
                    <a:moveTo>
                      <a:pt x="21194" y="0"/>
                    </a:moveTo>
                    <a:cubicBezTo>
                      <a:pt x="19643" y="0"/>
                      <a:pt x="17937" y="330"/>
                      <a:pt x="16062" y="1056"/>
                    </a:cubicBezTo>
                    <a:cubicBezTo>
                      <a:pt x="16062" y="1056"/>
                      <a:pt x="1" y="8510"/>
                      <a:pt x="9851" y="23950"/>
                    </a:cubicBezTo>
                    <a:cubicBezTo>
                      <a:pt x="15263" y="32380"/>
                      <a:pt x="22717" y="36772"/>
                      <a:pt x="29772" y="38680"/>
                    </a:cubicBezTo>
                    <a:cubicBezTo>
                      <a:pt x="33853" y="35973"/>
                      <a:pt x="36294" y="33400"/>
                      <a:pt x="36294" y="33400"/>
                    </a:cubicBezTo>
                    <a:lnTo>
                      <a:pt x="36294" y="33400"/>
                    </a:lnTo>
                    <a:cubicBezTo>
                      <a:pt x="35697" y="33678"/>
                      <a:pt x="35129" y="33811"/>
                      <a:pt x="34592" y="33811"/>
                    </a:cubicBezTo>
                    <a:cubicBezTo>
                      <a:pt x="28860" y="33811"/>
                      <a:pt x="26509" y="18663"/>
                      <a:pt x="27198" y="2032"/>
                    </a:cubicBezTo>
                    <a:cubicBezTo>
                      <a:pt x="25518" y="751"/>
                      <a:pt x="23532" y="0"/>
                      <a:pt x="21194"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 name="Google Shape;197;p2"/>
              <p:cNvSpPr/>
              <p:nvPr/>
            </p:nvSpPr>
            <p:spPr>
              <a:xfrm>
                <a:off x="4950800" y="1785450"/>
                <a:ext cx="145325" cy="130300"/>
              </a:xfrm>
              <a:custGeom>
                <a:avLst/>
                <a:gdLst/>
                <a:ahLst/>
                <a:cxnLst/>
                <a:rect l="l" t="t" r="r" b="b"/>
                <a:pathLst>
                  <a:path w="5813" h="5212" extrusionOk="0">
                    <a:moveTo>
                      <a:pt x="4836" y="0"/>
                    </a:moveTo>
                    <a:lnTo>
                      <a:pt x="4836" y="0"/>
                    </a:lnTo>
                    <a:cubicBezTo>
                      <a:pt x="4969" y="932"/>
                      <a:pt x="5014" y="1775"/>
                      <a:pt x="5014" y="2662"/>
                    </a:cubicBezTo>
                    <a:cubicBezTo>
                      <a:pt x="4969" y="3062"/>
                      <a:pt x="4969" y="3550"/>
                      <a:pt x="4881" y="3816"/>
                    </a:cubicBezTo>
                    <a:cubicBezTo>
                      <a:pt x="4748" y="4127"/>
                      <a:pt x="4570" y="4260"/>
                      <a:pt x="4260" y="4304"/>
                    </a:cubicBezTo>
                    <a:cubicBezTo>
                      <a:pt x="4198" y="4317"/>
                      <a:pt x="4135" y="4323"/>
                      <a:pt x="4072" y="4323"/>
                    </a:cubicBezTo>
                    <a:cubicBezTo>
                      <a:pt x="3497" y="4323"/>
                      <a:pt x="2854" y="3812"/>
                      <a:pt x="2174" y="3372"/>
                    </a:cubicBezTo>
                    <a:cubicBezTo>
                      <a:pt x="1464" y="2884"/>
                      <a:pt x="754" y="2352"/>
                      <a:pt x="0" y="1819"/>
                    </a:cubicBezTo>
                    <a:lnTo>
                      <a:pt x="0" y="1819"/>
                    </a:lnTo>
                    <a:cubicBezTo>
                      <a:pt x="488" y="2574"/>
                      <a:pt x="1065" y="3284"/>
                      <a:pt x="1731" y="3905"/>
                    </a:cubicBezTo>
                    <a:cubicBezTo>
                      <a:pt x="2086" y="4215"/>
                      <a:pt x="2440" y="4526"/>
                      <a:pt x="2840" y="4792"/>
                    </a:cubicBezTo>
                    <a:cubicBezTo>
                      <a:pt x="3178" y="5018"/>
                      <a:pt x="3612" y="5211"/>
                      <a:pt x="4114" y="5211"/>
                    </a:cubicBezTo>
                    <a:cubicBezTo>
                      <a:pt x="4205" y="5211"/>
                      <a:pt x="4298" y="5205"/>
                      <a:pt x="4393" y="5191"/>
                    </a:cubicBezTo>
                    <a:cubicBezTo>
                      <a:pt x="4659" y="5147"/>
                      <a:pt x="4969" y="5058"/>
                      <a:pt x="5191" y="4836"/>
                    </a:cubicBezTo>
                    <a:cubicBezTo>
                      <a:pt x="5457" y="4659"/>
                      <a:pt x="5635" y="4348"/>
                      <a:pt x="5679" y="4082"/>
                    </a:cubicBezTo>
                    <a:cubicBezTo>
                      <a:pt x="5812" y="3505"/>
                      <a:pt x="5768" y="3062"/>
                      <a:pt x="5724" y="2618"/>
                    </a:cubicBezTo>
                    <a:cubicBezTo>
                      <a:pt x="5591" y="1686"/>
                      <a:pt x="5324" y="799"/>
                      <a:pt x="4836"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 name="Google Shape;198;p2"/>
              <p:cNvSpPr/>
              <p:nvPr/>
            </p:nvSpPr>
            <p:spPr>
              <a:xfrm>
                <a:off x="5258050" y="1742175"/>
                <a:ext cx="16650" cy="78800"/>
              </a:xfrm>
              <a:custGeom>
                <a:avLst/>
                <a:gdLst/>
                <a:ahLst/>
                <a:cxnLst/>
                <a:rect l="l" t="t" r="r" b="b"/>
                <a:pathLst>
                  <a:path w="666" h="3152" extrusionOk="0">
                    <a:moveTo>
                      <a:pt x="0" y="1"/>
                    </a:moveTo>
                    <a:lnTo>
                      <a:pt x="0" y="1"/>
                    </a:lnTo>
                    <a:cubicBezTo>
                      <a:pt x="222" y="1110"/>
                      <a:pt x="399" y="2175"/>
                      <a:pt x="666" y="3151"/>
                    </a:cubicBezTo>
                    <a:cubicBezTo>
                      <a:pt x="666" y="2752"/>
                      <a:pt x="666" y="2441"/>
                      <a:pt x="621" y="2086"/>
                    </a:cubicBezTo>
                    <a:cubicBezTo>
                      <a:pt x="532" y="1376"/>
                      <a:pt x="355" y="667"/>
                      <a:pt x="0" y="1"/>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 name="Google Shape;199;p2"/>
              <p:cNvSpPr/>
              <p:nvPr/>
            </p:nvSpPr>
            <p:spPr>
              <a:xfrm>
                <a:off x="5131600" y="1729975"/>
                <a:ext cx="143100" cy="129950"/>
              </a:xfrm>
              <a:custGeom>
                <a:avLst/>
                <a:gdLst/>
                <a:ahLst/>
                <a:cxnLst/>
                <a:rect l="l" t="t" r="r" b="b"/>
                <a:pathLst>
                  <a:path w="5724" h="5198" extrusionOk="0">
                    <a:moveTo>
                      <a:pt x="4792" y="1"/>
                    </a:moveTo>
                    <a:lnTo>
                      <a:pt x="4792" y="1"/>
                    </a:lnTo>
                    <a:cubicBezTo>
                      <a:pt x="4925" y="888"/>
                      <a:pt x="5014" y="1776"/>
                      <a:pt x="4969" y="2619"/>
                    </a:cubicBezTo>
                    <a:cubicBezTo>
                      <a:pt x="4925" y="3018"/>
                      <a:pt x="4925" y="3506"/>
                      <a:pt x="4836" y="3817"/>
                    </a:cubicBezTo>
                    <a:cubicBezTo>
                      <a:pt x="4748" y="4127"/>
                      <a:pt x="4526" y="4216"/>
                      <a:pt x="4215" y="4305"/>
                    </a:cubicBezTo>
                    <a:cubicBezTo>
                      <a:pt x="4172" y="4311"/>
                      <a:pt x="4128" y="4314"/>
                      <a:pt x="4085" y="4314"/>
                    </a:cubicBezTo>
                    <a:cubicBezTo>
                      <a:pt x="3495" y="4314"/>
                      <a:pt x="2835" y="3783"/>
                      <a:pt x="2174" y="3329"/>
                    </a:cubicBezTo>
                    <a:cubicBezTo>
                      <a:pt x="1420" y="2840"/>
                      <a:pt x="710" y="2308"/>
                      <a:pt x="0" y="1776"/>
                    </a:cubicBezTo>
                    <a:lnTo>
                      <a:pt x="0" y="1776"/>
                    </a:lnTo>
                    <a:cubicBezTo>
                      <a:pt x="444" y="2574"/>
                      <a:pt x="1065" y="3240"/>
                      <a:pt x="1730" y="3861"/>
                    </a:cubicBezTo>
                    <a:cubicBezTo>
                      <a:pt x="2041" y="4216"/>
                      <a:pt x="2396" y="4482"/>
                      <a:pt x="2795" y="4748"/>
                    </a:cubicBezTo>
                    <a:cubicBezTo>
                      <a:pt x="3160" y="4992"/>
                      <a:pt x="3673" y="5198"/>
                      <a:pt x="4199" y="5198"/>
                    </a:cubicBezTo>
                    <a:cubicBezTo>
                      <a:pt x="4248" y="5198"/>
                      <a:pt x="4298" y="5196"/>
                      <a:pt x="4348" y="5192"/>
                    </a:cubicBezTo>
                    <a:cubicBezTo>
                      <a:pt x="4614" y="5148"/>
                      <a:pt x="4925" y="5015"/>
                      <a:pt x="5191" y="4837"/>
                    </a:cubicBezTo>
                    <a:cubicBezTo>
                      <a:pt x="5413" y="4615"/>
                      <a:pt x="5590" y="4305"/>
                      <a:pt x="5635" y="4038"/>
                    </a:cubicBezTo>
                    <a:cubicBezTo>
                      <a:pt x="5679" y="3905"/>
                      <a:pt x="5679" y="3772"/>
                      <a:pt x="5724" y="3639"/>
                    </a:cubicBezTo>
                    <a:cubicBezTo>
                      <a:pt x="5457" y="2663"/>
                      <a:pt x="5280" y="1598"/>
                      <a:pt x="5058" y="489"/>
                    </a:cubicBezTo>
                    <a:cubicBezTo>
                      <a:pt x="4969" y="312"/>
                      <a:pt x="4881" y="134"/>
                      <a:pt x="4792" y="1"/>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 name="Google Shape;200;p2"/>
              <p:cNvSpPr/>
              <p:nvPr/>
            </p:nvSpPr>
            <p:spPr>
              <a:xfrm>
                <a:off x="5317925" y="1899700"/>
                <a:ext cx="143125" cy="129925"/>
              </a:xfrm>
              <a:custGeom>
                <a:avLst/>
                <a:gdLst/>
                <a:ahLst/>
                <a:cxnLst/>
                <a:rect l="l" t="t" r="r" b="b"/>
                <a:pathLst>
                  <a:path w="5725" h="5197" extrusionOk="0">
                    <a:moveTo>
                      <a:pt x="4748" y="0"/>
                    </a:moveTo>
                    <a:lnTo>
                      <a:pt x="4748" y="0"/>
                    </a:lnTo>
                    <a:cubicBezTo>
                      <a:pt x="4881" y="888"/>
                      <a:pt x="4970" y="1775"/>
                      <a:pt x="4926" y="2618"/>
                    </a:cubicBezTo>
                    <a:cubicBezTo>
                      <a:pt x="4926" y="3017"/>
                      <a:pt x="4926" y="3505"/>
                      <a:pt x="4793" y="3816"/>
                    </a:cubicBezTo>
                    <a:cubicBezTo>
                      <a:pt x="4704" y="4126"/>
                      <a:pt x="4526" y="4260"/>
                      <a:pt x="4172" y="4304"/>
                    </a:cubicBezTo>
                    <a:cubicBezTo>
                      <a:pt x="4131" y="4310"/>
                      <a:pt x="4091" y="4313"/>
                      <a:pt x="4049" y="4313"/>
                    </a:cubicBezTo>
                    <a:cubicBezTo>
                      <a:pt x="3490" y="4313"/>
                      <a:pt x="2791" y="3782"/>
                      <a:pt x="2131" y="3328"/>
                    </a:cubicBezTo>
                    <a:cubicBezTo>
                      <a:pt x="1421" y="2840"/>
                      <a:pt x="711" y="2352"/>
                      <a:pt x="1" y="1819"/>
                    </a:cubicBezTo>
                    <a:lnTo>
                      <a:pt x="1" y="1819"/>
                    </a:lnTo>
                    <a:lnTo>
                      <a:pt x="45" y="1952"/>
                    </a:lnTo>
                    <a:cubicBezTo>
                      <a:pt x="489" y="2662"/>
                      <a:pt x="1066" y="3328"/>
                      <a:pt x="1687" y="3905"/>
                    </a:cubicBezTo>
                    <a:cubicBezTo>
                      <a:pt x="1997" y="4215"/>
                      <a:pt x="2352" y="4481"/>
                      <a:pt x="2752" y="4748"/>
                    </a:cubicBezTo>
                    <a:cubicBezTo>
                      <a:pt x="3117" y="4991"/>
                      <a:pt x="3629" y="5197"/>
                      <a:pt x="4155" y="5197"/>
                    </a:cubicBezTo>
                    <a:cubicBezTo>
                      <a:pt x="4205" y="5197"/>
                      <a:pt x="4255" y="5195"/>
                      <a:pt x="4305" y="5191"/>
                    </a:cubicBezTo>
                    <a:cubicBezTo>
                      <a:pt x="4571" y="5147"/>
                      <a:pt x="4881" y="5014"/>
                      <a:pt x="5148" y="4836"/>
                    </a:cubicBezTo>
                    <a:cubicBezTo>
                      <a:pt x="5369" y="4615"/>
                      <a:pt x="5547" y="4304"/>
                      <a:pt x="5591" y="4038"/>
                    </a:cubicBezTo>
                    <a:cubicBezTo>
                      <a:pt x="5724" y="3505"/>
                      <a:pt x="5680" y="3062"/>
                      <a:pt x="5636" y="2574"/>
                    </a:cubicBezTo>
                    <a:cubicBezTo>
                      <a:pt x="5547" y="1686"/>
                      <a:pt x="5236" y="755"/>
                      <a:pt x="4748"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 name="Google Shape;201;p2"/>
              <p:cNvSpPr/>
              <p:nvPr/>
            </p:nvSpPr>
            <p:spPr>
              <a:xfrm>
                <a:off x="5316825" y="1944050"/>
                <a:ext cx="2250" cy="4475"/>
              </a:xfrm>
              <a:custGeom>
                <a:avLst/>
                <a:gdLst/>
                <a:ahLst/>
                <a:cxnLst/>
                <a:rect l="l" t="t" r="r" b="b"/>
                <a:pathLst>
                  <a:path w="90" h="179" extrusionOk="0">
                    <a:moveTo>
                      <a:pt x="1" y="1"/>
                    </a:moveTo>
                    <a:lnTo>
                      <a:pt x="89" y="178"/>
                    </a:lnTo>
                    <a:lnTo>
                      <a:pt x="89" y="178"/>
                    </a:lnTo>
                    <a:lnTo>
                      <a:pt x="45" y="45"/>
                    </a:lnTo>
                    <a:lnTo>
                      <a:pt x="1" y="1"/>
                    </a:ln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 name="Google Shape;202;p2"/>
              <p:cNvSpPr/>
              <p:nvPr/>
            </p:nvSpPr>
            <p:spPr>
              <a:xfrm>
                <a:off x="5285775" y="1652350"/>
                <a:ext cx="144225" cy="130225"/>
              </a:xfrm>
              <a:custGeom>
                <a:avLst/>
                <a:gdLst/>
                <a:ahLst/>
                <a:cxnLst/>
                <a:rect l="l" t="t" r="r" b="b"/>
                <a:pathLst>
                  <a:path w="5769" h="5209" extrusionOk="0">
                    <a:moveTo>
                      <a:pt x="4792" y="0"/>
                    </a:moveTo>
                    <a:lnTo>
                      <a:pt x="4792" y="0"/>
                    </a:lnTo>
                    <a:cubicBezTo>
                      <a:pt x="4925" y="888"/>
                      <a:pt x="5014" y="1775"/>
                      <a:pt x="4969" y="2618"/>
                    </a:cubicBezTo>
                    <a:cubicBezTo>
                      <a:pt x="4969" y="3062"/>
                      <a:pt x="4969" y="3505"/>
                      <a:pt x="4836" y="3816"/>
                    </a:cubicBezTo>
                    <a:cubicBezTo>
                      <a:pt x="4748" y="4126"/>
                      <a:pt x="4570" y="4260"/>
                      <a:pt x="4215" y="4304"/>
                    </a:cubicBezTo>
                    <a:cubicBezTo>
                      <a:pt x="4175" y="4310"/>
                      <a:pt x="4134" y="4313"/>
                      <a:pt x="4093" y="4313"/>
                    </a:cubicBezTo>
                    <a:cubicBezTo>
                      <a:pt x="3534" y="4313"/>
                      <a:pt x="2835" y="3782"/>
                      <a:pt x="2174" y="3328"/>
                    </a:cubicBezTo>
                    <a:cubicBezTo>
                      <a:pt x="1464" y="2840"/>
                      <a:pt x="755" y="2307"/>
                      <a:pt x="0" y="1775"/>
                    </a:cubicBezTo>
                    <a:lnTo>
                      <a:pt x="0" y="1775"/>
                    </a:lnTo>
                    <a:cubicBezTo>
                      <a:pt x="444" y="2574"/>
                      <a:pt x="1065" y="3283"/>
                      <a:pt x="1731" y="3905"/>
                    </a:cubicBezTo>
                    <a:cubicBezTo>
                      <a:pt x="2041" y="4215"/>
                      <a:pt x="2396" y="4481"/>
                      <a:pt x="2795" y="4792"/>
                    </a:cubicBezTo>
                    <a:cubicBezTo>
                      <a:pt x="3141" y="4984"/>
                      <a:pt x="3619" y="5209"/>
                      <a:pt x="4115" y="5209"/>
                    </a:cubicBezTo>
                    <a:cubicBezTo>
                      <a:pt x="4192" y="5209"/>
                      <a:pt x="4270" y="5203"/>
                      <a:pt x="4348" y="5191"/>
                    </a:cubicBezTo>
                    <a:cubicBezTo>
                      <a:pt x="4659" y="5147"/>
                      <a:pt x="4925" y="5058"/>
                      <a:pt x="5191" y="4836"/>
                    </a:cubicBezTo>
                    <a:cubicBezTo>
                      <a:pt x="5413" y="4614"/>
                      <a:pt x="5591" y="4348"/>
                      <a:pt x="5679" y="4038"/>
                    </a:cubicBezTo>
                    <a:cubicBezTo>
                      <a:pt x="5768" y="3505"/>
                      <a:pt x="5724" y="3062"/>
                      <a:pt x="5679" y="2574"/>
                    </a:cubicBezTo>
                    <a:cubicBezTo>
                      <a:pt x="5591" y="1686"/>
                      <a:pt x="5280" y="754"/>
                      <a:pt x="4792"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 name="Google Shape;203;p2"/>
              <p:cNvSpPr/>
              <p:nvPr/>
            </p:nvSpPr>
            <p:spPr>
              <a:xfrm>
                <a:off x="4946350" y="1574700"/>
                <a:ext cx="144225" cy="130300"/>
              </a:xfrm>
              <a:custGeom>
                <a:avLst/>
                <a:gdLst/>
                <a:ahLst/>
                <a:cxnLst/>
                <a:rect l="l" t="t" r="r" b="b"/>
                <a:pathLst>
                  <a:path w="5769" h="5212" extrusionOk="0">
                    <a:moveTo>
                      <a:pt x="4792" y="0"/>
                    </a:moveTo>
                    <a:cubicBezTo>
                      <a:pt x="4926" y="932"/>
                      <a:pt x="5014" y="1775"/>
                      <a:pt x="4970" y="2663"/>
                    </a:cubicBezTo>
                    <a:cubicBezTo>
                      <a:pt x="4926" y="3062"/>
                      <a:pt x="4926" y="3550"/>
                      <a:pt x="4837" y="3816"/>
                    </a:cubicBezTo>
                    <a:cubicBezTo>
                      <a:pt x="4748" y="4127"/>
                      <a:pt x="4526" y="4260"/>
                      <a:pt x="4216" y="4304"/>
                    </a:cubicBezTo>
                    <a:cubicBezTo>
                      <a:pt x="4154" y="4317"/>
                      <a:pt x="4091" y="4324"/>
                      <a:pt x="4028" y="4324"/>
                    </a:cubicBezTo>
                    <a:cubicBezTo>
                      <a:pt x="3453" y="4324"/>
                      <a:pt x="2810" y="3812"/>
                      <a:pt x="2130" y="3372"/>
                    </a:cubicBezTo>
                    <a:cubicBezTo>
                      <a:pt x="1421" y="2884"/>
                      <a:pt x="711" y="2352"/>
                      <a:pt x="1" y="1820"/>
                    </a:cubicBezTo>
                    <a:lnTo>
                      <a:pt x="1" y="1820"/>
                    </a:lnTo>
                    <a:cubicBezTo>
                      <a:pt x="444" y="2574"/>
                      <a:pt x="1066" y="3284"/>
                      <a:pt x="1731" y="3905"/>
                    </a:cubicBezTo>
                    <a:cubicBezTo>
                      <a:pt x="2042" y="4215"/>
                      <a:pt x="2397" y="4526"/>
                      <a:pt x="2796" y="4792"/>
                    </a:cubicBezTo>
                    <a:cubicBezTo>
                      <a:pt x="3134" y="5018"/>
                      <a:pt x="3568" y="5211"/>
                      <a:pt x="4070" y="5211"/>
                    </a:cubicBezTo>
                    <a:cubicBezTo>
                      <a:pt x="4161" y="5211"/>
                      <a:pt x="4254" y="5205"/>
                      <a:pt x="4349" y="5191"/>
                    </a:cubicBezTo>
                    <a:cubicBezTo>
                      <a:pt x="4615" y="5147"/>
                      <a:pt x="4926" y="5058"/>
                      <a:pt x="5147" y="4837"/>
                    </a:cubicBezTo>
                    <a:cubicBezTo>
                      <a:pt x="5414" y="4659"/>
                      <a:pt x="5591" y="4348"/>
                      <a:pt x="5635" y="4082"/>
                    </a:cubicBezTo>
                    <a:cubicBezTo>
                      <a:pt x="5769" y="3505"/>
                      <a:pt x="5724" y="3062"/>
                      <a:pt x="5680" y="2618"/>
                    </a:cubicBezTo>
                    <a:cubicBezTo>
                      <a:pt x="5547" y="1686"/>
                      <a:pt x="5281" y="799"/>
                      <a:pt x="4792"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 name="Google Shape;204;p2"/>
              <p:cNvSpPr/>
              <p:nvPr/>
            </p:nvSpPr>
            <p:spPr>
              <a:xfrm>
                <a:off x="5234750" y="1389450"/>
                <a:ext cx="25525" cy="127600"/>
              </a:xfrm>
              <a:custGeom>
                <a:avLst/>
                <a:gdLst/>
                <a:ahLst/>
                <a:cxnLst/>
                <a:rect l="l" t="t" r="r" b="b"/>
                <a:pathLst>
                  <a:path w="1021" h="5104" extrusionOk="0">
                    <a:moveTo>
                      <a:pt x="45" y="1"/>
                    </a:moveTo>
                    <a:cubicBezTo>
                      <a:pt x="178" y="933"/>
                      <a:pt x="267" y="1776"/>
                      <a:pt x="222" y="2619"/>
                    </a:cubicBezTo>
                    <a:cubicBezTo>
                      <a:pt x="222" y="3062"/>
                      <a:pt x="178" y="3506"/>
                      <a:pt x="89" y="3817"/>
                    </a:cubicBezTo>
                    <a:cubicBezTo>
                      <a:pt x="45" y="3905"/>
                      <a:pt x="45" y="3994"/>
                      <a:pt x="0" y="4038"/>
                    </a:cubicBezTo>
                    <a:cubicBezTo>
                      <a:pt x="0" y="4393"/>
                      <a:pt x="0" y="4748"/>
                      <a:pt x="45" y="5103"/>
                    </a:cubicBezTo>
                    <a:cubicBezTo>
                      <a:pt x="178" y="5015"/>
                      <a:pt x="311" y="4970"/>
                      <a:pt x="444" y="4837"/>
                    </a:cubicBezTo>
                    <a:cubicBezTo>
                      <a:pt x="666" y="4660"/>
                      <a:pt x="843" y="4349"/>
                      <a:pt x="888" y="4083"/>
                    </a:cubicBezTo>
                    <a:cubicBezTo>
                      <a:pt x="1021" y="3506"/>
                      <a:pt x="976" y="3062"/>
                      <a:pt x="932" y="2619"/>
                    </a:cubicBezTo>
                    <a:cubicBezTo>
                      <a:pt x="843" y="1687"/>
                      <a:pt x="533" y="800"/>
                      <a:pt x="45" y="1"/>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 name="Google Shape;205;p2"/>
              <p:cNvSpPr/>
              <p:nvPr/>
            </p:nvSpPr>
            <p:spPr>
              <a:xfrm>
                <a:off x="5116075" y="1434950"/>
                <a:ext cx="119800" cy="84800"/>
              </a:xfrm>
              <a:custGeom>
                <a:avLst/>
                <a:gdLst/>
                <a:ahLst/>
                <a:cxnLst/>
                <a:rect l="l" t="t" r="r" b="b"/>
                <a:pathLst>
                  <a:path w="4792" h="3392" extrusionOk="0">
                    <a:moveTo>
                      <a:pt x="0" y="0"/>
                    </a:moveTo>
                    <a:lnTo>
                      <a:pt x="0" y="0"/>
                    </a:lnTo>
                    <a:cubicBezTo>
                      <a:pt x="444" y="754"/>
                      <a:pt x="1065" y="1464"/>
                      <a:pt x="1730" y="2085"/>
                    </a:cubicBezTo>
                    <a:cubicBezTo>
                      <a:pt x="2041" y="2396"/>
                      <a:pt x="2396" y="2662"/>
                      <a:pt x="2795" y="2973"/>
                    </a:cubicBezTo>
                    <a:cubicBezTo>
                      <a:pt x="3133" y="3198"/>
                      <a:pt x="3599" y="3392"/>
                      <a:pt x="4084" y="3392"/>
                    </a:cubicBezTo>
                    <a:cubicBezTo>
                      <a:pt x="4172" y="3392"/>
                      <a:pt x="4260" y="3386"/>
                      <a:pt x="4348" y="3372"/>
                    </a:cubicBezTo>
                    <a:cubicBezTo>
                      <a:pt x="4481" y="3372"/>
                      <a:pt x="4614" y="3328"/>
                      <a:pt x="4792" y="3283"/>
                    </a:cubicBezTo>
                    <a:cubicBezTo>
                      <a:pt x="4747" y="2928"/>
                      <a:pt x="4747" y="2573"/>
                      <a:pt x="4747" y="2218"/>
                    </a:cubicBezTo>
                    <a:cubicBezTo>
                      <a:pt x="4614" y="2396"/>
                      <a:pt x="4481" y="2440"/>
                      <a:pt x="4215" y="2485"/>
                    </a:cubicBezTo>
                    <a:cubicBezTo>
                      <a:pt x="4161" y="2497"/>
                      <a:pt x="4105" y="2503"/>
                      <a:pt x="4048" y="2503"/>
                    </a:cubicBezTo>
                    <a:cubicBezTo>
                      <a:pt x="3497" y="2503"/>
                      <a:pt x="2817" y="1955"/>
                      <a:pt x="2174" y="1553"/>
                    </a:cubicBezTo>
                    <a:cubicBezTo>
                      <a:pt x="1420" y="1065"/>
                      <a:pt x="710" y="532"/>
                      <a:pt x="0"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 name="Google Shape;206;p2"/>
              <p:cNvSpPr/>
              <p:nvPr/>
            </p:nvSpPr>
            <p:spPr>
              <a:xfrm>
                <a:off x="5131600" y="1915225"/>
                <a:ext cx="144200" cy="129950"/>
              </a:xfrm>
              <a:custGeom>
                <a:avLst/>
                <a:gdLst/>
                <a:ahLst/>
                <a:cxnLst/>
                <a:rect l="l" t="t" r="r" b="b"/>
                <a:pathLst>
                  <a:path w="5768" h="5198" extrusionOk="0">
                    <a:moveTo>
                      <a:pt x="4792" y="0"/>
                    </a:moveTo>
                    <a:lnTo>
                      <a:pt x="4792" y="0"/>
                    </a:lnTo>
                    <a:cubicBezTo>
                      <a:pt x="4925" y="888"/>
                      <a:pt x="5014" y="1775"/>
                      <a:pt x="4969" y="2618"/>
                    </a:cubicBezTo>
                    <a:cubicBezTo>
                      <a:pt x="4925" y="3017"/>
                      <a:pt x="4925" y="3505"/>
                      <a:pt x="4836" y="3816"/>
                    </a:cubicBezTo>
                    <a:cubicBezTo>
                      <a:pt x="4748" y="4127"/>
                      <a:pt x="4526" y="4260"/>
                      <a:pt x="4215" y="4304"/>
                    </a:cubicBezTo>
                    <a:cubicBezTo>
                      <a:pt x="4172" y="4310"/>
                      <a:pt x="4128" y="4313"/>
                      <a:pt x="4085" y="4313"/>
                    </a:cubicBezTo>
                    <a:cubicBezTo>
                      <a:pt x="3495" y="4313"/>
                      <a:pt x="2835" y="3782"/>
                      <a:pt x="2174" y="3328"/>
                    </a:cubicBezTo>
                    <a:cubicBezTo>
                      <a:pt x="1420" y="2840"/>
                      <a:pt x="710" y="2308"/>
                      <a:pt x="0" y="1775"/>
                    </a:cubicBezTo>
                    <a:lnTo>
                      <a:pt x="0" y="1775"/>
                    </a:lnTo>
                    <a:cubicBezTo>
                      <a:pt x="444" y="2574"/>
                      <a:pt x="1065" y="3284"/>
                      <a:pt x="1730" y="3905"/>
                    </a:cubicBezTo>
                    <a:cubicBezTo>
                      <a:pt x="2041" y="4215"/>
                      <a:pt x="2396" y="4482"/>
                      <a:pt x="2795" y="4748"/>
                    </a:cubicBezTo>
                    <a:cubicBezTo>
                      <a:pt x="3160" y="4991"/>
                      <a:pt x="3673" y="5197"/>
                      <a:pt x="4199" y="5197"/>
                    </a:cubicBezTo>
                    <a:cubicBezTo>
                      <a:pt x="4248" y="5197"/>
                      <a:pt x="4298" y="5195"/>
                      <a:pt x="4348" y="5191"/>
                    </a:cubicBezTo>
                    <a:cubicBezTo>
                      <a:pt x="4614" y="5147"/>
                      <a:pt x="4925" y="5014"/>
                      <a:pt x="5191" y="4837"/>
                    </a:cubicBezTo>
                    <a:cubicBezTo>
                      <a:pt x="5413" y="4615"/>
                      <a:pt x="5590" y="4304"/>
                      <a:pt x="5635" y="4038"/>
                    </a:cubicBezTo>
                    <a:cubicBezTo>
                      <a:pt x="5768" y="3505"/>
                      <a:pt x="5724" y="3062"/>
                      <a:pt x="5679" y="2574"/>
                    </a:cubicBezTo>
                    <a:cubicBezTo>
                      <a:pt x="5590" y="1642"/>
                      <a:pt x="5280" y="755"/>
                      <a:pt x="4792"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 name="Google Shape;207;p2"/>
              <p:cNvSpPr/>
              <p:nvPr/>
            </p:nvSpPr>
            <p:spPr>
              <a:xfrm>
                <a:off x="4267525" y="1809850"/>
                <a:ext cx="86550" cy="78775"/>
              </a:xfrm>
              <a:custGeom>
                <a:avLst/>
                <a:gdLst/>
                <a:ahLst/>
                <a:cxnLst/>
                <a:rect l="l" t="t" r="r" b="b"/>
                <a:pathLst>
                  <a:path w="3462" h="3151" extrusionOk="0">
                    <a:moveTo>
                      <a:pt x="3106" y="0"/>
                    </a:moveTo>
                    <a:cubicBezTo>
                      <a:pt x="3106" y="577"/>
                      <a:pt x="3062" y="1110"/>
                      <a:pt x="2973" y="1642"/>
                    </a:cubicBezTo>
                    <a:cubicBezTo>
                      <a:pt x="2929" y="1864"/>
                      <a:pt x="2885" y="2174"/>
                      <a:pt x="2796" y="2352"/>
                    </a:cubicBezTo>
                    <a:cubicBezTo>
                      <a:pt x="2707" y="2529"/>
                      <a:pt x="2574" y="2574"/>
                      <a:pt x="2397" y="2574"/>
                    </a:cubicBezTo>
                    <a:lnTo>
                      <a:pt x="2352" y="2574"/>
                    </a:lnTo>
                    <a:cubicBezTo>
                      <a:pt x="1953" y="2574"/>
                      <a:pt x="1598" y="2130"/>
                      <a:pt x="1199" y="1775"/>
                    </a:cubicBezTo>
                    <a:cubicBezTo>
                      <a:pt x="799" y="1420"/>
                      <a:pt x="400" y="1021"/>
                      <a:pt x="1" y="622"/>
                    </a:cubicBezTo>
                    <a:lnTo>
                      <a:pt x="1" y="622"/>
                    </a:lnTo>
                    <a:cubicBezTo>
                      <a:pt x="223" y="1154"/>
                      <a:pt x="533" y="1642"/>
                      <a:pt x="844" y="2086"/>
                    </a:cubicBezTo>
                    <a:cubicBezTo>
                      <a:pt x="1021" y="2308"/>
                      <a:pt x="1199" y="2529"/>
                      <a:pt x="1420" y="2707"/>
                    </a:cubicBezTo>
                    <a:cubicBezTo>
                      <a:pt x="1642" y="2929"/>
                      <a:pt x="1953" y="3106"/>
                      <a:pt x="2352" y="3151"/>
                    </a:cubicBezTo>
                    <a:cubicBezTo>
                      <a:pt x="2530" y="3151"/>
                      <a:pt x="2707" y="3106"/>
                      <a:pt x="2885" y="3017"/>
                    </a:cubicBezTo>
                    <a:cubicBezTo>
                      <a:pt x="3062" y="2884"/>
                      <a:pt x="3195" y="2751"/>
                      <a:pt x="3240" y="2574"/>
                    </a:cubicBezTo>
                    <a:cubicBezTo>
                      <a:pt x="3373" y="2219"/>
                      <a:pt x="3417" y="1953"/>
                      <a:pt x="3417" y="1686"/>
                    </a:cubicBezTo>
                    <a:cubicBezTo>
                      <a:pt x="3461" y="1110"/>
                      <a:pt x="3373" y="533"/>
                      <a:pt x="3106"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 name="Google Shape;208;p2"/>
              <p:cNvSpPr/>
              <p:nvPr/>
            </p:nvSpPr>
            <p:spPr>
              <a:xfrm>
                <a:off x="4384000" y="1793200"/>
                <a:ext cx="85425" cy="78800"/>
              </a:xfrm>
              <a:custGeom>
                <a:avLst/>
                <a:gdLst/>
                <a:ahLst/>
                <a:cxnLst/>
                <a:rect l="l" t="t" r="r" b="b"/>
                <a:pathLst>
                  <a:path w="3417" h="3152" extrusionOk="0">
                    <a:moveTo>
                      <a:pt x="3106" y="1"/>
                    </a:moveTo>
                    <a:cubicBezTo>
                      <a:pt x="3106" y="578"/>
                      <a:pt x="3062" y="1110"/>
                      <a:pt x="2929" y="1643"/>
                    </a:cubicBezTo>
                    <a:cubicBezTo>
                      <a:pt x="2884" y="1864"/>
                      <a:pt x="2840" y="2175"/>
                      <a:pt x="2751" y="2352"/>
                    </a:cubicBezTo>
                    <a:cubicBezTo>
                      <a:pt x="2662" y="2530"/>
                      <a:pt x="2529" y="2574"/>
                      <a:pt x="2352" y="2574"/>
                    </a:cubicBezTo>
                    <a:lnTo>
                      <a:pt x="2307" y="2574"/>
                    </a:lnTo>
                    <a:cubicBezTo>
                      <a:pt x="1952" y="2574"/>
                      <a:pt x="1553" y="2175"/>
                      <a:pt x="1154" y="1776"/>
                    </a:cubicBezTo>
                    <a:cubicBezTo>
                      <a:pt x="755" y="1421"/>
                      <a:pt x="400" y="1021"/>
                      <a:pt x="0" y="622"/>
                    </a:cubicBezTo>
                    <a:lnTo>
                      <a:pt x="0" y="622"/>
                    </a:lnTo>
                    <a:cubicBezTo>
                      <a:pt x="178" y="1154"/>
                      <a:pt x="488" y="1643"/>
                      <a:pt x="843" y="2086"/>
                    </a:cubicBezTo>
                    <a:cubicBezTo>
                      <a:pt x="1021" y="2308"/>
                      <a:pt x="1198" y="2530"/>
                      <a:pt x="1420" y="2707"/>
                    </a:cubicBezTo>
                    <a:cubicBezTo>
                      <a:pt x="1642" y="2929"/>
                      <a:pt x="1952" y="3107"/>
                      <a:pt x="2307" y="3151"/>
                    </a:cubicBezTo>
                    <a:lnTo>
                      <a:pt x="2352" y="3151"/>
                    </a:lnTo>
                    <a:cubicBezTo>
                      <a:pt x="2485" y="3151"/>
                      <a:pt x="2707" y="3107"/>
                      <a:pt x="2840" y="3018"/>
                    </a:cubicBezTo>
                    <a:cubicBezTo>
                      <a:pt x="3017" y="2885"/>
                      <a:pt x="3150" y="2752"/>
                      <a:pt x="3239" y="2574"/>
                    </a:cubicBezTo>
                    <a:cubicBezTo>
                      <a:pt x="3328" y="2264"/>
                      <a:pt x="3372" y="1953"/>
                      <a:pt x="3372" y="1687"/>
                    </a:cubicBezTo>
                    <a:cubicBezTo>
                      <a:pt x="3417" y="1110"/>
                      <a:pt x="3328" y="533"/>
                      <a:pt x="3106"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 name="Google Shape;209;p2"/>
              <p:cNvSpPr/>
              <p:nvPr/>
            </p:nvSpPr>
            <p:spPr>
              <a:xfrm>
                <a:off x="4480500" y="1915225"/>
                <a:ext cx="85425" cy="78775"/>
              </a:xfrm>
              <a:custGeom>
                <a:avLst/>
                <a:gdLst/>
                <a:ahLst/>
                <a:cxnLst/>
                <a:rect l="l" t="t" r="r" b="b"/>
                <a:pathLst>
                  <a:path w="3417" h="3151" extrusionOk="0">
                    <a:moveTo>
                      <a:pt x="3106" y="0"/>
                    </a:moveTo>
                    <a:cubicBezTo>
                      <a:pt x="3106" y="577"/>
                      <a:pt x="3062" y="1110"/>
                      <a:pt x="2929" y="1642"/>
                    </a:cubicBezTo>
                    <a:cubicBezTo>
                      <a:pt x="2884" y="1908"/>
                      <a:pt x="2840" y="2174"/>
                      <a:pt x="2751" y="2352"/>
                    </a:cubicBezTo>
                    <a:cubicBezTo>
                      <a:pt x="2662" y="2529"/>
                      <a:pt x="2529" y="2574"/>
                      <a:pt x="2352" y="2574"/>
                    </a:cubicBezTo>
                    <a:lnTo>
                      <a:pt x="2307" y="2574"/>
                    </a:lnTo>
                    <a:cubicBezTo>
                      <a:pt x="1952" y="2574"/>
                      <a:pt x="1553" y="2174"/>
                      <a:pt x="1154" y="1819"/>
                    </a:cubicBezTo>
                    <a:cubicBezTo>
                      <a:pt x="755" y="1420"/>
                      <a:pt x="400" y="1021"/>
                      <a:pt x="0" y="622"/>
                    </a:cubicBezTo>
                    <a:lnTo>
                      <a:pt x="0" y="622"/>
                    </a:lnTo>
                    <a:cubicBezTo>
                      <a:pt x="178" y="1154"/>
                      <a:pt x="488" y="1642"/>
                      <a:pt x="843" y="2086"/>
                    </a:cubicBezTo>
                    <a:cubicBezTo>
                      <a:pt x="1021" y="2308"/>
                      <a:pt x="1198" y="2529"/>
                      <a:pt x="1420" y="2751"/>
                    </a:cubicBezTo>
                    <a:cubicBezTo>
                      <a:pt x="1642" y="2929"/>
                      <a:pt x="1952" y="3151"/>
                      <a:pt x="2307" y="3151"/>
                    </a:cubicBezTo>
                    <a:lnTo>
                      <a:pt x="2352" y="3151"/>
                    </a:lnTo>
                    <a:cubicBezTo>
                      <a:pt x="2485" y="3151"/>
                      <a:pt x="2707" y="3106"/>
                      <a:pt x="2840" y="3017"/>
                    </a:cubicBezTo>
                    <a:cubicBezTo>
                      <a:pt x="3017" y="2929"/>
                      <a:pt x="3150" y="2751"/>
                      <a:pt x="3239" y="2574"/>
                    </a:cubicBezTo>
                    <a:cubicBezTo>
                      <a:pt x="3328" y="2263"/>
                      <a:pt x="3372" y="1997"/>
                      <a:pt x="3372" y="1686"/>
                    </a:cubicBezTo>
                    <a:cubicBezTo>
                      <a:pt x="3417" y="1110"/>
                      <a:pt x="3328" y="533"/>
                      <a:pt x="3106"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0" name="Google Shape;210;p2"/>
              <p:cNvSpPr/>
              <p:nvPr/>
            </p:nvSpPr>
            <p:spPr>
              <a:xfrm>
                <a:off x="4480500" y="2097125"/>
                <a:ext cx="85425" cy="77675"/>
              </a:xfrm>
              <a:custGeom>
                <a:avLst/>
                <a:gdLst/>
                <a:ahLst/>
                <a:cxnLst/>
                <a:rect l="l" t="t" r="r" b="b"/>
                <a:pathLst>
                  <a:path w="3417" h="3107" extrusionOk="0">
                    <a:moveTo>
                      <a:pt x="3106" y="1"/>
                    </a:moveTo>
                    <a:cubicBezTo>
                      <a:pt x="3106" y="533"/>
                      <a:pt x="3062" y="1066"/>
                      <a:pt x="2929" y="1598"/>
                    </a:cubicBezTo>
                    <a:cubicBezTo>
                      <a:pt x="2884" y="1864"/>
                      <a:pt x="2840" y="2130"/>
                      <a:pt x="2751" y="2308"/>
                    </a:cubicBezTo>
                    <a:cubicBezTo>
                      <a:pt x="2662" y="2485"/>
                      <a:pt x="2529" y="2574"/>
                      <a:pt x="2352" y="2574"/>
                    </a:cubicBezTo>
                    <a:lnTo>
                      <a:pt x="2307" y="2574"/>
                    </a:lnTo>
                    <a:cubicBezTo>
                      <a:pt x="1952" y="2574"/>
                      <a:pt x="1553" y="2130"/>
                      <a:pt x="1154" y="1775"/>
                    </a:cubicBezTo>
                    <a:cubicBezTo>
                      <a:pt x="755" y="1376"/>
                      <a:pt x="400" y="1021"/>
                      <a:pt x="0" y="622"/>
                    </a:cubicBezTo>
                    <a:lnTo>
                      <a:pt x="0" y="622"/>
                    </a:lnTo>
                    <a:cubicBezTo>
                      <a:pt x="178" y="1110"/>
                      <a:pt x="488" y="1598"/>
                      <a:pt x="843" y="2042"/>
                    </a:cubicBezTo>
                    <a:cubicBezTo>
                      <a:pt x="1021" y="2264"/>
                      <a:pt x="1198" y="2485"/>
                      <a:pt x="1420" y="2707"/>
                    </a:cubicBezTo>
                    <a:cubicBezTo>
                      <a:pt x="1642" y="2885"/>
                      <a:pt x="1952" y="3107"/>
                      <a:pt x="2307" y="3107"/>
                    </a:cubicBezTo>
                    <a:lnTo>
                      <a:pt x="2352" y="3107"/>
                    </a:lnTo>
                    <a:cubicBezTo>
                      <a:pt x="2485" y="3107"/>
                      <a:pt x="2707" y="3062"/>
                      <a:pt x="2840" y="2973"/>
                    </a:cubicBezTo>
                    <a:cubicBezTo>
                      <a:pt x="3017" y="2885"/>
                      <a:pt x="3150" y="2707"/>
                      <a:pt x="3239" y="2530"/>
                    </a:cubicBezTo>
                    <a:cubicBezTo>
                      <a:pt x="3328" y="2219"/>
                      <a:pt x="3372" y="1953"/>
                      <a:pt x="3372" y="1642"/>
                    </a:cubicBezTo>
                    <a:cubicBezTo>
                      <a:pt x="3417" y="1066"/>
                      <a:pt x="3328" y="489"/>
                      <a:pt x="3106"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1" name="Google Shape;211;p2"/>
              <p:cNvSpPr/>
              <p:nvPr/>
            </p:nvSpPr>
            <p:spPr>
              <a:xfrm>
                <a:off x="4542600" y="1682300"/>
                <a:ext cx="85450" cy="77650"/>
              </a:xfrm>
              <a:custGeom>
                <a:avLst/>
                <a:gdLst/>
                <a:ahLst/>
                <a:cxnLst/>
                <a:rect l="l" t="t" r="r" b="b"/>
                <a:pathLst>
                  <a:path w="3418" h="3106" extrusionOk="0">
                    <a:moveTo>
                      <a:pt x="3107" y="0"/>
                    </a:moveTo>
                    <a:cubicBezTo>
                      <a:pt x="3107" y="577"/>
                      <a:pt x="3062" y="1109"/>
                      <a:pt x="2929" y="1642"/>
                    </a:cubicBezTo>
                    <a:cubicBezTo>
                      <a:pt x="2885" y="1864"/>
                      <a:pt x="2840" y="2174"/>
                      <a:pt x="2752" y="2352"/>
                    </a:cubicBezTo>
                    <a:cubicBezTo>
                      <a:pt x="2663" y="2529"/>
                      <a:pt x="2530" y="2573"/>
                      <a:pt x="2352" y="2573"/>
                    </a:cubicBezTo>
                    <a:lnTo>
                      <a:pt x="2308" y="2573"/>
                    </a:lnTo>
                    <a:cubicBezTo>
                      <a:pt x="1953" y="2573"/>
                      <a:pt x="1554" y="2130"/>
                      <a:pt x="1154" y="1775"/>
                    </a:cubicBezTo>
                    <a:cubicBezTo>
                      <a:pt x="755" y="1420"/>
                      <a:pt x="400" y="1021"/>
                      <a:pt x="1" y="621"/>
                    </a:cubicBezTo>
                    <a:lnTo>
                      <a:pt x="1" y="621"/>
                    </a:lnTo>
                    <a:cubicBezTo>
                      <a:pt x="178" y="1154"/>
                      <a:pt x="489" y="1642"/>
                      <a:pt x="844" y="2085"/>
                    </a:cubicBezTo>
                    <a:cubicBezTo>
                      <a:pt x="1021" y="2307"/>
                      <a:pt x="1199" y="2529"/>
                      <a:pt x="1421" y="2707"/>
                    </a:cubicBezTo>
                    <a:cubicBezTo>
                      <a:pt x="1642" y="2928"/>
                      <a:pt x="1953" y="3106"/>
                      <a:pt x="2308" y="3106"/>
                    </a:cubicBezTo>
                    <a:lnTo>
                      <a:pt x="2352" y="3106"/>
                    </a:lnTo>
                    <a:cubicBezTo>
                      <a:pt x="2485" y="3106"/>
                      <a:pt x="2707" y="3106"/>
                      <a:pt x="2840" y="2973"/>
                    </a:cubicBezTo>
                    <a:cubicBezTo>
                      <a:pt x="3018" y="2884"/>
                      <a:pt x="3151" y="2707"/>
                      <a:pt x="3240" y="2573"/>
                    </a:cubicBezTo>
                    <a:cubicBezTo>
                      <a:pt x="3328" y="2219"/>
                      <a:pt x="3373" y="1952"/>
                      <a:pt x="3373" y="1686"/>
                    </a:cubicBezTo>
                    <a:cubicBezTo>
                      <a:pt x="3417" y="1109"/>
                      <a:pt x="3328" y="533"/>
                      <a:pt x="3107"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2" name="Google Shape;212;p2"/>
              <p:cNvSpPr/>
              <p:nvPr/>
            </p:nvSpPr>
            <p:spPr>
              <a:xfrm>
                <a:off x="4285275" y="1681175"/>
                <a:ext cx="85425" cy="77675"/>
              </a:xfrm>
              <a:custGeom>
                <a:avLst/>
                <a:gdLst/>
                <a:ahLst/>
                <a:cxnLst/>
                <a:rect l="l" t="t" r="r" b="b"/>
                <a:pathLst>
                  <a:path w="3417" h="3107" extrusionOk="0">
                    <a:moveTo>
                      <a:pt x="3106" y="1"/>
                    </a:moveTo>
                    <a:cubicBezTo>
                      <a:pt x="3106" y="533"/>
                      <a:pt x="3062" y="1066"/>
                      <a:pt x="2973" y="1598"/>
                    </a:cubicBezTo>
                    <a:cubicBezTo>
                      <a:pt x="2929" y="1864"/>
                      <a:pt x="2884" y="2130"/>
                      <a:pt x="2751" y="2308"/>
                    </a:cubicBezTo>
                    <a:cubicBezTo>
                      <a:pt x="2663" y="2485"/>
                      <a:pt x="2574" y="2530"/>
                      <a:pt x="2352" y="2530"/>
                    </a:cubicBezTo>
                    <a:cubicBezTo>
                      <a:pt x="1953" y="2530"/>
                      <a:pt x="1553" y="2130"/>
                      <a:pt x="1199" y="1775"/>
                    </a:cubicBezTo>
                    <a:cubicBezTo>
                      <a:pt x="799" y="1376"/>
                      <a:pt x="400" y="977"/>
                      <a:pt x="1" y="578"/>
                    </a:cubicBezTo>
                    <a:lnTo>
                      <a:pt x="1" y="578"/>
                    </a:lnTo>
                    <a:cubicBezTo>
                      <a:pt x="222" y="1110"/>
                      <a:pt x="533" y="1598"/>
                      <a:pt x="844" y="2042"/>
                    </a:cubicBezTo>
                    <a:cubicBezTo>
                      <a:pt x="1021" y="2264"/>
                      <a:pt x="1199" y="2485"/>
                      <a:pt x="1420" y="2707"/>
                    </a:cubicBezTo>
                    <a:cubicBezTo>
                      <a:pt x="1642" y="2885"/>
                      <a:pt x="1953" y="3107"/>
                      <a:pt x="2352" y="3107"/>
                    </a:cubicBezTo>
                    <a:cubicBezTo>
                      <a:pt x="2530" y="3107"/>
                      <a:pt x="2707" y="3062"/>
                      <a:pt x="2884" y="2973"/>
                    </a:cubicBezTo>
                    <a:cubicBezTo>
                      <a:pt x="3062" y="2885"/>
                      <a:pt x="3195" y="2707"/>
                      <a:pt x="3239" y="2530"/>
                    </a:cubicBezTo>
                    <a:cubicBezTo>
                      <a:pt x="3373" y="2219"/>
                      <a:pt x="3373" y="1953"/>
                      <a:pt x="3417" y="1642"/>
                    </a:cubicBezTo>
                    <a:cubicBezTo>
                      <a:pt x="3417" y="1066"/>
                      <a:pt x="3328" y="489"/>
                      <a:pt x="3106"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3" name="Google Shape;213;p2"/>
              <p:cNvSpPr/>
              <p:nvPr/>
            </p:nvSpPr>
            <p:spPr>
              <a:xfrm>
                <a:off x="4407300" y="1583575"/>
                <a:ext cx="86525" cy="78775"/>
              </a:xfrm>
              <a:custGeom>
                <a:avLst/>
                <a:gdLst/>
                <a:ahLst/>
                <a:cxnLst/>
                <a:rect l="l" t="t" r="r" b="b"/>
                <a:pathLst>
                  <a:path w="3461" h="3151" extrusionOk="0">
                    <a:moveTo>
                      <a:pt x="3106" y="0"/>
                    </a:moveTo>
                    <a:cubicBezTo>
                      <a:pt x="3106" y="577"/>
                      <a:pt x="3106" y="1110"/>
                      <a:pt x="2973" y="1642"/>
                    </a:cubicBezTo>
                    <a:cubicBezTo>
                      <a:pt x="2928" y="1908"/>
                      <a:pt x="2884" y="2174"/>
                      <a:pt x="2795" y="2352"/>
                    </a:cubicBezTo>
                    <a:cubicBezTo>
                      <a:pt x="2706" y="2529"/>
                      <a:pt x="2573" y="2574"/>
                      <a:pt x="2396" y="2574"/>
                    </a:cubicBezTo>
                    <a:lnTo>
                      <a:pt x="2352" y="2574"/>
                    </a:lnTo>
                    <a:cubicBezTo>
                      <a:pt x="1952" y="2574"/>
                      <a:pt x="1597" y="2174"/>
                      <a:pt x="1198" y="1819"/>
                    </a:cubicBezTo>
                    <a:cubicBezTo>
                      <a:pt x="799" y="1420"/>
                      <a:pt x="399" y="1021"/>
                      <a:pt x="0" y="622"/>
                    </a:cubicBezTo>
                    <a:lnTo>
                      <a:pt x="0" y="622"/>
                    </a:lnTo>
                    <a:cubicBezTo>
                      <a:pt x="222" y="1154"/>
                      <a:pt x="532" y="1642"/>
                      <a:pt x="887" y="2086"/>
                    </a:cubicBezTo>
                    <a:cubicBezTo>
                      <a:pt x="1020" y="2308"/>
                      <a:pt x="1198" y="2529"/>
                      <a:pt x="1420" y="2751"/>
                    </a:cubicBezTo>
                    <a:cubicBezTo>
                      <a:pt x="1642" y="2929"/>
                      <a:pt x="1952" y="3150"/>
                      <a:pt x="2352" y="3150"/>
                    </a:cubicBezTo>
                    <a:cubicBezTo>
                      <a:pt x="2529" y="3150"/>
                      <a:pt x="2706" y="3106"/>
                      <a:pt x="2884" y="3017"/>
                    </a:cubicBezTo>
                    <a:cubicBezTo>
                      <a:pt x="3061" y="2929"/>
                      <a:pt x="3195" y="2751"/>
                      <a:pt x="3239" y="2574"/>
                    </a:cubicBezTo>
                    <a:cubicBezTo>
                      <a:pt x="3372" y="2263"/>
                      <a:pt x="3416" y="1997"/>
                      <a:pt x="3416" y="1686"/>
                    </a:cubicBezTo>
                    <a:cubicBezTo>
                      <a:pt x="3461" y="1110"/>
                      <a:pt x="3372" y="533"/>
                      <a:pt x="3106"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4" name="Google Shape;214;p2"/>
              <p:cNvSpPr/>
              <p:nvPr/>
            </p:nvSpPr>
            <p:spPr>
              <a:xfrm>
                <a:off x="4543725" y="1459350"/>
                <a:ext cx="85425" cy="78775"/>
              </a:xfrm>
              <a:custGeom>
                <a:avLst/>
                <a:gdLst/>
                <a:ahLst/>
                <a:cxnLst/>
                <a:rect l="l" t="t" r="r" b="b"/>
                <a:pathLst>
                  <a:path w="3417" h="3151" extrusionOk="0">
                    <a:moveTo>
                      <a:pt x="3106" y="0"/>
                    </a:moveTo>
                    <a:cubicBezTo>
                      <a:pt x="3106" y="577"/>
                      <a:pt x="3062" y="1109"/>
                      <a:pt x="2973" y="1642"/>
                    </a:cubicBezTo>
                    <a:cubicBezTo>
                      <a:pt x="2884" y="1908"/>
                      <a:pt x="2840" y="2174"/>
                      <a:pt x="2751" y="2352"/>
                    </a:cubicBezTo>
                    <a:cubicBezTo>
                      <a:pt x="2662" y="2529"/>
                      <a:pt x="2529" y="2573"/>
                      <a:pt x="2352" y="2573"/>
                    </a:cubicBezTo>
                    <a:lnTo>
                      <a:pt x="2307" y="2573"/>
                    </a:lnTo>
                    <a:cubicBezTo>
                      <a:pt x="1952" y="2573"/>
                      <a:pt x="1553" y="2174"/>
                      <a:pt x="1154" y="1819"/>
                    </a:cubicBezTo>
                    <a:cubicBezTo>
                      <a:pt x="755" y="1420"/>
                      <a:pt x="400" y="1021"/>
                      <a:pt x="0" y="621"/>
                    </a:cubicBezTo>
                    <a:lnTo>
                      <a:pt x="0" y="621"/>
                    </a:lnTo>
                    <a:cubicBezTo>
                      <a:pt x="178" y="1154"/>
                      <a:pt x="488" y="1642"/>
                      <a:pt x="843" y="2085"/>
                    </a:cubicBezTo>
                    <a:cubicBezTo>
                      <a:pt x="1021" y="2307"/>
                      <a:pt x="1198" y="2529"/>
                      <a:pt x="1420" y="2751"/>
                    </a:cubicBezTo>
                    <a:cubicBezTo>
                      <a:pt x="1642" y="2928"/>
                      <a:pt x="1952" y="3106"/>
                      <a:pt x="2307" y="3150"/>
                    </a:cubicBezTo>
                    <a:lnTo>
                      <a:pt x="2352" y="3150"/>
                    </a:lnTo>
                    <a:cubicBezTo>
                      <a:pt x="2529" y="3150"/>
                      <a:pt x="2707" y="3106"/>
                      <a:pt x="2840" y="3017"/>
                    </a:cubicBezTo>
                    <a:cubicBezTo>
                      <a:pt x="3017" y="2884"/>
                      <a:pt x="3150" y="2751"/>
                      <a:pt x="3239" y="2573"/>
                    </a:cubicBezTo>
                    <a:cubicBezTo>
                      <a:pt x="3372" y="2263"/>
                      <a:pt x="3372" y="1997"/>
                      <a:pt x="3372" y="1686"/>
                    </a:cubicBezTo>
                    <a:cubicBezTo>
                      <a:pt x="3417" y="1109"/>
                      <a:pt x="3328" y="533"/>
                      <a:pt x="3106"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5" name="Google Shape;215;p2"/>
              <p:cNvSpPr/>
              <p:nvPr/>
            </p:nvSpPr>
            <p:spPr>
              <a:xfrm>
                <a:off x="4622475" y="1798750"/>
                <a:ext cx="85425" cy="78775"/>
              </a:xfrm>
              <a:custGeom>
                <a:avLst/>
                <a:gdLst/>
                <a:ahLst/>
                <a:cxnLst/>
                <a:rect l="l" t="t" r="r" b="b"/>
                <a:pathLst>
                  <a:path w="3417" h="3151" extrusionOk="0">
                    <a:moveTo>
                      <a:pt x="3106" y="1"/>
                    </a:moveTo>
                    <a:cubicBezTo>
                      <a:pt x="3106" y="578"/>
                      <a:pt x="3062" y="1110"/>
                      <a:pt x="2973" y="1642"/>
                    </a:cubicBezTo>
                    <a:cubicBezTo>
                      <a:pt x="2929" y="1864"/>
                      <a:pt x="2884" y="2175"/>
                      <a:pt x="2751" y="2352"/>
                    </a:cubicBezTo>
                    <a:cubicBezTo>
                      <a:pt x="2662" y="2530"/>
                      <a:pt x="2574" y="2574"/>
                      <a:pt x="2352" y="2574"/>
                    </a:cubicBezTo>
                    <a:cubicBezTo>
                      <a:pt x="1953" y="2574"/>
                      <a:pt x="1553" y="2175"/>
                      <a:pt x="1198" y="1775"/>
                    </a:cubicBezTo>
                    <a:cubicBezTo>
                      <a:pt x="799" y="1421"/>
                      <a:pt x="400" y="1021"/>
                      <a:pt x="0" y="622"/>
                    </a:cubicBezTo>
                    <a:lnTo>
                      <a:pt x="0" y="622"/>
                    </a:lnTo>
                    <a:cubicBezTo>
                      <a:pt x="222" y="1154"/>
                      <a:pt x="488" y="1642"/>
                      <a:pt x="843" y="2086"/>
                    </a:cubicBezTo>
                    <a:cubicBezTo>
                      <a:pt x="1021" y="2308"/>
                      <a:pt x="1198" y="2530"/>
                      <a:pt x="1420" y="2707"/>
                    </a:cubicBezTo>
                    <a:cubicBezTo>
                      <a:pt x="1642" y="2929"/>
                      <a:pt x="1953" y="3107"/>
                      <a:pt x="2352" y="3151"/>
                    </a:cubicBezTo>
                    <a:cubicBezTo>
                      <a:pt x="2529" y="3151"/>
                      <a:pt x="2707" y="3107"/>
                      <a:pt x="2884" y="3018"/>
                    </a:cubicBezTo>
                    <a:cubicBezTo>
                      <a:pt x="3062" y="2885"/>
                      <a:pt x="3195" y="2752"/>
                      <a:pt x="3239" y="2574"/>
                    </a:cubicBezTo>
                    <a:cubicBezTo>
                      <a:pt x="3372" y="2264"/>
                      <a:pt x="3372" y="1953"/>
                      <a:pt x="3417" y="1687"/>
                    </a:cubicBezTo>
                    <a:cubicBezTo>
                      <a:pt x="3417" y="1110"/>
                      <a:pt x="3328" y="533"/>
                      <a:pt x="3106"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6" name="Google Shape;216;p2"/>
              <p:cNvSpPr/>
              <p:nvPr/>
            </p:nvSpPr>
            <p:spPr>
              <a:xfrm>
                <a:off x="4622475" y="2048325"/>
                <a:ext cx="85425" cy="77675"/>
              </a:xfrm>
              <a:custGeom>
                <a:avLst/>
                <a:gdLst/>
                <a:ahLst/>
                <a:cxnLst/>
                <a:rect l="l" t="t" r="r" b="b"/>
                <a:pathLst>
                  <a:path w="3417" h="3107" extrusionOk="0">
                    <a:moveTo>
                      <a:pt x="3106" y="1"/>
                    </a:moveTo>
                    <a:cubicBezTo>
                      <a:pt x="3106" y="533"/>
                      <a:pt x="3062" y="1065"/>
                      <a:pt x="2973" y="1598"/>
                    </a:cubicBezTo>
                    <a:cubicBezTo>
                      <a:pt x="2929" y="1864"/>
                      <a:pt x="2884" y="2130"/>
                      <a:pt x="2751" y="2308"/>
                    </a:cubicBezTo>
                    <a:cubicBezTo>
                      <a:pt x="2662" y="2485"/>
                      <a:pt x="2574" y="2574"/>
                      <a:pt x="2352" y="2574"/>
                    </a:cubicBezTo>
                    <a:cubicBezTo>
                      <a:pt x="1953" y="2574"/>
                      <a:pt x="1553" y="2130"/>
                      <a:pt x="1198" y="1775"/>
                    </a:cubicBezTo>
                    <a:cubicBezTo>
                      <a:pt x="799" y="1376"/>
                      <a:pt x="400" y="1021"/>
                      <a:pt x="0" y="622"/>
                    </a:cubicBezTo>
                    <a:lnTo>
                      <a:pt x="0" y="622"/>
                    </a:lnTo>
                    <a:cubicBezTo>
                      <a:pt x="222" y="1110"/>
                      <a:pt x="488" y="1598"/>
                      <a:pt x="843" y="2041"/>
                    </a:cubicBezTo>
                    <a:cubicBezTo>
                      <a:pt x="1021" y="2263"/>
                      <a:pt x="1198" y="2485"/>
                      <a:pt x="1420" y="2707"/>
                    </a:cubicBezTo>
                    <a:cubicBezTo>
                      <a:pt x="1642" y="2884"/>
                      <a:pt x="1953" y="3106"/>
                      <a:pt x="2352" y="3106"/>
                    </a:cubicBezTo>
                    <a:cubicBezTo>
                      <a:pt x="2529" y="3106"/>
                      <a:pt x="2707" y="3062"/>
                      <a:pt x="2884" y="2973"/>
                    </a:cubicBezTo>
                    <a:cubicBezTo>
                      <a:pt x="3062" y="2884"/>
                      <a:pt x="3195" y="2707"/>
                      <a:pt x="3239" y="2530"/>
                    </a:cubicBezTo>
                    <a:cubicBezTo>
                      <a:pt x="3372" y="2219"/>
                      <a:pt x="3372" y="1953"/>
                      <a:pt x="3417" y="1642"/>
                    </a:cubicBezTo>
                    <a:cubicBezTo>
                      <a:pt x="3417" y="1065"/>
                      <a:pt x="3328" y="489"/>
                      <a:pt x="3106"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7" name="Google Shape;217;p2"/>
              <p:cNvSpPr/>
              <p:nvPr/>
            </p:nvSpPr>
            <p:spPr>
              <a:xfrm>
                <a:off x="4237575" y="1539200"/>
                <a:ext cx="86550" cy="77675"/>
              </a:xfrm>
              <a:custGeom>
                <a:avLst/>
                <a:gdLst/>
                <a:ahLst/>
                <a:cxnLst/>
                <a:rect l="l" t="t" r="r" b="b"/>
                <a:pathLst>
                  <a:path w="3462" h="3107" extrusionOk="0">
                    <a:moveTo>
                      <a:pt x="3151" y="1"/>
                    </a:moveTo>
                    <a:cubicBezTo>
                      <a:pt x="3107" y="533"/>
                      <a:pt x="3107" y="1065"/>
                      <a:pt x="2973" y="1598"/>
                    </a:cubicBezTo>
                    <a:cubicBezTo>
                      <a:pt x="2929" y="1864"/>
                      <a:pt x="2885" y="2130"/>
                      <a:pt x="2796" y="2308"/>
                    </a:cubicBezTo>
                    <a:cubicBezTo>
                      <a:pt x="2707" y="2485"/>
                      <a:pt x="2574" y="2574"/>
                      <a:pt x="2397" y="2574"/>
                    </a:cubicBezTo>
                    <a:lnTo>
                      <a:pt x="2352" y="2574"/>
                    </a:lnTo>
                    <a:cubicBezTo>
                      <a:pt x="1953" y="2574"/>
                      <a:pt x="1598" y="2130"/>
                      <a:pt x="1199" y="1775"/>
                    </a:cubicBezTo>
                    <a:cubicBezTo>
                      <a:pt x="799" y="1376"/>
                      <a:pt x="400" y="1021"/>
                      <a:pt x="1" y="622"/>
                    </a:cubicBezTo>
                    <a:lnTo>
                      <a:pt x="1" y="622"/>
                    </a:lnTo>
                    <a:cubicBezTo>
                      <a:pt x="223" y="1110"/>
                      <a:pt x="533" y="1598"/>
                      <a:pt x="888" y="2042"/>
                    </a:cubicBezTo>
                    <a:cubicBezTo>
                      <a:pt x="1021" y="2308"/>
                      <a:pt x="1199" y="2485"/>
                      <a:pt x="1421" y="2707"/>
                    </a:cubicBezTo>
                    <a:cubicBezTo>
                      <a:pt x="1642" y="2885"/>
                      <a:pt x="1997" y="3106"/>
                      <a:pt x="2352" y="3106"/>
                    </a:cubicBezTo>
                    <a:cubicBezTo>
                      <a:pt x="2530" y="3106"/>
                      <a:pt x="2707" y="3062"/>
                      <a:pt x="2885" y="2973"/>
                    </a:cubicBezTo>
                    <a:cubicBezTo>
                      <a:pt x="3062" y="2885"/>
                      <a:pt x="3195" y="2707"/>
                      <a:pt x="3240" y="2530"/>
                    </a:cubicBezTo>
                    <a:cubicBezTo>
                      <a:pt x="3373" y="2219"/>
                      <a:pt x="3417" y="1953"/>
                      <a:pt x="3417" y="1642"/>
                    </a:cubicBezTo>
                    <a:cubicBezTo>
                      <a:pt x="3461" y="1065"/>
                      <a:pt x="3373" y="489"/>
                      <a:pt x="3151"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8" name="Google Shape;218;p2"/>
              <p:cNvSpPr/>
              <p:nvPr/>
            </p:nvSpPr>
            <p:spPr>
              <a:xfrm>
                <a:off x="4365150" y="1906350"/>
                <a:ext cx="85425" cy="78775"/>
              </a:xfrm>
              <a:custGeom>
                <a:avLst/>
                <a:gdLst/>
                <a:ahLst/>
                <a:cxnLst/>
                <a:rect l="l" t="t" r="r" b="b"/>
                <a:pathLst>
                  <a:path w="3417" h="3151" extrusionOk="0">
                    <a:moveTo>
                      <a:pt x="3106" y="0"/>
                    </a:moveTo>
                    <a:cubicBezTo>
                      <a:pt x="3106" y="577"/>
                      <a:pt x="3061" y="1110"/>
                      <a:pt x="2973" y="1642"/>
                    </a:cubicBezTo>
                    <a:cubicBezTo>
                      <a:pt x="2928" y="1908"/>
                      <a:pt x="2840" y="2174"/>
                      <a:pt x="2751" y="2352"/>
                    </a:cubicBezTo>
                    <a:cubicBezTo>
                      <a:pt x="2662" y="2529"/>
                      <a:pt x="2573" y="2574"/>
                      <a:pt x="2352" y="2574"/>
                    </a:cubicBezTo>
                    <a:cubicBezTo>
                      <a:pt x="1952" y="2574"/>
                      <a:pt x="1553" y="2174"/>
                      <a:pt x="1154" y="1820"/>
                    </a:cubicBezTo>
                    <a:cubicBezTo>
                      <a:pt x="799" y="1420"/>
                      <a:pt x="399" y="1021"/>
                      <a:pt x="0" y="622"/>
                    </a:cubicBezTo>
                    <a:lnTo>
                      <a:pt x="0" y="622"/>
                    </a:lnTo>
                    <a:cubicBezTo>
                      <a:pt x="222" y="1154"/>
                      <a:pt x="488" y="1642"/>
                      <a:pt x="843" y="2086"/>
                    </a:cubicBezTo>
                    <a:cubicBezTo>
                      <a:pt x="1021" y="2308"/>
                      <a:pt x="1198" y="2529"/>
                      <a:pt x="1420" y="2751"/>
                    </a:cubicBezTo>
                    <a:cubicBezTo>
                      <a:pt x="1642" y="2929"/>
                      <a:pt x="1952" y="3151"/>
                      <a:pt x="2307" y="3151"/>
                    </a:cubicBezTo>
                    <a:lnTo>
                      <a:pt x="2352" y="3151"/>
                    </a:lnTo>
                    <a:cubicBezTo>
                      <a:pt x="2529" y="3151"/>
                      <a:pt x="2706" y="3106"/>
                      <a:pt x="2884" y="3017"/>
                    </a:cubicBezTo>
                    <a:cubicBezTo>
                      <a:pt x="3061" y="2929"/>
                      <a:pt x="3195" y="2751"/>
                      <a:pt x="3239" y="2574"/>
                    </a:cubicBezTo>
                    <a:cubicBezTo>
                      <a:pt x="3372" y="2263"/>
                      <a:pt x="3372" y="1997"/>
                      <a:pt x="3416" y="1686"/>
                    </a:cubicBezTo>
                    <a:cubicBezTo>
                      <a:pt x="3416" y="1110"/>
                      <a:pt x="3328" y="533"/>
                      <a:pt x="3106"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9" name="Google Shape;219;p2"/>
              <p:cNvSpPr/>
              <p:nvPr/>
            </p:nvSpPr>
            <p:spPr>
              <a:xfrm>
                <a:off x="4346275" y="889225"/>
                <a:ext cx="42175" cy="126450"/>
              </a:xfrm>
              <a:custGeom>
                <a:avLst/>
                <a:gdLst/>
                <a:ahLst/>
                <a:cxnLst/>
                <a:rect l="l" t="t" r="r" b="b"/>
                <a:pathLst>
                  <a:path w="1687" h="5058" extrusionOk="0">
                    <a:moveTo>
                      <a:pt x="844" y="0"/>
                    </a:moveTo>
                    <a:cubicBezTo>
                      <a:pt x="400" y="0"/>
                      <a:pt x="1" y="1154"/>
                      <a:pt x="1" y="2529"/>
                    </a:cubicBezTo>
                    <a:cubicBezTo>
                      <a:pt x="1" y="3949"/>
                      <a:pt x="400" y="5058"/>
                      <a:pt x="844" y="5058"/>
                    </a:cubicBezTo>
                    <a:cubicBezTo>
                      <a:pt x="1332" y="5058"/>
                      <a:pt x="1687" y="3949"/>
                      <a:pt x="1687" y="2529"/>
                    </a:cubicBezTo>
                    <a:cubicBezTo>
                      <a:pt x="1687" y="1154"/>
                      <a:pt x="1332" y="0"/>
                      <a:pt x="844"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0" name="Google Shape;220;p2"/>
              <p:cNvSpPr/>
              <p:nvPr/>
            </p:nvSpPr>
            <p:spPr>
              <a:xfrm>
                <a:off x="4921950" y="889225"/>
                <a:ext cx="42175" cy="126450"/>
              </a:xfrm>
              <a:custGeom>
                <a:avLst/>
                <a:gdLst/>
                <a:ahLst/>
                <a:cxnLst/>
                <a:rect l="l" t="t" r="r" b="b"/>
                <a:pathLst>
                  <a:path w="1687" h="5058" extrusionOk="0">
                    <a:moveTo>
                      <a:pt x="844" y="0"/>
                    </a:moveTo>
                    <a:cubicBezTo>
                      <a:pt x="400" y="0"/>
                      <a:pt x="1" y="1154"/>
                      <a:pt x="1" y="2529"/>
                    </a:cubicBezTo>
                    <a:cubicBezTo>
                      <a:pt x="1" y="3949"/>
                      <a:pt x="400" y="5058"/>
                      <a:pt x="844" y="5058"/>
                    </a:cubicBezTo>
                    <a:cubicBezTo>
                      <a:pt x="1332" y="5058"/>
                      <a:pt x="1687" y="3949"/>
                      <a:pt x="1687" y="2529"/>
                    </a:cubicBezTo>
                    <a:cubicBezTo>
                      <a:pt x="1687" y="1154"/>
                      <a:pt x="1332" y="0"/>
                      <a:pt x="844"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1" name="Google Shape;221;p2"/>
              <p:cNvSpPr/>
              <p:nvPr/>
            </p:nvSpPr>
            <p:spPr>
              <a:xfrm>
                <a:off x="4585875" y="1099950"/>
                <a:ext cx="112050" cy="112075"/>
              </a:xfrm>
              <a:custGeom>
                <a:avLst/>
                <a:gdLst/>
                <a:ahLst/>
                <a:cxnLst/>
                <a:rect l="l" t="t" r="r" b="b"/>
                <a:pathLst>
                  <a:path w="4482" h="4483" extrusionOk="0">
                    <a:moveTo>
                      <a:pt x="0" y="1"/>
                    </a:moveTo>
                    <a:lnTo>
                      <a:pt x="1686" y="4482"/>
                    </a:lnTo>
                    <a:lnTo>
                      <a:pt x="4481" y="1"/>
                    </a:lnTo>
                    <a:close/>
                  </a:path>
                </a:pathLst>
              </a:custGeom>
              <a:solidFill>
                <a:srgbClr val="3D3E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2" name="Google Shape;222;p2"/>
              <p:cNvSpPr/>
              <p:nvPr/>
            </p:nvSpPr>
            <p:spPr>
              <a:xfrm>
                <a:off x="4275850" y="406750"/>
                <a:ext cx="172500" cy="163050"/>
              </a:xfrm>
              <a:custGeom>
                <a:avLst/>
                <a:gdLst/>
                <a:ahLst/>
                <a:cxnLst/>
                <a:rect l="l" t="t" r="r" b="b"/>
                <a:pathLst>
                  <a:path w="6900" h="6522" extrusionOk="0">
                    <a:moveTo>
                      <a:pt x="1457" y="0"/>
                    </a:moveTo>
                    <a:cubicBezTo>
                      <a:pt x="305" y="0"/>
                      <a:pt x="1" y="4885"/>
                      <a:pt x="5746" y="6521"/>
                    </a:cubicBezTo>
                    <a:cubicBezTo>
                      <a:pt x="6101" y="6388"/>
                      <a:pt x="6500" y="6299"/>
                      <a:pt x="6900" y="6166"/>
                    </a:cubicBezTo>
                    <a:cubicBezTo>
                      <a:pt x="5613" y="5101"/>
                      <a:pt x="3439" y="3060"/>
                      <a:pt x="2285" y="798"/>
                    </a:cubicBezTo>
                    <a:cubicBezTo>
                      <a:pt x="2005" y="237"/>
                      <a:pt x="1710" y="0"/>
                      <a:pt x="1457"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3" name="Google Shape;223;p2"/>
              <p:cNvSpPr/>
              <p:nvPr/>
            </p:nvSpPr>
            <p:spPr>
              <a:xfrm>
                <a:off x="4419500" y="560900"/>
                <a:ext cx="53250" cy="19975"/>
              </a:xfrm>
              <a:custGeom>
                <a:avLst/>
                <a:gdLst/>
                <a:ahLst/>
                <a:cxnLst/>
                <a:rect l="l" t="t" r="r" b="b"/>
                <a:pathLst>
                  <a:path w="2130" h="799" extrusionOk="0">
                    <a:moveTo>
                      <a:pt x="1154" y="0"/>
                    </a:moveTo>
                    <a:cubicBezTo>
                      <a:pt x="754" y="133"/>
                      <a:pt x="355" y="222"/>
                      <a:pt x="0" y="355"/>
                    </a:cubicBezTo>
                    <a:cubicBezTo>
                      <a:pt x="621" y="577"/>
                      <a:pt x="1331" y="710"/>
                      <a:pt x="2130" y="799"/>
                    </a:cubicBezTo>
                    <a:cubicBezTo>
                      <a:pt x="2130" y="799"/>
                      <a:pt x="1730" y="488"/>
                      <a:pt x="1154"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4" name="Google Shape;224;p2"/>
              <p:cNvSpPr/>
              <p:nvPr/>
            </p:nvSpPr>
            <p:spPr>
              <a:xfrm>
                <a:off x="4250650" y="503750"/>
                <a:ext cx="166650" cy="82700"/>
              </a:xfrm>
              <a:custGeom>
                <a:avLst/>
                <a:gdLst/>
                <a:ahLst/>
                <a:cxnLst/>
                <a:rect l="l" t="t" r="r" b="b"/>
                <a:pathLst>
                  <a:path w="6666" h="3308" extrusionOk="0">
                    <a:moveTo>
                      <a:pt x="976" y="0"/>
                    </a:moveTo>
                    <a:cubicBezTo>
                      <a:pt x="1" y="0"/>
                      <a:pt x="944" y="3308"/>
                      <a:pt x="4847" y="3308"/>
                    </a:cubicBezTo>
                    <a:cubicBezTo>
                      <a:pt x="4891" y="3308"/>
                      <a:pt x="4935" y="3307"/>
                      <a:pt x="4979" y="3307"/>
                    </a:cubicBezTo>
                    <a:cubicBezTo>
                      <a:pt x="5512" y="3085"/>
                      <a:pt x="6089" y="2863"/>
                      <a:pt x="6665" y="2685"/>
                    </a:cubicBezTo>
                    <a:cubicBezTo>
                      <a:pt x="5512" y="2330"/>
                      <a:pt x="3249" y="1621"/>
                      <a:pt x="1652" y="334"/>
                    </a:cubicBezTo>
                    <a:cubicBezTo>
                      <a:pt x="1372" y="100"/>
                      <a:pt x="1145" y="0"/>
                      <a:pt x="976"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5" name="Google Shape;225;p2"/>
              <p:cNvSpPr/>
              <p:nvPr/>
            </p:nvSpPr>
            <p:spPr>
              <a:xfrm>
                <a:off x="4375125" y="570875"/>
                <a:ext cx="63250" cy="15550"/>
              </a:xfrm>
              <a:custGeom>
                <a:avLst/>
                <a:gdLst/>
                <a:ahLst/>
                <a:cxnLst/>
                <a:rect l="l" t="t" r="r" b="b"/>
                <a:pathLst>
                  <a:path w="2530" h="622" extrusionOk="0">
                    <a:moveTo>
                      <a:pt x="1686" y="0"/>
                    </a:moveTo>
                    <a:cubicBezTo>
                      <a:pt x="1110" y="178"/>
                      <a:pt x="533" y="400"/>
                      <a:pt x="0" y="622"/>
                    </a:cubicBezTo>
                    <a:cubicBezTo>
                      <a:pt x="710" y="622"/>
                      <a:pt x="1553" y="488"/>
                      <a:pt x="2529" y="178"/>
                    </a:cubicBezTo>
                    <a:cubicBezTo>
                      <a:pt x="2529" y="178"/>
                      <a:pt x="2219" y="134"/>
                      <a:pt x="1686"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6" name="Google Shape;226;p2"/>
              <p:cNvSpPr/>
              <p:nvPr/>
            </p:nvSpPr>
            <p:spPr>
              <a:xfrm>
                <a:off x="4894225" y="351950"/>
                <a:ext cx="140375" cy="179025"/>
              </a:xfrm>
              <a:custGeom>
                <a:avLst/>
                <a:gdLst/>
                <a:ahLst/>
                <a:cxnLst/>
                <a:rect l="l" t="t" r="r" b="b"/>
                <a:pathLst>
                  <a:path w="5615" h="7161" extrusionOk="0">
                    <a:moveTo>
                      <a:pt x="3214" y="0"/>
                    </a:moveTo>
                    <a:cubicBezTo>
                      <a:pt x="2928" y="0"/>
                      <a:pt x="2661" y="298"/>
                      <a:pt x="2529" y="993"/>
                    </a:cubicBezTo>
                    <a:cubicBezTo>
                      <a:pt x="2130" y="3167"/>
                      <a:pt x="932" y="5385"/>
                      <a:pt x="0" y="6850"/>
                    </a:cubicBezTo>
                    <a:cubicBezTo>
                      <a:pt x="400" y="6938"/>
                      <a:pt x="843" y="7027"/>
                      <a:pt x="1243" y="7160"/>
                    </a:cubicBezTo>
                    <a:cubicBezTo>
                      <a:pt x="5614" y="4118"/>
                      <a:pt x="4280" y="0"/>
                      <a:pt x="3214"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7" name="Google Shape;227;p2"/>
              <p:cNvSpPr/>
              <p:nvPr/>
            </p:nvSpPr>
            <p:spPr>
              <a:xfrm>
                <a:off x="4865375" y="523175"/>
                <a:ext cx="59925" cy="41075"/>
              </a:xfrm>
              <a:custGeom>
                <a:avLst/>
                <a:gdLst/>
                <a:ahLst/>
                <a:cxnLst/>
                <a:rect l="l" t="t" r="r" b="b"/>
                <a:pathLst>
                  <a:path w="2397" h="1643" extrusionOk="0">
                    <a:moveTo>
                      <a:pt x="1154" y="1"/>
                    </a:moveTo>
                    <a:cubicBezTo>
                      <a:pt x="489" y="977"/>
                      <a:pt x="1" y="1642"/>
                      <a:pt x="1" y="1642"/>
                    </a:cubicBezTo>
                    <a:cubicBezTo>
                      <a:pt x="933" y="1243"/>
                      <a:pt x="1731" y="799"/>
                      <a:pt x="2397" y="311"/>
                    </a:cubicBezTo>
                    <a:cubicBezTo>
                      <a:pt x="1997" y="178"/>
                      <a:pt x="1554" y="89"/>
                      <a:pt x="1154" y="1"/>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8" name="Google Shape;228;p2"/>
              <p:cNvSpPr/>
              <p:nvPr/>
            </p:nvSpPr>
            <p:spPr>
              <a:xfrm>
                <a:off x="4926400" y="435075"/>
                <a:ext cx="131525" cy="108100"/>
              </a:xfrm>
              <a:custGeom>
                <a:avLst/>
                <a:gdLst/>
                <a:ahLst/>
                <a:cxnLst/>
                <a:rect l="l" t="t" r="r" b="b"/>
                <a:pathLst>
                  <a:path w="5261" h="4324" extrusionOk="0">
                    <a:moveTo>
                      <a:pt x="4388" y="0"/>
                    </a:moveTo>
                    <a:cubicBezTo>
                      <a:pt x="4204" y="0"/>
                      <a:pt x="3975" y="151"/>
                      <a:pt x="3727" y="508"/>
                    </a:cubicBezTo>
                    <a:cubicBezTo>
                      <a:pt x="2751" y="1972"/>
                      <a:pt x="1109" y="3170"/>
                      <a:pt x="0" y="3880"/>
                    </a:cubicBezTo>
                    <a:cubicBezTo>
                      <a:pt x="444" y="4013"/>
                      <a:pt x="887" y="4146"/>
                      <a:pt x="1331" y="4323"/>
                    </a:cubicBezTo>
                    <a:cubicBezTo>
                      <a:pt x="5140" y="3371"/>
                      <a:pt x="5261" y="0"/>
                      <a:pt x="4388"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9" name="Google Shape;229;p2"/>
              <p:cNvSpPr/>
              <p:nvPr/>
            </p:nvSpPr>
            <p:spPr>
              <a:xfrm>
                <a:off x="4897550" y="532050"/>
                <a:ext cx="62150" cy="16950"/>
              </a:xfrm>
              <a:custGeom>
                <a:avLst/>
                <a:gdLst/>
                <a:ahLst/>
                <a:cxnLst/>
                <a:rect l="l" t="t" r="r" b="b"/>
                <a:pathLst>
                  <a:path w="2486" h="678" extrusionOk="0">
                    <a:moveTo>
                      <a:pt x="1154" y="1"/>
                    </a:moveTo>
                    <a:cubicBezTo>
                      <a:pt x="489" y="444"/>
                      <a:pt x="1" y="666"/>
                      <a:pt x="1" y="666"/>
                    </a:cubicBezTo>
                    <a:cubicBezTo>
                      <a:pt x="160" y="674"/>
                      <a:pt x="318" y="677"/>
                      <a:pt x="472" y="677"/>
                    </a:cubicBezTo>
                    <a:cubicBezTo>
                      <a:pt x="1218" y="677"/>
                      <a:pt x="1897" y="591"/>
                      <a:pt x="2485" y="444"/>
                    </a:cubicBezTo>
                    <a:cubicBezTo>
                      <a:pt x="2041" y="267"/>
                      <a:pt x="1598" y="134"/>
                      <a:pt x="1154" y="1"/>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0" name="Google Shape;230;p2"/>
              <p:cNvSpPr/>
              <p:nvPr/>
            </p:nvSpPr>
            <p:spPr>
              <a:xfrm>
                <a:off x="4130000" y="509425"/>
                <a:ext cx="1064850" cy="394225"/>
              </a:xfrm>
              <a:custGeom>
                <a:avLst/>
                <a:gdLst/>
                <a:ahLst/>
                <a:cxnLst/>
                <a:rect l="l" t="t" r="r" b="b"/>
                <a:pathLst>
                  <a:path w="42594" h="15769" extrusionOk="0">
                    <a:moveTo>
                      <a:pt x="25646" y="1"/>
                    </a:moveTo>
                    <a:cubicBezTo>
                      <a:pt x="24265" y="1"/>
                      <a:pt x="22814" y="109"/>
                      <a:pt x="21297" y="329"/>
                    </a:cubicBezTo>
                    <a:cubicBezTo>
                      <a:pt x="9628" y="2015"/>
                      <a:pt x="2884" y="4632"/>
                      <a:pt x="0" y="14127"/>
                    </a:cubicBezTo>
                    <a:cubicBezTo>
                      <a:pt x="2307" y="11509"/>
                      <a:pt x="6034" y="8226"/>
                      <a:pt x="10338" y="7916"/>
                    </a:cubicBezTo>
                    <a:cubicBezTo>
                      <a:pt x="10580" y="7897"/>
                      <a:pt x="10819" y="7887"/>
                      <a:pt x="11055" y="7887"/>
                    </a:cubicBezTo>
                    <a:cubicBezTo>
                      <a:pt x="17950" y="7887"/>
                      <a:pt x="22140" y="15769"/>
                      <a:pt x="22140" y="15769"/>
                    </a:cubicBezTo>
                    <a:cubicBezTo>
                      <a:pt x="22140" y="15769"/>
                      <a:pt x="25642" y="7821"/>
                      <a:pt x="34016" y="7821"/>
                    </a:cubicBezTo>
                    <a:cubicBezTo>
                      <a:pt x="34535" y="7821"/>
                      <a:pt x="35071" y="7851"/>
                      <a:pt x="35627" y="7916"/>
                    </a:cubicBezTo>
                    <a:cubicBezTo>
                      <a:pt x="38600" y="8271"/>
                      <a:pt x="40863" y="9735"/>
                      <a:pt x="42593" y="11554"/>
                    </a:cubicBezTo>
                    <a:cubicBezTo>
                      <a:pt x="39850" y="4011"/>
                      <a:pt x="34032" y="1"/>
                      <a:pt x="25646" y="1"/>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1290909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54"/>
        <p:cNvGrpSpPr/>
        <p:nvPr/>
      </p:nvGrpSpPr>
      <p:grpSpPr>
        <a:xfrm>
          <a:off x="0" y="0"/>
          <a:ext cx="0" cy="0"/>
          <a:chOff x="0" y="0"/>
          <a:chExt cx="0" cy="0"/>
        </a:xfrm>
      </p:grpSpPr>
      <p:sp>
        <p:nvSpPr>
          <p:cNvPr id="255" name="Google Shape;255;p11"/>
          <p:cNvSpPr txBox="1">
            <a:spLocks noGrp="1"/>
          </p:cNvSpPr>
          <p:nvPr>
            <p:ph type="title" hasCustomPrompt="1"/>
          </p:nvPr>
        </p:nvSpPr>
        <p:spPr>
          <a:xfrm>
            <a:off x="311700" y="1106125"/>
            <a:ext cx="8520600" cy="1963500"/>
          </a:xfrm>
          <a:prstGeom prst="rect">
            <a:avLst/>
          </a:prstGeom>
        </p:spPr>
        <p:txBody>
          <a:bodyPr spcFirstLastPara="1" wrap="square" lIns="91425" tIns="91425" rIns="91425" bIns="91425" anchor="b" anchorCtr="0">
            <a:norm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256" name="Google Shape;256;p11"/>
          <p:cNvSpPr txBox="1">
            <a:spLocks noGrp="1"/>
          </p:cNvSpPr>
          <p:nvPr>
            <p:ph type="body" idx="1"/>
          </p:nvPr>
        </p:nvSpPr>
        <p:spPr>
          <a:xfrm>
            <a:off x="311700" y="3152225"/>
            <a:ext cx="8520600" cy="1300800"/>
          </a:xfrm>
          <a:prstGeom prst="rect">
            <a:avLst/>
          </a:prstGeom>
        </p:spPr>
        <p:txBody>
          <a:bodyPr spcFirstLastPara="1" wrap="square" lIns="91425" tIns="91425" rIns="91425" bIns="91425" anchor="t" anchorCtr="0">
            <a:normAutofit/>
          </a:bodyPr>
          <a:lstStyle>
            <a:lvl1pPr marL="457189" lvl="0" indent="-342892" algn="ctr">
              <a:spcBef>
                <a:spcPts val="0"/>
              </a:spcBef>
              <a:spcAft>
                <a:spcPts val="0"/>
              </a:spcAft>
              <a:buSzPts val="1800"/>
              <a:buChar char="●"/>
              <a:defRPr/>
            </a:lvl1pPr>
            <a:lvl2pPr marL="914378" lvl="1" indent="-317492" algn="ctr">
              <a:spcBef>
                <a:spcPts val="0"/>
              </a:spcBef>
              <a:spcAft>
                <a:spcPts val="0"/>
              </a:spcAft>
              <a:buSzPts val="1400"/>
              <a:buChar char="○"/>
              <a:defRPr/>
            </a:lvl2pPr>
            <a:lvl3pPr marL="1371566" lvl="2" indent="-317492" algn="ctr">
              <a:spcBef>
                <a:spcPts val="0"/>
              </a:spcBef>
              <a:spcAft>
                <a:spcPts val="0"/>
              </a:spcAft>
              <a:buSzPts val="1400"/>
              <a:buChar char="■"/>
              <a:defRPr/>
            </a:lvl3pPr>
            <a:lvl4pPr marL="1828754" lvl="3" indent="-317492" algn="ctr">
              <a:spcBef>
                <a:spcPts val="0"/>
              </a:spcBef>
              <a:spcAft>
                <a:spcPts val="0"/>
              </a:spcAft>
              <a:buSzPts val="1400"/>
              <a:buChar char="●"/>
              <a:defRPr/>
            </a:lvl4pPr>
            <a:lvl5pPr marL="2285943" lvl="4" indent="-317492" algn="ctr">
              <a:spcBef>
                <a:spcPts val="0"/>
              </a:spcBef>
              <a:spcAft>
                <a:spcPts val="0"/>
              </a:spcAft>
              <a:buSzPts val="1400"/>
              <a:buChar char="○"/>
              <a:defRPr/>
            </a:lvl5pPr>
            <a:lvl6pPr marL="2743132" lvl="5" indent="-317492" algn="ctr">
              <a:spcBef>
                <a:spcPts val="0"/>
              </a:spcBef>
              <a:spcAft>
                <a:spcPts val="0"/>
              </a:spcAft>
              <a:buSzPts val="1400"/>
              <a:buChar char="■"/>
              <a:defRPr/>
            </a:lvl6pPr>
            <a:lvl7pPr marL="3200320" lvl="6" indent="-317492" algn="ctr">
              <a:spcBef>
                <a:spcPts val="0"/>
              </a:spcBef>
              <a:spcAft>
                <a:spcPts val="0"/>
              </a:spcAft>
              <a:buSzPts val="1400"/>
              <a:buChar char="●"/>
              <a:defRPr/>
            </a:lvl7pPr>
            <a:lvl8pPr marL="3657509" lvl="7" indent="-317492" algn="ctr">
              <a:spcBef>
                <a:spcPts val="0"/>
              </a:spcBef>
              <a:spcAft>
                <a:spcPts val="0"/>
              </a:spcAft>
              <a:buSzPts val="1400"/>
              <a:buChar char="○"/>
              <a:defRPr/>
            </a:lvl8pPr>
            <a:lvl9pPr marL="4114697" lvl="8" indent="-317492" algn="ctr">
              <a:spcBef>
                <a:spcPts val="0"/>
              </a:spcBef>
              <a:spcAft>
                <a:spcPts val="0"/>
              </a:spcAft>
              <a:buSzPts val="1400"/>
              <a:buChar char="■"/>
              <a:defRPr/>
            </a:lvl9pPr>
          </a:lstStyle>
          <a:p>
            <a:endParaRPr/>
          </a:p>
        </p:txBody>
      </p:sp>
    </p:spTree>
    <p:extLst>
      <p:ext uri="{BB962C8B-B14F-4D97-AF65-F5344CB8AC3E}">
        <p14:creationId xmlns:p14="http://schemas.microsoft.com/office/powerpoint/2010/main" val="398631266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matchingName="Three big number">
  <p:cSld name="Three big number">
    <p:spTree>
      <p:nvGrpSpPr>
        <p:cNvPr id="1" name="Shape 653"/>
        <p:cNvGrpSpPr/>
        <p:nvPr/>
      </p:nvGrpSpPr>
      <p:grpSpPr>
        <a:xfrm>
          <a:off x="0" y="0"/>
          <a:ext cx="0" cy="0"/>
          <a:chOff x="0" y="0"/>
          <a:chExt cx="0" cy="0"/>
        </a:xfrm>
      </p:grpSpPr>
      <p:sp>
        <p:nvSpPr>
          <p:cNvPr id="654" name="Google Shape;654;p23"/>
          <p:cNvSpPr txBox="1">
            <a:spLocks noGrp="1"/>
          </p:cNvSpPr>
          <p:nvPr>
            <p:ph type="title" hasCustomPrompt="1"/>
          </p:nvPr>
        </p:nvSpPr>
        <p:spPr>
          <a:xfrm>
            <a:off x="1717800" y="1930175"/>
            <a:ext cx="5708400" cy="943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900"/>
              <a:buNone/>
              <a:defRPr sz="5000"/>
            </a:lvl1pPr>
            <a:lvl2pPr lvl="1" rtl="0">
              <a:spcBef>
                <a:spcPts val="0"/>
              </a:spcBef>
              <a:spcAft>
                <a:spcPts val="0"/>
              </a:spcAft>
              <a:buSzPts val="6900"/>
              <a:buNone/>
              <a:defRPr sz="6900"/>
            </a:lvl2pPr>
            <a:lvl3pPr lvl="2" rtl="0">
              <a:spcBef>
                <a:spcPts val="0"/>
              </a:spcBef>
              <a:spcAft>
                <a:spcPts val="0"/>
              </a:spcAft>
              <a:buSzPts val="6900"/>
              <a:buNone/>
              <a:defRPr sz="6900"/>
            </a:lvl3pPr>
            <a:lvl4pPr lvl="3" rtl="0">
              <a:spcBef>
                <a:spcPts val="0"/>
              </a:spcBef>
              <a:spcAft>
                <a:spcPts val="0"/>
              </a:spcAft>
              <a:buSzPts val="6900"/>
              <a:buNone/>
              <a:defRPr sz="6900"/>
            </a:lvl4pPr>
            <a:lvl5pPr lvl="4" rtl="0">
              <a:spcBef>
                <a:spcPts val="0"/>
              </a:spcBef>
              <a:spcAft>
                <a:spcPts val="0"/>
              </a:spcAft>
              <a:buSzPts val="6900"/>
              <a:buNone/>
              <a:defRPr sz="6900"/>
            </a:lvl5pPr>
            <a:lvl6pPr lvl="5" rtl="0">
              <a:spcBef>
                <a:spcPts val="0"/>
              </a:spcBef>
              <a:spcAft>
                <a:spcPts val="0"/>
              </a:spcAft>
              <a:buSzPts val="6900"/>
              <a:buNone/>
              <a:defRPr sz="6900"/>
            </a:lvl6pPr>
            <a:lvl7pPr lvl="6" rtl="0">
              <a:spcBef>
                <a:spcPts val="0"/>
              </a:spcBef>
              <a:spcAft>
                <a:spcPts val="0"/>
              </a:spcAft>
              <a:buSzPts val="6900"/>
              <a:buNone/>
              <a:defRPr sz="6900"/>
            </a:lvl7pPr>
            <a:lvl8pPr lvl="7" rtl="0">
              <a:spcBef>
                <a:spcPts val="0"/>
              </a:spcBef>
              <a:spcAft>
                <a:spcPts val="0"/>
              </a:spcAft>
              <a:buSzPts val="6900"/>
              <a:buNone/>
              <a:defRPr sz="6900"/>
            </a:lvl8pPr>
            <a:lvl9pPr lvl="8" rtl="0">
              <a:spcBef>
                <a:spcPts val="0"/>
              </a:spcBef>
              <a:spcAft>
                <a:spcPts val="0"/>
              </a:spcAft>
              <a:buSzPts val="6900"/>
              <a:buNone/>
              <a:defRPr sz="6900"/>
            </a:lvl9pPr>
          </a:lstStyle>
          <a:p>
            <a:r>
              <a:t>xx%</a:t>
            </a:r>
          </a:p>
        </p:txBody>
      </p:sp>
      <p:sp>
        <p:nvSpPr>
          <p:cNvPr id="655" name="Google Shape;655;p23"/>
          <p:cNvSpPr txBox="1">
            <a:spLocks noGrp="1"/>
          </p:cNvSpPr>
          <p:nvPr>
            <p:ph type="title" idx="2" hasCustomPrompt="1"/>
          </p:nvPr>
        </p:nvSpPr>
        <p:spPr>
          <a:xfrm>
            <a:off x="1717800" y="767030"/>
            <a:ext cx="5708400" cy="943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900"/>
              <a:buNone/>
              <a:defRPr sz="5000"/>
            </a:lvl1pPr>
            <a:lvl2pPr lvl="1" rtl="0">
              <a:spcBef>
                <a:spcPts val="0"/>
              </a:spcBef>
              <a:spcAft>
                <a:spcPts val="0"/>
              </a:spcAft>
              <a:buSzPts val="6900"/>
              <a:buNone/>
              <a:defRPr sz="6900"/>
            </a:lvl2pPr>
            <a:lvl3pPr lvl="2" rtl="0">
              <a:spcBef>
                <a:spcPts val="0"/>
              </a:spcBef>
              <a:spcAft>
                <a:spcPts val="0"/>
              </a:spcAft>
              <a:buSzPts val="6900"/>
              <a:buNone/>
              <a:defRPr sz="6900"/>
            </a:lvl3pPr>
            <a:lvl4pPr lvl="3" rtl="0">
              <a:spcBef>
                <a:spcPts val="0"/>
              </a:spcBef>
              <a:spcAft>
                <a:spcPts val="0"/>
              </a:spcAft>
              <a:buSzPts val="6900"/>
              <a:buNone/>
              <a:defRPr sz="6900"/>
            </a:lvl4pPr>
            <a:lvl5pPr lvl="4" rtl="0">
              <a:spcBef>
                <a:spcPts val="0"/>
              </a:spcBef>
              <a:spcAft>
                <a:spcPts val="0"/>
              </a:spcAft>
              <a:buSzPts val="6900"/>
              <a:buNone/>
              <a:defRPr sz="6900"/>
            </a:lvl5pPr>
            <a:lvl6pPr lvl="5" rtl="0">
              <a:spcBef>
                <a:spcPts val="0"/>
              </a:spcBef>
              <a:spcAft>
                <a:spcPts val="0"/>
              </a:spcAft>
              <a:buSzPts val="6900"/>
              <a:buNone/>
              <a:defRPr sz="6900"/>
            </a:lvl6pPr>
            <a:lvl7pPr lvl="6" rtl="0">
              <a:spcBef>
                <a:spcPts val="0"/>
              </a:spcBef>
              <a:spcAft>
                <a:spcPts val="0"/>
              </a:spcAft>
              <a:buSzPts val="6900"/>
              <a:buNone/>
              <a:defRPr sz="6900"/>
            </a:lvl7pPr>
            <a:lvl8pPr lvl="7" rtl="0">
              <a:spcBef>
                <a:spcPts val="0"/>
              </a:spcBef>
              <a:spcAft>
                <a:spcPts val="0"/>
              </a:spcAft>
              <a:buSzPts val="6900"/>
              <a:buNone/>
              <a:defRPr sz="6900"/>
            </a:lvl8pPr>
            <a:lvl9pPr lvl="8" rtl="0">
              <a:spcBef>
                <a:spcPts val="0"/>
              </a:spcBef>
              <a:spcAft>
                <a:spcPts val="0"/>
              </a:spcAft>
              <a:buSzPts val="6900"/>
              <a:buNone/>
              <a:defRPr sz="6900"/>
            </a:lvl9pPr>
          </a:lstStyle>
          <a:p>
            <a:r>
              <a:t>xx%</a:t>
            </a:r>
          </a:p>
        </p:txBody>
      </p:sp>
      <p:sp>
        <p:nvSpPr>
          <p:cNvPr id="656" name="Google Shape;656;p23"/>
          <p:cNvSpPr txBox="1">
            <a:spLocks noGrp="1"/>
          </p:cNvSpPr>
          <p:nvPr>
            <p:ph type="title" idx="3" hasCustomPrompt="1"/>
          </p:nvPr>
        </p:nvSpPr>
        <p:spPr>
          <a:xfrm>
            <a:off x="1717800" y="3042476"/>
            <a:ext cx="5708400" cy="943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900"/>
              <a:buNone/>
              <a:defRPr sz="5000"/>
            </a:lvl1pPr>
            <a:lvl2pPr lvl="1" rtl="0">
              <a:spcBef>
                <a:spcPts val="0"/>
              </a:spcBef>
              <a:spcAft>
                <a:spcPts val="0"/>
              </a:spcAft>
              <a:buSzPts val="6900"/>
              <a:buNone/>
              <a:defRPr sz="6900"/>
            </a:lvl2pPr>
            <a:lvl3pPr lvl="2" rtl="0">
              <a:spcBef>
                <a:spcPts val="0"/>
              </a:spcBef>
              <a:spcAft>
                <a:spcPts val="0"/>
              </a:spcAft>
              <a:buSzPts val="6900"/>
              <a:buNone/>
              <a:defRPr sz="6900"/>
            </a:lvl3pPr>
            <a:lvl4pPr lvl="3" rtl="0">
              <a:spcBef>
                <a:spcPts val="0"/>
              </a:spcBef>
              <a:spcAft>
                <a:spcPts val="0"/>
              </a:spcAft>
              <a:buSzPts val="6900"/>
              <a:buNone/>
              <a:defRPr sz="6900"/>
            </a:lvl4pPr>
            <a:lvl5pPr lvl="4" rtl="0">
              <a:spcBef>
                <a:spcPts val="0"/>
              </a:spcBef>
              <a:spcAft>
                <a:spcPts val="0"/>
              </a:spcAft>
              <a:buSzPts val="6900"/>
              <a:buNone/>
              <a:defRPr sz="6900"/>
            </a:lvl5pPr>
            <a:lvl6pPr lvl="5" rtl="0">
              <a:spcBef>
                <a:spcPts val="0"/>
              </a:spcBef>
              <a:spcAft>
                <a:spcPts val="0"/>
              </a:spcAft>
              <a:buSzPts val="6900"/>
              <a:buNone/>
              <a:defRPr sz="6900"/>
            </a:lvl6pPr>
            <a:lvl7pPr lvl="6" rtl="0">
              <a:spcBef>
                <a:spcPts val="0"/>
              </a:spcBef>
              <a:spcAft>
                <a:spcPts val="0"/>
              </a:spcAft>
              <a:buSzPts val="6900"/>
              <a:buNone/>
              <a:defRPr sz="6900"/>
            </a:lvl7pPr>
            <a:lvl8pPr lvl="7" rtl="0">
              <a:spcBef>
                <a:spcPts val="0"/>
              </a:spcBef>
              <a:spcAft>
                <a:spcPts val="0"/>
              </a:spcAft>
              <a:buSzPts val="6900"/>
              <a:buNone/>
              <a:defRPr sz="6900"/>
            </a:lvl8pPr>
            <a:lvl9pPr lvl="8" rtl="0">
              <a:spcBef>
                <a:spcPts val="0"/>
              </a:spcBef>
              <a:spcAft>
                <a:spcPts val="0"/>
              </a:spcAft>
              <a:buSzPts val="6900"/>
              <a:buNone/>
              <a:defRPr sz="6900"/>
            </a:lvl9pPr>
          </a:lstStyle>
          <a:p>
            <a:r>
              <a:t>xx%</a:t>
            </a:r>
          </a:p>
        </p:txBody>
      </p:sp>
      <p:sp>
        <p:nvSpPr>
          <p:cNvPr id="657" name="Google Shape;657;p23"/>
          <p:cNvSpPr txBox="1">
            <a:spLocks noGrp="1"/>
          </p:cNvSpPr>
          <p:nvPr>
            <p:ph type="subTitle" idx="1"/>
          </p:nvPr>
        </p:nvSpPr>
        <p:spPr>
          <a:xfrm>
            <a:off x="2413200" y="2788118"/>
            <a:ext cx="4317600" cy="3570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500"/>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658" name="Google Shape;658;p23"/>
          <p:cNvSpPr txBox="1">
            <a:spLocks noGrp="1"/>
          </p:cNvSpPr>
          <p:nvPr>
            <p:ph type="subTitle" idx="4"/>
          </p:nvPr>
        </p:nvSpPr>
        <p:spPr>
          <a:xfrm>
            <a:off x="2413200" y="1615625"/>
            <a:ext cx="4317600" cy="357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659" name="Google Shape;659;p23"/>
          <p:cNvSpPr txBox="1">
            <a:spLocks noGrp="1"/>
          </p:cNvSpPr>
          <p:nvPr>
            <p:ph type="subTitle" idx="5"/>
          </p:nvPr>
        </p:nvSpPr>
        <p:spPr>
          <a:xfrm>
            <a:off x="2413200" y="3898568"/>
            <a:ext cx="4317600" cy="357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grpSp>
        <p:nvGrpSpPr>
          <p:cNvPr id="660" name="Google Shape;660;p23"/>
          <p:cNvGrpSpPr/>
          <p:nvPr/>
        </p:nvGrpSpPr>
        <p:grpSpPr>
          <a:xfrm>
            <a:off x="249106" y="188835"/>
            <a:ext cx="8576861" cy="4694366"/>
            <a:chOff x="249105" y="188834"/>
            <a:chExt cx="8576861" cy="4694366"/>
          </a:xfrm>
        </p:grpSpPr>
        <p:grpSp>
          <p:nvGrpSpPr>
            <p:cNvPr id="661" name="Google Shape;661;p23"/>
            <p:cNvGrpSpPr/>
            <p:nvPr/>
          </p:nvGrpSpPr>
          <p:grpSpPr>
            <a:xfrm rot="-2898405">
              <a:off x="256084" y="4595956"/>
              <a:ext cx="387999" cy="171013"/>
              <a:chOff x="1406961" y="-1212504"/>
              <a:chExt cx="6086670" cy="2682735"/>
            </a:xfrm>
          </p:grpSpPr>
          <p:sp>
            <p:nvSpPr>
              <p:cNvPr id="662" name="Google Shape;662;p2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 name="Google Shape;663;p2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 name="Google Shape;664;p2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 name="Google Shape;665;p2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66" name="Google Shape;666;p23"/>
            <p:cNvGrpSpPr/>
            <p:nvPr/>
          </p:nvGrpSpPr>
          <p:grpSpPr>
            <a:xfrm rot="2555258">
              <a:off x="255809" y="297720"/>
              <a:ext cx="388558" cy="171259"/>
              <a:chOff x="1406961" y="-1212504"/>
              <a:chExt cx="6086670" cy="2682735"/>
            </a:xfrm>
          </p:grpSpPr>
          <p:sp>
            <p:nvSpPr>
              <p:cNvPr id="667" name="Google Shape;667;p2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 name="Google Shape;668;p2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 name="Google Shape;669;p2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 name="Google Shape;670;p2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71" name="Google Shape;671;p23"/>
            <p:cNvGrpSpPr/>
            <p:nvPr/>
          </p:nvGrpSpPr>
          <p:grpSpPr>
            <a:xfrm rot="2898405" flipH="1">
              <a:off x="8430999" y="4595956"/>
              <a:ext cx="387999" cy="171013"/>
              <a:chOff x="1406961" y="-1212504"/>
              <a:chExt cx="6086670" cy="2682735"/>
            </a:xfrm>
          </p:grpSpPr>
          <p:sp>
            <p:nvSpPr>
              <p:cNvPr id="672" name="Google Shape;672;p2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 name="Google Shape;673;p2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 name="Google Shape;674;p2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 name="Google Shape;675;p2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76" name="Google Shape;676;p23"/>
            <p:cNvGrpSpPr/>
            <p:nvPr/>
          </p:nvGrpSpPr>
          <p:grpSpPr>
            <a:xfrm rot="-2555258" flipH="1">
              <a:off x="8430702" y="392370"/>
              <a:ext cx="388558" cy="171259"/>
              <a:chOff x="1406961" y="-1212504"/>
              <a:chExt cx="6086670" cy="2682735"/>
            </a:xfrm>
          </p:grpSpPr>
          <p:sp>
            <p:nvSpPr>
              <p:cNvPr id="677" name="Google Shape;677;p2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 name="Google Shape;678;p2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9" name="Google Shape;679;p2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0" name="Google Shape;680;p2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354385500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matchingName="Title and three columns 3">
  <p:cSld name="Title and three columns 3">
    <p:spTree>
      <p:nvGrpSpPr>
        <p:cNvPr id="1" name="Shape 681"/>
        <p:cNvGrpSpPr/>
        <p:nvPr/>
      </p:nvGrpSpPr>
      <p:grpSpPr>
        <a:xfrm>
          <a:off x="0" y="0"/>
          <a:ext cx="0" cy="0"/>
          <a:chOff x="0" y="0"/>
          <a:chExt cx="0" cy="0"/>
        </a:xfrm>
      </p:grpSpPr>
      <p:sp>
        <p:nvSpPr>
          <p:cNvPr id="682" name="Google Shape;682;p24"/>
          <p:cNvSpPr txBox="1">
            <a:spLocks noGrp="1"/>
          </p:cNvSpPr>
          <p:nvPr>
            <p:ph type="title"/>
          </p:nvPr>
        </p:nvSpPr>
        <p:spPr>
          <a:xfrm>
            <a:off x="720000" y="332737"/>
            <a:ext cx="7704000" cy="84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sp>
        <p:nvSpPr>
          <p:cNvPr id="683" name="Google Shape;683;p24"/>
          <p:cNvSpPr txBox="1">
            <a:spLocks noGrp="1"/>
          </p:cNvSpPr>
          <p:nvPr>
            <p:ph type="subTitle" idx="1"/>
          </p:nvPr>
        </p:nvSpPr>
        <p:spPr>
          <a:xfrm>
            <a:off x="1901225" y="3059975"/>
            <a:ext cx="862200" cy="44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2100" b="1">
                <a:solidFill>
                  <a:schemeClr val="dk1"/>
                </a:solidFill>
                <a:latin typeface="Patrick Hand"/>
                <a:ea typeface="Patrick Hand"/>
                <a:cs typeface="Patrick Hand"/>
                <a:sym typeface="Patrick Hand"/>
              </a:defRPr>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684" name="Google Shape;684;p24"/>
          <p:cNvSpPr txBox="1">
            <a:spLocks noGrp="1"/>
          </p:cNvSpPr>
          <p:nvPr>
            <p:ph type="subTitle" idx="2"/>
          </p:nvPr>
        </p:nvSpPr>
        <p:spPr>
          <a:xfrm>
            <a:off x="4177350" y="3059975"/>
            <a:ext cx="743400" cy="44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2100" b="1">
                <a:solidFill>
                  <a:schemeClr val="dk1"/>
                </a:solidFill>
                <a:latin typeface="Patrick Hand"/>
                <a:ea typeface="Patrick Hand"/>
                <a:cs typeface="Patrick Hand"/>
                <a:sym typeface="Patrick Hand"/>
              </a:defRPr>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685" name="Google Shape;685;p24"/>
          <p:cNvSpPr txBox="1">
            <a:spLocks noGrp="1"/>
          </p:cNvSpPr>
          <p:nvPr>
            <p:ph type="subTitle" idx="3"/>
          </p:nvPr>
        </p:nvSpPr>
        <p:spPr>
          <a:xfrm>
            <a:off x="6417025" y="3059975"/>
            <a:ext cx="743400" cy="44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2100" b="1">
                <a:solidFill>
                  <a:schemeClr val="dk1"/>
                </a:solidFill>
                <a:latin typeface="Patrick Hand"/>
                <a:ea typeface="Patrick Hand"/>
                <a:cs typeface="Patrick Hand"/>
                <a:sym typeface="Patrick Hand"/>
              </a:defRPr>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686" name="Google Shape;686;p24"/>
          <p:cNvSpPr txBox="1">
            <a:spLocks noGrp="1"/>
          </p:cNvSpPr>
          <p:nvPr>
            <p:ph type="subTitle" idx="4"/>
          </p:nvPr>
        </p:nvSpPr>
        <p:spPr>
          <a:xfrm>
            <a:off x="1343825" y="3551564"/>
            <a:ext cx="1977000" cy="975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None/>
              <a:defRPr sz="1500"/>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687" name="Google Shape;687;p24"/>
          <p:cNvSpPr txBox="1">
            <a:spLocks noGrp="1"/>
          </p:cNvSpPr>
          <p:nvPr>
            <p:ph type="subTitle" idx="5"/>
          </p:nvPr>
        </p:nvSpPr>
        <p:spPr>
          <a:xfrm>
            <a:off x="3568500" y="3551564"/>
            <a:ext cx="1961100" cy="975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rtl="0">
              <a:spcBef>
                <a:spcPts val="12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688" name="Google Shape;688;p24"/>
          <p:cNvSpPr txBox="1">
            <a:spLocks noGrp="1"/>
          </p:cNvSpPr>
          <p:nvPr>
            <p:ph type="subTitle" idx="6"/>
          </p:nvPr>
        </p:nvSpPr>
        <p:spPr>
          <a:xfrm>
            <a:off x="5777275" y="3551564"/>
            <a:ext cx="2022900" cy="975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5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grpSp>
        <p:nvGrpSpPr>
          <p:cNvPr id="689" name="Google Shape;689;p24"/>
          <p:cNvGrpSpPr/>
          <p:nvPr/>
        </p:nvGrpSpPr>
        <p:grpSpPr>
          <a:xfrm>
            <a:off x="249106" y="188835"/>
            <a:ext cx="8576861" cy="4694366"/>
            <a:chOff x="249105" y="188834"/>
            <a:chExt cx="8576861" cy="4694366"/>
          </a:xfrm>
        </p:grpSpPr>
        <p:grpSp>
          <p:nvGrpSpPr>
            <p:cNvPr id="690" name="Google Shape;690;p24"/>
            <p:cNvGrpSpPr/>
            <p:nvPr/>
          </p:nvGrpSpPr>
          <p:grpSpPr>
            <a:xfrm rot="-2898405">
              <a:off x="256084" y="4595956"/>
              <a:ext cx="387999" cy="171013"/>
              <a:chOff x="1406961" y="-1212504"/>
              <a:chExt cx="6086670" cy="2682735"/>
            </a:xfrm>
          </p:grpSpPr>
          <p:sp>
            <p:nvSpPr>
              <p:cNvPr id="691" name="Google Shape;691;p2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 name="Google Shape;692;p2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 name="Google Shape;693;p2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 name="Google Shape;694;p2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95" name="Google Shape;695;p24"/>
            <p:cNvGrpSpPr/>
            <p:nvPr/>
          </p:nvGrpSpPr>
          <p:grpSpPr>
            <a:xfrm rot="2555258">
              <a:off x="255809" y="297720"/>
              <a:ext cx="388558" cy="171259"/>
              <a:chOff x="1406961" y="-1212504"/>
              <a:chExt cx="6086670" cy="2682735"/>
            </a:xfrm>
          </p:grpSpPr>
          <p:sp>
            <p:nvSpPr>
              <p:cNvPr id="696" name="Google Shape;696;p2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 name="Google Shape;697;p2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 name="Google Shape;698;p2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 name="Google Shape;699;p2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00" name="Google Shape;700;p24"/>
            <p:cNvGrpSpPr/>
            <p:nvPr/>
          </p:nvGrpSpPr>
          <p:grpSpPr>
            <a:xfrm rot="2898405" flipH="1">
              <a:off x="8430999" y="4595956"/>
              <a:ext cx="387999" cy="171013"/>
              <a:chOff x="1406961" y="-1212504"/>
              <a:chExt cx="6086670" cy="2682735"/>
            </a:xfrm>
          </p:grpSpPr>
          <p:sp>
            <p:nvSpPr>
              <p:cNvPr id="701" name="Google Shape;701;p2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 name="Google Shape;702;p2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 name="Google Shape;703;p2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 name="Google Shape;704;p2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05" name="Google Shape;705;p24"/>
            <p:cNvGrpSpPr/>
            <p:nvPr/>
          </p:nvGrpSpPr>
          <p:grpSpPr>
            <a:xfrm rot="-2555258" flipH="1">
              <a:off x="8430702" y="392370"/>
              <a:ext cx="388558" cy="171259"/>
              <a:chOff x="1406961" y="-1212504"/>
              <a:chExt cx="6086670" cy="2682735"/>
            </a:xfrm>
          </p:grpSpPr>
          <p:sp>
            <p:nvSpPr>
              <p:cNvPr id="706" name="Google Shape;706;p2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7" name="Google Shape;707;p2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 name="Google Shape;708;p2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 name="Google Shape;709;p2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322637549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matchingName="Title and two columns 3">
  <p:cSld name="Title and two columns 3">
    <p:spTree>
      <p:nvGrpSpPr>
        <p:cNvPr id="1" name="Shape 710"/>
        <p:cNvGrpSpPr/>
        <p:nvPr/>
      </p:nvGrpSpPr>
      <p:grpSpPr>
        <a:xfrm>
          <a:off x="0" y="0"/>
          <a:ext cx="0" cy="0"/>
          <a:chOff x="0" y="0"/>
          <a:chExt cx="0" cy="0"/>
        </a:xfrm>
      </p:grpSpPr>
      <p:sp>
        <p:nvSpPr>
          <p:cNvPr id="711" name="Google Shape;711;p25"/>
          <p:cNvSpPr txBox="1">
            <a:spLocks noGrp="1"/>
          </p:cNvSpPr>
          <p:nvPr>
            <p:ph type="title"/>
          </p:nvPr>
        </p:nvSpPr>
        <p:spPr>
          <a:xfrm>
            <a:off x="720000" y="332737"/>
            <a:ext cx="7704000" cy="84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atin typeface="Nunito"/>
                <a:ea typeface="Nunito"/>
                <a:cs typeface="Nunito"/>
                <a:sym typeface="Nunito"/>
              </a:defRPr>
            </a:lvl2pPr>
            <a:lvl3pPr lvl="2" algn="ctr" rtl="0">
              <a:spcBef>
                <a:spcPts val="0"/>
              </a:spcBef>
              <a:spcAft>
                <a:spcPts val="0"/>
              </a:spcAft>
              <a:buSzPts val="2800"/>
              <a:buNone/>
              <a:defRPr>
                <a:latin typeface="Nunito"/>
                <a:ea typeface="Nunito"/>
                <a:cs typeface="Nunito"/>
                <a:sym typeface="Nunito"/>
              </a:defRPr>
            </a:lvl3pPr>
            <a:lvl4pPr lvl="3" algn="ctr" rtl="0">
              <a:spcBef>
                <a:spcPts val="0"/>
              </a:spcBef>
              <a:spcAft>
                <a:spcPts val="0"/>
              </a:spcAft>
              <a:buSzPts val="2800"/>
              <a:buNone/>
              <a:defRPr>
                <a:latin typeface="Nunito"/>
                <a:ea typeface="Nunito"/>
                <a:cs typeface="Nunito"/>
                <a:sym typeface="Nunito"/>
              </a:defRPr>
            </a:lvl4pPr>
            <a:lvl5pPr lvl="4" algn="ctr" rtl="0">
              <a:spcBef>
                <a:spcPts val="0"/>
              </a:spcBef>
              <a:spcAft>
                <a:spcPts val="0"/>
              </a:spcAft>
              <a:buSzPts val="2800"/>
              <a:buNone/>
              <a:defRPr>
                <a:latin typeface="Nunito"/>
                <a:ea typeface="Nunito"/>
                <a:cs typeface="Nunito"/>
                <a:sym typeface="Nunito"/>
              </a:defRPr>
            </a:lvl5pPr>
            <a:lvl6pPr lvl="5" algn="ctr" rtl="0">
              <a:spcBef>
                <a:spcPts val="0"/>
              </a:spcBef>
              <a:spcAft>
                <a:spcPts val="0"/>
              </a:spcAft>
              <a:buSzPts val="2800"/>
              <a:buNone/>
              <a:defRPr>
                <a:latin typeface="Nunito"/>
                <a:ea typeface="Nunito"/>
                <a:cs typeface="Nunito"/>
                <a:sym typeface="Nunito"/>
              </a:defRPr>
            </a:lvl6pPr>
            <a:lvl7pPr lvl="6" algn="ctr" rtl="0">
              <a:spcBef>
                <a:spcPts val="0"/>
              </a:spcBef>
              <a:spcAft>
                <a:spcPts val="0"/>
              </a:spcAft>
              <a:buSzPts val="2800"/>
              <a:buNone/>
              <a:defRPr>
                <a:latin typeface="Nunito"/>
                <a:ea typeface="Nunito"/>
                <a:cs typeface="Nunito"/>
                <a:sym typeface="Nunito"/>
              </a:defRPr>
            </a:lvl7pPr>
            <a:lvl8pPr lvl="7" algn="ctr" rtl="0">
              <a:spcBef>
                <a:spcPts val="0"/>
              </a:spcBef>
              <a:spcAft>
                <a:spcPts val="0"/>
              </a:spcAft>
              <a:buSzPts val="2800"/>
              <a:buNone/>
              <a:defRPr>
                <a:latin typeface="Nunito"/>
                <a:ea typeface="Nunito"/>
                <a:cs typeface="Nunito"/>
                <a:sym typeface="Nunito"/>
              </a:defRPr>
            </a:lvl8pPr>
            <a:lvl9pPr lvl="8" algn="ctr" rtl="0">
              <a:spcBef>
                <a:spcPts val="0"/>
              </a:spcBef>
              <a:spcAft>
                <a:spcPts val="0"/>
              </a:spcAft>
              <a:buSzPts val="2800"/>
              <a:buNone/>
              <a:defRPr>
                <a:latin typeface="Nunito"/>
                <a:ea typeface="Nunito"/>
                <a:cs typeface="Nunito"/>
                <a:sym typeface="Nunito"/>
              </a:defRPr>
            </a:lvl9pPr>
          </a:lstStyle>
          <a:p>
            <a:endParaRPr/>
          </a:p>
        </p:txBody>
      </p:sp>
      <p:sp>
        <p:nvSpPr>
          <p:cNvPr id="712" name="Google Shape;712;p25"/>
          <p:cNvSpPr txBox="1">
            <a:spLocks noGrp="1"/>
          </p:cNvSpPr>
          <p:nvPr>
            <p:ph type="subTitle" idx="1"/>
          </p:nvPr>
        </p:nvSpPr>
        <p:spPr>
          <a:xfrm>
            <a:off x="1346700" y="3059025"/>
            <a:ext cx="28977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00" b="1">
                <a:solidFill>
                  <a:schemeClr val="dk1"/>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713" name="Google Shape;713;p25"/>
          <p:cNvSpPr txBox="1">
            <a:spLocks noGrp="1"/>
          </p:cNvSpPr>
          <p:nvPr>
            <p:ph type="subTitle" idx="2"/>
          </p:nvPr>
        </p:nvSpPr>
        <p:spPr>
          <a:xfrm>
            <a:off x="4792225" y="3059025"/>
            <a:ext cx="28977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2100" b="1">
                <a:solidFill>
                  <a:schemeClr val="dk1"/>
                </a:solidFill>
                <a:latin typeface="Patrick Hand"/>
                <a:ea typeface="Patrick Hand"/>
                <a:cs typeface="Patrick Hand"/>
                <a:sym typeface="Patrick Hand"/>
              </a:defRPr>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714" name="Google Shape;714;p25"/>
          <p:cNvSpPr txBox="1">
            <a:spLocks noGrp="1"/>
          </p:cNvSpPr>
          <p:nvPr>
            <p:ph type="subTitle" idx="3"/>
          </p:nvPr>
        </p:nvSpPr>
        <p:spPr>
          <a:xfrm>
            <a:off x="1346700" y="3561297"/>
            <a:ext cx="2897700" cy="8304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500"/>
            </a:lvl1pPr>
            <a:lvl2pPr lvl="1" algn="ctr">
              <a:spcBef>
                <a:spcPts val="1600"/>
              </a:spcBef>
              <a:spcAft>
                <a:spcPts val="0"/>
              </a:spcAft>
              <a:buSzPts val="1400"/>
              <a:buNone/>
              <a:defRPr/>
            </a:lvl2pPr>
            <a:lvl3pPr lvl="2" algn="ctr">
              <a:spcBef>
                <a:spcPts val="1600"/>
              </a:spcBef>
              <a:spcAft>
                <a:spcPts val="0"/>
              </a:spcAft>
              <a:buSzPts val="1400"/>
              <a:buNone/>
              <a:defRPr/>
            </a:lvl3pPr>
            <a:lvl4pPr lvl="3" algn="ctr">
              <a:spcBef>
                <a:spcPts val="1600"/>
              </a:spcBef>
              <a:spcAft>
                <a:spcPts val="0"/>
              </a:spcAft>
              <a:buSzPts val="1400"/>
              <a:buNone/>
              <a:defRPr/>
            </a:lvl4pPr>
            <a:lvl5pPr lvl="4" algn="ctr">
              <a:spcBef>
                <a:spcPts val="1600"/>
              </a:spcBef>
              <a:spcAft>
                <a:spcPts val="0"/>
              </a:spcAft>
              <a:buSzPts val="1400"/>
              <a:buNone/>
              <a:defRPr/>
            </a:lvl5pPr>
            <a:lvl6pPr lvl="5" algn="ctr">
              <a:spcBef>
                <a:spcPts val="1600"/>
              </a:spcBef>
              <a:spcAft>
                <a:spcPts val="0"/>
              </a:spcAft>
              <a:buSzPts val="1400"/>
              <a:buNone/>
              <a:defRPr/>
            </a:lvl6pPr>
            <a:lvl7pPr lvl="6" algn="ctr">
              <a:spcBef>
                <a:spcPts val="1600"/>
              </a:spcBef>
              <a:spcAft>
                <a:spcPts val="0"/>
              </a:spcAft>
              <a:buSzPts val="1400"/>
              <a:buNone/>
              <a:defRPr/>
            </a:lvl7pPr>
            <a:lvl8pPr lvl="7" algn="ctr">
              <a:spcBef>
                <a:spcPts val="1600"/>
              </a:spcBef>
              <a:spcAft>
                <a:spcPts val="0"/>
              </a:spcAft>
              <a:buSzPts val="1400"/>
              <a:buNone/>
              <a:defRPr/>
            </a:lvl8pPr>
            <a:lvl9pPr lvl="8" algn="ctr">
              <a:spcBef>
                <a:spcPts val="1600"/>
              </a:spcBef>
              <a:spcAft>
                <a:spcPts val="1600"/>
              </a:spcAft>
              <a:buSzPts val="1400"/>
              <a:buNone/>
              <a:defRPr/>
            </a:lvl9pPr>
          </a:lstStyle>
          <a:p>
            <a:endParaRPr/>
          </a:p>
        </p:txBody>
      </p:sp>
      <p:sp>
        <p:nvSpPr>
          <p:cNvPr id="715" name="Google Shape;715;p25"/>
          <p:cNvSpPr txBox="1">
            <a:spLocks noGrp="1"/>
          </p:cNvSpPr>
          <p:nvPr>
            <p:ph type="subTitle" idx="4"/>
          </p:nvPr>
        </p:nvSpPr>
        <p:spPr>
          <a:xfrm>
            <a:off x="4792225" y="3550423"/>
            <a:ext cx="2897700" cy="830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5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grpSp>
        <p:nvGrpSpPr>
          <p:cNvPr id="716" name="Google Shape;716;p25"/>
          <p:cNvGrpSpPr/>
          <p:nvPr/>
        </p:nvGrpSpPr>
        <p:grpSpPr>
          <a:xfrm>
            <a:off x="249106" y="188835"/>
            <a:ext cx="8576861" cy="4694366"/>
            <a:chOff x="249105" y="188834"/>
            <a:chExt cx="8576861" cy="4694366"/>
          </a:xfrm>
        </p:grpSpPr>
        <p:grpSp>
          <p:nvGrpSpPr>
            <p:cNvPr id="717" name="Google Shape;717;p25"/>
            <p:cNvGrpSpPr/>
            <p:nvPr/>
          </p:nvGrpSpPr>
          <p:grpSpPr>
            <a:xfrm rot="-2898405">
              <a:off x="256084" y="4595956"/>
              <a:ext cx="387999" cy="171013"/>
              <a:chOff x="1406961" y="-1212504"/>
              <a:chExt cx="6086670" cy="2682735"/>
            </a:xfrm>
          </p:grpSpPr>
          <p:sp>
            <p:nvSpPr>
              <p:cNvPr id="718" name="Google Shape;718;p2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 name="Google Shape;719;p2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 name="Google Shape;720;p2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 name="Google Shape;721;p2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22" name="Google Shape;722;p25"/>
            <p:cNvGrpSpPr/>
            <p:nvPr/>
          </p:nvGrpSpPr>
          <p:grpSpPr>
            <a:xfrm rot="2555258">
              <a:off x="255809" y="297720"/>
              <a:ext cx="388558" cy="171259"/>
              <a:chOff x="1406961" y="-1212504"/>
              <a:chExt cx="6086670" cy="2682735"/>
            </a:xfrm>
          </p:grpSpPr>
          <p:sp>
            <p:nvSpPr>
              <p:cNvPr id="723" name="Google Shape;723;p2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 name="Google Shape;724;p2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 name="Google Shape;725;p2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 name="Google Shape;726;p2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27" name="Google Shape;727;p25"/>
            <p:cNvGrpSpPr/>
            <p:nvPr/>
          </p:nvGrpSpPr>
          <p:grpSpPr>
            <a:xfrm rot="2898405" flipH="1">
              <a:off x="8430999" y="4595956"/>
              <a:ext cx="387999" cy="171013"/>
              <a:chOff x="1406961" y="-1212504"/>
              <a:chExt cx="6086670" cy="2682735"/>
            </a:xfrm>
          </p:grpSpPr>
          <p:sp>
            <p:nvSpPr>
              <p:cNvPr id="728" name="Google Shape;728;p2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 name="Google Shape;729;p2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 name="Google Shape;730;p2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 name="Google Shape;731;p2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32" name="Google Shape;732;p25"/>
            <p:cNvGrpSpPr/>
            <p:nvPr/>
          </p:nvGrpSpPr>
          <p:grpSpPr>
            <a:xfrm rot="-2555258" flipH="1">
              <a:off x="8430702" y="392370"/>
              <a:ext cx="388558" cy="171259"/>
              <a:chOff x="1406961" y="-1212504"/>
              <a:chExt cx="6086670" cy="2682735"/>
            </a:xfrm>
          </p:grpSpPr>
          <p:sp>
            <p:nvSpPr>
              <p:cNvPr id="733" name="Google Shape;733;p2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 name="Google Shape;734;p2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 name="Google Shape;735;p2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 name="Google Shape;736;p2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420688631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737"/>
        <p:cNvGrpSpPr/>
        <p:nvPr/>
      </p:nvGrpSpPr>
      <p:grpSpPr>
        <a:xfrm>
          <a:off x="0" y="0"/>
          <a:ext cx="0" cy="0"/>
          <a:chOff x="0" y="0"/>
          <a:chExt cx="0" cy="0"/>
        </a:xfrm>
      </p:grpSpPr>
      <p:grpSp>
        <p:nvGrpSpPr>
          <p:cNvPr id="738" name="Google Shape;738;p26"/>
          <p:cNvGrpSpPr/>
          <p:nvPr/>
        </p:nvGrpSpPr>
        <p:grpSpPr>
          <a:xfrm>
            <a:off x="5229156" y="2798105"/>
            <a:ext cx="1879134" cy="1619277"/>
            <a:chOff x="4610450" y="3544650"/>
            <a:chExt cx="1365650" cy="1176800"/>
          </a:xfrm>
        </p:grpSpPr>
        <p:sp>
          <p:nvSpPr>
            <p:cNvPr id="739" name="Google Shape;739;p26"/>
            <p:cNvSpPr/>
            <p:nvPr/>
          </p:nvSpPr>
          <p:spPr>
            <a:xfrm>
              <a:off x="5490850" y="3544650"/>
              <a:ext cx="223750" cy="296400"/>
            </a:xfrm>
            <a:custGeom>
              <a:avLst/>
              <a:gdLst/>
              <a:ahLst/>
              <a:cxnLst/>
              <a:rect l="l" t="t" r="r" b="b"/>
              <a:pathLst>
                <a:path w="8950" h="11856" extrusionOk="0">
                  <a:moveTo>
                    <a:pt x="8949" y="1"/>
                  </a:moveTo>
                  <a:lnTo>
                    <a:pt x="7322" y="466"/>
                  </a:lnTo>
                  <a:lnTo>
                    <a:pt x="5811" y="1163"/>
                  </a:lnTo>
                  <a:lnTo>
                    <a:pt x="4649" y="1977"/>
                  </a:lnTo>
                  <a:lnTo>
                    <a:pt x="3603" y="2790"/>
                  </a:lnTo>
                  <a:lnTo>
                    <a:pt x="2673" y="3720"/>
                  </a:lnTo>
                  <a:lnTo>
                    <a:pt x="1976" y="4766"/>
                  </a:lnTo>
                  <a:lnTo>
                    <a:pt x="1395" y="5696"/>
                  </a:lnTo>
                  <a:lnTo>
                    <a:pt x="930" y="6742"/>
                  </a:lnTo>
                  <a:lnTo>
                    <a:pt x="581" y="7788"/>
                  </a:lnTo>
                  <a:lnTo>
                    <a:pt x="349" y="8717"/>
                  </a:lnTo>
                  <a:lnTo>
                    <a:pt x="117" y="10345"/>
                  </a:lnTo>
                  <a:lnTo>
                    <a:pt x="0" y="11507"/>
                  </a:lnTo>
                  <a:lnTo>
                    <a:pt x="0" y="11855"/>
                  </a:lnTo>
                  <a:lnTo>
                    <a:pt x="1860" y="11274"/>
                  </a:lnTo>
                  <a:lnTo>
                    <a:pt x="3371" y="10577"/>
                  </a:lnTo>
                  <a:lnTo>
                    <a:pt x="4649" y="9763"/>
                  </a:lnTo>
                  <a:lnTo>
                    <a:pt x="5695" y="8950"/>
                  </a:lnTo>
                  <a:lnTo>
                    <a:pt x="6625" y="7904"/>
                  </a:lnTo>
                  <a:lnTo>
                    <a:pt x="7322" y="6974"/>
                  </a:lnTo>
                  <a:lnTo>
                    <a:pt x="7903" y="5928"/>
                  </a:lnTo>
                  <a:lnTo>
                    <a:pt x="8252" y="4998"/>
                  </a:lnTo>
                  <a:lnTo>
                    <a:pt x="8601" y="3952"/>
                  </a:lnTo>
                  <a:lnTo>
                    <a:pt x="8717" y="3023"/>
                  </a:lnTo>
                  <a:lnTo>
                    <a:pt x="8949" y="1512"/>
                  </a:lnTo>
                  <a:lnTo>
                    <a:pt x="8949" y="466"/>
                  </a:lnTo>
                  <a:lnTo>
                    <a:pt x="8949" y="1"/>
                  </a:lnTo>
                  <a:close/>
                </a:path>
              </a:pathLst>
            </a:custGeom>
            <a:solidFill>
              <a:srgbClr val="6496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 name="Google Shape;740;p26"/>
            <p:cNvSpPr/>
            <p:nvPr/>
          </p:nvSpPr>
          <p:spPr>
            <a:xfrm>
              <a:off x="5490850" y="3544650"/>
              <a:ext cx="223750" cy="296400"/>
            </a:xfrm>
            <a:custGeom>
              <a:avLst/>
              <a:gdLst/>
              <a:ahLst/>
              <a:cxnLst/>
              <a:rect l="l" t="t" r="r" b="b"/>
              <a:pathLst>
                <a:path w="8950" h="11856" fill="none" extrusionOk="0">
                  <a:moveTo>
                    <a:pt x="0" y="11855"/>
                  </a:moveTo>
                  <a:lnTo>
                    <a:pt x="0" y="11855"/>
                  </a:lnTo>
                  <a:lnTo>
                    <a:pt x="0" y="11507"/>
                  </a:lnTo>
                  <a:lnTo>
                    <a:pt x="117" y="10345"/>
                  </a:lnTo>
                  <a:lnTo>
                    <a:pt x="349" y="8717"/>
                  </a:lnTo>
                  <a:lnTo>
                    <a:pt x="581" y="7788"/>
                  </a:lnTo>
                  <a:lnTo>
                    <a:pt x="930" y="6742"/>
                  </a:lnTo>
                  <a:lnTo>
                    <a:pt x="1395" y="5696"/>
                  </a:lnTo>
                  <a:lnTo>
                    <a:pt x="1976" y="4766"/>
                  </a:lnTo>
                  <a:lnTo>
                    <a:pt x="2673" y="3720"/>
                  </a:lnTo>
                  <a:lnTo>
                    <a:pt x="3603" y="2790"/>
                  </a:lnTo>
                  <a:lnTo>
                    <a:pt x="4649" y="1977"/>
                  </a:lnTo>
                  <a:lnTo>
                    <a:pt x="5811" y="1163"/>
                  </a:lnTo>
                  <a:lnTo>
                    <a:pt x="7322" y="466"/>
                  </a:lnTo>
                  <a:lnTo>
                    <a:pt x="8949" y="1"/>
                  </a:lnTo>
                  <a:lnTo>
                    <a:pt x="8949" y="1"/>
                  </a:lnTo>
                  <a:lnTo>
                    <a:pt x="8949" y="466"/>
                  </a:lnTo>
                  <a:lnTo>
                    <a:pt x="8949" y="1512"/>
                  </a:lnTo>
                  <a:lnTo>
                    <a:pt x="8717" y="3023"/>
                  </a:lnTo>
                  <a:lnTo>
                    <a:pt x="8601" y="3952"/>
                  </a:lnTo>
                  <a:lnTo>
                    <a:pt x="8252" y="4998"/>
                  </a:lnTo>
                  <a:lnTo>
                    <a:pt x="7903" y="5928"/>
                  </a:lnTo>
                  <a:lnTo>
                    <a:pt x="7322" y="6974"/>
                  </a:lnTo>
                  <a:lnTo>
                    <a:pt x="6625" y="7904"/>
                  </a:lnTo>
                  <a:lnTo>
                    <a:pt x="5695" y="8950"/>
                  </a:lnTo>
                  <a:lnTo>
                    <a:pt x="4649" y="9763"/>
                  </a:lnTo>
                  <a:lnTo>
                    <a:pt x="3371" y="10577"/>
                  </a:lnTo>
                  <a:lnTo>
                    <a:pt x="1860" y="11274"/>
                  </a:lnTo>
                  <a:lnTo>
                    <a:pt x="0" y="1185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 name="Google Shape;741;p26"/>
            <p:cNvSpPr/>
            <p:nvPr/>
          </p:nvSpPr>
          <p:spPr>
            <a:xfrm>
              <a:off x="5522800" y="3567900"/>
              <a:ext cx="174375" cy="229575"/>
            </a:xfrm>
            <a:custGeom>
              <a:avLst/>
              <a:gdLst/>
              <a:ahLst/>
              <a:cxnLst/>
              <a:rect l="l" t="t" r="r" b="b"/>
              <a:pathLst>
                <a:path w="6975" h="9183" extrusionOk="0">
                  <a:moveTo>
                    <a:pt x="6858" y="1"/>
                  </a:moveTo>
                  <a:lnTo>
                    <a:pt x="6742" y="117"/>
                  </a:lnTo>
                  <a:lnTo>
                    <a:pt x="4301" y="3255"/>
                  </a:lnTo>
                  <a:lnTo>
                    <a:pt x="4185" y="1628"/>
                  </a:lnTo>
                  <a:lnTo>
                    <a:pt x="4069" y="1279"/>
                  </a:lnTo>
                  <a:lnTo>
                    <a:pt x="3836" y="1279"/>
                  </a:lnTo>
                  <a:lnTo>
                    <a:pt x="4069" y="3255"/>
                  </a:lnTo>
                  <a:lnTo>
                    <a:pt x="4185" y="3487"/>
                  </a:lnTo>
                  <a:lnTo>
                    <a:pt x="2209" y="6044"/>
                  </a:lnTo>
                  <a:lnTo>
                    <a:pt x="1977" y="3255"/>
                  </a:lnTo>
                  <a:lnTo>
                    <a:pt x="1977" y="3139"/>
                  </a:lnTo>
                  <a:lnTo>
                    <a:pt x="1860" y="3139"/>
                  </a:lnTo>
                  <a:lnTo>
                    <a:pt x="1744" y="3255"/>
                  </a:lnTo>
                  <a:lnTo>
                    <a:pt x="1977" y="6277"/>
                  </a:lnTo>
                  <a:lnTo>
                    <a:pt x="233" y="8601"/>
                  </a:lnTo>
                  <a:lnTo>
                    <a:pt x="233" y="5928"/>
                  </a:lnTo>
                  <a:lnTo>
                    <a:pt x="233" y="5812"/>
                  </a:lnTo>
                  <a:lnTo>
                    <a:pt x="1" y="5812"/>
                  </a:lnTo>
                  <a:lnTo>
                    <a:pt x="1" y="5928"/>
                  </a:lnTo>
                  <a:lnTo>
                    <a:pt x="1" y="8833"/>
                  </a:lnTo>
                  <a:lnTo>
                    <a:pt x="1" y="8950"/>
                  </a:lnTo>
                  <a:lnTo>
                    <a:pt x="117" y="9182"/>
                  </a:lnTo>
                  <a:lnTo>
                    <a:pt x="349" y="8833"/>
                  </a:lnTo>
                  <a:lnTo>
                    <a:pt x="1744" y="8485"/>
                  </a:lnTo>
                  <a:lnTo>
                    <a:pt x="2441" y="8136"/>
                  </a:lnTo>
                  <a:lnTo>
                    <a:pt x="2441" y="8136"/>
                  </a:lnTo>
                  <a:lnTo>
                    <a:pt x="582" y="8601"/>
                  </a:lnTo>
                  <a:lnTo>
                    <a:pt x="1977" y="6741"/>
                  </a:lnTo>
                  <a:lnTo>
                    <a:pt x="2209" y="6393"/>
                  </a:lnTo>
                  <a:lnTo>
                    <a:pt x="5347" y="5812"/>
                  </a:lnTo>
                  <a:lnTo>
                    <a:pt x="5812" y="5695"/>
                  </a:lnTo>
                  <a:lnTo>
                    <a:pt x="5812" y="5579"/>
                  </a:lnTo>
                  <a:lnTo>
                    <a:pt x="5696" y="5463"/>
                  </a:lnTo>
                  <a:lnTo>
                    <a:pt x="2558" y="6160"/>
                  </a:lnTo>
                  <a:lnTo>
                    <a:pt x="2441" y="6160"/>
                  </a:lnTo>
                  <a:lnTo>
                    <a:pt x="4301" y="3603"/>
                  </a:lnTo>
                  <a:lnTo>
                    <a:pt x="6161" y="3022"/>
                  </a:lnTo>
                  <a:lnTo>
                    <a:pt x="6393" y="3022"/>
                  </a:lnTo>
                  <a:lnTo>
                    <a:pt x="6509" y="2790"/>
                  </a:lnTo>
                  <a:lnTo>
                    <a:pt x="6393" y="2790"/>
                  </a:lnTo>
                  <a:lnTo>
                    <a:pt x="4533" y="3255"/>
                  </a:lnTo>
                  <a:lnTo>
                    <a:pt x="4533" y="3255"/>
                  </a:lnTo>
                  <a:lnTo>
                    <a:pt x="6044" y="1395"/>
                  </a:lnTo>
                  <a:lnTo>
                    <a:pt x="6974" y="233"/>
                  </a:lnTo>
                  <a:lnTo>
                    <a:pt x="6974" y="117"/>
                  </a:lnTo>
                  <a:lnTo>
                    <a:pt x="6858" y="1"/>
                  </a:lnTo>
                  <a:close/>
                </a:path>
              </a:pathLst>
            </a:custGeom>
            <a:solidFill>
              <a:srgbClr val="ABC6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 name="Google Shape;742;p26"/>
            <p:cNvSpPr/>
            <p:nvPr/>
          </p:nvSpPr>
          <p:spPr>
            <a:xfrm>
              <a:off x="5522800" y="3567900"/>
              <a:ext cx="174375" cy="229575"/>
            </a:xfrm>
            <a:custGeom>
              <a:avLst/>
              <a:gdLst/>
              <a:ahLst/>
              <a:cxnLst/>
              <a:rect l="l" t="t" r="r" b="b"/>
              <a:pathLst>
                <a:path w="6975" h="9183" fill="none" extrusionOk="0">
                  <a:moveTo>
                    <a:pt x="6858" y="1"/>
                  </a:moveTo>
                  <a:lnTo>
                    <a:pt x="6858" y="1"/>
                  </a:lnTo>
                  <a:lnTo>
                    <a:pt x="6742" y="117"/>
                  </a:lnTo>
                  <a:lnTo>
                    <a:pt x="6742" y="117"/>
                  </a:lnTo>
                  <a:lnTo>
                    <a:pt x="4301" y="3255"/>
                  </a:lnTo>
                  <a:lnTo>
                    <a:pt x="4301" y="3255"/>
                  </a:lnTo>
                  <a:lnTo>
                    <a:pt x="4185" y="1628"/>
                  </a:lnTo>
                  <a:lnTo>
                    <a:pt x="4185" y="1628"/>
                  </a:lnTo>
                  <a:lnTo>
                    <a:pt x="4069" y="1279"/>
                  </a:lnTo>
                  <a:lnTo>
                    <a:pt x="4069" y="1279"/>
                  </a:lnTo>
                  <a:lnTo>
                    <a:pt x="4069" y="1279"/>
                  </a:lnTo>
                  <a:lnTo>
                    <a:pt x="3952" y="1279"/>
                  </a:lnTo>
                  <a:lnTo>
                    <a:pt x="3952" y="1279"/>
                  </a:lnTo>
                  <a:lnTo>
                    <a:pt x="3952" y="1279"/>
                  </a:lnTo>
                  <a:lnTo>
                    <a:pt x="3836" y="1279"/>
                  </a:lnTo>
                  <a:lnTo>
                    <a:pt x="3836" y="1279"/>
                  </a:lnTo>
                  <a:lnTo>
                    <a:pt x="4069" y="3255"/>
                  </a:lnTo>
                  <a:lnTo>
                    <a:pt x="4069" y="3255"/>
                  </a:lnTo>
                  <a:lnTo>
                    <a:pt x="4185" y="3487"/>
                  </a:lnTo>
                  <a:lnTo>
                    <a:pt x="4185" y="3487"/>
                  </a:lnTo>
                  <a:lnTo>
                    <a:pt x="2209" y="6044"/>
                  </a:lnTo>
                  <a:lnTo>
                    <a:pt x="2209" y="6044"/>
                  </a:lnTo>
                  <a:lnTo>
                    <a:pt x="1977" y="3255"/>
                  </a:lnTo>
                  <a:lnTo>
                    <a:pt x="1977" y="3255"/>
                  </a:lnTo>
                  <a:lnTo>
                    <a:pt x="1977" y="3139"/>
                  </a:lnTo>
                  <a:lnTo>
                    <a:pt x="1860" y="3139"/>
                  </a:lnTo>
                  <a:lnTo>
                    <a:pt x="1860" y="3139"/>
                  </a:lnTo>
                  <a:lnTo>
                    <a:pt x="1860" y="3139"/>
                  </a:lnTo>
                  <a:lnTo>
                    <a:pt x="1744" y="3255"/>
                  </a:lnTo>
                  <a:lnTo>
                    <a:pt x="1744" y="3255"/>
                  </a:lnTo>
                  <a:lnTo>
                    <a:pt x="1977" y="6277"/>
                  </a:lnTo>
                  <a:lnTo>
                    <a:pt x="1977" y="6277"/>
                  </a:lnTo>
                  <a:lnTo>
                    <a:pt x="233" y="8601"/>
                  </a:lnTo>
                  <a:lnTo>
                    <a:pt x="233" y="8601"/>
                  </a:lnTo>
                  <a:lnTo>
                    <a:pt x="233" y="5928"/>
                  </a:lnTo>
                  <a:lnTo>
                    <a:pt x="233" y="5928"/>
                  </a:lnTo>
                  <a:lnTo>
                    <a:pt x="233" y="5812"/>
                  </a:lnTo>
                  <a:lnTo>
                    <a:pt x="117" y="5812"/>
                  </a:lnTo>
                  <a:lnTo>
                    <a:pt x="117" y="5812"/>
                  </a:lnTo>
                  <a:lnTo>
                    <a:pt x="1" y="5812"/>
                  </a:lnTo>
                  <a:lnTo>
                    <a:pt x="1" y="5928"/>
                  </a:lnTo>
                  <a:lnTo>
                    <a:pt x="1" y="5928"/>
                  </a:lnTo>
                  <a:lnTo>
                    <a:pt x="1" y="8833"/>
                  </a:lnTo>
                  <a:lnTo>
                    <a:pt x="1" y="8833"/>
                  </a:lnTo>
                  <a:lnTo>
                    <a:pt x="1" y="8833"/>
                  </a:lnTo>
                  <a:lnTo>
                    <a:pt x="1" y="8950"/>
                  </a:lnTo>
                  <a:lnTo>
                    <a:pt x="1" y="8950"/>
                  </a:lnTo>
                  <a:lnTo>
                    <a:pt x="117" y="9182"/>
                  </a:lnTo>
                  <a:lnTo>
                    <a:pt x="117" y="9182"/>
                  </a:lnTo>
                  <a:lnTo>
                    <a:pt x="349" y="8833"/>
                  </a:lnTo>
                  <a:lnTo>
                    <a:pt x="349" y="8833"/>
                  </a:lnTo>
                  <a:lnTo>
                    <a:pt x="1744" y="8485"/>
                  </a:lnTo>
                  <a:lnTo>
                    <a:pt x="1744" y="8485"/>
                  </a:lnTo>
                  <a:lnTo>
                    <a:pt x="2441" y="8136"/>
                  </a:lnTo>
                  <a:lnTo>
                    <a:pt x="2441" y="8136"/>
                  </a:lnTo>
                  <a:lnTo>
                    <a:pt x="582" y="8601"/>
                  </a:lnTo>
                  <a:lnTo>
                    <a:pt x="582" y="8601"/>
                  </a:lnTo>
                  <a:lnTo>
                    <a:pt x="1977" y="6741"/>
                  </a:lnTo>
                  <a:lnTo>
                    <a:pt x="1977" y="6741"/>
                  </a:lnTo>
                  <a:lnTo>
                    <a:pt x="2209" y="6393"/>
                  </a:lnTo>
                  <a:lnTo>
                    <a:pt x="2209" y="6393"/>
                  </a:lnTo>
                  <a:lnTo>
                    <a:pt x="5347" y="5812"/>
                  </a:lnTo>
                  <a:lnTo>
                    <a:pt x="5347" y="5812"/>
                  </a:lnTo>
                  <a:lnTo>
                    <a:pt x="5812" y="5695"/>
                  </a:lnTo>
                  <a:lnTo>
                    <a:pt x="5812" y="5695"/>
                  </a:lnTo>
                  <a:lnTo>
                    <a:pt x="5812" y="5695"/>
                  </a:lnTo>
                  <a:lnTo>
                    <a:pt x="5812" y="5579"/>
                  </a:lnTo>
                  <a:lnTo>
                    <a:pt x="5696" y="5463"/>
                  </a:lnTo>
                  <a:lnTo>
                    <a:pt x="5696" y="5463"/>
                  </a:lnTo>
                  <a:lnTo>
                    <a:pt x="5696" y="5463"/>
                  </a:lnTo>
                  <a:lnTo>
                    <a:pt x="5696" y="5463"/>
                  </a:lnTo>
                  <a:lnTo>
                    <a:pt x="2558" y="6160"/>
                  </a:lnTo>
                  <a:lnTo>
                    <a:pt x="2558" y="6160"/>
                  </a:lnTo>
                  <a:lnTo>
                    <a:pt x="2441" y="6160"/>
                  </a:lnTo>
                  <a:lnTo>
                    <a:pt x="2441" y="6160"/>
                  </a:lnTo>
                  <a:lnTo>
                    <a:pt x="4301" y="3603"/>
                  </a:lnTo>
                  <a:lnTo>
                    <a:pt x="4301" y="3603"/>
                  </a:lnTo>
                  <a:lnTo>
                    <a:pt x="6161" y="3022"/>
                  </a:lnTo>
                  <a:lnTo>
                    <a:pt x="6161" y="3022"/>
                  </a:lnTo>
                  <a:lnTo>
                    <a:pt x="6393" y="3022"/>
                  </a:lnTo>
                  <a:lnTo>
                    <a:pt x="6393" y="3022"/>
                  </a:lnTo>
                  <a:lnTo>
                    <a:pt x="6509" y="2790"/>
                  </a:lnTo>
                  <a:lnTo>
                    <a:pt x="6393" y="2790"/>
                  </a:lnTo>
                  <a:lnTo>
                    <a:pt x="6393" y="2790"/>
                  </a:lnTo>
                  <a:lnTo>
                    <a:pt x="6393" y="2790"/>
                  </a:lnTo>
                  <a:lnTo>
                    <a:pt x="6393" y="2790"/>
                  </a:lnTo>
                  <a:lnTo>
                    <a:pt x="4533" y="3255"/>
                  </a:lnTo>
                  <a:lnTo>
                    <a:pt x="4533" y="3255"/>
                  </a:lnTo>
                  <a:lnTo>
                    <a:pt x="6044" y="1395"/>
                  </a:lnTo>
                  <a:lnTo>
                    <a:pt x="6044" y="1395"/>
                  </a:lnTo>
                  <a:lnTo>
                    <a:pt x="6974" y="233"/>
                  </a:lnTo>
                  <a:lnTo>
                    <a:pt x="6974" y="233"/>
                  </a:lnTo>
                  <a:lnTo>
                    <a:pt x="6974" y="117"/>
                  </a:lnTo>
                  <a:lnTo>
                    <a:pt x="685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 name="Google Shape;743;p26"/>
            <p:cNvSpPr/>
            <p:nvPr/>
          </p:nvSpPr>
          <p:spPr>
            <a:xfrm>
              <a:off x="5502475" y="3727700"/>
              <a:ext cx="363225" cy="151125"/>
            </a:xfrm>
            <a:custGeom>
              <a:avLst/>
              <a:gdLst/>
              <a:ahLst/>
              <a:cxnLst/>
              <a:rect l="l" t="t" r="r" b="b"/>
              <a:pathLst>
                <a:path w="14529" h="6045" extrusionOk="0">
                  <a:moveTo>
                    <a:pt x="8717" y="1"/>
                  </a:moveTo>
                  <a:lnTo>
                    <a:pt x="7438" y="117"/>
                  </a:lnTo>
                  <a:lnTo>
                    <a:pt x="6276" y="466"/>
                  </a:lnTo>
                  <a:lnTo>
                    <a:pt x="5114" y="814"/>
                  </a:lnTo>
                  <a:lnTo>
                    <a:pt x="4068" y="1279"/>
                  </a:lnTo>
                  <a:lnTo>
                    <a:pt x="3138" y="1744"/>
                  </a:lnTo>
                  <a:lnTo>
                    <a:pt x="2325" y="2209"/>
                  </a:lnTo>
                  <a:lnTo>
                    <a:pt x="1046" y="3255"/>
                  </a:lnTo>
                  <a:lnTo>
                    <a:pt x="233" y="4069"/>
                  </a:lnTo>
                  <a:lnTo>
                    <a:pt x="0" y="4417"/>
                  </a:lnTo>
                  <a:lnTo>
                    <a:pt x="1627" y="5115"/>
                  </a:lnTo>
                  <a:lnTo>
                    <a:pt x="3254" y="5696"/>
                  </a:lnTo>
                  <a:lnTo>
                    <a:pt x="4765" y="5928"/>
                  </a:lnTo>
                  <a:lnTo>
                    <a:pt x="6160" y="6044"/>
                  </a:lnTo>
                  <a:lnTo>
                    <a:pt x="7438" y="5928"/>
                  </a:lnTo>
                  <a:lnTo>
                    <a:pt x="8601" y="5579"/>
                  </a:lnTo>
                  <a:lnTo>
                    <a:pt x="9763" y="5231"/>
                  </a:lnTo>
                  <a:lnTo>
                    <a:pt x="10693" y="4766"/>
                  </a:lnTo>
                  <a:lnTo>
                    <a:pt x="11622" y="4301"/>
                  </a:lnTo>
                  <a:lnTo>
                    <a:pt x="12320" y="3720"/>
                  </a:lnTo>
                  <a:lnTo>
                    <a:pt x="13598" y="2674"/>
                  </a:lnTo>
                  <a:lnTo>
                    <a:pt x="14296" y="1860"/>
                  </a:lnTo>
                  <a:lnTo>
                    <a:pt x="14528" y="1628"/>
                  </a:lnTo>
                  <a:lnTo>
                    <a:pt x="13017" y="814"/>
                  </a:lnTo>
                  <a:lnTo>
                    <a:pt x="11506" y="349"/>
                  </a:lnTo>
                  <a:lnTo>
                    <a:pt x="10112" y="117"/>
                  </a:lnTo>
                  <a:lnTo>
                    <a:pt x="8717" y="1"/>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 name="Google Shape;744;p26"/>
            <p:cNvSpPr/>
            <p:nvPr/>
          </p:nvSpPr>
          <p:spPr>
            <a:xfrm>
              <a:off x="5502475" y="3727700"/>
              <a:ext cx="363225" cy="151125"/>
            </a:xfrm>
            <a:custGeom>
              <a:avLst/>
              <a:gdLst/>
              <a:ahLst/>
              <a:cxnLst/>
              <a:rect l="l" t="t" r="r" b="b"/>
              <a:pathLst>
                <a:path w="14529" h="6045" fill="none" extrusionOk="0">
                  <a:moveTo>
                    <a:pt x="0" y="4417"/>
                  </a:moveTo>
                  <a:lnTo>
                    <a:pt x="0" y="4417"/>
                  </a:lnTo>
                  <a:lnTo>
                    <a:pt x="233" y="4069"/>
                  </a:lnTo>
                  <a:lnTo>
                    <a:pt x="1046" y="3255"/>
                  </a:lnTo>
                  <a:lnTo>
                    <a:pt x="2325" y="2209"/>
                  </a:lnTo>
                  <a:lnTo>
                    <a:pt x="3138" y="1744"/>
                  </a:lnTo>
                  <a:lnTo>
                    <a:pt x="4068" y="1279"/>
                  </a:lnTo>
                  <a:lnTo>
                    <a:pt x="5114" y="814"/>
                  </a:lnTo>
                  <a:lnTo>
                    <a:pt x="6276" y="466"/>
                  </a:lnTo>
                  <a:lnTo>
                    <a:pt x="7438" y="117"/>
                  </a:lnTo>
                  <a:lnTo>
                    <a:pt x="8717" y="1"/>
                  </a:lnTo>
                  <a:lnTo>
                    <a:pt x="10112" y="117"/>
                  </a:lnTo>
                  <a:lnTo>
                    <a:pt x="11506" y="349"/>
                  </a:lnTo>
                  <a:lnTo>
                    <a:pt x="13017" y="814"/>
                  </a:lnTo>
                  <a:lnTo>
                    <a:pt x="14528" y="1628"/>
                  </a:lnTo>
                  <a:lnTo>
                    <a:pt x="14528" y="1628"/>
                  </a:lnTo>
                  <a:lnTo>
                    <a:pt x="14296" y="1860"/>
                  </a:lnTo>
                  <a:lnTo>
                    <a:pt x="13598" y="2674"/>
                  </a:lnTo>
                  <a:lnTo>
                    <a:pt x="12320" y="3720"/>
                  </a:lnTo>
                  <a:lnTo>
                    <a:pt x="11622" y="4301"/>
                  </a:lnTo>
                  <a:lnTo>
                    <a:pt x="10693" y="4766"/>
                  </a:lnTo>
                  <a:lnTo>
                    <a:pt x="9763" y="5231"/>
                  </a:lnTo>
                  <a:lnTo>
                    <a:pt x="8601" y="5579"/>
                  </a:lnTo>
                  <a:lnTo>
                    <a:pt x="7438" y="5928"/>
                  </a:lnTo>
                  <a:lnTo>
                    <a:pt x="6160" y="6044"/>
                  </a:lnTo>
                  <a:lnTo>
                    <a:pt x="4765" y="5928"/>
                  </a:lnTo>
                  <a:lnTo>
                    <a:pt x="3254" y="5696"/>
                  </a:lnTo>
                  <a:lnTo>
                    <a:pt x="1627" y="5115"/>
                  </a:lnTo>
                  <a:lnTo>
                    <a:pt x="0" y="441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 name="Google Shape;745;p26"/>
            <p:cNvSpPr/>
            <p:nvPr/>
          </p:nvSpPr>
          <p:spPr>
            <a:xfrm>
              <a:off x="5543150" y="3745150"/>
              <a:ext cx="293475" cy="122050"/>
            </a:xfrm>
            <a:custGeom>
              <a:avLst/>
              <a:gdLst/>
              <a:ahLst/>
              <a:cxnLst/>
              <a:rect l="l" t="t" r="r" b="b"/>
              <a:pathLst>
                <a:path w="11739" h="4882" extrusionOk="0">
                  <a:moveTo>
                    <a:pt x="5811" y="0"/>
                  </a:moveTo>
                  <a:lnTo>
                    <a:pt x="3836" y="2441"/>
                  </a:lnTo>
                  <a:lnTo>
                    <a:pt x="1046" y="2906"/>
                  </a:lnTo>
                  <a:lnTo>
                    <a:pt x="2790" y="930"/>
                  </a:lnTo>
                  <a:lnTo>
                    <a:pt x="2790" y="814"/>
                  </a:lnTo>
                  <a:lnTo>
                    <a:pt x="2790" y="697"/>
                  </a:lnTo>
                  <a:lnTo>
                    <a:pt x="2673" y="814"/>
                  </a:lnTo>
                  <a:lnTo>
                    <a:pt x="698" y="2906"/>
                  </a:lnTo>
                  <a:lnTo>
                    <a:pt x="698" y="3022"/>
                  </a:lnTo>
                  <a:lnTo>
                    <a:pt x="0" y="3138"/>
                  </a:lnTo>
                  <a:lnTo>
                    <a:pt x="233" y="3371"/>
                  </a:lnTo>
                  <a:lnTo>
                    <a:pt x="930" y="3138"/>
                  </a:lnTo>
                  <a:lnTo>
                    <a:pt x="3603" y="4649"/>
                  </a:lnTo>
                  <a:lnTo>
                    <a:pt x="3952" y="4881"/>
                  </a:lnTo>
                  <a:lnTo>
                    <a:pt x="4068" y="4881"/>
                  </a:lnTo>
                  <a:lnTo>
                    <a:pt x="4184" y="4765"/>
                  </a:lnTo>
                  <a:lnTo>
                    <a:pt x="4068" y="4649"/>
                  </a:lnTo>
                  <a:lnTo>
                    <a:pt x="1279" y="3138"/>
                  </a:lnTo>
                  <a:lnTo>
                    <a:pt x="3487" y="2673"/>
                  </a:lnTo>
                  <a:lnTo>
                    <a:pt x="3952" y="2673"/>
                  </a:lnTo>
                  <a:lnTo>
                    <a:pt x="6625" y="4300"/>
                  </a:lnTo>
                  <a:lnTo>
                    <a:pt x="6974" y="4533"/>
                  </a:lnTo>
                  <a:lnTo>
                    <a:pt x="7090" y="4533"/>
                  </a:lnTo>
                  <a:lnTo>
                    <a:pt x="7206" y="4417"/>
                  </a:lnTo>
                  <a:lnTo>
                    <a:pt x="7090" y="4300"/>
                  </a:lnTo>
                  <a:lnTo>
                    <a:pt x="4417" y="2673"/>
                  </a:lnTo>
                  <a:lnTo>
                    <a:pt x="4301" y="2557"/>
                  </a:lnTo>
                  <a:lnTo>
                    <a:pt x="7439" y="1976"/>
                  </a:lnTo>
                  <a:lnTo>
                    <a:pt x="9066" y="2789"/>
                  </a:lnTo>
                  <a:lnTo>
                    <a:pt x="9414" y="2906"/>
                  </a:lnTo>
                  <a:lnTo>
                    <a:pt x="9531" y="2789"/>
                  </a:lnTo>
                  <a:lnTo>
                    <a:pt x="9414" y="2673"/>
                  </a:lnTo>
                  <a:lnTo>
                    <a:pt x="7787" y="1976"/>
                  </a:lnTo>
                  <a:lnTo>
                    <a:pt x="10112" y="1511"/>
                  </a:lnTo>
                  <a:lnTo>
                    <a:pt x="11623" y="1279"/>
                  </a:lnTo>
                  <a:lnTo>
                    <a:pt x="11739" y="1162"/>
                  </a:lnTo>
                  <a:lnTo>
                    <a:pt x="11623" y="1046"/>
                  </a:lnTo>
                  <a:lnTo>
                    <a:pt x="7671" y="1743"/>
                  </a:lnTo>
                  <a:lnTo>
                    <a:pt x="8601" y="349"/>
                  </a:lnTo>
                  <a:lnTo>
                    <a:pt x="8717" y="233"/>
                  </a:lnTo>
                  <a:lnTo>
                    <a:pt x="8833" y="0"/>
                  </a:lnTo>
                  <a:lnTo>
                    <a:pt x="8601" y="0"/>
                  </a:lnTo>
                  <a:lnTo>
                    <a:pt x="7555" y="1627"/>
                  </a:lnTo>
                  <a:lnTo>
                    <a:pt x="7322" y="1743"/>
                  </a:lnTo>
                  <a:lnTo>
                    <a:pt x="4184" y="2325"/>
                  </a:lnTo>
                  <a:lnTo>
                    <a:pt x="5928" y="116"/>
                  </a:lnTo>
                  <a:lnTo>
                    <a:pt x="5928" y="0"/>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 name="Google Shape;746;p26"/>
            <p:cNvSpPr/>
            <p:nvPr/>
          </p:nvSpPr>
          <p:spPr>
            <a:xfrm>
              <a:off x="5543150" y="3745150"/>
              <a:ext cx="293475" cy="122050"/>
            </a:xfrm>
            <a:custGeom>
              <a:avLst/>
              <a:gdLst/>
              <a:ahLst/>
              <a:cxnLst/>
              <a:rect l="l" t="t" r="r" b="b"/>
              <a:pathLst>
                <a:path w="11739" h="4882" fill="none" extrusionOk="0">
                  <a:moveTo>
                    <a:pt x="5811" y="0"/>
                  </a:moveTo>
                  <a:lnTo>
                    <a:pt x="5811" y="0"/>
                  </a:lnTo>
                  <a:lnTo>
                    <a:pt x="5811" y="0"/>
                  </a:lnTo>
                  <a:lnTo>
                    <a:pt x="5811" y="0"/>
                  </a:lnTo>
                  <a:lnTo>
                    <a:pt x="3836" y="2441"/>
                  </a:lnTo>
                  <a:lnTo>
                    <a:pt x="3836" y="2441"/>
                  </a:lnTo>
                  <a:lnTo>
                    <a:pt x="1046" y="2906"/>
                  </a:lnTo>
                  <a:lnTo>
                    <a:pt x="1046" y="2906"/>
                  </a:lnTo>
                  <a:lnTo>
                    <a:pt x="2790" y="930"/>
                  </a:lnTo>
                  <a:lnTo>
                    <a:pt x="2790" y="930"/>
                  </a:lnTo>
                  <a:lnTo>
                    <a:pt x="2790" y="814"/>
                  </a:lnTo>
                  <a:lnTo>
                    <a:pt x="2790" y="697"/>
                  </a:lnTo>
                  <a:lnTo>
                    <a:pt x="2790" y="697"/>
                  </a:lnTo>
                  <a:lnTo>
                    <a:pt x="2673" y="814"/>
                  </a:lnTo>
                  <a:lnTo>
                    <a:pt x="2673" y="814"/>
                  </a:lnTo>
                  <a:lnTo>
                    <a:pt x="698" y="2906"/>
                  </a:lnTo>
                  <a:lnTo>
                    <a:pt x="698" y="3022"/>
                  </a:lnTo>
                  <a:lnTo>
                    <a:pt x="698" y="3022"/>
                  </a:lnTo>
                  <a:lnTo>
                    <a:pt x="0" y="3138"/>
                  </a:lnTo>
                  <a:lnTo>
                    <a:pt x="0" y="3138"/>
                  </a:lnTo>
                  <a:lnTo>
                    <a:pt x="233" y="3371"/>
                  </a:lnTo>
                  <a:lnTo>
                    <a:pt x="233" y="3371"/>
                  </a:lnTo>
                  <a:lnTo>
                    <a:pt x="930" y="3138"/>
                  </a:lnTo>
                  <a:lnTo>
                    <a:pt x="930" y="3138"/>
                  </a:lnTo>
                  <a:lnTo>
                    <a:pt x="3603" y="4649"/>
                  </a:lnTo>
                  <a:lnTo>
                    <a:pt x="3603" y="4649"/>
                  </a:lnTo>
                  <a:lnTo>
                    <a:pt x="3952" y="4881"/>
                  </a:lnTo>
                  <a:lnTo>
                    <a:pt x="3952" y="4881"/>
                  </a:lnTo>
                  <a:lnTo>
                    <a:pt x="4068" y="4881"/>
                  </a:lnTo>
                  <a:lnTo>
                    <a:pt x="4068" y="4881"/>
                  </a:lnTo>
                  <a:lnTo>
                    <a:pt x="4184" y="4765"/>
                  </a:lnTo>
                  <a:lnTo>
                    <a:pt x="4068" y="4649"/>
                  </a:lnTo>
                  <a:lnTo>
                    <a:pt x="4068" y="4649"/>
                  </a:lnTo>
                  <a:lnTo>
                    <a:pt x="1279" y="3138"/>
                  </a:lnTo>
                  <a:lnTo>
                    <a:pt x="1279" y="3138"/>
                  </a:lnTo>
                  <a:lnTo>
                    <a:pt x="3487" y="2673"/>
                  </a:lnTo>
                  <a:lnTo>
                    <a:pt x="3487" y="2673"/>
                  </a:lnTo>
                  <a:lnTo>
                    <a:pt x="3952" y="2673"/>
                  </a:lnTo>
                  <a:lnTo>
                    <a:pt x="3952" y="2673"/>
                  </a:lnTo>
                  <a:lnTo>
                    <a:pt x="6625" y="4300"/>
                  </a:lnTo>
                  <a:lnTo>
                    <a:pt x="6625" y="4300"/>
                  </a:lnTo>
                  <a:lnTo>
                    <a:pt x="6974" y="4533"/>
                  </a:lnTo>
                  <a:lnTo>
                    <a:pt x="6974" y="4533"/>
                  </a:lnTo>
                  <a:lnTo>
                    <a:pt x="7090" y="4533"/>
                  </a:lnTo>
                  <a:lnTo>
                    <a:pt x="7090" y="4533"/>
                  </a:lnTo>
                  <a:lnTo>
                    <a:pt x="7206" y="4417"/>
                  </a:lnTo>
                  <a:lnTo>
                    <a:pt x="7090" y="4300"/>
                  </a:lnTo>
                  <a:lnTo>
                    <a:pt x="7090" y="4300"/>
                  </a:lnTo>
                  <a:lnTo>
                    <a:pt x="4417" y="2673"/>
                  </a:lnTo>
                  <a:lnTo>
                    <a:pt x="4417" y="2673"/>
                  </a:lnTo>
                  <a:lnTo>
                    <a:pt x="4301" y="2557"/>
                  </a:lnTo>
                  <a:lnTo>
                    <a:pt x="4301" y="2557"/>
                  </a:lnTo>
                  <a:lnTo>
                    <a:pt x="7439" y="1976"/>
                  </a:lnTo>
                  <a:lnTo>
                    <a:pt x="7439" y="1976"/>
                  </a:lnTo>
                  <a:lnTo>
                    <a:pt x="9066" y="2789"/>
                  </a:lnTo>
                  <a:lnTo>
                    <a:pt x="9066" y="2789"/>
                  </a:lnTo>
                  <a:lnTo>
                    <a:pt x="9414" y="2906"/>
                  </a:lnTo>
                  <a:lnTo>
                    <a:pt x="9414" y="2906"/>
                  </a:lnTo>
                  <a:lnTo>
                    <a:pt x="9414" y="2906"/>
                  </a:lnTo>
                  <a:lnTo>
                    <a:pt x="9414" y="2906"/>
                  </a:lnTo>
                  <a:lnTo>
                    <a:pt x="9531" y="2789"/>
                  </a:lnTo>
                  <a:lnTo>
                    <a:pt x="9414" y="2673"/>
                  </a:lnTo>
                  <a:lnTo>
                    <a:pt x="9414" y="2673"/>
                  </a:lnTo>
                  <a:lnTo>
                    <a:pt x="7787" y="1976"/>
                  </a:lnTo>
                  <a:lnTo>
                    <a:pt x="7787" y="1976"/>
                  </a:lnTo>
                  <a:lnTo>
                    <a:pt x="10112" y="1511"/>
                  </a:lnTo>
                  <a:lnTo>
                    <a:pt x="10112" y="1511"/>
                  </a:lnTo>
                  <a:lnTo>
                    <a:pt x="11623" y="1279"/>
                  </a:lnTo>
                  <a:lnTo>
                    <a:pt x="11623" y="1279"/>
                  </a:lnTo>
                  <a:lnTo>
                    <a:pt x="11739" y="1162"/>
                  </a:lnTo>
                  <a:lnTo>
                    <a:pt x="11739" y="1162"/>
                  </a:lnTo>
                  <a:lnTo>
                    <a:pt x="11623" y="1046"/>
                  </a:lnTo>
                  <a:lnTo>
                    <a:pt x="11623" y="1046"/>
                  </a:lnTo>
                  <a:lnTo>
                    <a:pt x="11623" y="1046"/>
                  </a:lnTo>
                  <a:lnTo>
                    <a:pt x="11623" y="1046"/>
                  </a:lnTo>
                  <a:lnTo>
                    <a:pt x="7671" y="1743"/>
                  </a:lnTo>
                  <a:lnTo>
                    <a:pt x="7671" y="1743"/>
                  </a:lnTo>
                  <a:lnTo>
                    <a:pt x="8601" y="349"/>
                  </a:lnTo>
                  <a:lnTo>
                    <a:pt x="8601" y="349"/>
                  </a:lnTo>
                  <a:lnTo>
                    <a:pt x="8717" y="233"/>
                  </a:lnTo>
                  <a:lnTo>
                    <a:pt x="8717" y="233"/>
                  </a:lnTo>
                  <a:lnTo>
                    <a:pt x="8833" y="0"/>
                  </a:lnTo>
                  <a:lnTo>
                    <a:pt x="8717" y="0"/>
                  </a:lnTo>
                  <a:lnTo>
                    <a:pt x="8717" y="0"/>
                  </a:lnTo>
                  <a:lnTo>
                    <a:pt x="8601" y="0"/>
                  </a:lnTo>
                  <a:lnTo>
                    <a:pt x="8601" y="0"/>
                  </a:lnTo>
                  <a:lnTo>
                    <a:pt x="7555" y="1627"/>
                  </a:lnTo>
                  <a:lnTo>
                    <a:pt x="7555" y="1627"/>
                  </a:lnTo>
                  <a:lnTo>
                    <a:pt x="7322" y="1743"/>
                  </a:lnTo>
                  <a:lnTo>
                    <a:pt x="7322" y="1743"/>
                  </a:lnTo>
                  <a:lnTo>
                    <a:pt x="4184" y="2325"/>
                  </a:lnTo>
                  <a:lnTo>
                    <a:pt x="4184" y="2325"/>
                  </a:lnTo>
                  <a:lnTo>
                    <a:pt x="5928" y="116"/>
                  </a:lnTo>
                  <a:lnTo>
                    <a:pt x="5928" y="116"/>
                  </a:lnTo>
                  <a:lnTo>
                    <a:pt x="5928" y="0"/>
                  </a:lnTo>
                  <a:lnTo>
                    <a:pt x="58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 name="Google Shape;747;p26"/>
            <p:cNvSpPr/>
            <p:nvPr/>
          </p:nvSpPr>
          <p:spPr>
            <a:xfrm>
              <a:off x="4610450" y="4047325"/>
              <a:ext cx="1365650" cy="369025"/>
            </a:xfrm>
            <a:custGeom>
              <a:avLst/>
              <a:gdLst/>
              <a:ahLst/>
              <a:cxnLst/>
              <a:rect l="l" t="t" r="r" b="b"/>
              <a:pathLst>
                <a:path w="54626" h="14761" extrusionOk="0">
                  <a:moveTo>
                    <a:pt x="24524" y="0"/>
                  </a:moveTo>
                  <a:lnTo>
                    <a:pt x="21734" y="117"/>
                  </a:lnTo>
                  <a:lnTo>
                    <a:pt x="19178" y="349"/>
                  </a:lnTo>
                  <a:lnTo>
                    <a:pt x="16621" y="581"/>
                  </a:lnTo>
                  <a:lnTo>
                    <a:pt x="14296" y="930"/>
                  </a:lnTo>
                  <a:lnTo>
                    <a:pt x="11972" y="1279"/>
                  </a:lnTo>
                  <a:lnTo>
                    <a:pt x="9880" y="1627"/>
                  </a:lnTo>
                  <a:lnTo>
                    <a:pt x="7904" y="2209"/>
                  </a:lnTo>
                  <a:lnTo>
                    <a:pt x="6161" y="2673"/>
                  </a:lnTo>
                  <a:lnTo>
                    <a:pt x="4650" y="3255"/>
                  </a:lnTo>
                  <a:lnTo>
                    <a:pt x="3255" y="3836"/>
                  </a:lnTo>
                  <a:lnTo>
                    <a:pt x="2093" y="4533"/>
                  </a:lnTo>
                  <a:lnTo>
                    <a:pt x="1163" y="5230"/>
                  </a:lnTo>
                  <a:lnTo>
                    <a:pt x="466" y="5928"/>
                  </a:lnTo>
                  <a:lnTo>
                    <a:pt x="117" y="6625"/>
                  </a:lnTo>
                  <a:lnTo>
                    <a:pt x="1" y="6974"/>
                  </a:lnTo>
                  <a:lnTo>
                    <a:pt x="1" y="7322"/>
                  </a:lnTo>
                  <a:lnTo>
                    <a:pt x="233" y="8368"/>
                  </a:lnTo>
                  <a:lnTo>
                    <a:pt x="698" y="9066"/>
                  </a:lnTo>
                  <a:lnTo>
                    <a:pt x="1279" y="9647"/>
                  </a:lnTo>
                  <a:lnTo>
                    <a:pt x="2209" y="10228"/>
                  </a:lnTo>
                  <a:lnTo>
                    <a:pt x="3255" y="10925"/>
                  </a:lnTo>
                  <a:lnTo>
                    <a:pt x="4534" y="11390"/>
                  </a:lnTo>
                  <a:lnTo>
                    <a:pt x="5928" y="11971"/>
                  </a:lnTo>
                  <a:lnTo>
                    <a:pt x="7439" y="12436"/>
                  </a:lnTo>
                  <a:lnTo>
                    <a:pt x="9182" y="12901"/>
                  </a:lnTo>
                  <a:lnTo>
                    <a:pt x="11042" y="13250"/>
                  </a:lnTo>
                  <a:lnTo>
                    <a:pt x="13134" y="13715"/>
                  </a:lnTo>
                  <a:lnTo>
                    <a:pt x="17434" y="14296"/>
                  </a:lnTo>
                  <a:lnTo>
                    <a:pt x="22199" y="14644"/>
                  </a:lnTo>
                  <a:lnTo>
                    <a:pt x="27313" y="14761"/>
                  </a:lnTo>
                  <a:lnTo>
                    <a:pt x="29986" y="14761"/>
                  </a:lnTo>
                  <a:lnTo>
                    <a:pt x="32543" y="14644"/>
                  </a:lnTo>
                  <a:lnTo>
                    <a:pt x="37425" y="14180"/>
                  </a:lnTo>
                  <a:lnTo>
                    <a:pt x="39749" y="13947"/>
                  </a:lnTo>
                  <a:lnTo>
                    <a:pt x="41957" y="13598"/>
                  </a:lnTo>
                  <a:lnTo>
                    <a:pt x="43933" y="13250"/>
                  </a:lnTo>
                  <a:lnTo>
                    <a:pt x="45909" y="12785"/>
                  </a:lnTo>
                  <a:lnTo>
                    <a:pt x="47652" y="12320"/>
                  </a:lnTo>
                  <a:lnTo>
                    <a:pt x="49163" y="11739"/>
                  </a:lnTo>
                  <a:lnTo>
                    <a:pt x="50558" y="11158"/>
                  </a:lnTo>
                  <a:lnTo>
                    <a:pt x="51836" y="10577"/>
                  </a:lnTo>
                  <a:lnTo>
                    <a:pt x="52766" y="9995"/>
                  </a:lnTo>
                  <a:lnTo>
                    <a:pt x="53579" y="9298"/>
                  </a:lnTo>
                  <a:lnTo>
                    <a:pt x="54161" y="8601"/>
                  </a:lnTo>
                  <a:lnTo>
                    <a:pt x="54509" y="7903"/>
                  </a:lnTo>
                  <a:lnTo>
                    <a:pt x="54625" y="7322"/>
                  </a:lnTo>
                  <a:lnTo>
                    <a:pt x="54509" y="6974"/>
                  </a:lnTo>
                  <a:lnTo>
                    <a:pt x="54393" y="6625"/>
                  </a:lnTo>
                  <a:lnTo>
                    <a:pt x="54044" y="5928"/>
                  </a:lnTo>
                  <a:lnTo>
                    <a:pt x="53347" y="5230"/>
                  </a:lnTo>
                  <a:lnTo>
                    <a:pt x="52417" y="4533"/>
                  </a:lnTo>
                  <a:lnTo>
                    <a:pt x="51255" y="3836"/>
                  </a:lnTo>
                  <a:lnTo>
                    <a:pt x="49860" y="3255"/>
                  </a:lnTo>
                  <a:lnTo>
                    <a:pt x="48349" y="2673"/>
                  </a:lnTo>
                  <a:lnTo>
                    <a:pt x="46606" y="2209"/>
                  </a:lnTo>
                  <a:lnTo>
                    <a:pt x="44630" y="1627"/>
                  </a:lnTo>
                  <a:lnTo>
                    <a:pt x="42538" y="1279"/>
                  </a:lnTo>
                  <a:lnTo>
                    <a:pt x="40330" y="930"/>
                  </a:lnTo>
                  <a:lnTo>
                    <a:pt x="37889" y="581"/>
                  </a:lnTo>
                  <a:lnTo>
                    <a:pt x="35333" y="349"/>
                  </a:lnTo>
                  <a:lnTo>
                    <a:pt x="32776" y="117"/>
                  </a:lnTo>
                  <a:lnTo>
                    <a:pt x="30103" y="0"/>
                  </a:lnTo>
                  <a:close/>
                </a:path>
              </a:pathLst>
            </a:custGeom>
            <a:solidFill>
              <a:srgbClr val="751E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 name="Google Shape;748;p26"/>
            <p:cNvSpPr/>
            <p:nvPr/>
          </p:nvSpPr>
          <p:spPr>
            <a:xfrm>
              <a:off x="4610450" y="4047325"/>
              <a:ext cx="1365650" cy="369025"/>
            </a:xfrm>
            <a:custGeom>
              <a:avLst/>
              <a:gdLst/>
              <a:ahLst/>
              <a:cxnLst/>
              <a:rect l="l" t="t" r="r" b="b"/>
              <a:pathLst>
                <a:path w="54626" h="14761" fill="none" extrusionOk="0">
                  <a:moveTo>
                    <a:pt x="27313" y="0"/>
                  </a:moveTo>
                  <a:lnTo>
                    <a:pt x="27313" y="0"/>
                  </a:lnTo>
                  <a:lnTo>
                    <a:pt x="24524" y="0"/>
                  </a:lnTo>
                  <a:lnTo>
                    <a:pt x="21734" y="117"/>
                  </a:lnTo>
                  <a:lnTo>
                    <a:pt x="19178" y="349"/>
                  </a:lnTo>
                  <a:lnTo>
                    <a:pt x="16621" y="581"/>
                  </a:lnTo>
                  <a:lnTo>
                    <a:pt x="14296" y="930"/>
                  </a:lnTo>
                  <a:lnTo>
                    <a:pt x="11972" y="1279"/>
                  </a:lnTo>
                  <a:lnTo>
                    <a:pt x="9880" y="1627"/>
                  </a:lnTo>
                  <a:lnTo>
                    <a:pt x="7904" y="2209"/>
                  </a:lnTo>
                  <a:lnTo>
                    <a:pt x="6161" y="2673"/>
                  </a:lnTo>
                  <a:lnTo>
                    <a:pt x="4650" y="3255"/>
                  </a:lnTo>
                  <a:lnTo>
                    <a:pt x="3255" y="3836"/>
                  </a:lnTo>
                  <a:lnTo>
                    <a:pt x="2093" y="4533"/>
                  </a:lnTo>
                  <a:lnTo>
                    <a:pt x="1163" y="5230"/>
                  </a:lnTo>
                  <a:lnTo>
                    <a:pt x="466" y="5928"/>
                  </a:lnTo>
                  <a:lnTo>
                    <a:pt x="117" y="6625"/>
                  </a:lnTo>
                  <a:lnTo>
                    <a:pt x="1" y="6974"/>
                  </a:lnTo>
                  <a:lnTo>
                    <a:pt x="1" y="7322"/>
                  </a:lnTo>
                  <a:lnTo>
                    <a:pt x="1" y="7322"/>
                  </a:lnTo>
                  <a:lnTo>
                    <a:pt x="233" y="8368"/>
                  </a:lnTo>
                  <a:lnTo>
                    <a:pt x="233" y="8368"/>
                  </a:lnTo>
                  <a:lnTo>
                    <a:pt x="698" y="9066"/>
                  </a:lnTo>
                  <a:lnTo>
                    <a:pt x="1279" y="9647"/>
                  </a:lnTo>
                  <a:lnTo>
                    <a:pt x="2209" y="10228"/>
                  </a:lnTo>
                  <a:lnTo>
                    <a:pt x="3255" y="10925"/>
                  </a:lnTo>
                  <a:lnTo>
                    <a:pt x="4534" y="11390"/>
                  </a:lnTo>
                  <a:lnTo>
                    <a:pt x="5928" y="11971"/>
                  </a:lnTo>
                  <a:lnTo>
                    <a:pt x="7439" y="12436"/>
                  </a:lnTo>
                  <a:lnTo>
                    <a:pt x="9182" y="12901"/>
                  </a:lnTo>
                  <a:lnTo>
                    <a:pt x="11042" y="13250"/>
                  </a:lnTo>
                  <a:lnTo>
                    <a:pt x="13134" y="13715"/>
                  </a:lnTo>
                  <a:lnTo>
                    <a:pt x="17434" y="14296"/>
                  </a:lnTo>
                  <a:lnTo>
                    <a:pt x="22199" y="14644"/>
                  </a:lnTo>
                  <a:lnTo>
                    <a:pt x="27313" y="14761"/>
                  </a:lnTo>
                  <a:lnTo>
                    <a:pt x="27313" y="14761"/>
                  </a:lnTo>
                  <a:lnTo>
                    <a:pt x="29986" y="14761"/>
                  </a:lnTo>
                  <a:lnTo>
                    <a:pt x="32543" y="14644"/>
                  </a:lnTo>
                  <a:lnTo>
                    <a:pt x="37425" y="14180"/>
                  </a:lnTo>
                  <a:lnTo>
                    <a:pt x="39749" y="13947"/>
                  </a:lnTo>
                  <a:lnTo>
                    <a:pt x="41957" y="13598"/>
                  </a:lnTo>
                  <a:lnTo>
                    <a:pt x="43933" y="13250"/>
                  </a:lnTo>
                  <a:lnTo>
                    <a:pt x="45909" y="12785"/>
                  </a:lnTo>
                  <a:lnTo>
                    <a:pt x="47652" y="12320"/>
                  </a:lnTo>
                  <a:lnTo>
                    <a:pt x="49163" y="11739"/>
                  </a:lnTo>
                  <a:lnTo>
                    <a:pt x="50558" y="11158"/>
                  </a:lnTo>
                  <a:lnTo>
                    <a:pt x="51836" y="10577"/>
                  </a:lnTo>
                  <a:lnTo>
                    <a:pt x="52766" y="9995"/>
                  </a:lnTo>
                  <a:lnTo>
                    <a:pt x="53579" y="9298"/>
                  </a:lnTo>
                  <a:lnTo>
                    <a:pt x="54161" y="8601"/>
                  </a:lnTo>
                  <a:lnTo>
                    <a:pt x="54509" y="7903"/>
                  </a:lnTo>
                  <a:lnTo>
                    <a:pt x="54509" y="7903"/>
                  </a:lnTo>
                  <a:lnTo>
                    <a:pt x="54625" y="7322"/>
                  </a:lnTo>
                  <a:lnTo>
                    <a:pt x="54625" y="7322"/>
                  </a:lnTo>
                  <a:lnTo>
                    <a:pt x="54509" y="6974"/>
                  </a:lnTo>
                  <a:lnTo>
                    <a:pt x="54393" y="6625"/>
                  </a:lnTo>
                  <a:lnTo>
                    <a:pt x="54044" y="5928"/>
                  </a:lnTo>
                  <a:lnTo>
                    <a:pt x="53347" y="5230"/>
                  </a:lnTo>
                  <a:lnTo>
                    <a:pt x="52417" y="4533"/>
                  </a:lnTo>
                  <a:lnTo>
                    <a:pt x="51255" y="3836"/>
                  </a:lnTo>
                  <a:lnTo>
                    <a:pt x="49860" y="3255"/>
                  </a:lnTo>
                  <a:lnTo>
                    <a:pt x="48349" y="2673"/>
                  </a:lnTo>
                  <a:lnTo>
                    <a:pt x="46606" y="2209"/>
                  </a:lnTo>
                  <a:lnTo>
                    <a:pt x="44630" y="1627"/>
                  </a:lnTo>
                  <a:lnTo>
                    <a:pt x="42538" y="1279"/>
                  </a:lnTo>
                  <a:lnTo>
                    <a:pt x="40330" y="930"/>
                  </a:lnTo>
                  <a:lnTo>
                    <a:pt x="37889" y="581"/>
                  </a:lnTo>
                  <a:lnTo>
                    <a:pt x="35333" y="349"/>
                  </a:lnTo>
                  <a:lnTo>
                    <a:pt x="32776" y="117"/>
                  </a:lnTo>
                  <a:lnTo>
                    <a:pt x="30103" y="0"/>
                  </a:lnTo>
                  <a:lnTo>
                    <a:pt x="2731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 name="Google Shape;749;p26"/>
            <p:cNvSpPr/>
            <p:nvPr/>
          </p:nvSpPr>
          <p:spPr>
            <a:xfrm>
              <a:off x="4616275" y="4244900"/>
              <a:ext cx="1356925" cy="476550"/>
            </a:xfrm>
            <a:custGeom>
              <a:avLst/>
              <a:gdLst/>
              <a:ahLst/>
              <a:cxnLst/>
              <a:rect l="l" t="t" r="r" b="b"/>
              <a:pathLst>
                <a:path w="54277" h="19062" extrusionOk="0">
                  <a:moveTo>
                    <a:pt x="54276" y="0"/>
                  </a:moveTo>
                  <a:lnTo>
                    <a:pt x="53928" y="698"/>
                  </a:lnTo>
                  <a:lnTo>
                    <a:pt x="53346" y="1395"/>
                  </a:lnTo>
                  <a:lnTo>
                    <a:pt x="52533" y="2092"/>
                  </a:lnTo>
                  <a:lnTo>
                    <a:pt x="51603" y="2674"/>
                  </a:lnTo>
                  <a:lnTo>
                    <a:pt x="50325" y="3255"/>
                  </a:lnTo>
                  <a:lnTo>
                    <a:pt x="48930" y="3836"/>
                  </a:lnTo>
                  <a:lnTo>
                    <a:pt x="47419" y="4417"/>
                  </a:lnTo>
                  <a:lnTo>
                    <a:pt x="45676" y="4882"/>
                  </a:lnTo>
                  <a:lnTo>
                    <a:pt x="43700" y="5347"/>
                  </a:lnTo>
                  <a:lnTo>
                    <a:pt x="41724" y="5695"/>
                  </a:lnTo>
                  <a:lnTo>
                    <a:pt x="39516" y="6044"/>
                  </a:lnTo>
                  <a:lnTo>
                    <a:pt x="37192" y="6277"/>
                  </a:lnTo>
                  <a:lnTo>
                    <a:pt x="32310" y="6741"/>
                  </a:lnTo>
                  <a:lnTo>
                    <a:pt x="29753" y="6858"/>
                  </a:lnTo>
                  <a:lnTo>
                    <a:pt x="27080" y="6858"/>
                  </a:lnTo>
                  <a:lnTo>
                    <a:pt x="21966" y="6741"/>
                  </a:lnTo>
                  <a:lnTo>
                    <a:pt x="17201" y="6393"/>
                  </a:lnTo>
                  <a:lnTo>
                    <a:pt x="12901" y="5812"/>
                  </a:lnTo>
                  <a:lnTo>
                    <a:pt x="10809" y="5347"/>
                  </a:lnTo>
                  <a:lnTo>
                    <a:pt x="8949" y="4998"/>
                  </a:lnTo>
                  <a:lnTo>
                    <a:pt x="7206" y="4533"/>
                  </a:lnTo>
                  <a:lnTo>
                    <a:pt x="5695" y="4068"/>
                  </a:lnTo>
                  <a:lnTo>
                    <a:pt x="4301" y="3487"/>
                  </a:lnTo>
                  <a:lnTo>
                    <a:pt x="3022" y="3022"/>
                  </a:lnTo>
                  <a:lnTo>
                    <a:pt x="1976" y="2325"/>
                  </a:lnTo>
                  <a:lnTo>
                    <a:pt x="1046" y="1744"/>
                  </a:lnTo>
                  <a:lnTo>
                    <a:pt x="465" y="1163"/>
                  </a:lnTo>
                  <a:lnTo>
                    <a:pt x="0" y="465"/>
                  </a:lnTo>
                  <a:lnTo>
                    <a:pt x="0" y="465"/>
                  </a:lnTo>
                  <a:lnTo>
                    <a:pt x="349" y="1744"/>
                  </a:lnTo>
                  <a:lnTo>
                    <a:pt x="930" y="3371"/>
                  </a:lnTo>
                  <a:lnTo>
                    <a:pt x="1744" y="5231"/>
                  </a:lnTo>
                  <a:lnTo>
                    <a:pt x="2790" y="7206"/>
                  </a:lnTo>
                  <a:lnTo>
                    <a:pt x="4068" y="9298"/>
                  </a:lnTo>
                  <a:lnTo>
                    <a:pt x="4882" y="10344"/>
                  </a:lnTo>
                  <a:lnTo>
                    <a:pt x="5695" y="11274"/>
                  </a:lnTo>
                  <a:lnTo>
                    <a:pt x="6625" y="12204"/>
                  </a:lnTo>
                  <a:lnTo>
                    <a:pt x="7555" y="13017"/>
                  </a:lnTo>
                  <a:lnTo>
                    <a:pt x="8601" y="13831"/>
                  </a:lnTo>
                  <a:lnTo>
                    <a:pt x="9763" y="14528"/>
                  </a:lnTo>
                  <a:lnTo>
                    <a:pt x="9879" y="14993"/>
                  </a:lnTo>
                  <a:lnTo>
                    <a:pt x="10112" y="15458"/>
                  </a:lnTo>
                  <a:lnTo>
                    <a:pt x="10577" y="15923"/>
                  </a:lnTo>
                  <a:lnTo>
                    <a:pt x="11158" y="16272"/>
                  </a:lnTo>
                  <a:lnTo>
                    <a:pt x="11971" y="16737"/>
                  </a:lnTo>
                  <a:lnTo>
                    <a:pt x="12785" y="17085"/>
                  </a:lnTo>
                  <a:lnTo>
                    <a:pt x="14993" y="17783"/>
                  </a:lnTo>
                  <a:lnTo>
                    <a:pt x="17666" y="18247"/>
                  </a:lnTo>
                  <a:lnTo>
                    <a:pt x="20688" y="18712"/>
                  </a:lnTo>
                  <a:lnTo>
                    <a:pt x="24058" y="18945"/>
                  </a:lnTo>
                  <a:lnTo>
                    <a:pt x="27661" y="19061"/>
                  </a:lnTo>
                  <a:lnTo>
                    <a:pt x="31264" y="18945"/>
                  </a:lnTo>
                  <a:lnTo>
                    <a:pt x="34635" y="18712"/>
                  </a:lnTo>
                  <a:lnTo>
                    <a:pt x="37656" y="18247"/>
                  </a:lnTo>
                  <a:lnTo>
                    <a:pt x="40213" y="17783"/>
                  </a:lnTo>
                  <a:lnTo>
                    <a:pt x="42422" y="17085"/>
                  </a:lnTo>
                  <a:lnTo>
                    <a:pt x="43351" y="16737"/>
                  </a:lnTo>
                  <a:lnTo>
                    <a:pt x="44049" y="16272"/>
                  </a:lnTo>
                  <a:lnTo>
                    <a:pt x="44746" y="15923"/>
                  </a:lnTo>
                  <a:lnTo>
                    <a:pt x="45095" y="15458"/>
                  </a:lnTo>
                  <a:lnTo>
                    <a:pt x="45443" y="14993"/>
                  </a:lnTo>
                  <a:lnTo>
                    <a:pt x="45560" y="14528"/>
                  </a:lnTo>
                  <a:lnTo>
                    <a:pt x="46722" y="13599"/>
                  </a:lnTo>
                  <a:lnTo>
                    <a:pt x="47884" y="12436"/>
                  </a:lnTo>
                  <a:lnTo>
                    <a:pt x="49279" y="10925"/>
                  </a:lnTo>
                  <a:lnTo>
                    <a:pt x="50092" y="9879"/>
                  </a:lnTo>
                  <a:lnTo>
                    <a:pt x="50790" y="8833"/>
                  </a:lnTo>
                  <a:lnTo>
                    <a:pt x="51603" y="7671"/>
                  </a:lnTo>
                  <a:lnTo>
                    <a:pt x="52300" y="6393"/>
                  </a:lnTo>
                  <a:lnTo>
                    <a:pt x="52882" y="4882"/>
                  </a:lnTo>
                  <a:lnTo>
                    <a:pt x="53463" y="3371"/>
                  </a:lnTo>
                  <a:lnTo>
                    <a:pt x="53928" y="1744"/>
                  </a:lnTo>
                  <a:lnTo>
                    <a:pt x="54276" y="0"/>
                  </a:lnTo>
                  <a:close/>
                </a:path>
              </a:pathLst>
            </a:custGeom>
            <a:solidFill>
              <a:srgbClr val="8E2B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 name="Google Shape;750;p26"/>
            <p:cNvSpPr/>
            <p:nvPr/>
          </p:nvSpPr>
          <p:spPr>
            <a:xfrm>
              <a:off x="4616275" y="4244900"/>
              <a:ext cx="1356925" cy="476550"/>
            </a:xfrm>
            <a:custGeom>
              <a:avLst/>
              <a:gdLst/>
              <a:ahLst/>
              <a:cxnLst/>
              <a:rect l="l" t="t" r="r" b="b"/>
              <a:pathLst>
                <a:path w="54277" h="19062" fill="none" extrusionOk="0">
                  <a:moveTo>
                    <a:pt x="27080" y="6858"/>
                  </a:moveTo>
                  <a:lnTo>
                    <a:pt x="27080" y="6858"/>
                  </a:lnTo>
                  <a:lnTo>
                    <a:pt x="21966" y="6741"/>
                  </a:lnTo>
                  <a:lnTo>
                    <a:pt x="17201" y="6393"/>
                  </a:lnTo>
                  <a:lnTo>
                    <a:pt x="12901" y="5812"/>
                  </a:lnTo>
                  <a:lnTo>
                    <a:pt x="10809" y="5347"/>
                  </a:lnTo>
                  <a:lnTo>
                    <a:pt x="8949" y="4998"/>
                  </a:lnTo>
                  <a:lnTo>
                    <a:pt x="7206" y="4533"/>
                  </a:lnTo>
                  <a:lnTo>
                    <a:pt x="5695" y="4068"/>
                  </a:lnTo>
                  <a:lnTo>
                    <a:pt x="4301" y="3487"/>
                  </a:lnTo>
                  <a:lnTo>
                    <a:pt x="3022" y="3022"/>
                  </a:lnTo>
                  <a:lnTo>
                    <a:pt x="1976" y="2325"/>
                  </a:lnTo>
                  <a:lnTo>
                    <a:pt x="1046" y="1744"/>
                  </a:lnTo>
                  <a:lnTo>
                    <a:pt x="465" y="1163"/>
                  </a:lnTo>
                  <a:lnTo>
                    <a:pt x="0" y="465"/>
                  </a:lnTo>
                  <a:lnTo>
                    <a:pt x="0" y="465"/>
                  </a:lnTo>
                  <a:lnTo>
                    <a:pt x="349" y="1744"/>
                  </a:lnTo>
                  <a:lnTo>
                    <a:pt x="930" y="3371"/>
                  </a:lnTo>
                  <a:lnTo>
                    <a:pt x="1744" y="5231"/>
                  </a:lnTo>
                  <a:lnTo>
                    <a:pt x="2790" y="7206"/>
                  </a:lnTo>
                  <a:lnTo>
                    <a:pt x="4068" y="9298"/>
                  </a:lnTo>
                  <a:lnTo>
                    <a:pt x="4882" y="10344"/>
                  </a:lnTo>
                  <a:lnTo>
                    <a:pt x="5695" y="11274"/>
                  </a:lnTo>
                  <a:lnTo>
                    <a:pt x="6625" y="12204"/>
                  </a:lnTo>
                  <a:lnTo>
                    <a:pt x="7555" y="13017"/>
                  </a:lnTo>
                  <a:lnTo>
                    <a:pt x="8601" y="13831"/>
                  </a:lnTo>
                  <a:lnTo>
                    <a:pt x="9763" y="14528"/>
                  </a:lnTo>
                  <a:lnTo>
                    <a:pt x="9763" y="14528"/>
                  </a:lnTo>
                  <a:lnTo>
                    <a:pt x="9763" y="14528"/>
                  </a:lnTo>
                  <a:lnTo>
                    <a:pt x="9879" y="14993"/>
                  </a:lnTo>
                  <a:lnTo>
                    <a:pt x="10112" y="15458"/>
                  </a:lnTo>
                  <a:lnTo>
                    <a:pt x="10577" y="15923"/>
                  </a:lnTo>
                  <a:lnTo>
                    <a:pt x="11158" y="16272"/>
                  </a:lnTo>
                  <a:lnTo>
                    <a:pt x="11971" y="16737"/>
                  </a:lnTo>
                  <a:lnTo>
                    <a:pt x="12785" y="17085"/>
                  </a:lnTo>
                  <a:lnTo>
                    <a:pt x="14993" y="17783"/>
                  </a:lnTo>
                  <a:lnTo>
                    <a:pt x="17666" y="18247"/>
                  </a:lnTo>
                  <a:lnTo>
                    <a:pt x="20688" y="18712"/>
                  </a:lnTo>
                  <a:lnTo>
                    <a:pt x="24058" y="18945"/>
                  </a:lnTo>
                  <a:lnTo>
                    <a:pt x="27661" y="19061"/>
                  </a:lnTo>
                  <a:lnTo>
                    <a:pt x="27661" y="19061"/>
                  </a:lnTo>
                  <a:lnTo>
                    <a:pt x="31264" y="18945"/>
                  </a:lnTo>
                  <a:lnTo>
                    <a:pt x="34635" y="18712"/>
                  </a:lnTo>
                  <a:lnTo>
                    <a:pt x="37656" y="18247"/>
                  </a:lnTo>
                  <a:lnTo>
                    <a:pt x="40213" y="17783"/>
                  </a:lnTo>
                  <a:lnTo>
                    <a:pt x="42422" y="17085"/>
                  </a:lnTo>
                  <a:lnTo>
                    <a:pt x="43351" y="16737"/>
                  </a:lnTo>
                  <a:lnTo>
                    <a:pt x="44049" y="16272"/>
                  </a:lnTo>
                  <a:lnTo>
                    <a:pt x="44746" y="15923"/>
                  </a:lnTo>
                  <a:lnTo>
                    <a:pt x="45095" y="15458"/>
                  </a:lnTo>
                  <a:lnTo>
                    <a:pt x="45443" y="14993"/>
                  </a:lnTo>
                  <a:lnTo>
                    <a:pt x="45560" y="14528"/>
                  </a:lnTo>
                  <a:lnTo>
                    <a:pt x="45560" y="14528"/>
                  </a:lnTo>
                  <a:lnTo>
                    <a:pt x="45560" y="14528"/>
                  </a:lnTo>
                  <a:lnTo>
                    <a:pt x="46722" y="13599"/>
                  </a:lnTo>
                  <a:lnTo>
                    <a:pt x="47884" y="12436"/>
                  </a:lnTo>
                  <a:lnTo>
                    <a:pt x="49279" y="10925"/>
                  </a:lnTo>
                  <a:lnTo>
                    <a:pt x="50092" y="9879"/>
                  </a:lnTo>
                  <a:lnTo>
                    <a:pt x="50790" y="8833"/>
                  </a:lnTo>
                  <a:lnTo>
                    <a:pt x="51603" y="7671"/>
                  </a:lnTo>
                  <a:lnTo>
                    <a:pt x="52300" y="6393"/>
                  </a:lnTo>
                  <a:lnTo>
                    <a:pt x="52882" y="4882"/>
                  </a:lnTo>
                  <a:lnTo>
                    <a:pt x="53463" y="3371"/>
                  </a:lnTo>
                  <a:lnTo>
                    <a:pt x="53928" y="1744"/>
                  </a:lnTo>
                  <a:lnTo>
                    <a:pt x="54276" y="0"/>
                  </a:lnTo>
                  <a:lnTo>
                    <a:pt x="54276" y="0"/>
                  </a:lnTo>
                  <a:lnTo>
                    <a:pt x="53928" y="698"/>
                  </a:lnTo>
                  <a:lnTo>
                    <a:pt x="53346" y="1395"/>
                  </a:lnTo>
                  <a:lnTo>
                    <a:pt x="52533" y="2092"/>
                  </a:lnTo>
                  <a:lnTo>
                    <a:pt x="51603" y="2674"/>
                  </a:lnTo>
                  <a:lnTo>
                    <a:pt x="50325" y="3255"/>
                  </a:lnTo>
                  <a:lnTo>
                    <a:pt x="48930" y="3836"/>
                  </a:lnTo>
                  <a:lnTo>
                    <a:pt x="47419" y="4417"/>
                  </a:lnTo>
                  <a:lnTo>
                    <a:pt x="45676" y="4882"/>
                  </a:lnTo>
                  <a:lnTo>
                    <a:pt x="43700" y="5347"/>
                  </a:lnTo>
                  <a:lnTo>
                    <a:pt x="41724" y="5695"/>
                  </a:lnTo>
                  <a:lnTo>
                    <a:pt x="39516" y="6044"/>
                  </a:lnTo>
                  <a:lnTo>
                    <a:pt x="37192" y="6277"/>
                  </a:lnTo>
                  <a:lnTo>
                    <a:pt x="32310" y="6741"/>
                  </a:lnTo>
                  <a:lnTo>
                    <a:pt x="29753" y="6858"/>
                  </a:lnTo>
                  <a:lnTo>
                    <a:pt x="27080" y="685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 name="Google Shape;751;p26"/>
            <p:cNvSpPr/>
            <p:nvPr/>
          </p:nvSpPr>
          <p:spPr>
            <a:xfrm>
              <a:off x="4784800" y="4404700"/>
              <a:ext cx="293475" cy="171450"/>
            </a:xfrm>
            <a:custGeom>
              <a:avLst/>
              <a:gdLst/>
              <a:ahLst/>
              <a:cxnLst/>
              <a:rect l="l" t="t" r="r" b="b"/>
              <a:pathLst>
                <a:path w="11739" h="6858" extrusionOk="0">
                  <a:moveTo>
                    <a:pt x="0" y="1"/>
                  </a:moveTo>
                  <a:lnTo>
                    <a:pt x="1162" y="1744"/>
                  </a:lnTo>
                  <a:lnTo>
                    <a:pt x="5346" y="2558"/>
                  </a:lnTo>
                  <a:lnTo>
                    <a:pt x="7787" y="3023"/>
                  </a:lnTo>
                  <a:lnTo>
                    <a:pt x="10460" y="3371"/>
                  </a:lnTo>
                  <a:lnTo>
                    <a:pt x="11739" y="2558"/>
                  </a:lnTo>
                  <a:lnTo>
                    <a:pt x="10112" y="2674"/>
                  </a:lnTo>
                  <a:lnTo>
                    <a:pt x="8136" y="2558"/>
                  </a:lnTo>
                  <a:lnTo>
                    <a:pt x="6276" y="2209"/>
                  </a:lnTo>
                  <a:lnTo>
                    <a:pt x="4533" y="1744"/>
                  </a:lnTo>
                  <a:lnTo>
                    <a:pt x="3022" y="1279"/>
                  </a:lnTo>
                  <a:lnTo>
                    <a:pt x="1744" y="814"/>
                  </a:lnTo>
                  <a:lnTo>
                    <a:pt x="814" y="466"/>
                  </a:lnTo>
                  <a:lnTo>
                    <a:pt x="0" y="1"/>
                  </a:lnTo>
                  <a:close/>
                  <a:moveTo>
                    <a:pt x="1627" y="2325"/>
                  </a:moveTo>
                  <a:lnTo>
                    <a:pt x="4649" y="6742"/>
                  </a:lnTo>
                  <a:lnTo>
                    <a:pt x="5114" y="6858"/>
                  </a:lnTo>
                  <a:lnTo>
                    <a:pt x="9879" y="3720"/>
                  </a:lnTo>
                  <a:lnTo>
                    <a:pt x="5346" y="3023"/>
                  </a:lnTo>
                  <a:lnTo>
                    <a:pt x="1627" y="2325"/>
                  </a:lnTo>
                  <a:close/>
                </a:path>
              </a:pathLst>
            </a:custGeom>
            <a:solidFill>
              <a:srgbClr val="963A1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 name="Google Shape;752;p26"/>
            <p:cNvSpPr/>
            <p:nvPr/>
          </p:nvSpPr>
          <p:spPr>
            <a:xfrm>
              <a:off x="4825475" y="4462825"/>
              <a:ext cx="206325" cy="113325"/>
            </a:xfrm>
            <a:custGeom>
              <a:avLst/>
              <a:gdLst/>
              <a:ahLst/>
              <a:cxnLst/>
              <a:rect l="l" t="t" r="r" b="b"/>
              <a:pathLst>
                <a:path w="8253" h="4533" fill="none" extrusionOk="0">
                  <a:moveTo>
                    <a:pt x="0" y="0"/>
                  </a:moveTo>
                  <a:lnTo>
                    <a:pt x="3022" y="4417"/>
                  </a:lnTo>
                  <a:lnTo>
                    <a:pt x="3022" y="4417"/>
                  </a:lnTo>
                  <a:lnTo>
                    <a:pt x="3487" y="4533"/>
                  </a:lnTo>
                  <a:lnTo>
                    <a:pt x="8252" y="1395"/>
                  </a:lnTo>
                  <a:lnTo>
                    <a:pt x="8252" y="1395"/>
                  </a:lnTo>
                  <a:lnTo>
                    <a:pt x="3719" y="698"/>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 name="Google Shape;753;p26"/>
            <p:cNvSpPr/>
            <p:nvPr/>
          </p:nvSpPr>
          <p:spPr>
            <a:xfrm>
              <a:off x="4784800" y="4404700"/>
              <a:ext cx="293475" cy="84300"/>
            </a:xfrm>
            <a:custGeom>
              <a:avLst/>
              <a:gdLst/>
              <a:ahLst/>
              <a:cxnLst/>
              <a:rect l="l" t="t" r="r" b="b"/>
              <a:pathLst>
                <a:path w="11739" h="3372" fill="none" extrusionOk="0">
                  <a:moveTo>
                    <a:pt x="0" y="1"/>
                  </a:moveTo>
                  <a:lnTo>
                    <a:pt x="1162" y="1744"/>
                  </a:lnTo>
                  <a:lnTo>
                    <a:pt x="1162" y="1744"/>
                  </a:lnTo>
                  <a:lnTo>
                    <a:pt x="5346" y="2558"/>
                  </a:lnTo>
                  <a:lnTo>
                    <a:pt x="7787" y="3023"/>
                  </a:lnTo>
                  <a:lnTo>
                    <a:pt x="10460" y="3371"/>
                  </a:lnTo>
                  <a:lnTo>
                    <a:pt x="11739" y="2558"/>
                  </a:lnTo>
                  <a:lnTo>
                    <a:pt x="11739" y="2558"/>
                  </a:lnTo>
                  <a:lnTo>
                    <a:pt x="10112" y="2674"/>
                  </a:lnTo>
                  <a:lnTo>
                    <a:pt x="10112" y="2674"/>
                  </a:lnTo>
                  <a:lnTo>
                    <a:pt x="8136" y="2558"/>
                  </a:lnTo>
                  <a:lnTo>
                    <a:pt x="6276" y="2209"/>
                  </a:lnTo>
                  <a:lnTo>
                    <a:pt x="4533" y="1744"/>
                  </a:lnTo>
                  <a:lnTo>
                    <a:pt x="3022" y="1279"/>
                  </a:lnTo>
                  <a:lnTo>
                    <a:pt x="1744" y="814"/>
                  </a:lnTo>
                  <a:lnTo>
                    <a:pt x="814" y="466"/>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 name="Google Shape;754;p26"/>
            <p:cNvSpPr/>
            <p:nvPr/>
          </p:nvSpPr>
          <p:spPr>
            <a:xfrm>
              <a:off x="5755250" y="4308825"/>
              <a:ext cx="203425" cy="299300"/>
            </a:xfrm>
            <a:custGeom>
              <a:avLst/>
              <a:gdLst/>
              <a:ahLst/>
              <a:cxnLst/>
              <a:rect l="l" t="t" r="r" b="b"/>
              <a:pathLst>
                <a:path w="8137" h="11972" extrusionOk="0">
                  <a:moveTo>
                    <a:pt x="1" y="11971"/>
                  </a:moveTo>
                  <a:lnTo>
                    <a:pt x="1" y="11971"/>
                  </a:lnTo>
                  <a:lnTo>
                    <a:pt x="1" y="11971"/>
                  </a:lnTo>
                  <a:close/>
                  <a:moveTo>
                    <a:pt x="1" y="11971"/>
                  </a:moveTo>
                  <a:lnTo>
                    <a:pt x="1" y="11971"/>
                  </a:lnTo>
                  <a:lnTo>
                    <a:pt x="1" y="11971"/>
                  </a:lnTo>
                  <a:lnTo>
                    <a:pt x="1" y="11971"/>
                  </a:lnTo>
                  <a:lnTo>
                    <a:pt x="1" y="11971"/>
                  </a:lnTo>
                  <a:close/>
                  <a:moveTo>
                    <a:pt x="1" y="11971"/>
                  </a:moveTo>
                  <a:lnTo>
                    <a:pt x="1" y="11971"/>
                  </a:lnTo>
                  <a:lnTo>
                    <a:pt x="1" y="11971"/>
                  </a:lnTo>
                  <a:lnTo>
                    <a:pt x="1" y="11971"/>
                  </a:lnTo>
                  <a:close/>
                  <a:moveTo>
                    <a:pt x="1" y="11971"/>
                  </a:moveTo>
                  <a:lnTo>
                    <a:pt x="1" y="11971"/>
                  </a:lnTo>
                  <a:lnTo>
                    <a:pt x="1" y="11971"/>
                  </a:lnTo>
                  <a:lnTo>
                    <a:pt x="1" y="11971"/>
                  </a:lnTo>
                  <a:lnTo>
                    <a:pt x="1" y="11971"/>
                  </a:lnTo>
                  <a:close/>
                  <a:moveTo>
                    <a:pt x="6509" y="4184"/>
                  </a:moveTo>
                  <a:lnTo>
                    <a:pt x="6509" y="4184"/>
                  </a:lnTo>
                  <a:lnTo>
                    <a:pt x="6509" y="4184"/>
                  </a:lnTo>
                  <a:lnTo>
                    <a:pt x="6509" y="4184"/>
                  </a:lnTo>
                  <a:lnTo>
                    <a:pt x="6509" y="4184"/>
                  </a:lnTo>
                  <a:close/>
                  <a:moveTo>
                    <a:pt x="8136" y="0"/>
                  </a:moveTo>
                  <a:lnTo>
                    <a:pt x="8136" y="0"/>
                  </a:lnTo>
                  <a:lnTo>
                    <a:pt x="8136" y="0"/>
                  </a:lnTo>
                  <a:lnTo>
                    <a:pt x="8136" y="0"/>
                  </a:lnTo>
                  <a:lnTo>
                    <a:pt x="7439" y="2209"/>
                  </a:lnTo>
                  <a:lnTo>
                    <a:pt x="6509" y="4184"/>
                  </a:lnTo>
                  <a:lnTo>
                    <a:pt x="6509" y="4184"/>
                  </a:lnTo>
                  <a:lnTo>
                    <a:pt x="7439" y="2209"/>
                  </a:lnTo>
                  <a:lnTo>
                    <a:pt x="8136" y="0"/>
                  </a:lnTo>
                  <a:close/>
                </a:path>
              </a:pathLst>
            </a:custGeom>
            <a:solidFill>
              <a:srgbClr val="AC78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 name="Google Shape;755;p26"/>
            <p:cNvSpPr/>
            <p:nvPr/>
          </p:nvSpPr>
          <p:spPr>
            <a:xfrm>
              <a:off x="5755250" y="4608100"/>
              <a:ext cx="25" cy="25"/>
            </a:xfrm>
            <a:custGeom>
              <a:avLst/>
              <a:gdLst/>
              <a:ahLst/>
              <a:cxnLst/>
              <a:rect l="l" t="t" r="r" b="b"/>
              <a:pathLst>
                <a:path w="1" h="1" fill="none" extrusionOk="0">
                  <a:moveTo>
                    <a:pt x="1" y="0"/>
                  </a:move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 name="Google Shape;756;p26"/>
            <p:cNvSpPr/>
            <p:nvPr/>
          </p:nvSpPr>
          <p:spPr>
            <a:xfrm>
              <a:off x="5755250" y="4608100"/>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 name="Google Shape;757;p26"/>
            <p:cNvSpPr/>
            <p:nvPr/>
          </p:nvSpPr>
          <p:spPr>
            <a:xfrm>
              <a:off x="5755250" y="4608100"/>
              <a:ext cx="25" cy="25"/>
            </a:xfrm>
            <a:custGeom>
              <a:avLst/>
              <a:gdLst/>
              <a:ahLst/>
              <a:cxnLst/>
              <a:rect l="l" t="t" r="r" b="b"/>
              <a:pathLst>
                <a:path w="1" h="1" fill="none" extrusionOk="0">
                  <a:moveTo>
                    <a:pt x="1" y="0"/>
                  </a:move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8" name="Google Shape;758;p26"/>
            <p:cNvSpPr/>
            <p:nvPr/>
          </p:nvSpPr>
          <p:spPr>
            <a:xfrm>
              <a:off x="5755250" y="4608100"/>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 name="Google Shape;759;p26"/>
            <p:cNvSpPr/>
            <p:nvPr/>
          </p:nvSpPr>
          <p:spPr>
            <a:xfrm>
              <a:off x="5917975" y="4413425"/>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 name="Google Shape;760;p26"/>
            <p:cNvSpPr/>
            <p:nvPr/>
          </p:nvSpPr>
          <p:spPr>
            <a:xfrm>
              <a:off x="5917975" y="4308825"/>
              <a:ext cx="40700" cy="104625"/>
            </a:xfrm>
            <a:custGeom>
              <a:avLst/>
              <a:gdLst/>
              <a:ahLst/>
              <a:cxnLst/>
              <a:rect l="l" t="t" r="r" b="b"/>
              <a:pathLst>
                <a:path w="1628" h="4185" fill="none" extrusionOk="0">
                  <a:moveTo>
                    <a:pt x="1627" y="0"/>
                  </a:moveTo>
                  <a:lnTo>
                    <a:pt x="1627" y="0"/>
                  </a:lnTo>
                  <a:lnTo>
                    <a:pt x="1627" y="0"/>
                  </a:lnTo>
                  <a:lnTo>
                    <a:pt x="1627" y="0"/>
                  </a:lnTo>
                  <a:lnTo>
                    <a:pt x="930" y="2209"/>
                  </a:lnTo>
                  <a:lnTo>
                    <a:pt x="0" y="4184"/>
                  </a:lnTo>
                  <a:lnTo>
                    <a:pt x="0" y="4184"/>
                  </a:lnTo>
                  <a:lnTo>
                    <a:pt x="930" y="2209"/>
                  </a:lnTo>
                  <a:lnTo>
                    <a:pt x="162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 name="Google Shape;761;p26"/>
            <p:cNvSpPr/>
            <p:nvPr/>
          </p:nvSpPr>
          <p:spPr>
            <a:xfrm>
              <a:off x="4816750" y="4308825"/>
              <a:ext cx="1141925" cy="412625"/>
            </a:xfrm>
            <a:custGeom>
              <a:avLst/>
              <a:gdLst/>
              <a:ahLst/>
              <a:cxnLst/>
              <a:rect l="l" t="t" r="r" b="b"/>
              <a:pathLst>
                <a:path w="45677" h="16505" extrusionOk="0">
                  <a:moveTo>
                    <a:pt x="45676" y="0"/>
                  </a:moveTo>
                  <a:lnTo>
                    <a:pt x="44049" y="1046"/>
                  </a:lnTo>
                  <a:lnTo>
                    <a:pt x="42422" y="2092"/>
                  </a:lnTo>
                  <a:lnTo>
                    <a:pt x="39633" y="3952"/>
                  </a:lnTo>
                  <a:lnTo>
                    <a:pt x="38238" y="4882"/>
                  </a:lnTo>
                  <a:lnTo>
                    <a:pt x="36727" y="5812"/>
                  </a:lnTo>
                  <a:lnTo>
                    <a:pt x="36030" y="6160"/>
                  </a:lnTo>
                  <a:lnTo>
                    <a:pt x="39865" y="5230"/>
                  </a:lnTo>
                  <a:lnTo>
                    <a:pt x="43933" y="4068"/>
                  </a:lnTo>
                  <a:lnTo>
                    <a:pt x="43933" y="4301"/>
                  </a:lnTo>
                  <a:lnTo>
                    <a:pt x="44049" y="4184"/>
                  </a:lnTo>
                  <a:lnTo>
                    <a:pt x="44979" y="2209"/>
                  </a:lnTo>
                  <a:lnTo>
                    <a:pt x="45676" y="0"/>
                  </a:lnTo>
                  <a:close/>
                  <a:moveTo>
                    <a:pt x="43817" y="4533"/>
                  </a:moveTo>
                  <a:lnTo>
                    <a:pt x="41492" y="5347"/>
                  </a:lnTo>
                  <a:lnTo>
                    <a:pt x="39051" y="5928"/>
                  </a:lnTo>
                  <a:lnTo>
                    <a:pt x="36727" y="6509"/>
                  </a:lnTo>
                  <a:lnTo>
                    <a:pt x="34403" y="6974"/>
                  </a:lnTo>
                  <a:lnTo>
                    <a:pt x="31497" y="8136"/>
                  </a:lnTo>
                  <a:lnTo>
                    <a:pt x="28708" y="8950"/>
                  </a:lnTo>
                  <a:lnTo>
                    <a:pt x="25686" y="9647"/>
                  </a:lnTo>
                  <a:lnTo>
                    <a:pt x="22664" y="10112"/>
                  </a:lnTo>
                  <a:lnTo>
                    <a:pt x="20688" y="10344"/>
                  </a:lnTo>
                  <a:lnTo>
                    <a:pt x="18596" y="10460"/>
                  </a:lnTo>
                  <a:lnTo>
                    <a:pt x="14528" y="10693"/>
                  </a:lnTo>
                  <a:lnTo>
                    <a:pt x="6277" y="10693"/>
                  </a:lnTo>
                  <a:lnTo>
                    <a:pt x="4533" y="10809"/>
                  </a:lnTo>
                  <a:lnTo>
                    <a:pt x="7439" y="11158"/>
                  </a:lnTo>
                  <a:lnTo>
                    <a:pt x="10926" y="11623"/>
                  </a:lnTo>
                  <a:lnTo>
                    <a:pt x="14877" y="11855"/>
                  </a:lnTo>
                  <a:lnTo>
                    <a:pt x="19294" y="11971"/>
                  </a:lnTo>
                  <a:lnTo>
                    <a:pt x="24059" y="11855"/>
                  </a:lnTo>
                  <a:lnTo>
                    <a:pt x="26499" y="11623"/>
                  </a:lnTo>
                  <a:lnTo>
                    <a:pt x="29056" y="11390"/>
                  </a:lnTo>
                  <a:lnTo>
                    <a:pt x="31729" y="11042"/>
                  </a:lnTo>
                  <a:lnTo>
                    <a:pt x="34403" y="10693"/>
                  </a:lnTo>
                  <a:lnTo>
                    <a:pt x="37192" y="10228"/>
                  </a:lnTo>
                  <a:lnTo>
                    <a:pt x="39981" y="9531"/>
                  </a:lnTo>
                  <a:lnTo>
                    <a:pt x="39981" y="9763"/>
                  </a:lnTo>
                  <a:lnTo>
                    <a:pt x="40911" y="8717"/>
                  </a:lnTo>
                  <a:lnTo>
                    <a:pt x="41957" y="7555"/>
                  </a:lnTo>
                  <a:lnTo>
                    <a:pt x="42887" y="6160"/>
                  </a:lnTo>
                  <a:lnTo>
                    <a:pt x="43817" y="4533"/>
                  </a:lnTo>
                  <a:close/>
                  <a:moveTo>
                    <a:pt x="39749" y="10112"/>
                  </a:moveTo>
                  <a:lnTo>
                    <a:pt x="36959" y="10693"/>
                  </a:lnTo>
                  <a:lnTo>
                    <a:pt x="34286" y="11158"/>
                  </a:lnTo>
                  <a:lnTo>
                    <a:pt x="31613" y="11623"/>
                  </a:lnTo>
                  <a:lnTo>
                    <a:pt x="28940" y="11855"/>
                  </a:lnTo>
                  <a:lnTo>
                    <a:pt x="26383" y="12088"/>
                  </a:lnTo>
                  <a:lnTo>
                    <a:pt x="23943" y="12320"/>
                  </a:lnTo>
                  <a:lnTo>
                    <a:pt x="19294" y="12436"/>
                  </a:lnTo>
                  <a:lnTo>
                    <a:pt x="16504" y="12320"/>
                  </a:lnTo>
                  <a:lnTo>
                    <a:pt x="13947" y="12204"/>
                  </a:lnTo>
                  <a:lnTo>
                    <a:pt x="9298" y="11855"/>
                  </a:lnTo>
                  <a:lnTo>
                    <a:pt x="5347" y="11390"/>
                  </a:lnTo>
                  <a:lnTo>
                    <a:pt x="2209" y="10809"/>
                  </a:lnTo>
                  <a:lnTo>
                    <a:pt x="1" y="10809"/>
                  </a:lnTo>
                  <a:lnTo>
                    <a:pt x="814" y="11390"/>
                  </a:lnTo>
                  <a:lnTo>
                    <a:pt x="1744" y="11971"/>
                  </a:lnTo>
                  <a:lnTo>
                    <a:pt x="1860" y="12436"/>
                  </a:lnTo>
                  <a:lnTo>
                    <a:pt x="2093" y="12901"/>
                  </a:lnTo>
                  <a:lnTo>
                    <a:pt x="2558" y="13366"/>
                  </a:lnTo>
                  <a:lnTo>
                    <a:pt x="3139" y="13715"/>
                  </a:lnTo>
                  <a:lnTo>
                    <a:pt x="3952" y="14180"/>
                  </a:lnTo>
                  <a:lnTo>
                    <a:pt x="4766" y="14528"/>
                  </a:lnTo>
                  <a:lnTo>
                    <a:pt x="6974" y="15226"/>
                  </a:lnTo>
                  <a:lnTo>
                    <a:pt x="9647" y="15690"/>
                  </a:lnTo>
                  <a:lnTo>
                    <a:pt x="12669" y="16155"/>
                  </a:lnTo>
                  <a:lnTo>
                    <a:pt x="16039" y="16388"/>
                  </a:lnTo>
                  <a:lnTo>
                    <a:pt x="19642" y="16504"/>
                  </a:lnTo>
                  <a:lnTo>
                    <a:pt x="23245" y="16388"/>
                  </a:lnTo>
                  <a:lnTo>
                    <a:pt x="26616" y="16155"/>
                  </a:lnTo>
                  <a:lnTo>
                    <a:pt x="29637" y="15690"/>
                  </a:lnTo>
                  <a:lnTo>
                    <a:pt x="32194" y="15226"/>
                  </a:lnTo>
                  <a:lnTo>
                    <a:pt x="34403" y="14528"/>
                  </a:lnTo>
                  <a:lnTo>
                    <a:pt x="35332" y="14180"/>
                  </a:lnTo>
                  <a:lnTo>
                    <a:pt x="36030" y="13715"/>
                  </a:lnTo>
                  <a:lnTo>
                    <a:pt x="36727" y="13366"/>
                  </a:lnTo>
                  <a:lnTo>
                    <a:pt x="37076" y="12901"/>
                  </a:lnTo>
                  <a:lnTo>
                    <a:pt x="37424" y="12436"/>
                  </a:lnTo>
                  <a:lnTo>
                    <a:pt x="37541" y="11971"/>
                  </a:lnTo>
                  <a:lnTo>
                    <a:pt x="38122" y="11506"/>
                  </a:lnTo>
                  <a:lnTo>
                    <a:pt x="39749" y="10112"/>
                  </a:lnTo>
                  <a:close/>
                </a:path>
              </a:pathLst>
            </a:custGeom>
            <a:solidFill>
              <a:srgbClr val="7F2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 name="Google Shape;762;p26"/>
            <p:cNvSpPr/>
            <p:nvPr/>
          </p:nvSpPr>
          <p:spPr>
            <a:xfrm>
              <a:off x="4816750" y="4561600"/>
              <a:ext cx="993725" cy="159850"/>
            </a:xfrm>
            <a:custGeom>
              <a:avLst/>
              <a:gdLst/>
              <a:ahLst/>
              <a:cxnLst/>
              <a:rect l="l" t="t" r="r" b="b"/>
              <a:pathLst>
                <a:path w="39749" h="6394" fill="none" extrusionOk="0">
                  <a:moveTo>
                    <a:pt x="39749" y="1"/>
                  </a:moveTo>
                  <a:lnTo>
                    <a:pt x="39749" y="1"/>
                  </a:lnTo>
                  <a:lnTo>
                    <a:pt x="36959" y="582"/>
                  </a:lnTo>
                  <a:lnTo>
                    <a:pt x="34286" y="1047"/>
                  </a:lnTo>
                  <a:lnTo>
                    <a:pt x="31613" y="1512"/>
                  </a:lnTo>
                  <a:lnTo>
                    <a:pt x="28940" y="1744"/>
                  </a:lnTo>
                  <a:lnTo>
                    <a:pt x="26383" y="1977"/>
                  </a:lnTo>
                  <a:lnTo>
                    <a:pt x="23943" y="2209"/>
                  </a:lnTo>
                  <a:lnTo>
                    <a:pt x="19294" y="2325"/>
                  </a:lnTo>
                  <a:lnTo>
                    <a:pt x="19294" y="2325"/>
                  </a:lnTo>
                  <a:lnTo>
                    <a:pt x="16504" y="2209"/>
                  </a:lnTo>
                  <a:lnTo>
                    <a:pt x="13947" y="2093"/>
                  </a:lnTo>
                  <a:lnTo>
                    <a:pt x="9298" y="1744"/>
                  </a:lnTo>
                  <a:lnTo>
                    <a:pt x="5347" y="1279"/>
                  </a:lnTo>
                  <a:lnTo>
                    <a:pt x="2209" y="698"/>
                  </a:lnTo>
                  <a:lnTo>
                    <a:pt x="2209" y="698"/>
                  </a:lnTo>
                  <a:lnTo>
                    <a:pt x="1" y="698"/>
                  </a:lnTo>
                  <a:lnTo>
                    <a:pt x="1" y="698"/>
                  </a:lnTo>
                  <a:lnTo>
                    <a:pt x="814" y="1279"/>
                  </a:lnTo>
                  <a:lnTo>
                    <a:pt x="1744" y="1860"/>
                  </a:lnTo>
                  <a:lnTo>
                    <a:pt x="1744" y="1860"/>
                  </a:lnTo>
                  <a:lnTo>
                    <a:pt x="1744" y="1860"/>
                  </a:lnTo>
                  <a:lnTo>
                    <a:pt x="1860" y="2325"/>
                  </a:lnTo>
                  <a:lnTo>
                    <a:pt x="2093" y="2790"/>
                  </a:lnTo>
                  <a:lnTo>
                    <a:pt x="2558" y="3255"/>
                  </a:lnTo>
                  <a:lnTo>
                    <a:pt x="3139" y="3604"/>
                  </a:lnTo>
                  <a:lnTo>
                    <a:pt x="3952" y="4069"/>
                  </a:lnTo>
                  <a:lnTo>
                    <a:pt x="4766" y="4417"/>
                  </a:lnTo>
                  <a:lnTo>
                    <a:pt x="6974" y="5115"/>
                  </a:lnTo>
                  <a:lnTo>
                    <a:pt x="9647" y="5579"/>
                  </a:lnTo>
                  <a:lnTo>
                    <a:pt x="12669" y="6044"/>
                  </a:lnTo>
                  <a:lnTo>
                    <a:pt x="16039" y="6277"/>
                  </a:lnTo>
                  <a:lnTo>
                    <a:pt x="19642" y="6393"/>
                  </a:lnTo>
                  <a:lnTo>
                    <a:pt x="19642" y="6393"/>
                  </a:lnTo>
                  <a:lnTo>
                    <a:pt x="23245" y="6277"/>
                  </a:lnTo>
                  <a:lnTo>
                    <a:pt x="26616" y="6044"/>
                  </a:lnTo>
                  <a:lnTo>
                    <a:pt x="29637" y="5579"/>
                  </a:lnTo>
                  <a:lnTo>
                    <a:pt x="32194" y="5115"/>
                  </a:lnTo>
                  <a:lnTo>
                    <a:pt x="34403" y="4417"/>
                  </a:lnTo>
                  <a:lnTo>
                    <a:pt x="35332" y="4069"/>
                  </a:lnTo>
                  <a:lnTo>
                    <a:pt x="36030" y="3604"/>
                  </a:lnTo>
                  <a:lnTo>
                    <a:pt x="36727" y="3255"/>
                  </a:lnTo>
                  <a:lnTo>
                    <a:pt x="37076" y="2790"/>
                  </a:lnTo>
                  <a:lnTo>
                    <a:pt x="37424" y="2325"/>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8122" y="1395"/>
                  </a:lnTo>
                  <a:lnTo>
                    <a:pt x="3974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 name="Google Shape;763;p26"/>
            <p:cNvSpPr/>
            <p:nvPr/>
          </p:nvSpPr>
          <p:spPr>
            <a:xfrm>
              <a:off x="4930075" y="4422150"/>
              <a:ext cx="982100" cy="185975"/>
            </a:xfrm>
            <a:custGeom>
              <a:avLst/>
              <a:gdLst/>
              <a:ahLst/>
              <a:cxnLst/>
              <a:rect l="l" t="t" r="r" b="b"/>
              <a:pathLst>
                <a:path w="39284" h="7439" fill="none" extrusionOk="0">
                  <a:moveTo>
                    <a:pt x="39284" y="0"/>
                  </a:moveTo>
                  <a:lnTo>
                    <a:pt x="39284" y="0"/>
                  </a:lnTo>
                  <a:lnTo>
                    <a:pt x="36959" y="814"/>
                  </a:lnTo>
                  <a:lnTo>
                    <a:pt x="34518" y="1395"/>
                  </a:lnTo>
                  <a:lnTo>
                    <a:pt x="32194" y="1976"/>
                  </a:lnTo>
                  <a:lnTo>
                    <a:pt x="29870" y="2441"/>
                  </a:lnTo>
                  <a:lnTo>
                    <a:pt x="29870" y="2441"/>
                  </a:lnTo>
                  <a:lnTo>
                    <a:pt x="26964" y="3603"/>
                  </a:lnTo>
                  <a:lnTo>
                    <a:pt x="24175" y="4417"/>
                  </a:lnTo>
                  <a:lnTo>
                    <a:pt x="21153" y="5114"/>
                  </a:lnTo>
                  <a:lnTo>
                    <a:pt x="18131" y="5579"/>
                  </a:lnTo>
                  <a:lnTo>
                    <a:pt x="18131" y="5579"/>
                  </a:lnTo>
                  <a:lnTo>
                    <a:pt x="16155" y="5811"/>
                  </a:lnTo>
                  <a:lnTo>
                    <a:pt x="14063" y="5927"/>
                  </a:lnTo>
                  <a:lnTo>
                    <a:pt x="9995" y="6160"/>
                  </a:lnTo>
                  <a:lnTo>
                    <a:pt x="1744" y="6160"/>
                  </a:lnTo>
                  <a:lnTo>
                    <a:pt x="1744" y="6160"/>
                  </a:lnTo>
                  <a:lnTo>
                    <a:pt x="0" y="6276"/>
                  </a:lnTo>
                  <a:lnTo>
                    <a:pt x="0" y="6276"/>
                  </a:lnTo>
                  <a:lnTo>
                    <a:pt x="2906" y="6625"/>
                  </a:lnTo>
                  <a:lnTo>
                    <a:pt x="6393" y="7090"/>
                  </a:lnTo>
                  <a:lnTo>
                    <a:pt x="10344" y="7322"/>
                  </a:lnTo>
                  <a:lnTo>
                    <a:pt x="14761" y="7438"/>
                  </a:lnTo>
                  <a:lnTo>
                    <a:pt x="14761" y="7438"/>
                  </a:lnTo>
                  <a:lnTo>
                    <a:pt x="19526" y="7322"/>
                  </a:lnTo>
                  <a:lnTo>
                    <a:pt x="21966" y="7090"/>
                  </a:lnTo>
                  <a:lnTo>
                    <a:pt x="24523" y="6857"/>
                  </a:lnTo>
                  <a:lnTo>
                    <a:pt x="27196" y="6509"/>
                  </a:lnTo>
                  <a:lnTo>
                    <a:pt x="29870" y="6160"/>
                  </a:lnTo>
                  <a:lnTo>
                    <a:pt x="32659" y="5695"/>
                  </a:lnTo>
                  <a:lnTo>
                    <a:pt x="35448" y="4998"/>
                  </a:lnTo>
                  <a:lnTo>
                    <a:pt x="35448" y="5230"/>
                  </a:lnTo>
                  <a:lnTo>
                    <a:pt x="35448" y="5230"/>
                  </a:lnTo>
                  <a:lnTo>
                    <a:pt x="36378" y="4184"/>
                  </a:lnTo>
                  <a:lnTo>
                    <a:pt x="37424" y="3022"/>
                  </a:lnTo>
                  <a:lnTo>
                    <a:pt x="38354" y="1627"/>
                  </a:lnTo>
                  <a:lnTo>
                    <a:pt x="39284"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 name="Google Shape;764;p26"/>
            <p:cNvSpPr/>
            <p:nvPr/>
          </p:nvSpPr>
          <p:spPr>
            <a:xfrm>
              <a:off x="5717475" y="4308825"/>
              <a:ext cx="241200" cy="154025"/>
            </a:xfrm>
            <a:custGeom>
              <a:avLst/>
              <a:gdLst/>
              <a:ahLst/>
              <a:cxnLst/>
              <a:rect l="l" t="t" r="r" b="b"/>
              <a:pathLst>
                <a:path w="9648" h="6161" fill="none" extrusionOk="0">
                  <a:moveTo>
                    <a:pt x="9647" y="0"/>
                  </a:moveTo>
                  <a:lnTo>
                    <a:pt x="9647" y="0"/>
                  </a:lnTo>
                  <a:lnTo>
                    <a:pt x="8020" y="1046"/>
                  </a:lnTo>
                  <a:lnTo>
                    <a:pt x="6393" y="2092"/>
                  </a:lnTo>
                  <a:lnTo>
                    <a:pt x="6393" y="2092"/>
                  </a:lnTo>
                  <a:lnTo>
                    <a:pt x="3604" y="3952"/>
                  </a:lnTo>
                  <a:lnTo>
                    <a:pt x="2209" y="4882"/>
                  </a:lnTo>
                  <a:lnTo>
                    <a:pt x="698" y="5812"/>
                  </a:lnTo>
                  <a:lnTo>
                    <a:pt x="698" y="5812"/>
                  </a:lnTo>
                  <a:lnTo>
                    <a:pt x="1" y="6160"/>
                  </a:lnTo>
                  <a:lnTo>
                    <a:pt x="1" y="6160"/>
                  </a:lnTo>
                  <a:lnTo>
                    <a:pt x="3836" y="5230"/>
                  </a:lnTo>
                  <a:lnTo>
                    <a:pt x="7904" y="4068"/>
                  </a:lnTo>
                  <a:lnTo>
                    <a:pt x="7904" y="4301"/>
                  </a:lnTo>
                  <a:lnTo>
                    <a:pt x="7904" y="4301"/>
                  </a:lnTo>
                  <a:lnTo>
                    <a:pt x="8020" y="4184"/>
                  </a:lnTo>
                  <a:lnTo>
                    <a:pt x="8020" y="4184"/>
                  </a:lnTo>
                  <a:lnTo>
                    <a:pt x="8020" y="4184"/>
                  </a:lnTo>
                  <a:lnTo>
                    <a:pt x="8020" y="4184"/>
                  </a:lnTo>
                  <a:lnTo>
                    <a:pt x="8020" y="4184"/>
                  </a:lnTo>
                  <a:lnTo>
                    <a:pt x="8020" y="4184"/>
                  </a:lnTo>
                  <a:lnTo>
                    <a:pt x="8950" y="2209"/>
                  </a:lnTo>
                  <a:lnTo>
                    <a:pt x="964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 name="Google Shape;765;p26"/>
            <p:cNvSpPr/>
            <p:nvPr/>
          </p:nvSpPr>
          <p:spPr>
            <a:xfrm>
              <a:off x="4677275" y="4416325"/>
              <a:ext cx="1240725" cy="5850"/>
            </a:xfrm>
            <a:custGeom>
              <a:avLst/>
              <a:gdLst/>
              <a:ahLst/>
              <a:cxnLst/>
              <a:rect l="l" t="t" r="r" b="b"/>
              <a:pathLst>
                <a:path w="49629" h="234" extrusionOk="0">
                  <a:moveTo>
                    <a:pt x="117" y="1"/>
                  </a:moveTo>
                  <a:lnTo>
                    <a:pt x="1" y="233"/>
                  </a:lnTo>
                  <a:lnTo>
                    <a:pt x="233" y="233"/>
                  </a:lnTo>
                  <a:lnTo>
                    <a:pt x="117" y="1"/>
                  </a:lnTo>
                  <a:close/>
                  <a:moveTo>
                    <a:pt x="49512" y="1"/>
                  </a:moveTo>
                  <a:lnTo>
                    <a:pt x="49396" y="233"/>
                  </a:lnTo>
                  <a:lnTo>
                    <a:pt x="49628" y="233"/>
                  </a:lnTo>
                  <a:lnTo>
                    <a:pt x="49512"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 name="Google Shape;766;p26"/>
            <p:cNvSpPr/>
            <p:nvPr/>
          </p:nvSpPr>
          <p:spPr>
            <a:xfrm>
              <a:off x="5912150" y="4416325"/>
              <a:ext cx="5850" cy="5850"/>
            </a:xfrm>
            <a:custGeom>
              <a:avLst/>
              <a:gdLst/>
              <a:ahLst/>
              <a:cxnLst/>
              <a:rect l="l" t="t" r="r" b="b"/>
              <a:pathLst>
                <a:path w="234" h="234" fill="none" extrusionOk="0">
                  <a:moveTo>
                    <a:pt x="117" y="1"/>
                  </a:moveTo>
                  <a:lnTo>
                    <a:pt x="117" y="1"/>
                  </a:lnTo>
                  <a:lnTo>
                    <a:pt x="1" y="233"/>
                  </a:lnTo>
                  <a:lnTo>
                    <a:pt x="1" y="233"/>
                  </a:lnTo>
                  <a:lnTo>
                    <a:pt x="233" y="233"/>
                  </a:lnTo>
                  <a:lnTo>
                    <a:pt x="11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 name="Google Shape;767;p26"/>
            <p:cNvSpPr/>
            <p:nvPr/>
          </p:nvSpPr>
          <p:spPr>
            <a:xfrm>
              <a:off x="4680200" y="4410525"/>
              <a:ext cx="1037300" cy="104625"/>
            </a:xfrm>
            <a:custGeom>
              <a:avLst/>
              <a:gdLst/>
              <a:ahLst/>
              <a:cxnLst/>
              <a:rect l="l" t="t" r="r" b="b"/>
              <a:pathLst>
                <a:path w="41492" h="4185" extrusionOk="0">
                  <a:moveTo>
                    <a:pt x="116" y="0"/>
                  </a:moveTo>
                  <a:lnTo>
                    <a:pt x="0" y="233"/>
                  </a:lnTo>
                  <a:lnTo>
                    <a:pt x="116" y="465"/>
                  </a:lnTo>
                  <a:lnTo>
                    <a:pt x="2092" y="1162"/>
                  </a:lnTo>
                  <a:lnTo>
                    <a:pt x="5811" y="2092"/>
                  </a:lnTo>
                  <a:lnTo>
                    <a:pt x="5811" y="2092"/>
                  </a:lnTo>
                  <a:lnTo>
                    <a:pt x="5346" y="1511"/>
                  </a:lnTo>
                  <a:lnTo>
                    <a:pt x="3138" y="930"/>
                  </a:lnTo>
                  <a:lnTo>
                    <a:pt x="1511" y="465"/>
                  </a:lnTo>
                  <a:lnTo>
                    <a:pt x="116" y="0"/>
                  </a:lnTo>
                  <a:close/>
                  <a:moveTo>
                    <a:pt x="41492" y="2092"/>
                  </a:moveTo>
                  <a:lnTo>
                    <a:pt x="37191" y="2906"/>
                  </a:lnTo>
                  <a:lnTo>
                    <a:pt x="33007" y="3371"/>
                  </a:lnTo>
                  <a:lnTo>
                    <a:pt x="28940" y="3719"/>
                  </a:lnTo>
                  <a:lnTo>
                    <a:pt x="25104" y="3836"/>
                  </a:lnTo>
                  <a:lnTo>
                    <a:pt x="22315" y="3719"/>
                  </a:lnTo>
                  <a:lnTo>
                    <a:pt x="19642" y="3603"/>
                  </a:lnTo>
                  <a:lnTo>
                    <a:pt x="17085" y="3371"/>
                  </a:lnTo>
                  <a:lnTo>
                    <a:pt x="14644" y="3138"/>
                  </a:lnTo>
                  <a:lnTo>
                    <a:pt x="14063" y="3487"/>
                  </a:lnTo>
                  <a:lnTo>
                    <a:pt x="16620" y="3836"/>
                  </a:lnTo>
                  <a:lnTo>
                    <a:pt x="19293" y="4068"/>
                  </a:lnTo>
                  <a:lnTo>
                    <a:pt x="22082" y="4184"/>
                  </a:lnTo>
                  <a:lnTo>
                    <a:pt x="28591" y="4184"/>
                  </a:lnTo>
                  <a:lnTo>
                    <a:pt x="32194" y="3952"/>
                  </a:lnTo>
                  <a:lnTo>
                    <a:pt x="36029" y="3487"/>
                  </a:lnTo>
                  <a:lnTo>
                    <a:pt x="39865" y="2906"/>
                  </a:lnTo>
                  <a:lnTo>
                    <a:pt x="41492" y="2092"/>
                  </a:lnTo>
                  <a:close/>
                </a:path>
              </a:pathLst>
            </a:custGeom>
            <a:solidFill>
              <a:srgbClr val="CA9B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 name="Google Shape;768;p26"/>
            <p:cNvSpPr/>
            <p:nvPr/>
          </p:nvSpPr>
          <p:spPr>
            <a:xfrm>
              <a:off x="5031775" y="4462825"/>
              <a:ext cx="685725" cy="52325"/>
            </a:xfrm>
            <a:custGeom>
              <a:avLst/>
              <a:gdLst/>
              <a:ahLst/>
              <a:cxnLst/>
              <a:rect l="l" t="t" r="r" b="b"/>
              <a:pathLst>
                <a:path w="27429" h="2093" fill="none" extrusionOk="0">
                  <a:moveTo>
                    <a:pt x="27429" y="0"/>
                  </a:moveTo>
                  <a:lnTo>
                    <a:pt x="27429" y="0"/>
                  </a:lnTo>
                  <a:lnTo>
                    <a:pt x="23128" y="814"/>
                  </a:lnTo>
                  <a:lnTo>
                    <a:pt x="18944" y="1279"/>
                  </a:lnTo>
                  <a:lnTo>
                    <a:pt x="14877" y="1627"/>
                  </a:lnTo>
                  <a:lnTo>
                    <a:pt x="11041" y="1744"/>
                  </a:lnTo>
                  <a:lnTo>
                    <a:pt x="11041" y="1744"/>
                  </a:lnTo>
                  <a:lnTo>
                    <a:pt x="8252" y="1627"/>
                  </a:lnTo>
                  <a:lnTo>
                    <a:pt x="5579" y="1511"/>
                  </a:lnTo>
                  <a:lnTo>
                    <a:pt x="3022" y="1279"/>
                  </a:lnTo>
                  <a:lnTo>
                    <a:pt x="581" y="1046"/>
                  </a:lnTo>
                  <a:lnTo>
                    <a:pt x="0" y="1395"/>
                  </a:lnTo>
                  <a:lnTo>
                    <a:pt x="0" y="1395"/>
                  </a:lnTo>
                  <a:lnTo>
                    <a:pt x="2557" y="1744"/>
                  </a:lnTo>
                  <a:lnTo>
                    <a:pt x="5230" y="1976"/>
                  </a:lnTo>
                  <a:lnTo>
                    <a:pt x="8019" y="2092"/>
                  </a:lnTo>
                  <a:lnTo>
                    <a:pt x="11041" y="2092"/>
                  </a:lnTo>
                  <a:lnTo>
                    <a:pt x="11041" y="2092"/>
                  </a:lnTo>
                  <a:lnTo>
                    <a:pt x="14528" y="2092"/>
                  </a:lnTo>
                  <a:lnTo>
                    <a:pt x="18131" y="1860"/>
                  </a:lnTo>
                  <a:lnTo>
                    <a:pt x="21966" y="1395"/>
                  </a:lnTo>
                  <a:lnTo>
                    <a:pt x="25802" y="814"/>
                  </a:lnTo>
                  <a:lnTo>
                    <a:pt x="25802" y="814"/>
                  </a:lnTo>
                  <a:lnTo>
                    <a:pt x="2742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 name="Google Shape;769;p26"/>
            <p:cNvSpPr/>
            <p:nvPr/>
          </p:nvSpPr>
          <p:spPr>
            <a:xfrm>
              <a:off x="5912150" y="4416325"/>
              <a:ext cx="2925" cy="5850"/>
            </a:xfrm>
            <a:custGeom>
              <a:avLst/>
              <a:gdLst/>
              <a:ahLst/>
              <a:cxnLst/>
              <a:rect l="l" t="t" r="r" b="b"/>
              <a:pathLst>
                <a:path w="117" h="234" fill="none" extrusionOk="0">
                  <a:moveTo>
                    <a:pt x="117" y="1"/>
                  </a:moveTo>
                  <a:lnTo>
                    <a:pt x="117" y="1"/>
                  </a:lnTo>
                  <a:lnTo>
                    <a:pt x="1" y="233"/>
                  </a:lnTo>
                  <a:lnTo>
                    <a:pt x="1" y="233"/>
                  </a:lnTo>
                  <a:lnTo>
                    <a:pt x="1" y="233"/>
                  </a:lnTo>
                  <a:lnTo>
                    <a:pt x="1" y="233"/>
                  </a:lnTo>
                  <a:lnTo>
                    <a:pt x="117" y="1"/>
                  </a:lnTo>
                  <a:lnTo>
                    <a:pt x="11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 name="Google Shape;770;p26"/>
            <p:cNvSpPr/>
            <p:nvPr/>
          </p:nvSpPr>
          <p:spPr>
            <a:xfrm>
              <a:off x="4680200" y="4410525"/>
              <a:ext cx="145300" cy="52325"/>
            </a:xfrm>
            <a:custGeom>
              <a:avLst/>
              <a:gdLst/>
              <a:ahLst/>
              <a:cxnLst/>
              <a:rect l="l" t="t" r="r" b="b"/>
              <a:pathLst>
                <a:path w="5812" h="2093" fill="none" extrusionOk="0">
                  <a:moveTo>
                    <a:pt x="116" y="0"/>
                  </a:moveTo>
                  <a:lnTo>
                    <a:pt x="0" y="233"/>
                  </a:lnTo>
                  <a:lnTo>
                    <a:pt x="0" y="233"/>
                  </a:lnTo>
                  <a:lnTo>
                    <a:pt x="116" y="465"/>
                  </a:lnTo>
                  <a:lnTo>
                    <a:pt x="116" y="465"/>
                  </a:lnTo>
                  <a:lnTo>
                    <a:pt x="2092" y="1162"/>
                  </a:lnTo>
                  <a:lnTo>
                    <a:pt x="5811" y="2092"/>
                  </a:lnTo>
                  <a:lnTo>
                    <a:pt x="5346" y="1511"/>
                  </a:lnTo>
                  <a:lnTo>
                    <a:pt x="5346" y="1511"/>
                  </a:lnTo>
                  <a:lnTo>
                    <a:pt x="3138" y="930"/>
                  </a:lnTo>
                  <a:lnTo>
                    <a:pt x="1511" y="465"/>
                  </a:lnTo>
                  <a:lnTo>
                    <a:pt x="11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 name="Google Shape;771;p26"/>
            <p:cNvSpPr/>
            <p:nvPr/>
          </p:nvSpPr>
          <p:spPr>
            <a:xfrm>
              <a:off x="4813850" y="4448300"/>
              <a:ext cx="232475" cy="49400"/>
            </a:xfrm>
            <a:custGeom>
              <a:avLst/>
              <a:gdLst/>
              <a:ahLst/>
              <a:cxnLst/>
              <a:rect l="l" t="t" r="r" b="b"/>
              <a:pathLst>
                <a:path w="9299" h="1976" extrusionOk="0">
                  <a:moveTo>
                    <a:pt x="0" y="0"/>
                  </a:moveTo>
                  <a:lnTo>
                    <a:pt x="465" y="581"/>
                  </a:lnTo>
                  <a:lnTo>
                    <a:pt x="4184" y="1279"/>
                  </a:lnTo>
                  <a:lnTo>
                    <a:pt x="8717" y="1976"/>
                  </a:lnTo>
                  <a:lnTo>
                    <a:pt x="9298" y="1627"/>
                  </a:lnTo>
                  <a:lnTo>
                    <a:pt x="6625" y="1279"/>
                  </a:lnTo>
                  <a:lnTo>
                    <a:pt x="4184" y="814"/>
                  </a:lnTo>
                  <a:lnTo>
                    <a:pt x="0" y="0"/>
                  </a:lnTo>
                  <a:close/>
                </a:path>
              </a:pathLst>
            </a:custGeom>
            <a:solidFill>
              <a:srgbClr val="CEA2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 name="Google Shape;772;p26"/>
            <p:cNvSpPr/>
            <p:nvPr/>
          </p:nvSpPr>
          <p:spPr>
            <a:xfrm>
              <a:off x="4813850" y="4448300"/>
              <a:ext cx="232475" cy="49400"/>
            </a:xfrm>
            <a:custGeom>
              <a:avLst/>
              <a:gdLst/>
              <a:ahLst/>
              <a:cxnLst/>
              <a:rect l="l" t="t" r="r" b="b"/>
              <a:pathLst>
                <a:path w="9299" h="1976" fill="none" extrusionOk="0">
                  <a:moveTo>
                    <a:pt x="0" y="0"/>
                  </a:moveTo>
                  <a:lnTo>
                    <a:pt x="465" y="581"/>
                  </a:lnTo>
                  <a:lnTo>
                    <a:pt x="465" y="581"/>
                  </a:lnTo>
                  <a:lnTo>
                    <a:pt x="4184" y="1279"/>
                  </a:lnTo>
                  <a:lnTo>
                    <a:pt x="8717" y="1976"/>
                  </a:lnTo>
                  <a:lnTo>
                    <a:pt x="9298" y="1627"/>
                  </a:lnTo>
                  <a:lnTo>
                    <a:pt x="9298" y="1627"/>
                  </a:lnTo>
                  <a:lnTo>
                    <a:pt x="6625" y="1279"/>
                  </a:lnTo>
                  <a:lnTo>
                    <a:pt x="4184" y="814"/>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 name="Google Shape;773;p26"/>
            <p:cNvSpPr/>
            <p:nvPr/>
          </p:nvSpPr>
          <p:spPr>
            <a:xfrm>
              <a:off x="5676800" y="4410525"/>
              <a:ext cx="238275" cy="72650"/>
            </a:xfrm>
            <a:custGeom>
              <a:avLst/>
              <a:gdLst/>
              <a:ahLst/>
              <a:cxnLst/>
              <a:rect l="l" t="t" r="r" b="b"/>
              <a:pathLst>
                <a:path w="9531" h="2906" extrusionOk="0">
                  <a:moveTo>
                    <a:pt x="9531" y="0"/>
                  </a:moveTo>
                  <a:lnTo>
                    <a:pt x="5463" y="1162"/>
                  </a:lnTo>
                  <a:lnTo>
                    <a:pt x="1628" y="2092"/>
                  </a:lnTo>
                  <a:lnTo>
                    <a:pt x="1" y="2906"/>
                  </a:lnTo>
                  <a:lnTo>
                    <a:pt x="2325" y="2441"/>
                  </a:lnTo>
                  <a:lnTo>
                    <a:pt x="4649" y="1860"/>
                  </a:lnTo>
                  <a:lnTo>
                    <a:pt x="7090" y="1279"/>
                  </a:lnTo>
                  <a:lnTo>
                    <a:pt x="9415" y="465"/>
                  </a:lnTo>
                  <a:lnTo>
                    <a:pt x="9531" y="233"/>
                  </a:lnTo>
                  <a:lnTo>
                    <a:pt x="9531" y="0"/>
                  </a:lnTo>
                  <a:close/>
                </a:path>
              </a:pathLst>
            </a:custGeom>
            <a:solidFill>
              <a:srgbClr val="C397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 name="Google Shape;774;p26"/>
            <p:cNvSpPr/>
            <p:nvPr/>
          </p:nvSpPr>
          <p:spPr>
            <a:xfrm>
              <a:off x="5676800" y="4410525"/>
              <a:ext cx="238275" cy="72650"/>
            </a:xfrm>
            <a:custGeom>
              <a:avLst/>
              <a:gdLst/>
              <a:ahLst/>
              <a:cxnLst/>
              <a:rect l="l" t="t" r="r" b="b"/>
              <a:pathLst>
                <a:path w="9531" h="2906" fill="none" extrusionOk="0">
                  <a:moveTo>
                    <a:pt x="9531" y="0"/>
                  </a:moveTo>
                  <a:lnTo>
                    <a:pt x="9531" y="0"/>
                  </a:lnTo>
                  <a:lnTo>
                    <a:pt x="5463" y="1162"/>
                  </a:lnTo>
                  <a:lnTo>
                    <a:pt x="1628" y="2092"/>
                  </a:lnTo>
                  <a:lnTo>
                    <a:pt x="1628" y="2092"/>
                  </a:lnTo>
                  <a:lnTo>
                    <a:pt x="1" y="2906"/>
                  </a:lnTo>
                  <a:lnTo>
                    <a:pt x="1" y="2906"/>
                  </a:lnTo>
                  <a:lnTo>
                    <a:pt x="2325" y="2441"/>
                  </a:lnTo>
                  <a:lnTo>
                    <a:pt x="4649" y="1860"/>
                  </a:lnTo>
                  <a:lnTo>
                    <a:pt x="7090" y="1279"/>
                  </a:lnTo>
                  <a:lnTo>
                    <a:pt x="9415" y="465"/>
                  </a:lnTo>
                  <a:lnTo>
                    <a:pt x="9415" y="465"/>
                  </a:lnTo>
                  <a:lnTo>
                    <a:pt x="9531" y="233"/>
                  </a:lnTo>
                  <a:lnTo>
                    <a:pt x="953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 name="Google Shape;775;p26"/>
            <p:cNvSpPr/>
            <p:nvPr/>
          </p:nvSpPr>
          <p:spPr>
            <a:xfrm>
              <a:off x="4781875" y="4552900"/>
              <a:ext cx="1037325" cy="8725"/>
            </a:xfrm>
            <a:custGeom>
              <a:avLst/>
              <a:gdLst/>
              <a:ahLst/>
              <a:cxnLst/>
              <a:rect l="l" t="t" r="r" b="b"/>
              <a:pathLst>
                <a:path w="41493" h="349" extrusionOk="0">
                  <a:moveTo>
                    <a:pt x="117" y="0"/>
                  </a:moveTo>
                  <a:lnTo>
                    <a:pt x="1" y="233"/>
                  </a:lnTo>
                  <a:lnTo>
                    <a:pt x="466" y="349"/>
                  </a:lnTo>
                  <a:lnTo>
                    <a:pt x="117" y="0"/>
                  </a:lnTo>
                  <a:close/>
                  <a:moveTo>
                    <a:pt x="41376" y="0"/>
                  </a:moveTo>
                  <a:lnTo>
                    <a:pt x="41144" y="349"/>
                  </a:lnTo>
                  <a:lnTo>
                    <a:pt x="41492" y="233"/>
                  </a:lnTo>
                  <a:lnTo>
                    <a:pt x="4137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 name="Google Shape;776;p26"/>
            <p:cNvSpPr/>
            <p:nvPr/>
          </p:nvSpPr>
          <p:spPr>
            <a:xfrm>
              <a:off x="4781875" y="4552900"/>
              <a:ext cx="11650" cy="8725"/>
            </a:xfrm>
            <a:custGeom>
              <a:avLst/>
              <a:gdLst/>
              <a:ahLst/>
              <a:cxnLst/>
              <a:rect l="l" t="t" r="r" b="b"/>
              <a:pathLst>
                <a:path w="466" h="349" fill="none" extrusionOk="0">
                  <a:moveTo>
                    <a:pt x="117" y="0"/>
                  </a:moveTo>
                  <a:lnTo>
                    <a:pt x="1" y="233"/>
                  </a:lnTo>
                  <a:lnTo>
                    <a:pt x="1" y="233"/>
                  </a:lnTo>
                  <a:lnTo>
                    <a:pt x="466" y="349"/>
                  </a:lnTo>
                  <a:lnTo>
                    <a:pt x="466" y="349"/>
                  </a:lnTo>
                  <a:lnTo>
                    <a:pt x="11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 name="Google Shape;777;p26"/>
            <p:cNvSpPr/>
            <p:nvPr/>
          </p:nvSpPr>
          <p:spPr>
            <a:xfrm>
              <a:off x="5810450" y="4552900"/>
              <a:ext cx="8750" cy="8725"/>
            </a:xfrm>
            <a:custGeom>
              <a:avLst/>
              <a:gdLst/>
              <a:ahLst/>
              <a:cxnLst/>
              <a:rect l="l" t="t" r="r" b="b"/>
              <a:pathLst>
                <a:path w="350" h="349" fill="none" extrusionOk="0">
                  <a:moveTo>
                    <a:pt x="233" y="0"/>
                  </a:moveTo>
                  <a:lnTo>
                    <a:pt x="233" y="0"/>
                  </a:lnTo>
                  <a:lnTo>
                    <a:pt x="1" y="349"/>
                  </a:lnTo>
                  <a:lnTo>
                    <a:pt x="1" y="349"/>
                  </a:lnTo>
                  <a:lnTo>
                    <a:pt x="349" y="233"/>
                  </a:lnTo>
                  <a:lnTo>
                    <a:pt x="23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 name="Google Shape;778;p26"/>
            <p:cNvSpPr/>
            <p:nvPr/>
          </p:nvSpPr>
          <p:spPr>
            <a:xfrm>
              <a:off x="4784800" y="4547075"/>
              <a:ext cx="145300" cy="32000"/>
            </a:xfrm>
            <a:custGeom>
              <a:avLst/>
              <a:gdLst/>
              <a:ahLst/>
              <a:cxnLst/>
              <a:rect l="l" t="t" r="r" b="b"/>
              <a:pathLst>
                <a:path w="5812" h="1280" extrusionOk="0">
                  <a:moveTo>
                    <a:pt x="0" y="1"/>
                  </a:moveTo>
                  <a:lnTo>
                    <a:pt x="0" y="233"/>
                  </a:lnTo>
                  <a:lnTo>
                    <a:pt x="349" y="582"/>
                  </a:lnTo>
                  <a:lnTo>
                    <a:pt x="3487" y="1279"/>
                  </a:lnTo>
                  <a:lnTo>
                    <a:pt x="4882" y="1279"/>
                  </a:lnTo>
                  <a:lnTo>
                    <a:pt x="4649" y="1047"/>
                  </a:lnTo>
                  <a:lnTo>
                    <a:pt x="1279" y="349"/>
                  </a:lnTo>
                  <a:lnTo>
                    <a:pt x="0" y="1"/>
                  </a:lnTo>
                  <a:close/>
                  <a:moveTo>
                    <a:pt x="5114" y="1163"/>
                  </a:moveTo>
                  <a:lnTo>
                    <a:pt x="4882" y="1279"/>
                  </a:lnTo>
                  <a:lnTo>
                    <a:pt x="5811" y="1279"/>
                  </a:lnTo>
                  <a:lnTo>
                    <a:pt x="5114" y="1163"/>
                  </a:lnTo>
                  <a:close/>
                </a:path>
              </a:pathLst>
            </a:custGeom>
            <a:solidFill>
              <a:srgbClr val="CA9B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 name="Google Shape;779;p26"/>
            <p:cNvSpPr/>
            <p:nvPr/>
          </p:nvSpPr>
          <p:spPr>
            <a:xfrm>
              <a:off x="5810450" y="4552900"/>
              <a:ext cx="5850" cy="8725"/>
            </a:xfrm>
            <a:custGeom>
              <a:avLst/>
              <a:gdLst/>
              <a:ahLst/>
              <a:cxnLst/>
              <a:rect l="l" t="t" r="r" b="b"/>
              <a:pathLst>
                <a:path w="234" h="349" fill="none" extrusionOk="0">
                  <a:moveTo>
                    <a:pt x="233" y="0"/>
                  </a:moveTo>
                  <a:lnTo>
                    <a:pt x="233" y="0"/>
                  </a:lnTo>
                  <a:lnTo>
                    <a:pt x="1" y="349"/>
                  </a:lnTo>
                  <a:lnTo>
                    <a:pt x="1" y="349"/>
                  </a:lnTo>
                  <a:lnTo>
                    <a:pt x="1" y="349"/>
                  </a:lnTo>
                  <a:lnTo>
                    <a:pt x="1" y="349"/>
                  </a:lnTo>
                  <a:lnTo>
                    <a:pt x="233" y="0"/>
                  </a:lnTo>
                  <a:lnTo>
                    <a:pt x="23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 name="Google Shape;780;p26"/>
            <p:cNvSpPr/>
            <p:nvPr/>
          </p:nvSpPr>
          <p:spPr>
            <a:xfrm>
              <a:off x="4784800" y="4547075"/>
              <a:ext cx="145300" cy="32000"/>
            </a:xfrm>
            <a:custGeom>
              <a:avLst/>
              <a:gdLst/>
              <a:ahLst/>
              <a:cxnLst/>
              <a:rect l="l" t="t" r="r" b="b"/>
              <a:pathLst>
                <a:path w="5812" h="1280" fill="none" extrusionOk="0">
                  <a:moveTo>
                    <a:pt x="0" y="1"/>
                  </a:moveTo>
                  <a:lnTo>
                    <a:pt x="0" y="233"/>
                  </a:lnTo>
                  <a:lnTo>
                    <a:pt x="0" y="233"/>
                  </a:lnTo>
                  <a:lnTo>
                    <a:pt x="349" y="582"/>
                  </a:lnTo>
                  <a:lnTo>
                    <a:pt x="349" y="582"/>
                  </a:lnTo>
                  <a:lnTo>
                    <a:pt x="3487" y="1279"/>
                  </a:lnTo>
                  <a:lnTo>
                    <a:pt x="3487" y="1279"/>
                  </a:lnTo>
                  <a:lnTo>
                    <a:pt x="5811" y="1279"/>
                  </a:lnTo>
                  <a:lnTo>
                    <a:pt x="5811" y="1279"/>
                  </a:lnTo>
                  <a:lnTo>
                    <a:pt x="5114" y="1163"/>
                  </a:lnTo>
                  <a:lnTo>
                    <a:pt x="4882" y="1279"/>
                  </a:lnTo>
                  <a:lnTo>
                    <a:pt x="4649" y="1047"/>
                  </a:lnTo>
                  <a:lnTo>
                    <a:pt x="4649" y="1047"/>
                  </a:lnTo>
                  <a:lnTo>
                    <a:pt x="1279" y="3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1" name="Google Shape;781;p26"/>
            <p:cNvSpPr/>
            <p:nvPr/>
          </p:nvSpPr>
          <p:spPr>
            <a:xfrm>
              <a:off x="4901025" y="4573225"/>
              <a:ext cx="11625" cy="5850"/>
            </a:xfrm>
            <a:custGeom>
              <a:avLst/>
              <a:gdLst/>
              <a:ahLst/>
              <a:cxnLst/>
              <a:rect l="l" t="t" r="r" b="b"/>
              <a:pathLst>
                <a:path w="465" h="234" extrusionOk="0">
                  <a:moveTo>
                    <a:pt x="0" y="1"/>
                  </a:moveTo>
                  <a:lnTo>
                    <a:pt x="233" y="233"/>
                  </a:lnTo>
                  <a:lnTo>
                    <a:pt x="465" y="117"/>
                  </a:lnTo>
                  <a:lnTo>
                    <a:pt x="0" y="1"/>
                  </a:lnTo>
                  <a:close/>
                </a:path>
              </a:pathLst>
            </a:custGeom>
            <a:solidFill>
              <a:srgbClr val="CEA2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2" name="Google Shape;782;p26"/>
            <p:cNvSpPr/>
            <p:nvPr/>
          </p:nvSpPr>
          <p:spPr>
            <a:xfrm>
              <a:off x="4901025" y="4573225"/>
              <a:ext cx="11625" cy="5850"/>
            </a:xfrm>
            <a:custGeom>
              <a:avLst/>
              <a:gdLst/>
              <a:ahLst/>
              <a:cxnLst/>
              <a:rect l="l" t="t" r="r" b="b"/>
              <a:pathLst>
                <a:path w="465" h="234" fill="none" extrusionOk="0">
                  <a:moveTo>
                    <a:pt x="0" y="1"/>
                  </a:moveTo>
                  <a:lnTo>
                    <a:pt x="233" y="233"/>
                  </a:lnTo>
                  <a:lnTo>
                    <a:pt x="465" y="117"/>
                  </a:lnTo>
                  <a:lnTo>
                    <a:pt x="465" y="117"/>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 name="Google Shape;783;p26"/>
            <p:cNvSpPr/>
            <p:nvPr/>
          </p:nvSpPr>
          <p:spPr>
            <a:xfrm>
              <a:off x="4871950" y="4547075"/>
              <a:ext cx="944350" cy="72675"/>
            </a:xfrm>
            <a:custGeom>
              <a:avLst/>
              <a:gdLst/>
              <a:ahLst/>
              <a:cxnLst/>
              <a:rect l="l" t="t" r="r" b="b"/>
              <a:pathLst>
                <a:path w="37774" h="2907" extrusionOk="0">
                  <a:moveTo>
                    <a:pt x="37773" y="1"/>
                  </a:moveTo>
                  <a:lnTo>
                    <a:pt x="34984" y="698"/>
                  </a:lnTo>
                  <a:lnTo>
                    <a:pt x="32195" y="1163"/>
                  </a:lnTo>
                  <a:lnTo>
                    <a:pt x="29521" y="1512"/>
                  </a:lnTo>
                  <a:lnTo>
                    <a:pt x="26848" y="1860"/>
                  </a:lnTo>
                  <a:lnTo>
                    <a:pt x="24291" y="2093"/>
                  </a:lnTo>
                  <a:lnTo>
                    <a:pt x="21851" y="2325"/>
                  </a:lnTo>
                  <a:lnTo>
                    <a:pt x="17086" y="2441"/>
                  </a:lnTo>
                  <a:lnTo>
                    <a:pt x="12669" y="2325"/>
                  </a:lnTo>
                  <a:lnTo>
                    <a:pt x="8718" y="2093"/>
                  </a:lnTo>
                  <a:lnTo>
                    <a:pt x="5231" y="1628"/>
                  </a:lnTo>
                  <a:lnTo>
                    <a:pt x="2325" y="1279"/>
                  </a:lnTo>
                  <a:lnTo>
                    <a:pt x="1" y="1279"/>
                  </a:lnTo>
                  <a:lnTo>
                    <a:pt x="3139" y="1860"/>
                  </a:lnTo>
                  <a:lnTo>
                    <a:pt x="7090" y="2325"/>
                  </a:lnTo>
                  <a:lnTo>
                    <a:pt x="11739" y="2674"/>
                  </a:lnTo>
                  <a:lnTo>
                    <a:pt x="14296" y="2790"/>
                  </a:lnTo>
                  <a:lnTo>
                    <a:pt x="17086" y="2906"/>
                  </a:lnTo>
                  <a:lnTo>
                    <a:pt x="21735" y="2790"/>
                  </a:lnTo>
                  <a:lnTo>
                    <a:pt x="24175" y="2558"/>
                  </a:lnTo>
                  <a:lnTo>
                    <a:pt x="26732" y="2325"/>
                  </a:lnTo>
                  <a:lnTo>
                    <a:pt x="29405" y="2093"/>
                  </a:lnTo>
                  <a:lnTo>
                    <a:pt x="32078" y="1628"/>
                  </a:lnTo>
                  <a:lnTo>
                    <a:pt x="34751" y="1163"/>
                  </a:lnTo>
                  <a:lnTo>
                    <a:pt x="37541" y="582"/>
                  </a:lnTo>
                  <a:lnTo>
                    <a:pt x="37773" y="233"/>
                  </a:lnTo>
                  <a:lnTo>
                    <a:pt x="37773" y="1"/>
                  </a:lnTo>
                  <a:close/>
                </a:path>
              </a:pathLst>
            </a:custGeom>
            <a:solidFill>
              <a:srgbClr val="C397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4" name="Google Shape;784;p26"/>
            <p:cNvSpPr/>
            <p:nvPr/>
          </p:nvSpPr>
          <p:spPr>
            <a:xfrm>
              <a:off x="4871950" y="4547075"/>
              <a:ext cx="944350" cy="72675"/>
            </a:xfrm>
            <a:custGeom>
              <a:avLst/>
              <a:gdLst/>
              <a:ahLst/>
              <a:cxnLst/>
              <a:rect l="l" t="t" r="r" b="b"/>
              <a:pathLst>
                <a:path w="37774" h="2907" fill="none" extrusionOk="0">
                  <a:moveTo>
                    <a:pt x="37773" y="1"/>
                  </a:moveTo>
                  <a:lnTo>
                    <a:pt x="37773" y="1"/>
                  </a:lnTo>
                  <a:lnTo>
                    <a:pt x="34984" y="698"/>
                  </a:lnTo>
                  <a:lnTo>
                    <a:pt x="32195" y="1163"/>
                  </a:lnTo>
                  <a:lnTo>
                    <a:pt x="29521" y="1512"/>
                  </a:lnTo>
                  <a:lnTo>
                    <a:pt x="26848" y="1860"/>
                  </a:lnTo>
                  <a:lnTo>
                    <a:pt x="24291" y="2093"/>
                  </a:lnTo>
                  <a:lnTo>
                    <a:pt x="21851" y="2325"/>
                  </a:lnTo>
                  <a:lnTo>
                    <a:pt x="17086" y="2441"/>
                  </a:lnTo>
                  <a:lnTo>
                    <a:pt x="17086" y="2441"/>
                  </a:lnTo>
                  <a:lnTo>
                    <a:pt x="12669" y="2325"/>
                  </a:lnTo>
                  <a:lnTo>
                    <a:pt x="8718" y="2093"/>
                  </a:lnTo>
                  <a:lnTo>
                    <a:pt x="5231" y="1628"/>
                  </a:lnTo>
                  <a:lnTo>
                    <a:pt x="2325" y="1279"/>
                  </a:lnTo>
                  <a:lnTo>
                    <a:pt x="2325" y="1279"/>
                  </a:lnTo>
                  <a:lnTo>
                    <a:pt x="1" y="1279"/>
                  </a:lnTo>
                  <a:lnTo>
                    <a:pt x="1" y="1279"/>
                  </a:lnTo>
                  <a:lnTo>
                    <a:pt x="3139" y="1860"/>
                  </a:lnTo>
                  <a:lnTo>
                    <a:pt x="7090" y="2325"/>
                  </a:lnTo>
                  <a:lnTo>
                    <a:pt x="11739" y="2674"/>
                  </a:lnTo>
                  <a:lnTo>
                    <a:pt x="14296" y="2790"/>
                  </a:lnTo>
                  <a:lnTo>
                    <a:pt x="17086" y="2906"/>
                  </a:lnTo>
                  <a:lnTo>
                    <a:pt x="17086" y="2906"/>
                  </a:lnTo>
                  <a:lnTo>
                    <a:pt x="21735" y="2790"/>
                  </a:lnTo>
                  <a:lnTo>
                    <a:pt x="24175" y="2558"/>
                  </a:lnTo>
                  <a:lnTo>
                    <a:pt x="26732" y="2325"/>
                  </a:lnTo>
                  <a:lnTo>
                    <a:pt x="29405" y="2093"/>
                  </a:lnTo>
                  <a:lnTo>
                    <a:pt x="32078" y="1628"/>
                  </a:lnTo>
                  <a:lnTo>
                    <a:pt x="34751" y="1163"/>
                  </a:lnTo>
                  <a:lnTo>
                    <a:pt x="37541" y="582"/>
                  </a:lnTo>
                  <a:lnTo>
                    <a:pt x="37541" y="582"/>
                  </a:lnTo>
                  <a:lnTo>
                    <a:pt x="37773" y="233"/>
                  </a:lnTo>
                  <a:lnTo>
                    <a:pt x="37773"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5" name="Google Shape;785;p26"/>
            <p:cNvSpPr/>
            <p:nvPr/>
          </p:nvSpPr>
          <p:spPr>
            <a:xfrm>
              <a:off x="4709250" y="3707375"/>
              <a:ext cx="1188400" cy="735125"/>
            </a:xfrm>
            <a:custGeom>
              <a:avLst/>
              <a:gdLst/>
              <a:ahLst/>
              <a:cxnLst/>
              <a:rect l="l" t="t" r="r" b="b"/>
              <a:pathLst>
                <a:path w="47536" h="29405" extrusionOk="0">
                  <a:moveTo>
                    <a:pt x="25686" y="0"/>
                  </a:moveTo>
                  <a:lnTo>
                    <a:pt x="24988" y="116"/>
                  </a:lnTo>
                  <a:lnTo>
                    <a:pt x="23594" y="581"/>
                  </a:lnTo>
                  <a:lnTo>
                    <a:pt x="22199" y="1279"/>
                  </a:lnTo>
                  <a:lnTo>
                    <a:pt x="20920" y="2092"/>
                  </a:lnTo>
                  <a:lnTo>
                    <a:pt x="19758" y="3022"/>
                  </a:lnTo>
                  <a:lnTo>
                    <a:pt x="17666" y="5230"/>
                  </a:lnTo>
                  <a:lnTo>
                    <a:pt x="16620" y="6160"/>
                  </a:lnTo>
                  <a:lnTo>
                    <a:pt x="15923" y="6625"/>
                  </a:lnTo>
                  <a:lnTo>
                    <a:pt x="15342" y="6974"/>
                  </a:lnTo>
                  <a:lnTo>
                    <a:pt x="14063" y="7322"/>
                  </a:lnTo>
                  <a:lnTo>
                    <a:pt x="12901" y="7555"/>
                  </a:lnTo>
                  <a:lnTo>
                    <a:pt x="11623" y="7903"/>
                  </a:lnTo>
                  <a:lnTo>
                    <a:pt x="10460" y="8368"/>
                  </a:lnTo>
                  <a:lnTo>
                    <a:pt x="9647" y="8833"/>
                  </a:lnTo>
                  <a:lnTo>
                    <a:pt x="8950" y="9414"/>
                  </a:lnTo>
                  <a:lnTo>
                    <a:pt x="8368" y="10112"/>
                  </a:lnTo>
                  <a:lnTo>
                    <a:pt x="7787" y="10925"/>
                  </a:lnTo>
                  <a:lnTo>
                    <a:pt x="6625" y="12552"/>
                  </a:lnTo>
                  <a:lnTo>
                    <a:pt x="5463" y="14063"/>
                  </a:lnTo>
                  <a:lnTo>
                    <a:pt x="4417" y="15342"/>
                  </a:lnTo>
                  <a:lnTo>
                    <a:pt x="3138" y="16504"/>
                  </a:lnTo>
                  <a:lnTo>
                    <a:pt x="2092" y="17666"/>
                  </a:lnTo>
                  <a:lnTo>
                    <a:pt x="1046" y="18945"/>
                  </a:lnTo>
                  <a:lnTo>
                    <a:pt x="582" y="19758"/>
                  </a:lnTo>
                  <a:lnTo>
                    <a:pt x="233" y="20572"/>
                  </a:lnTo>
                  <a:lnTo>
                    <a:pt x="117" y="21385"/>
                  </a:lnTo>
                  <a:lnTo>
                    <a:pt x="0" y="22199"/>
                  </a:lnTo>
                  <a:lnTo>
                    <a:pt x="0" y="23012"/>
                  </a:lnTo>
                  <a:lnTo>
                    <a:pt x="233" y="23710"/>
                  </a:lnTo>
                  <a:lnTo>
                    <a:pt x="582" y="24523"/>
                  </a:lnTo>
                  <a:lnTo>
                    <a:pt x="1046" y="25104"/>
                  </a:lnTo>
                  <a:lnTo>
                    <a:pt x="1860" y="25453"/>
                  </a:lnTo>
                  <a:lnTo>
                    <a:pt x="4184" y="26383"/>
                  </a:lnTo>
                  <a:lnTo>
                    <a:pt x="5812" y="26964"/>
                  </a:lnTo>
                  <a:lnTo>
                    <a:pt x="7904" y="27545"/>
                  </a:lnTo>
                  <a:lnTo>
                    <a:pt x="10228" y="28126"/>
                  </a:lnTo>
                  <a:lnTo>
                    <a:pt x="12785" y="28591"/>
                  </a:lnTo>
                  <a:lnTo>
                    <a:pt x="15690" y="29056"/>
                  </a:lnTo>
                  <a:lnTo>
                    <a:pt x="18945" y="29288"/>
                  </a:lnTo>
                  <a:lnTo>
                    <a:pt x="22315" y="29405"/>
                  </a:lnTo>
                  <a:lnTo>
                    <a:pt x="26034" y="29288"/>
                  </a:lnTo>
                  <a:lnTo>
                    <a:pt x="29986" y="28940"/>
                  </a:lnTo>
                  <a:lnTo>
                    <a:pt x="31962" y="28707"/>
                  </a:lnTo>
                  <a:lnTo>
                    <a:pt x="34054" y="28242"/>
                  </a:lnTo>
                  <a:lnTo>
                    <a:pt x="36146" y="27894"/>
                  </a:lnTo>
                  <a:lnTo>
                    <a:pt x="38354" y="27313"/>
                  </a:lnTo>
                  <a:lnTo>
                    <a:pt x="40562" y="26732"/>
                  </a:lnTo>
                  <a:lnTo>
                    <a:pt x="42887" y="25918"/>
                  </a:lnTo>
                  <a:lnTo>
                    <a:pt x="44165" y="25453"/>
                  </a:lnTo>
                  <a:lnTo>
                    <a:pt x="45443" y="24756"/>
                  </a:lnTo>
                  <a:lnTo>
                    <a:pt x="45908" y="24407"/>
                  </a:lnTo>
                  <a:lnTo>
                    <a:pt x="46489" y="23942"/>
                  </a:lnTo>
                  <a:lnTo>
                    <a:pt x="46838" y="23361"/>
                  </a:lnTo>
                  <a:lnTo>
                    <a:pt x="47187" y="22780"/>
                  </a:lnTo>
                  <a:lnTo>
                    <a:pt x="47419" y="22083"/>
                  </a:lnTo>
                  <a:lnTo>
                    <a:pt x="47535" y="21385"/>
                  </a:lnTo>
                  <a:lnTo>
                    <a:pt x="47535" y="20688"/>
                  </a:lnTo>
                  <a:lnTo>
                    <a:pt x="47535" y="19991"/>
                  </a:lnTo>
                  <a:lnTo>
                    <a:pt x="47419" y="19293"/>
                  </a:lnTo>
                  <a:lnTo>
                    <a:pt x="47187" y="18596"/>
                  </a:lnTo>
                  <a:lnTo>
                    <a:pt x="46838" y="18015"/>
                  </a:lnTo>
                  <a:lnTo>
                    <a:pt x="46489" y="17434"/>
                  </a:lnTo>
                  <a:lnTo>
                    <a:pt x="46025" y="16853"/>
                  </a:lnTo>
                  <a:lnTo>
                    <a:pt x="45443" y="16388"/>
                  </a:lnTo>
                  <a:lnTo>
                    <a:pt x="44281" y="15458"/>
                  </a:lnTo>
                  <a:lnTo>
                    <a:pt x="43235" y="14412"/>
                  </a:lnTo>
                  <a:lnTo>
                    <a:pt x="42770" y="13947"/>
                  </a:lnTo>
                  <a:lnTo>
                    <a:pt x="42305" y="13250"/>
                  </a:lnTo>
                  <a:lnTo>
                    <a:pt x="42073" y="12669"/>
                  </a:lnTo>
                  <a:lnTo>
                    <a:pt x="41841" y="11971"/>
                  </a:lnTo>
                  <a:lnTo>
                    <a:pt x="41608" y="11274"/>
                  </a:lnTo>
                  <a:lnTo>
                    <a:pt x="41376" y="10693"/>
                  </a:lnTo>
                  <a:lnTo>
                    <a:pt x="40795" y="9879"/>
                  </a:lnTo>
                  <a:lnTo>
                    <a:pt x="39981" y="9182"/>
                  </a:lnTo>
                  <a:lnTo>
                    <a:pt x="39167" y="8601"/>
                  </a:lnTo>
                  <a:lnTo>
                    <a:pt x="38238" y="8020"/>
                  </a:lnTo>
                  <a:lnTo>
                    <a:pt x="36378" y="7090"/>
                  </a:lnTo>
                  <a:lnTo>
                    <a:pt x="35448" y="6625"/>
                  </a:lnTo>
                  <a:lnTo>
                    <a:pt x="34635" y="5928"/>
                  </a:lnTo>
                  <a:lnTo>
                    <a:pt x="34054" y="5463"/>
                  </a:lnTo>
                  <a:lnTo>
                    <a:pt x="33589" y="4882"/>
                  </a:lnTo>
                  <a:lnTo>
                    <a:pt x="32659" y="3603"/>
                  </a:lnTo>
                  <a:lnTo>
                    <a:pt x="31729" y="2441"/>
                  </a:lnTo>
                  <a:lnTo>
                    <a:pt x="31264" y="1860"/>
                  </a:lnTo>
                  <a:lnTo>
                    <a:pt x="30683" y="1279"/>
                  </a:lnTo>
                  <a:lnTo>
                    <a:pt x="30102" y="930"/>
                  </a:lnTo>
                  <a:lnTo>
                    <a:pt x="29405" y="581"/>
                  </a:lnTo>
                  <a:lnTo>
                    <a:pt x="28707" y="349"/>
                  </a:lnTo>
                  <a:lnTo>
                    <a:pt x="28010" y="116"/>
                  </a:lnTo>
                  <a:lnTo>
                    <a:pt x="27197" y="0"/>
                  </a:lnTo>
                  <a:close/>
                </a:path>
              </a:pathLst>
            </a:custGeom>
            <a:solidFill>
              <a:srgbClr val="93BF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6" name="Google Shape;786;p26"/>
            <p:cNvSpPr/>
            <p:nvPr/>
          </p:nvSpPr>
          <p:spPr>
            <a:xfrm>
              <a:off x="4709250" y="3707375"/>
              <a:ext cx="1188400" cy="735125"/>
            </a:xfrm>
            <a:custGeom>
              <a:avLst/>
              <a:gdLst/>
              <a:ahLst/>
              <a:cxnLst/>
              <a:rect l="l" t="t" r="r" b="b"/>
              <a:pathLst>
                <a:path w="47536" h="29405" fill="none" extrusionOk="0">
                  <a:moveTo>
                    <a:pt x="42887" y="25918"/>
                  </a:moveTo>
                  <a:lnTo>
                    <a:pt x="42887" y="25918"/>
                  </a:lnTo>
                  <a:lnTo>
                    <a:pt x="44165" y="25453"/>
                  </a:lnTo>
                  <a:lnTo>
                    <a:pt x="45443" y="24756"/>
                  </a:lnTo>
                  <a:lnTo>
                    <a:pt x="45908" y="24407"/>
                  </a:lnTo>
                  <a:lnTo>
                    <a:pt x="46489" y="23942"/>
                  </a:lnTo>
                  <a:lnTo>
                    <a:pt x="46838" y="23361"/>
                  </a:lnTo>
                  <a:lnTo>
                    <a:pt x="47187" y="22780"/>
                  </a:lnTo>
                  <a:lnTo>
                    <a:pt x="47187" y="22780"/>
                  </a:lnTo>
                  <a:lnTo>
                    <a:pt x="47419" y="22083"/>
                  </a:lnTo>
                  <a:lnTo>
                    <a:pt x="47535" y="21385"/>
                  </a:lnTo>
                  <a:lnTo>
                    <a:pt x="47535" y="20688"/>
                  </a:lnTo>
                  <a:lnTo>
                    <a:pt x="47535" y="19991"/>
                  </a:lnTo>
                  <a:lnTo>
                    <a:pt x="47419" y="19293"/>
                  </a:lnTo>
                  <a:lnTo>
                    <a:pt x="47187" y="18596"/>
                  </a:lnTo>
                  <a:lnTo>
                    <a:pt x="46838" y="18015"/>
                  </a:lnTo>
                  <a:lnTo>
                    <a:pt x="46489" y="17434"/>
                  </a:lnTo>
                  <a:lnTo>
                    <a:pt x="46489" y="17434"/>
                  </a:lnTo>
                  <a:lnTo>
                    <a:pt x="46025" y="16853"/>
                  </a:lnTo>
                  <a:lnTo>
                    <a:pt x="45443" y="16388"/>
                  </a:lnTo>
                  <a:lnTo>
                    <a:pt x="44281" y="15458"/>
                  </a:lnTo>
                  <a:lnTo>
                    <a:pt x="43235" y="14412"/>
                  </a:lnTo>
                  <a:lnTo>
                    <a:pt x="42770" y="13947"/>
                  </a:lnTo>
                  <a:lnTo>
                    <a:pt x="42305" y="13250"/>
                  </a:lnTo>
                  <a:lnTo>
                    <a:pt x="42305" y="13250"/>
                  </a:lnTo>
                  <a:lnTo>
                    <a:pt x="42073" y="12669"/>
                  </a:lnTo>
                  <a:lnTo>
                    <a:pt x="41841" y="11971"/>
                  </a:lnTo>
                  <a:lnTo>
                    <a:pt x="41608" y="11274"/>
                  </a:lnTo>
                  <a:lnTo>
                    <a:pt x="41376" y="10693"/>
                  </a:lnTo>
                  <a:lnTo>
                    <a:pt x="41376" y="10693"/>
                  </a:lnTo>
                  <a:lnTo>
                    <a:pt x="40795" y="9879"/>
                  </a:lnTo>
                  <a:lnTo>
                    <a:pt x="39981" y="9182"/>
                  </a:lnTo>
                  <a:lnTo>
                    <a:pt x="39167" y="8601"/>
                  </a:lnTo>
                  <a:lnTo>
                    <a:pt x="38238" y="8020"/>
                  </a:lnTo>
                  <a:lnTo>
                    <a:pt x="36378" y="7090"/>
                  </a:lnTo>
                  <a:lnTo>
                    <a:pt x="35448" y="6625"/>
                  </a:lnTo>
                  <a:lnTo>
                    <a:pt x="34635" y="5928"/>
                  </a:lnTo>
                  <a:lnTo>
                    <a:pt x="34635" y="5928"/>
                  </a:lnTo>
                  <a:lnTo>
                    <a:pt x="34054" y="5463"/>
                  </a:lnTo>
                  <a:lnTo>
                    <a:pt x="33589" y="4882"/>
                  </a:lnTo>
                  <a:lnTo>
                    <a:pt x="32659" y="3603"/>
                  </a:lnTo>
                  <a:lnTo>
                    <a:pt x="31729" y="2441"/>
                  </a:lnTo>
                  <a:lnTo>
                    <a:pt x="31264" y="1860"/>
                  </a:lnTo>
                  <a:lnTo>
                    <a:pt x="30683" y="1279"/>
                  </a:lnTo>
                  <a:lnTo>
                    <a:pt x="30683" y="1279"/>
                  </a:lnTo>
                  <a:lnTo>
                    <a:pt x="30102" y="930"/>
                  </a:lnTo>
                  <a:lnTo>
                    <a:pt x="29405" y="581"/>
                  </a:lnTo>
                  <a:lnTo>
                    <a:pt x="28707" y="349"/>
                  </a:lnTo>
                  <a:lnTo>
                    <a:pt x="28010" y="116"/>
                  </a:lnTo>
                  <a:lnTo>
                    <a:pt x="27197" y="0"/>
                  </a:lnTo>
                  <a:lnTo>
                    <a:pt x="26499" y="0"/>
                  </a:lnTo>
                  <a:lnTo>
                    <a:pt x="25686" y="0"/>
                  </a:lnTo>
                  <a:lnTo>
                    <a:pt x="24988" y="116"/>
                  </a:lnTo>
                  <a:lnTo>
                    <a:pt x="24988" y="116"/>
                  </a:lnTo>
                  <a:lnTo>
                    <a:pt x="23594" y="581"/>
                  </a:lnTo>
                  <a:lnTo>
                    <a:pt x="22199" y="1279"/>
                  </a:lnTo>
                  <a:lnTo>
                    <a:pt x="20920" y="2092"/>
                  </a:lnTo>
                  <a:lnTo>
                    <a:pt x="19758" y="3022"/>
                  </a:lnTo>
                  <a:lnTo>
                    <a:pt x="19758" y="3022"/>
                  </a:lnTo>
                  <a:lnTo>
                    <a:pt x="17666" y="5230"/>
                  </a:lnTo>
                  <a:lnTo>
                    <a:pt x="16620" y="6160"/>
                  </a:lnTo>
                  <a:lnTo>
                    <a:pt x="15923" y="6625"/>
                  </a:lnTo>
                  <a:lnTo>
                    <a:pt x="15342" y="6974"/>
                  </a:lnTo>
                  <a:lnTo>
                    <a:pt x="15342" y="6974"/>
                  </a:lnTo>
                  <a:lnTo>
                    <a:pt x="14063" y="7322"/>
                  </a:lnTo>
                  <a:lnTo>
                    <a:pt x="12901" y="7555"/>
                  </a:lnTo>
                  <a:lnTo>
                    <a:pt x="11623" y="7903"/>
                  </a:lnTo>
                  <a:lnTo>
                    <a:pt x="10460" y="8368"/>
                  </a:lnTo>
                  <a:lnTo>
                    <a:pt x="10460" y="8368"/>
                  </a:lnTo>
                  <a:lnTo>
                    <a:pt x="9647" y="8833"/>
                  </a:lnTo>
                  <a:lnTo>
                    <a:pt x="8950" y="9414"/>
                  </a:lnTo>
                  <a:lnTo>
                    <a:pt x="8368" y="10112"/>
                  </a:lnTo>
                  <a:lnTo>
                    <a:pt x="7787" y="10925"/>
                  </a:lnTo>
                  <a:lnTo>
                    <a:pt x="6625" y="12552"/>
                  </a:lnTo>
                  <a:lnTo>
                    <a:pt x="5463" y="14063"/>
                  </a:lnTo>
                  <a:lnTo>
                    <a:pt x="5463" y="14063"/>
                  </a:lnTo>
                  <a:lnTo>
                    <a:pt x="4417" y="15342"/>
                  </a:lnTo>
                  <a:lnTo>
                    <a:pt x="3138" y="16504"/>
                  </a:lnTo>
                  <a:lnTo>
                    <a:pt x="2092" y="17666"/>
                  </a:lnTo>
                  <a:lnTo>
                    <a:pt x="1046" y="18945"/>
                  </a:lnTo>
                  <a:lnTo>
                    <a:pt x="1046" y="18945"/>
                  </a:lnTo>
                  <a:lnTo>
                    <a:pt x="582" y="19758"/>
                  </a:lnTo>
                  <a:lnTo>
                    <a:pt x="233" y="20572"/>
                  </a:lnTo>
                  <a:lnTo>
                    <a:pt x="117" y="21385"/>
                  </a:lnTo>
                  <a:lnTo>
                    <a:pt x="0" y="22199"/>
                  </a:lnTo>
                  <a:lnTo>
                    <a:pt x="0" y="23012"/>
                  </a:lnTo>
                  <a:lnTo>
                    <a:pt x="233" y="23710"/>
                  </a:lnTo>
                  <a:lnTo>
                    <a:pt x="582" y="24523"/>
                  </a:lnTo>
                  <a:lnTo>
                    <a:pt x="1046" y="25104"/>
                  </a:lnTo>
                  <a:lnTo>
                    <a:pt x="1046" y="25104"/>
                  </a:lnTo>
                  <a:lnTo>
                    <a:pt x="1860" y="25453"/>
                  </a:lnTo>
                  <a:lnTo>
                    <a:pt x="4184" y="26383"/>
                  </a:lnTo>
                  <a:lnTo>
                    <a:pt x="5812" y="26964"/>
                  </a:lnTo>
                  <a:lnTo>
                    <a:pt x="7904" y="27545"/>
                  </a:lnTo>
                  <a:lnTo>
                    <a:pt x="10228" y="28126"/>
                  </a:lnTo>
                  <a:lnTo>
                    <a:pt x="12785" y="28591"/>
                  </a:lnTo>
                  <a:lnTo>
                    <a:pt x="15690" y="29056"/>
                  </a:lnTo>
                  <a:lnTo>
                    <a:pt x="18945" y="29288"/>
                  </a:lnTo>
                  <a:lnTo>
                    <a:pt x="22315" y="29405"/>
                  </a:lnTo>
                  <a:lnTo>
                    <a:pt x="26034" y="29288"/>
                  </a:lnTo>
                  <a:lnTo>
                    <a:pt x="29986" y="28940"/>
                  </a:lnTo>
                  <a:lnTo>
                    <a:pt x="31962" y="28707"/>
                  </a:lnTo>
                  <a:lnTo>
                    <a:pt x="34054" y="28242"/>
                  </a:lnTo>
                  <a:lnTo>
                    <a:pt x="36146" y="27894"/>
                  </a:lnTo>
                  <a:lnTo>
                    <a:pt x="38354" y="27313"/>
                  </a:lnTo>
                  <a:lnTo>
                    <a:pt x="40562" y="26732"/>
                  </a:lnTo>
                  <a:lnTo>
                    <a:pt x="42887" y="2591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 name="Google Shape;787;p26"/>
            <p:cNvSpPr/>
            <p:nvPr/>
          </p:nvSpPr>
          <p:spPr>
            <a:xfrm>
              <a:off x="5575100" y="3855550"/>
              <a:ext cx="25" cy="25"/>
            </a:xfrm>
            <a:custGeom>
              <a:avLst/>
              <a:gdLst/>
              <a:ahLst/>
              <a:cxnLst/>
              <a:rect l="l" t="t" r="r" b="b"/>
              <a:pathLst>
                <a:path w="1" h="1" extrusionOk="0">
                  <a:moveTo>
                    <a:pt x="1" y="1"/>
                  </a:moveTo>
                  <a:lnTo>
                    <a:pt x="1" y="1"/>
                  </a:lnTo>
                  <a:lnTo>
                    <a:pt x="1" y="1"/>
                  </a:lnTo>
                  <a:lnTo>
                    <a:pt x="1" y="1"/>
                  </a:lnTo>
                  <a:lnTo>
                    <a:pt x="1" y="1"/>
                  </a:lnTo>
                  <a:close/>
                  <a:moveTo>
                    <a:pt x="1" y="1"/>
                  </a:moveTo>
                  <a:lnTo>
                    <a:pt x="1" y="1"/>
                  </a:lnTo>
                  <a:lnTo>
                    <a:pt x="1" y="1"/>
                  </a:lnTo>
                  <a:lnTo>
                    <a:pt x="1" y="1"/>
                  </a:lnTo>
                  <a:lnTo>
                    <a:pt x="1" y="1"/>
                  </a:lnTo>
                  <a:close/>
                </a:path>
              </a:pathLst>
            </a:custGeom>
            <a:solidFill>
              <a:srgbClr val="608F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 name="Google Shape;788;p26"/>
            <p:cNvSpPr/>
            <p:nvPr/>
          </p:nvSpPr>
          <p:spPr>
            <a:xfrm>
              <a:off x="5575100" y="3855550"/>
              <a:ext cx="25" cy="25"/>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 name="Google Shape;789;p26"/>
            <p:cNvSpPr/>
            <p:nvPr/>
          </p:nvSpPr>
          <p:spPr>
            <a:xfrm>
              <a:off x="5575100" y="3855550"/>
              <a:ext cx="25" cy="25"/>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 name="Google Shape;790;p26"/>
            <p:cNvSpPr/>
            <p:nvPr/>
          </p:nvSpPr>
          <p:spPr>
            <a:xfrm>
              <a:off x="4712150" y="3756775"/>
              <a:ext cx="1185500" cy="685725"/>
            </a:xfrm>
            <a:custGeom>
              <a:avLst/>
              <a:gdLst/>
              <a:ahLst/>
              <a:cxnLst/>
              <a:rect l="l" t="t" r="r" b="b"/>
              <a:pathLst>
                <a:path w="47420" h="27429" extrusionOk="0">
                  <a:moveTo>
                    <a:pt x="31265" y="0"/>
                  </a:moveTo>
                  <a:lnTo>
                    <a:pt x="31032" y="697"/>
                  </a:lnTo>
                  <a:lnTo>
                    <a:pt x="30916" y="1395"/>
                  </a:lnTo>
                  <a:lnTo>
                    <a:pt x="30916" y="2208"/>
                  </a:lnTo>
                  <a:lnTo>
                    <a:pt x="30916" y="2906"/>
                  </a:lnTo>
                  <a:lnTo>
                    <a:pt x="31265" y="4416"/>
                  </a:lnTo>
                  <a:lnTo>
                    <a:pt x="31613" y="5927"/>
                  </a:lnTo>
                  <a:lnTo>
                    <a:pt x="31962" y="7438"/>
                  </a:lnTo>
                  <a:lnTo>
                    <a:pt x="32078" y="8949"/>
                  </a:lnTo>
                  <a:lnTo>
                    <a:pt x="32194" y="9763"/>
                  </a:lnTo>
                  <a:lnTo>
                    <a:pt x="32078" y="10460"/>
                  </a:lnTo>
                  <a:lnTo>
                    <a:pt x="31846" y="11274"/>
                  </a:lnTo>
                  <a:lnTo>
                    <a:pt x="31613" y="11971"/>
                  </a:lnTo>
                  <a:lnTo>
                    <a:pt x="31265" y="12668"/>
                  </a:lnTo>
                  <a:lnTo>
                    <a:pt x="30800" y="13249"/>
                  </a:lnTo>
                  <a:lnTo>
                    <a:pt x="29870" y="14295"/>
                  </a:lnTo>
                  <a:lnTo>
                    <a:pt x="28824" y="15341"/>
                  </a:lnTo>
                  <a:lnTo>
                    <a:pt x="27662" y="16271"/>
                  </a:lnTo>
                  <a:lnTo>
                    <a:pt x="24872" y="18479"/>
                  </a:lnTo>
                  <a:lnTo>
                    <a:pt x="23478" y="19525"/>
                  </a:lnTo>
                  <a:lnTo>
                    <a:pt x="21967" y="20455"/>
                  </a:lnTo>
                  <a:lnTo>
                    <a:pt x="20223" y="21269"/>
                  </a:lnTo>
                  <a:lnTo>
                    <a:pt x="18364" y="21850"/>
                  </a:lnTo>
                  <a:lnTo>
                    <a:pt x="16504" y="22315"/>
                  </a:lnTo>
                  <a:lnTo>
                    <a:pt x="14528" y="22663"/>
                  </a:lnTo>
                  <a:lnTo>
                    <a:pt x="12553" y="22896"/>
                  </a:lnTo>
                  <a:lnTo>
                    <a:pt x="10693" y="23012"/>
                  </a:lnTo>
                  <a:lnTo>
                    <a:pt x="6742" y="23245"/>
                  </a:lnTo>
                  <a:lnTo>
                    <a:pt x="5812" y="23361"/>
                  </a:lnTo>
                  <a:lnTo>
                    <a:pt x="4301" y="23245"/>
                  </a:lnTo>
                  <a:lnTo>
                    <a:pt x="2790" y="22896"/>
                  </a:lnTo>
                  <a:lnTo>
                    <a:pt x="1279" y="22315"/>
                  </a:lnTo>
                  <a:lnTo>
                    <a:pt x="1" y="21501"/>
                  </a:lnTo>
                  <a:lnTo>
                    <a:pt x="349" y="22431"/>
                  </a:lnTo>
                  <a:lnTo>
                    <a:pt x="582" y="22780"/>
                  </a:lnTo>
                  <a:lnTo>
                    <a:pt x="930" y="23128"/>
                  </a:lnTo>
                  <a:lnTo>
                    <a:pt x="2441" y="23826"/>
                  </a:lnTo>
                  <a:lnTo>
                    <a:pt x="4301" y="24523"/>
                  </a:lnTo>
                  <a:lnTo>
                    <a:pt x="6742" y="25220"/>
                  </a:lnTo>
                  <a:lnTo>
                    <a:pt x="9763" y="26034"/>
                  </a:lnTo>
                  <a:lnTo>
                    <a:pt x="13482" y="26731"/>
                  </a:lnTo>
                  <a:lnTo>
                    <a:pt x="15458" y="27080"/>
                  </a:lnTo>
                  <a:lnTo>
                    <a:pt x="17666" y="27196"/>
                  </a:lnTo>
                  <a:lnTo>
                    <a:pt x="19875" y="27429"/>
                  </a:lnTo>
                  <a:lnTo>
                    <a:pt x="24524" y="27429"/>
                  </a:lnTo>
                  <a:lnTo>
                    <a:pt x="26964" y="27312"/>
                  </a:lnTo>
                  <a:lnTo>
                    <a:pt x="29405" y="26964"/>
                  </a:lnTo>
                  <a:lnTo>
                    <a:pt x="31846" y="26615"/>
                  </a:lnTo>
                  <a:lnTo>
                    <a:pt x="34519" y="26150"/>
                  </a:lnTo>
                  <a:lnTo>
                    <a:pt x="37192" y="25569"/>
                  </a:lnTo>
                  <a:lnTo>
                    <a:pt x="39865" y="24872"/>
                  </a:lnTo>
                  <a:lnTo>
                    <a:pt x="42771" y="23942"/>
                  </a:lnTo>
                  <a:lnTo>
                    <a:pt x="44049" y="23477"/>
                  </a:lnTo>
                  <a:lnTo>
                    <a:pt x="45327" y="22780"/>
                  </a:lnTo>
                  <a:lnTo>
                    <a:pt x="45792" y="22431"/>
                  </a:lnTo>
                  <a:lnTo>
                    <a:pt x="46373" y="21966"/>
                  </a:lnTo>
                  <a:lnTo>
                    <a:pt x="46722" y="21385"/>
                  </a:lnTo>
                  <a:lnTo>
                    <a:pt x="47071" y="20804"/>
                  </a:lnTo>
                  <a:lnTo>
                    <a:pt x="47419" y="19758"/>
                  </a:lnTo>
                  <a:lnTo>
                    <a:pt x="47419" y="18712"/>
                  </a:lnTo>
                  <a:lnTo>
                    <a:pt x="47419" y="17898"/>
                  </a:lnTo>
                  <a:lnTo>
                    <a:pt x="47187" y="16969"/>
                  </a:lnTo>
                  <a:lnTo>
                    <a:pt x="46838" y="16155"/>
                  </a:lnTo>
                  <a:lnTo>
                    <a:pt x="46373" y="15458"/>
                  </a:lnTo>
                  <a:lnTo>
                    <a:pt x="45909" y="14877"/>
                  </a:lnTo>
                  <a:lnTo>
                    <a:pt x="45327" y="14412"/>
                  </a:lnTo>
                  <a:lnTo>
                    <a:pt x="44165" y="13482"/>
                  </a:lnTo>
                  <a:lnTo>
                    <a:pt x="43119" y="12436"/>
                  </a:lnTo>
                  <a:lnTo>
                    <a:pt x="42654" y="11971"/>
                  </a:lnTo>
                  <a:lnTo>
                    <a:pt x="42189" y="11274"/>
                  </a:lnTo>
                  <a:lnTo>
                    <a:pt x="41957" y="10693"/>
                  </a:lnTo>
                  <a:lnTo>
                    <a:pt x="41725" y="9995"/>
                  </a:lnTo>
                  <a:lnTo>
                    <a:pt x="41492" y="9298"/>
                  </a:lnTo>
                  <a:lnTo>
                    <a:pt x="41260" y="8717"/>
                  </a:lnTo>
                  <a:lnTo>
                    <a:pt x="40679" y="7903"/>
                  </a:lnTo>
                  <a:lnTo>
                    <a:pt x="39865" y="7206"/>
                  </a:lnTo>
                  <a:lnTo>
                    <a:pt x="39051" y="6625"/>
                  </a:lnTo>
                  <a:lnTo>
                    <a:pt x="38122" y="6044"/>
                  </a:lnTo>
                  <a:lnTo>
                    <a:pt x="36262" y="5114"/>
                  </a:lnTo>
                  <a:lnTo>
                    <a:pt x="35332" y="4649"/>
                  </a:lnTo>
                  <a:lnTo>
                    <a:pt x="34519" y="3952"/>
                  </a:lnTo>
                  <a:lnTo>
                    <a:pt x="33589" y="3022"/>
                  </a:lnTo>
                  <a:lnTo>
                    <a:pt x="32775" y="1976"/>
                  </a:lnTo>
                  <a:lnTo>
                    <a:pt x="32078" y="1046"/>
                  </a:lnTo>
                  <a:lnTo>
                    <a:pt x="31265"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 name="Google Shape;791;p26"/>
            <p:cNvSpPr/>
            <p:nvPr/>
          </p:nvSpPr>
          <p:spPr>
            <a:xfrm>
              <a:off x="4712150" y="3756775"/>
              <a:ext cx="1185500" cy="685725"/>
            </a:xfrm>
            <a:custGeom>
              <a:avLst/>
              <a:gdLst/>
              <a:ahLst/>
              <a:cxnLst/>
              <a:rect l="l" t="t" r="r" b="b"/>
              <a:pathLst>
                <a:path w="47420" h="27429" fill="none" extrusionOk="0">
                  <a:moveTo>
                    <a:pt x="31265" y="0"/>
                  </a:moveTo>
                  <a:lnTo>
                    <a:pt x="31265" y="0"/>
                  </a:lnTo>
                  <a:lnTo>
                    <a:pt x="31032" y="697"/>
                  </a:lnTo>
                  <a:lnTo>
                    <a:pt x="30916" y="1395"/>
                  </a:lnTo>
                  <a:lnTo>
                    <a:pt x="30916" y="2208"/>
                  </a:lnTo>
                  <a:lnTo>
                    <a:pt x="30916" y="2906"/>
                  </a:lnTo>
                  <a:lnTo>
                    <a:pt x="31265" y="4416"/>
                  </a:lnTo>
                  <a:lnTo>
                    <a:pt x="31613" y="5927"/>
                  </a:lnTo>
                  <a:lnTo>
                    <a:pt x="31962" y="7438"/>
                  </a:lnTo>
                  <a:lnTo>
                    <a:pt x="32078" y="8949"/>
                  </a:lnTo>
                  <a:lnTo>
                    <a:pt x="32194" y="9763"/>
                  </a:lnTo>
                  <a:lnTo>
                    <a:pt x="32078" y="10460"/>
                  </a:lnTo>
                  <a:lnTo>
                    <a:pt x="31846" y="11274"/>
                  </a:lnTo>
                  <a:lnTo>
                    <a:pt x="31613" y="11971"/>
                  </a:lnTo>
                  <a:lnTo>
                    <a:pt x="31613" y="11971"/>
                  </a:lnTo>
                  <a:lnTo>
                    <a:pt x="31265" y="12668"/>
                  </a:lnTo>
                  <a:lnTo>
                    <a:pt x="30800" y="13249"/>
                  </a:lnTo>
                  <a:lnTo>
                    <a:pt x="29870" y="14295"/>
                  </a:lnTo>
                  <a:lnTo>
                    <a:pt x="28824" y="15341"/>
                  </a:lnTo>
                  <a:lnTo>
                    <a:pt x="27662" y="16271"/>
                  </a:lnTo>
                  <a:lnTo>
                    <a:pt x="27662" y="16271"/>
                  </a:lnTo>
                  <a:lnTo>
                    <a:pt x="24872" y="18479"/>
                  </a:lnTo>
                  <a:lnTo>
                    <a:pt x="23478" y="19525"/>
                  </a:lnTo>
                  <a:lnTo>
                    <a:pt x="21967" y="20455"/>
                  </a:lnTo>
                  <a:lnTo>
                    <a:pt x="21967" y="20455"/>
                  </a:lnTo>
                  <a:lnTo>
                    <a:pt x="20223" y="21269"/>
                  </a:lnTo>
                  <a:lnTo>
                    <a:pt x="18364" y="21850"/>
                  </a:lnTo>
                  <a:lnTo>
                    <a:pt x="16504" y="22315"/>
                  </a:lnTo>
                  <a:lnTo>
                    <a:pt x="14528" y="22663"/>
                  </a:lnTo>
                  <a:lnTo>
                    <a:pt x="12553" y="22896"/>
                  </a:lnTo>
                  <a:lnTo>
                    <a:pt x="10693" y="23012"/>
                  </a:lnTo>
                  <a:lnTo>
                    <a:pt x="6742" y="23245"/>
                  </a:lnTo>
                  <a:lnTo>
                    <a:pt x="6742" y="23245"/>
                  </a:lnTo>
                  <a:lnTo>
                    <a:pt x="5812" y="23361"/>
                  </a:lnTo>
                  <a:lnTo>
                    <a:pt x="5812" y="23361"/>
                  </a:lnTo>
                  <a:lnTo>
                    <a:pt x="4301" y="23245"/>
                  </a:lnTo>
                  <a:lnTo>
                    <a:pt x="2790" y="22896"/>
                  </a:lnTo>
                  <a:lnTo>
                    <a:pt x="1279" y="22315"/>
                  </a:lnTo>
                  <a:lnTo>
                    <a:pt x="1" y="21501"/>
                  </a:lnTo>
                  <a:lnTo>
                    <a:pt x="1" y="21501"/>
                  </a:lnTo>
                  <a:lnTo>
                    <a:pt x="349" y="22431"/>
                  </a:lnTo>
                  <a:lnTo>
                    <a:pt x="582" y="22780"/>
                  </a:lnTo>
                  <a:lnTo>
                    <a:pt x="930" y="23128"/>
                  </a:lnTo>
                  <a:lnTo>
                    <a:pt x="930" y="23128"/>
                  </a:lnTo>
                  <a:lnTo>
                    <a:pt x="2441" y="23826"/>
                  </a:lnTo>
                  <a:lnTo>
                    <a:pt x="4301" y="24523"/>
                  </a:lnTo>
                  <a:lnTo>
                    <a:pt x="6742" y="25220"/>
                  </a:lnTo>
                  <a:lnTo>
                    <a:pt x="9763" y="26034"/>
                  </a:lnTo>
                  <a:lnTo>
                    <a:pt x="13482" y="26731"/>
                  </a:lnTo>
                  <a:lnTo>
                    <a:pt x="15458" y="27080"/>
                  </a:lnTo>
                  <a:lnTo>
                    <a:pt x="17666" y="27196"/>
                  </a:lnTo>
                  <a:lnTo>
                    <a:pt x="19875" y="27429"/>
                  </a:lnTo>
                  <a:lnTo>
                    <a:pt x="22315" y="27429"/>
                  </a:lnTo>
                  <a:lnTo>
                    <a:pt x="22315" y="27429"/>
                  </a:lnTo>
                  <a:lnTo>
                    <a:pt x="24524" y="27429"/>
                  </a:lnTo>
                  <a:lnTo>
                    <a:pt x="26964" y="27312"/>
                  </a:lnTo>
                  <a:lnTo>
                    <a:pt x="29405" y="26964"/>
                  </a:lnTo>
                  <a:lnTo>
                    <a:pt x="31846" y="26615"/>
                  </a:lnTo>
                  <a:lnTo>
                    <a:pt x="34519" y="26150"/>
                  </a:lnTo>
                  <a:lnTo>
                    <a:pt x="37192" y="25569"/>
                  </a:lnTo>
                  <a:lnTo>
                    <a:pt x="39865" y="24872"/>
                  </a:lnTo>
                  <a:lnTo>
                    <a:pt x="42771" y="23942"/>
                  </a:lnTo>
                  <a:lnTo>
                    <a:pt x="42771" y="23942"/>
                  </a:lnTo>
                  <a:lnTo>
                    <a:pt x="44049" y="23477"/>
                  </a:lnTo>
                  <a:lnTo>
                    <a:pt x="45327" y="22780"/>
                  </a:lnTo>
                  <a:lnTo>
                    <a:pt x="45792" y="22431"/>
                  </a:lnTo>
                  <a:lnTo>
                    <a:pt x="46373" y="21966"/>
                  </a:lnTo>
                  <a:lnTo>
                    <a:pt x="46722" y="21385"/>
                  </a:lnTo>
                  <a:lnTo>
                    <a:pt x="47071" y="20804"/>
                  </a:lnTo>
                  <a:lnTo>
                    <a:pt x="47071" y="20804"/>
                  </a:lnTo>
                  <a:lnTo>
                    <a:pt x="47419" y="19758"/>
                  </a:lnTo>
                  <a:lnTo>
                    <a:pt x="47419" y="18712"/>
                  </a:lnTo>
                  <a:lnTo>
                    <a:pt x="47419" y="18712"/>
                  </a:lnTo>
                  <a:lnTo>
                    <a:pt x="47419" y="17898"/>
                  </a:lnTo>
                  <a:lnTo>
                    <a:pt x="47187" y="16969"/>
                  </a:lnTo>
                  <a:lnTo>
                    <a:pt x="46838" y="16155"/>
                  </a:lnTo>
                  <a:lnTo>
                    <a:pt x="46373" y="15458"/>
                  </a:lnTo>
                  <a:lnTo>
                    <a:pt x="46373" y="15458"/>
                  </a:lnTo>
                  <a:lnTo>
                    <a:pt x="45909" y="14877"/>
                  </a:lnTo>
                  <a:lnTo>
                    <a:pt x="45327" y="14412"/>
                  </a:lnTo>
                  <a:lnTo>
                    <a:pt x="44165" y="13482"/>
                  </a:lnTo>
                  <a:lnTo>
                    <a:pt x="43119" y="12436"/>
                  </a:lnTo>
                  <a:lnTo>
                    <a:pt x="42654" y="11971"/>
                  </a:lnTo>
                  <a:lnTo>
                    <a:pt x="42189" y="11274"/>
                  </a:lnTo>
                  <a:lnTo>
                    <a:pt x="42189" y="11274"/>
                  </a:lnTo>
                  <a:lnTo>
                    <a:pt x="41957" y="10693"/>
                  </a:lnTo>
                  <a:lnTo>
                    <a:pt x="41725" y="9995"/>
                  </a:lnTo>
                  <a:lnTo>
                    <a:pt x="41492" y="9298"/>
                  </a:lnTo>
                  <a:lnTo>
                    <a:pt x="41260" y="8717"/>
                  </a:lnTo>
                  <a:lnTo>
                    <a:pt x="41260" y="8717"/>
                  </a:lnTo>
                  <a:lnTo>
                    <a:pt x="40679" y="7903"/>
                  </a:lnTo>
                  <a:lnTo>
                    <a:pt x="39865" y="7206"/>
                  </a:lnTo>
                  <a:lnTo>
                    <a:pt x="39051" y="6625"/>
                  </a:lnTo>
                  <a:lnTo>
                    <a:pt x="38122" y="6044"/>
                  </a:lnTo>
                  <a:lnTo>
                    <a:pt x="36262" y="5114"/>
                  </a:lnTo>
                  <a:lnTo>
                    <a:pt x="35332" y="4649"/>
                  </a:lnTo>
                  <a:lnTo>
                    <a:pt x="34519" y="3952"/>
                  </a:lnTo>
                  <a:lnTo>
                    <a:pt x="34519" y="3952"/>
                  </a:lnTo>
                  <a:lnTo>
                    <a:pt x="34519" y="3952"/>
                  </a:lnTo>
                  <a:lnTo>
                    <a:pt x="34519" y="3952"/>
                  </a:lnTo>
                  <a:lnTo>
                    <a:pt x="34519" y="3952"/>
                  </a:lnTo>
                  <a:lnTo>
                    <a:pt x="34519" y="3952"/>
                  </a:lnTo>
                  <a:lnTo>
                    <a:pt x="34519" y="3952"/>
                  </a:lnTo>
                  <a:lnTo>
                    <a:pt x="34519" y="3952"/>
                  </a:lnTo>
                  <a:lnTo>
                    <a:pt x="34519" y="3952"/>
                  </a:lnTo>
                  <a:lnTo>
                    <a:pt x="34519" y="3952"/>
                  </a:lnTo>
                  <a:lnTo>
                    <a:pt x="34519" y="3952"/>
                  </a:lnTo>
                  <a:lnTo>
                    <a:pt x="33589" y="3022"/>
                  </a:lnTo>
                  <a:lnTo>
                    <a:pt x="32775" y="1976"/>
                  </a:lnTo>
                  <a:lnTo>
                    <a:pt x="32078" y="1046"/>
                  </a:lnTo>
                  <a:lnTo>
                    <a:pt x="3126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 name="Google Shape;792;p26"/>
            <p:cNvSpPr/>
            <p:nvPr/>
          </p:nvSpPr>
          <p:spPr>
            <a:xfrm>
              <a:off x="4901025" y="4175175"/>
              <a:ext cx="40700" cy="40700"/>
            </a:xfrm>
            <a:custGeom>
              <a:avLst/>
              <a:gdLst/>
              <a:ahLst/>
              <a:cxnLst/>
              <a:rect l="l" t="t" r="r" b="b"/>
              <a:pathLst>
                <a:path w="1628" h="1628" extrusionOk="0">
                  <a:moveTo>
                    <a:pt x="581" y="0"/>
                  </a:moveTo>
                  <a:lnTo>
                    <a:pt x="349" y="116"/>
                  </a:lnTo>
                  <a:lnTo>
                    <a:pt x="116" y="465"/>
                  </a:lnTo>
                  <a:lnTo>
                    <a:pt x="0" y="697"/>
                  </a:lnTo>
                  <a:lnTo>
                    <a:pt x="0" y="1046"/>
                  </a:lnTo>
                  <a:lnTo>
                    <a:pt x="116" y="1279"/>
                  </a:lnTo>
                  <a:lnTo>
                    <a:pt x="349" y="1627"/>
                  </a:lnTo>
                  <a:lnTo>
                    <a:pt x="1046" y="1627"/>
                  </a:lnTo>
                  <a:lnTo>
                    <a:pt x="1279" y="1511"/>
                  </a:lnTo>
                  <a:lnTo>
                    <a:pt x="1511" y="1162"/>
                  </a:lnTo>
                  <a:lnTo>
                    <a:pt x="1627" y="930"/>
                  </a:lnTo>
                  <a:lnTo>
                    <a:pt x="1627" y="581"/>
                  </a:lnTo>
                  <a:lnTo>
                    <a:pt x="1511" y="349"/>
                  </a:lnTo>
                  <a:lnTo>
                    <a:pt x="1279" y="116"/>
                  </a:lnTo>
                  <a:lnTo>
                    <a:pt x="930"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 name="Google Shape;793;p26"/>
            <p:cNvSpPr/>
            <p:nvPr/>
          </p:nvSpPr>
          <p:spPr>
            <a:xfrm>
              <a:off x="4901025" y="4175175"/>
              <a:ext cx="40700" cy="40700"/>
            </a:xfrm>
            <a:custGeom>
              <a:avLst/>
              <a:gdLst/>
              <a:ahLst/>
              <a:cxnLst/>
              <a:rect l="l" t="t" r="r" b="b"/>
              <a:pathLst>
                <a:path w="1628" h="1628" fill="none" extrusionOk="0">
                  <a:moveTo>
                    <a:pt x="930" y="0"/>
                  </a:moveTo>
                  <a:lnTo>
                    <a:pt x="930" y="0"/>
                  </a:lnTo>
                  <a:lnTo>
                    <a:pt x="581" y="0"/>
                  </a:lnTo>
                  <a:lnTo>
                    <a:pt x="349" y="116"/>
                  </a:lnTo>
                  <a:lnTo>
                    <a:pt x="349" y="116"/>
                  </a:lnTo>
                  <a:lnTo>
                    <a:pt x="116" y="465"/>
                  </a:lnTo>
                  <a:lnTo>
                    <a:pt x="0" y="697"/>
                  </a:lnTo>
                  <a:lnTo>
                    <a:pt x="0" y="1046"/>
                  </a:lnTo>
                  <a:lnTo>
                    <a:pt x="116" y="1279"/>
                  </a:lnTo>
                  <a:lnTo>
                    <a:pt x="116" y="1279"/>
                  </a:lnTo>
                  <a:lnTo>
                    <a:pt x="349" y="1627"/>
                  </a:lnTo>
                  <a:lnTo>
                    <a:pt x="814" y="1627"/>
                  </a:lnTo>
                  <a:lnTo>
                    <a:pt x="814" y="1627"/>
                  </a:lnTo>
                  <a:lnTo>
                    <a:pt x="1046" y="1627"/>
                  </a:lnTo>
                  <a:lnTo>
                    <a:pt x="1279" y="1511"/>
                  </a:lnTo>
                  <a:lnTo>
                    <a:pt x="1279" y="1511"/>
                  </a:lnTo>
                  <a:lnTo>
                    <a:pt x="1511" y="1162"/>
                  </a:lnTo>
                  <a:lnTo>
                    <a:pt x="1627" y="930"/>
                  </a:lnTo>
                  <a:lnTo>
                    <a:pt x="1627" y="581"/>
                  </a:lnTo>
                  <a:lnTo>
                    <a:pt x="1511" y="349"/>
                  </a:lnTo>
                  <a:lnTo>
                    <a:pt x="1511" y="349"/>
                  </a:lnTo>
                  <a:lnTo>
                    <a:pt x="1279" y="116"/>
                  </a:lnTo>
                  <a:lnTo>
                    <a:pt x="93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 name="Google Shape;794;p26"/>
            <p:cNvSpPr/>
            <p:nvPr/>
          </p:nvSpPr>
          <p:spPr>
            <a:xfrm>
              <a:off x="5008525" y="4032800"/>
              <a:ext cx="75575" cy="75550"/>
            </a:xfrm>
            <a:custGeom>
              <a:avLst/>
              <a:gdLst/>
              <a:ahLst/>
              <a:cxnLst/>
              <a:rect l="l" t="t" r="r" b="b"/>
              <a:pathLst>
                <a:path w="3023" h="3022" extrusionOk="0">
                  <a:moveTo>
                    <a:pt x="1627" y="0"/>
                  </a:moveTo>
                  <a:lnTo>
                    <a:pt x="1046" y="116"/>
                  </a:lnTo>
                  <a:lnTo>
                    <a:pt x="581" y="349"/>
                  </a:lnTo>
                  <a:lnTo>
                    <a:pt x="233" y="814"/>
                  </a:lnTo>
                  <a:lnTo>
                    <a:pt x="0" y="1279"/>
                  </a:lnTo>
                  <a:lnTo>
                    <a:pt x="0" y="1860"/>
                  </a:lnTo>
                  <a:lnTo>
                    <a:pt x="233" y="2441"/>
                  </a:lnTo>
                  <a:lnTo>
                    <a:pt x="465" y="2673"/>
                  </a:lnTo>
                  <a:lnTo>
                    <a:pt x="698" y="2906"/>
                  </a:lnTo>
                  <a:lnTo>
                    <a:pt x="1046" y="2906"/>
                  </a:lnTo>
                  <a:lnTo>
                    <a:pt x="1395" y="3022"/>
                  </a:lnTo>
                  <a:lnTo>
                    <a:pt x="1860" y="2906"/>
                  </a:lnTo>
                  <a:lnTo>
                    <a:pt x="2325" y="2673"/>
                  </a:lnTo>
                  <a:lnTo>
                    <a:pt x="2790" y="2208"/>
                  </a:lnTo>
                  <a:lnTo>
                    <a:pt x="3022" y="1627"/>
                  </a:lnTo>
                  <a:lnTo>
                    <a:pt x="3022" y="1046"/>
                  </a:lnTo>
                  <a:lnTo>
                    <a:pt x="2790" y="581"/>
                  </a:lnTo>
                  <a:lnTo>
                    <a:pt x="2557" y="349"/>
                  </a:lnTo>
                  <a:lnTo>
                    <a:pt x="2209" y="116"/>
                  </a:lnTo>
                  <a:lnTo>
                    <a:pt x="1976"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 name="Google Shape;795;p26"/>
            <p:cNvSpPr/>
            <p:nvPr/>
          </p:nvSpPr>
          <p:spPr>
            <a:xfrm>
              <a:off x="5008525" y="4032800"/>
              <a:ext cx="75575" cy="75550"/>
            </a:xfrm>
            <a:custGeom>
              <a:avLst/>
              <a:gdLst/>
              <a:ahLst/>
              <a:cxnLst/>
              <a:rect l="l" t="t" r="r" b="b"/>
              <a:pathLst>
                <a:path w="3023" h="3022" fill="none" extrusionOk="0">
                  <a:moveTo>
                    <a:pt x="1627" y="0"/>
                  </a:moveTo>
                  <a:lnTo>
                    <a:pt x="1627" y="0"/>
                  </a:lnTo>
                  <a:lnTo>
                    <a:pt x="1046" y="116"/>
                  </a:lnTo>
                  <a:lnTo>
                    <a:pt x="581" y="349"/>
                  </a:lnTo>
                  <a:lnTo>
                    <a:pt x="581" y="349"/>
                  </a:lnTo>
                  <a:lnTo>
                    <a:pt x="233" y="814"/>
                  </a:lnTo>
                  <a:lnTo>
                    <a:pt x="0" y="1279"/>
                  </a:lnTo>
                  <a:lnTo>
                    <a:pt x="0" y="1860"/>
                  </a:lnTo>
                  <a:lnTo>
                    <a:pt x="233" y="2441"/>
                  </a:lnTo>
                  <a:lnTo>
                    <a:pt x="233" y="2441"/>
                  </a:lnTo>
                  <a:lnTo>
                    <a:pt x="465" y="2673"/>
                  </a:lnTo>
                  <a:lnTo>
                    <a:pt x="698" y="2906"/>
                  </a:lnTo>
                  <a:lnTo>
                    <a:pt x="1046" y="2906"/>
                  </a:lnTo>
                  <a:lnTo>
                    <a:pt x="1395" y="3022"/>
                  </a:lnTo>
                  <a:lnTo>
                    <a:pt x="1395" y="3022"/>
                  </a:lnTo>
                  <a:lnTo>
                    <a:pt x="1860" y="2906"/>
                  </a:lnTo>
                  <a:lnTo>
                    <a:pt x="2325" y="2673"/>
                  </a:lnTo>
                  <a:lnTo>
                    <a:pt x="2325" y="2673"/>
                  </a:lnTo>
                  <a:lnTo>
                    <a:pt x="2790" y="2208"/>
                  </a:lnTo>
                  <a:lnTo>
                    <a:pt x="3022" y="1627"/>
                  </a:lnTo>
                  <a:lnTo>
                    <a:pt x="3022" y="1046"/>
                  </a:lnTo>
                  <a:lnTo>
                    <a:pt x="2790" y="581"/>
                  </a:lnTo>
                  <a:lnTo>
                    <a:pt x="2790" y="581"/>
                  </a:lnTo>
                  <a:lnTo>
                    <a:pt x="2557" y="349"/>
                  </a:lnTo>
                  <a:lnTo>
                    <a:pt x="2209" y="116"/>
                  </a:lnTo>
                  <a:lnTo>
                    <a:pt x="1976" y="0"/>
                  </a:lnTo>
                  <a:lnTo>
                    <a:pt x="162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 name="Google Shape;796;p26"/>
            <p:cNvSpPr/>
            <p:nvPr/>
          </p:nvSpPr>
          <p:spPr>
            <a:xfrm>
              <a:off x="5017250" y="4151925"/>
              <a:ext cx="26175" cy="29075"/>
            </a:xfrm>
            <a:custGeom>
              <a:avLst/>
              <a:gdLst/>
              <a:ahLst/>
              <a:cxnLst/>
              <a:rect l="l" t="t" r="r" b="b"/>
              <a:pathLst>
                <a:path w="1047" h="1163" extrusionOk="0">
                  <a:moveTo>
                    <a:pt x="581" y="0"/>
                  </a:moveTo>
                  <a:lnTo>
                    <a:pt x="232" y="117"/>
                  </a:lnTo>
                  <a:lnTo>
                    <a:pt x="116" y="349"/>
                  </a:lnTo>
                  <a:lnTo>
                    <a:pt x="0" y="465"/>
                  </a:lnTo>
                  <a:lnTo>
                    <a:pt x="0" y="698"/>
                  </a:lnTo>
                  <a:lnTo>
                    <a:pt x="116" y="930"/>
                  </a:lnTo>
                  <a:lnTo>
                    <a:pt x="232" y="1046"/>
                  </a:lnTo>
                  <a:lnTo>
                    <a:pt x="465" y="1163"/>
                  </a:lnTo>
                  <a:lnTo>
                    <a:pt x="814" y="1046"/>
                  </a:lnTo>
                  <a:lnTo>
                    <a:pt x="1046" y="814"/>
                  </a:lnTo>
                  <a:lnTo>
                    <a:pt x="1046" y="581"/>
                  </a:lnTo>
                  <a:lnTo>
                    <a:pt x="1046" y="465"/>
                  </a:lnTo>
                  <a:lnTo>
                    <a:pt x="1046" y="233"/>
                  </a:lnTo>
                  <a:lnTo>
                    <a:pt x="814" y="117"/>
                  </a:lnTo>
                  <a:lnTo>
                    <a:pt x="581"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 name="Google Shape;797;p26"/>
            <p:cNvSpPr/>
            <p:nvPr/>
          </p:nvSpPr>
          <p:spPr>
            <a:xfrm>
              <a:off x="5017250" y="4151925"/>
              <a:ext cx="26175" cy="29075"/>
            </a:xfrm>
            <a:custGeom>
              <a:avLst/>
              <a:gdLst/>
              <a:ahLst/>
              <a:cxnLst/>
              <a:rect l="l" t="t" r="r" b="b"/>
              <a:pathLst>
                <a:path w="1047" h="1163" fill="none" extrusionOk="0">
                  <a:moveTo>
                    <a:pt x="581" y="0"/>
                  </a:moveTo>
                  <a:lnTo>
                    <a:pt x="581" y="0"/>
                  </a:lnTo>
                  <a:lnTo>
                    <a:pt x="232" y="117"/>
                  </a:lnTo>
                  <a:lnTo>
                    <a:pt x="232" y="117"/>
                  </a:lnTo>
                  <a:lnTo>
                    <a:pt x="116" y="349"/>
                  </a:lnTo>
                  <a:lnTo>
                    <a:pt x="0" y="465"/>
                  </a:lnTo>
                  <a:lnTo>
                    <a:pt x="0" y="698"/>
                  </a:lnTo>
                  <a:lnTo>
                    <a:pt x="116" y="930"/>
                  </a:lnTo>
                  <a:lnTo>
                    <a:pt x="116" y="930"/>
                  </a:lnTo>
                  <a:lnTo>
                    <a:pt x="232" y="1046"/>
                  </a:lnTo>
                  <a:lnTo>
                    <a:pt x="465" y="1163"/>
                  </a:lnTo>
                  <a:lnTo>
                    <a:pt x="465" y="1163"/>
                  </a:lnTo>
                  <a:lnTo>
                    <a:pt x="814" y="1046"/>
                  </a:lnTo>
                  <a:lnTo>
                    <a:pt x="814" y="1046"/>
                  </a:lnTo>
                  <a:lnTo>
                    <a:pt x="1046" y="814"/>
                  </a:lnTo>
                  <a:lnTo>
                    <a:pt x="1046" y="581"/>
                  </a:lnTo>
                  <a:lnTo>
                    <a:pt x="1046" y="465"/>
                  </a:lnTo>
                  <a:lnTo>
                    <a:pt x="1046" y="233"/>
                  </a:lnTo>
                  <a:lnTo>
                    <a:pt x="1046" y="233"/>
                  </a:lnTo>
                  <a:lnTo>
                    <a:pt x="814" y="117"/>
                  </a:lnTo>
                  <a:lnTo>
                    <a:pt x="58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 name="Google Shape;798;p26"/>
            <p:cNvSpPr/>
            <p:nvPr/>
          </p:nvSpPr>
          <p:spPr>
            <a:xfrm>
              <a:off x="5185750" y="3965975"/>
              <a:ext cx="40725" cy="40700"/>
            </a:xfrm>
            <a:custGeom>
              <a:avLst/>
              <a:gdLst/>
              <a:ahLst/>
              <a:cxnLst/>
              <a:rect l="l" t="t" r="r" b="b"/>
              <a:pathLst>
                <a:path w="1629" h="1628" extrusionOk="0">
                  <a:moveTo>
                    <a:pt x="582" y="0"/>
                  </a:moveTo>
                  <a:lnTo>
                    <a:pt x="350" y="116"/>
                  </a:lnTo>
                  <a:lnTo>
                    <a:pt x="117" y="349"/>
                  </a:lnTo>
                  <a:lnTo>
                    <a:pt x="1" y="697"/>
                  </a:lnTo>
                  <a:lnTo>
                    <a:pt x="1" y="1046"/>
                  </a:lnTo>
                  <a:lnTo>
                    <a:pt x="117" y="1279"/>
                  </a:lnTo>
                  <a:lnTo>
                    <a:pt x="466" y="1511"/>
                  </a:lnTo>
                  <a:lnTo>
                    <a:pt x="814" y="1627"/>
                  </a:lnTo>
                  <a:lnTo>
                    <a:pt x="1047" y="1627"/>
                  </a:lnTo>
                  <a:lnTo>
                    <a:pt x="1279" y="1395"/>
                  </a:lnTo>
                  <a:lnTo>
                    <a:pt x="1512" y="1162"/>
                  </a:lnTo>
                  <a:lnTo>
                    <a:pt x="1628" y="930"/>
                  </a:lnTo>
                  <a:lnTo>
                    <a:pt x="1628" y="581"/>
                  </a:lnTo>
                  <a:lnTo>
                    <a:pt x="1512" y="233"/>
                  </a:lnTo>
                  <a:lnTo>
                    <a:pt x="1279"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 name="Google Shape;799;p26"/>
            <p:cNvSpPr/>
            <p:nvPr/>
          </p:nvSpPr>
          <p:spPr>
            <a:xfrm>
              <a:off x="5185750" y="3965975"/>
              <a:ext cx="40725" cy="40700"/>
            </a:xfrm>
            <a:custGeom>
              <a:avLst/>
              <a:gdLst/>
              <a:ahLst/>
              <a:cxnLst/>
              <a:rect l="l" t="t" r="r" b="b"/>
              <a:pathLst>
                <a:path w="1629" h="1628" fill="none" extrusionOk="0">
                  <a:moveTo>
                    <a:pt x="931" y="0"/>
                  </a:moveTo>
                  <a:lnTo>
                    <a:pt x="931" y="0"/>
                  </a:lnTo>
                  <a:lnTo>
                    <a:pt x="582" y="0"/>
                  </a:lnTo>
                  <a:lnTo>
                    <a:pt x="350" y="116"/>
                  </a:lnTo>
                  <a:lnTo>
                    <a:pt x="350" y="116"/>
                  </a:lnTo>
                  <a:lnTo>
                    <a:pt x="117" y="349"/>
                  </a:lnTo>
                  <a:lnTo>
                    <a:pt x="1" y="697"/>
                  </a:lnTo>
                  <a:lnTo>
                    <a:pt x="1" y="1046"/>
                  </a:lnTo>
                  <a:lnTo>
                    <a:pt x="117" y="1279"/>
                  </a:lnTo>
                  <a:lnTo>
                    <a:pt x="117" y="1279"/>
                  </a:lnTo>
                  <a:lnTo>
                    <a:pt x="466" y="1511"/>
                  </a:lnTo>
                  <a:lnTo>
                    <a:pt x="814" y="1627"/>
                  </a:lnTo>
                  <a:lnTo>
                    <a:pt x="814" y="1627"/>
                  </a:lnTo>
                  <a:lnTo>
                    <a:pt x="1047" y="1627"/>
                  </a:lnTo>
                  <a:lnTo>
                    <a:pt x="1279" y="1395"/>
                  </a:lnTo>
                  <a:lnTo>
                    <a:pt x="1279" y="1395"/>
                  </a:lnTo>
                  <a:lnTo>
                    <a:pt x="1512" y="1162"/>
                  </a:lnTo>
                  <a:lnTo>
                    <a:pt x="1628" y="930"/>
                  </a:lnTo>
                  <a:lnTo>
                    <a:pt x="1628" y="581"/>
                  </a:lnTo>
                  <a:lnTo>
                    <a:pt x="1512" y="233"/>
                  </a:lnTo>
                  <a:lnTo>
                    <a:pt x="1512" y="233"/>
                  </a:lnTo>
                  <a:lnTo>
                    <a:pt x="1279" y="0"/>
                  </a:lnTo>
                  <a:lnTo>
                    <a:pt x="93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 name="Google Shape;800;p26"/>
            <p:cNvSpPr/>
            <p:nvPr/>
          </p:nvSpPr>
          <p:spPr>
            <a:xfrm>
              <a:off x="5145075" y="3904950"/>
              <a:ext cx="26175" cy="29075"/>
            </a:xfrm>
            <a:custGeom>
              <a:avLst/>
              <a:gdLst/>
              <a:ahLst/>
              <a:cxnLst/>
              <a:rect l="l" t="t" r="r" b="b"/>
              <a:pathLst>
                <a:path w="1047" h="1163" extrusionOk="0">
                  <a:moveTo>
                    <a:pt x="582" y="0"/>
                  </a:moveTo>
                  <a:lnTo>
                    <a:pt x="233" y="117"/>
                  </a:lnTo>
                  <a:lnTo>
                    <a:pt x="1" y="349"/>
                  </a:lnTo>
                  <a:lnTo>
                    <a:pt x="1" y="582"/>
                  </a:lnTo>
                  <a:lnTo>
                    <a:pt x="1" y="698"/>
                  </a:lnTo>
                  <a:lnTo>
                    <a:pt x="1" y="930"/>
                  </a:lnTo>
                  <a:lnTo>
                    <a:pt x="233" y="1163"/>
                  </a:lnTo>
                  <a:lnTo>
                    <a:pt x="466" y="1163"/>
                  </a:lnTo>
                  <a:lnTo>
                    <a:pt x="814" y="1046"/>
                  </a:lnTo>
                  <a:lnTo>
                    <a:pt x="1047" y="814"/>
                  </a:lnTo>
                  <a:lnTo>
                    <a:pt x="1047" y="698"/>
                  </a:lnTo>
                  <a:lnTo>
                    <a:pt x="1047" y="465"/>
                  </a:lnTo>
                  <a:lnTo>
                    <a:pt x="1047" y="233"/>
                  </a:lnTo>
                  <a:lnTo>
                    <a:pt x="814" y="117"/>
                  </a:lnTo>
                  <a:lnTo>
                    <a:pt x="582"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 name="Google Shape;801;p26"/>
            <p:cNvSpPr/>
            <p:nvPr/>
          </p:nvSpPr>
          <p:spPr>
            <a:xfrm>
              <a:off x="5145075" y="3904950"/>
              <a:ext cx="26175" cy="29075"/>
            </a:xfrm>
            <a:custGeom>
              <a:avLst/>
              <a:gdLst/>
              <a:ahLst/>
              <a:cxnLst/>
              <a:rect l="l" t="t" r="r" b="b"/>
              <a:pathLst>
                <a:path w="1047" h="1163" fill="none" extrusionOk="0">
                  <a:moveTo>
                    <a:pt x="582" y="0"/>
                  </a:moveTo>
                  <a:lnTo>
                    <a:pt x="582" y="0"/>
                  </a:lnTo>
                  <a:lnTo>
                    <a:pt x="233" y="117"/>
                  </a:lnTo>
                  <a:lnTo>
                    <a:pt x="233" y="117"/>
                  </a:lnTo>
                  <a:lnTo>
                    <a:pt x="1" y="349"/>
                  </a:lnTo>
                  <a:lnTo>
                    <a:pt x="1" y="582"/>
                  </a:lnTo>
                  <a:lnTo>
                    <a:pt x="1" y="698"/>
                  </a:lnTo>
                  <a:lnTo>
                    <a:pt x="1" y="930"/>
                  </a:lnTo>
                  <a:lnTo>
                    <a:pt x="1" y="930"/>
                  </a:lnTo>
                  <a:lnTo>
                    <a:pt x="233" y="1163"/>
                  </a:lnTo>
                  <a:lnTo>
                    <a:pt x="466" y="1163"/>
                  </a:lnTo>
                  <a:lnTo>
                    <a:pt x="466" y="1163"/>
                  </a:lnTo>
                  <a:lnTo>
                    <a:pt x="814" y="1046"/>
                  </a:lnTo>
                  <a:lnTo>
                    <a:pt x="814" y="1046"/>
                  </a:lnTo>
                  <a:lnTo>
                    <a:pt x="1047" y="814"/>
                  </a:lnTo>
                  <a:lnTo>
                    <a:pt x="1047" y="698"/>
                  </a:lnTo>
                  <a:lnTo>
                    <a:pt x="1047" y="465"/>
                  </a:lnTo>
                  <a:lnTo>
                    <a:pt x="1047" y="233"/>
                  </a:lnTo>
                  <a:lnTo>
                    <a:pt x="1047" y="233"/>
                  </a:lnTo>
                  <a:lnTo>
                    <a:pt x="814" y="117"/>
                  </a:lnTo>
                  <a:lnTo>
                    <a:pt x="582"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 name="Google Shape;802;p26"/>
            <p:cNvSpPr/>
            <p:nvPr/>
          </p:nvSpPr>
          <p:spPr>
            <a:xfrm>
              <a:off x="5116025" y="4076375"/>
              <a:ext cx="20375" cy="20375"/>
            </a:xfrm>
            <a:custGeom>
              <a:avLst/>
              <a:gdLst/>
              <a:ahLst/>
              <a:cxnLst/>
              <a:rect l="l" t="t" r="r" b="b"/>
              <a:pathLst>
                <a:path w="815" h="815" extrusionOk="0">
                  <a:moveTo>
                    <a:pt x="465" y="1"/>
                  </a:moveTo>
                  <a:lnTo>
                    <a:pt x="233" y="117"/>
                  </a:lnTo>
                  <a:lnTo>
                    <a:pt x="1" y="349"/>
                  </a:lnTo>
                  <a:lnTo>
                    <a:pt x="117" y="698"/>
                  </a:lnTo>
                  <a:lnTo>
                    <a:pt x="233" y="814"/>
                  </a:lnTo>
                  <a:lnTo>
                    <a:pt x="349" y="814"/>
                  </a:lnTo>
                  <a:lnTo>
                    <a:pt x="698" y="698"/>
                  </a:lnTo>
                  <a:lnTo>
                    <a:pt x="814" y="465"/>
                  </a:lnTo>
                  <a:lnTo>
                    <a:pt x="814" y="117"/>
                  </a:lnTo>
                  <a:lnTo>
                    <a:pt x="582" y="1"/>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 name="Google Shape;803;p26"/>
            <p:cNvSpPr/>
            <p:nvPr/>
          </p:nvSpPr>
          <p:spPr>
            <a:xfrm>
              <a:off x="5116025" y="4076375"/>
              <a:ext cx="20375" cy="20375"/>
            </a:xfrm>
            <a:custGeom>
              <a:avLst/>
              <a:gdLst/>
              <a:ahLst/>
              <a:cxnLst/>
              <a:rect l="l" t="t" r="r" b="b"/>
              <a:pathLst>
                <a:path w="815" h="815" fill="none" extrusionOk="0">
                  <a:moveTo>
                    <a:pt x="465" y="1"/>
                  </a:moveTo>
                  <a:lnTo>
                    <a:pt x="465" y="1"/>
                  </a:lnTo>
                  <a:lnTo>
                    <a:pt x="233" y="117"/>
                  </a:lnTo>
                  <a:lnTo>
                    <a:pt x="233" y="117"/>
                  </a:lnTo>
                  <a:lnTo>
                    <a:pt x="1" y="349"/>
                  </a:lnTo>
                  <a:lnTo>
                    <a:pt x="117" y="698"/>
                  </a:lnTo>
                  <a:lnTo>
                    <a:pt x="117" y="698"/>
                  </a:lnTo>
                  <a:lnTo>
                    <a:pt x="233" y="814"/>
                  </a:lnTo>
                  <a:lnTo>
                    <a:pt x="349" y="814"/>
                  </a:lnTo>
                  <a:lnTo>
                    <a:pt x="349" y="814"/>
                  </a:lnTo>
                  <a:lnTo>
                    <a:pt x="698" y="698"/>
                  </a:lnTo>
                  <a:lnTo>
                    <a:pt x="698" y="698"/>
                  </a:lnTo>
                  <a:lnTo>
                    <a:pt x="814" y="465"/>
                  </a:lnTo>
                  <a:lnTo>
                    <a:pt x="814" y="117"/>
                  </a:lnTo>
                  <a:lnTo>
                    <a:pt x="814" y="117"/>
                  </a:lnTo>
                  <a:lnTo>
                    <a:pt x="582" y="1"/>
                  </a:lnTo>
                  <a:lnTo>
                    <a:pt x="465"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 name="Google Shape;804;p26"/>
            <p:cNvSpPr/>
            <p:nvPr/>
          </p:nvSpPr>
          <p:spPr>
            <a:xfrm>
              <a:off x="5307800" y="3887525"/>
              <a:ext cx="55225" cy="52325"/>
            </a:xfrm>
            <a:custGeom>
              <a:avLst/>
              <a:gdLst/>
              <a:ahLst/>
              <a:cxnLst/>
              <a:rect l="l" t="t" r="r" b="b"/>
              <a:pathLst>
                <a:path w="2209" h="2093" extrusionOk="0">
                  <a:moveTo>
                    <a:pt x="814" y="0"/>
                  </a:moveTo>
                  <a:lnTo>
                    <a:pt x="465" y="232"/>
                  </a:lnTo>
                  <a:lnTo>
                    <a:pt x="233" y="465"/>
                  </a:lnTo>
                  <a:lnTo>
                    <a:pt x="0" y="930"/>
                  </a:lnTo>
                  <a:lnTo>
                    <a:pt x="0" y="1395"/>
                  </a:lnTo>
                  <a:lnTo>
                    <a:pt x="233" y="1743"/>
                  </a:lnTo>
                  <a:lnTo>
                    <a:pt x="581" y="2092"/>
                  </a:lnTo>
                  <a:lnTo>
                    <a:pt x="1395" y="2092"/>
                  </a:lnTo>
                  <a:lnTo>
                    <a:pt x="1744" y="1860"/>
                  </a:lnTo>
                  <a:lnTo>
                    <a:pt x="2092" y="1627"/>
                  </a:lnTo>
                  <a:lnTo>
                    <a:pt x="2209" y="1162"/>
                  </a:lnTo>
                  <a:lnTo>
                    <a:pt x="2209" y="697"/>
                  </a:lnTo>
                  <a:lnTo>
                    <a:pt x="2092" y="349"/>
                  </a:lnTo>
                  <a:lnTo>
                    <a:pt x="1627"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 name="Google Shape;805;p26"/>
            <p:cNvSpPr/>
            <p:nvPr/>
          </p:nvSpPr>
          <p:spPr>
            <a:xfrm>
              <a:off x="5307800" y="3887525"/>
              <a:ext cx="55225" cy="52325"/>
            </a:xfrm>
            <a:custGeom>
              <a:avLst/>
              <a:gdLst/>
              <a:ahLst/>
              <a:cxnLst/>
              <a:rect l="l" t="t" r="r" b="b"/>
              <a:pathLst>
                <a:path w="2209" h="2093" fill="none" extrusionOk="0">
                  <a:moveTo>
                    <a:pt x="1163" y="0"/>
                  </a:moveTo>
                  <a:lnTo>
                    <a:pt x="1163" y="0"/>
                  </a:lnTo>
                  <a:lnTo>
                    <a:pt x="814" y="0"/>
                  </a:lnTo>
                  <a:lnTo>
                    <a:pt x="465" y="232"/>
                  </a:lnTo>
                  <a:lnTo>
                    <a:pt x="465" y="232"/>
                  </a:lnTo>
                  <a:lnTo>
                    <a:pt x="233" y="465"/>
                  </a:lnTo>
                  <a:lnTo>
                    <a:pt x="0" y="930"/>
                  </a:lnTo>
                  <a:lnTo>
                    <a:pt x="0" y="1395"/>
                  </a:lnTo>
                  <a:lnTo>
                    <a:pt x="233" y="1743"/>
                  </a:lnTo>
                  <a:lnTo>
                    <a:pt x="233" y="1743"/>
                  </a:lnTo>
                  <a:lnTo>
                    <a:pt x="581" y="2092"/>
                  </a:lnTo>
                  <a:lnTo>
                    <a:pt x="1046" y="2092"/>
                  </a:lnTo>
                  <a:lnTo>
                    <a:pt x="1046" y="2092"/>
                  </a:lnTo>
                  <a:lnTo>
                    <a:pt x="1395" y="2092"/>
                  </a:lnTo>
                  <a:lnTo>
                    <a:pt x="1744" y="1860"/>
                  </a:lnTo>
                  <a:lnTo>
                    <a:pt x="1744" y="1860"/>
                  </a:lnTo>
                  <a:lnTo>
                    <a:pt x="2092" y="1627"/>
                  </a:lnTo>
                  <a:lnTo>
                    <a:pt x="2209" y="1162"/>
                  </a:lnTo>
                  <a:lnTo>
                    <a:pt x="2209" y="697"/>
                  </a:lnTo>
                  <a:lnTo>
                    <a:pt x="2092" y="349"/>
                  </a:lnTo>
                  <a:lnTo>
                    <a:pt x="2092" y="349"/>
                  </a:lnTo>
                  <a:lnTo>
                    <a:pt x="1627" y="0"/>
                  </a:lnTo>
                  <a:lnTo>
                    <a:pt x="116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 name="Google Shape;806;p26"/>
            <p:cNvSpPr/>
            <p:nvPr/>
          </p:nvSpPr>
          <p:spPr>
            <a:xfrm>
              <a:off x="5255500" y="4021175"/>
              <a:ext cx="31975" cy="31975"/>
            </a:xfrm>
            <a:custGeom>
              <a:avLst/>
              <a:gdLst/>
              <a:ahLst/>
              <a:cxnLst/>
              <a:rect l="l" t="t" r="r" b="b"/>
              <a:pathLst>
                <a:path w="1279" h="1279" extrusionOk="0">
                  <a:moveTo>
                    <a:pt x="698" y="0"/>
                  </a:moveTo>
                  <a:lnTo>
                    <a:pt x="465" y="117"/>
                  </a:lnTo>
                  <a:lnTo>
                    <a:pt x="349" y="233"/>
                  </a:lnTo>
                  <a:lnTo>
                    <a:pt x="116" y="349"/>
                  </a:lnTo>
                  <a:lnTo>
                    <a:pt x="0" y="581"/>
                  </a:lnTo>
                  <a:lnTo>
                    <a:pt x="0" y="814"/>
                  </a:lnTo>
                  <a:lnTo>
                    <a:pt x="116" y="1046"/>
                  </a:lnTo>
                  <a:lnTo>
                    <a:pt x="349" y="1279"/>
                  </a:lnTo>
                  <a:lnTo>
                    <a:pt x="814" y="1279"/>
                  </a:lnTo>
                  <a:lnTo>
                    <a:pt x="1046" y="1163"/>
                  </a:lnTo>
                  <a:lnTo>
                    <a:pt x="1163" y="930"/>
                  </a:lnTo>
                  <a:lnTo>
                    <a:pt x="1279" y="698"/>
                  </a:lnTo>
                  <a:lnTo>
                    <a:pt x="1279" y="465"/>
                  </a:lnTo>
                  <a:lnTo>
                    <a:pt x="1163" y="233"/>
                  </a:lnTo>
                  <a:lnTo>
                    <a:pt x="930" y="117"/>
                  </a:lnTo>
                  <a:lnTo>
                    <a:pt x="698"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 name="Google Shape;807;p26"/>
            <p:cNvSpPr/>
            <p:nvPr/>
          </p:nvSpPr>
          <p:spPr>
            <a:xfrm>
              <a:off x="5255500" y="4021175"/>
              <a:ext cx="31975" cy="31975"/>
            </a:xfrm>
            <a:custGeom>
              <a:avLst/>
              <a:gdLst/>
              <a:ahLst/>
              <a:cxnLst/>
              <a:rect l="l" t="t" r="r" b="b"/>
              <a:pathLst>
                <a:path w="1279" h="1279" fill="none" extrusionOk="0">
                  <a:moveTo>
                    <a:pt x="698" y="0"/>
                  </a:moveTo>
                  <a:lnTo>
                    <a:pt x="698" y="0"/>
                  </a:lnTo>
                  <a:lnTo>
                    <a:pt x="465" y="117"/>
                  </a:lnTo>
                  <a:lnTo>
                    <a:pt x="349" y="233"/>
                  </a:lnTo>
                  <a:lnTo>
                    <a:pt x="349" y="233"/>
                  </a:lnTo>
                  <a:lnTo>
                    <a:pt x="116" y="349"/>
                  </a:lnTo>
                  <a:lnTo>
                    <a:pt x="0" y="581"/>
                  </a:lnTo>
                  <a:lnTo>
                    <a:pt x="0" y="814"/>
                  </a:lnTo>
                  <a:lnTo>
                    <a:pt x="116" y="1046"/>
                  </a:lnTo>
                  <a:lnTo>
                    <a:pt x="116" y="1046"/>
                  </a:lnTo>
                  <a:lnTo>
                    <a:pt x="349" y="1279"/>
                  </a:lnTo>
                  <a:lnTo>
                    <a:pt x="581" y="1279"/>
                  </a:lnTo>
                  <a:lnTo>
                    <a:pt x="581" y="1279"/>
                  </a:lnTo>
                  <a:lnTo>
                    <a:pt x="814" y="1279"/>
                  </a:lnTo>
                  <a:lnTo>
                    <a:pt x="1046" y="1163"/>
                  </a:lnTo>
                  <a:lnTo>
                    <a:pt x="1046" y="1163"/>
                  </a:lnTo>
                  <a:lnTo>
                    <a:pt x="1163" y="930"/>
                  </a:lnTo>
                  <a:lnTo>
                    <a:pt x="1279" y="698"/>
                  </a:lnTo>
                  <a:lnTo>
                    <a:pt x="1279" y="465"/>
                  </a:lnTo>
                  <a:lnTo>
                    <a:pt x="1163" y="233"/>
                  </a:lnTo>
                  <a:lnTo>
                    <a:pt x="1163" y="233"/>
                  </a:lnTo>
                  <a:lnTo>
                    <a:pt x="930" y="117"/>
                  </a:lnTo>
                  <a:lnTo>
                    <a:pt x="69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 name="Google Shape;808;p26"/>
            <p:cNvSpPr/>
            <p:nvPr/>
          </p:nvSpPr>
          <p:spPr>
            <a:xfrm>
              <a:off x="5168325" y="4105425"/>
              <a:ext cx="17450" cy="20375"/>
            </a:xfrm>
            <a:custGeom>
              <a:avLst/>
              <a:gdLst/>
              <a:ahLst/>
              <a:cxnLst/>
              <a:rect l="l" t="t" r="r" b="b"/>
              <a:pathLst>
                <a:path w="698" h="815" extrusionOk="0">
                  <a:moveTo>
                    <a:pt x="349" y="1"/>
                  </a:moveTo>
                  <a:lnTo>
                    <a:pt x="117" y="117"/>
                  </a:lnTo>
                  <a:lnTo>
                    <a:pt x="1" y="349"/>
                  </a:lnTo>
                  <a:lnTo>
                    <a:pt x="1" y="582"/>
                  </a:lnTo>
                  <a:lnTo>
                    <a:pt x="117" y="698"/>
                  </a:lnTo>
                  <a:lnTo>
                    <a:pt x="349" y="814"/>
                  </a:lnTo>
                  <a:lnTo>
                    <a:pt x="582" y="698"/>
                  </a:lnTo>
                  <a:lnTo>
                    <a:pt x="698" y="466"/>
                  </a:lnTo>
                  <a:lnTo>
                    <a:pt x="698" y="117"/>
                  </a:lnTo>
                  <a:lnTo>
                    <a:pt x="582" y="117"/>
                  </a:lnTo>
                  <a:lnTo>
                    <a:pt x="349" y="1"/>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 name="Google Shape;809;p26"/>
            <p:cNvSpPr/>
            <p:nvPr/>
          </p:nvSpPr>
          <p:spPr>
            <a:xfrm>
              <a:off x="5168325" y="4105425"/>
              <a:ext cx="17450" cy="20375"/>
            </a:xfrm>
            <a:custGeom>
              <a:avLst/>
              <a:gdLst/>
              <a:ahLst/>
              <a:cxnLst/>
              <a:rect l="l" t="t" r="r" b="b"/>
              <a:pathLst>
                <a:path w="698" h="815" fill="none" extrusionOk="0">
                  <a:moveTo>
                    <a:pt x="349" y="1"/>
                  </a:moveTo>
                  <a:lnTo>
                    <a:pt x="349" y="1"/>
                  </a:lnTo>
                  <a:lnTo>
                    <a:pt x="117" y="117"/>
                  </a:lnTo>
                  <a:lnTo>
                    <a:pt x="117" y="117"/>
                  </a:lnTo>
                  <a:lnTo>
                    <a:pt x="1" y="349"/>
                  </a:lnTo>
                  <a:lnTo>
                    <a:pt x="1" y="582"/>
                  </a:lnTo>
                  <a:lnTo>
                    <a:pt x="1" y="582"/>
                  </a:lnTo>
                  <a:lnTo>
                    <a:pt x="117" y="698"/>
                  </a:lnTo>
                  <a:lnTo>
                    <a:pt x="349" y="814"/>
                  </a:lnTo>
                  <a:lnTo>
                    <a:pt x="349" y="814"/>
                  </a:lnTo>
                  <a:lnTo>
                    <a:pt x="582" y="698"/>
                  </a:lnTo>
                  <a:lnTo>
                    <a:pt x="582" y="698"/>
                  </a:lnTo>
                  <a:lnTo>
                    <a:pt x="698" y="466"/>
                  </a:lnTo>
                  <a:lnTo>
                    <a:pt x="698" y="117"/>
                  </a:lnTo>
                  <a:lnTo>
                    <a:pt x="698" y="117"/>
                  </a:lnTo>
                  <a:lnTo>
                    <a:pt x="582" y="117"/>
                  </a:lnTo>
                  <a:lnTo>
                    <a:pt x="34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810" name="Google Shape;810;p26"/>
          <p:cNvSpPr txBox="1">
            <a:spLocks noGrp="1"/>
          </p:cNvSpPr>
          <p:nvPr>
            <p:ph type="title"/>
          </p:nvPr>
        </p:nvSpPr>
        <p:spPr>
          <a:xfrm>
            <a:off x="855250" y="1521225"/>
            <a:ext cx="1658400" cy="100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sp>
        <p:nvSpPr>
          <p:cNvPr id="811" name="Google Shape;811;p26"/>
          <p:cNvSpPr txBox="1">
            <a:spLocks noGrp="1"/>
          </p:cNvSpPr>
          <p:nvPr>
            <p:ph type="subTitle" idx="1"/>
          </p:nvPr>
        </p:nvSpPr>
        <p:spPr>
          <a:xfrm>
            <a:off x="855250" y="2720466"/>
            <a:ext cx="2845500" cy="11229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5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grpSp>
        <p:nvGrpSpPr>
          <p:cNvPr id="812" name="Google Shape;812;p26"/>
          <p:cNvGrpSpPr/>
          <p:nvPr/>
        </p:nvGrpSpPr>
        <p:grpSpPr>
          <a:xfrm>
            <a:off x="5566656" y="1224483"/>
            <a:ext cx="3577337" cy="3376327"/>
            <a:chOff x="4771494" y="498599"/>
            <a:chExt cx="4393144" cy="4146294"/>
          </a:xfrm>
        </p:grpSpPr>
        <p:sp>
          <p:nvSpPr>
            <p:cNvPr id="813" name="Google Shape;813;p26"/>
            <p:cNvSpPr/>
            <p:nvPr/>
          </p:nvSpPr>
          <p:spPr>
            <a:xfrm rot="8324294">
              <a:off x="4785971" y="1728256"/>
              <a:ext cx="4364190" cy="168697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 name="Google Shape;814;p26"/>
            <p:cNvSpPr/>
            <p:nvPr/>
          </p:nvSpPr>
          <p:spPr>
            <a:xfrm rot="8324294">
              <a:off x="4785971" y="1728256"/>
              <a:ext cx="4364190" cy="168697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 name="Google Shape;815;p26"/>
            <p:cNvSpPr/>
            <p:nvPr/>
          </p:nvSpPr>
          <p:spPr>
            <a:xfrm rot="8324294">
              <a:off x="5063879" y="1905615"/>
              <a:ext cx="3750281" cy="1390377"/>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 name="Google Shape;816;p26"/>
            <p:cNvSpPr/>
            <p:nvPr/>
          </p:nvSpPr>
          <p:spPr>
            <a:xfrm rot="8324294">
              <a:off x="5063879" y="1905615"/>
              <a:ext cx="3750281" cy="1390377"/>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817" name="Google Shape;817;p26"/>
          <p:cNvGrpSpPr/>
          <p:nvPr/>
        </p:nvGrpSpPr>
        <p:grpSpPr>
          <a:xfrm flipH="1">
            <a:off x="3161935" y="1148814"/>
            <a:ext cx="3577208" cy="3376312"/>
            <a:chOff x="4771653" y="498668"/>
            <a:chExt cx="4392985" cy="4146276"/>
          </a:xfrm>
        </p:grpSpPr>
        <p:sp>
          <p:nvSpPr>
            <p:cNvPr id="818" name="Google Shape;818;p26"/>
            <p:cNvSpPr/>
            <p:nvPr/>
          </p:nvSpPr>
          <p:spPr>
            <a:xfrm rot="8324171">
              <a:off x="4786100" y="1728335"/>
              <a:ext cx="4364090" cy="1686940"/>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 name="Google Shape;819;p26"/>
            <p:cNvSpPr/>
            <p:nvPr/>
          </p:nvSpPr>
          <p:spPr>
            <a:xfrm rot="8324171">
              <a:off x="4786100" y="1728335"/>
              <a:ext cx="4364090" cy="1686940"/>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 name="Google Shape;820;p26"/>
            <p:cNvSpPr/>
            <p:nvPr/>
          </p:nvSpPr>
          <p:spPr>
            <a:xfrm rot="8324171">
              <a:off x="5063991" y="1905681"/>
              <a:ext cx="3750195" cy="1390345"/>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 name="Google Shape;821;p26"/>
            <p:cNvSpPr/>
            <p:nvPr/>
          </p:nvSpPr>
          <p:spPr>
            <a:xfrm rot="8324171">
              <a:off x="5063991" y="1905681"/>
              <a:ext cx="3750195" cy="1390345"/>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822" name="Google Shape;822;p26"/>
          <p:cNvGrpSpPr/>
          <p:nvPr/>
        </p:nvGrpSpPr>
        <p:grpSpPr>
          <a:xfrm rot="-2898405">
            <a:off x="333110" y="4195670"/>
            <a:ext cx="387999" cy="171013"/>
            <a:chOff x="1406961" y="-1212504"/>
            <a:chExt cx="6086670" cy="2682735"/>
          </a:xfrm>
        </p:grpSpPr>
        <p:sp>
          <p:nvSpPr>
            <p:cNvPr id="823" name="Google Shape;823;p26"/>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 name="Google Shape;824;p26"/>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 name="Google Shape;825;p26"/>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 name="Google Shape;826;p26"/>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827" name="Google Shape;827;p26"/>
          <p:cNvGrpSpPr/>
          <p:nvPr/>
        </p:nvGrpSpPr>
        <p:grpSpPr>
          <a:xfrm rot="2555258">
            <a:off x="388335" y="454371"/>
            <a:ext cx="388558" cy="171259"/>
            <a:chOff x="1406961" y="-1212504"/>
            <a:chExt cx="6086670" cy="2682735"/>
          </a:xfrm>
        </p:grpSpPr>
        <p:sp>
          <p:nvSpPr>
            <p:cNvPr id="828" name="Google Shape;828;p26"/>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 name="Google Shape;829;p26"/>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 name="Google Shape;830;p26"/>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 name="Google Shape;831;p26"/>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832" name="Google Shape;832;p26"/>
          <p:cNvGrpSpPr/>
          <p:nvPr/>
        </p:nvGrpSpPr>
        <p:grpSpPr>
          <a:xfrm rot="2898405" flipH="1">
            <a:off x="4228175" y="4195670"/>
            <a:ext cx="387999" cy="171013"/>
            <a:chOff x="1406961" y="-1212504"/>
            <a:chExt cx="6086670" cy="2682735"/>
          </a:xfrm>
        </p:grpSpPr>
        <p:sp>
          <p:nvSpPr>
            <p:cNvPr id="833" name="Google Shape;833;p26"/>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 name="Google Shape;834;p26"/>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 name="Google Shape;835;p26"/>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 name="Google Shape;836;p26"/>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837" name="Google Shape;837;p26"/>
          <p:cNvGrpSpPr/>
          <p:nvPr/>
        </p:nvGrpSpPr>
        <p:grpSpPr>
          <a:xfrm rot="-2555258" flipH="1">
            <a:off x="8229716" y="648896"/>
            <a:ext cx="388558" cy="171259"/>
            <a:chOff x="1406961" y="-1212504"/>
            <a:chExt cx="6086670" cy="2682735"/>
          </a:xfrm>
        </p:grpSpPr>
        <p:sp>
          <p:nvSpPr>
            <p:cNvPr id="838" name="Google Shape;838;p26"/>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 name="Google Shape;839;p26"/>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 name="Google Shape;840;p26"/>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 name="Google Shape;841;p26"/>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388284914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842"/>
        <p:cNvGrpSpPr/>
        <p:nvPr/>
      </p:nvGrpSpPr>
      <p:grpSpPr>
        <a:xfrm>
          <a:off x="0" y="0"/>
          <a:ext cx="0" cy="0"/>
          <a:chOff x="0" y="0"/>
          <a:chExt cx="0" cy="0"/>
        </a:xfrm>
      </p:grpSpPr>
      <p:grpSp>
        <p:nvGrpSpPr>
          <p:cNvPr id="843" name="Google Shape;843;p27"/>
          <p:cNvGrpSpPr/>
          <p:nvPr/>
        </p:nvGrpSpPr>
        <p:grpSpPr>
          <a:xfrm>
            <a:off x="5229156" y="2798105"/>
            <a:ext cx="1879134" cy="1619277"/>
            <a:chOff x="4610450" y="3544650"/>
            <a:chExt cx="1365650" cy="1176800"/>
          </a:xfrm>
        </p:grpSpPr>
        <p:sp>
          <p:nvSpPr>
            <p:cNvPr id="844" name="Google Shape;844;p27"/>
            <p:cNvSpPr/>
            <p:nvPr/>
          </p:nvSpPr>
          <p:spPr>
            <a:xfrm>
              <a:off x="5490850" y="3544650"/>
              <a:ext cx="223750" cy="296400"/>
            </a:xfrm>
            <a:custGeom>
              <a:avLst/>
              <a:gdLst/>
              <a:ahLst/>
              <a:cxnLst/>
              <a:rect l="l" t="t" r="r" b="b"/>
              <a:pathLst>
                <a:path w="8950" h="11856" extrusionOk="0">
                  <a:moveTo>
                    <a:pt x="8949" y="1"/>
                  </a:moveTo>
                  <a:lnTo>
                    <a:pt x="7322" y="466"/>
                  </a:lnTo>
                  <a:lnTo>
                    <a:pt x="5811" y="1163"/>
                  </a:lnTo>
                  <a:lnTo>
                    <a:pt x="4649" y="1977"/>
                  </a:lnTo>
                  <a:lnTo>
                    <a:pt x="3603" y="2790"/>
                  </a:lnTo>
                  <a:lnTo>
                    <a:pt x="2673" y="3720"/>
                  </a:lnTo>
                  <a:lnTo>
                    <a:pt x="1976" y="4766"/>
                  </a:lnTo>
                  <a:lnTo>
                    <a:pt x="1395" y="5696"/>
                  </a:lnTo>
                  <a:lnTo>
                    <a:pt x="930" y="6742"/>
                  </a:lnTo>
                  <a:lnTo>
                    <a:pt x="581" y="7788"/>
                  </a:lnTo>
                  <a:lnTo>
                    <a:pt x="349" y="8717"/>
                  </a:lnTo>
                  <a:lnTo>
                    <a:pt x="117" y="10345"/>
                  </a:lnTo>
                  <a:lnTo>
                    <a:pt x="0" y="11507"/>
                  </a:lnTo>
                  <a:lnTo>
                    <a:pt x="0" y="11855"/>
                  </a:lnTo>
                  <a:lnTo>
                    <a:pt x="1860" y="11274"/>
                  </a:lnTo>
                  <a:lnTo>
                    <a:pt x="3371" y="10577"/>
                  </a:lnTo>
                  <a:lnTo>
                    <a:pt x="4649" y="9763"/>
                  </a:lnTo>
                  <a:lnTo>
                    <a:pt x="5695" y="8950"/>
                  </a:lnTo>
                  <a:lnTo>
                    <a:pt x="6625" y="7904"/>
                  </a:lnTo>
                  <a:lnTo>
                    <a:pt x="7322" y="6974"/>
                  </a:lnTo>
                  <a:lnTo>
                    <a:pt x="7903" y="5928"/>
                  </a:lnTo>
                  <a:lnTo>
                    <a:pt x="8252" y="4998"/>
                  </a:lnTo>
                  <a:lnTo>
                    <a:pt x="8601" y="3952"/>
                  </a:lnTo>
                  <a:lnTo>
                    <a:pt x="8717" y="3023"/>
                  </a:lnTo>
                  <a:lnTo>
                    <a:pt x="8949" y="1512"/>
                  </a:lnTo>
                  <a:lnTo>
                    <a:pt x="8949" y="466"/>
                  </a:lnTo>
                  <a:lnTo>
                    <a:pt x="8949" y="1"/>
                  </a:lnTo>
                  <a:close/>
                </a:path>
              </a:pathLst>
            </a:custGeom>
            <a:solidFill>
              <a:srgbClr val="6496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 name="Google Shape;845;p27"/>
            <p:cNvSpPr/>
            <p:nvPr/>
          </p:nvSpPr>
          <p:spPr>
            <a:xfrm>
              <a:off x="5490850" y="3544650"/>
              <a:ext cx="223750" cy="296400"/>
            </a:xfrm>
            <a:custGeom>
              <a:avLst/>
              <a:gdLst/>
              <a:ahLst/>
              <a:cxnLst/>
              <a:rect l="l" t="t" r="r" b="b"/>
              <a:pathLst>
                <a:path w="8950" h="11856" fill="none" extrusionOk="0">
                  <a:moveTo>
                    <a:pt x="0" y="11855"/>
                  </a:moveTo>
                  <a:lnTo>
                    <a:pt x="0" y="11855"/>
                  </a:lnTo>
                  <a:lnTo>
                    <a:pt x="0" y="11507"/>
                  </a:lnTo>
                  <a:lnTo>
                    <a:pt x="117" y="10345"/>
                  </a:lnTo>
                  <a:lnTo>
                    <a:pt x="349" y="8717"/>
                  </a:lnTo>
                  <a:lnTo>
                    <a:pt x="581" y="7788"/>
                  </a:lnTo>
                  <a:lnTo>
                    <a:pt x="930" y="6742"/>
                  </a:lnTo>
                  <a:lnTo>
                    <a:pt x="1395" y="5696"/>
                  </a:lnTo>
                  <a:lnTo>
                    <a:pt x="1976" y="4766"/>
                  </a:lnTo>
                  <a:lnTo>
                    <a:pt x="2673" y="3720"/>
                  </a:lnTo>
                  <a:lnTo>
                    <a:pt x="3603" y="2790"/>
                  </a:lnTo>
                  <a:lnTo>
                    <a:pt x="4649" y="1977"/>
                  </a:lnTo>
                  <a:lnTo>
                    <a:pt x="5811" y="1163"/>
                  </a:lnTo>
                  <a:lnTo>
                    <a:pt x="7322" y="466"/>
                  </a:lnTo>
                  <a:lnTo>
                    <a:pt x="8949" y="1"/>
                  </a:lnTo>
                  <a:lnTo>
                    <a:pt x="8949" y="1"/>
                  </a:lnTo>
                  <a:lnTo>
                    <a:pt x="8949" y="466"/>
                  </a:lnTo>
                  <a:lnTo>
                    <a:pt x="8949" y="1512"/>
                  </a:lnTo>
                  <a:lnTo>
                    <a:pt x="8717" y="3023"/>
                  </a:lnTo>
                  <a:lnTo>
                    <a:pt x="8601" y="3952"/>
                  </a:lnTo>
                  <a:lnTo>
                    <a:pt x="8252" y="4998"/>
                  </a:lnTo>
                  <a:lnTo>
                    <a:pt x="7903" y="5928"/>
                  </a:lnTo>
                  <a:lnTo>
                    <a:pt x="7322" y="6974"/>
                  </a:lnTo>
                  <a:lnTo>
                    <a:pt x="6625" y="7904"/>
                  </a:lnTo>
                  <a:lnTo>
                    <a:pt x="5695" y="8950"/>
                  </a:lnTo>
                  <a:lnTo>
                    <a:pt x="4649" y="9763"/>
                  </a:lnTo>
                  <a:lnTo>
                    <a:pt x="3371" y="10577"/>
                  </a:lnTo>
                  <a:lnTo>
                    <a:pt x="1860" y="11274"/>
                  </a:lnTo>
                  <a:lnTo>
                    <a:pt x="0" y="1185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 name="Google Shape;846;p27"/>
            <p:cNvSpPr/>
            <p:nvPr/>
          </p:nvSpPr>
          <p:spPr>
            <a:xfrm>
              <a:off x="5522800" y="3567900"/>
              <a:ext cx="174375" cy="229575"/>
            </a:xfrm>
            <a:custGeom>
              <a:avLst/>
              <a:gdLst/>
              <a:ahLst/>
              <a:cxnLst/>
              <a:rect l="l" t="t" r="r" b="b"/>
              <a:pathLst>
                <a:path w="6975" h="9183" extrusionOk="0">
                  <a:moveTo>
                    <a:pt x="6858" y="1"/>
                  </a:moveTo>
                  <a:lnTo>
                    <a:pt x="6742" y="117"/>
                  </a:lnTo>
                  <a:lnTo>
                    <a:pt x="4301" y="3255"/>
                  </a:lnTo>
                  <a:lnTo>
                    <a:pt x="4185" y="1628"/>
                  </a:lnTo>
                  <a:lnTo>
                    <a:pt x="4069" y="1279"/>
                  </a:lnTo>
                  <a:lnTo>
                    <a:pt x="3836" y="1279"/>
                  </a:lnTo>
                  <a:lnTo>
                    <a:pt x="4069" y="3255"/>
                  </a:lnTo>
                  <a:lnTo>
                    <a:pt x="4185" y="3487"/>
                  </a:lnTo>
                  <a:lnTo>
                    <a:pt x="2209" y="6044"/>
                  </a:lnTo>
                  <a:lnTo>
                    <a:pt x="1977" y="3255"/>
                  </a:lnTo>
                  <a:lnTo>
                    <a:pt x="1977" y="3139"/>
                  </a:lnTo>
                  <a:lnTo>
                    <a:pt x="1860" y="3139"/>
                  </a:lnTo>
                  <a:lnTo>
                    <a:pt x="1744" y="3255"/>
                  </a:lnTo>
                  <a:lnTo>
                    <a:pt x="1977" y="6277"/>
                  </a:lnTo>
                  <a:lnTo>
                    <a:pt x="233" y="8601"/>
                  </a:lnTo>
                  <a:lnTo>
                    <a:pt x="233" y="5928"/>
                  </a:lnTo>
                  <a:lnTo>
                    <a:pt x="233" y="5812"/>
                  </a:lnTo>
                  <a:lnTo>
                    <a:pt x="1" y="5812"/>
                  </a:lnTo>
                  <a:lnTo>
                    <a:pt x="1" y="5928"/>
                  </a:lnTo>
                  <a:lnTo>
                    <a:pt x="1" y="8833"/>
                  </a:lnTo>
                  <a:lnTo>
                    <a:pt x="1" y="8950"/>
                  </a:lnTo>
                  <a:lnTo>
                    <a:pt x="117" y="9182"/>
                  </a:lnTo>
                  <a:lnTo>
                    <a:pt x="349" y="8833"/>
                  </a:lnTo>
                  <a:lnTo>
                    <a:pt x="1744" y="8485"/>
                  </a:lnTo>
                  <a:lnTo>
                    <a:pt x="2441" y="8136"/>
                  </a:lnTo>
                  <a:lnTo>
                    <a:pt x="2441" y="8136"/>
                  </a:lnTo>
                  <a:lnTo>
                    <a:pt x="582" y="8601"/>
                  </a:lnTo>
                  <a:lnTo>
                    <a:pt x="1977" y="6741"/>
                  </a:lnTo>
                  <a:lnTo>
                    <a:pt x="2209" y="6393"/>
                  </a:lnTo>
                  <a:lnTo>
                    <a:pt x="5347" y="5812"/>
                  </a:lnTo>
                  <a:lnTo>
                    <a:pt x="5812" y="5695"/>
                  </a:lnTo>
                  <a:lnTo>
                    <a:pt x="5812" y="5579"/>
                  </a:lnTo>
                  <a:lnTo>
                    <a:pt x="5696" y="5463"/>
                  </a:lnTo>
                  <a:lnTo>
                    <a:pt x="2558" y="6160"/>
                  </a:lnTo>
                  <a:lnTo>
                    <a:pt x="2441" y="6160"/>
                  </a:lnTo>
                  <a:lnTo>
                    <a:pt x="4301" y="3603"/>
                  </a:lnTo>
                  <a:lnTo>
                    <a:pt x="6161" y="3022"/>
                  </a:lnTo>
                  <a:lnTo>
                    <a:pt x="6393" y="3022"/>
                  </a:lnTo>
                  <a:lnTo>
                    <a:pt x="6509" y="2790"/>
                  </a:lnTo>
                  <a:lnTo>
                    <a:pt x="6393" y="2790"/>
                  </a:lnTo>
                  <a:lnTo>
                    <a:pt x="4533" y="3255"/>
                  </a:lnTo>
                  <a:lnTo>
                    <a:pt x="4533" y="3255"/>
                  </a:lnTo>
                  <a:lnTo>
                    <a:pt x="6044" y="1395"/>
                  </a:lnTo>
                  <a:lnTo>
                    <a:pt x="6974" y="233"/>
                  </a:lnTo>
                  <a:lnTo>
                    <a:pt x="6974" y="117"/>
                  </a:lnTo>
                  <a:lnTo>
                    <a:pt x="6858" y="1"/>
                  </a:lnTo>
                  <a:close/>
                </a:path>
              </a:pathLst>
            </a:custGeom>
            <a:solidFill>
              <a:srgbClr val="ABC6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 name="Google Shape;847;p27"/>
            <p:cNvSpPr/>
            <p:nvPr/>
          </p:nvSpPr>
          <p:spPr>
            <a:xfrm>
              <a:off x="5522800" y="3567900"/>
              <a:ext cx="174375" cy="229575"/>
            </a:xfrm>
            <a:custGeom>
              <a:avLst/>
              <a:gdLst/>
              <a:ahLst/>
              <a:cxnLst/>
              <a:rect l="l" t="t" r="r" b="b"/>
              <a:pathLst>
                <a:path w="6975" h="9183" fill="none" extrusionOk="0">
                  <a:moveTo>
                    <a:pt x="6858" y="1"/>
                  </a:moveTo>
                  <a:lnTo>
                    <a:pt x="6858" y="1"/>
                  </a:lnTo>
                  <a:lnTo>
                    <a:pt x="6742" y="117"/>
                  </a:lnTo>
                  <a:lnTo>
                    <a:pt x="6742" y="117"/>
                  </a:lnTo>
                  <a:lnTo>
                    <a:pt x="4301" y="3255"/>
                  </a:lnTo>
                  <a:lnTo>
                    <a:pt x="4301" y="3255"/>
                  </a:lnTo>
                  <a:lnTo>
                    <a:pt x="4185" y="1628"/>
                  </a:lnTo>
                  <a:lnTo>
                    <a:pt x="4185" y="1628"/>
                  </a:lnTo>
                  <a:lnTo>
                    <a:pt x="4069" y="1279"/>
                  </a:lnTo>
                  <a:lnTo>
                    <a:pt x="4069" y="1279"/>
                  </a:lnTo>
                  <a:lnTo>
                    <a:pt x="4069" y="1279"/>
                  </a:lnTo>
                  <a:lnTo>
                    <a:pt x="3952" y="1279"/>
                  </a:lnTo>
                  <a:lnTo>
                    <a:pt x="3952" y="1279"/>
                  </a:lnTo>
                  <a:lnTo>
                    <a:pt x="3952" y="1279"/>
                  </a:lnTo>
                  <a:lnTo>
                    <a:pt x="3836" y="1279"/>
                  </a:lnTo>
                  <a:lnTo>
                    <a:pt x="3836" y="1279"/>
                  </a:lnTo>
                  <a:lnTo>
                    <a:pt x="4069" y="3255"/>
                  </a:lnTo>
                  <a:lnTo>
                    <a:pt x="4069" y="3255"/>
                  </a:lnTo>
                  <a:lnTo>
                    <a:pt x="4185" y="3487"/>
                  </a:lnTo>
                  <a:lnTo>
                    <a:pt x="4185" y="3487"/>
                  </a:lnTo>
                  <a:lnTo>
                    <a:pt x="2209" y="6044"/>
                  </a:lnTo>
                  <a:lnTo>
                    <a:pt x="2209" y="6044"/>
                  </a:lnTo>
                  <a:lnTo>
                    <a:pt x="1977" y="3255"/>
                  </a:lnTo>
                  <a:lnTo>
                    <a:pt x="1977" y="3255"/>
                  </a:lnTo>
                  <a:lnTo>
                    <a:pt x="1977" y="3139"/>
                  </a:lnTo>
                  <a:lnTo>
                    <a:pt x="1860" y="3139"/>
                  </a:lnTo>
                  <a:lnTo>
                    <a:pt x="1860" y="3139"/>
                  </a:lnTo>
                  <a:lnTo>
                    <a:pt x="1860" y="3139"/>
                  </a:lnTo>
                  <a:lnTo>
                    <a:pt x="1744" y="3255"/>
                  </a:lnTo>
                  <a:lnTo>
                    <a:pt x="1744" y="3255"/>
                  </a:lnTo>
                  <a:lnTo>
                    <a:pt x="1977" y="6277"/>
                  </a:lnTo>
                  <a:lnTo>
                    <a:pt x="1977" y="6277"/>
                  </a:lnTo>
                  <a:lnTo>
                    <a:pt x="233" y="8601"/>
                  </a:lnTo>
                  <a:lnTo>
                    <a:pt x="233" y="8601"/>
                  </a:lnTo>
                  <a:lnTo>
                    <a:pt x="233" y="5928"/>
                  </a:lnTo>
                  <a:lnTo>
                    <a:pt x="233" y="5928"/>
                  </a:lnTo>
                  <a:lnTo>
                    <a:pt x="233" y="5812"/>
                  </a:lnTo>
                  <a:lnTo>
                    <a:pt x="117" y="5812"/>
                  </a:lnTo>
                  <a:lnTo>
                    <a:pt x="117" y="5812"/>
                  </a:lnTo>
                  <a:lnTo>
                    <a:pt x="1" y="5812"/>
                  </a:lnTo>
                  <a:lnTo>
                    <a:pt x="1" y="5928"/>
                  </a:lnTo>
                  <a:lnTo>
                    <a:pt x="1" y="5928"/>
                  </a:lnTo>
                  <a:lnTo>
                    <a:pt x="1" y="8833"/>
                  </a:lnTo>
                  <a:lnTo>
                    <a:pt x="1" y="8833"/>
                  </a:lnTo>
                  <a:lnTo>
                    <a:pt x="1" y="8833"/>
                  </a:lnTo>
                  <a:lnTo>
                    <a:pt x="1" y="8950"/>
                  </a:lnTo>
                  <a:lnTo>
                    <a:pt x="1" y="8950"/>
                  </a:lnTo>
                  <a:lnTo>
                    <a:pt x="117" y="9182"/>
                  </a:lnTo>
                  <a:lnTo>
                    <a:pt x="117" y="9182"/>
                  </a:lnTo>
                  <a:lnTo>
                    <a:pt x="349" y="8833"/>
                  </a:lnTo>
                  <a:lnTo>
                    <a:pt x="349" y="8833"/>
                  </a:lnTo>
                  <a:lnTo>
                    <a:pt x="1744" y="8485"/>
                  </a:lnTo>
                  <a:lnTo>
                    <a:pt x="1744" y="8485"/>
                  </a:lnTo>
                  <a:lnTo>
                    <a:pt x="2441" y="8136"/>
                  </a:lnTo>
                  <a:lnTo>
                    <a:pt x="2441" y="8136"/>
                  </a:lnTo>
                  <a:lnTo>
                    <a:pt x="582" y="8601"/>
                  </a:lnTo>
                  <a:lnTo>
                    <a:pt x="582" y="8601"/>
                  </a:lnTo>
                  <a:lnTo>
                    <a:pt x="1977" y="6741"/>
                  </a:lnTo>
                  <a:lnTo>
                    <a:pt x="1977" y="6741"/>
                  </a:lnTo>
                  <a:lnTo>
                    <a:pt x="2209" y="6393"/>
                  </a:lnTo>
                  <a:lnTo>
                    <a:pt x="2209" y="6393"/>
                  </a:lnTo>
                  <a:lnTo>
                    <a:pt x="5347" y="5812"/>
                  </a:lnTo>
                  <a:lnTo>
                    <a:pt x="5347" y="5812"/>
                  </a:lnTo>
                  <a:lnTo>
                    <a:pt x="5812" y="5695"/>
                  </a:lnTo>
                  <a:lnTo>
                    <a:pt x="5812" y="5695"/>
                  </a:lnTo>
                  <a:lnTo>
                    <a:pt x="5812" y="5695"/>
                  </a:lnTo>
                  <a:lnTo>
                    <a:pt x="5812" y="5579"/>
                  </a:lnTo>
                  <a:lnTo>
                    <a:pt x="5696" y="5463"/>
                  </a:lnTo>
                  <a:lnTo>
                    <a:pt x="5696" y="5463"/>
                  </a:lnTo>
                  <a:lnTo>
                    <a:pt x="5696" y="5463"/>
                  </a:lnTo>
                  <a:lnTo>
                    <a:pt x="5696" y="5463"/>
                  </a:lnTo>
                  <a:lnTo>
                    <a:pt x="2558" y="6160"/>
                  </a:lnTo>
                  <a:lnTo>
                    <a:pt x="2558" y="6160"/>
                  </a:lnTo>
                  <a:lnTo>
                    <a:pt x="2441" y="6160"/>
                  </a:lnTo>
                  <a:lnTo>
                    <a:pt x="2441" y="6160"/>
                  </a:lnTo>
                  <a:lnTo>
                    <a:pt x="4301" y="3603"/>
                  </a:lnTo>
                  <a:lnTo>
                    <a:pt x="4301" y="3603"/>
                  </a:lnTo>
                  <a:lnTo>
                    <a:pt x="6161" y="3022"/>
                  </a:lnTo>
                  <a:lnTo>
                    <a:pt x="6161" y="3022"/>
                  </a:lnTo>
                  <a:lnTo>
                    <a:pt x="6393" y="3022"/>
                  </a:lnTo>
                  <a:lnTo>
                    <a:pt x="6393" y="3022"/>
                  </a:lnTo>
                  <a:lnTo>
                    <a:pt x="6509" y="2790"/>
                  </a:lnTo>
                  <a:lnTo>
                    <a:pt x="6393" y="2790"/>
                  </a:lnTo>
                  <a:lnTo>
                    <a:pt x="6393" y="2790"/>
                  </a:lnTo>
                  <a:lnTo>
                    <a:pt x="6393" y="2790"/>
                  </a:lnTo>
                  <a:lnTo>
                    <a:pt x="6393" y="2790"/>
                  </a:lnTo>
                  <a:lnTo>
                    <a:pt x="4533" y="3255"/>
                  </a:lnTo>
                  <a:lnTo>
                    <a:pt x="4533" y="3255"/>
                  </a:lnTo>
                  <a:lnTo>
                    <a:pt x="6044" y="1395"/>
                  </a:lnTo>
                  <a:lnTo>
                    <a:pt x="6044" y="1395"/>
                  </a:lnTo>
                  <a:lnTo>
                    <a:pt x="6974" y="233"/>
                  </a:lnTo>
                  <a:lnTo>
                    <a:pt x="6974" y="233"/>
                  </a:lnTo>
                  <a:lnTo>
                    <a:pt x="6974" y="117"/>
                  </a:lnTo>
                  <a:lnTo>
                    <a:pt x="685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 name="Google Shape;848;p27"/>
            <p:cNvSpPr/>
            <p:nvPr/>
          </p:nvSpPr>
          <p:spPr>
            <a:xfrm>
              <a:off x="5502475" y="3727700"/>
              <a:ext cx="363225" cy="151125"/>
            </a:xfrm>
            <a:custGeom>
              <a:avLst/>
              <a:gdLst/>
              <a:ahLst/>
              <a:cxnLst/>
              <a:rect l="l" t="t" r="r" b="b"/>
              <a:pathLst>
                <a:path w="14529" h="6045" extrusionOk="0">
                  <a:moveTo>
                    <a:pt x="8717" y="1"/>
                  </a:moveTo>
                  <a:lnTo>
                    <a:pt x="7438" y="117"/>
                  </a:lnTo>
                  <a:lnTo>
                    <a:pt x="6276" y="466"/>
                  </a:lnTo>
                  <a:lnTo>
                    <a:pt x="5114" y="814"/>
                  </a:lnTo>
                  <a:lnTo>
                    <a:pt x="4068" y="1279"/>
                  </a:lnTo>
                  <a:lnTo>
                    <a:pt x="3138" y="1744"/>
                  </a:lnTo>
                  <a:lnTo>
                    <a:pt x="2325" y="2209"/>
                  </a:lnTo>
                  <a:lnTo>
                    <a:pt x="1046" y="3255"/>
                  </a:lnTo>
                  <a:lnTo>
                    <a:pt x="233" y="4069"/>
                  </a:lnTo>
                  <a:lnTo>
                    <a:pt x="0" y="4417"/>
                  </a:lnTo>
                  <a:lnTo>
                    <a:pt x="1627" y="5115"/>
                  </a:lnTo>
                  <a:lnTo>
                    <a:pt x="3254" y="5696"/>
                  </a:lnTo>
                  <a:lnTo>
                    <a:pt x="4765" y="5928"/>
                  </a:lnTo>
                  <a:lnTo>
                    <a:pt x="6160" y="6044"/>
                  </a:lnTo>
                  <a:lnTo>
                    <a:pt x="7438" y="5928"/>
                  </a:lnTo>
                  <a:lnTo>
                    <a:pt x="8601" y="5579"/>
                  </a:lnTo>
                  <a:lnTo>
                    <a:pt x="9763" y="5231"/>
                  </a:lnTo>
                  <a:lnTo>
                    <a:pt x="10693" y="4766"/>
                  </a:lnTo>
                  <a:lnTo>
                    <a:pt x="11622" y="4301"/>
                  </a:lnTo>
                  <a:lnTo>
                    <a:pt x="12320" y="3720"/>
                  </a:lnTo>
                  <a:lnTo>
                    <a:pt x="13598" y="2674"/>
                  </a:lnTo>
                  <a:lnTo>
                    <a:pt x="14296" y="1860"/>
                  </a:lnTo>
                  <a:lnTo>
                    <a:pt x="14528" y="1628"/>
                  </a:lnTo>
                  <a:lnTo>
                    <a:pt x="13017" y="814"/>
                  </a:lnTo>
                  <a:lnTo>
                    <a:pt x="11506" y="349"/>
                  </a:lnTo>
                  <a:lnTo>
                    <a:pt x="10112" y="117"/>
                  </a:lnTo>
                  <a:lnTo>
                    <a:pt x="8717" y="1"/>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 name="Google Shape;849;p27"/>
            <p:cNvSpPr/>
            <p:nvPr/>
          </p:nvSpPr>
          <p:spPr>
            <a:xfrm>
              <a:off x="5502475" y="3727700"/>
              <a:ext cx="363225" cy="151125"/>
            </a:xfrm>
            <a:custGeom>
              <a:avLst/>
              <a:gdLst/>
              <a:ahLst/>
              <a:cxnLst/>
              <a:rect l="l" t="t" r="r" b="b"/>
              <a:pathLst>
                <a:path w="14529" h="6045" fill="none" extrusionOk="0">
                  <a:moveTo>
                    <a:pt x="0" y="4417"/>
                  </a:moveTo>
                  <a:lnTo>
                    <a:pt x="0" y="4417"/>
                  </a:lnTo>
                  <a:lnTo>
                    <a:pt x="233" y="4069"/>
                  </a:lnTo>
                  <a:lnTo>
                    <a:pt x="1046" y="3255"/>
                  </a:lnTo>
                  <a:lnTo>
                    <a:pt x="2325" y="2209"/>
                  </a:lnTo>
                  <a:lnTo>
                    <a:pt x="3138" y="1744"/>
                  </a:lnTo>
                  <a:lnTo>
                    <a:pt x="4068" y="1279"/>
                  </a:lnTo>
                  <a:lnTo>
                    <a:pt x="5114" y="814"/>
                  </a:lnTo>
                  <a:lnTo>
                    <a:pt x="6276" y="466"/>
                  </a:lnTo>
                  <a:lnTo>
                    <a:pt x="7438" y="117"/>
                  </a:lnTo>
                  <a:lnTo>
                    <a:pt x="8717" y="1"/>
                  </a:lnTo>
                  <a:lnTo>
                    <a:pt x="10112" y="117"/>
                  </a:lnTo>
                  <a:lnTo>
                    <a:pt x="11506" y="349"/>
                  </a:lnTo>
                  <a:lnTo>
                    <a:pt x="13017" y="814"/>
                  </a:lnTo>
                  <a:lnTo>
                    <a:pt x="14528" y="1628"/>
                  </a:lnTo>
                  <a:lnTo>
                    <a:pt x="14528" y="1628"/>
                  </a:lnTo>
                  <a:lnTo>
                    <a:pt x="14296" y="1860"/>
                  </a:lnTo>
                  <a:lnTo>
                    <a:pt x="13598" y="2674"/>
                  </a:lnTo>
                  <a:lnTo>
                    <a:pt x="12320" y="3720"/>
                  </a:lnTo>
                  <a:lnTo>
                    <a:pt x="11622" y="4301"/>
                  </a:lnTo>
                  <a:lnTo>
                    <a:pt x="10693" y="4766"/>
                  </a:lnTo>
                  <a:lnTo>
                    <a:pt x="9763" y="5231"/>
                  </a:lnTo>
                  <a:lnTo>
                    <a:pt x="8601" y="5579"/>
                  </a:lnTo>
                  <a:lnTo>
                    <a:pt x="7438" y="5928"/>
                  </a:lnTo>
                  <a:lnTo>
                    <a:pt x="6160" y="6044"/>
                  </a:lnTo>
                  <a:lnTo>
                    <a:pt x="4765" y="5928"/>
                  </a:lnTo>
                  <a:lnTo>
                    <a:pt x="3254" y="5696"/>
                  </a:lnTo>
                  <a:lnTo>
                    <a:pt x="1627" y="5115"/>
                  </a:lnTo>
                  <a:lnTo>
                    <a:pt x="0" y="441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 name="Google Shape;850;p27"/>
            <p:cNvSpPr/>
            <p:nvPr/>
          </p:nvSpPr>
          <p:spPr>
            <a:xfrm>
              <a:off x="5543150" y="3745150"/>
              <a:ext cx="293475" cy="122050"/>
            </a:xfrm>
            <a:custGeom>
              <a:avLst/>
              <a:gdLst/>
              <a:ahLst/>
              <a:cxnLst/>
              <a:rect l="l" t="t" r="r" b="b"/>
              <a:pathLst>
                <a:path w="11739" h="4882" extrusionOk="0">
                  <a:moveTo>
                    <a:pt x="5811" y="0"/>
                  </a:moveTo>
                  <a:lnTo>
                    <a:pt x="3836" y="2441"/>
                  </a:lnTo>
                  <a:lnTo>
                    <a:pt x="1046" y="2906"/>
                  </a:lnTo>
                  <a:lnTo>
                    <a:pt x="2790" y="930"/>
                  </a:lnTo>
                  <a:lnTo>
                    <a:pt x="2790" y="814"/>
                  </a:lnTo>
                  <a:lnTo>
                    <a:pt x="2790" y="697"/>
                  </a:lnTo>
                  <a:lnTo>
                    <a:pt x="2673" y="814"/>
                  </a:lnTo>
                  <a:lnTo>
                    <a:pt x="698" y="2906"/>
                  </a:lnTo>
                  <a:lnTo>
                    <a:pt x="698" y="3022"/>
                  </a:lnTo>
                  <a:lnTo>
                    <a:pt x="0" y="3138"/>
                  </a:lnTo>
                  <a:lnTo>
                    <a:pt x="233" y="3371"/>
                  </a:lnTo>
                  <a:lnTo>
                    <a:pt x="930" y="3138"/>
                  </a:lnTo>
                  <a:lnTo>
                    <a:pt x="3603" y="4649"/>
                  </a:lnTo>
                  <a:lnTo>
                    <a:pt x="3952" y="4881"/>
                  </a:lnTo>
                  <a:lnTo>
                    <a:pt x="4068" y="4881"/>
                  </a:lnTo>
                  <a:lnTo>
                    <a:pt x="4184" y="4765"/>
                  </a:lnTo>
                  <a:lnTo>
                    <a:pt x="4068" y="4649"/>
                  </a:lnTo>
                  <a:lnTo>
                    <a:pt x="1279" y="3138"/>
                  </a:lnTo>
                  <a:lnTo>
                    <a:pt x="3487" y="2673"/>
                  </a:lnTo>
                  <a:lnTo>
                    <a:pt x="3952" y="2673"/>
                  </a:lnTo>
                  <a:lnTo>
                    <a:pt x="6625" y="4300"/>
                  </a:lnTo>
                  <a:lnTo>
                    <a:pt x="6974" y="4533"/>
                  </a:lnTo>
                  <a:lnTo>
                    <a:pt x="7090" y="4533"/>
                  </a:lnTo>
                  <a:lnTo>
                    <a:pt x="7206" y="4417"/>
                  </a:lnTo>
                  <a:lnTo>
                    <a:pt x="7090" y="4300"/>
                  </a:lnTo>
                  <a:lnTo>
                    <a:pt x="4417" y="2673"/>
                  </a:lnTo>
                  <a:lnTo>
                    <a:pt x="4301" y="2557"/>
                  </a:lnTo>
                  <a:lnTo>
                    <a:pt x="7439" y="1976"/>
                  </a:lnTo>
                  <a:lnTo>
                    <a:pt x="9066" y="2789"/>
                  </a:lnTo>
                  <a:lnTo>
                    <a:pt x="9414" y="2906"/>
                  </a:lnTo>
                  <a:lnTo>
                    <a:pt x="9531" y="2789"/>
                  </a:lnTo>
                  <a:lnTo>
                    <a:pt x="9414" y="2673"/>
                  </a:lnTo>
                  <a:lnTo>
                    <a:pt x="7787" y="1976"/>
                  </a:lnTo>
                  <a:lnTo>
                    <a:pt x="10112" y="1511"/>
                  </a:lnTo>
                  <a:lnTo>
                    <a:pt x="11623" y="1279"/>
                  </a:lnTo>
                  <a:lnTo>
                    <a:pt x="11739" y="1162"/>
                  </a:lnTo>
                  <a:lnTo>
                    <a:pt x="11623" y="1046"/>
                  </a:lnTo>
                  <a:lnTo>
                    <a:pt x="7671" y="1743"/>
                  </a:lnTo>
                  <a:lnTo>
                    <a:pt x="8601" y="349"/>
                  </a:lnTo>
                  <a:lnTo>
                    <a:pt x="8717" y="233"/>
                  </a:lnTo>
                  <a:lnTo>
                    <a:pt x="8833" y="0"/>
                  </a:lnTo>
                  <a:lnTo>
                    <a:pt x="8601" y="0"/>
                  </a:lnTo>
                  <a:lnTo>
                    <a:pt x="7555" y="1627"/>
                  </a:lnTo>
                  <a:lnTo>
                    <a:pt x="7322" y="1743"/>
                  </a:lnTo>
                  <a:lnTo>
                    <a:pt x="4184" y="2325"/>
                  </a:lnTo>
                  <a:lnTo>
                    <a:pt x="5928" y="116"/>
                  </a:lnTo>
                  <a:lnTo>
                    <a:pt x="5928" y="0"/>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 name="Google Shape;851;p27"/>
            <p:cNvSpPr/>
            <p:nvPr/>
          </p:nvSpPr>
          <p:spPr>
            <a:xfrm>
              <a:off x="5543150" y="3745150"/>
              <a:ext cx="293475" cy="122050"/>
            </a:xfrm>
            <a:custGeom>
              <a:avLst/>
              <a:gdLst/>
              <a:ahLst/>
              <a:cxnLst/>
              <a:rect l="l" t="t" r="r" b="b"/>
              <a:pathLst>
                <a:path w="11739" h="4882" fill="none" extrusionOk="0">
                  <a:moveTo>
                    <a:pt x="5811" y="0"/>
                  </a:moveTo>
                  <a:lnTo>
                    <a:pt x="5811" y="0"/>
                  </a:lnTo>
                  <a:lnTo>
                    <a:pt x="5811" y="0"/>
                  </a:lnTo>
                  <a:lnTo>
                    <a:pt x="5811" y="0"/>
                  </a:lnTo>
                  <a:lnTo>
                    <a:pt x="3836" y="2441"/>
                  </a:lnTo>
                  <a:lnTo>
                    <a:pt x="3836" y="2441"/>
                  </a:lnTo>
                  <a:lnTo>
                    <a:pt x="1046" y="2906"/>
                  </a:lnTo>
                  <a:lnTo>
                    <a:pt x="1046" y="2906"/>
                  </a:lnTo>
                  <a:lnTo>
                    <a:pt x="2790" y="930"/>
                  </a:lnTo>
                  <a:lnTo>
                    <a:pt x="2790" y="930"/>
                  </a:lnTo>
                  <a:lnTo>
                    <a:pt x="2790" y="814"/>
                  </a:lnTo>
                  <a:lnTo>
                    <a:pt x="2790" y="697"/>
                  </a:lnTo>
                  <a:lnTo>
                    <a:pt x="2790" y="697"/>
                  </a:lnTo>
                  <a:lnTo>
                    <a:pt x="2673" y="814"/>
                  </a:lnTo>
                  <a:lnTo>
                    <a:pt x="2673" y="814"/>
                  </a:lnTo>
                  <a:lnTo>
                    <a:pt x="698" y="2906"/>
                  </a:lnTo>
                  <a:lnTo>
                    <a:pt x="698" y="3022"/>
                  </a:lnTo>
                  <a:lnTo>
                    <a:pt x="698" y="3022"/>
                  </a:lnTo>
                  <a:lnTo>
                    <a:pt x="0" y="3138"/>
                  </a:lnTo>
                  <a:lnTo>
                    <a:pt x="0" y="3138"/>
                  </a:lnTo>
                  <a:lnTo>
                    <a:pt x="233" y="3371"/>
                  </a:lnTo>
                  <a:lnTo>
                    <a:pt x="233" y="3371"/>
                  </a:lnTo>
                  <a:lnTo>
                    <a:pt x="930" y="3138"/>
                  </a:lnTo>
                  <a:lnTo>
                    <a:pt x="930" y="3138"/>
                  </a:lnTo>
                  <a:lnTo>
                    <a:pt x="3603" y="4649"/>
                  </a:lnTo>
                  <a:lnTo>
                    <a:pt x="3603" y="4649"/>
                  </a:lnTo>
                  <a:lnTo>
                    <a:pt x="3952" y="4881"/>
                  </a:lnTo>
                  <a:lnTo>
                    <a:pt x="3952" y="4881"/>
                  </a:lnTo>
                  <a:lnTo>
                    <a:pt x="4068" y="4881"/>
                  </a:lnTo>
                  <a:lnTo>
                    <a:pt x="4068" y="4881"/>
                  </a:lnTo>
                  <a:lnTo>
                    <a:pt x="4184" y="4765"/>
                  </a:lnTo>
                  <a:lnTo>
                    <a:pt x="4068" y="4649"/>
                  </a:lnTo>
                  <a:lnTo>
                    <a:pt x="4068" y="4649"/>
                  </a:lnTo>
                  <a:lnTo>
                    <a:pt x="1279" y="3138"/>
                  </a:lnTo>
                  <a:lnTo>
                    <a:pt x="1279" y="3138"/>
                  </a:lnTo>
                  <a:lnTo>
                    <a:pt x="3487" y="2673"/>
                  </a:lnTo>
                  <a:lnTo>
                    <a:pt x="3487" y="2673"/>
                  </a:lnTo>
                  <a:lnTo>
                    <a:pt x="3952" y="2673"/>
                  </a:lnTo>
                  <a:lnTo>
                    <a:pt x="3952" y="2673"/>
                  </a:lnTo>
                  <a:lnTo>
                    <a:pt x="6625" y="4300"/>
                  </a:lnTo>
                  <a:lnTo>
                    <a:pt x="6625" y="4300"/>
                  </a:lnTo>
                  <a:lnTo>
                    <a:pt x="6974" y="4533"/>
                  </a:lnTo>
                  <a:lnTo>
                    <a:pt x="6974" y="4533"/>
                  </a:lnTo>
                  <a:lnTo>
                    <a:pt x="7090" y="4533"/>
                  </a:lnTo>
                  <a:lnTo>
                    <a:pt x="7090" y="4533"/>
                  </a:lnTo>
                  <a:lnTo>
                    <a:pt x="7206" y="4417"/>
                  </a:lnTo>
                  <a:lnTo>
                    <a:pt x="7090" y="4300"/>
                  </a:lnTo>
                  <a:lnTo>
                    <a:pt x="7090" y="4300"/>
                  </a:lnTo>
                  <a:lnTo>
                    <a:pt x="4417" y="2673"/>
                  </a:lnTo>
                  <a:lnTo>
                    <a:pt x="4417" y="2673"/>
                  </a:lnTo>
                  <a:lnTo>
                    <a:pt x="4301" y="2557"/>
                  </a:lnTo>
                  <a:lnTo>
                    <a:pt x="4301" y="2557"/>
                  </a:lnTo>
                  <a:lnTo>
                    <a:pt x="7439" y="1976"/>
                  </a:lnTo>
                  <a:lnTo>
                    <a:pt x="7439" y="1976"/>
                  </a:lnTo>
                  <a:lnTo>
                    <a:pt x="9066" y="2789"/>
                  </a:lnTo>
                  <a:lnTo>
                    <a:pt x="9066" y="2789"/>
                  </a:lnTo>
                  <a:lnTo>
                    <a:pt x="9414" y="2906"/>
                  </a:lnTo>
                  <a:lnTo>
                    <a:pt x="9414" y="2906"/>
                  </a:lnTo>
                  <a:lnTo>
                    <a:pt x="9414" y="2906"/>
                  </a:lnTo>
                  <a:lnTo>
                    <a:pt x="9414" y="2906"/>
                  </a:lnTo>
                  <a:lnTo>
                    <a:pt x="9531" y="2789"/>
                  </a:lnTo>
                  <a:lnTo>
                    <a:pt x="9414" y="2673"/>
                  </a:lnTo>
                  <a:lnTo>
                    <a:pt x="9414" y="2673"/>
                  </a:lnTo>
                  <a:lnTo>
                    <a:pt x="7787" y="1976"/>
                  </a:lnTo>
                  <a:lnTo>
                    <a:pt x="7787" y="1976"/>
                  </a:lnTo>
                  <a:lnTo>
                    <a:pt x="10112" y="1511"/>
                  </a:lnTo>
                  <a:lnTo>
                    <a:pt x="10112" y="1511"/>
                  </a:lnTo>
                  <a:lnTo>
                    <a:pt x="11623" y="1279"/>
                  </a:lnTo>
                  <a:lnTo>
                    <a:pt x="11623" y="1279"/>
                  </a:lnTo>
                  <a:lnTo>
                    <a:pt x="11739" y="1162"/>
                  </a:lnTo>
                  <a:lnTo>
                    <a:pt x="11739" y="1162"/>
                  </a:lnTo>
                  <a:lnTo>
                    <a:pt x="11623" y="1046"/>
                  </a:lnTo>
                  <a:lnTo>
                    <a:pt x="11623" y="1046"/>
                  </a:lnTo>
                  <a:lnTo>
                    <a:pt x="11623" y="1046"/>
                  </a:lnTo>
                  <a:lnTo>
                    <a:pt x="11623" y="1046"/>
                  </a:lnTo>
                  <a:lnTo>
                    <a:pt x="7671" y="1743"/>
                  </a:lnTo>
                  <a:lnTo>
                    <a:pt x="7671" y="1743"/>
                  </a:lnTo>
                  <a:lnTo>
                    <a:pt x="8601" y="349"/>
                  </a:lnTo>
                  <a:lnTo>
                    <a:pt x="8601" y="349"/>
                  </a:lnTo>
                  <a:lnTo>
                    <a:pt x="8717" y="233"/>
                  </a:lnTo>
                  <a:lnTo>
                    <a:pt x="8717" y="233"/>
                  </a:lnTo>
                  <a:lnTo>
                    <a:pt x="8833" y="0"/>
                  </a:lnTo>
                  <a:lnTo>
                    <a:pt x="8717" y="0"/>
                  </a:lnTo>
                  <a:lnTo>
                    <a:pt x="8717" y="0"/>
                  </a:lnTo>
                  <a:lnTo>
                    <a:pt x="8601" y="0"/>
                  </a:lnTo>
                  <a:lnTo>
                    <a:pt x="8601" y="0"/>
                  </a:lnTo>
                  <a:lnTo>
                    <a:pt x="7555" y="1627"/>
                  </a:lnTo>
                  <a:lnTo>
                    <a:pt x="7555" y="1627"/>
                  </a:lnTo>
                  <a:lnTo>
                    <a:pt x="7322" y="1743"/>
                  </a:lnTo>
                  <a:lnTo>
                    <a:pt x="7322" y="1743"/>
                  </a:lnTo>
                  <a:lnTo>
                    <a:pt x="4184" y="2325"/>
                  </a:lnTo>
                  <a:lnTo>
                    <a:pt x="4184" y="2325"/>
                  </a:lnTo>
                  <a:lnTo>
                    <a:pt x="5928" y="116"/>
                  </a:lnTo>
                  <a:lnTo>
                    <a:pt x="5928" y="116"/>
                  </a:lnTo>
                  <a:lnTo>
                    <a:pt x="5928" y="0"/>
                  </a:lnTo>
                  <a:lnTo>
                    <a:pt x="58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 name="Google Shape;852;p27"/>
            <p:cNvSpPr/>
            <p:nvPr/>
          </p:nvSpPr>
          <p:spPr>
            <a:xfrm>
              <a:off x="4610450" y="4047325"/>
              <a:ext cx="1365650" cy="369025"/>
            </a:xfrm>
            <a:custGeom>
              <a:avLst/>
              <a:gdLst/>
              <a:ahLst/>
              <a:cxnLst/>
              <a:rect l="l" t="t" r="r" b="b"/>
              <a:pathLst>
                <a:path w="54626" h="14761" extrusionOk="0">
                  <a:moveTo>
                    <a:pt x="24524" y="0"/>
                  </a:moveTo>
                  <a:lnTo>
                    <a:pt x="21734" y="117"/>
                  </a:lnTo>
                  <a:lnTo>
                    <a:pt x="19178" y="349"/>
                  </a:lnTo>
                  <a:lnTo>
                    <a:pt x="16621" y="581"/>
                  </a:lnTo>
                  <a:lnTo>
                    <a:pt x="14296" y="930"/>
                  </a:lnTo>
                  <a:lnTo>
                    <a:pt x="11972" y="1279"/>
                  </a:lnTo>
                  <a:lnTo>
                    <a:pt x="9880" y="1627"/>
                  </a:lnTo>
                  <a:lnTo>
                    <a:pt x="7904" y="2209"/>
                  </a:lnTo>
                  <a:lnTo>
                    <a:pt x="6161" y="2673"/>
                  </a:lnTo>
                  <a:lnTo>
                    <a:pt x="4650" y="3255"/>
                  </a:lnTo>
                  <a:lnTo>
                    <a:pt x="3255" y="3836"/>
                  </a:lnTo>
                  <a:lnTo>
                    <a:pt x="2093" y="4533"/>
                  </a:lnTo>
                  <a:lnTo>
                    <a:pt x="1163" y="5230"/>
                  </a:lnTo>
                  <a:lnTo>
                    <a:pt x="466" y="5928"/>
                  </a:lnTo>
                  <a:lnTo>
                    <a:pt x="117" y="6625"/>
                  </a:lnTo>
                  <a:lnTo>
                    <a:pt x="1" y="6974"/>
                  </a:lnTo>
                  <a:lnTo>
                    <a:pt x="1" y="7322"/>
                  </a:lnTo>
                  <a:lnTo>
                    <a:pt x="233" y="8368"/>
                  </a:lnTo>
                  <a:lnTo>
                    <a:pt x="698" y="9066"/>
                  </a:lnTo>
                  <a:lnTo>
                    <a:pt x="1279" y="9647"/>
                  </a:lnTo>
                  <a:lnTo>
                    <a:pt x="2209" y="10228"/>
                  </a:lnTo>
                  <a:lnTo>
                    <a:pt x="3255" y="10925"/>
                  </a:lnTo>
                  <a:lnTo>
                    <a:pt x="4534" y="11390"/>
                  </a:lnTo>
                  <a:lnTo>
                    <a:pt x="5928" y="11971"/>
                  </a:lnTo>
                  <a:lnTo>
                    <a:pt x="7439" y="12436"/>
                  </a:lnTo>
                  <a:lnTo>
                    <a:pt x="9182" y="12901"/>
                  </a:lnTo>
                  <a:lnTo>
                    <a:pt x="11042" y="13250"/>
                  </a:lnTo>
                  <a:lnTo>
                    <a:pt x="13134" y="13715"/>
                  </a:lnTo>
                  <a:lnTo>
                    <a:pt x="17434" y="14296"/>
                  </a:lnTo>
                  <a:lnTo>
                    <a:pt x="22199" y="14644"/>
                  </a:lnTo>
                  <a:lnTo>
                    <a:pt x="27313" y="14761"/>
                  </a:lnTo>
                  <a:lnTo>
                    <a:pt x="29986" y="14761"/>
                  </a:lnTo>
                  <a:lnTo>
                    <a:pt x="32543" y="14644"/>
                  </a:lnTo>
                  <a:lnTo>
                    <a:pt x="37425" y="14180"/>
                  </a:lnTo>
                  <a:lnTo>
                    <a:pt x="39749" y="13947"/>
                  </a:lnTo>
                  <a:lnTo>
                    <a:pt x="41957" y="13598"/>
                  </a:lnTo>
                  <a:lnTo>
                    <a:pt x="43933" y="13250"/>
                  </a:lnTo>
                  <a:lnTo>
                    <a:pt x="45909" y="12785"/>
                  </a:lnTo>
                  <a:lnTo>
                    <a:pt x="47652" y="12320"/>
                  </a:lnTo>
                  <a:lnTo>
                    <a:pt x="49163" y="11739"/>
                  </a:lnTo>
                  <a:lnTo>
                    <a:pt x="50558" y="11158"/>
                  </a:lnTo>
                  <a:lnTo>
                    <a:pt x="51836" y="10577"/>
                  </a:lnTo>
                  <a:lnTo>
                    <a:pt x="52766" y="9995"/>
                  </a:lnTo>
                  <a:lnTo>
                    <a:pt x="53579" y="9298"/>
                  </a:lnTo>
                  <a:lnTo>
                    <a:pt x="54161" y="8601"/>
                  </a:lnTo>
                  <a:lnTo>
                    <a:pt x="54509" y="7903"/>
                  </a:lnTo>
                  <a:lnTo>
                    <a:pt x="54625" y="7322"/>
                  </a:lnTo>
                  <a:lnTo>
                    <a:pt x="54509" y="6974"/>
                  </a:lnTo>
                  <a:lnTo>
                    <a:pt x="54393" y="6625"/>
                  </a:lnTo>
                  <a:lnTo>
                    <a:pt x="54044" y="5928"/>
                  </a:lnTo>
                  <a:lnTo>
                    <a:pt x="53347" y="5230"/>
                  </a:lnTo>
                  <a:lnTo>
                    <a:pt x="52417" y="4533"/>
                  </a:lnTo>
                  <a:lnTo>
                    <a:pt x="51255" y="3836"/>
                  </a:lnTo>
                  <a:lnTo>
                    <a:pt x="49860" y="3255"/>
                  </a:lnTo>
                  <a:lnTo>
                    <a:pt x="48349" y="2673"/>
                  </a:lnTo>
                  <a:lnTo>
                    <a:pt x="46606" y="2209"/>
                  </a:lnTo>
                  <a:lnTo>
                    <a:pt x="44630" y="1627"/>
                  </a:lnTo>
                  <a:lnTo>
                    <a:pt x="42538" y="1279"/>
                  </a:lnTo>
                  <a:lnTo>
                    <a:pt x="40330" y="930"/>
                  </a:lnTo>
                  <a:lnTo>
                    <a:pt x="37889" y="581"/>
                  </a:lnTo>
                  <a:lnTo>
                    <a:pt x="35333" y="349"/>
                  </a:lnTo>
                  <a:lnTo>
                    <a:pt x="32776" y="117"/>
                  </a:lnTo>
                  <a:lnTo>
                    <a:pt x="30103" y="0"/>
                  </a:lnTo>
                  <a:close/>
                </a:path>
              </a:pathLst>
            </a:custGeom>
            <a:solidFill>
              <a:srgbClr val="751E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 name="Google Shape;853;p27"/>
            <p:cNvSpPr/>
            <p:nvPr/>
          </p:nvSpPr>
          <p:spPr>
            <a:xfrm>
              <a:off x="4610450" y="4047325"/>
              <a:ext cx="1365650" cy="369025"/>
            </a:xfrm>
            <a:custGeom>
              <a:avLst/>
              <a:gdLst/>
              <a:ahLst/>
              <a:cxnLst/>
              <a:rect l="l" t="t" r="r" b="b"/>
              <a:pathLst>
                <a:path w="54626" h="14761" fill="none" extrusionOk="0">
                  <a:moveTo>
                    <a:pt x="27313" y="0"/>
                  </a:moveTo>
                  <a:lnTo>
                    <a:pt x="27313" y="0"/>
                  </a:lnTo>
                  <a:lnTo>
                    <a:pt x="24524" y="0"/>
                  </a:lnTo>
                  <a:lnTo>
                    <a:pt x="21734" y="117"/>
                  </a:lnTo>
                  <a:lnTo>
                    <a:pt x="19178" y="349"/>
                  </a:lnTo>
                  <a:lnTo>
                    <a:pt x="16621" y="581"/>
                  </a:lnTo>
                  <a:lnTo>
                    <a:pt x="14296" y="930"/>
                  </a:lnTo>
                  <a:lnTo>
                    <a:pt x="11972" y="1279"/>
                  </a:lnTo>
                  <a:lnTo>
                    <a:pt x="9880" y="1627"/>
                  </a:lnTo>
                  <a:lnTo>
                    <a:pt x="7904" y="2209"/>
                  </a:lnTo>
                  <a:lnTo>
                    <a:pt x="6161" y="2673"/>
                  </a:lnTo>
                  <a:lnTo>
                    <a:pt x="4650" y="3255"/>
                  </a:lnTo>
                  <a:lnTo>
                    <a:pt x="3255" y="3836"/>
                  </a:lnTo>
                  <a:lnTo>
                    <a:pt x="2093" y="4533"/>
                  </a:lnTo>
                  <a:lnTo>
                    <a:pt x="1163" y="5230"/>
                  </a:lnTo>
                  <a:lnTo>
                    <a:pt x="466" y="5928"/>
                  </a:lnTo>
                  <a:lnTo>
                    <a:pt x="117" y="6625"/>
                  </a:lnTo>
                  <a:lnTo>
                    <a:pt x="1" y="6974"/>
                  </a:lnTo>
                  <a:lnTo>
                    <a:pt x="1" y="7322"/>
                  </a:lnTo>
                  <a:lnTo>
                    <a:pt x="1" y="7322"/>
                  </a:lnTo>
                  <a:lnTo>
                    <a:pt x="233" y="8368"/>
                  </a:lnTo>
                  <a:lnTo>
                    <a:pt x="233" y="8368"/>
                  </a:lnTo>
                  <a:lnTo>
                    <a:pt x="698" y="9066"/>
                  </a:lnTo>
                  <a:lnTo>
                    <a:pt x="1279" y="9647"/>
                  </a:lnTo>
                  <a:lnTo>
                    <a:pt x="2209" y="10228"/>
                  </a:lnTo>
                  <a:lnTo>
                    <a:pt x="3255" y="10925"/>
                  </a:lnTo>
                  <a:lnTo>
                    <a:pt x="4534" y="11390"/>
                  </a:lnTo>
                  <a:lnTo>
                    <a:pt x="5928" y="11971"/>
                  </a:lnTo>
                  <a:lnTo>
                    <a:pt x="7439" y="12436"/>
                  </a:lnTo>
                  <a:lnTo>
                    <a:pt x="9182" y="12901"/>
                  </a:lnTo>
                  <a:lnTo>
                    <a:pt x="11042" y="13250"/>
                  </a:lnTo>
                  <a:lnTo>
                    <a:pt x="13134" y="13715"/>
                  </a:lnTo>
                  <a:lnTo>
                    <a:pt x="17434" y="14296"/>
                  </a:lnTo>
                  <a:lnTo>
                    <a:pt x="22199" y="14644"/>
                  </a:lnTo>
                  <a:lnTo>
                    <a:pt x="27313" y="14761"/>
                  </a:lnTo>
                  <a:lnTo>
                    <a:pt x="27313" y="14761"/>
                  </a:lnTo>
                  <a:lnTo>
                    <a:pt x="29986" y="14761"/>
                  </a:lnTo>
                  <a:lnTo>
                    <a:pt x="32543" y="14644"/>
                  </a:lnTo>
                  <a:lnTo>
                    <a:pt x="37425" y="14180"/>
                  </a:lnTo>
                  <a:lnTo>
                    <a:pt x="39749" y="13947"/>
                  </a:lnTo>
                  <a:lnTo>
                    <a:pt x="41957" y="13598"/>
                  </a:lnTo>
                  <a:lnTo>
                    <a:pt x="43933" y="13250"/>
                  </a:lnTo>
                  <a:lnTo>
                    <a:pt x="45909" y="12785"/>
                  </a:lnTo>
                  <a:lnTo>
                    <a:pt x="47652" y="12320"/>
                  </a:lnTo>
                  <a:lnTo>
                    <a:pt x="49163" y="11739"/>
                  </a:lnTo>
                  <a:lnTo>
                    <a:pt x="50558" y="11158"/>
                  </a:lnTo>
                  <a:lnTo>
                    <a:pt x="51836" y="10577"/>
                  </a:lnTo>
                  <a:lnTo>
                    <a:pt x="52766" y="9995"/>
                  </a:lnTo>
                  <a:lnTo>
                    <a:pt x="53579" y="9298"/>
                  </a:lnTo>
                  <a:lnTo>
                    <a:pt x="54161" y="8601"/>
                  </a:lnTo>
                  <a:lnTo>
                    <a:pt x="54509" y="7903"/>
                  </a:lnTo>
                  <a:lnTo>
                    <a:pt x="54509" y="7903"/>
                  </a:lnTo>
                  <a:lnTo>
                    <a:pt x="54625" y="7322"/>
                  </a:lnTo>
                  <a:lnTo>
                    <a:pt x="54625" y="7322"/>
                  </a:lnTo>
                  <a:lnTo>
                    <a:pt x="54509" y="6974"/>
                  </a:lnTo>
                  <a:lnTo>
                    <a:pt x="54393" y="6625"/>
                  </a:lnTo>
                  <a:lnTo>
                    <a:pt x="54044" y="5928"/>
                  </a:lnTo>
                  <a:lnTo>
                    <a:pt x="53347" y="5230"/>
                  </a:lnTo>
                  <a:lnTo>
                    <a:pt x="52417" y="4533"/>
                  </a:lnTo>
                  <a:lnTo>
                    <a:pt x="51255" y="3836"/>
                  </a:lnTo>
                  <a:lnTo>
                    <a:pt x="49860" y="3255"/>
                  </a:lnTo>
                  <a:lnTo>
                    <a:pt x="48349" y="2673"/>
                  </a:lnTo>
                  <a:lnTo>
                    <a:pt x="46606" y="2209"/>
                  </a:lnTo>
                  <a:lnTo>
                    <a:pt x="44630" y="1627"/>
                  </a:lnTo>
                  <a:lnTo>
                    <a:pt x="42538" y="1279"/>
                  </a:lnTo>
                  <a:lnTo>
                    <a:pt x="40330" y="930"/>
                  </a:lnTo>
                  <a:lnTo>
                    <a:pt x="37889" y="581"/>
                  </a:lnTo>
                  <a:lnTo>
                    <a:pt x="35333" y="349"/>
                  </a:lnTo>
                  <a:lnTo>
                    <a:pt x="32776" y="117"/>
                  </a:lnTo>
                  <a:lnTo>
                    <a:pt x="30103" y="0"/>
                  </a:lnTo>
                  <a:lnTo>
                    <a:pt x="2731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 name="Google Shape;854;p27"/>
            <p:cNvSpPr/>
            <p:nvPr/>
          </p:nvSpPr>
          <p:spPr>
            <a:xfrm>
              <a:off x="4616275" y="4244900"/>
              <a:ext cx="1356925" cy="476550"/>
            </a:xfrm>
            <a:custGeom>
              <a:avLst/>
              <a:gdLst/>
              <a:ahLst/>
              <a:cxnLst/>
              <a:rect l="l" t="t" r="r" b="b"/>
              <a:pathLst>
                <a:path w="54277" h="19062" extrusionOk="0">
                  <a:moveTo>
                    <a:pt x="54276" y="0"/>
                  </a:moveTo>
                  <a:lnTo>
                    <a:pt x="53928" y="698"/>
                  </a:lnTo>
                  <a:lnTo>
                    <a:pt x="53346" y="1395"/>
                  </a:lnTo>
                  <a:lnTo>
                    <a:pt x="52533" y="2092"/>
                  </a:lnTo>
                  <a:lnTo>
                    <a:pt x="51603" y="2674"/>
                  </a:lnTo>
                  <a:lnTo>
                    <a:pt x="50325" y="3255"/>
                  </a:lnTo>
                  <a:lnTo>
                    <a:pt x="48930" y="3836"/>
                  </a:lnTo>
                  <a:lnTo>
                    <a:pt x="47419" y="4417"/>
                  </a:lnTo>
                  <a:lnTo>
                    <a:pt x="45676" y="4882"/>
                  </a:lnTo>
                  <a:lnTo>
                    <a:pt x="43700" y="5347"/>
                  </a:lnTo>
                  <a:lnTo>
                    <a:pt x="41724" y="5695"/>
                  </a:lnTo>
                  <a:lnTo>
                    <a:pt x="39516" y="6044"/>
                  </a:lnTo>
                  <a:lnTo>
                    <a:pt x="37192" y="6277"/>
                  </a:lnTo>
                  <a:lnTo>
                    <a:pt x="32310" y="6741"/>
                  </a:lnTo>
                  <a:lnTo>
                    <a:pt x="29753" y="6858"/>
                  </a:lnTo>
                  <a:lnTo>
                    <a:pt x="27080" y="6858"/>
                  </a:lnTo>
                  <a:lnTo>
                    <a:pt x="21966" y="6741"/>
                  </a:lnTo>
                  <a:lnTo>
                    <a:pt x="17201" y="6393"/>
                  </a:lnTo>
                  <a:lnTo>
                    <a:pt x="12901" y="5812"/>
                  </a:lnTo>
                  <a:lnTo>
                    <a:pt x="10809" y="5347"/>
                  </a:lnTo>
                  <a:lnTo>
                    <a:pt x="8949" y="4998"/>
                  </a:lnTo>
                  <a:lnTo>
                    <a:pt x="7206" y="4533"/>
                  </a:lnTo>
                  <a:lnTo>
                    <a:pt x="5695" y="4068"/>
                  </a:lnTo>
                  <a:lnTo>
                    <a:pt x="4301" y="3487"/>
                  </a:lnTo>
                  <a:lnTo>
                    <a:pt x="3022" y="3022"/>
                  </a:lnTo>
                  <a:lnTo>
                    <a:pt x="1976" y="2325"/>
                  </a:lnTo>
                  <a:lnTo>
                    <a:pt x="1046" y="1744"/>
                  </a:lnTo>
                  <a:lnTo>
                    <a:pt x="465" y="1163"/>
                  </a:lnTo>
                  <a:lnTo>
                    <a:pt x="0" y="465"/>
                  </a:lnTo>
                  <a:lnTo>
                    <a:pt x="0" y="465"/>
                  </a:lnTo>
                  <a:lnTo>
                    <a:pt x="349" y="1744"/>
                  </a:lnTo>
                  <a:lnTo>
                    <a:pt x="930" y="3371"/>
                  </a:lnTo>
                  <a:lnTo>
                    <a:pt x="1744" y="5231"/>
                  </a:lnTo>
                  <a:lnTo>
                    <a:pt x="2790" y="7206"/>
                  </a:lnTo>
                  <a:lnTo>
                    <a:pt x="4068" y="9298"/>
                  </a:lnTo>
                  <a:lnTo>
                    <a:pt x="4882" y="10344"/>
                  </a:lnTo>
                  <a:lnTo>
                    <a:pt x="5695" y="11274"/>
                  </a:lnTo>
                  <a:lnTo>
                    <a:pt x="6625" y="12204"/>
                  </a:lnTo>
                  <a:lnTo>
                    <a:pt x="7555" y="13017"/>
                  </a:lnTo>
                  <a:lnTo>
                    <a:pt x="8601" y="13831"/>
                  </a:lnTo>
                  <a:lnTo>
                    <a:pt x="9763" y="14528"/>
                  </a:lnTo>
                  <a:lnTo>
                    <a:pt x="9879" y="14993"/>
                  </a:lnTo>
                  <a:lnTo>
                    <a:pt x="10112" y="15458"/>
                  </a:lnTo>
                  <a:lnTo>
                    <a:pt x="10577" y="15923"/>
                  </a:lnTo>
                  <a:lnTo>
                    <a:pt x="11158" y="16272"/>
                  </a:lnTo>
                  <a:lnTo>
                    <a:pt x="11971" y="16737"/>
                  </a:lnTo>
                  <a:lnTo>
                    <a:pt x="12785" y="17085"/>
                  </a:lnTo>
                  <a:lnTo>
                    <a:pt x="14993" y="17783"/>
                  </a:lnTo>
                  <a:lnTo>
                    <a:pt x="17666" y="18247"/>
                  </a:lnTo>
                  <a:lnTo>
                    <a:pt x="20688" y="18712"/>
                  </a:lnTo>
                  <a:lnTo>
                    <a:pt x="24058" y="18945"/>
                  </a:lnTo>
                  <a:lnTo>
                    <a:pt x="27661" y="19061"/>
                  </a:lnTo>
                  <a:lnTo>
                    <a:pt x="31264" y="18945"/>
                  </a:lnTo>
                  <a:lnTo>
                    <a:pt x="34635" y="18712"/>
                  </a:lnTo>
                  <a:lnTo>
                    <a:pt x="37656" y="18247"/>
                  </a:lnTo>
                  <a:lnTo>
                    <a:pt x="40213" y="17783"/>
                  </a:lnTo>
                  <a:lnTo>
                    <a:pt x="42422" y="17085"/>
                  </a:lnTo>
                  <a:lnTo>
                    <a:pt x="43351" y="16737"/>
                  </a:lnTo>
                  <a:lnTo>
                    <a:pt x="44049" y="16272"/>
                  </a:lnTo>
                  <a:lnTo>
                    <a:pt x="44746" y="15923"/>
                  </a:lnTo>
                  <a:lnTo>
                    <a:pt x="45095" y="15458"/>
                  </a:lnTo>
                  <a:lnTo>
                    <a:pt x="45443" y="14993"/>
                  </a:lnTo>
                  <a:lnTo>
                    <a:pt x="45560" y="14528"/>
                  </a:lnTo>
                  <a:lnTo>
                    <a:pt x="46722" y="13599"/>
                  </a:lnTo>
                  <a:lnTo>
                    <a:pt x="47884" y="12436"/>
                  </a:lnTo>
                  <a:lnTo>
                    <a:pt x="49279" y="10925"/>
                  </a:lnTo>
                  <a:lnTo>
                    <a:pt x="50092" y="9879"/>
                  </a:lnTo>
                  <a:lnTo>
                    <a:pt x="50790" y="8833"/>
                  </a:lnTo>
                  <a:lnTo>
                    <a:pt x="51603" y="7671"/>
                  </a:lnTo>
                  <a:lnTo>
                    <a:pt x="52300" y="6393"/>
                  </a:lnTo>
                  <a:lnTo>
                    <a:pt x="52882" y="4882"/>
                  </a:lnTo>
                  <a:lnTo>
                    <a:pt x="53463" y="3371"/>
                  </a:lnTo>
                  <a:lnTo>
                    <a:pt x="53928" y="1744"/>
                  </a:lnTo>
                  <a:lnTo>
                    <a:pt x="54276" y="0"/>
                  </a:lnTo>
                  <a:close/>
                </a:path>
              </a:pathLst>
            </a:custGeom>
            <a:solidFill>
              <a:srgbClr val="8E2B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 name="Google Shape;855;p27"/>
            <p:cNvSpPr/>
            <p:nvPr/>
          </p:nvSpPr>
          <p:spPr>
            <a:xfrm>
              <a:off x="4616275" y="4244900"/>
              <a:ext cx="1356925" cy="476550"/>
            </a:xfrm>
            <a:custGeom>
              <a:avLst/>
              <a:gdLst/>
              <a:ahLst/>
              <a:cxnLst/>
              <a:rect l="l" t="t" r="r" b="b"/>
              <a:pathLst>
                <a:path w="54277" h="19062" fill="none" extrusionOk="0">
                  <a:moveTo>
                    <a:pt x="27080" y="6858"/>
                  </a:moveTo>
                  <a:lnTo>
                    <a:pt x="27080" y="6858"/>
                  </a:lnTo>
                  <a:lnTo>
                    <a:pt x="21966" y="6741"/>
                  </a:lnTo>
                  <a:lnTo>
                    <a:pt x="17201" y="6393"/>
                  </a:lnTo>
                  <a:lnTo>
                    <a:pt x="12901" y="5812"/>
                  </a:lnTo>
                  <a:lnTo>
                    <a:pt x="10809" y="5347"/>
                  </a:lnTo>
                  <a:lnTo>
                    <a:pt x="8949" y="4998"/>
                  </a:lnTo>
                  <a:lnTo>
                    <a:pt x="7206" y="4533"/>
                  </a:lnTo>
                  <a:lnTo>
                    <a:pt x="5695" y="4068"/>
                  </a:lnTo>
                  <a:lnTo>
                    <a:pt x="4301" y="3487"/>
                  </a:lnTo>
                  <a:lnTo>
                    <a:pt x="3022" y="3022"/>
                  </a:lnTo>
                  <a:lnTo>
                    <a:pt x="1976" y="2325"/>
                  </a:lnTo>
                  <a:lnTo>
                    <a:pt x="1046" y="1744"/>
                  </a:lnTo>
                  <a:lnTo>
                    <a:pt x="465" y="1163"/>
                  </a:lnTo>
                  <a:lnTo>
                    <a:pt x="0" y="465"/>
                  </a:lnTo>
                  <a:lnTo>
                    <a:pt x="0" y="465"/>
                  </a:lnTo>
                  <a:lnTo>
                    <a:pt x="349" y="1744"/>
                  </a:lnTo>
                  <a:lnTo>
                    <a:pt x="930" y="3371"/>
                  </a:lnTo>
                  <a:lnTo>
                    <a:pt x="1744" y="5231"/>
                  </a:lnTo>
                  <a:lnTo>
                    <a:pt x="2790" y="7206"/>
                  </a:lnTo>
                  <a:lnTo>
                    <a:pt x="4068" y="9298"/>
                  </a:lnTo>
                  <a:lnTo>
                    <a:pt x="4882" y="10344"/>
                  </a:lnTo>
                  <a:lnTo>
                    <a:pt x="5695" y="11274"/>
                  </a:lnTo>
                  <a:lnTo>
                    <a:pt x="6625" y="12204"/>
                  </a:lnTo>
                  <a:lnTo>
                    <a:pt x="7555" y="13017"/>
                  </a:lnTo>
                  <a:lnTo>
                    <a:pt x="8601" y="13831"/>
                  </a:lnTo>
                  <a:lnTo>
                    <a:pt x="9763" y="14528"/>
                  </a:lnTo>
                  <a:lnTo>
                    <a:pt x="9763" y="14528"/>
                  </a:lnTo>
                  <a:lnTo>
                    <a:pt x="9763" y="14528"/>
                  </a:lnTo>
                  <a:lnTo>
                    <a:pt x="9879" y="14993"/>
                  </a:lnTo>
                  <a:lnTo>
                    <a:pt x="10112" y="15458"/>
                  </a:lnTo>
                  <a:lnTo>
                    <a:pt x="10577" y="15923"/>
                  </a:lnTo>
                  <a:lnTo>
                    <a:pt x="11158" y="16272"/>
                  </a:lnTo>
                  <a:lnTo>
                    <a:pt x="11971" y="16737"/>
                  </a:lnTo>
                  <a:lnTo>
                    <a:pt x="12785" y="17085"/>
                  </a:lnTo>
                  <a:lnTo>
                    <a:pt x="14993" y="17783"/>
                  </a:lnTo>
                  <a:lnTo>
                    <a:pt x="17666" y="18247"/>
                  </a:lnTo>
                  <a:lnTo>
                    <a:pt x="20688" y="18712"/>
                  </a:lnTo>
                  <a:lnTo>
                    <a:pt x="24058" y="18945"/>
                  </a:lnTo>
                  <a:lnTo>
                    <a:pt x="27661" y="19061"/>
                  </a:lnTo>
                  <a:lnTo>
                    <a:pt x="27661" y="19061"/>
                  </a:lnTo>
                  <a:lnTo>
                    <a:pt x="31264" y="18945"/>
                  </a:lnTo>
                  <a:lnTo>
                    <a:pt x="34635" y="18712"/>
                  </a:lnTo>
                  <a:lnTo>
                    <a:pt x="37656" y="18247"/>
                  </a:lnTo>
                  <a:lnTo>
                    <a:pt x="40213" y="17783"/>
                  </a:lnTo>
                  <a:lnTo>
                    <a:pt x="42422" y="17085"/>
                  </a:lnTo>
                  <a:lnTo>
                    <a:pt x="43351" y="16737"/>
                  </a:lnTo>
                  <a:lnTo>
                    <a:pt x="44049" y="16272"/>
                  </a:lnTo>
                  <a:lnTo>
                    <a:pt x="44746" y="15923"/>
                  </a:lnTo>
                  <a:lnTo>
                    <a:pt x="45095" y="15458"/>
                  </a:lnTo>
                  <a:lnTo>
                    <a:pt x="45443" y="14993"/>
                  </a:lnTo>
                  <a:lnTo>
                    <a:pt x="45560" y="14528"/>
                  </a:lnTo>
                  <a:lnTo>
                    <a:pt x="45560" y="14528"/>
                  </a:lnTo>
                  <a:lnTo>
                    <a:pt x="45560" y="14528"/>
                  </a:lnTo>
                  <a:lnTo>
                    <a:pt x="46722" y="13599"/>
                  </a:lnTo>
                  <a:lnTo>
                    <a:pt x="47884" y="12436"/>
                  </a:lnTo>
                  <a:lnTo>
                    <a:pt x="49279" y="10925"/>
                  </a:lnTo>
                  <a:lnTo>
                    <a:pt x="50092" y="9879"/>
                  </a:lnTo>
                  <a:lnTo>
                    <a:pt x="50790" y="8833"/>
                  </a:lnTo>
                  <a:lnTo>
                    <a:pt x="51603" y="7671"/>
                  </a:lnTo>
                  <a:lnTo>
                    <a:pt x="52300" y="6393"/>
                  </a:lnTo>
                  <a:lnTo>
                    <a:pt x="52882" y="4882"/>
                  </a:lnTo>
                  <a:lnTo>
                    <a:pt x="53463" y="3371"/>
                  </a:lnTo>
                  <a:lnTo>
                    <a:pt x="53928" y="1744"/>
                  </a:lnTo>
                  <a:lnTo>
                    <a:pt x="54276" y="0"/>
                  </a:lnTo>
                  <a:lnTo>
                    <a:pt x="54276" y="0"/>
                  </a:lnTo>
                  <a:lnTo>
                    <a:pt x="53928" y="698"/>
                  </a:lnTo>
                  <a:lnTo>
                    <a:pt x="53346" y="1395"/>
                  </a:lnTo>
                  <a:lnTo>
                    <a:pt x="52533" y="2092"/>
                  </a:lnTo>
                  <a:lnTo>
                    <a:pt x="51603" y="2674"/>
                  </a:lnTo>
                  <a:lnTo>
                    <a:pt x="50325" y="3255"/>
                  </a:lnTo>
                  <a:lnTo>
                    <a:pt x="48930" y="3836"/>
                  </a:lnTo>
                  <a:lnTo>
                    <a:pt x="47419" y="4417"/>
                  </a:lnTo>
                  <a:lnTo>
                    <a:pt x="45676" y="4882"/>
                  </a:lnTo>
                  <a:lnTo>
                    <a:pt x="43700" y="5347"/>
                  </a:lnTo>
                  <a:lnTo>
                    <a:pt x="41724" y="5695"/>
                  </a:lnTo>
                  <a:lnTo>
                    <a:pt x="39516" y="6044"/>
                  </a:lnTo>
                  <a:lnTo>
                    <a:pt x="37192" y="6277"/>
                  </a:lnTo>
                  <a:lnTo>
                    <a:pt x="32310" y="6741"/>
                  </a:lnTo>
                  <a:lnTo>
                    <a:pt x="29753" y="6858"/>
                  </a:lnTo>
                  <a:lnTo>
                    <a:pt x="27080" y="685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 name="Google Shape;856;p27"/>
            <p:cNvSpPr/>
            <p:nvPr/>
          </p:nvSpPr>
          <p:spPr>
            <a:xfrm>
              <a:off x="4784800" y="4404700"/>
              <a:ext cx="293475" cy="171450"/>
            </a:xfrm>
            <a:custGeom>
              <a:avLst/>
              <a:gdLst/>
              <a:ahLst/>
              <a:cxnLst/>
              <a:rect l="l" t="t" r="r" b="b"/>
              <a:pathLst>
                <a:path w="11739" h="6858" extrusionOk="0">
                  <a:moveTo>
                    <a:pt x="0" y="1"/>
                  </a:moveTo>
                  <a:lnTo>
                    <a:pt x="1162" y="1744"/>
                  </a:lnTo>
                  <a:lnTo>
                    <a:pt x="5346" y="2558"/>
                  </a:lnTo>
                  <a:lnTo>
                    <a:pt x="7787" y="3023"/>
                  </a:lnTo>
                  <a:lnTo>
                    <a:pt x="10460" y="3371"/>
                  </a:lnTo>
                  <a:lnTo>
                    <a:pt x="11739" y="2558"/>
                  </a:lnTo>
                  <a:lnTo>
                    <a:pt x="10112" y="2674"/>
                  </a:lnTo>
                  <a:lnTo>
                    <a:pt x="8136" y="2558"/>
                  </a:lnTo>
                  <a:lnTo>
                    <a:pt x="6276" y="2209"/>
                  </a:lnTo>
                  <a:lnTo>
                    <a:pt x="4533" y="1744"/>
                  </a:lnTo>
                  <a:lnTo>
                    <a:pt x="3022" y="1279"/>
                  </a:lnTo>
                  <a:lnTo>
                    <a:pt x="1744" y="814"/>
                  </a:lnTo>
                  <a:lnTo>
                    <a:pt x="814" y="466"/>
                  </a:lnTo>
                  <a:lnTo>
                    <a:pt x="0" y="1"/>
                  </a:lnTo>
                  <a:close/>
                  <a:moveTo>
                    <a:pt x="1627" y="2325"/>
                  </a:moveTo>
                  <a:lnTo>
                    <a:pt x="4649" y="6742"/>
                  </a:lnTo>
                  <a:lnTo>
                    <a:pt x="5114" y="6858"/>
                  </a:lnTo>
                  <a:lnTo>
                    <a:pt x="9879" y="3720"/>
                  </a:lnTo>
                  <a:lnTo>
                    <a:pt x="5346" y="3023"/>
                  </a:lnTo>
                  <a:lnTo>
                    <a:pt x="1627" y="2325"/>
                  </a:lnTo>
                  <a:close/>
                </a:path>
              </a:pathLst>
            </a:custGeom>
            <a:solidFill>
              <a:srgbClr val="963A1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 name="Google Shape;857;p27"/>
            <p:cNvSpPr/>
            <p:nvPr/>
          </p:nvSpPr>
          <p:spPr>
            <a:xfrm>
              <a:off x="4825475" y="4462825"/>
              <a:ext cx="206325" cy="113325"/>
            </a:xfrm>
            <a:custGeom>
              <a:avLst/>
              <a:gdLst/>
              <a:ahLst/>
              <a:cxnLst/>
              <a:rect l="l" t="t" r="r" b="b"/>
              <a:pathLst>
                <a:path w="8253" h="4533" fill="none" extrusionOk="0">
                  <a:moveTo>
                    <a:pt x="0" y="0"/>
                  </a:moveTo>
                  <a:lnTo>
                    <a:pt x="3022" y="4417"/>
                  </a:lnTo>
                  <a:lnTo>
                    <a:pt x="3022" y="4417"/>
                  </a:lnTo>
                  <a:lnTo>
                    <a:pt x="3487" y="4533"/>
                  </a:lnTo>
                  <a:lnTo>
                    <a:pt x="8252" y="1395"/>
                  </a:lnTo>
                  <a:lnTo>
                    <a:pt x="8252" y="1395"/>
                  </a:lnTo>
                  <a:lnTo>
                    <a:pt x="3719" y="698"/>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 name="Google Shape;858;p27"/>
            <p:cNvSpPr/>
            <p:nvPr/>
          </p:nvSpPr>
          <p:spPr>
            <a:xfrm>
              <a:off x="4784800" y="4404700"/>
              <a:ext cx="293475" cy="84300"/>
            </a:xfrm>
            <a:custGeom>
              <a:avLst/>
              <a:gdLst/>
              <a:ahLst/>
              <a:cxnLst/>
              <a:rect l="l" t="t" r="r" b="b"/>
              <a:pathLst>
                <a:path w="11739" h="3372" fill="none" extrusionOk="0">
                  <a:moveTo>
                    <a:pt x="0" y="1"/>
                  </a:moveTo>
                  <a:lnTo>
                    <a:pt x="1162" y="1744"/>
                  </a:lnTo>
                  <a:lnTo>
                    <a:pt x="1162" y="1744"/>
                  </a:lnTo>
                  <a:lnTo>
                    <a:pt x="5346" y="2558"/>
                  </a:lnTo>
                  <a:lnTo>
                    <a:pt x="7787" y="3023"/>
                  </a:lnTo>
                  <a:lnTo>
                    <a:pt x="10460" y="3371"/>
                  </a:lnTo>
                  <a:lnTo>
                    <a:pt x="11739" y="2558"/>
                  </a:lnTo>
                  <a:lnTo>
                    <a:pt x="11739" y="2558"/>
                  </a:lnTo>
                  <a:lnTo>
                    <a:pt x="10112" y="2674"/>
                  </a:lnTo>
                  <a:lnTo>
                    <a:pt x="10112" y="2674"/>
                  </a:lnTo>
                  <a:lnTo>
                    <a:pt x="8136" y="2558"/>
                  </a:lnTo>
                  <a:lnTo>
                    <a:pt x="6276" y="2209"/>
                  </a:lnTo>
                  <a:lnTo>
                    <a:pt x="4533" y="1744"/>
                  </a:lnTo>
                  <a:lnTo>
                    <a:pt x="3022" y="1279"/>
                  </a:lnTo>
                  <a:lnTo>
                    <a:pt x="1744" y="814"/>
                  </a:lnTo>
                  <a:lnTo>
                    <a:pt x="814" y="466"/>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 name="Google Shape;859;p27"/>
            <p:cNvSpPr/>
            <p:nvPr/>
          </p:nvSpPr>
          <p:spPr>
            <a:xfrm>
              <a:off x="5755250" y="4308825"/>
              <a:ext cx="203425" cy="299300"/>
            </a:xfrm>
            <a:custGeom>
              <a:avLst/>
              <a:gdLst/>
              <a:ahLst/>
              <a:cxnLst/>
              <a:rect l="l" t="t" r="r" b="b"/>
              <a:pathLst>
                <a:path w="8137" h="11972" extrusionOk="0">
                  <a:moveTo>
                    <a:pt x="1" y="11971"/>
                  </a:moveTo>
                  <a:lnTo>
                    <a:pt x="1" y="11971"/>
                  </a:lnTo>
                  <a:lnTo>
                    <a:pt x="1" y="11971"/>
                  </a:lnTo>
                  <a:close/>
                  <a:moveTo>
                    <a:pt x="1" y="11971"/>
                  </a:moveTo>
                  <a:lnTo>
                    <a:pt x="1" y="11971"/>
                  </a:lnTo>
                  <a:lnTo>
                    <a:pt x="1" y="11971"/>
                  </a:lnTo>
                  <a:lnTo>
                    <a:pt x="1" y="11971"/>
                  </a:lnTo>
                  <a:lnTo>
                    <a:pt x="1" y="11971"/>
                  </a:lnTo>
                  <a:close/>
                  <a:moveTo>
                    <a:pt x="1" y="11971"/>
                  </a:moveTo>
                  <a:lnTo>
                    <a:pt x="1" y="11971"/>
                  </a:lnTo>
                  <a:lnTo>
                    <a:pt x="1" y="11971"/>
                  </a:lnTo>
                  <a:lnTo>
                    <a:pt x="1" y="11971"/>
                  </a:lnTo>
                  <a:close/>
                  <a:moveTo>
                    <a:pt x="1" y="11971"/>
                  </a:moveTo>
                  <a:lnTo>
                    <a:pt x="1" y="11971"/>
                  </a:lnTo>
                  <a:lnTo>
                    <a:pt x="1" y="11971"/>
                  </a:lnTo>
                  <a:lnTo>
                    <a:pt x="1" y="11971"/>
                  </a:lnTo>
                  <a:lnTo>
                    <a:pt x="1" y="11971"/>
                  </a:lnTo>
                  <a:close/>
                  <a:moveTo>
                    <a:pt x="6509" y="4184"/>
                  </a:moveTo>
                  <a:lnTo>
                    <a:pt x="6509" y="4184"/>
                  </a:lnTo>
                  <a:lnTo>
                    <a:pt x="6509" y="4184"/>
                  </a:lnTo>
                  <a:lnTo>
                    <a:pt x="6509" y="4184"/>
                  </a:lnTo>
                  <a:lnTo>
                    <a:pt x="6509" y="4184"/>
                  </a:lnTo>
                  <a:close/>
                  <a:moveTo>
                    <a:pt x="8136" y="0"/>
                  </a:moveTo>
                  <a:lnTo>
                    <a:pt x="8136" y="0"/>
                  </a:lnTo>
                  <a:lnTo>
                    <a:pt x="8136" y="0"/>
                  </a:lnTo>
                  <a:lnTo>
                    <a:pt x="8136" y="0"/>
                  </a:lnTo>
                  <a:lnTo>
                    <a:pt x="7439" y="2209"/>
                  </a:lnTo>
                  <a:lnTo>
                    <a:pt x="6509" y="4184"/>
                  </a:lnTo>
                  <a:lnTo>
                    <a:pt x="6509" y="4184"/>
                  </a:lnTo>
                  <a:lnTo>
                    <a:pt x="7439" y="2209"/>
                  </a:lnTo>
                  <a:lnTo>
                    <a:pt x="8136" y="0"/>
                  </a:lnTo>
                  <a:close/>
                </a:path>
              </a:pathLst>
            </a:custGeom>
            <a:solidFill>
              <a:srgbClr val="AC78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 name="Google Shape;860;p27"/>
            <p:cNvSpPr/>
            <p:nvPr/>
          </p:nvSpPr>
          <p:spPr>
            <a:xfrm>
              <a:off x="5755250" y="4608100"/>
              <a:ext cx="25" cy="25"/>
            </a:xfrm>
            <a:custGeom>
              <a:avLst/>
              <a:gdLst/>
              <a:ahLst/>
              <a:cxnLst/>
              <a:rect l="l" t="t" r="r" b="b"/>
              <a:pathLst>
                <a:path w="1" h="1" fill="none" extrusionOk="0">
                  <a:moveTo>
                    <a:pt x="1" y="0"/>
                  </a:move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 name="Google Shape;861;p27"/>
            <p:cNvSpPr/>
            <p:nvPr/>
          </p:nvSpPr>
          <p:spPr>
            <a:xfrm>
              <a:off x="5755250" y="4608100"/>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 name="Google Shape;862;p27"/>
            <p:cNvSpPr/>
            <p:nvPr/>
          </p:nvSpPr>
          <p:spPr>
            <a:xfrm>
              <a:off x="5755250" y="4608100"/>
              <a:ext cx="25" cy="25"/>
            </a:xfrm>
            <a:custGeom>
              <a:avLst/>
              <a:gdLst/>
              <a:ahLst/>
              <a:cxnLst/>
              <a:rect l="l" t="t" r="r" b="b"/>
              <a:pathLst>
                <a:path w="1" h="1" fill="none" extrusionOk="0">
                  <a:moveTo>
                    <a:pt x="1" y="0"/>
                  </a:move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 name="Google Shape;863;p27"/>
            <p:cNvSpPr/>
            <p:nvPr/>
          </p:nvSpPr>
          <p:spPr>
            <a:xfrm>
              <a:off x="5755250" y="4608100"/>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4" name="Google Shape;864;p27"/>
            <p:cNvSpPr/>
            <p:nvPr/>
          </p:nvSpPr>
          <p:spPr>
            <a:xfrm>
              <a:off x="5917975" y="4413425"/>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 name="Google Shape;865;p27"/>
            <p:cNvSpPr/>
            <p:nvPr/>
          </p:nvSpPr>
          <p:spPr>
            <a:xfrm>
              <a:off x="5917975" y="4308825"/>
              <a:ext cx="40700" cy="104625"/>
            </a:xfrm>
            <a:custGeom>
              <a:avLst/>
              <a:gdLst/>
              <a:ahLst/>
              <a:cxnLst/>
              <a:rect l="l" t="t" r="r" b="b"/>
              <a:pathLst>
                <a:path w="1628" h="4185" fill="none" extrusionOk="0">
                  <a:moveTo>
                    <a:pt x="1627" y="0"/>
                  </a:moveTo>
                  <a:lnTo>
                    <a:pt x="1627" y="0"/>
                  </a:lnTo>
                  <a:lnTo>
                    <a:pt x="1627" y="0"/>
                  </a:lnTo>
                  <a:lnTo>
                    <a:pt x="1627" y="0"/>
                  </a:lnTo>
                  <a:lnTo>
                    <a:pt x="930" y="2209"/>
                  </a:lnTo>
                  <a:lnTo>
                    <a:pt x="0" y="4184"/>
                  </a:lnTo>
                  <a:lnTo>
                    <a:pt x="0" y="4184"/>
                  </a:lnTo>
                  <a:lnTo>
                    <a:pt x="930" y="2209"/>
                  </a:lnTo>
                  <a:lnTo>
                    <a:pt x="162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 name="Google Shape;866;p27"/>
            <p:cNvSpPr/>
            <p:nvPr/>
          </p:nvSpPr>
          <p:spPr>
            <a:xfrm>
              <a:off x="4816750" y="4308825"/>
              <a:ext cx="1141925" cy="412625"/>
            </a:xfrm>
            <a:custGeom>
              <a:avLst/>
              <a:gdLst/>
              <a:ahLst/>
              <a:cxnLst/>
              <a:rect l="l" t="t" r="r" b="b"/>
              <a:pathLst>
                <a:path w="45677" h="16505" extrusionOk="0">
                  <a:moveTo>
                    <a:pt x="45676" y="0"/>
                  </a:moveTo>
                  <a:lnTo>
                    <a:pt x="44049" y="1046"/>
                  </a:lnTo>
                  <a:lnTo>
                    <a:pt x="42422" y="2092"/>
                  </a:lnTo>
                  <a:lnTo>
                    <a:pt x="39633" y="3952"/>
                  </a:lnTo>
                  <a:lnTo>
                    <a:pt x="38238" y="4882"/>
                  </a:lnTo>
                  <a:lnTo>
                    <a:pt x="36727" y="5812"/>
                  </a:lnTo>
                  <a:lnTo>
                    <a:pt x="36030" y="6160"/>
                  </a:lnTo>
                  <a:lnTo>
                    <a:pt x="39865" y="5230"/>
                  </a:lnTo>
                  <a:lnTo>
                    <a:pt x="43933" y="4068"/>
                  </a:lnTo>
                  <a:lnTo>
                    <a:pt x="43933" y="4301"/>
                  </a:lnTo>
                  <a:lnTo>
                    <a:pt x="44049" y="4184"/>
                  </a:lnTo>
                  <a:lnTo>
                    <a:pt x="44979" y="2209"/>
                  </a:lnTo>
                  <a:lnTo>
                    <a:pt x="45676" y="0"/>
                  </a:lnTo>
                  <a:close/>
                  <a:moveTo>
                    <a:pt x="43817" y="4533"/>
                  </a:moveTo>
                  <a:lnTo>
                    <a:pt x="41492" y="5347"/>
                  </a:lnTo>
                  <a:lnTo>
                    <a:pt x="39051" y="5928"/>
                  </a:lnTo>
                  <a:lnTo>
                    <a:pt x="36727" y="6509"/>
                  </a:lnTo>
                  <a:lnTo>
                    <a:pt x="34403" y="6974"/>
                  </a:lnTo>
                  <a:lnTo>
                    <a:pt x="31497" y="8136"/>
                  </a:lnTo>
                  <a:lnTo>
                    <a:pt x="28708" y="8950"/>
                  </a:lnTo>
                  <a:lnTo>
                    <a:pt x="25686" y="9647"/>
                  </a:lnTo>
                  <a:lnTo>
                    <a:pt x="22664" y="10112"/>
                  </a:lnTo>
                  <a:lnTo>
                    <a:pt x="20688" y="10344"/>
                  </a:lnTo>
                  <a:lnTo>
                    <a:pt x="18596" y="10460"/>
                  </a:lnTo>
                  <a:lnTo>
                    <a:pt x="14528" y="10693"/>
                  </a:lnTo>
                  <a:lnTo>
                    <a:pt x="6277" y="10693"/>
                  </a:lnTo>
                  <a:lnTo>
                    <a:pt x="4533" y="10809"/>
                  </a:lnTo>
                  <a:lnTo>
                    <a:pt x="7439" y="11158"/>
                  </a:lnTo>
                  <a:lnTo>
                    <a:pt x="10926" y="11623"/>
                  </a:lnTo>
                  <a:lnTo>
                    <a:pt x="14877" y="11855"/>
                  </a:lnTo>
                  <a:lnTo>
                    <a:pt x="19294" y="11971"/>
                  </a:lnTo>
                  <a:lnTo>
                    <a:pt x="24059" y="11855"/>
                  </a:lnTo>
                  <a:lnTo>
                    <a:pt x="26499" y="11623"/>
                  </a:lnTo>
                  <a:lnTo>
                    <a:pt x="29056" y="11390"/>
                  </a:lnTo>
                  <a:lnTo>
                    <a:pt x="31729" y="11042"/>
                  </a:lnTo>
                  <a:lnTo>
                    <a:pt x="34403" y="10693"/>
                  </a:lnTo>
                  <a:lnTo>
                    <a:pt x="37192" y="10228"/>
                  </a:lnTo>
                  <a:lnTo>
                    <a:pt x="39981" y="9531"/>
                  </a:lnTo>
                  <a:lnTo>
                    <a:pt x="39981" y="9763"/>
                  </a:lnTo>
                  <a:lnTo>
                    <a:pt x="40911" y="8717"/>
                  </a:lnTo>
                  <a:lnTo>
                    <a:pt x="41957" y="7555"/>
                  </a:lnTo>
                  <a:lnTo>
                    <a:pt x="42887" y="6160"/>
                  </a:lnTo>
                  <a:lnTo>
                    <a:pt x="43817" y="4533"/>
                  </a:lnTo>
                  <a:close/>
                  <a:moveTo>
                    <a:pt x="39749" y="10112"/>
                  </a:moveTo>
                  <a:lnTo>
                    <a:pt x="36959" y="10693"/>
                  </a:lnTo>
                  <a:lnTo>
                    <a:pt x="34286" y="11158"/>
                  </a:lnTo>
                  <a:lnTo>
                    <a:pt x="31613" y="11623"/>
                  </a:lnTo>
                  <a:lnTo>
                    <a:pt x="28940" y="11855"/>
                  </a:lnTo>
                  <a:lnTo>
                    <a:pt x="26383" y="12088"/>
                  </a:lnTo>
                  <a:lnTo>
                    <a:pt x="23943" y="12320"/>
                  </a:lnTo>
                  <a:lnTo>
                    <a:pt x="19294" y="12436"/>
                  </a:lnTo>
                  <a:lnTo>
                    <a:pt x="16504" y="12320"/>
                  </a:lnTo>
                  <a:lnTo>
                    <a:pt x="13947" y="12204"/>
                  </a:lnTo>
                  <a:lnTo>
                    <a:pt x="9298" y="11855"/>
                  </a:lnTo>
                  <a:lnTo>
                    <a:pt x="5347" y="11390"/>
                  </a:lnTo>
                  <a:lnTo>
                    <a:pt x="2209" y="10809"/>
                  </a:lnTo>
                  <a:lnTo>
                    <a:pt x="1" y="10809"/>
                  </a:lnTo>
                  <a:lnTo>
                    <a:pt x="814" y="11390"/>
                  </a:lnTo>
                  <a:lnTo>
                    <a:pt x="1744" y="11971"/>
                  </a:lnTo>
                  <a:lnTo>
                    <a:pt x="1860" y="12436"/>
                  </a:lnTo>
                  <a:lnTo>
                    <a:pt x="2093" y="12901"/>
                  </a:lnTo>
                  <a:lnTo>
                    <a:pt x="2558" y="13366"/>
                  </a:lnTo>
                  <a:lnTo>
                    <a:pt x="3139" y="13715"/>
                  </a:lnTo>
                  <a:lnTo>
                    <a:pt x="3952" y="14180"/>
                  </a:lnTo>
                  <a:lnTo>
                    <a:pt x="4766" y="14528"/>
                  </a:lnTo>
                  <a:lnTo>
                    <a:pt x="6974" y="15226"/>
                  </a:lnTo>
                  <a:lnTo>
                    <a:pt x="9647" y="15690"/>
                  </a:lnTo>
                  <a:lnTo>
                    <a:pt x="12669" y="16155"/>
                  </a:lnTo>
                  <a:lnTo>
                    <a:pt x="16039" y="16388"/>
                  </a:lnTo>
                  <a:lnTo>
                    <a:pt x="19642" y="16504"/>
                  </a:lnTo>
                  <a:lnTo>
                    <a:pt x="23245" y="16388"/>
                  </a:lnTo>
                  <a:lnTo>
                    <a:pt x="26616" y="16155"/>
                  </a:lnTo>
                  <a:lnTo>
                    <a:pt x="29637" y="15690"/>
                  </a:lnTo>
                  <a:lnTo>
                    <a:pt x="32194" y="15226"/>
                  </a:lnTo>
                  <a:lnTo>
                    <a:pt x="34403" y="14528"/>
                  </a:lnTo>
                  <a:lnTo>
                    <a:pt x="35332" y="14180"/>
                  </a:lnTo>
                  <a:lnTo>
                    <a:pt x="36030" y="13715"/>
                  </a:lnTo>
                  <a:lnTo>
                    <a:pt x="36727" y="13366"/>
                  </a:lnTo>
                  <a:lnTo>
                    <a:pt x="37076" y="12901"/>
                  </a:lnTo>
                  <a:lnTo>
                    <a:pt x="37424" y="12436"/>
                  </a:lnTo>
                  <a:lnTo>
                    <a:pt x="37541" y="11971"/>
                  </a:lnTo>
                  <a:lnTo>
                    <a:pt x="38122" y="11506"/>
                  </a:lnTo>
                  <a:lnTo>
                    <a:pt x="39749" y="10112"/>
                  </a:lnTo>
                  <a:close/>
                </a:path>
              </a:pathLst>
            </a:custGeom>
            <a:solidFill>
              <a:srgbClr val="7F2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 name="Google Shape;867;p27"/>
            <p:cNvSpPr/>
            <p:nvPr/>
          </p:nvSpPr>
          <p:spPr>
            <a:xfrm>
              <a:off x="4816750" y="4561600"/>
              <a:ext cx="993725" cy="159850"/>
            </a:xfrm>
            <a:custGeom>
              <a:avLst/>
              <a:gdLst/>
              <a:ahLst/>
              <a:cxnLst/>
              <a:rect l="l" t="t" r="r" b="b"/>
              <a:pathLst>
                <a:path w="39749" h="6394" fill="none" extrusionOk="0">
                  <a:moveTo>
                    <a:pt x="39749" y="1"/>
                  </a:moveTo>
                  <a:lnTo>
                    <a:pt x="39749" y="1"/>
                  </a:lnTo>
                  <a:lnTo>
                    <a:pt x="36959" y="582"/>
                  </a:lnTo>
                  <a:lnTo>
                    <a:pt x="34286" y="1047"/>
                  </a:lnTo>
                  <a:lnTo>
                    <a:pt x="31613" y="1512"/>
                  </a:lnTo>
                  <a:lnTo>
                    <a:pt x="28940" y="1744"/>
                  </a:lnTo>
                  <a:lnTo>
                    <a:pt x="26383" y="1977"/>
                  </a:lnTo>
                  <a:lnTo>
                    <a:pt x="23943" y="2209"/>
                  </a:lnTo>
                  <a:lnTo>
                    <a:pt x="19294" y="2325"/>
                  </a:lnTo>
                  <a:lnTo>
                    <a:pt x="19294" y="2325"/>
                  </a:lnTo>
                  <a:lnTo>
                    <a:pt x="16504" y="2209"/>
                  </a:lnTo>
                  <a:lnTo>
                    <a:pt x="13947" y="2093"/>
                  </a:lnTo>
                  <a:lnTo>
                    <a:pt x="9298" y="1744"/>
                  </a:lnTo>
                  <a:lnTo>
                    <a:pt x="5347" y="1279"/>
                  </a:lnTo>
                  <a:lnTo>
                    <a:pt x="2209" y="698"/>
                  </a:lnTo>
                  <a:lnTo>
                    <a:pt x="2209" y="698"/>
                  </a:lnTo>
                  <a:lnTo>
                    <a:pt x="1" y="698"/>
                  </a:lnTo>
                  <a:lnTo>
                    <a:pt x="1" y="698"/>
                  </a:lnTo>
                  <a:lnTo>
                    <a:pt x="814" y="1279"/>
                  </a:lnTo>
                  <a:lnTo>
                    <a:pt x="1744" y="1860"/>
                  </a:lnTo>
                  <a:lnTo>
                    <a:pt x="1744" y="1860"/>
                  </a:lnTo>
                  <a:lnTo>
                    <a:pt x="1744" y="1860"/>
                  </a:lnTo>
                  <a:lnTo>
                    <a:pt x="1860" y="2325"/>
                  </a:lnTo>
                  <a:lnTo>
                    <a:pt x="2093" y="2790"/>
                  </a:lnTo>
                  <a:lnTo>
                    <a:pt x="2558" y="3255"/>
                  </a:lnTo>
                  <a:lnTo>
                    <a:pt x="3139" y="3604"/>
                  </a:lnTo>
                  <a:lnTo>
                    <a:pt x="3952" y="4069"/>
                  </a:lnTo>
                  <a:lnTo>
                    <a:pt x="4766" y="4417"/>
                  </a:lnTo>
                  <a:lnTo>
                    <a:pt x="6974" y="5115"/>
                  </a:lnTo>
                  <a:lnTo>
                    <a:pt x="9647" y="5579"/>
                  </a:lnTo>
                  <a:lnTo>
                    <a:pt x="12669" y="6044"/>
                  </a:lnTo>
                  <a:lnTo>
                    <a:pt x="16039" y="6277"/>
                  </a:lnTo>
                  <a:lnTo>
                    <a:pt x="19642" y="6393"/>
                  </a:lnTo>
                  <a:lnTo>
                    <a:pt x="19642" y="6393"/>
                  </a:lnTo>
                  <a:lnTo>
                    <a:pt x="23245" y="6277"/>
                  </a:lnTo>
                  <a:lnTo>
                    <a:pt x="26616" y="6044"/>
                  </a:lnTo>
                  <a:lnTo>
                    <a:pt x="29637" y="5579"/>
                  </a:lnTo>
                  <a:lnTo>
                    <a:pt x="32194" y="5115"/>
                  </a:lnTo>
                  <a:lnTo>
                    <a:pt x="34403" y="4417"/>
                  </a:lnTo>
                  <a:lnTo>
                    <a:pt x="35332" y="4069"/>
                  </a:lnTo>
                  <a:lnTo>
                    <a:pt x="36030" y="3604"/>
                  </a:lnTo>
                  <a:lnTo>
                    <a:pt x="36727" y="3255"/>
                  </a:lnTo>
                  <a:lnTo>
                    <a:pt x="37076" y="2790"/>
                  </a:lnTo>
                  <a:lnTo>
                    <a:pt x="37424" y="2325"/>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8122" y="1395"/>
                  </a:lnTo>
                  <a:lnTo>
                    <a:pt x="3974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 name="Google Shape;868;p27"/>
            <p:cNvSpPr/>
            <p:nvPr/>
          </p:nvSpPr>
          <p:spPr>
            <a:xfrm>
              <a:off x="4930075" y="4422150"/>
              <a:ext cx="982100" cy="185975"/>
            </a:xfrm>
            <a:custGeom>
              <a:avLst/>
              <a:gdLst/>
              <a:ahLst/>
              <a:cxnLst/>
              <a:rect l="l" t="t" r="r" b="b"/>
              <a:pathLst>
                <a:path w="39284" h="7439" fill="none" extrusionOk="0">
                  <a:moveTo>
                    <a:pt x="39284" y="0"/>
                  </a:moveTo>
                  <a:lnTo>
                    <a:pt x="39284" y="0"/>
                  </a:lnTo>
                  <a:lnTo>
                    <a:pt x="36959" y="814"/>
                  </a:lnTo>
                  <a:lnTo>
                    <a:pt x="34518" y="1395"/>
                  </a:lnTo>
                  <a:lnTo>
                    <a:pt x="32194" y="1976"/>
                  </a:lnTo>
                  <a:lnTo>
                    <a:pt x="29870" y="2441"/>
                  </a:lnTo>
                  <a:lnTo>
                    <a:pt x="29870" y="2441"/>
                  </a:lnTo>
                  <a:lnTo>
                    <a:pt x="26964" y="3603"/>
                  </a:lnTo>
                  <a:lnTo>
                    <a:pt x="24175" y="4417"/>
                  </a:lnTo>
                  <a:lnTo>
                    <a:pt x="21153" y="5114"/>
                  </a:lnTo>
                  <a:lnTo>
                    <a:pt x="18131" y="5579"/>
                  </a:lnTo>
                  <a:lnTo>
                    <a:pt x="18131" y="5579"/>
                  </a:lnTo>
                  <a:lnTo>
                    <a:pt x="16155" y="5811"/>
                  </a:lnTo>
                  <a:lnTo>
                    <a:pt x="14063" y="5927"/>
                  </a:lnTo>
                  <a:lnTo>
                    <a:pt x="9995" y="6160"/>
                  </a:lnTo>
                  <a:lnTo>
                    <a:pt x="1744" y="6160"/>
                  </a:lnTo>
                  <a:lnTo>
                    <a:pt x="1744" y="6160"/>
                  </a:lnTo>
                  <a:lnTo>
                    <a:pt x="0" y="6276"/>
                  </a:lnTo>
                  <a:lnTo>
                    <a:pt x="0" y="6276"/>
                  </a:lnTo>
                  <a:lnTo>
                    <a:pt x="2906" y="6625"/>
                  </a:lnTo>
                  <a:lnTo>
                    <a:pt x="6393" y="7090"/>
                  </a:lnTo>
                  <a:lnTo>
                    <a:pt x="10344" y="7322"/>
                  </a:lnTo>
                  <a:lnTo>
                    <a:pt x="14761" y="7438"/>
                  </a:lnTo>
                  <a:lnTo>
                    <a:pt x="14761" y="7438"/>
                  </a:lnTo>
                  <a:lnTo>
                    <a:pt x="19526" y="7322"/>
                  </a:lnTo>
                  <a:lnTo>
                    <a:pt x="21966" y="7090"/>
                  </a:lnTo>
                  <a:lnTo>
                    <a:pt x="24523" y="6857"/>
                  </a:lnTo>
                  <a:lnTo>
                    <a:pt x="27196" y="6509"/>
                  </a:lnTo>
                  <a:lnTo>
                    <a:pt x="29870" y="6160"/>
                  </a:lnTo>
                  <a:lnTo>
                    <a:pt x="32659" y="5695"/>
                  </a:lnTo>
                  <a:lnTo>
                    <a:pt x="35448" y="4998"/>
                  </a:lnTo>
                  <a:lnTo>
                    <a:pt x="35448" y="5230"/>
                  </a:lnTo>
                  <a:lnTo>
                    <a:pt x="35448" y="5230"/>
                  </a:lnTo>
                  <a:lnTo>
                    <a:pt x="36378" y="4184"/>
                  </a:lnTo>
                  <a:lnTo>
                    <a:pt x="37424" y="3022"/>
                  </a:lnTo>
                  <a:lnTo>
                    <a:pt x="38354" y="1627"/>
                  </a:lnTo>
                  <a:lnTo>
                    <a:pt x="39284"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 name="Google Shape;869;p27"/>
            <p:cNvSpPr/>
            <p:nvPr/>
          </p:nvSpPr>
          <p:spPr>
            <a:xfrm>
              <a:off x="5717475" y="4308825"/>
              <a:ext cx="241200" cy="154025"/>
            </a:xfrm>
            <a:custGeom>
              <a:avLst/>
              <a:gdLst/>
              <a:ahLst/>
              <a:cxnLst/>
              <a:rect l="l" t="t" r="r" b="b"/>
              <a:pathLst>
                <a:path w="9648" h="6161" fill="none" extrusionOk="0">
                  <a:moveTo>
                    <a:pt x="9647" y="0"/>
                  </a:moveTo>
                  <a:lnTo>
                    <a:pt x="9647" y="0"/>
                  </a:lnTo>
                  <a:lnTo>
                    <a:pt x="8020" y="1046"/>
                  </a:lnTo>
                  <a:lnTo>
                    <a:pt x="6393" y="2092"/>
                  </a:lnTo>
                  <a:lnTo>
                    <a:pt x="6393" y="2092"/>
                  </a:lnTo>
                  <a:lnTo>
                    <a:pt x="3604" y="3952"/>
                  </a:lnTo>
                  <a:lnTo>
                    <a:pt x="2209" y="4882"/>
                  </a:lnTo>
                  <a:lnTo>
                    <a:pt x="698" y="5812"/>
                  </a:lnTo>
                  <a:lnTo>
                    <a:pt x="698" y="5812"/>
                  </a:lnTo>
                  <a:lnTo>
                    <a:pt x="1" y="6160"/>
                  </a:lnTo>
                  <a:lnTo>
                    <a:pt x="1" y="6160"/>
                  </a:lnTo>
                  <a:lnTo>
                    <a:pt x="3836" y="5230"/>
                  </a:lnTo>
                  <a:lnTo>
                    <a:pt x="7904" y="4068"/>
                  </a:lnTo>
                  <a:lnTo>
                    <a:pt x="7904" y="4301"/>
                  </a:lnTo>
                  <a:lnTo>
                    <a:pt x="7904" y="4301"/>
                  </a:lnTo>
                  <a:lnTo>
                    <a:pt x="8020" y="4184"/>
                  </a:lnTo>
                  <a:lnTo>
                    <a:pt x="8020" y="4184"/>
                  </a:lnTo>
                  <a:lnTo>
                    <a:pt x="8020" y="4184"/>
                  </a:lnTo>
                  <a:lnTo>
                    <a:pt x="8020" y="4184"/>
                  </a:lnTo>
                  <a:lnTo>
                    <a:pt x="8020" y="4184"/>
                  </a:lnTo>
                  <a:lnTo>
                    <a:pt x="8020" y="4184"/>
                  </a:lnTo>
                  <a:lnTo>
                    <a:pt x="8950" y="2209"/>
                  </a:lnTo>
                  <a:lnTo>
                    <a:pt x="964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 name="Google Shape;870;p27"/>
            <p:cNvSpPr/>
            <p:nvPr/>
          </p:nvSpPr>
          <p:spPr>
            <a:xfrm>
              <a:off x="4677275" y="4416325"/>
              <a:ext cx="1240725" cy="5850"/>
            </a:xfrm>
            <a:custGeom>
              <a:avLst/>
              <a:gdLst/>
              <a:ahLst/>
              <a:cxnLst/>
              <a:rect l="l" t="t" r="r" b="b"/>
              <a:pathLst>
                <a:path w="49629" h="234" extrusionOk="0">
                  <a:moveTo>
                    <a:pt x="117" y="1"/>
                  </a:moveTo>
                  <a:lnTo>
                    <a:pt x="1" y="233"/>
                  </a:lnTo>
                  <a:lnTo>
                    <a:pt x="233" y="233"/>
                  </a:lnTo>
                  <a:lnTo>
                    <a:pt x="117" y="1"/>
                  </a:lnTo>
                  <a:close/>
                  <a:moveTo>
                    <a:pt x="49512" y="1"/>
                  </a:moveTo>
                  <a:lnTo>
                    <a:pt x="49396" y="233"/>
                  </a:lnTo>
                  <a:lnTo>
                    <a:pt x="49628" y="233"/>
                  </a:lnTo>
                  <a:lnTo>
                    <a:pt x="49512"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 name="Google Shape;871;p27"/>
            <p:cNvSpPr/>
            <p:nvPr/>
          </p:nvSpPr>
          <p:spPr>
            <a:xfrm>
              <a:off x="5912150" y="4416325"/>
              <a:ext cx="5850" cy="5850"/>
            </a:xfrm>
            <a:custGeom>
              <a:avLst/>
              <a:gdLst/>
              <a:ahLst/>
              <a:cxnLst/>
              <a:rect l="l" t="t" r="r" b="b"/>
              <a:pathLst>
                <a:path w="234" h="234" fill="none" extrusionOk="0">
                  <a:moveTo>
                    <a:pt x="117" y="1"/>
                  </a:moveTo>
                  <a:lnTo>
                    <a:pt x="117" y="1"/>
                  </a:lnTo>
                  <a:lnTo>
                    <a:pt x="1" y="233"/>
                  </a:lnTo>
                  <a:lnTo>
                    <a:pt x="1" y="233"/>
                  </a:lnTo>
                  <a:lnTo>
                    <a:pt x="233" y="233"/>
                  </a:lnTo>
                  <a:lnTo>
                    <a:pt x="11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 name="Google Shape;872;p27"/>
            <p:cNvSpPr/>
            <p:nvPr/>
          </p:nvSpPr>
          <p:spPr>
            <a:xfrm>
              <a:off x="4680200" y="4410525"/>
              <a:ext cx="1037300" cy="104625"/>
            </a:xfrm>
            <a:custGeom>
              <a:avLst/>
              <a:gdLst/>
              <a:ahLst/>
              <a:cxnLst/>
              <a:rect l="l" t="t" r="r" b="b"/>
              <a:pathLst>
                <a:path w="41492" h="4185" extrusionOk="0">
                  <a:moveTo>
                    <a:pt x="116" y="0"/>
                  </a:moveTo>
                  <a:lnTo>
                    <a:pt x="0" y="233"/>
                  </a:lnTo>
                  <a:lnTo>
                    <a:pt x="116" y="465"/>
                  </a:lnTo>
                  <a:lnTo>
                    <a:pt x="2092" y="1162"/>
                  </a:lnTo>
                  <a:lnTo>
                    <a:pt x="5811" y="2092"/>
                  </a:lnTo>
                  <a:lnTo>
                    <a:pt x="5811" y="2092"/>
                  </a:lnTo>
                  <a:lnTo>
                    <a:pt x="5346" y="1511"/>
                  </a:lnTo>
                  <a:lnTo>
                    <a:pt x="3138" y="930"/>
                  </a:lnTo>
                  <a:lnTo>
                    <a:pt x="1511" y="465"/>
                  </a:lnTo>
                  <a:lnTo>
                    <a:pt x="116" y="0"/>
                  </a:lnTo>
                  <a:close/>
                  <a:moveTo>
                    <a:pt x="41492" y="2092"/>
                  </a:moveTo>
                  <a:lnTo>
                    <a:pt x="37191" y="2906"/>
                  </a:lnTo>
                  <a:lnTo>
                    <a:pt x="33007" y="3371"/>
                  </a:lnTo>
                  <a:lnTo>
                    <a:pt x="28940" y="3719"/>
                  </a:lnTo>
                  <a:lnTo>
                    <a:pt x="25104" y="3836"/>
                  </a:lnTo>
                  <a:lnTo>
                    <a:pt x="22315" y="3719"/>
                  </a:lnTo>
                  <a:lnTo>
                    <a:pt x="19642" y="3603"/>
                  </a:lnTo>
                  <a:lnTo>
                    <a:pt x="17085" y="3371"/>
                  </a:lnTo>
                  <a:lnTo>
                    <a:pt x="14644" y="3138"/>
                  </a:lnTo>
                  <a:lnTo>
                    <a:pt x="14063" y="3487"/>
                  </a:lnTo>
                  <a:lnTo>
                    <a:pt x="16620" y="3836"/>
                  </a:lnTo>
                  <a:lnTo>
                    <a:pt x="19293" y="4068"/>
                  </a:lnTo>
                  <a:lnTo>
                    <a:pt x="22082" y="4184"/>
                  </a:lnTo>
                  <a:lnTo>
                    <a:pt x="28591" y="4184"/>
                  </a:lnTo>
                  <a:lnTo>
                    <a:pt x="32194" y="3952"/>
                  </a:lnTo>
                  <a:lnTo>
                    <a:pt x="36029" y="3487"/>
                  </a:lnTo>
                  <a:lnTo>
                    <a:pt x="39865" y="2906"/>
                  </a:lnTo>
                  <a:lnTo>
                    <a:pt x="41492" y="2092"/>
                  </a:lnTo>
                  <a:close/>
                </a:path>
              </a:pathLst>
            </a:custGeom>
            <a:solidFill>
              <a:srgbClr val="CA9B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 name="Google Shape;873;p27"/>
            <p:cNvSpPr/>
            <p:nvPr/>
          </p:nvSpPr>
          <p:spPr>
            <a:xfrm>
              <a:off x="5031775" y="4462825"/>
              <a:ext cx="685725" cy="52325"/>
            </a:xfrm>
            <a:custGeom>
              <a:avLst/>
              <a:gdLst/>
              <a:ahLst/>
              <a:cxnLst/>
              <a:rect l="l" t="t" r="r" b="b"/>
              <a:pathLst>
                <a:path w="27429" h="2093" fill="none" extrusionOk="0">
                  <a:moveTo>
                    <a:pt x="27429" y="0"/>
                  </a:moveTo>
                  <a:lnTo>
                    <a:pt x="27429" y="0"/>
                  </a:lnTo>
                  <a:lnTo>
                    <a:pt x="23128" y="814"/>
                  </a:lnTo>
                  <a:lnTo>
                    <a:pt x="18944" y="1279"/>
                  </a:lnTo>
                  <a:lnTo>
                    <a:pt x="14877" y="1627"/>
                  </a:lnTo>
                  <a:lnTo>
                    <a:pt x="11041" y="1744"/>
                  </a:lnTo>
                  <a:lnTo>
                    <a:pt x="11041" y="1744"/>
                  </a:lnTo>
                  <a:lnTo>
                    <a:pt x="8252" y="1627"/>
                  </a:lnTo>
                  <a:lnTo>
                    <a:pt x="5579" y="1511"/>
                  </a:lnTo>
                  <a:lnTo>
                    <a:pt x="3022" y="1279"/>
                  </a:lnTo>
                  <a:lnTo>
                    <a:pt x="581" y="1046"/>
                  </a:lnTo>
                  <a:lnTo>
                    <a:pt x="0" y="1395"/>
                  </a:lnTo>
                  <a:lnTo>
                    <a:pt x="0" y="1395"/>
                  </a:lnTo>
                  <a:lnTo>
                    <a:pt x="2557" y="1744"/>
                  </a:lnTo>
                  <a:lnTo>
                    <a:pt x="5230" y="1976"/>
                  </a:lnTo>
                  <a:lnTo>
                    <a:pt x="8019" y="2092"/>
                  </a:lnTo>
                  <a:lnTo>
                    <a:pt x="11041" y="2092"/>
                  </a:lnTo>
                  <a:lnTo>
                    <a:pt x="11041" y="2092"/>
                  </a:lnTo>
                  <a:lnTo>
                    <a:pt x="14528" y="2092"/>
                  </a:lnTo>
                  <a:lnTo>
                    <a:pt x="18131" y="1860"/>
                  </a:lnTo>
                  <a:lnTo>
                    <a:pt x="21966" y="1395"/>
                  </a:lnTo>
                  <a:lnTo>
                    <a:pt x="25802" y="814"/>
                  </a:lnTo>
                  <a:lnTo>
                    <a:pt x="25802" y="814"/>
                  </a:lnTo>
                  <a:lnTo>
                    <a:pt x="2742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 name="Google Shape;874;p27"/>
            <p:cNvSpPr/>
            <p:nvPr/>
          </p:nvSpPr>
          <p:spPr>
            <a:xfrm>
              <a:off x="5912150" y="4416325"/>
              <a:ext cx="2925" cy="5850"/>
            </a:xfrm>
            <a:custGeom>
              <a:avLst/>
              <a:gdLst/>
              <a:ahLst/>
              <a:cxnLst/>
              <a:rect l="l" t="t" r="r" b="b"/>
              <a:pathLst>
                <a:path w="117" h="234" fill="none" extrusionOk="0">
                  <a:moveTo>
                    <a:pt x="117" y="1"/>
                  </a:moveTo>
                  <a:lnTo>
                    <a:pt x="117" y="1"/>
                  </a:lnTo>
                  <a:lnTo>
                    <a:pt x="1" y="233"/>
                  </a:lnTo>
                  <a:lnTo>
                    <a:pt x="1" y="233"/>
                  </a:lnTo>
                  <a:lnTo>
                    <a:pt x="1" y="233"/>
                  </a:lnTo>
                  <a:lnTo>
                    <a:pt x="1" y="233"/>
                  </a:lnTo>
                  <a:lnTo>
                    <a:pt x="117" y="1"/>
                  </a:lnTo>
                  <a:lnTo>
                    <a:pt x="11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 name="Google Shape;875;p27"/>
            <p:cNvSpPr/>
            <p:nvPr/>
          </p:nvSpPr>
          <p:spPr>
            <a:xfrm>
              <a:off x="4680200" y="4410525"/>
              <a:ext cx="145300" cy="52325"/>
            </a:xfrm>
            <a:custGeom>
              <a:avLst/>
              <a:gdLst/>
              <a:ahLst/>
              <a:cxnLst/>
              <a:rect l="l" t="t" r="r" b="b"/>
              <a:pathLst>
                <a:path w="5812" h="2093" fill="none" extrusionOk="0">
                  <a:moveTo>
                    <a:pt x="116" y="0"/>
                  </a:moveTo>
                  <a:lnTo>
                    <a:pt x="0" y="233"/>
                  </a:lnTo>
                  <a:lnTo>
                    <a:pt x="0" y="233"/>
                  </a:lnTo>
                  <a:lnTo>
                    <a:pt x="116" y="465"/>
                  </a:lnTo>
                  <a:lnTo>
                    <a:pt x="116" y="465"/>
                  </a:lnTo>
                  <a:lnTo>
                    <a:pt x="2092" y="1162"/>
                  </a:lnTo>
                  <a:lnTo>
                    <a:pt x="5811" y="2092"/>
                  </a:lnTo>
                  <a:lnTo>
                    <a:pt x="5346" y="1511"/>
                  </a:lnTo>
                  <a:lnTo>
                    <a:pt x="5346" y="1511"/>
                  </a:lnTo>
                  <a:lnTo>
                    <a:pt x="3138" y="930"/>
                  </a:lnTo>
                  <a:lnTo>
                    <a:pt x="1511" y="465"/>
                  </a:lnTo>
                  <a:lnTo>
                    <a:pt x="11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 name="Google Shape;876;p27"/>
            <p:cNvSpPr/>
            <p:nvPr/>
          </p:nvSpPr>
          <p:spPr>
            <a:xfrm>
              <a:off x="4813850" y="4448300"/>
              <a:ext cx="232475" cy="49400"/>
            </a:xfrm>
            <a:custGeom>
              <a:avLst/>
              <a:gdLst/>
              <a:ahLst/>
              <a:cxnLst/>
              <a:rect l="l" t="t" r="r" b="b"/>
              <a:pathLst>
                <a:path w="9299" h="1976" extrusionOk="0">
                  <a:moveTo>
                    <a:pt x="0" y="0"/>
                  </a:moveTo>
                  <a:lnTo>
                    <a:pt x="465" y="581"/>
                  </a:lnTo>
                  <a:lnTo>
                    <a:pt x="4184" y="1279"/>
                  </a:lnTo>
                  <a:lnTo>
                    <a:pt x="8717" y="1976"/>
                  </a:lnTo>
                  <a:lnTo>
                    <a:pt x="9298" y="1627"/>
                  </a:lnTo>
                  <a:lnTo>
                    <a:pt x="6625" y="1279"/>
                  </a:lnTo>
                  <a:lnTo>
                    <a:pt x="4184" y="814"/>
                  </a:lnTo>
                  <a:lnTo>
                    <a:pt x="0" y="0"/>
                  </a:lnTo>
                  <a:close/>
                </a:path>
              </a:pathLst>
            </a:custGeom>
            <a:solidFill>
              <a:srgbClr val="CEA2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 name="Google Shape;877;p27"/>
            <p:cNvSpPr/>
            <p:nvPr/>
          </p:nvSpPr>
          <p:spPr>
            <a:xfrm>
              <a:off x="4813850" y="4448300"/>
              <a:ext cx="232475" cy="49400"/>
            </a:xfrm>
            <a:custGeom>
              <a:avLst/>
              <a:gdLst/>
              <a:ahLst/>
              <a:cxnLst/>
              <a:rect l="l" t="t" r="r" b="b"/>
              <a:pathLst>
                <a:path w="9299" h="1976" fill="none" extrusionOk="0">
                  <a:moveTo>
                    <a:pt x="0" y="0"/>
                  </a:moveTo>
                  <a:lnTo>
                    <a:pt x="465" y="581"/>
                  </a:lnTo>
                  <a:lnTo>
                    <a:pt x="465" y="581"/>
                  </a:lnTo>
                  <a:lnTo>
                    <a:pt x="4184" y="1279"/>
                  </a:lnTo>
                  <a:lnTo>
                    <a:pt x="8717" y="1976"/>
                  </a:lnTo>
                  <a:lnTo>
                    <a:pt x="9298" y="1627"/>
                  </a:lnTo>
                  <a:lnTo>
                    <a:pt x="9298" y="1627"/>
                  </a:lnTo>
                  <a:lnTo>
                    <a:pt x="6625" y="1279"/>
                  </a:lnTo>
                  <a:lnTo>
                    <a:pt x="4184" y="814"/>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 name="Google Shape;878;p27"/>
            <p:cNvSpPr/>
            <p:nvPr/>
          </p:nvSpPr>
          <p:spPr>
            <a:xfrm>
              <a:off x="5676800" y="4410525"/>
              <a:ext cx="238275" cy="72650"/>
            </a:xfrm>
            <a:custGeom>
              <a:avLst/>
              <a:gdLst/>
              <a:ahLst/>
              <a:cxnLst/>
              <a:rect l="l" t="t" r="r" b="b"/>
              <a:pathLst>
                <a:path w="9531" h="2906" extrusionOk="0">
                  <a:moveTo>
                    <a:pt x="9531" y="0"/>
                  </a:moveTo>
                  <a:lnTo>
                    <a:pt x="5463" y="1162"/>
                  </a:lnTo>
                  <a:lnTo>
                    <a:pt x="1628" y="2092"/>
                  </a:lnTo>
                  <a:lnTo>
                    <a:pt x="1" y="2906"/>
                  </a:lnTo>
                  <a:lnTo>
                    <a:pt x="2325" y="2441"/>
                  </a:lnTo>
                  <a:lnTo>
                    <a:pt x="4649" y="1860"/>
                  </a:lnTo>
                  <a:lnTo>
                    <a:pt x="7090" y="1279"/>
                  </a:lnTo>
                  <a:lnTo>
                    <a:pt x="9415" y="465"/>
                  </a:lnTo>
                  <a:lnTo>
                    <a:pt x="9531" y="233"/>
                  </a:lnTo>
                  <a:lnTo>
                    <a:pt x="9531" y="0"/>
                  </a:lnTo>
                  <a:close/>
                </a:path>
              </a:pathLst>
            </a:custGeom>
            <a:solidFill>
              <a:srgbClr val="C397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 name="Google Shape;879;p27"/>
            <p:cNvSpPr/>
            <p:nvPr/>
          </p:nvSpPr>
          <p:spPr>
            <a:xfrm>
              <a:off x="5676800" y="4410525"/>
              <a:ext cx="238275" cy="72650"/>
            </a:xfrm>
            <a:custGeom>
              <a:avLst/>
              <a:gdLst/>
              <a:ahLst/>
              <a:cxnLst/>
              <a:rect l="l" t="t" r="r" b="b"/>
              <a:pathLst>
                <a:path w="9531" h="2906" fill="none" extrusionOk="0">
                  <a:moveTo>
                    <a:pt x="9531" y="0"/>
                  </a:moveTo>
                  <a:lnTo>
                    <a:pt x="9531" y="0"/>
                  </a:lnTo>
                  <a:lnTo>
                    <a:pt x="5463" y="1162"/>
                  </a:lnTo>
                  <a:lnTo>
                    <a:pt x="1628" y="2092"/>
                  </a:lnTo>
                  <a:lnTo>
                    <a:pt x="1628" y="2092"/>
                  </a:lnTo>
                  <a:lnTo>
                    <a:pt x="1" y="2906"/>
                  </a:lnTo>
                  <a:lnTo>
                    <a:pt x="1" y="2906"/>
                  </a:lnTo>
                  <a:lnTo>
                    <a:pt x="2325" y="2441"/>
                  </a:lnTo>
                  <a:lnTo>
                    <a:pt x="4649" y="1860"/>
                  </a:lnTo>
                  <a:lnTo>
                    <a:pt x="7090" y="1279"/>
                  </a:lnTo>
                  <a:lnTo>
                    <a:pt x="9415" y="465"/>
                  </a:lnTo>
                  <a:lnTo>
                    <a:pt x="9415" y="465"/>
                  </a:lnTo>
                  <a:lnTo>
                    <a:pt x="9531" y="233"/>
                  </a:lnTo>
                  <a:lnTo>
                    <a:pt x="953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 name="Google Shape;880;p27"/>
            <p:cNvSpPr/>
            <p:nvPr/>
          </p:nvSpPr>
          <p:spPr>
            <a:xfrm>
              <a:off x="4781875" y="4552900"/>
              <a:ext cx="1037325" cy="8725"/>
            </a:xfrm>
            <a:custGeom>
              <a:avLst/>
              <a:gdLst/>
              <a:ahLst/>
              <a:cxnLst/>
              <a:rect l="l" t="t" r="r" b="b"/>
              <a:pathLst>
                <a:path w="41493" h="349" extrusionOk="0">
                  <a:moveTo>
                    <a:pt x="117" y="0"/>
                  </a:moveTo>
                  <a:lnTo>
                    <a:pt x="1" y="233"/>
                  </a:lnTo>
                  <a:lnTo>
                    <a:pt x="466" y="349"/>
                  </a:lnTo>
                  <a:lnTo>
                    <a:pt x="117" y="0"/>
                  </a:lnTo>
                  <a:close/>
                  <a:moveTo>
                    <a:pt x="41376" y="0"/>
                  </a:moveTo>
                  <a:lnTo>
                    <a:pt x="41144" y="349"/>
                  </a:lnTo>
                  <a:lnTo>
                    <a:pt x="41492" y="233"/>
                  </a:lnTo>
                  <a:lnTo>
                    <a:pt x="4137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 name="Google Shape;881;p27"/>
            <p:cNvSpPr/>
            <p:nvPr/>
          </p:nvSpPr>
          <p:spPr>
            <a:xfrm>
              <a:off x="4781875" y="4552900"/>
              <a:ext cx="11650" cy="8725"/>
            </a:xfrm>
            <a:custGeom>
              <a:avLst/>
              <a:gdLst/>
              <a:ahLst/>
              <a:cxnLst/>
              <a:rect l="l" t="t" r="r" b="b"/>
              <a:pathLst>
                <a:path w="466" h="349" fill="none" extrusionOk="0">
                  <a:moveTo>
                    <a:pt x="117" y="0"/>
                  </a:moveTo>
                  <a:lnTo>
                    <a:pt x="1" y="233"/>
                  </a:lnTo>
                  <a:lnTo>
                    <a:pt x="1" y="233"/>
                  </a:lnTo>
                  <a:lnTo>
                    <a:pt x="466" y="349"/>
                  </a:lnTo>
                  <a:lnTo>
                    <a:pt x="466" y="349"/>
                  </a:lnTo>
                  <a:lnTo>
                    <a:pt x="11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 name="Google Shape;882;p27"/>
            <p:cNvSpPr/>
            <p:nvPr/>
          </p:nvSpPr>
          <p:spPr>
            <a:xfrm>
              <a:off x="5810450" y="4552900"/>
              <a:ext cx="8750" cy="8725"/>
            </a:xfrm>
            <a:custGeom>
              <a:avLst/>
              <a:gdLst/>
              <a:ahLst/>
              <a:cxnLst/>
              <a:rect l="l" t="t" r="r" b="b"/>
              <a:pathLst>
                <a:path w="350" h="349" fill="none" extrusionOk="0">
                  <a:moveTo>
                    <a:pt x="233" y="0"/>
                  </a:moveTo>
                  <a:lnTo>
                    <a:pt x="233" y="0"/>
                  </a:lnTo>
                  <a:lnTo>
                    <a:pt x="1" y="349"/>
                  </a:lnTo>
                  <a:lnTo>
                    <a:pt x="1" y="349"/>
                  </a:lnTo>
                  <a:lnTo>
                    <a:pt x="349" y="233"/>
                  </a:lnTo>
                  <a:lnTo>
                    <a:pt x="23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 name="Google Shape;883;p27"/>
            <p:cNvSpPr/>
            <p:nvPr/>
          </p:nvSpPr>
          <p:spPr>
            <a:xfrm>
              <a:off x="4784800" y="4547075"/>
              <a:ext cx="145300" cy="32000"/>
            </a:xfrm>
            <a:custGeom>
              <a:avLst/>
              <a:gdLst/>
              <a:ahLst/>
              <a:cxnLst/>
              <a:rect l="l" t="t" r="r" b="b"/>
              <a:pathLst>
                <a:path w="5812" h="1280" extrusionOk="0">
                  <a:moveTo>
                    <a:pt x="0" y="1"/>
                  </a:moveTo>
                  <a:lnTo>
                    <a:pt x="0" y="233"/>
                  </a:lnTo>
                  <a:lnTo>
                    <a:pt x="349" y="582"/>
                  </a:lnTo>
                  <a:lnTo>
                    <a:pt x="3487" y="1279"/>
                  </a:lnTo>
                  <a:lnTo>
                    <a:pt x="4882" y="1279"/>
                  </a:lnTo>
                  <a:lnTo>
                    <a:pt x="4649" y="1047"/>
                  </a:lnTo>
                  <a:lnTo>
                    <a:pt x="1279" y="349"/>
                  </a:lnTo>
                  <a:lnTo>
                    <a:pt x="0" y="1"/>
                  </a:lnTo>
                  <a:close/>
                  <a:moveTo>
                    <a:pt x="5114" y="1163"/>
                  </a:moveTo>
                  <a:lnTo>
                    <a:pt x="4882" y="1279"/>
                  </a:lnTo>
                  <a:lnTo>
                    <a:pt x="5811" y="1279"/>
                  </a:lnTo>
                  <a:lnTo>
                    <a:pt x="5114" y="1163"/>
                  </a:lnTo>
                  <a:close/>
                </a:path>
              </a:pathLst>
            </a:custGeom>
            <a:solidFill>
              <a:srgbClr val="CA9B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 name="Google Shape;884;p27"/>
            <p:cNvSpPr/>
            <p:nvPr/>
          </p:nvSpPr>
          <p:spPr>
            <a:xfrm>
              <a:off x="5810450" y="4552900"/>
              <a:ext cx="5850" cy="8725"/>
            </a:xfrm>
            <a:custGeom>
              <a:avLst/>
              <a:gdLst/>
              <a:ahLst/>
              <a:cxnLst/>
              <a:rect l="l" t="t" r="r" b="b"/>
              <a:pathLst>
                <a:path w="234" h="349" fill="none" extrusionOk="0">
                  <a:moveTo>
                    <a:pt x="233" y="0"/>
                  </a:moveTo>
                  <a:lnTo>
                    <a:pt x="233" y="0"/>
                  </a:lnTo>
                  <a:lnTo>
                    <a:pt x="1" y="349"/>
                  </a:lnTo>
                  <a:lnTo>
                    <a:pt x="1" y="349"/>
                  </a:lnTo>
                  <a:lnTo>
                    <a:pt x="1" y="349"/>
                  </a:lnTo>
                  <a:lnTo>
                    <a:pt x="1" y="349"/>
                  </a:lnTo>
                  <a:lnTo>
                    <a:pt x="233" y="0"/>
                  </a:lnTo>
                  <a:lnTo>
                    <a:pt x="23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 name="Google Shape;885;p27"/>
            <p:cNvSpPr/>
            <p:nvPr/>
          </p:nvSpPr>
          <p:spPr>
            <a:xfrm>
              <a:off x="4784800" y="4547075"/>
              <a:ext cx="145300" cy="32000"/>
            </a:xfrm>
            <a:custGeom>
              <a:avLst/>
              <a:gdLst/>
              <a:ahLst/>
              <a:cxnLst/>
              <a:rect l="l" t="t" r="r" b="b"/>
              <a:pathLst>
                <a:path w="5812" h="1280" fill="none" extrusionOk="0">
                  <a:moveTo>
                    <a:pt x="0" y="1"/>
                  </a:moveTo>
                  <a:lnTo>
                    <a:pt x="0" y="233"/>
                  </a:lnTo>
                  <a:lnTo>
                    <a:pt x="0" y="233"/>
                  </a:lnTo>
                  <a:lnTo>
                    <a:pt x="349" y="582"/>
                  </a:lnTo>
                  <a:lnTo>
                    <a:pt x="349" y="582"/>
                  </a:lnTo>
                  <a:lnTo>
                    <a:pt x="3487" y="1279"/>
                  </a:lnTo>
                  <a:lnTo>
                    <a:pt x="3487" y="1279"/>
                  </a:lnTo>
                  <a:lnTo>
                    <a:pt x="5811" y="1279"/>
                  </a:lnTo>
                  <a:lnTo>
                    <a:pt x="5811" y="1279"/>
                  </a:lnTo>
                  <a:lnTo>
                    <a:pt x="5114" y="1163"/>
                  </a:lnTo>
                  <a:lnTo>
                    <a:pt x="4882" y="1279"/>
                  </a:lnTo>
                  <a:lnTo>
                    <a:pt x="4649" y="1047"/>
                  </a:lnTo>
                  <a:lnTo>
                    <a:pt x="4649" y="1047"/>
                  </a:lnTo>
                  <a:lnTo>
                    <a:pt x="1279" y="3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 name="Google Shape;886;p27"/>
            <p:cNvSpPr/>
            <p:nvPr/>
          </p:nvSpPr>
          <p:spPr>
            <a:xfrm>
              <a:off x="4901025" y="4573225"/>
              <a:ext cx="11625" cy="5850"/>
            </a:xfrm>
            <a:custGeom>
              <a:avLst/>
              <a:gdLst/>
              <a:ahLst/>
              <a:cxnLst/>
              <a:rect l="l" t="t" r="r" b="b"/>
              <a:pathLst>
                <a:path w="465" h="234" extrusionOk="0">
                  <a:moveTo>
                    <a:pt x="0" y="1"/>
                  </a:moveTo>
                  <a:lnTo>
                    <a:pt x="233" y="233"/>
                  </a:lnTo>
                  <a:lnTo>
                    <a:pt x="465" y="117"/>
                  </a:lnTo>
                  <a:lnTo>
                    <a:pt x="0" y="1"/>
                  </a:lnTo>
                  <a:close/>
                </a:path>
              </a:pathLst>
            </a:custGeom>
            <a:solidFill>
              <a:srgbClr val="CEA2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 name="Google Shape;887;p27"/>
            <p:cNvSpPr/>
            <p:nvPr/>
          </p:nvSpPr>
          <p:spPr>
            <a:xfrm>
              <a:off x="4901025" y="4573225"/>
              <a:ext cx="11625" cy="5850"/>
            </a:xfrm>
            <a:custGeom>
              <a:avLst/>
              <a:gdLst/>
              <a:ahLst/>
              <a:cxnLst/>
              <a:rect l="l" t="t" r="r" b="b"/>
              <a:pathLst>
                <a:path w="465" h="234" fill="none" extrusionOk="0">
                  <a:moveTo>
                    <a:pt x="0" y="1"/>
                  </a:moveTo>
                  <a:lnTo>
                    <a:pt x="233" y="233"/>
                  </a:lnTo>
                  <a:lnTo>
                    <a:pt x="465" y="117"/>
                  </a:lnTo>
                  <a:lnTo>
                    <a:pt x="465" y="117"/>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 name="Google Shape;888;p27"/>
            <p:cNvSpPr/>
            <p:nvPr/>
          </p:nvSpPr>
          <p:spPr>
            <a:xfrm>
              <a:off x="4871950" y="4547075"/>
              <a:ext cx="944350" cy="72675"/>
            </a:xfrm>
            <a:custGeom>
              <a:avLst/>
              <a:gdLst/>
              <a:ahLst/>
              <a:cxnLst/>
              <a:rect l="l" t="t" r="r" b="b"/>
              <a:pathLst>
                <a:path w="37774" h="2907" extrusionOk="0">
                  <a:moveTo>
                    <a:pt x="37773" y="1"/>
                  </a:moveTo>
                  <a:lnTo>
                    <a:pt x="34984" y="698"/>
                  </a:lnTo>
                  <a:lnTo>
                    <a:pt x="32195" y="1163"/>
                  </a:lnTo>
                  <a:lnTo>
                    <a:pt x="29521" y="1512"/>
                  </a:lnTo>
                  <a:lnTo>
                    <a:pt x="26848" y="1860"/>
                  </a:lnTo>
                  <a:lnTo>
                    <a:pt x="24291" y="2093"/>
                  </a:lnTo>
                  <a:lnTo>
                    <a:pt x="21851" y="2325"/>
                  </a:lnTo>
                  <a:lnTo>
                    <a:pt x="17086" y="2441"/>
                  </a:lnTo>
                  <a:lnTo>
                    <a:pt x="12669" y="2325"/>
                  </a:lnTo>
                  <a:lnTo>
                    <a:pt x="8718" y="2093"/>
                  </a:lnTo>
                  <a:lnTo>
                    <a:pt x="5231" y="1628"/>
                  </a:lnTo>
                  <a:lnTo>
                    <a:pt x="2325" y="1279"/>
                  </a:lnTo>
                  <a:lnTo>
                    <a:pt x="1" y="1279"/>
                  </a:lnTo>
                  <a:lnTo>
                    <a:pt x="3139" y="1860"/>
                  </a:lnTo>
                  <a:lnTo>
                    <a:pt x="7090" y="2325"/>
                  </a:lnTo>
                  <a:lnTo>
                    <a:pt x="11739" y="2674"/>
                  </a:lnTo>
                  <a:lnTo>
                    <a:pt x="14296" y="2790"/>
                  </a:lnTo>
                  <a:lnTo>
                    <a:pt x="17086" y="2906"/>
                  </a:lnTo>
                  <a:lnTo>
                    <a:pt x="21735" y="2790"/>
                  </a:lnTo>
                  <a:lnTo>
                    <a:pt x="24175" y="2558"/>
                  </a:lnTo>
                  <a:lnTo>
                    <a:pt x="26732" y="2325"/>
                  </a:lnTo>
                  <a:lnTo>
                    <a:pt x="29405" y="2093"/>
                  </a:lnTo>
                  <a:lnTo>
                    <a:pt x="32078" y="1628"/>
                  </a:lnTo>
                  <a:lnTo>
                    <a:pt x="34751" y="1163"/>
                  </a:lnTo>
                  <a:lnTo>
                    <a:pt x="37541" y="582"/>
                  </a:lnTo>
                  <a:lnTo>
                    <a:pt x="37773" y="233"/>
                  </a:lnTo>
                  <a:lnTo>
                    <a:pt x="37773" y="1"/>
                  </a:lnTo>
                  <a:close/>
                </a:path>
              </a:pathLst>
            </a:custGeom>
            <a:solidFill>
              <a:srgbClr val="C397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 name="Google Shape;889;p27"/>
            <p:cNvSpPr/>
            <p:nvPr/>
          </p:nvSpPr>
          <p:spPr>
            <a:xfrm>
              <a:off x="4871950" y="4547075"/>
              <a:ext cx="944350" cy="72675"/>
            </a:xfrm>
            <a:custGeom>
              <a:avLst/>
              <a:gdLst/>
              <a:ahLst/>
              <a:cxnLst/>
              <a:rect l="l" t="t" r="r" b="b"/>
              <a:pathLst>
                <a:path w="37774" h="2907" fill="none" extrusionOk="0">
                  <a:moveTo>
                    <a:pt x="37773" y="1"/>
                  </a:moveTo>
                  <a:lnTo>
                    <a:pt x="37773" y="1"/>
                  </a:lnTo>
                  <a:lnTo>
                    <a:pt x="34984" y="698"/>
                  </a:lnTo>
                  <a:lnTo>
                    <a:pt x="32195" y="1163"/>
                  </a:lnTo>
                  <a:lnTo>
                    <a:pt x="29521" y="1512"/>
                  </a:lnTo>
                  <a:lnTo>
                    <a:pt x="26848" y="1860"/>
                  </a:lnTo>
                  <a:lnTo>
                    <a:pt x="24291" y="2093"/>
                  </a:lnTo>
                  <a:lnTo>
                    <a:pt x="21851" y="2325"/>
                  </a:lnTo>
                  <a:lnTo>
                    <a:pt x="17086" y="2441"/>
                  </a:lnTo>
                  <a:lnTo>
                    <a:pt x="17086" y="2441"/>
                  </a:lnTo>
                  <a:lnTo>
                    <a:pt x="12669" y="2325"/>
                  </a:lnTo>
                  <a:lnTo>
                    <a:pt x="8718" y="2093"/>
                  </a:lnTo>
                  <a:lnTo>
                    <a:pt x="5231" y="1628"/>
                  </a:lnTo>
                  <a:lnTo>
                    <a:pt x="2325" y="1279"/>
                  </a:lnTo>
                  <a:lnTo>
                    <a:pt x="2325" y="1279"/>
                  </a:lnTo>
                  <a:lnTo>
                    <a:pt x="1" y="1279"/>
                  </a:lnTo>
                  <a:lnTo>
                    <a:pt x="1" y="1279"/>
                  </a:lnTo>
                  <a:lnTo>
                    <a:pt x="3139" y="1860"/>
                  </a:lnTo>
                  <a:lnTo>
                    <a:pt x="7090" y="2325"/>
                  </a:lnTo>
                  <a:lnTo>
                    <a:pt x="11739" y="2674"/>
                  </a:lnTo>
                  <a:lnTo>
                    <a:pt x="14296" y="2790"/>
                  </a:lnTo>
                  <a:lnTo>
                    <a:pt x="17086" y="2906"/>
                  </a:lnTo>
                  <a:lnTo>
                    <a:pt x="17086" y="2906"/>
                  </a:lnTo>
                  <a:lnTo>
                    <a:pt x="21735" y="2790"/>
                  </a:lnTo>
                  <a:lnTo>
                    <a:pt x="24175" y="2558"/>
                  </a:lnTo>
                  <a:lnTo>
                    <a:pt x="26732" y="2325"/>
                  </a:lnTo>
                  <a:lnTo>
                    <a:pt x="29405" y="2093"/>
                  </a:lnTo>
                  <a:lnTo>
                    <a:pt x="32078" y="1628"/>
                  </a:lnTo>
                  <a:lnTo>
                    <a:pt x="34751" y="1163"/>
                  </a:lnTo>
                  <a:lnTo>
                    <a:pt x="37541" y="582"/>
                  </a:lnTo>
                  <a:lnTo>
                    <a:pt x="37541" y="582"/>
                  </a:lnTo>
                  <a:lnTo>
                    <a:pt x="37773" y="233"/>
                  </a:lnTo>
                  <a:lnTo>
                    <a:pt x="37773"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0" name="Google Shape;890;p27"/>
            <p:cNvSpPr/>
            <p:nvPr/>
          </p:nvSpPr>
          <p:spPr>
            <a:xfrm>
              <a:off x="4709250" y="3707375"/>
              <a:ext cx="1188400" cy="735125"/>
            </a:xfrm>
            <a:custGeom>
              <a:avLst/>
              <a:gdLst/>
              <a:ahLst/>
              <a:cxnLst/>
              <a:rect l="l" t="t" r="r" b="b"/>
              <a:pathLst>
                <a:path w="47536" h="29405" extrusionOk="0">
                  <a:moveTo>
                    <a:pt x="25686" y="0"/>
                  </a:moveTo>
                  <a:lnTo>
                    <a:pt x="24988" y="116"/>
                  </a:lnTo>
                  <a:lnTo>
                    <a:pt x="23594" y="581"/>
                  </a:lnTo>
                  <a:lnTo>
                    <a:pt x="22199" y="1279"/>
                  </a:lnTo>
                  <a:lnTo>
                    <a:pt x="20920" y="2092"/>
                  </a:lnTo>
                  <a:lnTo>
                    <a:pt x="19758" y="3022"/>
                  </a:lnTo>
                  <a:lnTo>
                    <a:pt x="17666" y="5230"/>
                  </a:lnTo>
                  <a:lnTo>
                    <a:pt x="16620" y="6160"/>
                  </a:lnTo>
                  <a:lnTo>
                    <a:pt x="15923" y="6625"/>
                  </a:lnTo>
                  <a:lnTo>
                    <a:pt x="15342" y="6974"/>
                  </a:lnTo>
                  <a:lnTo>
                    <a:pt x="14063" y="7322"/>
                  </a:lnTo>
                  <a:lnTo>
                    <a:pt x="12901" y="7555"/>
                  </a:lnTo>
                  <a:lnTo>
                    <a:pt x="11623" y="7903"/>
                  </a:lnTo>
                  <a:lnTo>
                    <a:pt x="10460" y="8368"/>
                  </a:lnTo>
                  <a:lnTo>
                    <a:pt x="9647" y="8833"/>
                  </a:lnTo>
                  <a:lnTo>
                    <a:pt x="8950" y="9414"/>
                  </a:lnTo>
                  <a:lnTo>
                    <a:pt x="8368" y="10112"/>
                  </a:lnTo>
                  <a:lnTo>
                    <a:pt x="7787" y="10925"/>
                  </a:lnTo>
                  <a:lnTo>
                    <a:pt x="6625" y="12552"/>
                  </a:lnTo>
                  <a:lnTo>
                    <a:pt x="5463" y="14063"/>
                  </a:lnTo>
                  <a:lnTo>
                    <a:pt x="4417" y="15342"/>
                  </a:lnTo>
                  <a:lnTo>
                    <a:pt x="3138" y="16504"/>
                  </a:lnTo>
                  <a:lnTo>
                    <a:pt x="2092" y="17666"/>
                  </a:lnTo>
                  <a:lnTo>
                    <a:pt x="1046" y="18945"/>
                  </a:lnTo>
                  <a:lnTo>
                    <a:pt x="582" y="19758"/>
                  </a:lnTo>
                  <a:lnTo>
                    <a:pt x="233" y="20572"/>
                  </a:lnTo>
                  <a:lnTo>
                    <a:pt x="117" y="21385"/>
                  </a:lnTo>
                  <a:lnTo>
                    <a:pt x="0" y="22199"/>
                  </a:lnTo>
                  <a:lnTo>
                    <a:pt x="0" y="23012"/>
                  </a:lnTo>
                  <a:lnTo>
                    <a:pt x="233" y="23710"/>
                  </a:lnTo>
                  <a:lnTo>
                    <a:pt x="582" y="24523"/>
                  </a:lnTo>
                  <a:lnTo>
                    <a:pt x="1046" y="25104"/>
                  </a:lnTo>
                  <a:lnTo>
                    <a:pt x="1860" y="25453"/>
                  </a:lnTo>
                  <a:lnTo>
                    <a:pt x="4184" y="26383"/>
                  </a:lnTo>
                  <a:lnTo>
                    <a:pt x="5812" y="26964"/>
                  </a:lnTo>
                  <a:lnTo>
                    <a:pt x="7904" y="27545"/>
                  </a:lnTo>
                  <a:lnTo>
                    <a:pt x="10228" y="28126"/>
                  </a:lnTo>
                  <a:lnTo>
                    <a:pt x="12785" y="28591"/>
                  </a:lnTo>
                  <a:lnTo>
                    <a:pt x="15690" y="29056"/>
                  </a:lnTo>
                  <a:lnTo>
                    <a:pt x="18945" y="29288"/>
                  </a:lnTo>
                  <a:lnTo>
                    <a:pt x="22315" y="29405"/>
                  </a:lnTo>
                  <a:lnTo>
                    <a:pt x="26034" y="29288"/>
                  </a:lnTo>
                  <a:lnTo>
                    <a:pt x="29986" y="28940"/>
                  </a:lnTo>
                  <a:lnTo>
                    <a:pt x="31962" y="28707"/>
                  </a:lnTo>
                  <a:lnTo>
                    <a:pt x="34054" y="28242"/>
                  </a:lnTo>
                  <a:lnTo>
                    <a:pt x="36146" y="27894"/>
                  </a:lnTo>
                  <a:lnTo>
                    <a:pt x="38354" y="27313"/>
                  </a:lnTo>
                  <a:lnTo>
                    <a:pt x="40562" y="26732"/>
                  </a:lnTo>
                  <a:lnTo>
                    <a:pt x="42887" y="25918"/>
                  </a:lnTo>
                  <a:lnTo>
                    <a:pt x="44165" y="25453"/>
                  </a:lnTo>
                  <a:lnTo>
                    <a:pt x="45443" y="24756"/>
                  </a:lnTo>
                  <a:lnTo>
                    <a:pt x="45908" y="24407"/>
                  </a:lnTo>
                  <a:lnTo>
                    <a:pt x="46489" y="23942"/>
                  </a:lnTo>
                  <a:lnTo>
                    <a:pt x="46838" y="23361"/>
                  </a:lnTo>
                  <a:lnTo>
                    <a:pt x="47187" y="22780"/>
                  </a:lnTo>
                  <a:lnTo>
                    <a:pt x="47419" y="22083"/>
                  </a:lnTo>
                  <a:lnTo>
                    <a:pt x="47535" y="21385"/>
                  </a:lnTo>
                  <a:lnTo>
                    <a:pt x="47535" y="20688"/>
                  </a:lnTo>
                  <a:lnTo>
                    <a:pt x="47535" y="19991"/>
                  </a:lnTo>
                  <a:lnTo>
                    <a:pt x="47419" y="19293"/>
                  </a:lnTo>
                  <a:lnTo>
                    <a:pt x="47187" y="18596"/>
                  </a:lnTo>
                  <a:lnTo>
                    <a:pt x="46838" y="18015"/>
                  </a:lnTo>
                  <a:lnTo>
                    <a:pt x="46489" y="17434"/>
                  </a:lnTo>
                  <a:lnTo>
                    <a:pt x="46025" y="16853"/>
                  </a:lnTo>
                  <a:lnTo>
                    <a:pt x="45443" y="16388"/>
                  </a:lnTo>
                  <a:lnTo>
                    <a:pt x="44281" y="15458"/>
                  </a:lnTo>
                  <a:lnTo>
                    <a:pt x="43235" y="14412"/>
                  </a:lnTo>
                  <a:lnTo>
                    <a:pt x="42770" y="13947"/>
                  </a:lnTo>
                  <a:lnTo>
                    <a:pt x="42305" y="13250"/>
                  </a:lnTo>
                  <a:lnTo>
                    <a:pt x="42073" y="12669"/>
                  </a:lnTo>
                  <a:lnTo>
                    <a:pt x="41841" y="11971"/>
                  </a:lnTo>
                  <a:lnTo>
                    <a:pt x="41608" y="11274"/>
                  </a:lnTo>
                  <a:lnTo>
                    <a:pt x="41376" y="10693"/>
                  </a:lnTo>
                  <a:lnTo>
                    <a:pt x="40795" y="9879"/>
                  </a:lnTo>
                  <a:lnTo>
                    <a:pt x="39981" y="9182"/>
                  </a:lnTo>
                  <a:lnTo>
                    <a:pt x="39167" y="8601"/>
                  </a:lnTo>
                  <a:lnTo>
                    <a:pt x="38238" y="8020"/>
                  </a:lnTo>
                  <a:lnTo>
                    <a:pt x="36378" y="7090"/>
                  </a:lnTo>
                  <a:lnTo>
                    <a:pt x="35448" y="6625"/>
                  </a:lnTo>
                  <a:lnTo>
                    <a:pt x="34635" y="5928"/>
                  </a:lnTo>
                  <a:lnTo>
                    <a:pt x="34054" y="5463"/>
                  </a:lnTo>
                  <a:lnTo>
                    <a:pt x="33589" y="4882"/>
                  </a:lnTo>
                  <a:lnTo>
                    <a:pt x="32659" y="3603"/>
                  </a:lnTo>
                  <a:lnTo>
                    <a:pt x="31729" y="2441"/>
                  </a:lnTo>
                  <a:lnTo>
                    <a:pt x="31264" y="1860"/>
                  </a:lnTo>
                  <a:lnTo>
                    <a:pt x="30683" y="1279"/>
                  </a:lnTo>
                  <a:lnTo>
                    <a:pt x="30102" y="930"/>
                  </a:lnTo>
                  <a:lnTo>
                    <a:pt x="29405" y="581"/>
                  </a:lnTo>
                  <a:lnTo>
                    <a:pt x="28707" y="349"/>
                  </a:lnTo>
                  <a:lnTo>
                    <a:pt x="28010" y="116"/>
                  </a:lnTo>
                  <a:lnTo>
                    <a:pt x="27197" y="0"/>
                  </a:lnTo>
                  <a:close/>
                </a:path>
              </a:pathLst>
            </a:custGeom>
            <a:solidFill>
              <a:srgbClr val="93BF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 name="Google Shape;891;p27"/>
            <p:cNvSpPr/>
            <p:nvPr/>
          </p:nvSpPr>
          <p:spPr>
            <a:xfrm>
              <a:off x="4709250" y="3707375"/>
              <a:ext cx="1188400" cy="735125"/>
            </a:xfrm>
            <a:custGeom>
              <a:avLst/>
              <a:gdLst/>
              <a:ahLst/>
              <a:cxnLst/>
              <a:rect l="l" t="t" r="r" b="b"/>
              <a:pathLst>
                <a:path w="47536" h="29405" fill="none" extrusionOk="0">
                  <a:moveTo>
                    <a:pt x="42887" y="25918"/>
                  </a:moveTo>
                  <a:lnTo>
                    <a:pt x="42887" y="25918"/>
                  </a:lnTo>
                  <a:lnTo>
                    <a:pt x="44165" y="25453"/>
                  </a:lnTo>
                  <a:lnTo>
                    <a:pt x="45443" y="24756"/>
                  </a:lnTo>
                  <a:lnTo>
                    <a:pt x="45908" y="24407"/>
                  </a:lnTo>
                  <a:lnTo>
                    <a:pt x="46489" y="23942"/>
                  </a:lnTo>
                  <a:lnTo>
                    <a:pt x="46838" y="23361"/>
                  </a:lnTo>
                  <a:lnTo>
                    <a:pt x="47187" y="22780"/>
                  </a:lnTo>
                  <a:lnTo>
                    <a:pt x="47187" y="22780"/>
                  </a:lnTo>
                  <a:lnTo>
                    <a:pt x="47419" y="22083"/>
                  </a:lnTo>
                  <a:lnTo>
                    <a:pt x="47535" y="21385"/>
                  </a:lnTo>
                  <a:lnTo>
                    <a:pt x="47535" y="20688"/>
                  </a:lnTo>
                  <a:lnTo>
                    <a:pt x="47535" y="19991"/>
                  </a:lnTo>
                  <a:lnTo>
                    <a:pt x="47419" y="19293"/>
                  </a:lnTo>
                  <a:lnTo>
                    <a:pt x="47187" y="18596"/>
                  </a:lnTo>
                  <a:lnTo>
                    <a:pt x="46838" y="18015"/>
                  </a:lnTo>
                  <a:lnTo>
                    <a:pt x="46489" y="17434"/>
                  </a:lnTo>
                  <a:lnTo>
                    <a:pt x="46489" y="17434"/>
                  </a:lnTo>
                  <a:lnTo>
                    <a:pt x="46025" y="16853"/>
                  </a:lnTo>
                  <a:lnTo>
                    <a:pt x="45443" y="16388"/>
                  </a:lnTo>
                  <a:lnTo>
                    <a:pt x="44281" y="15458"/>
                  </a:lnTo>
                  <a:lnTo>
                    <a:pt x="43235" y="14412"/>
                  </a:lnTo>
                  <a:lnTo>
                    <a:pt x="42770" y="13947"/>
                  </a:lnTo>
                  <a:lnTo>
                    <a:pt x="42305" y="13250"/>
                  </a:lnTo>
                  <a:lnTo>
                    <a:pt x="42305" y="13250"/>
                  </a:lnTo>
                  <a:lnTo>
                    <a:pt x="42073" y="12669"/>
                  </a:lnTo>
                  <a:lnTo>
                    <a:pt x="41841" y="11971"/>
                  </a:lnTo>
                  <a:lnTo>
                    <a:pt x="41608" y="11274"/>
                  </a:lnTo>
                  <a:lnTo>
                    <a:pt x="41376" y="10693"/>
                  </a:lnTo>
                  <a:lnTo>
                    <a:pt x="41376" y="10693"/>
                  </a:lnTo>
                  <a:lnTo>
                    <a:pt x="40795" y="9879"/>
                  </a:lnTo>
                  <a:lnTo>
                    <a:pt x="39981" y="9182"/>
                  </a:lnTo>
                  <a:lnTo>
                    <a:pt x="39167" y="8601"/>
                  </a:lnTo>
                  <a:lnTo>
                    <a:pt x="38238" y="8020"/>
                  </a:lnTo>
                  <a:lnTo>
                    <a:pt x="36378" y="7090"/>
                  </a:lnTo>
                  <a:lnTo>
                    <a:pt x="35448" y="6625"/>
                  </a:lnTo>
                  <a:lnTo>
                    <a:pt x="34635" y="5928"/>
                  </a:lnTo>
                  <a:lnTo>
                    <a:pt x="34635" y="5928"/>
                  </a:lnTo>
                  <a:lnTo>
                    <a:pt x="34054" y="5463"/>
                  </a:lnTo>
                  <a:lnTo>
                    <a:pt x="33589" y="4882"/>
                  </a:lnTo>
                  <a:lnTo>
                    <a:pt x="32659" y="3603"/>
                  </a:lnTo>
                  <a:lnTo>
                    <a:pt x="31729" y="2441"/>
                  </a:lnTo>
                  <a:lnTo>
                    <a:pt x="31264" y="1860"/>
                  </a:lnTo>
                  <a:lnTo>
                    <a:pt x="30683" y="1279"/>
                  </a:lnTo>
                  <a:lnTo>
                    <a:pt x="30683" y="1279"/>
                  </a:lnTo>
                  <a:lnTo>
                    <a:pt x="30102" y="930"/>
                  </a:lnTo>
                  <a:lnTo>
                    <a:pt x="29405" y="581"/>
                  </a:lnTo>
                  <a:lnTo>
                    <a:pt x="28707" y="349"/>
                  </a:lnTo>
                  <a:lnTo>
                    <a:pt x="28010" y="116"/>
                  </a:lnTo>
                  <a:lnTo>
                    <a:pt x="27197" y="0"/>
                  </a:lnTo>
                  <a:lnTo>
                    <a:pt x="26499" y="0"/>
                  </a:lnTo>
                  <a:lnTo>
                    <a:pt x="25686" y="0"/>
                  </a:lnTo>
                  <a:lnTo>
                    <a:pt x="24988" y="116"/>
                  </a:lnTo>
                  <a:lnTo>
                    <a:pt x="24988" y="116"/>
                  </a:lnTo>
                  <a:lnTo>
                    <a:pt x="23594" y="581"/>
                  </a:lnTo>
                  <a:lnTo>
                    <a:pt x="22199" y="1279"/>
                  </a:lnTo>
                  <a:lnTo>
                    <a:pt x="20920" y="2092"/>
                  </a:lnTo>
                  <a:lnTo>
                    <a:pt x="19758" y="3022"/>
                  </a:lnTo>
                  <a:lnTo>
                    <a:pt x="19758" y="3022"/>
                  </a:lnTo>
                  <a:lnTo>
                    <a:pt x="17666" y="5230"/>
                  </a:lnTo>
                  <a:lnTo>
                    <a:pt x="16620" y="6160"/>
                  </a:lnTo>
                  <a:lnTo>
                    <a:pt x="15923" y="6625"/>
                  </a:lnTo>
                  <a:lnTo>
                    <a:pt x="15342" y="6974"/>
                  </a:lnTo>
                  <a:lnTo>
                    <a:pt x="15342" y="6974"/>
                  </a:lnTo>
                  <a:lnTo>
                    <a:pt x="14063" y="7322"/>
                  </a:lnTo>
                  <a:lnTo>
                    <a:pt x="12901" y="7555"/>
                  </a:lnTo>
                  <a:lnTo>
                    <a:pt x="11623" y="7903"/>
                  </a:lnTo>
                  <a:lnTo>
                    <a:pt x="10460" y="8368"/>
                  </a:lnTo>
                  <a:lnTo>
                    <a:pt x="10460" y="8368"/>
                  </a:lnTo>
                  <a:lnTo>
                    <a:pt x="9647" y="8833"/>
                  </a:lnTo>
                  <a:lnTo>
                    <a:pt x="8950" y="9414"/>
                  </a:lnTo>
                  <a:lnTo>
                    <a:pt x="8368" y="10112"/>
                  </a:lnTo>
                  <a:lnTo>
                    <a:pt x="7787" y="10925"/>
                  </a:lnTo>
                  <a:lnTo>
                    <a:pt x="6625" y="12552"/>
                  </a:lnTo>
                  <a:lnTo>
                    <a:pt x="5463" y="14063"/>
                  </a:lnTo>
                  <a:lnTo>
                    <a:pt x="5463" y="14063"/>
                  </a:lnTo>
                  <a:lnTo>
                    <a:pt x="4417" y="15342"/>
                  </a:lnTo>
                  <a:lnTo>
                    <a:pt x="3138" y="16504"/>
                  </a:lnTo>
                  <a:lnTo>
                    <a:pt x="2092" y="17666"/>
                  </a:lnTo>
                  <a:lnTo>
                    <a:pt x="1046" y="18945"/>
                  </a:lnTo>
                  <a:lnTo>
                    <a:pt x="1046" y="18945"/>
                  </a:lnTo>
                  <a:lnTo>
                    <a:pt x="582" y="19758"/>
                  </a:lnTo>
                  <a:lnTo>
                    <a:pt x="233" y="20572"/>
                  </a:lnTo>
                  <a:lnTo>
                    <a:pt x="117" y="21385"/>
                  </a:lnTo>
                  <a:lnTo>
                    <a:pt x="0" y="22199"/>
                  </a:lnTo>
                  <a:lnTo>
                    <a:pt x="0" y="23012"/>
                  </a:lnTo>
                  <a:lnTo>
                    <a:pt x="233" y="23710"/>
                  </a:lnTo>
                  <a:lnTo>
                    <a:pt x="582" y="24523"/>
                  </a:lnTo>
                  <a:lnTo>
                    <a:pt x="1046" y="25104"/>
                  </a:lnTo>
                  <a:lnTo>
                    <a:pt x="1046" y="25104"/>
                  </a:lnTo>
                  <a:lnTo>
                    <a:pt x="1860" y="25453"/>
                  </a:lnTo>
                  <a:lnTo>
                    <a:pt x="4184" y="26383"/>
                  </a:lnTo>
                  <a:lnTo>
                    <a:pt x="5812" y="26964"/>
                  </a:lnTo>
                  <a:lnTo>
                    <a:pt x="7904" y="27545"/>
                  </a:lnTo>
                  <a:lnTo>
                    <a:pt x="10228" y="28126"/>
                  </a:lnTo>
                  <a:lnTo>
                    <a:pt x="12785" y="28591"/>
                  </a:lnTo>
                  <a:lnTo>
                    <a:pt x="15690" y="29056"/>
                  </a:lnTo>
                  <a:lnTo>
                    <a:pt x="18945" y="29288"/>
                  </a:lnTo>
                  <a:lnTo>
                    <a:pt x="22315" y="29405"/>
                  </a:lnTo>
                  <a:lnTo>
                    <a:pt x="26034" y="29288"/>
                  </a:lnTo>
                  <a:lnTo>
                    <a:pt x="29986" y="28940"/>
                  </a:lnTo>
                  <a:lnTo>
                    <a:pt x="31962" y="28707"/>
                  </a:lnTo>
                  <a:lnTo>
                    <a:pt x="34054" y="28242"/>
                  </a:lnTo>
                  <a:lnTo>
                    <a:pt x="36146" y="27894"/>
                  </a:lnTo>
                  <a:lnTo>
                    <a:pt x="38354" y="27313"/>
                  </a:lnTo>
                  <a:lnTo>
                    <a:pt x="40562" y="26732"/>
                  </a:lnTo>
                  <a:lnTo>
                    <a:pt x="42887" y="2591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 name="Google Shape;892;p27"/>
            <p:cNvSpPr/>
            <p:nvPr/>
          </p:nvSpPr>
          <p:spPr>
            <a:xfrm>
              <a:off x="5575100" y="3855550"/>
              <a:ext cx="25" cy="25"/>
            </a:xfrm>
            <a:custGeom>
              <a:avLst/>
              <a:gdLst/>
              <a:ahLst/>
              <a:cxnLst/>
              <a:rect l="l" t="t" r="r" b="b"/>
              <a:pathLst>
                <a:path w="1" h="1" extrusionOk="0">
                  <a:moveTo>
                    <a:pt x="1" y="1"/>
                  </a:moveTo>
                  <a:lnTo>
                    <a:pt x="1" y="1"/>
                  </a:lnTo>
                  <a:lnTo>
                    <a:pt x="1" y="1"/>
                  </a:lnTo>
                  <a:lnTo>
                    <a:pt x="1" y="1"/>
                  </a:lnTo>
                  <a:lnTo>
                    <a:pt x="1" y="1"/>
                  </a:lnTo>
                  <a:close/>
                  <a:moveTo>
                    <a:pt x="1" y="1"/>
                  </a:moveTo>
                  <a:lnTo>
                    <a:pt x="1" y="1"/>
                  </a:lnTo>
                  <a:lnTo>
                    <a:pt x="1" y="1"/>
                  </a:lnTo>
                  <a:lnTo>
                    <a:pt x="1" y="1"/>
                  </a:lnTo>
                  <a:lnTo>
                    <a:pt x="1" y="1"/>
                  </a:lnTo>
                  <a:close/>
                </a:path>
              </a:pathLst>
            </a:custGeom>
            <a:solidFill>
              <a:srgbClr val="608F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 name="Google Shape;893;p27"/>
            <p:cNvSpPr/>
            <p:nvPr/>
          </p:nvSpPr>
          <p:spPr>
            <a:xfrm>
              <a:off x="5575100" y="3855550"/>
              <a:ext cx="25" cy="25"/>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 name="Google Shape;894;p27"/>
            <p:cNvSpPr/>
            <p:nvPr/>
          </p:nvSpPr>
          <p:spPr>
            <a:xfrm>
              <a:off x="5575100" y="3855550"/>
              <a:ext cx="25" cy="25"/>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 name="Google Shape;895;p27"/>
            <p:cNvSpPr/>
            <p:nvPr/>
          </p:nvSpPr>
          <p:spPr>
            <a:xfrm>
              <a:off x="4712150" y="3756775"/>
              <a:ext cx="1185500" cy="685725"/>
            </a:xfrm>
            <a:custGeom>
              <a:avLst/>
              <a:gdLst/>
              <a:ahLst/>
              <a:cxnLst/>
              <a:rect l="l" t="t" r="r" b="b"/>
              <a:pathLst>
                <a:path w="47420" h="27429" extrusionOk="0">
                  <a:moveTo>
                    <a:pt x="31265" y="0"/>
                  </a:moveTo>
                  <a:lnTo>
                    <a:pt x="31032" y="697"/>
                  </a:lnTo>
                  <a:lnTo>
                    <a:pt x="30916" y="1395"/>
                  </a:lnTo>
                  <a:lnTo>
                    <a:pt x="30916" y="2208"/>
                  </a:lnTo>
                  <a:lnTo>
                    <a:pt x="30916" y="2906"/>
                  </a:lnTo>
                  <a:lnTo>
                    <a:pt x="31265" y="4416"/>
                  </a:lnTo>
                  <a:lnTo>
                    <a:pt x="31613" y="5927"/>
                  </a:lnTo>
                  <a:lnTo>
                    <a:pt x="31962" y="7438"/>
                  </a:lnTo>
                  <a:lnTo>
                    <a:pt x="32078" y="8949"/>
                  </a:lnTo>
                  <a:lnTo>
                    <a:pt x="32194" y="9763"/>
                  </a:lnTo>
                  <a:lnTo>
                    <a:pt x="32078" y="10460"/>
                  </a:lnTo>
                  <a:lnTo>
                    <a:pt x="31846" y="11274"/>
                  </a:lnTo>
                  <a:lnTo>
                    <a:pt x="31613" y="11971"/>
                  </a:lnTo>
                  <a:lnTo>
                    <a:pt x="31265" y="12668"/>
                  </a:lnTo>
                  <a:lnTo>
                    <a:pt x="30800" y="13249"/>
                  </a:lnTo>
                  <a:lnTo>
                    <a:pt x="29870" y="14295"/>
                  </a:lnTo>
                  <a:lnTo>
                    <a:pt x="28824" y="15341"/>
                  </a:lnTo>
                  <a:lnTo>
                    <a:pt x="27662" y="16271"/>
                  </a:lnTo>
                  <a:lnTo>
                    <a:pt x="24872" y="18479"/>
                  </a:lnTo>
                  <a:lnTo>
                    <a:pt x="23478" y="19525"/>
                  </a:lnTo>
                  <a:lnTo>
                    <a:pt x="21967" y="20455"/>
                  </a:lnTo>
                  <a:lnTo>
                    <a:pt x="20223" y="21269"/>
                  </a:lnTo>
                  <a:lnTo>
                    <a:pt x="18364" y="21850"/>
                  </a:lnTo>
                  <a:lnTo>
                    <a:pt x="16504" y="22315"/>
                  </a:lnTo>
                  <a:lnTo>
                    <a:pt x="14528" y="22663"/>
                  </a:lnTo>
                  <a:lnTo>
                    <a:pt x="12553" y="22896"/>
                  </a:lnTo>
                  <a:lnTo>
                    <a:pt x="10693" y="23012"/>
                  </a:lnTo>
                  <a:lnTo>
                    <a:pt x="6742" y="23245"/>
                  </a:lnTo>
                  <a:lnTo>
                    <a:pt x="5812" y="23361"/>
                  </a:lnTo>
                  <a:lnTo>
                    <a:pt x="4301" y="23245"/>
                  </a:lnTo>
                  <a:lnTo>
                    <a:pt x="2790" y="22896"/>
                  </a:lnTo>
                  <a:lnTo>
                    <a:pt x="1279" y="22315"/>
                  </a:lnTo>
                  <a:lnTo>
                    <a:pt x="1" y="21501"/>
                  </a:lnTo>
                  <a:lnTo>
                    <a:pt x="349" y="22431"/>
                  </a:lnTo>
                  <a:lnTo>
                    <a:pt x="582" y="22780"/>
                  </a:lnTo>
                  <a:lnTo>
                    <a:pt x="930" y="23128"/>
                  </a:lnTo>
                  <a:lnTo>
                    <a:pt x="2441" y="23826"/>
                  </a:lnTo>
                  <a:lnTo>
                    <a:pt x="4301" y="24523"/>
                  </a:lnTo>
                  <a:lnTo>
                    <a:pt x="6742" y="25220"/>
                  </a:lnTo>
                  <a:lnTo>
                    <a:pt x="9763" y="26034"/>
                  </a:lnTo>
                  <a:lnTo>
                    <a:pt x="13482" y="26731"/>
                  </a:lnTo>
                  <a:lnTo>
                    <a:pt x="15458" y="27080"/>
                  </a:lnTo>
                  <a:lnTo>
                    <a:pt x="17666" y="27196"/>
                  </a:lnTo>
                  <a:lnTo>
                    <a:pt x="19875" y="27429"/>
                  </a:lnTo>
                  <a:lnTo>
                    <a:pt x="24524" y="27429"/>
                  </a:lnTo>
                  <a:lnTo>
                    <a:pt x="26964" y="27312"/>
                  </a:lnTo>
                  <a:lnTo>
                    <a:pt x="29405" y="26964"/>
                  </a:lnTo>
                  <a:lnTo>
                    <a:pt x="31846" y="26615"/>
                  </a:lnTo>
                  <a:lnTo>
                    <a:pt x="34519" y="26150"/>
                  </a:lnTo>
                  <a:lnTo>
                    <a:pt x="37192" y="25569"/>
                  </a:lnTo>
                  <a:lnTo>
                    <a:pt x="39865" y="24872"/>
                  </a:lnTo>
                  <a:lnTo>
                    <a:pt x="42771" y="23942"/>
                  </a:lnTo>
                  <a:lnTo>
                    <a:pt x="44049" y="23477"/>
                  </a:lnTo>
                  <a:lnTo>
                    <a:pt x="45327" y="22780"/>
                  </a:lnTo>
                  <a:lnTo>
                    <a:pt x="45792" y="22431"/>
                  </a:lnTo>
                  <a:lnTo>
                    <a:pt x="46373" y="21966"/>
                  </a:lnTo>
                  <a:lnTo>
                    <a:pt x="46722" y="21385"/>
                  </a:lnTo>
                  <a:lnTo>
                    <a:pt x="47071" y="20804"/>
                  </a:lnTo>
                  <a:lnTo>
                    <a:pt x="47419" y="19758"/>
                  </a:lnTo>
                  <a:lnTo>
                    <a:pt x="47419" y="18712"/>
                  </a:lnTo>
                  <a:lnTo>
                    <a:pt x="47419" y="17898"/>
                  </a:lnTo>
                  <a:lnTo>
                    <a:pt x="47187" y="16969"/>
                  </a:lnTo>
                  <a:lnTo>
                    <a:pt x="46838" y="16155"/>
                  </a:lnTo>
                  <a:lnTo>
                    <a:pt x="46373" y="15458"/>
                  </a:lnTo>
                  <a:lnTo>
                    <a:pt x="45909" y="14877"/>
                  </a:lnTo>
                  <a:lnTo>
                    <a:pt x="45327" y="14412"/>
                  </a:lnTo>
                  <a:lnTo>
                    <a:pt x="44165" y="13482"/>
                  </a:lnTo>
                  <a:lnTo>
                    <a:pt x="43119" y="12436"/>
                  </a:lnTo>
                  <a:lnTo>
                    <a:pt x="42654" y="11971"/>
                  </a:lnTo>
                  <a:lnTo>
                    <a:pt x="42189" y="11274"/>
                  </a:lnTo>
                  <a:lnTo>
                    <a:pt x="41957" y="10693"/>
                  </a:lnTo>
                  <a:lnTo>
                    <a:pt x="41725" y="9995"/>
                  </a:lnTo>
                  <a:lnTo>
                    <a:pt x="41492" y="9298"/>
                  </a:lnTo>
                  <a:lnTo>
                    <a:pt x="41260" y="8717"/>
                  </a:lnTo>
                  <a:lnTo>
                    <a:pt x="40679" y="7903"/>
                  </a:lnTo>
                  <a:lnTo>
                    <a:pt x="39865" y="7206"/>
                  </a:lnTo>
                  <a:lnTo>
                    <a:pt x="39051" y="6625"/>
                  </a:lnTo>
                  <a:lnTo>
                    <a:pt x="38122" y="6044"/>
                  </a:lnTo>
                  <a:lnTo>
                    <a:pt x="36262" y="5114"/>
                  </a:lnTo>
                  <a:lnTo>
                    <a:pt x="35332" y="4649"/>
                  </a:lnTo>
                  <a:lnTo>
                    <a:pt x="34519" y="3952"/>
                  </a:lnTo>
                  <a:lnTo>
                    <a:pt x="33589" y="3022"/>
                  </a:lnTo>
                  <a:lnTo>
                    <a:pt x="32775" y="1976"/>
                  </a:lnTo>
                  <a:lnTo>
                    <a:pt x="32078" y="1046"/>
                  </a:lnTo>
                  <a:lnTo>
                    <a:pt x="31265"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 name="Google Shape;896;p27"/>
            <p:cNvSpPr/>
            <p:nvPr/>
          </p:nvSpPr>
          <p:spPr>
            <a:xfrm>
              <a:off x="4712150" y="3756775"/>
              <a:ext cx="1185500" cy="685725"/>
            </a:xfrm>
            <a:custGeom>
              <a:avLst/>
              <a:gdLst/>
              <a:ahLst/>
              <a:cxnLst/>
              <a:rect l="l" t="t" r="r" b="b"/>
              <a:pathLst>
                <a:path w="47420" h="27429" fill="none" extrusionOk="0">
                  <a:moveTo>
                    <a:pt x="31265" y="0"/>
                  </a:moveTo>
                  <a:lnTo>
                    <a:pt x="31265" y="0"/>
                  </a:lnTo>
                  <a:lnTo>
                    <a:pt x="31032" y="697"/>
                  </a:lnTo>
                  <a:lnTo>
                    <a:pt x="30916" y="1395"/>
                  </a:lnTo>
                  <a:lnTo>
                    <a:pt x="30916" y="2208"/>
                  </a:lnTo>
                  <a:lnTo>
                    <a:pt x="30916" y="2906"/>
                  </a:lnTo>
                  <a:lnTo>
                    <a:pt x="31265" y="4416"/>
                  </a:lnTo>
                  <a:lnTo>
                    <a:pt x="31613" y="5927"/>
                  </a:lnTo>
                  <a:lnTo>
                    <a:pt x="31962" y="7438"/>
                  </a:lnTo>
                  <a:lnTo>
                    <a:pt x="32078" y="8949"/>
                  </a:lnTo>
                  <a:lnTo>
                    <a:pt x="32194" y="9763"/>
                  </a:lnTo>
                  <a:lnTo>
                    <a:pt x="32078" y="10460"/>
                  </a:lnTo>
                  <a:lnTo>
                    <a:pt x="31846" y="11274"/>
                  </a:lnTo>
                  <a:lnTo>
                    <a:pt x="31613" y="11971"/>
                  </a:lnTo>
                  <a:lnTo>
                    <a:pt x="31613" y="11971"/>
                  </a:lnTo>
                  <a:lnTo>
                    <a:pt x="31265" y="12668"/>
                  </a:lnTo>
                  <a:lnTo>
                    <a:pt x="30800" y="13249"/>
                  </a:lnTo>
                  <a:lnTo>
                    <a:pt x="29870" y="14295"/>
                  </a:lnTo>
                  <a:lnTo>
                    <a:pt x="28824" y="15341"/>
                  </a:lnTo>
                  <a:lnTo>
                    <a:pt x="27662" y="16271"/>
                  </a:lnTo>
                  <a:lnTo>
                    <a:pt x="27662" y="16271"/>
                  </a:lnTo>
                  <a:lnTo>
                    <a:pt x="24872" y="18479"/>
                  </a:lnTo>
                  <a:lnTo>
                    <a:pt x="23478" y="19525"/>
                  </a:lnTo>
                  <a:lnTo>
                    <a:pt x="21967" y="20455"/>
                  </a:lnTo>
                  <a:lnTo>
                    <a:pt x="21967" y="20455"/>
                  </a:lnTo>
                  <a:lnTo>
                    <a:pt x="20223" y="21269"/>
                  </a:lnTo>
                  <a:lnTo>
                    <a:pt x="18364" y="21850"/>
                  </a:lnTo>
                  <a:lnTo>
                    <a:pt x="16504" y="22315"/>
                  </a:lnTo>
                  <a:lnTo>
                    <a:pt x="14528" y="22663"/>
                  </a:lnTo>
                  <a:lnTo>
                    <a:pt x="12553" y="22896"/>
                  </a:lnTo>
                  <a:lnTo>
                    <a:pt x="10693" y="23012"/>
                  </a:lnTo>
                  <a:lnTo>
                    <a:pt x="6742" y="23245"/>
                  </a:lnTo>
                  <a:lnTo>
                    <a:pt x="6742" y="23245"/>
                  </a:lnTo>
                  <a:lnTo>
                    <a:pt x="5812" y="23361"/>
                  </a:lnTo>
                  <a:lnTo>
                    <a:pt x="5812" y="23361"/>
                  </a:lnTo>
                  <a:lnTo>
                    <a:pt x="4301" y="23245"/>
                  </a:lnTo>
                  <a:lnTo>
                    <a:pt x="2790" y="22896"/>
                  </a:lnTo>
                  <a:lnTo>
                    <a:pt x="1279" y="22315"/>
                  </a:lnTo>
                  <a:lnTo>
                    <a:pt x="1" y="21501"/>
                  </a:lnTo>
                  <a:lnTo>
                    <a:pt x="1" y="21501"/>
                  </a:lnTo>
                  <a:lnTo>
                    <a:pt x="349" y="22431"/>
                  </a:lnTo>
                  <a:lnTo>
                    <a:pt x="582" y="22780"/>
                  </a:lnTo>
                  <a:lnTo>
                    <a:pt x="930" y="23128"/>
                  </a:lnTo>
                  <a:lnTo>
                    <a:pt x="930" y="23128"/>
                  </a:lnTo>
                  <a:lnTo>
                    <a:pt x="2441" y="23826"/>
                  </a:lnTo>
                  <a:lnTo>
                    <a:pt x="4301" y="24523"/>
                  </a:lnTo>
                  <a:lnTo>
                    <a:pt x="6742" y="25220"/>
                  </a:lnTo>
                  <a:lnTo>
                    <a:pt x="9763" y="26034"/>
                  </a:lnTo>
                  <a:lnTo>
                    <a:pt x="13482" y="26731"/>
                  </a:lnTo>
                  <a:lnTo>
                    <a:pt x="15458" y="27080"/>
                  </a:lnTo>
                  <a:lnTo>
                    <a:pt x="17666" y="27196"/>
                  </a:lnTo>
                  <a:lnTo>
                    <a:pt x="19875" y="27429"/>
                  </a:lnTo>
                  <a:lnTo>
                    <a:pt x="22315" y="27429"/>
                  </a:lnTo>
                  <a:lnTo>
                    <a:pt x="22315" y="27429"/>
                  </a:lnTo>
                  <a:lnTo>
                    <a:pt x="24524" y="27429"/>
                  </a:lnTo>
                  <a:lnTo>
                    <a:pt x="26964" y="27312"/>
                  </a:lnTo>
                  <a:lnTo>
                    <a:pt x="29405" y="26964"/>
                  </a:lnTo>
                  <a:lnTo>
                    <a:pt x="31846" y="26615"/>
                  </a:lnTo>
                  <a:lnTo>
                    <a:pt x="34519" y="26150"/>
                  </a:lnTo>
                  <a:lnTo>
                    <a:pt x="37192" y="25569"/>
                  </a:lnTo>
                  <a:lnTo>
                    <a:pt x="39865" y="24872"/>
                  </a:lnTo>
                  <a:lnTo>
                    <a:pt x="42771" y="23942"/>
                  </a:lnTo>
                  <a:lnTo>
                    <a:pt x="42771" y="23942"/>
                  </a:lnTo>
                  <a:lnTo>
                    <a:pt x="44049" y="23477"/>
                  </a:lnTo>
                  <a:lnTo>
                    <a:pt x="45327" y="22780"/>
                  </a:lnTo>
                  <a:lnTo>
                    <a:pt x="45792" y="22431"/>
                  </a:lnTo>
                  <a:lnTo>
                    <a:pt x="46373" y="21966"/>
                  </a:lnTo>
                  <a:lnTo>
                    <a:pt x="46722" y="21385"/>
                  </a:lnTo>
                  <a:lnTo>
                    <a:pt x="47071" y="20804"/>
                  </a:lnTo>
                  <a:lnTo>
                    <a:pt x="47071" y="20804"/>
                  </a:lnTo>
                  <a:lnTo>
                    <a:pt x="47419" y="19758"/>
                  </a:lnTo>
                  <a:lnTo>
                    <a:pt x="47419" y="18712"/>
                  </a:lnTo>
                  <a:lnTo>
                    <a:pt x="47419" y="18712"/>
                  </a:lnTo>
                  <a:lnTo>
                    <a:pt x="47419" y="17898"/>
                  </a:lnTo>
                  <a:lnTo>
                    <a:pt x="47187" y="16969"/>
                  </a:lnTo>
                  <a:lnTo>
                    <a:pt x="46838" y="16155"/>
                  </a:lnTo>
                  <a:lnTo>
                    <a:pt x="46373" y="15458"/>
                  </a:lnTo>
                  <a:lnTo>
                    <a:pt x="46373" y="15458"/>
                  </a:lnTo>
                  <a:lnTo>
                    <a:pt x="45909" y="14877"/>
                  </a:lnTo>
                  <a:lnTo>
                    <a:pt x="45327" y="14412"/>
                  </a:lnTo>
                  <a:lnTo>
                    <a:pt x="44165" y="13482"/>
                  </a:lnTo>
                  <a:lnTo>
                    <a:pt x="43119" y="12436"/>
                  </a:lnTo>
                  <a:lnTo>
                    <a:pt x="42654" y="11971"/>
                  </a:lnTo>
                  <a:lnTo>
                    <a:pt x="42189" y="11274"/>
                  </a:lnTo>
                  <a:lnTo>
                    <a:pt x="42189" y="11274"/>
                  </a:lnTo>
                  <a:lnTo>
                    <a:pt x="41957" y="10693"/>
                  </a:lnTo>
                  <a:lnTo>
                    <a:pt x="41725" y="9995"/>
                  </a:lnTo>
                  <a:lnTo>
                    <a:pt x="41492" y="9298"/>
                  </a:lnTo>
                  <a:lnTo>
                    <a:pt x="41260" y="8717"/>
                  </a:lnTo>
                  <a:lnTo>
                    <a:pt x="41260" y="8717"/>
                  </a:lnTo>
                  <a:lnTo>
                    <a:pt x="40679" y="7903"/>
                  </a:lnTo>
                  <a:lnTo>
                    <a:pt x="39865" y="7206"/>
                  </a:lnTo>
                  <a:lnTo>
                    <a:pt x="39051" y="6625"/>
                  </a:lnTo>
                  <a:lnTo>
                    <a:pt x="38122" y="6044"/>
                  </a:lnTo>
                  <a:lnTo>
                    <a:pt x="36262" y="5114"/>
                  </a:lnTo>
                  <a:lnTo>
                    <a:pt x="35332" y="4649"/>
                  </a:lnTo>
                  <a:lnTo>
                    <a:pt x="34519" y="3952"/>
                  </a:lnTo>
                  <a:lnTo>
                    <a:pt x="34519" y="3952"/>
                  </a:lnTo>
                  <a:lnTo>
                    <a:pt x="34519" y="3952"/>
                  </a:lnTo>
                  <a:lnTo>
                    <a:pt x="34519" y="3952"/>
                  </a:lnTo>
                  <a:lnTo>
                    <a:pt x="34519" y="3952"/>
                  </a:lnTo>
                  <a:lnTo>
                    <a:pt x="34519" y="3952"/>
                  </a:lnTo>
                  <a:lnTo>
                    <a:pt x="34519" y="3952"/>
                  </a:lnTo>
                  <a:lnTo>
                    <a:pt x="34519" y="3952"/>
                  </a:lnTo>
                  <a:lnTo>
                    <a:pt x="34519" y="3952"/>
                  </a:lnTo>
                  <a:lnTo>
                    <a:pt x="34519" y="3952"/>
                  </a:lnTo>
                  <a:lnTo>
                    <a:pt x="34519" y="3952"/>
                  </a:lnTo>
                  <a:lnTo>
                    <a:pt x="33589" y="3022"/>
                  </a:lnTo>
                  <a:lnTo>
                    <a:pt x="32775" y="1976"/>
                  </a:lnTo>
                  <a:lnTo>
                    <a:pt x="32078" y="1046"/>
                  </a:lnTo>
                  <a:lnTo>
                    <a:pt x="3126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 name="Google Shape;897;p27"/>
            <p:cNvSpPr/>
            <p:nvPr/>
          </p:nvSpPr>
          <p:spPr>
            <a:xfrm>
              <a:off x="4901025" y="4175175"/>
              <a:ext cx="40700" cy="40700"/>
            </a:xfrm>
            <a:custGeom>
              <a:avLst/>
              <a:gdLst/>
              <a:ahLst/>
              <a:cxnLst/>
              <a:rect l="l" t="t" r="r" b="b"/>
              <a:pathLst>
                <a:path w="1628" h="1628" extrusionOk="0">
                  <a:moveTo>
                    <a:pt x="581" y="0"/>
                  </a:moveTo>
                  <a:lnTo>
                    <a:pt x="349" y="116"/>
                  </a:lnTo>
                  <a:lnTo>
                    <a:pt x="116" y="465"/>
                  </a:lnTo>
                  <a:lnTo>
                    <a:pt x="0" y="697"/>
                  </a:lnTo>
                  <a:lnTo>
                    <a:pt x="0" y="1046"/>
                  </a:lnTo>
                  <a:lnTo>
                    <a:pt x="116" y="1279"/>
                  </a:lnTo>
                  <a:lnTo>
                    <a:pt x="349" y="1627"/>
                  </a:lnTo>
                  <a:lnTo>
                    <a:pt x="1046" y="1627"/>
                  </a:lnTo>
                  <a:lnTo>
                    <a:pt x="1279" y="1511"/>
                  </a:lnTo>
                  <a:lnTo>
                    <a:pt x="1511" y="1162"/>
                  </a:lnTo>
                  <a:lnTo>
                    <a:pt x="1627" y="930"/>
                  </a:lnTo>
                  <a:lnTo>
                    <a:pt x="1627" y="581"/>
                  </a:lnTo>
                  <a:lnTo>
                    <a:pt x="1511" y="349"/>
                  </a:lnTo>
                  <a:lnTo>
                    <a:pt x="1279" y="116"/>
                  </a:lnTo>
                  <a:lnTo>
                    <a:pt x="930"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 name="Google Shape;898;p27"/>
            <p:cNvSpPr/>
            <p:nvPr/>
          </p:nvSpPr>
          <p:spPr>
            <a:xfrm>
              <a:off x="4901025" y="4175175"/>
              <a:ext cx="40700" cy="40700"/>
            </a:xfrm>
            <a:custGeom>
              <a:avLst/>
              <a:gdLst/>
              <a:ahLst/>
              <a:cxnLst/>
              <a:rect l="l" t="t" r="r" b="b"/>
              <a:pathLst>
                <a:path w="1628" h="1628" fill="none" extrusionOk="0">
                  <a:moveTo>
                    <a:pt x="930" y="0"/>
                  </a:moveTo>
                  <a:lnTo>
                    <a:pt x="930" y="0"/>
                  </a:lnTo>
                  <a:lnTo>
                    <a:pt x="581" y="0"/>
                  </a:lnTo>
                  <a:lnTo>
                    <a:pt x="349" y="116"/>
                  </a:lnTo>
                  <a:lnTo>
                    <a:pt x="349" y="116"/>
                  </a:lnTo>
                  <a:lnTo>
                    <a:pt x="116" y="465"/>
                  </a:lnTo>
                  <a:lnTo>
                    <a:pt x="0" y="697"/>
                  </a:lnTo>
                  <a:lnTo>
                    <a:pt x="0" y="1046"/>
                  </a:lnTo>
                  <a:lnTo>
                    <a:pt x="116" y="1279"/>
                  </a:lnTo>
                  <a:lnTo>
                    <a:pt x="116" y="1279"/>
                  </a:lnTo>
                  <a:lnTo>
                    <a:pt x="349" y="1627"/>
                  </a:lnTo>
                  <a:lnTo>
                    <a:pt x="814" y="1627"/>
                  </a:lnTo>
                  <a:lnTo>
                    <a:pt x="814" y="1627"/>
                  </a:lnTo>
                  <a:lnTo>
                    <a:pt x="1046" y="1627"/>
                  </a:lnTo>
                  <a:lnTo>
                    <a:pt x="1279" y="1511"/>
                  </a:lnTo>
                  <a:lnTo>
                    <a:pt x="1279" y="1511"/>
                  </a:lnTo>
                  <a:lnTo>
                    <a:pt x="1511" y="1162"/>
                  </a:lnTo>
                  <a:lnTo>
                    <a:pt x="1627" y="930"/>
                  </a:lnTo>
                  <a:lnTo>
                    <a:pt x="1627" y="581"/>
                  </a:lnTo>
                  <a:lnTo>
                    <a:pt x="1511" y="349"/>
                  </a:lnTo>
                  <a:lnTo>
                    <a:pt x="1511" y="349"/>
                  </a:lnTo>
                  <a:lnTo>
                    <a:pt x="1279" y="116"/>
                  </a:lnTo>
                  <a:lnTo>
                    <a:pt x="93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 name="Google Shape;899;p27"/>
            <p:cNvSpPr/>
            <p:nvPr/>
          </p:nvSpPr>
          <p:spPr>
            <a:xfrm>
              <a:off x="5008525" y="4032800"/>
              <a:ext cx="75575" cy="75550"/>
            </a:xfrm>
            <a:custGeom>
              <a:avLst/>
              <a:gdLst/>
              <a:ahLst/>
              <a:cxnLst/>
              <a:rect l="l" t="t" r="r" b="b"/>
              <a:pathLst>
                <a:path w="3023" h="3022" extrusionOk="0">
                  <a:moveTo>
                    <a:pt x="1627" y="0"/>
                  </a:moveTo>
                  <a:lnTo>
                    <a:pt x="1046" y="116"/>
                  </a:lnTo>
                  <a:lnTo>
                    <a:pt x="581" y="349"/>
                  </a:lnTo>
                  <a:lnTo>
                    <a:pt x="233" y="814"/>
                  </a:lnTo>
                  <a:lnTo>
                    <a:pt x="0" y="1279"/>
                  </a:lnTo>
                  <a:lnTo>
                    <a:pt x="0" y="1860"/>
                  </a:lnTo>
                  <a:lnTo>
                    <a:pt x="233" y="2441"/>
                  </a:lnTo>
                  <a:lnTo>
                    <a:pt x="465" y="2673"/>
                  </a:lnTo>
                  <a:lnTo>
                    <a:pt x="698" y="2906"/>
                  </a:lnTo>
                  <a:lnTo>
                    <a:pt x="1046" y="2906"/>
                  </a:lnTo>
                  <a:lnTo>
                    <a:pt x="1395" y="3022"/>
                  </a:lnTo>
                  <a:lnTo>
                    <a:pt x="1860" y="2906"/>
                  </a:lnTo>
                  <a:lnTo>
                    <a:pt x="2325" y="2673"/>
                  </a:lnTo>
                  <a:lnTo>
                    <a:pt x="2790" y="2208"/>
                  </a:lnTo>
                  <a:lnTo>
                    <a:pt x="3022" y="1627"/>
                  </a:lnTo>
                  <a:lnTo>
                    <a:pt x="3022" y="1046"/>
                  </a:lnTo>
                  <a:lnTo>
                    <a:pt x="2790" y="581"/>
                  </a:lnTo>
                  <a:lnTo>
                    <a:pt x="2557" y="349"/>
                  </a:lnTo>
                  <a:lnTo>
                    <a:pt x="2209" y="116"/>
                  </a:lnTo>
                  <a:lnTo>
                    <a:pt x="1976"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 name="Google Shape;900;p27"/>
            <p:cNvSpPr/>
            <p:nvPr/>
          </p:nvSpPr>
          <p:spPr>
            <a:xfrm>
              <a:off x="5008525" y="4032800"/>
              <a:ext cx="75575" cy="75550"/>
            </a:xfrm>
            <a:custGeom>
              <a:avLst/>
              <a:gdLst/>
              <a:ahLst/>
              <a:cxnLst/>
              <a:rect l="l" t="t" r="r" b="b"/>
              <a:pathLst>
                <a:path w="3023" h="3022" fill="none" extrusionOk="0">
                  <a:moveTo>
                    <a:pt x="1627" y="0"/>
                  </a:moveTo>
                  <a:lnTo>
                    <a:pt x="1627" y="0"/>
                  </a:lnTo>
                  <a:lnTo>
                    <a:pt x="1046" y="116"/>
                  </a:lnTo>
                  <a:lnTo>
                    <a:pt x="581" y="349"/>
                  </a:lnTo>
                  <a:lnTo>
                    <a:pt x="581" y="349"/>
                  </a:lnTo>
                  <a:lnTo>
                    <a:pt x="233" y="814"/>
                  </a:lnTo>
                  <a:lnTo>
                    <a:pt x="0" y="1279"/>
                  </a:lnTo>
                  <a:lnTo>
                    <a:pt x="0" y="1860"/>
                  </a:lnTo>
                  <a:lnTo>
                    <a:pt x="233" y="2441"/>
                  </a:lnTo>
                  <a:lnTo>
                    <a:pt x="233" y="2441"/>
                  </a:lnTo>
                  <a:lnTo>
                    <a:pt x="465" y="2673"/>
                  </a:lnTo>
                  <a:lnTo>
                    <a:pt x="698" y="2906"/>
                  </a:lnTo>
                  <a:lnTo>
                    <a:pt x="1046" y="2906"/>
                  </a:lnTo>
                  <a:lnTo>
                    <a:pt x="1395" y="3022"/>
                  </a:lnTo>
                  <a:lnTo>
                    <a:pt x="1395" y="3022"/>
                  </a:lnTo>
                  <a:lnTo>
                    <a:pt x="1860" y="2906"/>
                  </a:lnTo>
                  <a:lnTo>
                    <a:pt x="2325" y="2673"/>
                  </a:lnTo>
                  <a:lnTo>
                    <a:pt x="2325" y="2673"/>
                  </a:lnTo>
                  <a:lnTo>
                    <a:pt x="2790" y="2208"/>
                  </a:lnTo>
                  <a:lnTo>
                    <a:pt x="3022" y="1627"/>
                  </a:lnTo>
                  <a:lnTo>
                    <a:pt x="3022" y="1046"/>
                  </a:lnTo>
                  <a:lnTo>
                    <a:pt x="2790" y="581"/>
                  </a:lnTo>
                  <a:lnTo>
                    <a:pt x="2790" y="581"/>
                  </a:lnTo>
                  <a:lnTo>
                    <a:pt x="2557" y="349"/>
                  </a:lnTo>
                  <a:lnTo>
                    <a:pt x="2209" y="116"/>
                  </a:lnTo>
                  <a:lnTo>
                    <a:pt x="1976" y="0"/>
                  </a:lnTo>
                  <a:lnTo>
                    <a:pt x="162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 name="Google Shape;901;p27"/>
            <p:cNvSpPr/>
            <p:nvPr/>
          </p:nvSpPr>
          <p:spPr>
            <a:xfrm>
              <a:off x="5017250" y="4151925"/>
              <a:ext cx="26175" cy="29075"/>
            </a:xfrm>
            <a:custGeom>
              <a:avLst/>
              <a:gdLst/>
              <a:ahLst/>
              <a:cxnLst/>
              <a:rect l="l" t="t" r="r" b="b"/>
              <a:pathLst>
                <a:path w="1047" h="1163" extrusionOk="0">
                  <a:moveTo>
                    <a:pt x="581" y="0"/>
                  </a:moveTo>
                  <a:lnTo>
                    <a:pt x="232" y="117"/>
                  </a:lnTo>
                  <a:lnTo>
                    <a:pt x="116" y="349"/>
                  </a:lnTo>
                  <a:lnTo>
                    <a:pt x="0" y="465"/>
                  </a:lnTo>
                  <a:lnTo>
                    <a:pt x="0" y="698"/>
                  </a:lnTo>
                  <a:lnTo>
                    <a:pt x="116" y="930"/>
                  </a:lnTo>
                  <a:lnTo>
                    <a:pt x="232" y="1046"/>
                  </a:lnTo>
                  <a:lnTo>
                    <a:pt x="465" y="1163"/>
                  </a:lnTo>
                  <a:lnTo>
                    <a:pt x="814" y="1046"/>
                  </a:lnTo>
                  <a:lnTo>
                    <a:pt x="1046" y="814"/>
                  </a:lnTo>
                  <a:lnTo>
                    <a:pt x="1046" y="581"/>
                  </a:lnTo>
                  <a:lnTo>
                    <a:pt x="1046" y="465"/>
                  </a:lnTo>
                  <a:lnTo>
                    <a:pt x="1046" y="233"/>
                  </a:lnTo>
                  <a:lnTo>
                    <a:pt x="814" y="117"/>
                  </a:lnTo>
                  <a:lnTo>
                    <a:pt x="581"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 name="Google Shape;902;p27"/>
            <p:cNvSpPr/>
            <p:nvPr/>
          </p:nvSpPr>
          <p:spPr>
            <a:xfrm>
              <a:off x="5017250" y="4151925"/>
              <a:ext cx="26175" cy="29075"/>
            </a:xfrm>
            <a:custGeom>
              <a:avLst/>
              <a:gdLst/>
              <a:ahLst/>
              <a:cxnLst/>
              <a:rect l="l" t="t" r="r" b="b"/>
              <a:pathLst>
                <a:path w="1047" h="1163" fill="none" extrusionOk="0">
                  <a:moveTo>
                    <a:pt x="581" y="0"/>
                  </a:moveTo>
                  <a:lnTo>
                    <a:pt x="581" y="0"/>
                  </a:lnTo>
                  <a:lnTo>
                    <a:pt x="232" y="117"/>
                  </a:lnTo>
                  <a:lnTo>
                    <a:pt x="232" y="117"/>
                  </a:lnTo>
                  <a:lnTo>
                    <a:pt x="116" y="349"/>
                  </a:lnTo>
                  <a:lnTo>
                    <a:pt x="0" y="465"/>
                  </a:lnTo>
                  <a:lnTo>
                    <a:pt x="0" y="698"/>
                  </a:lnTo>
                  <a:lnTo>
                    <a:pt x="116" y="930"/>
                  </a:lnTo>
                  <a:lnTo>
                    <a:pt x="116" y="930"/>
                  </a:lnTo>
                  <a:lnTo>
                    <a:pt x="232" y="1046"/>
                  </a:lnTo>
                  <a:lnTo>
                    <a:pt x="465" y="1163"/>
                  </a:lnTo>
                  <a:lnTo>
                    <a:pt x="465" y="1163"/>
                  </a:lnTo>
                  <a:lnTo>
                    <a:pt x="814" y="1046"/>
                  </a:lnTo>
                  <a:lnTo>
                    <a:pt x="814" y="1046"/>
                  </a:lnTo>
                  <a:lnTo>
                    <a:pt x="1046" y="814"/>
                  </a:lnTo>
                  <a:lnTo>
                    <a:pt x="1046" y="581"/>
                  </a:lnTo>
                  <a:lnTo>
                    <a:pt x="1046" y="465"/>
                  </a:lnTo>
                  <a:lnTo>
                    <a:pt x="1046" y="233"/>
                  </a:lnTo>
                  <a:lnTo>
                    <a:pt x="1046" y="233"/>
                  </a:lnTo>
                  <a:lnTo>
                    <a:pt x="814" y="117"/>
                  </a:lnTo>
                  <a:lnTo>
                    <a:pt x="58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 name="Google Shape;903;p27"/>
            <p:cNvSpPr/>
            <p:nvPr/>
          </p:nvSpPr>
          <p:spPr>
            <a:xfrm>
              <a:off x="5185750" y="3965975"/>
              <a:ext cx="40725" cy="40700"/>
            </a:xfrm>
            <a:custGeom>
              <a:avLst/>
              <a:gdLst/>
              <a:ahLst/>
              <a:cxnLst/>
              <a:rect l="l" t="t" r="r" b="b"/>
              <a:pathLst>
                <a:path w="1629" h="1628" extrusionOk="0">
                  <a:moveTo>
                    <a:pt x="582" y="0"/>
                  </a:moveTo>
                  <a:lnTo>
                    <a:pt x="350" y="116"/>
                  </a:lnTo>
                  <a:lnTo>
                    <a:pt x="117" y="349"/>
                  </a:lnTo>
                  <a:lnTo>
                    <a:pt x="1" y="697"/>
                  </a:lnTo>
                  <a:lnTo>
                    <a:pt x="1" y="1046"/>
                  </a:lnTo>
                  <a:lnTo>
                    <a:pt x="117" y="1279"/>
                  </a:lnTo>
                  <a:lnTo>
                    <a:pt x="466" y="1511"/>
                  </a:lnTo>
                  <a:lnTo>
                    <a:pt x="814" y="1627"/>
                  </a:lnTo>
                  <a:lnTo>
                    <a:pt x="1047" y="1627"/>
                  </a:lnTo>
                  <a:lnTo>
                    <a:pt x="1279" y="1395"/>
                  </a:lnTo>
                  <a:lnTo>
                    <a:pt x="1512" y="1162"/>
                  </a:lnTo>
                  <a:lnTo>
                    <a:pt x="1628" y="930"/>
                  </a:lnTo>
                  <a:lnTo>
                    <a:pt x="1628" y="581"/>
                  </a:lnTo>
                  <a:lnTo>
                    <a:pt x="1512" y="233"/>
                  </a:lnTo>
                  <a:lnTo>
                    <a:pt x="1279"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 name="Google Shape;904;p27"/>
            <p:cNvSpPr/>
            <p:nvPr/>
          </p:nvSpPr>
          <p:spPr>
            <a:xfrm>
              <a:off x="5185750" y="3965975"/>
              <a:ext cx="40725" cy="40700"/>
            </a:xfrm>
            <a:custGeom>
              <a:avLst/>
              <a:gdLst/>
              <a:ahLst/>
              <a:cxnLst/>
              <a:rect l="l" t="t" r="r" b="b"/>
              <a:pathLst>
                <a:path w="1629" h="1628" fill="none" extrusionOk="0">
                  <a:moveTo>
                    <a:pt x="931" y="0"/>
                  </a:moveTo>
                  <a:lnTo>
                    <a:pt x="931" y="0"/>
                  </a:lnTo>
                  <a:lnTo>
                    <a:pt x="582" y="0"/>
                  </a:lnTo>
                  <a:lnTo>
                    <a:pt x="350" y="116"/>
                  </a:lnTo>
                  <a:lnTo>
                    <a:pt x="350" y="116"/>
                  </a:lnTo>
                  <a:lnTo>
                    <a:pt x="117" y="349"/>
                  </a:lnTo>
                  <a:lnTo>
                    <a:pt x="1" y="697"/>
                  </a:lnTo>
                  <a:lnTo>
                    <a:pt x="1" y="1046"/>
                  </a:lnTo>
                  <a:lnTo>
                    <a:pt x="117" y="1279"/>
                  </a:lnTo>
                  <a:lnTo>
                    <a:pt x="117" y="1279"/>
                  </a:lnTo>
                  <a:lnTo>
                    <a:pt x="466" y="1511"/>
                  </a:lnTo>
                  <a:lnTo>
                    <a:pt x="814" y="1627"/>
                  </a:lnTo>
                  <a:lnTo>
                    <a:pt x="814" y="1627"/>
                  </a:lnTo>
                  <a:lnTo>
                    <a:pt x="1047" y="1627"/>
                  </a:lnTo>
                  <a:lnTo>
                    <a:pt x="1279" y="1395"/>
                  </a:lnTo>
                  <a:lnTo>
                    <a:pt x="1279" y="1395"/>
                  </a:lnTo>
                  <a:lnTo>
                    <a:pt x="1512" y="1162"/>
                  </a:lnTo>
                  <a:lnTo>
                    <a:pt x="1628" y="930"/>
                  </a:lnTo>
                  <a:lnTo>
                    <a:pt x="1628" y="581"/>
                  </a:lnTo>
                  <a:lnTo>
                    <a:pt x="1512" y="233"/>
                  </a:lnTo>
                  <a:lnTo>
                    <a:pt x="1512" y="233"/>
                  </a:lnTo>
                  <a:lnTo>
                    <a:pt x="1279" y="0"/>
                  </a:lnTo>
                  <a:lnTo>
                    <a:pt x="93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 name="Google Shape;905;p27"/>
            <p:cNvSpPr/>
            <p:nvPr/>
          </p:nvSpPr>
          <p:spPr>
            <a:xfrm>
              <a:off x="5145075" y="3904950"/>
              <a:ext cx="26175" cy="29075"/>
            </a:xfrm>
            <a:custGeom>
              <a:avLst/>
              <a:gdLst/>
              <a:ahLst/>
              <a:cxnLst/>
              <a:rect l="l" t="t" r="r" b="b"/>
              <a:pathLst>
                <a:path w="1047" h="1163" extrusionOk="0">
                  <a:moveTo>
                    <a:pt x="582" y="0"/>
                  </a:moveTo>
                  <a:lnTo>
                    <a:pt x="233" y="117"/>
                  </a:lnTo>
                  <a:lnTo>
                    <a:pt x="1" y="349"/>
                  </a:lnTo>
                  <a:lnTo>
                    <a:pt x="1" y="582"/>
                  </a:lnTo>
                  <a:lnTo>
                    <a:pt x="1" y="698"/>
                  </a:lnTo>
                  <a:lnTo>
                    <a:pt x="1" y="930"/>
                  </a:lnTo>
                  <a:lnTo>
                    <a:pt x="233" y="1163"/>
                  </a:lnTo>
                  <a:lnTo>
                    <a:pt x="466" y="1163"/>
                  </a:lnTo>
                  <a:lnTo>
                    <a:pt x="814" y="1046"/>
                  </a:lnTo>
                  <a:lnTo>
                    <a:pt x="1047" y="814"/>
                  </a:lnTo>
                  <a:lnTo>
                    <a:pt x="1047" y="698"/>
                  </a:lnTo>
                  <a:lnTo>
                    <a:pt x="1047" y="465"/>
                  </a:lnTo>
                  <a:lnTo>
                    <a:pt x="1047" y="233"/>
                  </a:lnTo>
                  <a:lnTo>
                    <a:pt x="814" y="117"/>
                  </a:lnTo>
                  <a:lnTo>
                    <a:pt x="582"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 name="Google Shape;906;p27"/>
            <p:cNvSpPr/>
            <p:nvPr/>
          </p:nvSpPr>
          <p:spPr>
            <a:xfrm>
              <a:off x="5145075" y="3904950"/>
              <a:ext cx="26175" cy="29075"/>
            </a:xfrm>
            <a:custGeom>
              <a:avLst/>
              <a:gdLst/>
              <a:ahLst/>
              <a:cxnLst/>
              <a:rect l="l" t="t" r="r" b="b"/>
              <a:pathLst>
                <a:path w="1047" h="1163" fill="none" extrusionOk="0">
                  <a:moveTo>
                    <a:pt x="582" y="0"/>
                  </a:moveTo>
                  <a:lnTo>
                    <a:pt x="582" y="0"/>
                  </a:lnTo>
                  <a:lnTo>
                    <a:pt x="233" y="117"/>
                  </a:lnTo>
                  <a:lnTo>
                    <a:pt x="233" y="117"/>
                  </a:lnTo>
                  <a:lnTo>
                    <a:pt x="1" y="349"/>
                  </a:lnTo>
                  <a:lnTo>
                    <a:pt x="1" y="582"/>
                  </a:lnTo>
                  <a:lnTo>
                    <a:pt x="1" y="698"/>
                  </a:lnTo>
                  <a:lnTo>
                    <a:pt x="1" y="930"/>
                  </a:lnTo>
                  <a:lnTo>
                    <a:pt x="1" y="930"/>
                  </a:lnTo>
                  <a:lnTo>
                    <a:pt x="233" y="1163"/>
                  </a:lnTo>
                  <a:lnTo>
                    <a:pt x="466" y="1163"/>
                  </a:lnTo>
                  <a:lnTo>
                    <a:pt x="466" y="1163"/>
                  </a:lnTo>
                  <a:lnTo>
                    <a:pt x="814" y="1046"/>
                  </a:lnTo>
                  <a:lnTo>
                    <a:pt x="814" y="1046"/>
                  </a:lnTo>
                  <a:lnTo>
                    <a:pt x="1047" y="814"/>
                  </a:lnTo>
                  <a:lnTo>
                    <a:pt x="1047" y="698"/>
                  </a:lnTo>
                  <a:lnTo>
                    <a:pt x="1047" y="465"/>
                  </a:lnTo>
                  <a:lnTo>
                    <a:pt x="1047" y="233"/>
                  </a:lnTo>
                  <a:lnTo>
                    <a:pt x="1047" y="233"/>
                  </a:lnTo>
                  <a:lnTo>
                    <a:pt x="814" y="117"/>
                  </a:lnTo>
                  <a:lnTo>
                    <a:pt x="582"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 name="Google Shape;907;p27"/>
            <p:cNvSpPr/>
            <p:nvPr/>
          </p:nvSpPr>
          <p:spPr>
            <a:xfrm>
              <a:off x="5116025" y="4076375"/>
              <a:ext cx="20375" cy="20375"/>
            </a:xfrm>
            <a:custGeom>
              <a:avLst/>
              <a:gdLst/>
              <a:ahLst/>
              <a:cxnLst/>
              <a:rect l="l" t="t" r="r" b="b"/>
              <a:pathLst>
                <a:path w="815" h="815" extrusionOk="0">
                  <a:moveTo>
                    <a:pt x="465" y="1"/>
                  </a:moveTo>
                  <a:lnTo>
                    <a:pt x="233" y="117"/>
                  </a:lnTo>
                  <a:lnTo>
                    <a:pt x="1" y="349"/>
                  </a:lnTo>
                  <a:lnTo>
                    <a:pt x="117" y="698"/>
                  </a:lnTo>
                  <a:lnTo>
                    <a:pt x="233" y="814"/>
                  </a:lnTo>
                  <a:lnTo>
                    <a:pt x="349" y="814"/>
                  </a:lnTo>
                  <a:lnTo>
                    <a:pt x="698" y="698"/>
                  </a:lnTo>
                  <a:lnTo>
                    <a:pt x="814" y="465"/>
                  </a:lnTo>
                  <a:lnTo>
                    <a:pt x="814" y="117"/>
                  </a:lnTo>
                  <a:lnTo>
                    <a:pt x="582" y="1"/>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 name="Google Shape;908;p27"/>
            <p:cNvSpPr/>
            <p:nvPr/>
          </p:nvSpPr>
          <p:spPr>
            <a:xfrm>
              <a:off x="5116025" y="4076375"/>
              <a:ext cx="20375" cy="20375"/>
            </a:xfrm>
            <a:custGeom>
              <a:avLst/>
              <a:gdLst/>
              <a:ahLst/>
              <a:cxnLst/>
              <a:rect l="l" t="t" r="r" b="b"/>
              <a:pathLst>
                <a:path w="815" h="815" fill="none" extrusionOk="0">
                  <a:moveTo>
                    <a:pt x="465" y="1"/>
                  </a:moveTo>
                  <a:lnTo>
                    <a:pt x="465" y="1"/>
                  </a:lnTo>
                  <a:lnTo>
                    <a:pt x="233" y="117"/>
                  </a:lnTo>
                  <a:lnTo>
                    <a:pt x="233" y="117"/>
                  </a:lnTo>
                  <a:lnTo>
                    <a:pt x="1" y="349"/>
                  </a:lnTo>
                  <a:lnTo>
                    <a:pt x="117" y="698"/>
                  </a:lnTo>
                  <a:lnTo>
                    <a:pt x="117" y="698"/>
                  </a:lnTo>
                  <a:lnTo>
                    <a:pt x="233" y="814"/>
                  </a:lnTo>
                  <a:lnTo>
                    <a:pt x="349" y="814"/>
                  </a:lnTo>
                  <a:lnTo>
                    <a:pt x="349" y="814"/>
                  </a:lnTo>
                  <a:lnTo>
                    <a:pt x="698" y="698"/>
                  </a:lnTo>
                  <a:lnTo>
                    <a:pt x="698" y="698"/>
                  </a:lnTo>
                  <a:lnTo>
                    <a:pt x="814" y="465"/>
                  </a:lnTo>
                  <a:lnTo>
                    <a:pt x="814" y="117"/>
                  </a:lnTo>
                  <a:lnTo>
                    <a:pt x="814" y="117"/>
                  </a:lnTo>
                  <a:lnTo>
                    <a:pt x="582" y="1"/>
                  </a:lnTo>
                  <a:lnTo>
                    <a:pt x="465"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 name="Google Shape;909;p27"/>
            <p:cNvSpPr/>
            <p:nvPr/>
          </p:nvSpPr>
          <p:spPr>
            <a:xfrm>
              <a:off x="5307800" y="3887525"/>
              <a:ext cx="55225" cy="52325"/>
            </a:xfrm>
            <a:custGeom>
              <a:avLst/>
              <a:gdLst/>
              <a:ahLst/>
              <a:cxnLst/>
              <a:rect l="l" t="t" r="r" b="b"/>
              <a:pathLst>
                <a:path w="2209" h="2093" extrusionOk="0">
                  <a:moveTo>
                    <a:pt x="814" y="0"/>
                  </a:moveTo>
                  <a:lnTo>
                    <a:pt x="465" y="232"/>
                  </a:lnTo>
                  <a:lnTo>
                    <a:pt x="233" y="465"/>
                  </a:lnTo>
                  <a:lnTo>
                    <a:pt x="0" y="930"/>
                  </a:lnTo>
                  <a:lnTo>
                    <a:pt x="0" y="1395"/>
                  </a:lnTo>
                  <a:lnTo>
                    <a:pt x="233" y="1743"/>
                  </a:lnTo>
                  <a:lnTo>
                    <a:pt x="581" y="2092"/>
                  </a:lnTo>
                  <a:lnTo>
                    <a:pt x="1395" y="2092"/>
                  </a:lnTo>
                  <a:lnTo>
                    <a:pt x="1744" y="1860"/>
                  </a:lnTo>
                  <a:lnTo>
                    <a:pt x="2092" y="1627"/>
                  </a:lnTo>
                  <a:lnTo>
                    <a:pt x="2209" y="1162"/>
                  </a:lnTo>
                  <a:lnTo>
                    <a:pt x="2209" y="697"/>
                  </a:lnTo>
                  <a:lnTo>
                    <a:pt x="2092" y="349"/>
                  </a:lnTo>
                  <a:lnTo>
                    <a:pt x="1627"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 name="Google Shape;910;p27"/>
            <p:cNvSpPr/>
            <p:nvPr/>
          </p:nvSpPr>
          <p:spPr>
            <a:xfrm>
              <a:off x="5307800" y="3887525"/>
              <a:ext cx="55225" cy="52325"/>
            </a:xfrm>
            <a:custGeom>
              <a:avLst/>
              <a:gdLst/>
              <a:ahLst/>
              <a:cxnLst/>
              <a:rect l="l" t="t" r="r" b="b"/>
              <a:pathLst>
                <a:path w="2209" h="2093" fill="none" extrusionOk="0">
                  <a:moveTo>
                    <a:pt x="1163" y="0"/>
                  </a:moveTo>
                  <a:lnTo>
                    <a:pt x="1163" y="0"/>
                  </a:lnTo>
                  <a:lnTo>
                    <a:pt x="814" y="0"/>
                  </a:lnTo>
                  <a:lnTo>
                    <a:pt x="465" y="232"/>
                  </a:lnTo>
                  <a:lnTo>
                    <a:pt x="465" y="232"/>
                  </a:lnTo>
                  <a:lnTo>
                    <a:pt x="233" y="465"/>
                  </a:lnTo>
                  <a:lnTo>
                    <a:pt x="0" y="930"/>
                  </a:lnTo>
                  <a:lnTo>
                    <a:pt x="0" y="1395"/>
                  </a:lnTo>
                  <a:lnTo>
                    <a:pt x="233" y="1743"/>
                  </a:lnTo>
                  <a:lnTo>
                    <a:pt x="233" y="1743"/>
                  </a:lnTo>
                  <a:lnTo>
                    <a:pt x="581" y="2092"/>
                  </a:lnTo>
                  <a:lnTo>
                    <a:pt x="1046" y="2092"/>
                  </a:lnTo>
                  <a:lnTo>
                    <a:pt x="1046" y="2092"/>
                  </a:lnTo>
                  <a:lnTo>
                    <a:pt x="1395" y="2092"/>
                  </a:lnTo>
                  <a:lnTo>
                    <a:pt x="1744" y="1860"/>
                  </a:lnTo>
                  <a:lnTo>
                    <a:pt x="1744" y="1860"/>
                  </a:lnTo>
                  <a:lnTo>
                    <a:pt x="2092" y="1627"/>
                  </a:lnTo>
                  <a:lnTo>
                    <a:pt x="2209" y="1162"/>
                  </a:lnTo>
                  <a:lnTo>
                    <a:pt x="2209" y="697"/>
                  </a:lnTo>
                  <a:lnTo>
                    <a:pt x="2092" y="349"/>
                  </a:lnTo>
                  <a:lnTo>
                    <a:pt x="2092" y="349"/>
                  </a:lnTo>
                  <a:lnTo>
                    <a:pt x="1627" y="0"/>
                  </a:lnTo>
                  <a:lnTo>
                    <a:pt x="116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 name="Google Shape;911;p27"/>
            <p:cNvSpPr/>
            <p:nvPr/>
          </p:nvSpPr>
          <p:spPr>
            <a:xfrm>
              <a:off x="5255500" y="4021175"/>
              <a:ext cx="31975" cy="31975"/>
            </a:xfrm>
            <a:custGeom>
              <a:avLst/>
              <a:gdLst/>
              <a:ahLst/>
              <a:cxnLst/>
              <a:rect l="l" t="t" r="r" b="b"/>
              <a:pathLst>
                <a:path w="1279" h="1279" extrusionOk="0">
                  <a:moveTo>
                    <a:pt x="698" y="0"/>
                  </a:moveTo>
                  <a:lnTo>
                    <a:pt x="465" y="117"/>
                  </a:lnTo>
                  <a:lnTo>
                    <a:pt x="349" y="233"/>
                  </a:lnTo>
                  <a:lnTo>
                    <a:pt x="116" y="349"/>
                  </a:lnTo>
                  <a:lnTo>
                    <a:pt x="0" y="581"/>
                  </a:lnTo>
                  <a:lnTo>
                    <a:pt x="0" y="814"/>
                  </a:lnTo>
                  <a:lnTo>
                    <a:pt x="116" y="1046"/>
                  </a:lnTo>
                  <a:lnTo>
                    <a:pt x="349" y="1279"/>
                  </a:lnTo>
                  <a:lnTo>
                    <a:pt x="814" y="1279"/>
                  </a:lnTo>
                  <a:lnTo>
                    <a:pt x="1046" y="1163"/>
                  </a:lnTo>
                  <a:lnTo>
                    <a:pt x="1163" y="930"/>
                  </a:lnTo>
                  <a:lnTo>
                    <a:pt x="1279" y="698"/>
                  </a:lnTo>
                  <a:lnTo>
                    <a:pt x="1279" y="465"/>
                  </a:lnTo>
                  <a:lnTo>
                    <a:pt x="1163" y="233"/>
                  </a:lnTo>
                  <a:lnTo>
                    <a:pt x="930" y="117"/>
                  </a:lnTo>
                  <a:lnTo>
                    <a:pt x="698"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 name="Google Shape;912;p27"/>
            <p:cNvSpPr/>
            <p:nvPr/>
          </p:nvSpPr>
          <p:spPr>
            <a:xfrm>
              <a:off x="5255500" y="4021175"/>
              <a:ext cx="31975" cy="31975"/>
            </a:xfrm>
            <a:custGeom>
              <a:avLst/>
              <a:gdLst/>
              <a:ahLst/>
              <a:cxnLst/>
              <a:rect l="l" t="t" r="r" b="b"/>
              <a:pathLst>
                <a:path w="1279" h="1279" fill="none" extrusionOk="0">
                  <a:moveTo>
                    <a:pt x="698" y="0"/>
                  </a:moveTo>
                  <a:lnTo>
                    <a:pt x="698" y="0"/>
                  </a:lnTo>
                  <a:lnTo>
                    <a:pt x="465" y="117"/>
                  </a:lnTo>
                  <a:lnTo>
                    <a:pt x="349" y="233"/>
                  </a:lnTo>
                  <a:lnTo>
                    <a:pt x="349" y="233"/>
                  </a:lnTo>
                  <a:lnTo>
                    <a:pt x="116" y="349"/>
                  </a:lnTo>
                  <a:lnTo>
                    <a:pt x="0" y="581"/>
                  </a:lnTo>
                  <a:lnTo>
                    <a:pt x="0" y="814"/>
                  </a:lnTo>
                  <a:lnTo>
                    <a:pt x="116" y="1046"/>
                  </a:lnTo>
                  <a:lnTo>
                    <a:pt x="116" y="1046"/>
                  </a:lnTo>
                  <a:lnTo>
                    <a:pt x="349" y="1279"/>
                  </a:lnTo>
                  <a:lnTo>
                    <a:pt x="581" y="1279"/>
                  </a:lnTo>
                  <a:lnTo>
                    <a:pt x="581" y="1279"/>
                  </a:lnTo>
                  <a:lnTo>
                    <a:pt x="814" y="1279"/>
                  </a:lnTo>
                  <a:lnTo>
                    <a:pt x="1046" y="1163"/>
                  </a:lnTo>
                  <a:lnTo>
                    <a:pt x="1046" y="1163"/>
                  </a:lnTo>
                  <a:lnTo>
                    <a:pt x="1163" y="930"/>
                  </a:lnTo>
                  <a:lnTo>
                    <a:pt x="1279" y="698"/>
                  </a:lnTo>
                  <a:lnTo>
                    <a:pt x="1279" y="465"/>
                  </a:lnTo>
                  <a:lnTo>
                    <a:pt x="1163" y="233"/>
                  </a:lnTo>
                  <a:lnTo>
                    <a:pt x="1163" y="233"/>
                  </a:lnTo>
                  <a:lnTo>
                    <a:pt x="930" y="117"/>
                  </a:lnTo>
                  <a:lnTo>
                    <a:pt x="69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 name="Google Shape;913;p27"/>
            <p:cNvSpPr/>
            <p:nvPr/>
          </p:nvSpPr>
          <p:spPr>
            <a:xfrm>
              <a:off x="5168325" y="4105425"/>
              <a:ext cx="17450" cy="20375"/>
            </a:xfrm>
            <a:custGeom>
              <a:avLst/>
              <a:gdLst/>
              <a:ahLst/>
              <a:cxnLst/>
              <a:rect l="l" t="t" r="r" b="b"/>
              <a:pathLst>
                <a:path w="698" h="815" extrusionOk="0">
                  <a:moveTo>
                    <a:pt x="349" y="1"/>
                  </a:moveTo>
                  <a:lnTo>
                    <a:pt x="117" y="117"/>
                  </a:lnTo>
                  <a:lnTo>
                    <a:pt x="1" y="349"/>
                  </a:lnTo>
                  <a:lnTo>
                    <a:pt x="1" y="582"/>
                  </a:lnTo>
                  <a:lnTo>
                    <a:pt x="117" y="698"/>
                  </a:lnTo>
                  <a:lnTo>
                    <a:pt x="349" y="814"/>
                  </a:lnTo>
                  <a:lnTo>
                    <a:pt x="582" y="698"/>
                  </a:lnTo>
                  <a:lnTo>
                    <a:pt x="698" y="466"/>
                  </a:lnTo>
                  <a:lnTo>
                    <a:pt x="698" y="117"/>
                  </a:lnTo>
                  <a:lnTo>
                    <a:pt x="582" y="117"/>
                  </a:lnTo>
                  <a:lnTo>
                    <a:pt x="349" y="1"/>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 name="Google Shape;914;p27"/>
            <p:cNvSpPr/>
            <p:nvPr/>
          </p:nvSpPr>
          <p:spPr>
            <a:xfrm>
              <a:off x="5168325" y="4105425"/>
              <a:ext cx="17450" cy="20375"/>
            </a:xfrm>
            <a:custGeom>
              <a:avLst/>
              <a:gdLst/>
              <a:ahLst/>
              <a:cxnLst/>
              <a:rect l="l" t="t" r="r" b="b"/>
              <a:pathLst>
                <a:path w="698" h="815" fill="none" extrusionOk="0">
                  <a:moveTo>
                    <a:pt x="349" y="1"/>
                  </a:moveTo>
                  <a:lnTo>
                    <a:pt x="349" y="1"/>
                  </a:lnTo>
                  <a:lnTo>
                    <a:pt x="117" y="117"/>
                  </a:lnTo>
                  <a:lnTo>
                    <a:pt x="117" y="117"/>
                  </a:lnTo>
                  <a:lnTo>
                    <a:pt x="1" y="349"/>
                  </a:lnTo>
                  <a:lnTo>
                    <a:pt x="1" y="582"/>
                  </a:lnTo>
                  <a:lnTo>
                    <a:pt x="1" y="582"/>
                  </a:lnTo>
                  <a:lnTo>
                    <a:pt x="117" y="698"/>
                  </a:lnTo>
                  <a:lnTo>
                    <a:pt x="349" y="814"/>
                  </a:lnTo>
                  <a:lnTo>
                    <a:pt x="349" y="814"/>
                  </a:lnTo>
                  <a:lnTo>
                    <a:pt x="582" y="698"/>
                  </a:lnTo>
                  <a:lnTo>
                    <a:pt x="582" y="698"/>
                  </a:lnTo>
                  <a:lnTo>
                    <a:pt x="698" y="466"/>
                  </a:lnTo>
                  <a:lnTo>
                    <a:pt x="698" y="117"/>
                  </a:lnTo>
                  <a:lnTo>
                    <a:pt x="698" y="117"/>
                  </a:lnTo>
                  <a:lnTo>
                    <a:pt x="582" y="117"/>
                  </a:lnTo>
                  <a:lnTo>
                    <a:pt x="34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915" name="Google Shape;915;p27"/>
          <p:cNvSpPr txBox="1">
            <a:spLocks noGrp="1"/>
          </p:cNvSpPr>
          <p:nvPr>
            <p:ph type="title"/>
          </p:nvPr>
        </p:nvSpPr>
        <p:spPr>
          <a:xfrm>
            <a:off x="855250" y="1954551"/>
            <a:ext cx="1658400" cy="5577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sp>
        <p:nvSpPr>
          <p:cNvPr id="916" name="Google Shape;916;p27"/>
          <p:cNvSpPr txBox="1">
            <a:spLocks noGrp="1"/>
          </p:cNvSpPr>
          <p:nvPr>
            <p:ph type="subTitle" idx="1"/>
          </p:nvPr>
        </p:nvSpPr>
        <p:spPr>
          <a:xfrm>
            <a:off x="855250" y="2727899"/>
            <a:ext cx="2845500" cy="112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500"/>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grpSp>
        <p:nvGrpSpPr>
          <p:cNvPr id="917" name="Google Shape;917;p27"/>
          <p:cNvGrpSpPr/>
          <p:nvPr/>
        </p:nvGrpSpPr>
        <p:grpSpPr>
          <a:xfrm>
            <a:off x="5566785" y="1224539"/>
            <a:ext cx="3577208" cy="3376312"/>
            <a:chOff x="4771653" y="498668"/>
            <a:chExt cx="4392985" cy="4146276"/>
          </a:xfrm>
        </p:grpSpPr>
        <p:sp>
          <p:nvSpPr>
            <p:cNvPr id="918" name="Google Shape;918;p27"/>
            <p:cNvSpPr/>
            <p:nvPr/>
          </p:nvSpPr>
          <p:spPr>
            <a:xfrm rot="8324171">
              <a:off x="4786100" y="1728335"/>
              <a:ext cx="4364090" cy="1686940"/>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 name="Google Shape;919;p27"/>
            <p:cNvSpPr/>
            <p:nvPr/>
          </p:nvSpPr>
          <p:spPr>
            <a:xfrm rot="8324171">
              <a:off x="4786100" y="1728335"/>
              <a:ext cx="4364090" cy="1686940"/>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 name="Google Shape;920;p27"/>
            <p:cNvSpPr/>
            <p:nvPr/>
          </p:nvSpPr>
          <p:spPr>
            <a:xfrm rot="8324171">
              <a:off x="5063991" y="1905681"/>
              <a:ext cx="3750195" cy="1390345"/>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 name="Google Shape;921;p27"/>
            <p:cNvSpPr/>
            <p:nvPr/>
          </p:nvSpPr>
          <p:spPr>
            <a:xfrm rot="8324171">
              <a:off x="5063991" y="1905681"/>
              <a:ext cx="3750195" cy="1390345"/>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22" name="Google Shape;922;p27"/>
          <p:cNvGrpSpPr/>
          <p:nvPr/>
        </p:nvGrpSpPr>
        <p:grpSpPr>
          <a:xfrm flipH="1">
            <a:off x="3161935" y="1148814"/>
            <a:ext cx="3577208" cy="3376312"/>
            <a:chOff x="4771653" y="498668"/>
            <a:chExt cx="4392985" cy="4146276"/>
          </a:xfrm>
        </p:grpSpPr>
        <p:sp>
          <p:nvSpPr>
            <p:cNvPr id="923" name="Google Shape;923;p27"/>
            <p:cNvSpPr/>
            <p:nvPr/>
          </p:nvSpPr>
          <p:spPr>
            <a:xfrm rot="8324171">
              <a:off x="4786100" y="1728335"/>
              <a:ext cx="4364090" cy="1686940"/>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 name="Google Shape;924;p27"/>
            <p:cNvSpPr/>
            <p:nvPr/>
          </p:nvSpPr>
          <p:spPr>
            <a:xfrm rot="8324171">
              <a:off x="4786100" y="1728335"/>
              <a:ext cx="4364090" cy="1686940"/>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 name="Google Shape;925;p27"/>
            <p:cNvSpPr/>
            <p:nvPr/>
          </p:nvSpPr>
          <p:spPr>
            <a:xfrm rot="8324171">
              <a:off x="5063991" y="1905681"/>
              <a:ext cx="3750195" cy="1390345"/>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 name="Google Shape;926;p27"/>
            <p:cNvSpPr/>
            <p:nvPr/>
          </p:nvSpPr>
          <p:spPr>
            <a:xfrm rot="8324171">
              <a:off x="5063991" y="1905681"/>
              <a:ext cx="3750195" cy="1390345"/>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27" name="Google Shape;927;p27"/>
          <p:cNvGrpSpPr/>
          <p:nvPr/>
        </p:nvGrpSpPr>
        <p:grpSpPr>
          <a:xfrm rot="-2898405">
            <a:off x="256085" y="4595957"/>
            <a:ext cx="387999" cy="171013"/>
            <a:chOff x="1406961" y="-1212504"/>
            <a:chExt cx="6086670" cy="2682735"/>
          </a:xfrm>
        </p:grpSpPr>
        <p:sp>
          <p:nvSpPr>
            <p:cNvPr id="928" name="Google Shape;928;p2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 name="Google Shape;929;p2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 name="Google Shape;930;p2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 name="Google Shape;931;p2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32" name="Google Shape;932;p27"/>
          <p:cNvGrpSpPr/>
          <p:nvPr/>
        </p:nvGrpSpPr>
        <p:grpSpPr>
          <a:xfrm rot="2555258">
            <a:off x="255810" y="297721"/>
            <a:ext cx="388558" cy="171259"/>
            <a:chOff x="1406961" y="-1212504"/>
            <a:chExt cx="6086670" cy="2682735"/>
          </a:xfrm>
        </p:grpSpPr>
        <p:sp>
          <p:nvSpPr>
            <p:cNvPr id="933" name="Google Shape;933;p2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 name="Google Shape;934;p2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 name="Google Shape;935;p2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 name="Google Shape;936;p2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37" name="Google Shape;937;p27"/>
          <p:cNvGrpSpPr/>
          <p:nvPr/>
        </p:nvGrpSpPr>
        <p:grpSpPr>
          <a:xfrm rot="2898405" flipH="1">
            <a:off x="3537175" y="4037457"/>
            <a:ext cx="387999" cy="171013"/>
            <a:chOff x="1406961" y="-1212504"/>
            <a:chExt cx="6086670" cy="2682735"/>
          </a:xfrm>
        </p:grpSpPr>
        <p:sp>
          <p:nvSpPr>
            <p:cNvPr id="938" name="Google Shape;938;p2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 name="Google Shape;939;p2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 name="Google Shape;940;p2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 name="Google Shape;941;p2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42" name="Google Shape;942;p27"/>
          <p:cNvGrpSpPr/>
          <p:nvPr/>
        </p:nvGrpSpPr>
        <p:grpSpPr>
          <a:xfrm rot="-2555258" flipH="1">
            <a:off x="8430702" y="392371"/>
            <a:ext cx="388558" cy="171259"/>
            <a:chOff x="1406961" y="-1212504"/>
            <a:chExt cx="6086670" cy="2682735"/>
          </a:xfrm>
        </p:grpSpPr>
        <p:sp>
          <p:nvSpPr>
            <p:cNvPr id="943" name="Google Shape;943;p2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4" name="Google Shape;944;p2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 name="Google Shape;945;p2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 name="Google Shape;946;p2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10197095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947"/>
        <p:cNvGrpSpPr/>
        <p:nvPr/>
      </p:nvGrpSpPr>
      <p:grpSpPr>
        <a:xfrm>
          <a:off x="0" y="0"/>
          <a:ext cx="0" cy="0"/>
          <a:chOff x="0" y="0"/>
          <a:chExt cx="0" cy="0"/>
        </a:xfrm>
      </p:grpSpPr>
      <p:sp>
        <p:nvSpPr>
          <p:cNvPr id="948" name="Google Shape;948;p28"/>
          <p:cNvSpPr txBox="1">
            <a:spLocks noGrp="1"/>
          </p:cNvSpPr>
          <p:nvPr>
            <p:ph type="title"/>
          </p:nvPr>
        </p:nvSpPr>
        <p:spPr>
          <a:xfrm>
            <a:off x="6643713" y="1964022"/>
            <a:ext cx="1686300" cy="528900"/>
          </a:xfrm>
          <a:prstGeom prst="rect">
            <a:avLst/>
          </a:prstGeom>
        </p:spPr>
        <p:txBody>
          <a:bodyPr spcFirstLastPara="1" wrap="square" lIns="91425" tIns="91425" rIns="91425" bIns="91425" anchor="t" anchorCtr="0">
            <a:noAutofit/>
          </a:bodyPr>
          <a:lstStyle>
            <a:lvl1pPr lvl="0" algn="r" rtl="0">
              <a:lnSpc>
                <a:spcPct val="97900"/>
              </a:lnSpc>
              <a:spcBef>
                <a:spcPts val="0"/>
              </a:spcBef>
              <a:spcAft>
                <a:spcPts val="0"/>
              </a:spcAft>
              <a:buSzPts val="2800"/>
              <a:buNone/>
              <a:defRPr/>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grpSp>
        <p:nvGrpSpPr>
          <p:cNvPr id="949" name="Google Shape;949;p28"/>
          <p:cNvGrpSpPr/>
          <p:nvPr/>
        </p:nvGrpSpPr>
        <p:grpSpPr>
          <a:xfrm>
            <a:off x="1659134" y="2798105"/>
            <a:ext cx="1879134" cy="1619277"/>
            <a:chOff x="4610450" y="3544650"/>
            <a:chExt cx="1365650" cy="1176800"/>
          </a:xfrm>
        </p:grpSpPr>
        <p:sp>
          <p:nvSpPr>
            <p:cNvPr id="950" name="Google Shape;950;p28"/>
            <p:cNvSpPr/>
            <p:nvPr/>
          </p:nvSpPr>
          <p:spPr>
            <a:xfrm>
              <a:off x="5490850" y="3544650"/>
              <a:ext cx="223750" cy="296400"/>
            </a:xfrm>
            <a:custGeom>
              <a:avLst/>
              <a:gdLst/>
              <a:ahLst/>
              <a:cxnLst/>
              <a:rect l="l" t="t" r="r" b="b"/>
              <a:pathLst>
                <a:path w="8950" h="11856" extrusionOk="0">
                  <a:moveTo>
                    <a:pt x="8949" y="1"/>
                  </a:moveTo>
                  <a:lnTo>
                    <a:pt x="7322" y="466"/>
                  </a:lnTo>
                  <a:lnTo>
                    <a:pt x="5811" y="1163"/>
                  </a:lnTo>
                  <a:lnTo>
                    <a:pt x="4649" y="1977"/>
                  </a:lnTo>
                  <a:lnTo>
                    <a:pt x="3603" y="2790"/>
                  </a:lnTo>
                  <a:lnTo>
                    <a:pt x="2673" y="3720"/>
                  </a:lnTo>
                  <a:lnTo>
                    <a:pt x="1976" y="4766"/>
                  </a:lnTo>
                  <a:lnTo>
                    <a:pt x="1395" y="5696"/>
                  </a:lnTo>
                  <a:lnTo>
                    <a:pt x="930" y="6742"/>
                  </a:lnTo>
                  <a:lnTo>
                    <a:pt x="581" y="7788"/>
                  </a:lnTo>
                  <a:lnTo>
                    <a:pt x="349" y="8717"/>
                  </a:lnTo>
                  <a:lnTo>
                    <a:pt x="117" y="10345"/>
                  </a:lnTo>
                  <a:lnTo>
                    <a:pt x="0" y="11507"/>
                  </a:lnTo>
                  <a:lnTo>
                    <a:pt x="0" y="11855"/>
                  </a:lnTo>
                  <a:lnTo>
                    <a:pt x="1860" y="11274"/>
                  </a:lnTo>
                  <a:lnTo>
                    <a:pt x="3371" y="10577"/>
                  </a:lnTo>
                  <a:lnTo>
                    <a:pt x="4649" y="9763"/>
                  </a:lnTo>
                  <a:lnTo>
                    <a:pt x="5695" y="8950"/>
                  </a:lnTo>
                  <a:lnTo>
                    <a:pt x="6625" y="7904"/>
                  </a:lnTo>
                  <a:lnTo>
                    <a:pt x="7322" y="6974"/>
                  </a:lnTo>
                  <a:lnTo>
                    <a:pt x="7903" y="5928"/>
                  </a:lnTo>
                  <a:lnTo>
                    <a:pt x="8252" y="4998"/>
                  </a:lnTo>
                  <a:lnTo>
                    <a:pt x="8601" y="3952"/>
                  </a:lnTo>
                  <a:lnTo>
                    <a:pt x="8717" y="3023"/>
                  </a:lnTo>
                  <a:lnTo>
                    <a:pt x="8949" y="1512"/>
                  </a:lnTo>
                  <a:lnTo>
                    <a:pt x="8949" y="466"/>
                  </a:lnTo>
                  <a:lnTo>
                    <a:pt x="8949" y="1"/>
                  </a:lnTo>
                  <a:close/>
                </a:path>
              </a:pathLst>
            </a:custGeom>
            <a:solidFill>
              <a:srgbClr val="6496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 name="Google Shape;951;p28"/>
            <p:cNvSpPr/>
            <p:nvPr/>
          </p:nvSpPr>
          <p:spPr>
            <a:xfrm>
              <a:off x="5490850" y="3544650"/>
              <a:ext cx="223750" cy="296400"/>
            </a:xfrm>
            <a:custGeom>
              <a:avLst/>
              <a:gdLst/>
              <a:ahLst/>
              <a:cxnLst/>
              <a:rect l="l" t="t" r="r" b="b"/>
              <a:pathLst>
                <a:path w="8950" h="11856" fill="none" extrusionOk="0">
                  <a:moveTo>
                    <a:pt x="0" y="11855"/>
                  </a:moveTo>
                  <a:lnTo>
                    <a:pt x="0" y="11855"/>
                  </a:lnTo>
                  <a:lnTo>
                    <a:pt x="0" y="11507"/>
                  </a:lnTo>
                  <a:lnTo>
                    <a:pt x="117" y="10345"/>
                  </a:lnTo>
                  <a:lnTo>
                    <a:pt x="349" y="8717"/>
                  </a:lnTo>
                  <a:lnTo>
                    <a:pt x="581" y="7788"/>
                  </a:lnTo>
                  <a:lnTo>
                    <a:pt x="930" y="6742"/>
                  </a:lnTo>
                  <a:lnTo>
                    <a:pt x="1395" y="5696"/>
                  </a:lnTo>
                  <a:lnTo>
                    <a:pt x="1976" y="4766"/>
                  </a:lnTo>
                  <a:lnTo>
                    <a:pt x="2673" y="3720"/>
                  </a:lnTo>
                  <a:lnTo>
                    <a:pt x="3603" y="2790"/>
                  </a:lnTo>
                  <a:lnTo>
                    <a:pt x="4649" y="1977"/>
                  </a:lnTo>
                  <a:lnTo>
                    <a:pt x="5811" y="1163"/>
                  </a:lnTo>
                  <a:lnTo>
                    <a:pt x="7322" y="466"/>
                  </a:lnTo>
                  <a:lnTo>
                    <a:pt x="8949" y="1"/>
                  </a:lnTo>
                  <a:lnTo>
                    <a:pt x="8949" y="1"/>
                  </a:lnTo>
                  <a:lnTo>
                    <a:pt x="8949" y="466"/>
                  </a:lnTo>
                  <a:lnTo>
                    <a:pt x="8949" y="1512"/>
                  </a:lnTo>
                  <a:lnTo>
                    <a:pt x="8717" y="3023"/>
                  </a:lnTo>
                  <a:lnTo>
                    <a:pt x="8601" y="3952"/>
                  </a:lnTo>
                  <a:lnTo>
                    <a:pt x="8252" y="4998"/>
                  </a:lnTo>
                  <a:lnTo>
                    <a:pt x="7903" y="5928"/>
                  </a:lnTo>
                  <a:lnTo>
                    <a:pt x="7322" y="6974"/>
                  </a:lnTo>
                  <a:lnTo>
                    <a:pt x="6625" y="7904"/>
                  </a:lnTo>
                  <a:lnTo>
                    <a:pt x="5695" y="8950"/>
                  </a:lnTo>
                  <a:lnTo>
                    <a:pt x="4649" y="9763"/>
                  </a:lnTo>
                  <a:lnTo>
                    <a:pt x="3371" y="10577"/>
                  </a:lnTo>
                  <a:lnTo>
                    <a:pt x="1860" y="11274"/>
                  </a:lnTo>
                  <a:lnTo>
                    <a:pt x="0" y="1185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 name="Google Shape;952;p28"/>
            <p:cNvSpPr/>
            <p:nvPr/>
          </p:nvSpPr>
          <p:spPr>
            <a:xfrm>
              <a:off x="5522800" y="3567900"/>
              <a:ext cx="174375" cy="229575"/>
            </a:xfrm>
            <a:custGeom>
              <a:avLst/>
              <a:gdLst/>
              <a:ahLst/>
              <a:cxnLst/>
              <a:rect l="l" t="t" r="r" b="b"/>
              <a:pathLst>
                <a:path w="6975" h="9183" extrusionOk="0">
                  <a:moveTo>
                    <a:pt x="6858" y="1"/>
                  </a:moveTo>
                  <a:lnTo>
                    <a:pt x="6742" y="117"/>
                  </a:lnTo>
                  <a:lnTo>
                    <a:pt x="4301" y="3255"/>
                  </a:lnTo>
                  <a:lnTo>
                    <a:pt x="4185" y="1628"/>
                  </a:lnTo>
                  <a:lnTo>
                    <a:pt x="4069" y="1279"/>
                  </a:lnTo>
                  <a:lnTo>
                    <a:pt x="3836" y="1279"/>
                  </a:lnTo>
                  <a:lnTo>
                    <a:pt x="4069" y="3255"/>
                  </a:lnTo>
                  <a:lnTo>
                    <a:pt x="4185" y="3487"/>
                  </a:lnTo>
                  <a:lnTo>
                    <a:pt x="2209" y="6044"/>
                  </a:lnTo>
                  <a:lnTo>
                    <a:pt x="1977" y="3255"/>
                  </a:lnTo>
                  <a:lnTo>
                    <a:pt x="1977" y="3139"/>
                  </a:lnTo>
                  <a:lnTo>
                    <a:pt x="1860" y="3139"/>
                  </a:lnTo>
                  <a:lnTo>
                    <a:pt x="1744" y="3255"/>
                  </a:lnTo>
                  <a:lnTo>
                    <a:pt x="1977" y="6277"/>
                  </a:lnTo>
                  <a:lnTo>
                    <a:pt x="233" y="8601"/>
                  </a:lnTo>
                  <a:lnTo>
                    <a:pt x="233" y="5928"/>
                  </a:lnTo>
                  <a:lnTo>
                    <a:pt x="233" y="5812"/>
                  </a:lnTo>
                  <a:lnTo>
                    <a:pt x="1" y="5812"/>
                  </a:lnTo>
                  <a:lnTo>
                    <a:pt x="1" y="5928"/>
                  </a:lnTo>
                  <a:lnTo>
                    <a:pt x="1" y="8833"/>
                  </a:lnTo>
                  <a:lnTo>
                    <a:pt x="1" y="8950"/>
                  </a:lnTo>
                  <a:lnTo>
                    <a:pt x="117" y="9182"/>
                  </a:lnTo>
                  <a:lnTo>
                    <a:pt x="349" y="8833"/>
                  </a:lnTo>
                  <a:lnTo>
                    <a:pt x="1744" y="8485"/>
                  </a:lnTo>
                  <a:lnTo>
                    <a:pt x="2441" y="8136"/>
                  </a:lnTo>
                  <a:lnTo>
                    <a:pt x="2441" y="8136"/>
                  </a:lnTo>
                  <a:lnTo>
                    <a:pt x="582" y="8601"/>
                  </a:lnTo>
                  <a:lnTo>
                    <a:pt x="1977" y="6741"/>
                  </a:lnTo>
                  <a:lnTo>
                    <a:pt x="2209" y="6393"/>
                  </a:lnTo>
                  <a:lnTo>
                    <a:pt x="5347" y="5812"/>
                  </a:lnTo>
                  <a:lnTo>
                    <a:pt x="5812" y="5695"/>
                  </a:lnTo>
                  <a:lnTo>
                    <a:pt x="5812" y="5579"/>
                  </a:lnTo>
                  <a:lnTo>
                    <a:pt x="5696" y="5463"/>
                  </a:lnTo>
                  <a:lnTo>
                    <a:pt x="2558" y="6160"/>
                  </a:lnTo>
                  <a:lnTo>
                    <a:pt x="2441" y="6160"/>
                  </a:lnTo>
                  <a:lnTo>
                    <a:pt x="4301" y="3603"/>
                  </a:lnTo>
                  <a:lnTo>
                    <a:pt x="6161" y="3022"/>
                  </a:lnTo>
                  <a:lnTo>
                    <a:pt x="6393" y="3022"/>
                  </a:lnTo>
                  <a:lnTo>
                    <a:pt x="6509" y="2790"/>
                  </a:lnTo>
                  <a:lnTo>
                    <a:pt x="6393" y="2790"/>
                  </a:lnTo>
                  <a:lnTo>
                    <a:pt x="4533" y="3255"/>
                  </a:lnTo>
                  <a:lnTo>
                    <a:pt x="4533" y="3255"/>
                  </a:lnTo>
                  <a:lnTo>
                    <a:pt x="6044" y="1395"/>
                  </a:lnTo>
                  <a:lnTo>
                    <a:pt x="6974" y="233"/>
                  </a:lnTo>
                  <a:lnTo>
                    <a:pt x="6974" y="117"/>
                  </a:lnTo>
                  <a:lnTo>
                    <a:pt x="6858" y="1"/>
                  </a:lnTo>
                  <a:close/>
                </a:path>
              </a:pathLst>
            </a:custGeom>
            <a:solidFill>
              <a:srgbClr val="ABC6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 name="Google Shape;953;p28"/>
            <p:cNvSpPr/>
            <p:nvPr/>
          </p:nvSpPr>
          <p:spPr>
            <a:xfrm>
              <a:off x="5522800" y="3567900"/>
              <a:ext cx="174375" cy="229575"/>
            </a:xfrm>
            <a:custGeom>
              <a:avLst/>
              <a:gdLst/>
              <a:ahLst/>
              <a:cxnLst/>
              <a:rect l="l" t="t" r="r" b="b"/>
              <a:pathLst>
                <a:path w="6975" h="9183" fill="none" extrusionOk="0">
                  <a:moveTo>
                    <a:pt x="6858" y="1"/>
                  </a:moveTo>
                  <a:lnTo>
                    <a:pt x="6858" y="1"/>
                  </a:lnTo>
                  <a:lnTo>
                    <a:pt x="6742" y="117"/>
                  </a:lnTo>
                  <a:lnTo>
                    <a:pt x="6742" y="117"/>
                  </a:lnTo>
                  <a:lnTo>
                    <a:pt x="4301" y="3255"/>
                  </a:lnTo>
                  <a:lnTo>
                    <a:pt x="4301" y="3255"/>
                  </a:lnTo>
                  <a:lnTo>
                    <a:pt x="4185" y="1628"/>
                  </a:lnTo>
                  <a:lnTo>
                    <a:pt x="4185" y="1628"/>
                  </a:lnTo>
                  <a:lnTo>
                    <a:pt x="4069" y="1279"/>
                  </a:lnTo>
                  <a:lnTo>
                    <a:pt x="4069" y="1279"/>
                  </a:lnTo>
                  <a:lnTo>
                    <a:pt x="4069" y="1279"/>
                  </a:lnTo>
                  <a:lnTo>
                    <a:pt x="3952" y="1279"/>
                  </a:lnTo>
                  <a:lnTo>
                    <a:pt x="3952" y="1279"/>
                  </a:lnTo>
                  <a:lnTo>
                    <a:pt x="3952" y="1279"/>
                  </a:lnTo>
                  <a:lnTo>
                    <a:pt x="3836" y="1279"/>
                  </a:lnTo>
                  <a:lnTo>
                    <a:pt x="3836" y="1279"/>
                  </a:lnTo>
                  <a:lnTo>
                    <a:pt x="4069" y="3255"/>
                  </a:lnTo>
                  <a:lnTo>
                    <a:pt x="4069" y="3255"/>
                  </a:lnTo>
                  <a:lnTo>
                    <a:pt x="4185" y="3487"/>
                  </a:lnTo>
                  <a:lnTo>
                    <a:pt x="4185" y="3487"/>
                  </a:lnTo>
                  <a:lnTo>
                    <a:pt x="2209" y="6044"/>
                  </a:lnTo>
                  <a:lnTo>
                    <a:pt x="2209" y="6044"/>
                  </a:lnTo>
                  <a:lnTo>
                    <a:pt x="1977" y="3255"/>
                  </a:lnTo>
                  <a:lnTo>
                    <a:pt x="1977" y="3255"/>
                  </a:lnTo>
                  <a:lnTo>
                    <a:pt x="1977" y="3139"/>
                  </a:lnTo>
                  <a:lnTo>
                    <a:pt x="1860" y="3139"/>
                  </a:lnTo>
                  <a:lnTo>
                    <a:pt x="1860" y="3139"/>
                  </a:lnTo>
                  <a:lnTo>
                    <a:pt x="1860" y="3139"/>
                  </a:lnTo>
                  <a:lnTo>
                    <a:pt x="1744" y="3255"/>
                  </a:lnTo>
                  <a:lnTo>
                    <a:pt x="1744" y="3255"/>
                  </a:lnTo>
                  <a:lnTo>
                    <a:pt x="1977" y="6277"/>
                  </a:lnTo>
                  <a:lnTo>
                    <a:pt x="1977" y="6277"/>
                  </a:lnTo>
                  <a:lnTo>
                    <a:pt x="233" y="8601"/>
                  </a:lnTo>
                  <a:lnTo>
                    <a:pt x="233" y="8601"/>
                  </a:lnTo>
                  <a:lnTo>
                    <a:pt x="233" y="5928"/>
                  </a:lnTo>
                  <a:lnTo>
                    <a:pt x="233" y="5928"/>
                  </a:lnTo>
                  <a:lnTo>
                    <a:pt x="233" y="5812"/>
                  </a:lnTo>
                  <a:lnTo>
                    <a:pt x="117" y="5812"/>
                  </a:lnTo>
                  <a:lnTo>
                    <a:pt x="117" y="5812"/>
                  </a:lnTo>
                  <a:lnTo>
                    <a:pt x="1" y="5812"/>
                  </a:lnTo>
                  <a:lnTo>
                    <a:pt x="1" y="5928"/>
                  </a:lnTo>
                  <a:lnTo>
                    <a:pt x="1" y="5928"/>
                  </a:lnTo>
                  <a:lnTo>
                    <a:pt x="1" y="8833"/>
                  </a:lnTo>
                  <a:lnTo>
                    <a:pt x="1" y="8833"/>
                  </a:lnTo>
                  <a:lnTo>
                    <a:pt x="1" y="8833"/>
                  </a:lnTo>
                  <a:lnTo>
                    <a:pt x="1" y="8950"/>
                  </a:lnTo>
                  <a:lnTo>
                    <a:pt x="1" y="8950"/>
                  </a:lnTo>
                  <a:lnTo>
                    <a:pt x="117" y="9182"/>
                  </a:lnTo>
                  <a:lnTo>
                    <a:pt x="117" y="9182"/>
                  </a:lnTo>
                  <a:lnTo>
                    <a:pt x="349" y="8833"/>
                  </a:lnTo>
                  <a:lnTo>
                    <a:pt x="349" y="8833"/>
                  </a:lnTo>
                  <a:lnTo>
                    <a:pt x="1744" y="8485"/>
                  </a:lnTo>
                  <a:lnTo>
                    <a:pt x="1744" y="8485"/>
                  </a:lnTo>
                  <a:lnTo>
                    <a:pt x="2441" y="8136"/>
                  </a:lnTo>
                  <a:lnTo>
                    <a:pt x="2441" y="8136"/>
                  </a:lnTo>
                  <a:lnTo>
                    <a:pt x="582" y="8601"/>
                  </a:lnTo>
                  <a:lnTo>
                    <a:pt x="582" y="8601"/>
                  </a:lnTo>
                  <a:lnTo>
                    <a:pt x="1977" y="6741"/>
                  </a:lnTo>
                  <a:lnTo>
                    <a:pt x="1977" y="6741"/>
                  </a:lnTo>
                  <a:lnTo>
                    <a:pt x="2209" y="6393"/>
                  </a:lnTo>
                  <a:lnTo>
                    <a:pt x="2209" y="6393"/>
                  </a:lnTo>
                  <a:lnTo>
                    <a:pt x="5347" y="5812"/>
                  </a:lnTo>
                  <a:lnTo>
                    <a:pt x="5347" y="5812"/>
                  </a:lnTo>
                  <a:lnTo>
                    <a:pt x="5812" y="5695"/>
                  </a:lnTo>
                  <a:lnTo>
                    <a:pt x="5812" y="5695"/>
                  </a:lnTo>
                  <a:lnTo>
                    <a:pt x="5812" y="5695"/>
                  </a:lnTo>
                  <a:lnTo>
                    <a:pt x="5812" y="5579"/>
                  </a:lnTo>
                  <a:lnTo>
                    <a:pt x="5696" y="5463"/>
                  </a:lnTo>
                  <a:lnTo>
                    <a:pt x="5696" y="5463"/>
                  </a:lnTo>
                  <a:lnTo>
                    <a:pt x="5696" y="5463"/>
                  </a:lnTo>
                  <a:lnTo>
                    <a:pt x="5696" y="5463"/>
                  </a:lnTo>
                  <a:lnTo>
                    <a:pt x="2558" y="6160"/>
                  </a:lnTo>
                  <a:lnTo>
                    <a:pt x="2558" y="6160"/>
                  </a:lnTo>
                  <a:lnTo>
                    <a:pt x="2441" y="6160"/>
                  </a:lnTo>
                  <a:lnTo>
                    <a:pt x="2441" y="6160"/>
                  </a:lnTo>
                  <a:lnTo>
                    <a:pt x="4301" y="3603"/>
                  </a:lnTo>
                  <a:lnTo>
                    <a:pt x="4301" y="3603"/>
                  </a:lnTo>
                  <a:lnTo>
                    <a:pt x="6161" y="3022"/>
                  </a:lnTo>
                  <a:lnTo>
                    <a:pt x="6161" y="3022"/>
                  </a:lnTo>
                  <a:lnTo>
                    <a:pt x="6393" y="3022"/>
                  </a:lnTo>
                  <a:lnTo>
                    <a:pt x="6393" y="3022"/>
                  </a:lnTo>
                  <a:lnTo>
                    <a:pt x="6509" y="2790"/>
                  </a:lnTo>
                  <a:lnTo>
                    <a:pt x="6393" y="2790"/>
                  </a:lnTo>
                  <a:lnTo>
                    <a:pt x="6393" y="2790"/>
                  </a:lnTo>
                  <a:lnTo>
                    <a:pt x="6393" y="2790"/>
                  </a:lnTo>
                  <a:lnTo>
                    <a:pt x="6393" y="2790"/>
                  </a:lnTo>
                  <a:lnTo>
                    <a:pt x="4533" y="3255"/>
                  </a:lnTo>
                  <a:lnTo>
                    <a:pt x="4533" y="3255"/>
                  </a:lnTo>
                  <a:lnTo>
                    <a:pt x="6044" y="1395"/>
                  </a:lnTo>
                  <a:lnTo>
                    <a:pt x="6044" y="1395"/>
                  </a:lnTo>
                  <a:lnTo>
                    <a:pt x="6974" y="233"/>
                  </a:lnTo>
                  <a:lnTo>
                    <a:pt x="6974" y="233"/>
                  </a:lnTo>
                  <a:lnTo>
                    <a:pt x="6974" y="117"/>
                  </a:lnTo>
                  <a:lnTo>
                    <a:pt x="685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 name="Google Shape;954;p28"/>
            <p:cNvSpPr/>
            <p:nvPr/>
          </p:nvSpPr>
          <p:spPr>
            <a:xfrm>
              <a:off x="5502475" y="3727700"/>
              <a:ext cx="363225" cy="151125"/>
            </a:xfrm>
            <a:custGeom>
              <a:avLst/>
              <a:gdLst/>
              <a:ahLst/>
              <a:cxnLst/>
              <a:rect l="l" t="t" r="r" b="b"/>
              <a:pathLst>
                <a:path w="14529" h="6045" extrusionOk="0">
                  <a:moveTo>
                    <a:pt x="8717" y="1"/>
                  </a:moveTo>
                  <a:lnTo>
                    <a:pt x="7438" y="117"/>
                  </a:lnTo>
                  <a:lnTo>
                    <a:pt x="6276" y="466"/>
                  </a:lnTo>
                  <a:lnTo>
                    <a:pt x="5114" y="814"/>
                  </a:lnTo>
                  <a:lnTo>
                    <a:pt x="4068" y="1279"/>
                  </a:lnTo>
                  <a:lnTo>
                    <a:pt x="3138" y="1744"/>
                  </a:lnTo>
                  <a:lnTo>
                    <a:pt x="2325" y="2209"/>
                  </a:lnTo>
                  <a:lnTo>
                    <a:pt x="1046" y="3255"/>
                  </a:lnTo>
                  <a:lnTo>
                    <a:pt x="233" y="4069"/>
                  </a:lnTo>
                  <a:lnTo>
                    <a:pt x="0" y="4417"/>
                  </a:lnTo>
                  <a:lnTo>
                    <a:pt x="1627" y="5115"/>
                  </a:lnTo>
                  <a:lnTo>
                    <a:pt x="3254" y="5696"/>
                  </a:lnTo>
                  <a:lnTo>
                    <a:pt x="4765" y="5928"/>
                  </a:lnTo>
                  <a:lnTo>
                    <a:pt x="6160" y="6044"/>
                  </a:lnTo>
                  <a:lnTo>
                    <a:pt x="7438" y="5928"/>
                  </a:lnTo>
                  <a:lnTo>
                    <a:pt x="8601" y="5579"/>
                  </a:lnTo>
                  <a:lnTo>
                    <a:pt x="9763" y="5231"/>
                  </a:lnTo>
                  <a:lnTo>
                    <a:pt x="10693" y="4766"/>
                  </a:lnTo>
                  <a:lnTo>
                    <a:pt x="11622" y="4301"/>
                  </a:lnTo>
                  <a:lnTo>
                    <a:pt x="12320" y="3720"/>
                  </a:lnTo>
                  <a:lnTo>
                    <a:pt x="13598" y="2674"/>
                  </a:lnTo>
                  <a:lnTo>
                    <a:pt x="14296" y="1860"/>
                  </a:lnTo>
                  <a:lnTo>
                    <a:pt x="14528" y="1628"/>
                  </a:lnTo>
                  <a:lnTo>
                    <a:pt x="13017" y="814"/>
                  </a:lnTo>
                  <a:lnTo>
                    <a:pt x="11506" y="349"/>
                  </a:lnTo>
                  <a:lnTo>
                    <a:pt x="10112" y="117"/>
                  </a:lnTo>
                  <a:lnTo>
                    <a:pt x="8717" y="1"/>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 name="Google Shape;955;p28"/>
            <p:cNvSpPr/>
            <p:nvPr/>
          </p:nvSpPr>
          <p:spPr>
            <a:xfrm>
              <a:off x="5502475" y="3727700"/>
              <a:ext cx="363225" cy="151125"/>
            </a:xfrm>
            <a:custGeom>
              <a:avLst/>
              <a:gdLst/>
              <a:ahLst/>
              <a:cxnLst/>
              <a:rect l="l" t="t" r="r" b="b"/>
              <a:pathLst>
                <a:path w="14529" h="6045" fill="none" extrusionOk="0">
                  <a:moveTo>
                    <a:pt x="0" y="4417"/>
                  </a:moveTo>
                  <a:lnTo>
                    <a:pt x="0" y="4417"/>
                  </a:lnTo>
                  <a:lnTo>
                    <a:pt x="233" y="4069"/>
                  </a:lnTo>
                  <a:lnTo>
                    <a:pt x="1046" y="3255"/>
                  </a:lnTo>
                  <a:lnTo>
                    <a:pt x="2325" y="2209"/>
                  </a:lnTo>
                  <a:lnTo>
                    <a:pt x="3138" y="1744"/>
                  </a:lnTo>
                  <a:lnTo>
                    <a:pt x="4068" y="1279"/>
                  </a:lnTo>
                  <a:lnTo>
                    <a:pt x="5114" y="814"/>
                  </a:lnTo>
                  <a:lnTo>
                    <a:pt x="6276" y="466"/>
                  </a:lnTo>
                  <a:lnTo>
                    <a:pt x="7438" y="117"/>
                  </a:lnTo>
                  <a:lnTo>
                    <a:pt x="8717" y="1"/>
                  </a:lnTo>
                  <a:lnTo>
                    <a:pt x="10112" y="117"/>
                  </a:lnTo>
                  <a:lnTo>
                    <a:pt x="11506" y="349"/>
                  </a:lnTo>
                  <a:lnTo>
                    <a:pt x="13017" y="814"/>
                  </a:lnTo>
                  <a:lnTo>
                    <a:pt x="14528" y="1628"/>
                  </a:lnTo>
                  <a:lnTo>
                    <a:pt x="14528" y="1628"/>
                  </a:lnTo>
                  <a:lnTo>
                    <a:pt x="14296" y="1860"/>
                  </a:lnTo>
                  <a:lnTo>
                    <a:pt x="13598" y="2674"/>
                  </a:lnTo>
                  <a:lnTo>
                    <a:pt x="12320" y="3720"/>
                  </a:lnTo>
                  <a:lnTo>
                    <a:pt x="11622" y="4301"/>
                  </a:lnTo>
                  <a:lnTo>
                    <a:pt x="10693" y="4766"/>
                  </a:lnTo>
                  <a:lnTo>
                    <a:pt x="9763" y="5231"/>
                  </a:lnTo>
                  <a:lnTo>
                    <a:pt x="8601" y="5579"/>
                  </a:lnTo>
                  <a:lnTo>
                    <a:pt x="7438" y="5928"/>
                  </a:lnTo>
                  <a:lnTo>
                    <a:pt x="6160" y="6044"/>
                  </a:lnTo>
                  <a:lnTo>
                    <a:pt x="4765" y="5928"/>
                  </a:lnTo>
                  <a:lnTo>
                    <a:pt x="3254" y="5696"/>
                  </a:lnTo>
                  <a:lnTo>
                    <a:pt x="1627" y="5115"/>
                  </a:lnTo>
                  <a:lnTo>
                    <a:pt x="0" y="441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 name="Google Shape;956;p28"/>
            <p:cNvSpPr/>
            <p:nvPr/>
          </p:nvSpPr>
          <p:spPr>
            <a:xfrm>
              <a:off x="5543150" y="3745150"/>
              <a:ext cx="293475" cy="122050"/>
            </a:xfrm>
            <a:custGeom>
              <a:avLst/>
              <a:gdLst/>
              <a:ahLst/>
              <a:cxnLst/>
              <a:rect l="l" t="t" r="r" b="b"/>
              <a:pathLst>
                <a:path w="11739" h="4882" extrusionOk="0">
                  <a:moveTo>
                    <a:pt x="5811" y="0"/>
                  </a:moveTo>
                  <a:lnTo>
                    <a:pt x="3836" y="2441"/>
                  </a:lnTo>
                  <a:lnTo>
                    <a:pt x="1046" y="2906"/>
                  </a:lnTo>
                  <a:lnTo>
                    <a:pt x="2790" y="930"/>
                  </a:lnTo>
                  <a:lnTo>
                    <a:pt x="2790" y="814"/>
                  </a:lnTo>
                  <a:lnTo>
                    <a:pt x="2790" y="697"/>
                  </a:lnTo>
                  <a:lnTo>
                    <a:pt x="2673" y="814"/>
                  </a:lnTo>
                  <a:lnTo>
                    <a:pt x="698" y="2906"/>
                  </a:lnTo>
                  <a:lnTo>
                    <a:pt x="698" y="3022"/>
                  </a:lnTo>
                  <a:lnTo>
                    <a:pt x="0" y="3138"/>
                  </a:lnTo>
                  <a:lnTo>
                    <a:pt x="233" y="3371"/>
                  </a:lnTo>
                  <a:lnTo>
                    <a:pt x="930" y="3138"/>
                  </a:lnTo>
                  <a:lnTo>
                    <a:pt x="3603" y="4649"/>
                  </a:lnTo>
                  <a:lnTo>
                    <a:pt x="3952" y="4881"/>
                  </a:lnTo>
                  <a:lnTo>
                    <a:pt x="4068" y="4881"/>
                  </a:lnTo>
                  <a:lnTo>
                    <a:pt x="4184" y="4765"/>
                  </a:lnTo>
                  <a:lnTo>
                    <a:pt x="4068" y="4649"/>
                  </a:lnTo>
                  <a:lnTo>
                    <a:pt x="1279" y="3138"/>
                  </a:lnTo>
                  <a:lnTo>
                    <a:pt x="3487" y="2673"/>
                  </a:lnTo>
                  <a:lnTo>
                    <a:pt x="3952" y="2673"/>
                  </a:lnTo>
                  <a:lnTo>
                    <a:pt x="6625" y="4300"/>
                  </a:lnTo>
                  <a:lnTo>
                    <a:pt x="6974" y="4533"/>
                  </a:lnTo>
                  <a:lnTo>
                    <a:pt x="7090" y="4533"/>
                  </a:lnTo>
                  <a:lnTo>
                    <a:pt x="7206" y="4417"/>
                  </a:lnTo>
                  <a:lnTo>
                    <a:pt x="7090" y="4300"/>
                  </a:lnTo>
                  <a:lnTo>
                    <a:pt x="4417" y="2673"/>
                  </a:lnTo>
                  <a:lnTo>
                    <a:pt x="4301" y="2557"/>
                  </a:lnTo>
                  <a:lnTo>
                    <a:pt x="7439" y="1976"/>
                  </a:lnTo>
                  <a:lnTo>
                    <a:pt x="9066" y="2789"/>
                  </a:lnTo>
                  <a:lnTo>
                    <a:pt x="9414" y="2906"/>
                  </a:lnTo>
                  <a:lnTo>
                    <a:pt x="9531" y="2789"/>
                  </a:lnTo>
                  <a:lnTo>
                    <a:pt x="9414" y="2673"/>
                  </a:lnTo>
                  <a:lnTo>
                    <a:pt x="7787" y="1976"/>
                  </a:lnTo>
                  <a:lnTo>
                    <a:pt x="10112" y="1511"/>
                  </a:lnTo>
                  <a:lnTo>
                    <a:pt x="11623" y="1279"/>
                  </a:lnTo>
                  <a:lnTo>
                    <a:pt x="11739" y="1162"/>
                  </a:lnTo>
                  <a:lnTo>
                    <a:pt x="11623" y="1046"/>
                  </a:lnTo>
                  <a:lnTo>
                    <a:pt x="7671" y="1743"/>
                  </a:lnTo>
                  <a:lnTo>
                    <a:pt x="8601" y="349"/>
                  </a:lnTo>
                  <a:lnTo>
                    <a:pt x="8717" y="233"/>
                  </a:lnTo>
                  <a:lnTo>
                    <a:pt x="8833" y="0"/>
                  </a:lnTo>
                  <a:lnTo>
                    <a:pt x="8601" y="0"/>
                  </a:lnTo>
                  <a:lnTo>
                    <a:pt x="7555" y="1627"/>
                  </a:lnTo>
                  <a:lnTo>
                    <a:pt x="7322" y="1743"/>
                  </a:lnTo>
                  <a:lnTo>
                    <a:pt x="4184" y="2325"/>
                  </a:lnTo>
                  <a:lnTo>
                    <a:pt x="5928" y="116"/>
                  </a:lnTo>
                  <a:lnTo>
                    <a:pt x="5928" y="0"/>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 name="Google Shape;957;p28"/>
            <p:cNvSpPr/>
            <p:nvPr/>
          </p:nvSpPr>
          <p:spPr>
            <a:xfrm>
              <a:off x="5543150" y="3745150"/>
              <a:ext cx="293475" cy="122050"/>
            </a:xfrm>
            <a:custGeom>
              <a:avLst/>
              <a:gdLst/>
              <a:ahLst/>
              <a:cxnLst/>
              <a:rect l="l" t="t" r="r" b="b"/>
              <a:pathLst>
                <a:path w="11739" h="4882" fill="none" extrusionOk="0">
                  <a:moveTo>
                    <a:pt x="5811" y="0"/>
                  </a:moveTo>
                  <a:lnTo>
                    <a:pt x="5811" y="0"/>
                  </a:lnTo>
                  <a:lnTo>
                    <a:pt x="5811" y="0"/>
                  </a:lnTo>
                  <a:lnTo>
                    <a:pt x="5811" y="0"/>
                  </a:lnTo>
                  <a:lnTo>
                    <a:pt x="3836" y="2441"/>
                  </a:lnTo>
                  <a:lnTo>
                    <a:pt x="3836" y="2441"/>
                  </a:lnTo>
                  <a:lnTo>
                    <a:pt x="1046" y="2906"/>
                  </a:lnTo>
                  <a:lnTo>
                    <a:pt x="1046" y="2906"/>
                  </a:lnTo>
                  <a:lnTo>
                    <a:pt x="2790" y="930"/>
                  </a:lnTo>
                  <a:lnTo>
                    <a:pt x="2790" y="930"/>
                  </a:lnTo>
                  <a:lnTo>
                    <a:pt x="2790" y="814"/>
                  </a:lnTo>
                  <a:lnTo>
                    <a:pt x="2790" y="697"/>
                  </a:lnTo>
                  <a:lnTo>
                    <a:pt x="2790" y="697"/>
                  </a:lnTo>
                  <a:lnTo>
                    <a:pt x="2673" y="814"/>
                  </a:lnTo>
                  <a:lnTo>
                    <a:pt x="2673" y="814"/>
                  </a:lnTo>
                  <a:lnTo>
                    <a:pt x="698" y="2906"/>
                  </a:lnTo>
                  <a:lnTo>
                    <a:pt x="698" y="3022"/>
                  </a:lnTo>
                  <a:lnTo>
                    <a:pt x="698" y="3022"/>
                  </a:lnTo>
                  <a:lnTo>
                    <a:pt x="0" y="3138"/>
                  </a:lnTo>
                  <a:lnTo>
                    <a:pt x="0" y="3138"/>
                  </a:lnTo>
                  <a:lnTo>
                    <a:pt x="233" y="3371"/>
                  </a:lnTo>
                  <a:lnTo>
                    <a:pt x="233" y="3371"/>
                  </a:lnTo>
                  <a:lnTo>
                    <a:pt x="930" y="3138"/>
                  </a:lnTo>
                  <a:lnTo>
                    <a:pt x="930" y="3138"/>
                  </a:lnTo>
                  <a:lnTo>
                    <a:pt x="3603" y="4649"/>
                  </a:lnTo>
                  <a:lnTo>
                    <a:pt x="3603" y="4649"/>
                  </a:lnTo>
                  <a:lnTo>
                    <a:pt x="3952" y="4881"/>
                  </a:lnTo>
                  <a:lnTo>
                    <a:pt x="3952" y="4881"/>
                  </a:lnTo>
                  <a:lnTo>
                    <a:pt x="4068" y="4881"/>
                  </a:lnTo>
                  <a:lnTo>
                    <a:pt x="4068" y="4881"/>
                  </a:lnTo>
                  <a:lnTo>
                    <a:pt x="4184" y="4765"/>
                  </a:lnTo>
                  <a:lnTo>
                    <a:pt x="4068" y="4649"/>
                  </a:lnTo>
                  <a:lnTo>
                    <a:pt x="4068" y="4649"/>
                  </a:lnTo>
                  <a:lnTo>
                    <a:pt x="1279" y="3138"/>
                  </a:lnTo>
                  <a:lnTo>
                    <a:pt x="1279" y="3138"/>
                  </a:lnTo>
                  <a:lnTo>
                    <a:pt x="3487" y="2673"/>
                  </a:lnTo>
                  <a:lnTo>
                    <a:pt x="3487" y="2673"/>
                  </a:lnTo>
                  <a:lnTo>
                    <a:pt x="3952" y="2673"/>
                  </a:lnTo>
                  <a:lnTo>
                    <a:pt x="3952" y="2673"/>
                  </a:lnTo>
                  <a:lnTo>
                    <a:pt x="6625" y="4300"/>
                  </a:lnTo>
                  <a:lnTo>
                    <a:pt x="6625" y="4300"/>
                  </a:lnTo>
                  <a:lnTo>
                    <a:pt x="6974" y="4533"/>
                  </a:lnTo>
                  <a:lnTo>
                    <a:pt x="6974" y="4533"/>
                  </a:lnTo>
                  <a:lnTo>
                    <a:pt x="7090" y="4533"/>
                  </a:lnTo>
                  <a:lnTo>
                    <a:pt x="7090" y="4533"/>
                  </a:lnTo>
                  <a:lnTo>
                    <a:pt x="7206" y="4417"/>
                  </a:lnTo>
                  <a:lnTo>
                    <a:pt x="7090" y="4300"/>
                  </a:lnTo>
                  <a:lnTo>
                    <a:pt x="7090" y="4300"/>
                  </a:lnTo>
                  <a:lnTo>
                    <a:pt x="4417" y="2673"/>
                  </a:lnTo>
                  <a:lnTo>
                    <a:pt x="4417" y="2673"/>
                  </a:lnTo>
                  <a:lnTo>
                    <a:pt x="4301" y="2557"/>
                  </a:lnTo>
                  <a:lnTo>
                    <a:pt x="4301" y="2557"/>
                  </a:lnTo>
                  <a:lnTo>
                    <a:pt x="7439" y="1976"/>
                  </a:lnTo>
                  <a:lnTo>
                    <a:pt x="7439" y="1976"/>
                  </a:lnTo>
                  <a:lnTo>
                    <a:pt x="9066" y="2789"/>
                  </a:lnTo>
                  <a:lnTo>
                    <a:pt x="9066" y="2789"/>
                  </a:lnTo>
                  <a:lnTo>
                    <a:pt x="9414" y="2906"/>
                  </a:lnTo>
                  <a:lnTo>
                    <a:pt x="9414" y="2906"/>
                  </a:lnTo>
                  <a:lnTo>
                    <a:pt x="9414" y="2906"/>
                  </a:lnTo>
                  <a:lnTo>
                    <a:pt x="9414" y="2906"/>
                  </a:lnTo>
                  <a:lnTo>
                    <a:pt x="9531" y="2789"/>
                  </a:lnTo>
                  <a:lnTo>
                    <a:pt x="9414" y="2673"/>
                  </a:lnTo>
                  <a:lnTo>
                    <a:pt x="9414" y="2673"/>
                  </a:lnTo>
                  <a:lnTo>
                    <a:pt x="7787" y="1976"/>
                  </a:lnTo>
                  <a:lnTo>
                    <a:pt x="7787" y="1976"/>
                  </a:lnTo>
                  <a:lnTo>
                    <a:pt x="10112" y="1511"/>
                  </a:lnTo>
                  <a:lnTo>
                    <a:pt x="10112" y="1511"/>
                  </a:lnTo>
                  <a:lnTo>
                    <a:pt x="11623" y="1279"/>
                  </a:lnTo>
                  <a:lnTo>
                    <a:pt x="11623" y="1279"/>
                  </a:lnTo>
                  <a:lnTo>
                    <a:pt x="11739" y="1162"/>
                  </a:lnTo>
                  <a:lnTo>
                    <a:pt x="11739" y="1162"/>
                  </a:lnTo>
                  <a:lnTo>
                    <a:pt x="11623" y="1046"/>
                  </a:lnTo>
                  <a:lnTo>
                    <a:pt x="11623" y="1046"/>
                  </a:lnTo>
                  <a:lnTo>
                    <a:pt x="11623" y="1046"/>
                  </a:lnTo>
                  <a:lnTo>
                    <a:pt x="11623" y="1046"/>
                  </a:lnTo>
                  <a:lnTo>
                    <a:pt x="7671" y="1743"/>
                  </a:lnTo>
                  <a:lnTo>
                    <a:pt x="7671" y="1743"/>
                  </a:lnTo>
                  <a:lnTo>
                    <a:pt x="8601" y="349"/>
                  </a:lnTo>
                  <a:lnTo>
                    <a:pt x="8601" y="349"/>
                  </a:lnTo>
                  <a:lnTo>
                    <a:pt x="8717" y="233"/>
                  </a:lnTo>
                  <a:lnTo>
                    <a:pt x="8717" y="233"/>
                  </a:lnTo>
                  <a:lnTo>
                    <a:pt x="8833" y="0"/>
                  </a:lnTo>
                  <a:lnTo>
                    <a:pt x="8717" y="0"/>
                  </a:lnTo>
                  <a:lnTo>
                    <a:pt x="8717" y="0"/>
                  </a:lnTo>
                  <a:lnTo>
                    <a:pt x="8601" y="0"/>
                  </a:lnTo>
                  <a:lnTo>
                    <a:pt x="8601" y="0"/>
                  </a:lnTo>
                  <a:lnTo>
                    <a:pt x="7555" y="1627"/>
                  </a:lnTo>
                  <a:lnTo>
                    <a:pt x="7555" y="1627"/>
                  </a:lnTo>
                  <a:lnTo>
                    <a:pt x="7322" y="1743"/>
                  </a:lnTo>
                  <a:lnTo>
                    <a:pt x="7322" y="1743"/>
                  </a:lnTo>
                  <a:lnTo>
                    <a:pt x="4184" y="2325"/>
                  </a:lnTo>
                  <a:lnTo>
                    <a:pt x="4184" y="2325"/>
                  </a:lnTo>
                  <a:lnTo>
                    <a:pt x="5928" y="116"/>
                  </a:lnTo>
                  <a:lnTo>
                    <a:pt x="5928" y="116"/>
                  </a:lnTo>
                  <a:lnTo>
                    <a:pt x="5928" y="0"/>
                  </a:lnTo>
                  <a:lnTo>
                    <a:pt x="58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 name="Google Shape;958;p28"/>
            <p:cNvSpPr/>
            <p:nvPr/>
          </p:nvSpPr>
          <p:spPr>
            <a:xfrm>
              <a:off x="4610450" y="4047325"/>
              <a:ext cx="1365650" cy="369025"/>
            </a:xfrm>
            <a:custGeom>
              <a:avLst/>
              <a:gdLst/>
              <a:ahLst/>
              <a:cxnLst/>
              <a:rect l="l" t="t" r="r" b="b"/>
              <a:pathLst>
                <a:path w="54626" h="14761" extrusionOk="0">
                  <a:moveTo>
                    <a:pt x="24524" y="0"/>
                  </a:moveTo>
                  <a:lnTo>
                    <a:pt x="21734" y="117"/>
                  </a:lnTo>
                  <a:lnTo>
                    <a:pt x="19178" y="349"/>
                  </a:lnTo>
                  <a:lnTo>
                    <a:pt x="16621" y="581"/>
                  </a:lnTo>
                  <a:lnTo>
                    <a:pt x="14296" y="930"/>
                  </a:lnTo>
                  <a:lnTo>
                    <a:pt x="11972" y="1279"/>
                  </a:lnTo>
                  <a:lnTo>
                    <a:pt x="9880" y="1627"/>
                  </a:lnTo>
                  <a:lnTo>
                    <a:pt x="7904" y="2209"/>
                  </a:lnTo>
                  <a:lnTo>
                    <a:pt x="6161" y="2673"/>
                  </a:lnTo>
                  <a:lnTo>
                    <a:pt x="4650" y="3255"/>
                  </a:lnTo>
                  <a:lnTo>
                    <a:pt x="3255" y="3836"/>
                  </a:lnTo>
                  <a:lnTo>
                    <a:pt x="2093" y="4533"/>
                  </a:lnTo>
                  <a:lnTo>
                    <a:pt x="1163" y="5230"/>
                  </a:lnTo>
                  <a:lnTo>
                    <a:pt x="466" y="5928"/>
                  </a:lnTo>
                  <a:lnTo>
                    <a:pt x="117" y="6625"/>
                  </a:lnTo>
                  <a:lnTo>
                    <a:pt x="1" y="6974"/>
                  </a:lnTo>
                  <a:lnTo>
                    <a:pt x="1" y="7322"/>
                  </a:lnTo>
                  <a:lnTo>
                    <a:pt x="233" y="8368"/>
                  </a:lnTo>
                  <a:lnTo>
                    <a:pt x="698" y="9066"/>
                  </a:lnTo>
                  <a:lnTo>
                    <a:pt x="1279" y="9647"/>
                  </a:lnTo>
                  <a:lnTo>
                    <a:pt x="2209" y="10228"/>
                  </a:lnTo>
                  <a:lnTo>
                    <a:pt x="3255" y="10925"/>
                  </a:lnTo>
                  <a:lnTo>
                    <a:pt x="4534" y="11390"/>
                  </a:lnTo>
                  <a:lnTo>
                    <a:pt x="5928" y="11971"/>
                  </a:lnTo>
                  <a:lnTo>
                    <a:pt x="7439" y="12436"/>
                  </a:lnTo>
                  <a:lnTo>
                    <a:pt x="9182" y="12901"/>
                  </a:lnTo>
                  <a:lnTo>
                    <a:pt x="11042" y="13250"/>
                  </a:lnTo>
                  <a:lnTo>
                    <a:pt x="13134" y="13715"/>
                  </a:lnTo>
                  <a:lnTo>
                    <a:pt x="17434" y="14296"/>
                  </a:lnTo>
                  <a:lnTo>
                    <a:pt x="22199" y="14644"/>
                  </a:lnTo>
                  <a:lnTo>
                    <a:pt x="27313" y="14761"/>
                  </a:lnTo>
                  <a:lnTo>
                    <a:pt x="29986" y="14761"/>
                  </a:lnTo>
                  <a:lnTo>
                    <a:pt x="32543" y="14644"/>
                  </a:lnTo>
                  <a:lnTo>
                    <a:pt x="37425" y="14180"/>
                  </a:lnTo>
                  <a:lnTo>
                    <a:pt x="39749" y="13947"/>
                  </a:lnTo>
                  <a:lnTo>
                    <a:pt x="41957" y="13598"/>
                  </a:lnTo>
                  <a:lnTo>
                    <a:pt x="43933" y="13250"/>
                  </a:lnTo>
                  <a:lnTo>
                    <a:pt x="45909" y="12785"/>
                  </a:lnTo>
                  <a:lnTo>
                    <a:pt x="47652" y="12320"/>
                  </a:lnTo>
                  <a:lnTo>
                    <a:pt x="49163" y="11739"/>
                  </a:lnTo>
                  <a:lnTo>
                    <a:pt x="50558" y="11158"/>
                  </a:lnTo>
                  <a:lnTo>
                    <a:pt x="51836" y="10577"/>
                  </a:lnTo>
                  <a:lnTo>
                    <a:pt x="52766" y="9995"/>
                  </a:lnTo>
                  <a:lnTo>
                    <a:pt x="53579" y="9298"/>
                  </a:lnTo>
                  <a:lnTo>
                    <a:pt x="54161" y="8601"/>
                  </a:lnTo>
                  <a:lnTo>
                    <a:pt x="54509" y="7903"/>
                  </a:lnTo>
                  <a:lnTo>
                    <a:pt x="54625" y="7322"/>
                  </a:lnTo>
                  <a:lnTo>
                    <a:pt x="54509" y="6974"/>
                  </a:lnTo>
                  <a:lnTo>
                    <a:pt x="54393" y="6625"/>
                  </a:lnTo>
                  <a:lnTo>
                    <a:pt x="54044" y="5928"/>
                  </a:lnTo>
                  <a:lnTo>
                    <a:pt x="53347" y="5230"/>
                  </a:lnTo>
                  <a:lnTo>
                    <a:pt x="52417" y="4533"/>
                  </a:lnTo>
                  <a:lnTo>
                    <a:pt x="51255" y="3836"/>
                  </a:lnTo>
                  <a:lnTo>
                    <a:pt x="49860" y="3255"/>
                  </a:lnTo>
                  <a:lnTo>
                    <a:pt x="48349" y="2673"/>
                  </a:lnTo>
                  <a:lnTo>
                    <a:pt x="46606" y="2209"/>
                  </a:lnTo>
                  <a:lnTo>
                    <a:pt x="44630" y="1627"/>
                  </a:lnTo>
                  <a:lnTo>
                    <a:pt x="42538" y="1279"/>
                  </a:lnTo>
                  <a:lnTo>
                    <a:pt x="40330" y="930"/>
                  </a:lnTo>
                  <a:lnTo>
                    <a:pt x="37889" y="581"/>
                  </a:lnTo>
                  <a:lnTo>
                    <a:pt x="35333" y="349"/>
                  </a:lnTo>
                  <a:lnTo>
                    <a:pt x="32776" y="117"/>
                  </a:lnTo>
                  <a:lnTo>
                    <a:pt x="30103" y="0"/>
                  </a:lnTo>
                  <a:close/>
                </a:path>
              </a:pathLst>
            </a:custGeom>
            <a:solidFill>
              <a:srgbClr val="751E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 name="Google Shape;959;p28"/>
            <p:cNvSpPr/>
            <p:nvPr/>
          </p:nvSpPr>
          <p:spPr>
            <a:xfrm>
              <a:off x="4610450" y="4047325"/>
              <a:ext cx="1365650" cy="369025"/>
            </a:xfrm>
            <a:custGeom>
              <a:avLst/>
              <a:gdLst/>
              <a:ahLst/>
              <a:cxnLst/>
              <a:rect l="l" t="t" r="r" b="b"/>
              <a:pathLst>
                <a:path w="54626" h="14761" fill="none" extrusionOk="0">
                  <a:moveTo>
                    <a:pt x="27313" y="0"/>
                  </a:moveTo>
                  <a:lnTo>
                    <a:pt x="27313" y="0"/>
                  </a:lnTo>
                  <a:lnTo>
                    <a:pt x="24524" y="0"/>
                  </a:lnTo>
                  <a:lnTo>
                    <a:pt x="21734" y="117"/>
                  </a:lnTo>
                  <a:lnTo>
                    <a:pt x="19178" y="349"/>
                  </a:lnTo>
                  <a:lnTo>
                    <a:pt x="16621" y="581"/>
                  </a:lnTo>
                  <a:lnTo>
                    <a:pt x="14296" y="930"/>
                  </a:lnTo>
                  <a:lnTo>
                    <a:pt x="11972" y="1279"/>
                  </a:lnTo>
                  <a:lnTo>
                    <a:pt x="9880" y="1627"/>
                  </a:lnTo>
                  <a:lnTo>
                    <a:pt x="7904" y="2209"/>
                  </a:lnTo>
                  <a:lnTo>
                    <a:pt x="6161" y="2673"/>
                  </a:lnTo>
                  <a:lnTo>
                    <a:pt x="4650" y="3255"/>
                  </a:lnTo>
                  <a:lnTo>
                    <a:pt x="3255" y="3836"/>
                  </a:lnTo>
                  <a:lnTo>
                    <a:pt x="2093" y="4533"/>
                  </a:lnTo>
                  <a:lnTo>
                    <a:pt x="1163" y="5230"/>
                  </a:lnTo>
                  <a:lnTo>
                    <a:pt x="466" y="5928"/>
                  </a:lnTo>
                  <a:lnTo>
                    <a:pt x="117" y="6625"/>
                  </a:lnTo>
                  <a:lnTo>
                    <a:pt x="1" y="6974"/>
                  </a:lnTo>
                  <a:lnTo>
                    <a:pt x="1" y="7322"/>
                  </a:lnTo>
                  <a:lnTo>
                    <a:pt x="1" y="7322"/>
                  </a:lnTo>
                  <a:lnTo>
                    <a:pt x="233" y="8368"/>
                  </a:lnTo>
                  <a:lnTo>
                    <a:pt x="233" y="8368"/>
                  </a:lnTo>
                  <a:lnTo>
                    <a:pt x="698" y="9066"/>
                  </a:lnTo>
                  <a:lnTo>
                    <a:pt x="1279" y="9647"/>
                  </a:lnTo>
                  <a:lnTo>
                    <a:pt x="2209" y="10228"/>
                  </a:lnTo>
                  <a:lnTo>
                    <a:pt x="3255" y="10925"/>
                  </a:lnTo>
                  <a:lnTo>
                    <a:pt x="4534" y="11390"/>
                  </a:lnTo>
                  <a:lnTo>
                    <a:pt x="5928" y="11971"/>
                  </a:lnTo>
                  <a:lnTo>
                    <a:pt x="7439" y="12436"/>
                  </a:lnTo>
                  <a:lnTo>
                    <a:pt x="9182" y="12901"/>
                  </a:lnTo>
                  <a:lnTo>
                    <a:pt x="11042" y="13250"/>
                  </a:lnTo>
                  <a:lnTo>
                    <a:pt x="13134" y="13715"/>
                  </a:lnTo>
                  <a:lnTo>
                    <a:pt x="17434" y="14296"/>
                  </a:lnTo>
                  <a:lnTo>
                    <a:pt x="22199" y="14644"/>
                  </a:lnTo>
                  <a:lnTo>
                    <a:pt x="27313" y="14761"/>
                  </a:lnTo>
                  <a:lnTo>
                    <a:pt x="27313" y="14761"/>
                  </a:lnTo>
                  <a:lnTo>
                    <a:pt x="29986" y="14761"/>
                  </a:lnTo>
                  <a:lnTo>
                    <a:pt x="32543" y="14644"/>
                  </a:lnTo>
                  <a:lnTo>
                    <a:pt x="37425" y="14180"/>
                  </a:lnTo>
                  <a:lnTo>
                    <a:pt x="39749" y="13947"/>
                  </a:lnTo>
                  <a:lnTo>
                    <a:pt x="41957" y="13598"/>
                  </a:lnTo>
                  <a:lnTo>
                    <a:pt x="43933" y="13250"/>
                  </a:lnTo>
                  <a:lnTo>
                    <a:pt x="45909" y="12785"/>
                  </a:lnTo>
                  <a:lnTo>
                    <a:pt x="47652" y="12320"/>
                  </a:lnTo>
                  <a:lnTo>
                    <a:pt x="49163" y="11739"/>
                  </a:lnTo>
                  <a:lnTo>
                    <a:pt x="50558" y="11158"/>
                  </a:lnTo>
                  <a:lnTo>
                    <a:pt x="51836" y="10577"/>
                  </a:lnTo>
                  <a:lnTo>
                    <a:pt x="52766" y="9995"/>
                  </a:lnTo>
                  <a:lnTo>
                    <a:pt x="53579" y="9298"/>
                  </a:lnTo>
                  <a:lnTo>
                    <a:pt x="54161" y="8601"/>
                  </a:lnTo>
                  <a:lnTo>
                    <a:pt x="54509" y="7903"/>
                  </a:lnTo>
                  <a:lnTo>
                    <a:pt x="54509" y="7903"/>
                  </a:lnTo>
                  <a:lnTo>
                    <a:pt x="54625" y="7322"/>
                  </a:lnTo>
                  <a:lnTo>
                    <a:pt x="54625" y="7322"/>
                  </a:lnTo>
                  <a:lnTo>
                    <a:pt x="54509" y="6974"/>
                  </a:lnTo>
                  <a:lnTo>
                    <a:pt x="54393" y="6625"/>
                  </a:lnTo>
                  <a:lnTo>
                    <a:pt x="54044" y="5928"/>
                  </a:lnTo>
                  <a:lnTo>
                    <a:pt x="53347" y="5230"/>
                  </a:lnTo>
                  <a:lnTo>
                    <a:pt x="52417" y="4533"/>
                  </a:lnTo>
                  <a:lnTo>
                    <a:pt x="51255" y="3836"/>
                  </a:lnTo>
                  <a:lnTo>
                    <a:pt x="49860" y="3255"/>
                  </a:lnTo>
                  <a:lnTo>
                    <a:pt x="48349" y="2673"/>
                  </a:lnTo>
                  <a:lnTo>
                    <a:pt x="46606" y="2209"/>
                  </a:lnTo>
                  <a:lnTo>
                    <a:pt x="44630" y="1627"/>
                  </a:lnTo>
                  <a:lnTo>
                    <a:pt x="42538" y="1279"/>
                  </a:lnTo>
                  <a:lnTo>
                    <a:pt x="40330" y="930"/>
                  </a:lnTo>
                  <a:lnTo>
                    <a:pt x="37889" y="581"/>
                  </a:lnTo>
                  <a:lnTo>
                    <a:pt x="35333" y="349"/>
                  </a:lnTo>
                  <a:lnTo>
                    <a:pt x="32776" y="117"/>
                  </a:lnTo>
                  <a:lnTo>
                    <a:pt x="30103" y="0"/>
                  </a:lnTo>
                  <a:lnTo>
                    <a:pt x="2731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 name="Google Shape;960;p28"/>
            <p:cNvSpPr/>
            <p:nvPr/>
          </p:nvSpPr>
          <p:spPr>
            <a:xfrm>
              <a:off x="4616275" y="4244900"/>
              <a:ext cx="1356925" cy="476550"/>
            </a:xfrm>
            <a:custGeom>
              <a:avLst/>
              <a:gdLst/>
              <a:ahLst/>
              <a:cxnLst/>
              <a:rect l="l" t="t" r="r" b="b"/>
              <a:pathLst>
                <a:path w="54277" h="19062" extrusionOk="0">
                  <a:moveTo>
                    <a:pt x="54276" y="0"/>
                  </a:moveTo>
                  <a:lnTo>
                    <a:pt x="53928" y="698"/>
                  </a:lnTo>
                  <a:lnTo>
                    <a:pt x="53346" y="1395"/>
                  </a:lnTo>
                  <a:lnTo>
                    <a:pt x="52533" y="2092"/>
                  </a:lnTo>
                  <a:lnTo>
                    <a:pt x="51603" y="2674"/>
                  </a:lnTo>
                  <a:lnTo>
                    <a:pt x="50325" y="3255"/>
                  </a:lnTo>
                  <a:lnTo>
                    <a:pt x="48930" y="3836"/>
                  </a:lnTo>
                  <a:lnTo>
                    <a:pt x="47419" y="4417"/>
                  </a:lnTo>
                  <a:lnTo>
                    <a:pt x="45676" y="4882"/>
                  </a:lnTo>
                  <a:lnTo>
                    <a:pt x="43700" y="5347"/>
                  </a:lnTo>
                  <a:lnTo>
                    <a:pt x="41724" y="5695"/>
                  </a:lnTo>
                  <a:lnTo>
                    <a:pt x="39516" y="6044"/>
                  </a:lnTo>
                  <a:lnTo>
                    <a:pt x="37192" y="6277"/>
                  </a:lnTo>
                  <a:lnTo>
                    <a:pt x="32310" y="6741"/>
                  </a:lnTo>
                  <a:lnTo>
                    <a:pt x="29753" y="6858"/>
                  </a:lnTo>
                  <a:lnTo>
                    <a:pt x="27080" y="6858"/>
                  </a:lnTo>
                  <a:lnTo>
                    <a:pt x="21966" y="6741"/>
                  </a:lnTo>
                  <a:lnTo>
                    <a:pt x="17201" y="6393"/>
                  </a:lnTo>
                  <a:lnTo>
                    <a:pt x="12901" y="5812"/>
                  </a:lnTo>
                  <a:lnTo>
                    <a:pt x="10809" y="5347"/>
                  </a:lnTo>
                  <a:lnTo>
                    <a:pt x="8949" y="4998"/>
                  </a:lnTo>
                  <a:lnTo>
                    <a:pt x="7206" y="4533"/>
                  </a:lnTo>
                  <a:lnTo>
                    <a:pt x="5695" y="4068"/>
                  </a:lnTo>
                  <a:lnTo>
                    <a:pt x="4301" y="3487"/>
                  </a:lnTo>
                  <a:lnTo>
                    <a:pt x="3022" y="3022"/>
                  </a:lnTo>
                  <a:lnTo>
                    <a:pt x="1976" y="2325"/>
                  </a:lnTo>
                  <a:lnTo>
                    <a:pt x="1046" y="1744"/>
                  </a:lnTo>
                  <a:lnTo>
                    <a:pt x="465" y="1163"/>
                  </a:lnTo>
                  <a:lnTo>
                    <a:pt x="0" y="465"/>
                  </a:lnTo>
                  <a:lnTo>
                    <a:pt x="0" y="465"/>
                  </a:lnTo>
                  <a:lnTo>
                    <a:pt x="349" y="1744"/>
                  </a:lnTo>
                  <a:lnTo>
                    <a:pt x="930" y="3371"/>
                  </a:lnTo>
                  <a:lnTo>
                    <a:pt x="1744" y="5231"/>
                  </a:lnTo>
                  <a:lnTo>
                    <a:pt x="2790" y="7206"/>
                  </a:lnTo>
                  <a:lnTo>
                    <a:pt x="4068" y="9298"/>
                  </a:lnTo>
                  <a:lnTo>
                    <a:pt x="4882" y="10344"/>
                  </a:lnTo>
                  <a:lnTo>
                    <a:pt x="5695" y="11274"/>
                  </a:lnTo>
                  <a:lnTo>
                    <a:pt x="6625" y="12204"/>
                  </a:lnTo>
                  <a:lnTo>
                    <a:pt x="7555" y="13017"/>
                  </a:lnTo>
                  <a:lnTo>
                    <a:pt x="8601" y="13831"/>
                  </a:lnTo>
                  <a:lnTo>
                    <a:pt x="9763" y="14528"/>
                  </a:lnTo>
                  <a:lnTo>
                    <a:pt x="9879" y="14993"/>
                  </a:lnTo>
                  <a:lnTo>
                    <a:pt x="10112" y="15458"/>
                  </a:lnTo>
                  <a:lnTo>
                    <a:pt x="10577" y="15923"/>
                  </a:lnTo>
                  <a:lnTo>
                    <a:pt x="11158" y="16272"/>
                  </a:lnTo>
                  <a:lnTo>
                    <a:pt x="11971" y="16737"/>
                  </a:lnTo>
                  <a:lnTo>
                    <a:pt x="12785" y="17085"/>
                  </a:lnTo>
                  <a:lnTo>
                    <a:pt x="14993" y="17783"/>
                  </a:lnTo>
                  <a:lnTo>
                    <a:pt x="17666" y="18247"/>
                  </a:lnTo>
                  <a:lnTo>
                    <a:pt x="20688" y="18712"/>
                  </a:lnTo>
                  <a:lnTo>
                    <a:pt x="24058" y="18945"/>
                  </a:lnTo>
                  <a:lnTo>
                    <a:pt x="27661" y="19061"/>
                  </a:lnTo>
                  <a:lnTo>
                    <a:pt x="31264" y="18945"/>
                  </a:lnTo>
                  <a:lnTo>
                    <a:pt x="34635" y="18712"/>
                  </a:lnTo>
                  <a:lnTo>
                    <a:pt x="37656" y="18247"/>
                  </a:lnTo>
                  <a:lnTo>
                    <a:pt x="40213" y="17783"/>
                  </a:lnTo>
                  <a:lnTo>
                    <a:pt x="42422" y="17085"/>
                  </a:lnTo>
                  <a:lnTo>
                    <a:pt x="43351" y="16737"/>
                  </a:lnTo>
                  <a:lnTo>
                    <a:pt x="44049" y="16272"/>
                  </a:lnTo>
                  <a:lnTo>
                    <a:pt x="44746" y="15923"/>
                  </a:lnTo>
                  <a:lnTo>
                    <a:pt x="45095" y="15458"/>
                  </a:lnTo>
                  <a:lnTo>
                    <a:pt x="45443" y="14993"/>
                  </a:lnTo>
                  <a:lnTo>
                    <a:pt x="45560" y="14528"/>
                  </a:lnTo>
                  <a:lnTo>
                    <a:pt x="46722" y="13599"/>
                  </a:lnTo>
                  <a:lnTo>
                    <a:pt x="47884" y="12436"/>
                  </a:lnTo>
                  <a:lnTo>
                    <a:pt x="49279" y="10925"/>
                  </a:lnTo>
                  <a:lnTo>
                    <a:pt x="50092" y="9879"/>
                  </a:lnTo>
                  <a:lnTo>
                    <a:pt x="50790" y="8833"/>
                  </a:lnTo>
                  <a:lnTo>
                    <a:pt x="51603" y="7671"/>
                  </a:lnTo>
                  <a:lnTo>
                    <a:pt x="52300" y="6393"/>
                  </a:lnTo>
                  <a:lnTo>
                    <a:pt x="52882" y="4882"/>
                  </a:lnTo>
                  <a:lnTo>
                    <a:pt x="53463" y="3371"/>
                  </a:lnTo>
                  <a:lnTo>
                    <a:pt x="53928" y="1744"/>
                  </a:lnTo>
                  <a:lnTo>
                    <a:pt x="54276" y="0"/>
                  </a:lnTo>
                  <a:close/>
                </a:path>
              </a:pathLst>
            </a:custGeom>
            <a:solidFill>
              <a:srgbClr val="8E2B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 name="Google Shape;961;p28"/>
            <p:cNvSpPr/>
            <p:nvPr/>
          </p:nvSpPr>
          <p:spPr>
            <a:xfrm>
              <a:off x="4616275" y="4244900"/>
              <a:ext cx="1356925" cy="476550"/>
            </a:xfrm>
            <a:custGeom>
              <a:avLst/>
              <a:gdLst/>
              <a:ahLst/>
              <a:cxnLst/>
              <a:rect l="l" t="t" r="r" b="b"/>
              <a:pathLst>
                <a:path w="54277" h="19062" fill="none" extrusionOk="0">
                  <a:moveTo>
                    <a:pt x="27080" y="6858"/>
                  </a:moveTo>
                  <a:lnTo>
                    <a:pt x="27080" y="6858"/>
                  </a:lnTo>
                  <a:lnTo>
                    <a:pt x="21966" y="6741"/>
                  </a:lnTo>
                  <a:lnTo>
                    <a:pt x="17201" y="6393"/>
                  </a:lnTo>
                  <a:lnTo>
                    <a:pt x="12901" y="5812"/>
                  </a:lnTo>
                  <a:lnTo>
                    <a:pt x="10809" y="5347"/>
                  </a:lnTo>
                  <a:lnTo>
                    <a:pt x="8949" y="4998"/>
                  </a:lnTo>
                  <a:lnTo>
                    <a:pt x="7206" y="4533"/>
                  </a:lnTo>
                  <a:lnTo>
                    <a:pt x="5695" y="4068"/>
                  </a:lnTo>
                  <a:lnTo>
                    <a:pt x="4301" y="3487"/>
                  </a:lnTo>
                  <a:lnTo>
                    <a:pt x="3022" y="3022"/>
                  </a:lnTo>
                  <a:lnTo>
                    <a:pt x="1976" y="2325"/>
                  </a:lnTo>
                  <a:lnTo>
                    <a:pt x="1046" y="1744"/>
                  </a:lnTo>
                  <a:lnTo>
                    <a:pt x="465" y="1163"/>
                  </a:lnTo>
                  <a:lnTo>
                    <a:pt x="0" y="465"/>
                  </a:lnTo>
                  <a:lnTo>
                    <a:pt x="0" y="465"/>
                  </a:lnTo>
                  <a:lnTo>
                    <a:pt x="349" y="1744"/>
                  </a:lnTo>
                  <a:lnTo>
                    <a:pt x="930" y="3371"/>
                  </a:lnTo>
                  <a:lnTo>
                    <a:pt x="1744" y="5231"/>
                  </a:lnTo>
                  <a:lnTo>
                    <a:pt x="2790" y="7206"/>
                  </a:lnTo>
                  <a:lnTo>
                    <a:pt x="4068" y="9298"/>
                  </a:lnTo>
                  <a:lnTo>
                    <a:pt x="4882" y="10344"/>
                  </a:lnTo>
                  <a:lnTo>
                    <a:pt x="5695" y="11274"/>
                  </a:lnTo>
                  <a:lnTo>
                    <a:pt x="6625" y="12204"/>
                  </a:lnTo>
                  <a:lnTo>
                    <a:pt x="7555" y="13017"/>
                  </a:lnTo>
                  <a:lnTo>
                    <a:pt x="8601" y="13831"/>
                  </a:lnTo>
                  <a:lnTo>
                    <a:pt x="9763" y="14528"/>
                  </a:lnTo>
                  <a:lnTo>
                    <a:pt x="9763" y="14528"/>
                  </a:lnTo>
                  <a:lnTo>
                    <a:pt x="9763" y="14528"/>
                  </a:lnTo>
                  <a:lnTo>
                    <a:pt x="9879" y="14993"/>
                  </a:lnTo>
                  <a:lnTo>
                    <a:pt x="10112" y="15458"/>
                  </a:lnTo>
                  <a:lnTo>
                    <a:pt x="10577" y="15923"/>
                  </a:lnTo>
                  <a:lnTo>
                    <a:pt x="11158" y="16272"/>
                  </a:lnTo>
                  <a:lnTo>
                    <a:pt x="11971" y="16737"/>
                  </a:lnTo>
                  <a:lnTo>
                    <a:pt x="12785" y="17085"/>
                  </a:lnTo>
                  <a:lnTo>
                    <a:pt x="14993" y="17783"/>
                  </a:lnTo>
                  <a:lnTo>
                    <a:pt x="17666" y="18247"/>
                  </a:lnTo>
                  <a:lnTo>
                    <a:pt x="20688" y="18712"/>
                  </a:lnTo>
                  <a:lnTo>
                    <a:pt x="24058" y="18945"/>
                  </a:lnTo>
                  <a:lnTo>
                    <a:pt x="27661" y="19061"/>
                  </a:lnTo>
                  <a:lnTo>
                    <a:pt x="27661" y="19061"/>
                  </a:lnTo>
                  <a:lnTo>
                    <a:pt x="31264" y="18945"/>
                  </a:lnTo>
                  <a:lnTo>
                    <a:pt x="34635" y="18712"/>
                  </a:lnTo>
                  <a:lnTo>
                    <a:pt x="37656" y="18247"/>
                  </a:lnTo>
                  <a:lnTo>
                    <a:pt x="40213" y="17783"/>
                  </a:lnTo>
                  <a:lnTo>
                    <a:pt x="42422" y="17085"/>
                  </a:lnTo>
                  <a:lnTo>
                    <a:pt x="43351" y="16737"/>
                  </a:lnTo>
                  <a:lnTo>
                    <a:pt x="44049" y="16272"/>
                  </a:lnTo>
                  <a:lnTo>
                    <a:pt x="44746" y="15923"/>
                  </a:lnTo>
                  <a:lnTo>
                    <a:pt x="45095" y="15458"/>
                  </a:lnTo>
                  <a:lnTo>
                    <a:pt x="45443" y="14993"/>
                  </a:lnTo>
                  <a:lnTo>
                    <a:pt x="45560" y="14528"/>
                  </a:lnTo>
                  <a:lnTo>
                    <a:pt x="45560" y="14528"/>
                  </a:lnTo>
                  <a:lnTo>
                    <a:pt x="45560" y="14528"/>
                  </a:lnTo>
                  <a:lnTo>
                    <a:pt x="46722" y="13599"/>
                  </a:lnTo>
                  <a:lnTo>
                    <a:pt x="47884" y="12436"/>
                  </a:lnTo>
                  <a:lnTo>
                    <a:pt x="49279" y="10925"/>
                  </a:lnTo>
                  <a:lnTo>
                    <a:pt x="50092" y="9879"/>
                  </a:lnTo>
                  <a:lnTo>
                    <a:pt x="50790" y="8833"/>
                  </a:lnTo>
                  <a:lnTo>
                    <a:pt x="51603" y="7671"/>
                  </a:lnTo>
                  <a:lnTo>
                    <a:pt x="52300" y="6393"/>
                  </a:lnTo>
                  <a:lnTo>
                    <a:pt x="52882" y="4882"/>
                  </a:lnTo>
                  <a:lnTo>
                    <a:pt x="53463" y="3371"/>
                  </a:lnTo>
                  <a:lnTo>
                    <a:pt x="53928" y="1744"/>
                  </a:lnTo>
                  <a:lnTo>
                    <a:pt x="54276" y="0"/>
                  </a:lnTo>
                  <a:lnTo>
                    <a:pt x="54276" y="0"/>
                  </a:lnTo>
                  <a:lnTo>
                    <a:pt x="53928" y="698"/>
                  </a:lnTo>
                  <a:lnTo>
                    <a:pt x="53346" y="1395"/>
                  </a:lnTo>
                  <a:lnTo>
                    <a:pt x="52533" y="2092"/>
                  </a:lnTo>
                  <a:lnTo>
                    <a:pt x="51603" y="2674"/>
                  </a:lnTo>
                  <a:lnTo>
                    <a:pt x="50325" y="3255"/>
                  </a:lnTo>
                  <a:lnTo>
                    <a:pt x="48930" y="3836"/>
                  </a:lnTo>
                  <a:lnTo>
                    <a:pt x="47419" y="4417"/>
                  </a:lnTo>
                  <a:lnTo>
                    <a:pt x="45676" y="4882"/>
                  </a:lnTo>
                  <a:lnTo>
                    <a:pt x="43700" y="5347"/>
                  </a:lnTo>
                  <a:lnTo>
                    <a:pt x="41724" y="5695"/>
                  </a:lnTo>
                  <a:lnTo>
                    <a:pt x="39516" y="6044"/>
                  </a:lnTo>
                  <a:lnTo>
                    <a:pt x="37192" y="6277"/>
                  </a:lnTo>
                  <a:lnTo>
                    <a:pt x="32310" y="6741"/>
                  </a:lnTo>
                  <a:lnTo>
                    <a:pt x="29753" y="6858"/>
                  </a:lnTo>
                  <a:lnTo>
                    <a:pt x="27080" y="685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 name="Google Shape;962;p28"/>
            <p:cNvSpPr/>
            <p:nvPr/>
          </p:nvSpPr>
          <p:spPr>
            <a:xfrm>
              <a:off x="4784800" y="4404700"/>
              <a:ext cx="293475" cy="171450"/>
            </a:xfrm>
            <a:custGeom>
              <a:avLst/>
              <a:gdLst/>
              <a:ahLst/>
              <a:cxnLst/>
              <a:rect l="l" t="t" r="r" b="b"/>
              <a:pathLst>
                <a:path w="11739" h="6858" extrusionOk="0">
                  <a:moveTo>
                    <a:pt x="0" y="1"/>
                  </a:moveTo>
                  <a:lnTo>
                    <a:pt x="1162" y="1744"/>
                  </a:lnTo>
                  <a:lnTo>
                    <a:pt x="5346" y="2558"/>
                  </a:lnTo>
                  <a:lnTo>
                    <a:pt x="7787" y="3023"/>
                  </a:lnTo>
                  <a:lnTo>
                    <a:pt x="10460" y="3371"/>
                  </a:lnTo>
                  <a:lnTo>
                    <a:pt x="11739" y="2558"/>
                  </a:lnTo>
                  <a:lnTo>
                    <a:pt x="10112" y="2674"/>
                  </a:lnTo>
                  <a:lnTo>
                    <a:pt x="8136" y="2558"/>
                  </a:lnTo>
                  <a:lnTo>
                    <a:pt x="6276" y="2209"/>
                  </a:lnTo>
                  <a:lnTo>
                    <a:pt x="4533" y="1744"/>
                  </a:lnTo>
                  <a:lnTo>
                    <a:pt x="3022" y="1279"/>
                  </a:lnTo>
                  <a:lnTo>
                    <a:pt x="1744" y="814"/>
                  </a:lnTo>
                  <a:lnTo>
                    <a:pt x="814" y="466"/>
                  </a:lnTo>
                  <a:lnTo>
                    <a:pt x="0" y="1"/>
                  </a:lnTo>
                  <a:close/>
                  <a:moveTo>
                    <a:pt x="1627" y="2325"/>
                  </a:moveTo>
                  <a:lnTo>
                    <a:pt x="4649" y="6742"/>
                  </a:lnTo>
                  <a:lnTo>
                    <a:pt x="5114" y="6858"/>
                  </a:lnTo>
                  <a:lnTo>
                    <a:pt x="9879" y="3720"/>
                  </a:lnTo>
                  <a:lnTo>
                    <a:pt x="5346" y="3023"/>
                  </a:lnTo>
                  <a:lnTo>
                    <a:pt x="1627" y="2325"/>
                  </a:lnTo>
                  <a:close/>
                </a:path>
              </a:pathLst>
            </a:custGeom>
            <a:solidFill>
              <a:srgbClr val="963A1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 name="Google Shape;963;p28"/>
            <p:cNvSpPr/>
            <p:nvPr/>
          </p:nvSpPr>
          <p:spPr>
            <a:xfrm>
              <a:off x="4825475" y="4462825"/>
              <a:ext cx="206325" cy="113325"/>
            </a:xfrm>
            <a:custGeom>
              <a:avLst/>
              <a:gdLst/>
              <a:ahLst/>
              <a:cxnLst/>
              <a:rect l="l" t="t" r="r" b="b"/>
              <a:pathLst>
                <a:path w="8253" h="4533" fill="none" extrusionOk="0">
                  <a:moveTo>
                    <a:pt x="0" y="0"/>
                  </a:moveTo>
                  <a:lnTo>
                    <a:pt x="3022" y="4417"/>
                  </a:lnTo>
                  <a:lnTo>
                    <a:pt x="3022" y="4417"/>
                  </a:lnTo>
                  <a:lnTo>
                    <a:pt x="3487" y="4533"/>
                  </a:lnTo>
                  <a:lnTo>
                    <a:pt x="8252" y="1395"/>
                  </a:lnTo>
                  <a:lnTo>
                    <a:pt x="8252" y="1395"/>
                  </a:lnTo>
                  <a:lnTo>
                    <a:pt x="3719" y="698"/>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 name="Google Shape;964;p28"/>
            <p:cNvSpPr/>
            <p:nvPr/>
          </p:nvSpPr>
          <p:spPr>
            <a:xfrm>
              <a:off x="4784800" y="4404700"/>
              <a:ext cx="293475" cy="84300"/>
            </a:xfrm>
            <a:custGeom>
              <a:avLst/>
              <a:gdLst/>
              <a:ahLst/>
              <a:cxnLst/>
              <a:rect l="l" t="t" r="r" b="b"/>
              <a:pathLst>
                <a:path w="11739" h="3372" fill="none" extrusionOk="0">
                  <a:moveTo>
                    <a:pt x="0" y="1"/>
                  </a:moveTo>
                  <a:lnTo>
                    <a:pt x="1162" y="1744"/>
                  </a:lnTo>
                  <a:lnTo>
                    <a:pt x="1162" y="1744"/>
                  </a:lnTo>
                  <a:lnTo>
                    <a:pt x="5346" y="2558"/>
                  </a:lnTo>
                  <a:lnTo>
                    <a:pt x="7787" y="3023"/>
                  </a:lnTo>
                  <a:lnTo>
                    <a:pt x="10460" y="3371"/>
                  </a:lnTo>
                  <a:lnTo>
                    <a:pt x="11739" y="2558"/>
                  </a:lnTo>
                  <a:lnTo>
                    <a:pt x="11739" y="2558"/>
                  </a:lnTo>
                  <a:lnTo>
                    <a:pt x="10112" y="2674"/>
                  </a:lnTo>
                  <a:lnTo>
                    <a:pt x="10112" y="2674"/>
                  </a:lnTo>
                  <a:lnTo>
                    <a:pt x="8136" y="2558"/>
                  </a:lnTo>
                  <a:lnTo>
                    <a:pt x="6276" y="2209"/>
                  </a:lnTo>
                  <a:lnTo>
                    <a:pt x="4533" y="1744"/>
                  </a:lnTo>
                  <a:lnTo>
                    <a:pt x="3022" y="1279"/>
                  </a:lnTo>
                  <a:lnTo>
                    <a:pt x="1744" y="814"/>
                  </a:lnTo>
                  <a:lnTo>
                    <a:pt x="814" y="466"/>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 name="Google Shape;965;p28"/>
            <p:cNvSpPr/>
            <p:nvPr/>
          </p:nvSpPr>
          <p:spPr>
            <a:xfrm>
              <a:off x="5755250" y="4308825"/>
              <a:ext cx="203425" cy="299300"/>
            </a:xfrm>
            <a:custGeom>
              <a:avLst/>
              <a:gdLst/>
              <a:ahLst/>
              <a:cxnLst/>
              <a:rect l="l" t="t" r="r" b="b"/>
              <a:pathLst>
                <a:path w="8137" h="11972" extrusionOk="0">
                  <a:moveTo>
                    <a:pt x="1" y="11971"/>
                  </a:moveTo>
                  <a:lnTo>
                    <a:pt x="1" y="11971"/>
                  </a:lnTo>
                  <a:lnTo>
                    <a:pt x="1" y="11971"/>
                  </a:lnTo>
                  <a:close/>
                  <a:moveTo>
                    <a:pt x="1" y="11971"/>
                  </a:moveTo>
                  <a:lnTo>
                    <a:pt x="1" y="11971"/>
                  </a:lnTo>
                  <a:lnTo>
                    <a:pt x="1" y="11971"/>
                  </a:lnTo>
                  <a:lnTo>
                    <a:pt x="1" y="11971"/>
                  </a:lnTo>
                  <a:lnTo>
                    <a:pt x="1" y="11971"/>
                  </a:lnTo>
                  <a:close/>
                  <a:moveTo>
                    <a:pt x="1" y="11971"/>
                  </a:moveTo>
                  <a:lnTo>
                    <a:pt x="1" y="11971"/>
                  </a:lnTo>
                  <a:lnTo>
                    <a:pt x="1" y="11971"/>
                  </a:lnTo>
                  <a:lnTo>
                    <a:pt x="1" y="11971"/>
                  </a:lnTo>
                  <a:close/>
                  <a:moveTo>
                    <a:pt x="1" y="11971"/>
                  </a:moveTo>
                  <a:lnTo>
                    <a:pt x="1" y="11971"/>
                  </a:lnTo>
                  <a:lnTo>
                    <a:pt x="1" y="11971"/>
                  </a:lnTo>
                  <a:lnTo>
                    <a:pt x="1" y="11971"/>
                  </a:lnTo>
                  <a:lnTo>
                    <a:pt x="1" y="11971"/>
                  </a:lnTo>
                  <a:close/>
                  <a:moveTo>
                    <a:pt x="6509" y="4184"/>
                  </a:moveTo>
                  <a:lnTo>
                    <a:pt x="6509" y="4184"/>
                  </a:lnTo>
                  <a:lnTo>
                    <a:pt x="6509" y="4184"/>
                  </a:lnTo>
                  <a:lnTo>
                    <a:pt x="6509" y="4184"/>
                  </a:lnTo>
                  <a:lnTo>
                    <a:pt x="6509" y="4184"/>
                  </a:lnTo>
                  <a:close/>
                  <a:moveTo>
                    <a:pt x="8136" y="0"/>
                  </a:moveTo>
                  <a:lnTo>
                    <a:pt x="8136" y="0"/>
                  </a:lnTo>
                  <a:lnTo>
                    <a:pt x="8136" y="0"/>
                  </a:lnTo>
                  <a:lnTo>
                    <a:pt x="8136" y="0"/>
                  </a:lnTo>
                  <a:lnTo>
                    <a:pt x="7439" y="2209"/>
                  </a:lnTo>
                  <a:lnTo>
                    <a:pt x="6509" y="4184"/>
                  </a:lnTo>
                  <a:lnTo>
                    <a:pt x="6509" y="4184"/>
                  </a:lnTo>
                  <a:lnTo>
                    <a:pt x="7439" y="2209"/>
                  </a:lnTo>
                  <a:lnTo>
                    <a:pt x="8136" y="0"/>
                  </a:lnTo>
                  <a:close/>
                </a:path>
              </a:pathLst>
            </a:custGeom>
            <a:solidFill>
              <a:srgbClr val="AC78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 name="Google Shape;966;p28"/>
            <p:cNvSpPr/>
            <p:nvPr/>
          </p:nvSpPr>
          <p:spPr>
            <a:xfrm>
              <a:off x="5755250" y="4608100"/>
              <a:ext cx="25" cy="25"/>
            </a:xfrm>
            <a:custGeom>
              <a:avLst/>
              <a:gdLst/>
              <a:ahLst/>
              <a:cxnLst/>
              <a:rect l="l" t="t" r="r" b="b"/>
              <a:pathLst>
                <a:path w="1" h="1" fill="none" extrusionOk="0">
                  <a:moveTo>
                    <a:pt x="1" y="0"/>
                  </a:move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 name="Google Shape;967;p28"/>
            <p:cNvSpPr/>
            <p:nvPr/>
          </p:nvSpPr>
          <p:spPr>
            <a:xfrm>
              <a:off x="5755250" y="4608100"/>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 name="Google Shape;968;p28"/>
            <p:cNvSpPr/>
            <p:nvPr/>
          </p:nvSpPr>
          <p:spPr>
            <a:xfrm>
              <a:off x="5755250" y="4608100"/>
              <a:ext cx="25" cy="25"/>
            </a:xfrm>
            <a:custGeom>
              <a:avLst/>
              <a:gdLst/>
              <a:ahLst/>
              <a:cxnLst/>
              <a:rect l="l" t="t" r="r" b="b"/>
              <a:pathLst>
                <a:path w="1" h="1" fill="none" extrusionOk="0">
                  <a:moveTo>
                    <a:pt x="1" y="0"/>
                  </a:move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9" name="Google Shape;969;p28"/>
            <p:cNvSpPr/>
            <p:nvPr/>
          </p:nvSpPr>
          <p:spPr>
            <a:xfrm>
              <a:off x="5755250" y="4608100"/>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0" name="Google Shape;970;p28"/>
            <p:cNvSpPr/>
            <p:nvPr/>
          </p:nvSpPr>
          <p:spPr>
            <a:xfrm>
              <a:off x="5917975" y="4413425"/>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 name="Google Shape;971;p28"/>
            <p:cNvSpPr/>
            <p:nvPr/>
          </p:nvSpPr>
          <p:spPr>
            <a:xfrm>
              <a:off x="5917975" y="4308825"/>
              <a:ext cx="40700" cy="104625"/>
            </a:xfrm>
            <a:custGeom>
              <a:avLst/>
              <a:gdLst/>
              <a:ahLst/>
              <a:cxnLst/>
              <a:rect l="l" t="t" r="r" b="b"/>
              <a:pathLst>
                <a:path w="1628" h="4185" fill="none" extrusionOk="0">
                  <a:moveTo>
                    <a:pt x="1627" y="0"/>
                  </a:moveTo>
                  <a:lnTo>
                    <a:pt x="1627" y="0"/>
                  </a:lnTo>
                  <a:lnTo>
                    <a:pt x="1627" y="0"/>
                  </a:lnTo>
                  <a:lnTo>
                    <a:pt x="1627" y="0"/>
                  </a:lnTo>
                  <a:lnTo>
                    <a:pt x="930" y="2209"/>
                  </a:lnTo>
                  <a:lnTo>
                    <a:pt x="0" y="4184"/>
                  </a:lnTo>
                  <a:lnTo>
                    <a:pt x="0" y="4184"/>
                  </a:lnTo>
                  <a:lnTo>
                    <a:pt x="930" y="2209"/>
                  </a:lnTo>
                  <a:lnTo>
                    <a:pt x="162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 name="Google Shape;972;p28"/>
            <p:cNvSpPr/>
            <p:nvPr/>
          </p:nvSpPr>
          <p:spPr>
            <a:xfrm>
              <a:off x="4816750" y="4308825"/>
              <a:ext cx="1141925" cy="412625"/>
            </a:xfrm>
            <a:custGeom>
              <a:avLst/>
              <a:gdLst/>
              <a:ahLst/>
              <a:cxnLst/>
              <a:rect l="l" t="t" r="r" b="b"/>
              <a:pathLst>
                <a:path w="45677" h="16505" extrusionOk="0">
                  <a:moveTo>
                    <a:pt x="45676" y="0"/>
                  </a:moveTo>
                  <a:lnTo>
                    <a:pt x="44049" y="1046"/>
                  </a:lnTo>
                  <a:lnTo>
                    <a:pt x="42422" y="2092"/>
                  </a:lnTo>
                  <a:lnTo>
                    <a:pt x="39633" y="3952"/>
                  </a:lnTo>
                  <a:lnTo>
                    <a:pt x="38238" y="4882"/>
                  </a:lnTo>
                  <a:lnTo>
                    <a:pt x="36727" y="5812"/>
                  </a:lnTo>
                  <a:lnTo>
                    <a:pt x="36030" y="6160"/>
                  </a:lnTo>
                  <a:lnTo>
                    <a:pt x="39865" y="5230"/>
                  </a:lnTo>
                  <a:lnTo>
                    <a:pt x="43933" y="4068"/>
                  </a:lnTo>
                  <a:lnTo>
                    <a:pt x="43933" y="4301"/>
                  </a:lnTo>
                  <a:lnTo>
                    <a:pt x="44049" y="4184"/>
                  </a:lnTo>
                  <a:lnTo>
                    <a:pt x="44979" y="2209"/>
                  </a:lnTo>
                  <a:lnTo>
                    <a:pt x="45676" y="0"/>
                  </a:lnTo>
                  <a:close/>
                  <a:moveTo>
                    <a:pt x="43817" y="4533"/>
                  </a:moveTo>
                  <a:lnTo>
                    <a:pt x="41492" y="5347"/>
                  </a:lnTo>
                  <a:lnTo>
                    <a:pt x="39051" y="5928"/>
                  </a:lnTo>
                  <a:lnTo>
                    <a:pt x="36727" y="6509"/>
                  </a:lnTo>
                  <a:lnTo>
                    <a:pt x="34403" y="6974"/>
                  </a:lnTo>
                  <a:lnTo>
                    <a:pt x="31497" y="8136"/>
                  </a:lnTo>
                  <a:lnTo>
                    <a:pt x="28708" y="8950"/>
                  </a:lnTo>
                  <a:lnTo>
                    <a:pt x="25686" y="9647"/>
                  </a:lnTo>
                  <a:lnTo>
                    <a:pt x="22664" y="10112"/>
                  </a:lnTo>
                  <a:lnTo>
                    <a:pt x="20688" y="10344"/>
                  </a:lnTo>
                  <a:lnTo>
                    <a:pt x="18596" y="10460"/>
                  </a:lnTo>
                  <a:lnTo>
                    <a:pt x="14528" y="10693"/>
                  </a:lnTo>
                  <a:lnTo>
                    <a:pt x="6277" y="10693"/>
                  </a:lnTo>
                  <a:lnTo>
                    <a:pt x="4533" y="10809"/>
                  </a:lnTo>
                  <a:lnTo>
                    <a:pt x="7439" y="11158"/>
                  </a:lnTo>
                  <a:lnTo>
                    <a:pt x="10926" y="11623"/>
                  </a:lnTo>
                  <a:lnTo>
                    <a:pt x="14877" y="11855"/>
                  </a:lnTo>
                  <a:lnTo>
                    <a:pt x="19294" y="11971"/>
                  </a:lnTo>
                  <a:lnTo>
                    <a:pt x="24059" y="11855"/>
                  </a:lnTo>
                  <a:lnTo>
                    <a:pt x="26499" y="11623"/>
                  </a:lnTo>
                  <a:lnTo>
                    <a:pt x="29056" y="11390"/>
                  </a:lnTo>
                  <a:lnTo>
                    <a:pt x="31729" y="11042"/>
                  </a:lnTo>
                  <a:lnTo>
                    <a:pt x="34403" y="10693"/>
                  </a:lnTo>
                  <a:lnTo>
                    <a:pt x="37192" y="10228"/>
                  </a:lnTo>
                  <a:lnTo>
                    <a:pt x="39981" y="9531"/>
                  </a:lnTo>
                  <a:lnTo>
                    <a:pt x="39981" y="9763"/>
                  </a:lnTo>
                  <a:lnTo>
                    <a:pt x="40911" y="8717"/>
                  </a:lnTo>
                  <a:lnTo>
                    <a:pt x="41957" y="7555"/>
                  </a:lnTo>
                  <a:lnTo>
                    <a:pt x="42887" y="6160"/>
                  </a:lnTo>
                  <a:lnTo>
                    <a:pt x="43817" y="4533"/>
                  </a:lnTo>
                  <a:close/>
                  <a:moveTo>
                    <a:pt x="39749" y="10112"/>
                  </a:moveTo>
                  <a:lnTo>
                    <a:pt x="36959" y="10693"/>
                  </a:lnTo>
                  <a:lnTo>
                    <a:pt x="34286" y="11158"/>
                  </a:lnTo>
                  <a:lnTo>
                    <a:pt x="31613" y="11623"/>
                  </a:lnTo>
                  <a:lnTo>
                    <a:pt x="28940" y="11855"/>
                  </a:lnTo>
                  <a:lnTo>
                    <a:pt x="26383" y="12088"/>
                  </a:lnTo>
                  <a:lnTo>
                    <a:pt x="23943" y="12320"/>
                  </a:lnTo>
                  <a:lnTo>
                    <a:pt x="19294" y="12436"/>
                  </a:lnTo>
                  <a:lnTo>
                    <a:pt x="16504" y="12320"/>
                  </a:lnTo>
                  <a:lnTo>
                    <a:pt x="13947" y="12204"/>
                  </a:lnTo>
                  <a:lnTo>
                    <a:pt x="9298" y="11855"/>
                  </a:lnTo>
                  <a:lnTo>
                    <a:pt x="5347" y="11390"/>
                  </a:lnTo>
                  <a:lnTo>
                    <a:pt x="2209" y="10809"/>
                  </a:lnTo>
                  <a:lnTo>
                    <a:pt x="1" y="10809"/>
                  </a:lnTo>
                  <a:lnTo>
                    <a:pt x="814" y="11390"/>
                  </a:lnTo>
                  <a:lnTo>
                    <a:pt x="1744" y="11971"/>
                  </a:lnTo>
                  <a:lnTo>
                    <a:pt x="1860" y="12436"/>
                  </a:lnTo>
                  <a:lnTo>
                    <a:pt x="2093" y="12901"/>
                  </a:lnTo>
                  <a:lnTo>
                    <a:pt x="2558" y="13366"/>
                  </a:lnTo>
                  <a:lnTo>
                    <a:pt x="3139" y="13715"/>
                  </a:lnTo>
                  <a:lnTo>
                    <a:pt x="3952" y="14180"/>
                  </a:lnTo>
                  <a:lnTo>
                    <a:pt x="4766" y="14528"/>
                  </a:lnTo>
                  <a:lnTo>
                    <a:pt x="6974" y="15226"/>
                  </a:lnTo>
                  <a:lnTo>
                    <a:pt x="9647" y="15690"/>
                  </a:lnTo>
                  <a:lnTo>
                    <a:pt x="12669" y="16155"/>
                  </a:lnTo>
                  <a:lnTo>
                    <a:pt x="16039" y="16388"/>
                  </a:lnTo>
                  <a:lnTo>
                    <a:pt x="19642" y="16504"/>
                  </a:lnTo>
                  <a:lnTo>
                    <a:pt x="23245" y="16388"/>
                  </a:lnTo>
                  <a:lnTo>
                    <a:pt x="26616" y="16155"/>
                  </a:lnTo>
                  <a:lnTo>
                    <a:pt x="29637" y="15690"/>
                  </a:lnTo>
                  <a:lnTo>
                    <a:pt x="32194" y="15226"/>
                  </a:lnTo>
                  <a:lnTo>
                    <a:pt x="34403" y="14528"/>
                  </a:lnTo>
                  <a:lnTo>
                    <a:pt x="35332" y="14180"/>
                  </a:lnTo>
                  <a:lnTo>
                    <a:pt x="36030" y="13715"/>
                  </a:lnTo>
                  <a:lnTo>
                    <a:pt x="36727" y="13366"/>
                  </a:lnTo>
                  <a:lnTo>
                    <a:pt x="37076" y="12901"/>
                  </a:lnTo>
                  <a:lnTo>
                    <a:pt x="37424" y="12436"/>
                  </a:lnTo>
                  <a:lnTo>
                    <a:pt x="37541" y="11971"/>
                  </a:lnTo>
                  <a:lnTo>
                    <a:pt x="38122" y="11506"/>
                  </a:lnTo>
                  <a:lnTo>
                    <a:pt x="39749" y="10112"/>
                  </a:lnTo>
                  <a:close/>
                </a:path>
              </a:pathLst>
            </a:custGeom>
            <a:solidFill>
              <a:srgbClr val="7F2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 name="Google Shape;973;p28"/>
            <p:cNvSpPr/>
            <p:nvPr/>
          </p:nvSpPr>
          <p:spPr>
            <a:xfrm>
              <a:off x="4816750" y="4561600"/>
              <a:ext cx="993725" cy="159850"/>
            </a:xfrm>
            <a:custGeom>
              <a:avLst/>
              <a:gdLst/>
              <a:ahLst/>
              <a:cxnLst/>
              <a:rect l="l" t="t" r="r" b="b"/>
              <a:pathLst>
                <a:path w="39749" h="6394" fill="none" extrusionOk="0">
                  <a:moveTo>
                    <a:pt x="39749" y="1"/>
                  </a:moveTo>
                  <a:lnTo>
                    <a:pt x="39749" y="1"/>
                  </a:lnTo>
                  <a:lnTo>
                    <a:pt x="36959" y="582"/>
                  </a:lnTo>
                  <a:lnTo>
                    <a:pt x="34286" y="1047"/>
                  </a:lnTo>
                  <a:lnTo>
                    <a:pt x="31613" y="1512"/>
                  </a:lnTo>
                  <a:lnTo>
                    <a:pt x="28940" y="1744"/>
                  </a:lnTo>
                  <a:lnTo>
                    <a:pt x="26383" y="1977"/>
                  </a:lnTo>
                  <a:lnTo>
                    <a:pt x="23943" y="2209"/>
                  </a:lnTo>
                  <a:lnTo>
                    <a:pt x="19294" y="2325"/>
                  </a:lnTo>
                  <a:lnTo>
                    <a:pt x="19294" y="2325"/>
                  </a:lnTo>
                  <a:lnTo>
                    <a:pt x="16504" y="2209"/>
                  </a:lnTo>
                  <a:lnTo>
                    <a:pt x="13947" y="2093"/>
                  </a:lnTo>
                  <a:lnTo>
                    <a:pt x="9298" y="1744"/>
                  </a:lnTo>
                  <a:lnTo>
                    <a:pt x="5347" y="1279"/>
                  </a:lnTo>
                  <a:lnTo>
                    <a:pt x="2209" y="698"/>
                  </a:lnTo>
                  <a:lnTo>
                    <a:pt x="2209" y="698"/>
                  </a:lnTo>
                  <a:lnTo>
                    <a:pt x="1" y="698"/>
                  </a:lnTo>
                  <a:lnTo>
                    <a:pt x="1" y="698"/>
                  </a:lnTo>
                  <a:lnTo>
                    <a:pt x="814" y="1279"/>
                  </a:lnTo>
                  <a:lnTo>
                    <a:pt x="1744" y="1860"/>
                  </a:lnTo>
                  <a:lnTo>
                    <a:pt x="1744" y="1860"/>
                  </a:lnTo>
                  <a:lnTo>
                    <a:pt x="1744" y="1860"/>
                  </a:lnTo>
                  <a:lnTo>
                    <a:pt x="1860" y="2325"/>
                  </a:lnTo>
                  <a:lnTo>
                    <a:pt x="2093" y="2790"/>
                  </a:lnTo>
                  <a:lnTo>
                    <a:pt x="2558" y="3255"/>
                  </a:lnTo>
                  <a:lnTo>
                    <a:pt x="3139" y="3604"/>
                  </a:lnTo>
                  <a:lnTo>
                    <a:pt x="3952" y="4069"/>
                  </a:lnTo>
                  <a:lnTo>
                    <a:pt x="4766" y="4417"/>
                  </a:lnTo>
                  <a:lnTo>
                    <a:pt x="6974" y="5115"/>
                  </a:lnTo>
                  <a:lnTo>
                    <a:pt x="9647" y="5579"/>
                  </a:lnTo>
                  <a:lnTo>
                    <a:pt x="12669" y="6044"/>
                  </a:lnTo>
                  <a:lnTo>
                    <a:pt x="16039" y="6277"/>
                  </a:lnTo>
                  <a:lnTo>
                    <a:pt x="19642" y="6393"/>
                  </a:lnTo>
                  <a:lnTo>
                    <a:pt x="19642" y="6393"/>
                  </a:lnTo>
                  <a:lnTo>
                    <a:pt x="23245" y="6277"/>
                  </a:lnTo>
                  <a:lnTo>
                    <a:pt x="26616" y="6044"/>
                  </a:lnTo>
                  <a:lnTo>
                    <a:pt x="29637" y="5579"/>
                  </a:lnTo>
                  <a:lnTo>
                    <a:pt x="32194" y="5115"/>
                  </a:lnTo>
                  <a:lnTo>
                    <a:pt x="34403" y="4417"/>
                  </a:lnTo>
                  <a:lnTo>
                    <a:pt x="35332" y="4069"/>
                  </a:lnTo>
                  <a:lnTo>
                    <a:pt x="36030" y="3604"/>
                  </a:lnTo>
                  <a:lnTo>
                    <a:pt x="36727" y="3255"/>
                  </a:lnTo>
                  <a:lnTo>
                    <a:pt x="37076" y="2790"/>
                  </a:lnTo>
                  <a:lnTo>
                    <a:pt x="37424" y="2325"/>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7541" y="1860"/>
                  </a:lnTo>
                  <a:lnTo>
                    <a:pt x="38122" y="1395"/>
                  </a:lnTo>
                  <a:lnTo>
                    <a:pt x="3974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 name="Google Shape;974;p28"/>
            <p:cNvSpPr/>
            <p:nvPr/>
          </p:nvSpPr>
          <p:spPr>
            <a:xfrm>
              <a:off x="4930075" y="4422150"/>
              <a:ext cx="982100" cy="185975"/>
            </a:xfrm>
            <a:custGeom>
              <a:avLst/>
              <a:gdLst/>
              <a:ahLst/>
              <a:cxnLst/>
              <a:rect l="l" t="t" r="r" b="b"/>
              <a:pathLst>
                <a:path w="39284" h="7439" fill="none" extrusionOk="0">
                  <a:moveTo>
                    <a:pt x="39284" y="0"/>
                  </a:moveTo>
                  <a:lnTo>
                    <a:pt x="39284" y="0"/>
                  </a:lnTo>
                  <a:lnTo>
                    <a:pt x="36959" y="814"/>
                  </a:lnTo>
                  <a:lnTo>
                    <a:pt x="34518" y="1395"/>
                  </a:lnTo>
                  <a:lnTo>
                    <a:pt x="32194" y="1976"/>
                  </a:lnTo>
                  <a:lnTo>
                    <a:pt x="29870" y="2441"/>
                  </a:lnTo>
                  <a:lnTo>
                    <a:pt x="29870" y="2441"/>
                  </a:lnTo>
                  <a:lnTo>
                    <a:pt x="26964" y="3603"/>
                  </a:lnTo>
                  <a:lnTo>
                    <a:pt x="24175" y="4417"/>
                  </a:lnTo>
                  <a:lnTo>
                    <a:pt x="21153" y="5114"/>
                  </a:lnTo>
                  <a:lnTo>
                    <a:pt x="18131" y="5579"/>
                  </a:lnTo>
                  <a:lnTo>
                    <a:pt x="18131" y="5579"/>
                  </a:lnTo>
                  <a:lnTo>
                    <a:pt x="16155" y="5811"/>
                  </a:lnTo>
                  <a:lnTo>
                    <a:pt x="14063" y="5927"/>
                  </a:lnTo>
                  <a:lnTo>
                    <a:pt x="9995" y="6160"/>
                  </a:lnTo>
                  <a:lnTo>
                    <a:pt x="1744" y="6160"/>
                  </a:lnTo>
                  <a:lnTo>
                    <a:pt x="1744" y="6160"/>
                  </a:lnTo>
                  <a:lnTo>
                    <a:pt x="0" y="6276"/>
                  </a:lnTo>
                  <a:lnTo>
                    <a:pt x="0" y="6276"/>
                  </a:lnTo>
                  <a:lnTo>
                    <a:pt x="2906" y="6625"/>
                  </a:lnTo>
                  <a:lnTo>
                    <a:pt x="6393" y="7090"/>
                  </a:lnTo>
                  <a:lnTo>
                    <a:pt x="10344" y="7322"/>
                  </a:lnTo>
                  <a:lnTo>
                    <a:pt x="14761" y="7438"/>
                  </a:lnTo>
                  <a:lnTo>
                    <a:pt x="14761" y="7438"/>
                  </a:lnTo>
                  <a:lnTo>
                    <a:pt x="19526" y="7322"/>
                  </a:lnTo>
                  <a:lnTo>
                    <a:pt x="21966" y="7090"/>
                  </a:lnTo>
                  <a:lnTo>
                    <a:pt x="24523" y="6857"/>
                  </a:lnTo>
                  <a:lnTo>
                    <a:pt x="27196" y="6509"/>
                  </a:lnTo>
                  <a:lnTo>
                    <a:pt x="29870" y="6160"/>
                  </a:lnTo>
                  <a:lnTo>
                    <a:pt x="32659" y="5695"/>
                  </a:lnTo>
                  <a:lnTo>
                    <a:pt x="35448" y="4998"/>
                  </a:lnTo>
                  <a:lnTo>
                    <a:pt x="35448" y="5230"/>
                  </a:lnTo>
                  <a:lnTo>
                    <a:pt x="35448" y="5230"/>
                  </a:lnTo>
                  <a:lnTo>
                    <a:pt x="36378" y="4184"/>
                  </a:lnTo>
                  <a:lnTo>
                    <a:pt x="37424" y="3022"/>
                  </a:lnTo>
                  <a:lnTo>
                    <a:pt x="38354" y="1627"/>
                  </a:lnTo>
                  <a:lnTo>
                    <a:pt x="39284"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 name="Google Shape;975;p28"/>
            <p:cNvSpPr/>
            <p:nvPr/>
          </p:nvSpPr>
          <p:spPr>
            <a:xfrm>
              <a:off x="5717475" y="4308825"/>
              <a:ext cx="241200" cy="154025"/>
            </a:xfrm>
            <a:custGeom>
              <a:avLst/>
              <a:gdLst/>
              <a:ahLst/>
              <a:cxnLst/>
              <a:rect l="l" t="t" r="r" b="b"/>
              <a:pathLst>
                <a:path w="9648" h="6161" fill="none" extrusionOk="0">
                  <a:moveTo>
                    <a:pt x="9647" y="0"/>
                  </a:moveTo>
                  <a:lnTo>
                    <a:pt x="9647" y="0"/>
                  </a:lnTo>
                  <a:lnTo>
                    <a:pt x="8020" y="1046"/>
                  </a:lnTo>
                  <a:lnTo>
                    <a:pt x="6393" y="2092"/>
                  </a:lnTo>
                  <a:lnTo>
                    <a:pt x="6393" y="2092"/>
                  </a:lnTo>
                  <a:lnTo>
                    <a:pt x="3604" y="3952"/>
                  </a:lnTo>
                  <a:lnTo>
                    <a:pt x="2209" y="4882"/>
                  </a:lnTo>
                  <a:lnTo>
                    <a:pt x="698" y="5812"/>
                  </a:lnTo>
                  <a:lnTo>
                    <a:pt x="698" y="5812"/>
                  </a:lnTo>
                  <a:lnTo>
                    <a:pt x="1" y="6160"/>
                  </a:lnTo>
                  <a:lnTo>
                    <a:pt x="1" y="6160"/>
                  </a:lnTo>
                  <a:lnTo>
                    <a:pt x="3836" y="5230"/>
                  </a:lnTo>
                  <a:lnTo>
                    <a:pt x="7904" y="4068"/>
                  </a:lnTo>
                  <a:lnTo>
                    <a:pt x="7904" y="4301"/>
                  </a:lnTo>
                  <a:lnTo>
                    <a:pt x="7904" y="4301"/>
                  </a:lnTo>
                  <a:lnTo>
                    <a:pt x="8020" y="4184"/>
                  </a:lnTo>
                  <a:lnTo>
                    <a:pt x="8020" y="4184"/>
                  </a:lnTo>
                  <a:lnTo>
                    <a:pt x="8020" y="4184"/>
                  </a:lnTo>
                  <a:lnTo>
                    <a:pt x="8020" y="4184"/>
                  </a:lnTo>
                  <a:lnTo>
                    <a:pt x="8020" y="4184"/>
                  </a:lnTo>
                  <a:lnTo>
                    <a:pt x="8020" y="4184"/>
                  </a:lnTo>
                  <a:lnTo>
                    <a:pt x="8950" y="2209"/>
                  </a:lnTo>
                  <a:lnTo>
                    <a:pt x="964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 name="Google Shape;976;p28"/>
            <p:cNvSpPr/>
            <p:nvPr/>
          </p:nvSpPr>
          <p:spPr>
            <a:xfrm>
              <a:off x="4677275" y="4416325"/>
              <a:ext cx="1240725" cy="5850"/>
            </a:xfrm>
            <a:custGeom>
              <a:avLst/>
              <a:gdLst/>
              <a:ahLst/>
              <a:cxnLst/>
              <a:rect l="l" t="t" r="r" b="b"/>
              <a:pathLst>
                <a:path w="49629" h="234" extrusionOk="0">
                  <a:moveTo>
                    <a:pt x="117" y="1"/>
                  </a:moveTo>
                  <a:lnTo>
                    <a:pt x="1" y="233"/>
                  </a:lnTo>
                  <a:lnTo>
                    <a:pt x="233" y="233"/>
                  </a:lnTo>
                  <a:lnTo>
                    <a:pt x="117" y="1"/>
                  </a:lnTo>
                  <a:close/>
                  <a:moveTo>
                    <a:pt x="49512" y="1"/>
                  </a:moveTo>
                  <a:lnTo>
                    <a:pt x="49396" y="233"/>
                  </a:lnTo>
                  <a:lnTo>
                    <a:pt x="49628" y="233"/>
                  </a:lnTo>
                  <a:lnTo>
                    <a:pt x="49512"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 name="Google Shape;977;p28"/>
            <p:cNvSpPr/>
            <p:nvPr/>
          </p:nvSpPr>
          <p:spPr>
            <a:xfrm>
              <a:off x="5912150" y="4416325"/>
              <a:ext cx="5850" cy="5850"/>
            </a:xfrm>
            <a:custGeom>
              <a:avLst/>
              <a:gdLst/>
              <a:ahLst/>
              <a:cxnLst/>
              <a:rect l="l" t="t" r="r" b="b"/>
              <a:pathLst>
                <a:path w="234" h="234" fill="none" extrusionOk="0">
                  <a:moveTo>
                    <a:pt x="117" y="1"/>
                  </a:moveTo>
                  <a:lnTo>
                    <a:pt x="117" y="1"/>
                  </a:lnTo>
                  <a:lnTo>
                    <a:pt x="1" y="233"/>
                  </a:lnTo>
                  <a:lnTo>
                    <a:pt x="1" y="233"/>
                  </a:lnTo>
                  <a:lnTo>
                    <a:pt x="233" y="233"/>
                  </a:lnTo>
                  <a:lnTo>
                    <a:pt x="11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 name="Google Shape;978;p28"/>
            <p:cNvSpPr/>
            <p:nvPr/>
          </p:nvSpPr>
          <p:spPr>
            <a:xfrm>
              <a:off x="4680200" y="4410525"/>
              <a:ext cx="1037300" cy="104625"/>
            </a:xfrm>
            <a:custGeom>
              <a:avLst/>
              <a:gdLst/>
              <a:ahLst/>
              <a:cxnLst/>
              <a:rect l="l" t="t" r="r" b="b"/>
              <a:pathLst>
                <a:path w="41492" h="4185" extrusionOk="0">
                  <a:moveTo>
                    <a:pt x="116" y="0"/>
                  </a:moveTo>
                  <a:lnTo>
                    <a:pt x="0" y="233"/>
                  </a:lnTo>
                  <a:lnTo>
                    <a:pt x="116" y="465"/>
                  </a:lnTo>
                  <a:lnTo>
                    <a:pt x="2092" y="1162"/>
                  </a:lnTo>
                  <a:lnTo>
                    <a:pt x="5811" y="2092"/>
                  </a:lnTo>
                  <a:lnTo>
                    <a:pt x="5811" y="2092"/>
                  </a:lnTo>
                  <a:lnTo>
                    <a:pt x="5346" y="1511"/>
                  </a:lnTo>
                  <a:lnTo>
                    <a:pt x="3138" y="930"/>
                  </a:lnTo>
                  <a:lnTo>
                    <a:pt x="1511" y="465"/>
                  </a:lnTo>
                  <a:lnTo>
                    <a:pt x="116" y="0"/>
                  </a:lnTo>
                  <a:close/>
                  <a:moveTo>
                    <a:pt x="41492" y="2092"/>
                  </a:moveTo>
                  <a:lnTo>
                    <a:pt x="37191" y="2906"/>
                  </a:lnTo>
                  <a:lnTo>
                    <a:pt x="33007" y="3371"/>
                  </a:lnTo>
                  <a:lnTo>
                    <a:pt x="28940" y="3719"/>
                  </a:lnTo>
                  <a:lnTo>
                    <a:pt x="25104" y="3836"/>
                  </a:lnTo>
                  <a:lnTo>
                    <a:pt x="22315" y="3719"/>
                  </a:lnTo>
                  <a:lnTo>
                    <a:pt x="19642" y="3603"/>
                  </a:lnTo>
                  <a:lnTo>
                    <a:pt x="17085" y="3371"/>
                  </a:lnTo>
                  <a:lnTo>
                    <a:pt x="14644" y="3138"/>
                  </a:lnTo>
                  <a:lnTo>
                    <a:pt x="14063" y="3487"/>
                  </a:lnTo>
                  <a:lnTo>
                    <a:pt x="16620" y="3836"/>
                  </a:lnTo>
                  <a:lnTo>
                    <a:pt x="19293" y="4068"/>
                  </a:lnTo>
                  <a:lnTo>
                    <a:pt x="22082" y="4184"/>
                  </a:lnTo>
                  <a:lnTo>
                    <a:pt x="28591" y="4184"/>
                  </a:lnTo>
                  <a:lnTo>
                    <a:pt x="32194" y="3952"/>
                  </a:lnTo>
                  <a:lnTo>
                    <a:pt x="36029" y="3487"/>
                  </a:lnTo>
                  <a:lnTo>
                    <a:pt x="39865" y="2906"/>
                  </a:lnTo>
                  <a:lnTo>
                    <a:pt x="41492" y="2092"/>
                  </a:lnTo>
                  <a:close/>
                </a:path>
              </a:pathLst>
            </a:custGeom>
            <a:solidFill>
              <a:srgbClr val="CA9B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 name="Google Shape;979;p28"/>
            <p:cNvSpPr/>
            <p:nvPr/>
          </p:nvSpPr>
          <p:spPr>
            <a:xfrm>
              <a:off x="5031775" y="4462825"/>
              <a:ext cx="685725" cy="52325"/>
            </a:xfrm>
            <a:custGeom>
              <a:avLst/>
              <a:gdLst/>
              <a:ahLst/>
              <a:cxnLst/>
              <a:rect l="l" t="t" r="r" b="b"/>
              <a:pathLst>
                <a:path w="27429" h="2093" fill="none" extrusionOk="0">
                  <a:moveTo>
                    <a:pt x="27429" y="0"/>
                  </a:moveTo>
                  <a:lnTo>
                    <a:pt x="27429" y="0"/>
                  </a:lnTo>
                  <a:lnTo>
                    <a:pt x="23128" y="814"/>
                  </a:lnTo>
                  <a:lnTo>
                    <a:pt x="18944" y="1279"/>
                  </a:lnTo>
                  <a:lnTo>
                    <a:pt x="14877" y="1627"/>
                  </a:lnTo>
                  <a:lnTo>
                    <a:pt x="11041" y="1744"/>
                  </a:lnTo>
                  <a:lnTo>
                    <a:pt x="11041" y="1744"/>
                  </a:lnTo>
                  <a:lnTo>
                    <a:pt x="8252" y="1627"/>
                  </a:lnTo>
                  <a:lnTo>
                    <a:pt x="5579" y="1511"/>
                  </a:lnTo>
                  <a:lnTo>
                    <a:pt x="3022" y="1279"/>
                  </a:lnTo>
                  <a:lnTo>
                    <a:pt x="581" y="1046"/>
                  </a:lnTo>
                  <a:lnTo>
                    <a:pt x="0" y="1395"/>
                  </a:lnTo>
                  <a:lnTo>
                    <a:pt x="0" y="1395"/>
                  </a:lnTo>
                  <a:lnTo>
                    <a:pt x="2557" y="1744"/>
                  </a:lnTo>
                  <a:lnTo>
                    <a:pt x="5230" y="1976"/>
                  </a:lnTo>
                  <a:lnTo>
                    <a:pt x="8019" y="2092"/>
                  </a:lnTo>
                  <a:lnTo>
                    <a:pt x="11041" y="2092"/>
                  </a:lnTo>
                  <a:lnTo>
                    <a:pt x="11041" y="2092"/>
                  </a:lnTo>
                  <a:lnTo>
                    <a:pt x="14528" y="2092"/>
                  </a:lnTo>
                  <a:lnTo>
                    <a:pt x="18131" y="1860"/>
                  </a:lnTo>
                  <a:lnTo>
                    <a:pt x="21966" y="1395"/>
                  </a:lnTo>
                  <a:lnTo>
                    <a:pt x="25802" y="814"/>
                  </a:lnTo>
                  <a:lnTo>
                    <a:pt x="25802" y="814"/>
                  </a:lnTo>
                  <a:lnTo>
                    <a:pt x="2742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 name="Google Shape;980;p28"/>
            <p:cNvSpPr/>
            <p:nvPr/>
          </p:nvSpPr>
          <p:spPr>
            <a:xfrm>
              <a:off x="5912150" y="4416325"/>
              <a:ext cx="2925" cy="5850"/>
            </a:xfrm>
            <a:custGeom>
              <a:avLst/>
              <a:gdLst/>
              <a:ahLst/>
              <a:cxnLst/>
              <a:rect l="l" t="t" r="r" b="b"/>
              <a:pathLst>
                <a:path w="117" h="234" fill="none" extrusionOk="0">
                  <a:moveTo>
                    <a:pt x="117" y="1"/>
                  </a:moveTo>
                  <a:lnTo>
                    <a:pt x="117" y="1"/>
                  </a:lnTo>
                  <a:lnTo>
                    <a:pt x="1" y="233"/>
                  </a:lnTo>
                  <a:lnTo>
                    <a:pt x="1" y="233"/>
                  </a:lnTo>
                  <a:lnTo>
                    <a:pt x="1" y="233"/>
                  </a:lnTo>
                  <a:lnTo>
                    <a:pt x="1" y="233"/>
                  </a:lnTo>
                  <a:lnTo>
                    <a:pt x="117" y="1"/>
                  </a:lnTo>
                  <a:lnTo>
                    <a:pt x="11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 name="Google Shape;981;p28"/>
            <p:cNvSpPr/>
            <p:nvPr/>
          </p:nvSpPr>
          <p:spPr>
            <a:xfrm>
              <a:off x="4680200" y="4410525"/>
              <a:ext cx="145300" cy="52325"/>
            </a:xfrm>
            <a:custGeom>
              <a:avLst/>
              <a:gdLst/>
              <a:ahLst/>
              <a:cxnLst/>
              <a:rect l="l" t="t" r="r" b="b"/>
              <a:pathLst>
                <a:path w="5812" h="2093" fill="none" extrusionOk="0">
                  <a:moveTo>
                    <a:pt x="116" y="0"/>
                  </a:moveTo>
                  <a:lnTo>
                    <a:pt x="0" y="233"/>
                  </a:lnTo>
                  <a:lnTo>
                    <a:pt x="0" y="233"/>
                  </a:lnTo>
                  <a:lnTo>
                    <a:pt x="116" y="465"/>
                  </a:lnTo>
                  <a:lnTo>
                    <a:pt x="116" y="465"/>
                  </a:lnTo>
                  <a:lnTo>
                    <a:pt x="2092" y="1162"/>
                  </a:lnTo>
                  <a:lnTo>
                    <a:pt x="5811" y="2092"/>
                  </a:lnTo>
                  <a:lnTo>
                    <a:pt x="5346" y="1511"/>
                  </a:lnTo>
                  <a:lnTo>
                    <a:pt x="5346" y="1511"/>
                  </a:lnTo>
                  <a:lnTo>
                    <a:pt x="3138" y="930"/>
                  </a:lnTo>
                  <a:lnTo>
                    <a:pt x="1511" y="465"/>
                  </a:lnTo>
                  <a:lnTo>
                    <a:pt x="11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 name="Google Shape;982;p28"/>
            <p:cNvSpPr/>
            <p:nvPr/>
          </p:nvSpPr>
          <p:spPr>
            <a:xfrm>
              <a:off x="4813850" y="4448300"/>
              <a:ext cx="232475" cy="49400"/>
            </a:xfrm>
            <a:custGeom>
              <a:avLst/>
              <a:gdLst/>
              <a:ahLst/>
              <a:cxnLst/>
              <a:rect l="l" t="t" r="r" b="b"/>
              <a:pathLst>
                <a:path w="9299" h="1976" extrusionOk="0">
                  <a:moveTo>
                    <a:pt x="0" y="0"/>
                  </a:moveTo>
                  <a:lnTo>
                    <a:pt x="465" y="581"/>
                  </a:lnTo>
                  <a:lnTo>
                    <a:pt x="4184" y="1279"/>
                  </a:lnTo>
                  <a:lnTo>
                    <a:pt x="8717" y="1976"/>
                  </a:lnTo>
                  <a:lnTo>
                    <a:pt x="9298" y="1627"/>
                  </a:lnTo>
                  <a:lnTo>
                    <a:pt x="6625" y="1279"/>
                  </a:lnTo>
                  <a:lnTo>
                    <a:pt x="4184" y="814"/>
                  </a:lnTo>
                  <a:lnTo>
                    <a:pt x="0" y="0"/>
                  </a:lnTo>
                  <a:close/>
                </a:path>
              </a:pathLst>
            </a:custGeom>
            <a:solidFill>
              <a:srgbClr val="CEA2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 name="Google Shape;983;p28"/>
            <p:cNvSpPr/>
            <p:nvPr/>
          </p:nvSpPr>
          <p:spPr>
            <a:xfrm>
              <a:off x="4813850" y="4448300"/>
              <a:ext cx="232475" cy="49400"/>
            </a:xfrm>
            <a:custGeom>
              <a:avLst/>
              <a:gdLst/>
              <a:ahLst/>
              <a:cxnLst/>
              <a:rect l="l" t="t" r="r" b="b"/>
              <a:pathLst>
                <a:path w="9299" h="1976" fill="none" extrusionOk="0">
                  <a:moveTo>
                    <a:pt x="0" y="0"/>
                  </a:moveTo>
                  <a:lnTo>
                    <a:pt x="465" y="581"/>
                  </a:lnTo>
                  <a:lnTo>
                    <a:pt x="465" y="581"/>
                  </a:lnTo>
                  <a:lnTo>
                    <a:pt x="4184" y="1279"/>
                  </a:lnTo>
                  <a:lnTo>
                    <a:pt x="8717" y="1976"/>
                  </a:lnTo>
                  <a:lnTo>
                    <a:pt x="9298" y="1627"/>
                  </a:lnTo>
                  <a:lnTo>
                    <a:pt x="9298" y="1627"/>
                  </a:lnTo>
                  <a:lnTo>
                    <a:pt x="6625" y="1279"/>
                  </a:lnTo>
                  <a:lnTo>
                    <a:pt x="4184" y="814"/>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 name="Google Shape;984;p28"/>
            <p:cNvSpPr/>
            <p:nvPr/>
          </p:nvSpPr>
          <p:spPr>
            <a:xfrm>
              <a:off x="5676800" y="4410525"/>
              <a:ext cx="238275" cy="72650"/>
            </a:xfrm>
            <a:custGeom>
              <a:avLst/>
              <a:gdLst/>
              <a:ahLst/>
              <a:cxnLst/>
              <a:rect l="l" t="t" r="r" b="b"/>
              <a:pathLst>
                <a:path w="9531" h="2906" extrusionOk="0">
                  <a:moveTo>
                    <a:pt x="9531" y="0"/>
                  </a:moveTo>
                  <a:lnTo>
                    <a:pt x="5463" y="1162"/>
                  </a:lnTo>
                  <a:lnTo>
                    <a:pt x="1628" y="2092"/>
                  </a:lnTo>
                  <a:lnTo>
                    <a:pt x="1" y="2906"/>
                  </a:lnTo>
                  <a:lnTo>
                    <a:pt x="2325" y="2441"/>
                  </a:lnTo>
                  <a:lnTo>
                    <a:pt x="4649" y="1860"/>
                  </a:lnTo>
                  <a:lnTo>
                    <a:pt x="7090" y="1279"/>
                  </a:lnTo>
                  <a:lnTo>
                    <a:pt x="9415" y="465"/>
                  </a:lnTo>
                  <a:lnTo>
                    <a:pt x="9531" y="233"/>
                  </a:lnTo>
                  <a:lnTo>
                    <a:pt x="9531" y="0"/>
                  </a:lnTo>
                  <a:close/>
                </a:path>
              </a:pathLst>
            </a:custGeom>
            <a:solidFill>
              <a:srgbClr val="C397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 name="Google Shape;985;p28"/>
            <p:cNvSpPr/>
            <p:nvPr/>
          </p:nvSpPr>
          <p:spPr>
            <a:xfrm>
              <a:off x="5676800" y="4410525"/>
              <a:ext cx="238275" cy="72650"/>
            </a:xfrm>
            <a:custGeom>
              <a:avLst/>
              <a:gdLst/>
              <a:ahLst/>
              <a:cxnLst/>
              <a:rect l="l" t="t" r="r" b="b"/>
              <a:pathLst>
                <a:path w="9531" h="2906" fill="none" extrusionOk="0">
                  <a:moveTo>
                    <a:pt x="9531" y="0"/>
                  </a:moveTo>
                  <a:lnTo>
                    <a:pt x="9531" y="0"/>
                  </a:lnTo>
                  <a:lnTo>
                    <a:pt x="5463" y="1162"/>
                  </a:lnTo>
                  <a:lnTo>
                    <a:pt x="1628" y="2092"/>
                  </a:lnTo>
                  <a:lnTo>
                    <a:pt x="1628" y="2092"/>
                  </a:lnTo>
                  <a:lnTo>
                    <a:pt x="1" y="2906"/>
                  </a:lnTo>
                  <a:lnTo>
                    <a:pt x="1" y="2906"/>
                  </a:lnTo>
                  <a:lnTo>
                    <a:pt x="2325" y="2441"/>
                  </a:lnTo>
                  <a:lnTo>
                    <a:pt x="4649" y="1860"/>
                  </a:lnTo>
                  <a:lnTo>
                    <a:pt x="7090" y="1279"/>
                  </a:lnTo>
                  <a:lnTo>
                    <a:pt x="9415" y="465"/>
                  </a:lnTo>
                  <a:lnTo>
                    <a:pt x="9415" y="465"/>
                  </a:lnTo>
                  <a:lnTo>
                    <a:pt x="9531" y="233"/>
                  </a:lnTo>
                  <a:lnTo>
                    <a:pt x="953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 name="Google Shape;986;p28"/>
            <p:cNvSpPr/>
            <p:nvPr/>
          </p:nvSpPr>
          <p:spPr>
            <a:xfrm>
              <a:off x="4781875" y="4552900"/>
              <a:ext cx="1037325" cy="8725"/>
            </a:xfrm>
            <a:custGeom>
              <a:avLst/>
              <a:gdLst/>
              <a:ahLst/>
              <a:cxnLst/>
              <a:rect l="l" t="t" r="r" b="b"/>
              <a:pathLst>
                <a:path w="41493" h="349" extrusionOk="0">
                  <a:moveTo>
                    <a:pt x="117" y="0"/>
                  </a:moveTo>
                  <a:lnTo>
                    <a:pt x="1" y="233"/>
                  </a:lnTo>
                  <a:lnTo>
                    <a:pt x="466" y="349"/>
                  </a:lnTo>
                  <a:lnTo>
                    <a:pt x="117" y="0"/>
                  </a:lnTo>
                  <a:close/>
                  <a:moveTo>
                    <a:pt x="41376" y="0"/>
                  </a:moveTo>
                  <a:lnTo>
                    <a:pt x="41144" y="349"/>
                  </a:lnTo>
                  <a:lnTo>
                    <a:pt x="41492" y="233"/>
                  </a:lnTo>
                  <a:lnTo>
                    <a:pt x="4137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 name="Google Shape;987;p28"/>
            <p:cNvSpPr/>
            <p:nvPr/>
          </p:nvSpPr>
          <p:spPr>
            <a:xfrm>
              <a:off x="4781875" y="4552900"/>
              <a:ext cx="11650" cy="8725"/>
            </a:xfrm>
            <a:custGeom>
              <a:avLst/>
              <a:gdLst/>
              <a:ahLst/>
              <a:cxnLst/>
              <a:rect l="l" t="t" r="r" b="b"/>
              <a:pathLst>
                <a:path w="466" h="349" fill="none" extrusionOk="0">
                  <a:moveTo>
                    <a:pt x="117" y="0"/>
                  </a:moveTo>
                  <a:lnTo>
                    <a:pt x="1" y="233"/>
                  </a:lnTo>
                  <a:lnTo>
                    <a:pt x="1" y="233"/>
                  </a:lnTo>
                  <a:lnTo>
                    <a:pt x="466" y="349"/>
                  </a:lnTo>
                  <a:lnTo>
                    <a:pt x="466" y="349"/>
                  </a:lnTo>
                  <a:lnTo>
                    <a:pt x="11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 name="Google Shape;988;p28"/>
            <p:cNvSpPr/>
            <p:nvPr/>
          </p:nvSpPr>
          <p:spPr>
            <a:xfrm>
              <a:off x="5810450" y="4552900"/>
              <a:ext cx="8750" cy="8725"/>
            </a:xfrm>
            <a:custGeom>
              <a:avLst/>
              <a:gdLst/>
              <a:ahLst/>
              <a:cxnLst/>
              <a:rect l="l" t="t" r="r" b="b"/>
              <a:pathLst>
                <a:path w="350" h="349" fill="none" extrusionOk="0">
                  <a:moveTo>
                    <a:pt x="233" y="0"/>
                  </a:moveTo>
                  <a:lnTo>
                    <a:pt x="233" y="0"/>
                  </a:lnTo>
                  <a:lnTo>
                    <a:pt x="1" y="349"/>
                  </a:lnTo>
                  <a:lnTo>
                    <a:pt x="1" y="349"/>
                  </a:lnTo>
                  <a:lnTo>
                    <a:pt x="349" y="233"/>
                  </a:lnTo>
                  <a:lnTo>
                    <a:pt x="23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 name="Google Shape;989;p28"/>
            <p:cNvSpPr/>
            <p:nvPr/>
          </p:nvSpPr>
          <p:spPr>
            <a:xfrm>
              <a:off x="4784800" y="4547075"/>
              <a:ext cx="145300" cy="32000"/>
            </a:xfrm>
            <a:custGeom>
              <a:avLst/>
              <a:gdLst/>
              <a:ahLst/>
              <a:cxnLst/>
              <a:rect l="l" t="t" r="r" b="b"/>
              <a:pathLst>
                <a:path w="5812" h="1280" extrusionOk="0">
                  <a:moveTo>
                    <a:pt x="0" y="1"/>
                  </a:moveTo>
                  <a:lnTo>
                    <a:pt x="0" y="233"/>
                  </a:lnTo>
                  <a:lnTo>
                    <a:pt x="349" y="582"/>
                  </a:lnTo>
                  <a:lnTo>
                    <a:pt x="3487" y="1279"/>
                  </a:lnTo>
                  <a:lnTo>
                    <a:pt x="4882" y="1279"/>
                  </a:lnTo>
                  <a:lnTo>
                    <a:pt x="4649" y="1047"/>
                  </a:lnTo>
                  <a:lnTo>
                    <a:pt x="1279" y="349"/>
                  </a:lnTo>
                  <a:lnTo>
                    <a:pt x="0" y="1"/>
                  </a:lnTo>
                  <a:close/>
                  <a:moveTo>
                    <a:pt x="5114" y="1163"/>
                  </a:moveTo>
                  <a:lnTo>
                    <a:pt x="4882" y="1279"/>
                  </a:lnTo>
                  <a:lnTo>
                    <a:pt x="5811" y="1279"/>
                  </a:lnTo>
                  <a:lnTo>
                    <a:pt x="5114" y="1163"/>
                  </a:lnTo>
                  <a:close/>
                </a:path>
              </a:pathLst>
            </a:custGeom>
            <a:solidFill>
              <a:srgbClr val="CA9B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 name="Google Shape;990;p28"/>
            <p:cNvSpPr/>
            <p:nvPr/>
          </p:nvSpPr>
          <p:spPr>
            <a:xfrm>
              <a:off x="5810450" y="4552900"/>
              <a:ext cx="5850" cy="8725"/>
            </a:xfrm>
            <a:custGeom>
              <a:avLst/>
              <a:gdLst/>
              <a:ahLst/>
              <a:cxnLst/>
              <a:rect l="l" t="t" r="r" b="b"/>
              <a:pathLst>
                <a:path w="234" h="349" fill="none" extrusionOk="0">
                  <a:moveTo>
                    <a:pt x="233" y="0"/>
                  </a:moveTo>
                  <a:lnTo>
                    <a:pt x="233" y="0"/>
                  </a:lnTo>
                  <a:lnTo>
                    <a:pt x="1" y="349"/>
                  </a:lnTo>
                  <a:lnTo>
                    <a:pt x="1" y="349"/>
                  </a:lnTo>
                  <a:lnTo>
                    <a:pt x="1" y="349"/>
                  </a:lnTo>
                  <a:lnTo>
                    <a:pt x="1" y="349"/>
                  </a:lnTo>
                  <a:lnTo>
                    <a:pt x="233" y="0"/>
                  </a:lnTo>
                  <a:lnTo>
                    <a:pt x="23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 name="Google Shape;991;p28"/>
            <p:cNvSpPr/>
            <p:nvPr/>
          </p:nvSpPr>
          <p:spPr>
            <a:xfrm>
              <a:off x="4784800" y="4547075"/>
              <a:ext cx="145300" cy="32000"/>
            </a:xfrm>
            <a:custGeom>
              <a:avLst/>
              <a:gdLst/>
              <a:ahLst/>
              <a:cxnLst/>
              <a:rect l="l" t="t" r="r" b="b"/>
              <a:pathLst>
                <a:path w="5812" h="1280" fill="none" extrusionOk="0">
                  <a:moveTo>
                    <a:pt x="0" y="1"/>
                  </a:moveTo>
                  <a:lnTo>
                    <a:pt x="0" y="233"/>
                  </a:lnTo>
                  <a:lnTo>
                    <a:pt x="0" y="233"/>
                  </a:lnTo>
                  <a:lnTo>
                    <a:pt x="349" y="582"/>
                  </a:lnTo>
                  <a:lnTo>
                    <a:pt x="349" y="582"/>
                  </a:lnTo>
                  <a:lnTo>
                    <a:pt x="3487" y="1279"/>
                  </a:lnTo>
                  <a:lnTo>
                    <a:pt x="3487" y="1279"/>
                  </a:lnTo>
                  <a:lnTo>
                    <a:pt x="5811" y="1279"/>
                  </a:lnTo>
                  <a:lnTo>
                    <a:pt x="5811" y="1279"/>
                  </a:lnTo>
                  <a:lnTo>
                    <a:pt x="5114" y="1163"/>
                  </a:lnTo>
                  <a:lnTo>
                    <a:pt x="4882" y="1279"/>
                  </a:lnTo>
                  <a:lnTo>
                    <a:pt x="4649" y="1047"/>
                  </a:lnTo>
                  <a:lnTo>
                    <a:pt x="4649" y="1047"/>
                  </a:lnTo>
                  <a:lnTo>
                    <a:pt x="1279" y="3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 name="Google Shape;992;p28"/>
            <p:cNvSpPr/>
            <p:nvPr/>
          </p:nvSpPr>
          <p:spPr>
            <a:xfrm>
              <a:off x="4901025" y="4573225"/>
              <a:ext cx="11625" cy="5850"/>
            </a:xfrm>
            <a:custGeom>
              <a:avLst/>
              <a:gdLst/>
              <a:ahLst/>
              <a:cxnLst/>
              <a:rect l="l" t="t" r="r" b="b"/>
              <a:pathLst>
                <a:path w="465" h="234" extrusionOk="0">
                  <a:moveTo>
                    <a:pt x="0" y="1"/>
                  </a:moveTo>
                  <a:lnTo>
                    <a:pt x="233" y="233"/>
                  </a:lnTo>
                  <a:lnTo>
                    <a:pt x="465" y="117"/>
                  </a:lnTo>
                  <a:lnTo>
                    <a:pt x="0" y="1"/>
                  </a:lnTo>
                  <a:close/>
                </a:path>
              </a:pathLst>
            </a:custGeom>
            <a:solidFill>
              <a:srgbClr val="CEA2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 name="Google Shape;993;p28"/>
            <p:cNvSpPr/>
            <p:nvPr/>
          </p:nvSpPr>
          <p:spPr>
            <a:xfrm>
              <a:off x="4901025" y="4573225"/>
              <a:ext cx="11625" cy="5850"/>
            </a:xfrm>
            <a:custGeom>
              <a:avLst/>
              <a:gdLst/>
              <a:ahLst/>
              <a:cxnLst/>
              <a:rect l="l" t="t" r="r" b="b"/>
              <a:pathLst>
                <a:path w="465" h="234" fill="none" extrusionOk="0">
                  <a:moveTo>
                    <a:pt x="0" y="1"/>
                  </a:moveTo>
                  <a:lnTo>
                    <a:pt x="233" y="233"/>
                  </a:lnTo>
                  <a:lnTo>
                    <a:pt x="465" y="117"/>
                  </a:lnTo>
                  <a:lnTo>
                    <a:pt x="465" y="117"/>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 name="Google Shape;994;p28"/>
            <p:cNvSpPr/>
            <p:nvPr/>
          </p:nvSpPr>
          <p:spPr>
            <a:xfrm>
              <a:off x="4871950" y="4547075"/>
              <a:ext cx="944350" cy="72675"/>
            </a:xfrm>
            <a:custGeom>
              <a:avLst/>
              <a:gdLst/>
              <a:ahLst/>
              <a:cxnLst/>
              <a:rect l="l" t="t" r="r" b="b"/>
              <a:pathLst>
                <a:path w="37774" h="2907" extrusionOk="0">
                  <a:moveTo>
                    <a:pt x="37773" y="1"/>
                  </a:moveTo>
                  <a:lnTo>
                    <a:pt x="34984" y="698"/>
                  </a:lnTo>
                  <a:lnTo>
                    <a:pt x="32195" y="1163"/>
                  </a:lnTo>
                  <a:lnTo>
                    <a:pt x="29521" y="1512"/>
                  </a:lnTo>
                  <a:lnTo>
                    <a:pt x="26848" y="1860"/>
                  </a:lnTo>
                  <a:lnTo>
                    <a:pt x="24291" y="2093"/>
                  </a:lnTo>
                  <a:lnTo>
                    <a:pt x="21851" y="2325"/>
                  </a:lnTo>
                  <a:lnTo>
                    <a:pt x="17086" y="2441"/>
                  </a:lnTo>
                  <a:lnTo>
                    <a:pt x="12669" y="2325"/>
                  </a:lnTo>
                  <a:lnTo>
                    <a:pt x="8718" y="2093"/>
                  </a:lnTo>
                  <a:lnTo>
                    <a:pt x="5231" y="1628"/>
                  </a:lnTo>
                  <a:lnTo>
                    <a:pt x="2325" y="1279"/>
                  </a:lnTo>
                  <a:lnTo>
                    <a:pt x="1" y="1279"/>
                  </a:lnTo>
                  <a:lnTo>
                    <a:pt x="3139" y="1860"/>
                  </a:lnTo>
                  <a:lnTo>
                    <a:pt x="7090" y="2325"/>
                  </a:lnTo>
                  <a:lnTo>
                    <a:pt x="11739" y="2674"/>
                  </a:lnTo>
                  <a:lnTo>
                    <a:pt x="14296" y="2790"/>
                  </a:lnTo>
                  <a:lnTo>
                    <a:pt x="17086" y="2906"/>
                  </a:lnTo>
                  <a:lnTo>
                    <a:pt x="21735" y="2790"/>
                  </a:lnTo>
                  <a:lnTo>
                    <a:pt x="24175" y="2558"/>
                  </a:lnTo>
                  <a:lnTo>
                    <a:pt x="26732" y="2325"/>
                  </a:lnTo>
                  <a:lnTo>
                    <a:pt x="29405" y="2093"/>
                  </a:lnTo>
                  <a:lnTo>
                    <a:pt x="32078" y="1628"/>
                  </a:lnTo>
                  <a:lnTo>
                    <a:pt x="34751" y="1163"/>
                  </a:lnTo>
                  <a:lnTo>
                    <a:pt x="37541" y="582"/>
                  </a:lnTo>
                  <a:lnTo>
                    <a:pt x="37773" y="233"/>
                  </a:lnTo>
                  <a:lnTo>
                    <a:pt x="37773" y="1"/>
                  </a:lnTo>
                  <a:close/>
                </a:path>
              </a:pathLst>
            </a:custGeom>
            <a:solidFill>
              <a:srgbClr val="C397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5" name="Google Shape;995;p28"/>
            <p:cNvSpPr/>
            <p:nvPr/>
          </p:nvSpPr>
          <p:spPr>
            <a:xfrm>
              <a:off x="4871950" y="4547075"/>
              <a:ext cx="944350" cy="72675"/>
            </a:xfrm>
            <a:custGeom>
              <a:avLst/>
              <a:gdLst/>
              <a:ahLst/>
              <a:cxnLst/>
              <a:rect l="l" t="t" r="r" b="b"/>
              <a:pathLst>
                <a:path w="37774" h="2907" fill="none" extrusionOk="0">
                  <a:moveTo>
                    <a:pt x="37773" y="1"/>
                  </a:moveTo>
                  <a:lnTo>
                    <a:pt x="37773" y="1"/>
                  </a:lnTo>
                  <a:lnTo>
                    <a:pt x="34984" y="698"/>
                  </a:lnTo>
                  <a:lnTo>
                    <a:pt x="32195" y="1163"/>
                  </a:lnTo>
                  <a:lnTo>
                    <a:pt x="29521" y="1512"/>
                  </a:lnTo>
                  <a:lnTo>
                    <a:pt x="26848" y="1860"/>
                  </a:lnTo>
                  <a:lnTo>
                    <a:pt x="24291" y="2093"/>
                  </a:lnTo>
                  <a:lnTo>
                    <a:pt x="21851" y="2325"/>
                  </a:lnTo>
                  <a:lnTo>
                    <a:pt x="17086" y="2441"/>
                  </a:lnTo>
                  <a:lnTo>
                    <a:pt x="17086" y="2441"/>
                  </a:lnTo>
                  <a:lnTo>
                    <a:pt x="12669" y="2325"/>
                  </a:lnTo>
                  <a:lnTo>
                    <a:pt x="8718" y="2093"/>
                  </a:lnTo>
                  <a:lnTo>
                    <a:pt x="5231" y="1628"/>
                  </a:lnTo>
                  <a:lnTo>
                    <a:pt x="2325" y="1279"/>
                  </a:lnTo>
                  <a:lnTo>
                    <a:pt x="2325" y="1279"/>
                  </a:lnTo>
                  <a:lnTo>
                    <a:pt x="1" y="1279"/>
                  </a:lnTo>
                  <a:lnTo>
                    <a:pt x="1" y="1279"/>
                  </a:lnTo>
                  <a:lnTo>
                    <a:pt x="3139" y="1860"/>
                  </a:lnTo>
                  <a:lnTo>
                    <a:pt x="7090" y="2325"/>
                  </a:lnTo>
                  <a:lnTo>
                    <a:pt x="11739" y="2674"/>
                  </a:lnTo>
                  <a:lnTo>
                    <a:pt x="14296" y="2790"/>
                  </a:lnTo>
                  <a:lnTo>
                    <a:pt x="17086" y="2906"/>
                  </a:lnTo>
                  <a:lnTo>
                    <a:pt x="17086" y="2906"/>
                  </a:lnTo>
                  <a:lnTo>
                    <a:pt x="21735" y="2790"/>
                  </a:lnTo>
                  <a:lnTo>
                    <a:pt x="24175" y="2558"/>
                  </a:lnTo>
                  <a:lnTo>
                    <a:pt x="26732" y="2325"/>
                  </a:lnTo>
                  <a:lnTo>
                    <a:pt x="29405" y="2093"/>
                  </a:lnTo>
                  <a:lnTo>
                    <a:pt x="32078" y="1628"/>
                  </a:lnTo>
                  <a:lnTo>
                    <a:pt x="34751" y="1163"/>
                  </a:lnTo>
                  <a:lnTo>
                    <a:pt x="37541" y="582"/>
                  </a:lnTo>
                  <a:lnTo>
                    <a:pt x="37541" y="582"/>
                  </a:lnTo>
                  <a:lnTo>
                    <a:pt x="37773" y="233"/>
                  </a:lnTo>
                  <a:lnTo>
                    <a:pt x="37773"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6" name="Google Shape;996;p28"/>
            <p:cNvSpPr/>
            <p:nvPr/>
          </p:nvSpPr>
          <p:spPr>
            <a:xfrm>
              <a:off x="4709250" y="3707375"/>
              <a:ext cx="1188400" cy="735125"/>
            </a:xfrm>
            <a:custGeom>
              <a:avLst/>
              <a:gdLst/>
              <a:ahLst/>
              <a:cxnLst/>
              <a:rect l="l" t="t" r="r" b="b"/>
              <a:pathLst>
                <a:path w="47536" h="29405" extrusionOk="0">
                  <a:moveTo>
                    <a:pt x="25686" y="0"/>
                  </a:moveTo>
                  <a:lnTo>
                    <a:pt x="24988" y="116"/>
                  </a:lnTo>
                  <a:lnTo>
                    <a:pt x="23594" y="581"/>
                  </a:lnTo>
                  <a:lnTo>
                    <a:pt x="22199" y="1279"/>
                  </a:lnTo>
                  <a:lnTo>
                    <a:pt x="20920" y="2092"/>
                  </a:lnTo>
                  <a:lnTo>
                    <a:pt x="19758" y="3022"/>
                  </a:lnTo>
                  <a:lnTo>
                    <a:pt x="17666" y="5230"/>
                  </a:lnTo>
                  <a:lnTo>
                    <a:pt x="16620" y="6160"/>
                  </a:lnTo>
                  <a:lnTo>
                    <a:pt x="15923" y="6625"/>
                  </a:lnTo>
                  <a:lnTo>
                    <a:pt x="15342" y="6974"/>
                  </a:lnTo>
                  <a:lnTo>
                    <a:pt x="14063" y="7322"/>
                  </a:lnTo>
                  <a:lnTo>
                    <a:pt x="12901" y="7555"/>
                  </a:lnTo>
                  <a:lnTo>
                    <a:pt x="11623" y="7903"/>
                  </a:lnTo>
                  <a:lnTo>
                    <a:pt x="10460" y="8368"/>
                  </a:lnTo>
                  <a:lnTo>
                    <a:pt x="9647" y="8833"/>
                  </a:lnTo>
                  <a:lnTo>
                    <a:pt x="8950" y="9414"/>
                  </a:lnTo>
                  <a:lnTo>
                    <a:pt x="8368" y="10112"/>
                  </a:lnTo>
                  <a:lnTo>
                    <a:pt x="7787" y="10925"/>
                  </a:lnTo>
                  <a:lnTo>
                    <a:pt x="6625" y="12552"/>
                  </a:lnTo>
                  <a:lnTo>
                    <a:pt x="5463" y="14063"/>
                  </a:lnTo>
                  <a:lnTo>
                    <a:pt x="4417" y="15342"/>
                  </a:lnTo>
                  <a:lnTo>
                    <a:pt x="3138" y="16504"/>
                  </a:lnTo>
                  <a:lnTo>
                    <a:pt x="2092" y="17666"/>
                  </a:lnTo>
                  <a:lnTo>
                    <a:pt x="1046" y="18945"/>
                  </a:lnTo>
                  <a:lnTo>
                    <a:pt x="582" y="19758"/>
                  </a:lnTo>
                  <a:lnTo>
                    <a:pt x="233" y="20572"/>
                  </a:lnTo>
                  <a:lnTo>
                    <a:pt x="117" y="21385"/>
                  </a:lnTo>
                  <a:lnTo>
                    <a:pt x="0" y="22199"/>
                  </a:lnTo>
                  <a:lnTo>
                    <a:pt x="0" y="23012"/>
                  </a:lnTo>
                  <a:lnTo>
                    <a:pt x="233" y="23710"/>
                  </a:lnTo>
                  <a:lnTo>
                    <a:pt x="582" y="24523"/>
                  </a:lnTo>
                  <a:lnTo>
                    <a:pt x="1046" y="25104"/>
                  </a:lnTo>
                  <a:lnTo>
                    <a:pt x="1860" y="25453"/>
                  </a:lnTo>
                  <a:lnTo>
                    <a:pt x="4184" y="26383"/>
                  </a:lnTo>
                  <a:lnTo>
                    <a:pt x="5812" y="26964"/>
                  </a:lnTo>
                  <a:lnTo>
                    <a:pt x="7904" y="27545"/>
                  </a:lnTo>
                  <a:lnTo>
                    <a:pt x="10228" y="28126"/>
                  </a:lnTo>
                  <a:lnTo>
                    <a:pt x="12785" y="28591"/>
                  </a:lnTo>
                  <a:lnTo>
                    <a:pt x="15690" y="29056"/>
                  </a:lnTo>
                  <a:lnTo>
                    <a:pt x="18945" y="29288"/>
                  </a:lnTo>
                  <a:lnTo>
                    <a:pt x="22315" y="29405"/>
                  </a:lnTo>
                  <a:lnTo>
                    <a:pt x="26034" y="29288"/>
                  </a:lnTo>
                  <a:lnTo>
                    <a:pt x="29986" y="28940"/>
                  </a:lnTo>
                  <a:lnTo>
                    <a:pt x="31962" y="28707"/>
                  </a:lnTo>
                  <a:lnTo>
                    <a:pt x="34054" y="28242"/>
                  </a:lnTo>
                  <a:lnTo>
                    <a:pt x="36146" y="27894"/>
                  </a:lnTo>
                  <a:lnTo>
                    <a:pt x="38354" y="27313"/>
                  </a:lnTo>
                  <a:lnTo>
                    <a:pt x="40562" y="26732"/>
                  </a:lnTo>
                  <a:lnTo>
                    <a:pt x="42887" y="25918"/>
                  </a:lnTo>
                  <a:lnTo>
                    <a:pt x="44165" y="25453"/>
                  </a:lnTo>
                  <a:lnTo>
                    <a:pt x="45443" y="24756"/>
                  </a:lnTo>
                  <a:lnTo>
                    <a:pt x="45908" y="24407"/>
                  </a:lnTo>
                  <a:lnTo>
                    <a:pt x="46489" y="23942"/>
                  </a:lnTo>
                  <a:lnTo>
                    <a:pt x="46838" y="23361"/>
                  </a:lnTo>
                  <a:lnTo>
                    <a:pt x="47187" y="22780"/>
                  </a:lnTo>
                  <a:lnTo>
                    <a:pt x="47419" y="22083"/>
                  </a:lnTo>
                  <a:lnTo>
                    <a:pt x="47535" y="21385"/>
                  </a:lnTo>
                  <a:lnTo>
                    <a:pt x="47535" y="20688"/>
                  </a:lnTo>
                  <a:lnTo>
                    <a:pt x="47535" y="19991"/>
                  </a:lnTo>
                  <a:lnTo>
                    <a:pt x="47419" y="19293"/>
                  </a:lnTo>
                  <a:lnTo>
                    <a:pt x="47187" y="18596"/>
                  </a:lnTo>
                  <a:lnTo>
                    <a:pt x="46838" y="18015"/>
                  </a:lnTo>
                  <a:lnTo>
                    <a:pt x="46489" y="17434"/>
                  </a:lnTo>
                  <a:lnTo>
                    <a:pt x="46025" y="16853"/>
                  </a:lnTo>
                  <a:lnTo>
                    <a:pt x="45443" y="16388"/>
                  </a:lnTo>
                  <a:lnTo>
                    <a:pt x="44281" y="15458"/>
                  </a:lnTo>
                  <a:lnTo>
                    <a:pt x="43235" y="14412"/>
                  </a:lnTo>
                  <a:lnTo>
                    <a:pt x="42770" y="13947"/>
                  </a:lnTo>
                  <a:lnTo>
                    <a:pt x="42305" y="13250"/>
                  </a:lnTo>
                  <a:lnTo>
                    <a:pt x="42073" y="12669"/>
                  </a:lnTo>
                  <a:lnTo>
                    <a:pt x="41841" y="11971"/>
                  </a:lnTo>
                  <a:lnTo>
                    <a:pt x="41608" y="11274"/>
                  </a:lnTo>
                  <a:lnTo>
                    <a:pt x="41376" y="10693"/>
                  </a:lnTo>
                  <a:lnTo>
                    <a:pt x="40795" y="9879"/>
                  </a:lnTo>
                  <a:lnTo>
                    <a:pt x="39981" y="9182"/>
                  </a:lnTo>
                  <a:lnTo>
                    <a:pt x="39167" y="8601"/>
                  </a:lnTo>
                  <a:lnTo>
                    <a:pt x="38238" y="8020"/>
                  </a:lnTo>
                  <a:lnTo>
                    <a:pt x="36378" y="7090"/>
                  </a:lnTo>
                  <a:lnTo>
                    <a:pt x="35448" y="6625"/>
                  </a:lnTo>
                  <a:lnTo>
                    <a:pt x="34635" y="5928"/>
                  </a:lnTo>
                  <a:lnTo>
                    <a:pt x="34054" y="5463"/>
                  </a:lnTo>
                  <a:lnTo>
                    <a:pt x="33589" y="4882"/>
                  </a:lnTo>
                  <a:lnTo>
                    <a:pt x="32659" y="3603"/>
                  </a:lnTo>
                  <a:lnTo>
                    <a:pt x="31729" y="2441"/>
                  </a:lnTo>
                  <a:lnTo>
                    <a:pt x="31264" y="1860"/>
                  </a:lnTo>
                  <a:lnTo>
                    <a:pt x="30683" y="1279"/>
                  </a:lnTo>
                  <a:lnTo>
                    <a:pt x="30102" y="930"/>
                  </a:lnTo>
                  <a:lnTo>
                    <a:pt x="29405" y="581"/>
                  </a:lnTo>
                  <a:lnTo>
                    <a:pt x="28707" y="349"/>
                  </a:lnTo>
                  <a:lnTo>
                    <a:pt x="28010" y="116"/>
                  </a:lnTo>
                  <a:lnTo>
                    <a:pt x="27197" y="0"/>
                  </a:lnTo>
                  <a:close/>
                </a:path>
              </a:pathLst>
            </a:custGeom>
            <a:solidFill>
              <a:srgbClr val="93BF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 name="Google Shape;997;p28"/>
            <p:cNvSpPr/>
            <p:nvPr/>
          </p:nvSpPr>
          <p:spPr>
            <a:xfrm>
              <a:off x="4709250" y="3707375"/>
              <a:ext cx="1188400" cy="735125"/>
            </a:xfrm>
            <a:custGeom>
              <a:avLst/>
              <a:gdLst/>
              <a:ahLst/>
              <a:cxnLst/>
              <a:rect l="l" t="t" r="r" b="b"/>
              <a:pathLst>
                <a:path w="47536" h="29405" fill="none" extrusionOk="0">
                  <a:moveTo>
                    <a:pt x="42887" y="25918"/>
                  </a:moveTo>
                  <a:lnTo>
                    <a:pt x="42887" y="25918"/>
                  </a:lnTo>
                  <a:lnTo>
                    <a:pt x="44165" y="25453"/>
                  </a:lnTo>
                  <a:lnTo>
                    <a:pt x="45443" y="24756"/>
                  </a:lnTo>
                  <a:lnTo>
                    <a:pt x="45908" y="24407"/>
                  </a:lnTo>
                  <a:lnTo>
                    <a:pt x="46489" y="23942"/>
                  </a:lnTo>
                  <a:lnTo>
                    <a:pt x="46838" y="23361"/>
                  </a:lnTo>
                  <a:lnTo>
                    <a:pt x="47187" y="22780"/>
                  </a:lnTo>
                  <a:lnTo>
                    <a:pt x="47187" y="22780"/>
                  </a:lnTo>
                  <a:lnTo>
                    <a:pt x="47419" y="22083"/>
                  </a:lnTo>
                  <a:lnTo>
                    <a:pt x="47535" y="21385"/>
                  </a:lnTo>
                  <a:lnTo>
                    <a:pt x="47535" y="20688"/>
                  </a:lnTo>
                  <a:lnTo>
                    <a:pt x="47535" y="19991"/>
                  </a:lnTo>
                  <a:lnTo>
                    <a:pt x="47419" y="19293"/>
                  </a:lnTo>
                  <a:lnTo>
                    <a:pt x="47187" y="18596"/>
                  </a:lnTo>
                  <a:lnTo>
                    <a:pt x="46838" y="18015"/>
                  </a:lnTo>
                  <a:lnTo>
                    <a:pt x="46489" y="17434"/>
                  </a:lnTo>
                  <a:lnTo>
                    <a:pt x="46489" y="17434"/>
                  </a:lnTo>
                  <a:lnTo>
                    <a:pt x="46025" y="16853"/>
                  </a:lnTo>
                  <a:lnTo>
                    <a:pt x="45443" y="16388"/>
                  </a:lnTo>
                  <a:lnTo>
                    <a:pt x="44281" y="15458"/>
                  </a:lnTo>
                  <a:lnTo>
                    <a:pt x="43235" y="14412"/>
                  </a:lnTo>
                  <a:lnTo>
                    <a:pt x="42770" y="13947"/>
                  </a:lnTo>
                  <a:lnTo>
                    <a:pt x="42305" y="13250"/>
                  </a:lnTo>
                  <a:lnTo>
                    <a:pt x="42305" y="13250"/>
                  </a:lnTo>
                  <a:lnTo>
                    <a:pt x="42073" y="12669"/>
                  </a:lnTo>
                  <a:lnTo>
                    <a:pt x="41841" y="11971"/>
                  </a:lnTo>
                  <a:lnTo>
                    <a:pt x="41608" y="11274"/>
                  </a:lnTo>
                  <a:lnTo>
                    <a:pt x="41376" y="10693"/>
                  </a:lnTo>
                  <a:lnTo>
                    <a:pt x="41376" y="10693"/>
                  </a:lnTo>
                  <a:lnTo>
                    <a:pt x="40795" y="9879"/>
                  </a:lnTo>
                  <a:lnTo>
                    <a:pt x="39981" y="9182"/>
                  </a:lnTo>
                  <a:lnTo>
                    <a:pt x="39167" y="8601"/>
                  </a:lnTo>
                  <a:lnTo>
                    <a:pt x="38238" y="8020"/>
                  </a:lnTo>
                  <a:lnTo>
                    <a:pt x="36378" y="7090"/>
                  </a:lnTo>
                  <a:lnTo>
                    <a:pt x="35448" y="6625"/>
                  </a:lnTo>
                  <a:lnTo>
                    <a:pt x="34635" y="5928"/>
                  </a:lnTo>
                  <a:lnTo>
                    <a:pt x="34635" y="5928"/>
                  </a:lnTo>
                  <a:lnTo>
                    <a:pt x="34054" y="5463"/>
                  </a:lnTo>
                  <a:lnTo>
                    <a:pt x="33589" y="4882"/>
                  </a:lnTo>
                  <a:lnTo>
                    <a:pt x="32659" y="3603"/>
                  </a:lnTo>
                  <a:lnTo>
                    <a:pt x="31729" y="2441"/>
                  </a:lnTo>
                  <a:lnTo>
                    <a:pt x="31264" y="1860"/>
                  </a:lnTo>
                  <a:lnTo>
                    <a:pt x="30683" y="1279"/>
                  </a:lnTo>
                  <a:lnTo>
                    <a:pt x="30683" y="1279"/>
                  </a:lnTo>
                  <a:lnTo>
                    <a:pt x="30102" y="930"/>
                  </a:lnTo>
                  <a:lnTo>
                    <a:pt x="29405" y="581"/>
                  </a:lnTo>
                  <a:lnTo>
                    <a:pt x="28707" y="349"/>
                  </a:lnTo>
                  <a:lnTo>
                    <a:pt x="28010" y="116"/>
                  </a:lnTo>
                  <a:lnTo>
                    <a:pt x="27197" y="0"/>
                  </a:lnTo>
                  <a:lnTo>
                    <a:pt x="26499" y="0"/>
                  </a:lnTo>
                  <a:lnTo>
                    <a:pt x="25686" y="0"/>
                  </a:lnTo>
                  <a:lnTo>
                    <a:pt x="24988" y="116"/>
                  </a:lnTo>
                  <a:lnTo>
                    <a:pt x="24988" y="116"/>
                  </a:lnTo>
                  <a:lnTo>
                    <a:pt x="23594" y="581"/>
                  </a:lnTo>
                  <a:lnTo>
                    <a:pt x="22199" y="1279"/>
                  </a:lnTo>
                  <a:lnTo>
                    <a:pt x="20920" y="2092"/>
                  </a:lnTo>
                  <a:lnTo>
                    <a:pt x="19758" y="3022"/>
                  </a:lnTo>
                  <a:lnTo>
                    <a:pt x="19758" y="3022"/>
                  </a:lnTo>
                  <a:lnTo>
                    <a:pt x="17666" y="5230"/>
                  </a:lnTo>
                  <a:lnTo>
                    <a:pt x="16620" y="6160"/>
                  </a:lnTo>
                  <a:lnTo>
                    <a:pt x="15923" y="6625"/>
                  </a:lnTo>
                  <a:lnTo>
                    <a:pt x="15342" y="6974"/>
                  </a:lnTo>
                  <a:lnTo>
                    <a:pt x="15342" y="6974"/>
                  </a:lnTo>
                  <a:lnTo>
                    <a:pt x="14063" y="7322"/>
                  </a:lnTo>
                  <a:lnTo>
                    <a:pt x="12901" y="7555"/>
                  </a:lnTo>
                  <a:lnTo>
                    <a:pt x="11623" y="7903"/>
                  </a:lnTo>
                  <a:lnTo>
                    <a:pt x="10460" y="8368"/>
                  </a:lnTo>
                  <a:lnTo>
                    <a:pt x="10460" y="8368"/>
                  </a:lnTo>
                  <a:lnTo>
                    <a:pt x="9647" y="8833"/>
                  </a:lnTo>
                  <a:lnTo>
                    <a:pt x="8950" y="9414"/>
                  </a:lnTo>
                  <a:lnTo>
                    <a:pt x="8368" y="10112"/>
                  </a:lnTo>
                  <a:lnTo>
                    <a:pt x="7787" y="10925"/>
                  </a:lnTo>
                  <a:lnTo>
                    <a:pt x="6625" y="12552"/>
                  </a:lnTo>
                  <a:lnTo>
                    <a:pt x="5463" y="14063"/>
                  </a:lnTo>
                  <a:lnTo>
                    <a:pt x="5463" y="14063"/>
                  </a:lnTo>
                  <a:lnTo>
                    <a:pt x="4417" y="15342"/>
                  </a:lnTo>
                  <a:lnTo>
                    <a:pt x="3138" y="16504"/>
                  </a:lnTo>
                  <a:lnTo>
                    <a:pt x="2092" y="17666"/>
                  </a:lnTo>
                  <a:lnTo>
                    <a:pt x="1046" y="18945"/>
                  </a:lnTo>
                  <a:lnTo>
                    <a:pt x="1046" y="18945"/>
                  </a:lnTo>
                  <a:lnTo>
                    <a:pt x="582" y="19758"/>
                  </a:lnTo>
                  <a:lnTo>
                    <a:pt x="233" y="20572"/>
                  </a:lnTo>
                  <a:lnTo>
                    <a:pt x="117" y="21385"/>
                  </a:lnTo>
                  <a:lnTo>
                    <a:pt x="0" y="22199"/>
                  </a:lnTo>
                  <a:lnTo>
                    <a:pt x="0" y="23012"/>
                  </a:lnTo>
                  <a:lnTo>
                    <a:pt x="233" y="23710"/>
                  </a:lnTo>
                  <a:lnTo>
                    <a:pt x="582" y="24523"/>
                  </a:lnTo>
                  <a:lnTo>
                    <a:pt x="1046" y="25104"/>
                  </a:lnTo>
                  <a:lnTo>
                    <a:pt x="1046" y="25104"/>
                  </a:lnTo>
                  <a:lnTo>
                    <a:pt x="1860" y="25453"/>
                  </a:lnTo>
                  <a:lnTo>
                    <a:pt x="4184" y="26383"/>
                  </a:lnTo>
                  <a:lnTo>
                    <a:pt x="5812" y="26964"/>
                  </a:lnTo>
                  <a:lnTo>
                    <a:pt x="7904" y="27545"/>
                  </a:lnTo>
                  <a:lnTo>
                    <a:pt x="10228" y="28126"/>
                  </a:lnTo>
                  <a:lnTo>
                    <a:pt x="12785" y="28591"/>
                  </a:lnTo>
                  <a:lnTo>
                    <a:pt x="15690" y="29056"/>
                  </a:lnTo>
                  <a:lnTo>
                    <a:pt x="18945" y="29288"/>
                  </a:lnTo>
                  <a:lnTo>
                    <a:pt x="22315" y="29405"/>
                  </a:lnTo>
                  <a:lnTo>
                    <a:pt x="26034" y="29288"/>
                  </a:lnTo>
                  <a:lnTo>
                    <a:pt x="29986" y="28940"/>
                  </a:lnTo>
                  <a:lnTo>
                    <a:pt x="31962" y="28707"/>
                  </a:lnTo>
                  <a:lnTo>
                    <a:pt x="34054" y="28242"/>
                  </a:lnTo>
                  <a:lnTo>
                    <a:pt x="36146" y="27894"/>
                  </a:lnTo>
                  <a:lnTo>
                    <a:pt x="38354" y="27313"/>
                  </a:lnTo>
                  <a:lnTo>
                    <a:pt x="40562" y="26732"/>
                  </a:lnTo>
                  <a:lnTo>
                    <a:pt x="42887" y="2591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 name="Google Shape;998;p28"/>
            <p:cNvSpPr/>
            <p:nvPr/>
          </p:nvSpPr>
          <p:spPr>
            <a:xfrm>
              <a:off x="5575100" y="3855550"/>
              <a:ext cx="25" cy="25"/>
            </a:xfrm>
            <a:custGeom>
              <a:avLst/>
              <a:gdLst/>
              <a:ahLst/>
              <a:cxnLst/>
              <a:rect l="l" t="t" r="r" b="b"/>
              <a:pathLst>
                <a:path w="1" h="1" extrusionOk="0">
                  <a:moveTo>
                    <a:pt x="1" y="1"/>
                  </a:moveTo>
                  <a:lnTo>
                    <a:pt x="1" y="1"/>
                  </a:lnTo>
                  <a:lnTo>
                    <a:pt x="1" y="1"/>
                  </a:lnTo>
                  <a:lnTo>
                    <a:pt x="1" y="1"/>
                  </a:lnTo>
                  <a:lnTo>
                    <a:pt x="1" y="1"/>
                  </a:lnTo>
                  <a:close/>
                  <a:moveTo>
                    <a:pt x="1" y="1"/>
                  </a:moveTo>
                  <a:lnTo>
                    <a:pt x="1" y="1"/>
                  </a:lnTo>
                  <a:lnTo>
                    <a:pt x="1" y="1"/>
                  </a:lnTo>
                  <a:lnTo>
                    <a:pt x="1" y="1"/>
                  </a:lnTo>
                  <a:lnTo>
                    <a:pt x="1" y="1"/>
                  </a:lnTo>
                  <a:close/>
                </a:path>
              </a:pathLst>
            </a:custGeom>
            <a:solidFill>
              <a:srgbClr val="608F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 name="Google Shape;999;p28"/>
            <p:cNvSpPr/>
            <p:nvPr/>
          </p:nvSpPr>
          <p:spPr>
            <a:xfrm>
              <a:off x="5575100" y="3855550"/>
              <a:ext cx="25" cy="25"/>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 name="Google Shape;1000;p28"/>
            <p:cNvSpPr/>
            <p:nvPr/>
          </p:nvSpPr>
          <p:spPr>
            <a:xfrm>
              <a:off x="5575100" y="3855550"/>
              <a:ext cx="25" cy="25"/>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 name="Google Shape;1001;p28"/>
            <p:cNvSpPr/>
            <p:nvPr/>
          </p:nvSpPr>
          <p:spPr>
            <a:xfrm>
              <a:off x="4712150" y="3756775"/>
              <a:ext cx="1185500" cy="685725"/>
            </a:xfrm>
            <a:custGeom>
              <a:avLst/>
              <a:gdLst/>
              <a:ahLst/>
              <a:cxnLst/>
              <a:rect l="l" t="t" r="r" b="b"/>
              <a:pathLst>
                <a:path w="47420" h="27429" extrusionOk="0">
                  <a:moveTo>
                    <a:pt x="31265" y="0"/>
                  </a:moveTo>
                  <a:lnTo>
                    <a:pt x="31032" y="697"/>
                  </a:lnTo>
                  <a:lnTo>
                    <a:pt x="30916" y="1395"/>
                  </a:lnTo>
                  <a:lnTo>
                    <a:pt x="30916" y="2208"/>
                  </a:lnTo>
                  <a:lnTo>
                    <a:pt x="30916" y="2906"/>
                  </a:lnTo>
                  <a:lnTo>
                    <a:pt x="31265" y="4416"/>
                  </a:lnTo>
                  <a:lnTo>
                    <a:pt x="31613" y="5927"/>
                  </a:lnTo>
                  <a:lnTo>
                    <a:pt x="31962" y="7438"/>
                  </a:lnTo>
                  <a:lnTo>
                    <a:pt x="32078" y="8949"/>
                  </a:lnTo>
                  <a:lnTo>
                    <a:pt x="32194" y="9763"/>
                  </a:lnTo>
                  <a:lnTo>
                    <a:pt x="32078" y="10460"/>
                  </a:lnTo>
                  <a:lnTo>
                    <a:pt x="31846" y="11274"/>
                  </a:lnTo>
                  <a:lnTo>
                    <a:pt x="31613" y="11971"/>
                  </a:lnTo>
                  <a:lnTo>
                    <a:pt x="31265" y="12668"/>
                  </a:lnTo>
                  <a:lnTo>
                    <a:pt x="30800" y="13249"/>
                  </a:lnTo>
                  <a:lnTo>
                    <a:pt x="29870" y="14295"/>
                  </a:lnTo>
                  <a:lnTo>
                    <a:pt x="28824" y="15341"/>
                  </a:lnTo>
                  <a:lnTo>
                    <a:pt x="27662" y="16271"/>
                  </a:lnTo>
                  <a:lnTo>
                    <a:pt x="24872" y="18479"/>
                  </a:lnTo>
                  <a:lnTo>
                    <a:pt x="23478" y="19525"/>
                  </a:lnTo>
                  <a:lnTo>
                    <a:pt x="21967" y="20455"/>
                  </a:lnTo>
                  <a:lnTo>
                    <a:pt x="20223" y="21269"/>
                  </a:lnTo>
                  <a:lnTo>
                    <a:pt x="18364" y="21850"/>
                  </a:lnTo>
                  <a:lnTo>
                    <a:pt x="16504" y="22315"/>
                  </a:lnTo>
                  <a:lnTo>
                    <a:pt x="14528" y="22663"/>
                  </a:lnTo>
                  <a:lnTo>
                    <a:pt x="12553" y="22896"/>
                  </a:lnTo>
                  <a:lnTo>
                    <a:pt x="10693" y="23012"/>
                  </a:lnTo>
                  <a:lnTo>
                    <a:pt x="6742" y="23245"/>
                  </a:lnTo>
                  <a:lnTo>
                    <a:pt x="5812" y="23361"/>
                  </a:lnTo>
                  <a:lnTo>
                    <a:pt x="4301" y="23245"/>
                  </a:lnTo>
                  <a:lnTo>
                    <a:pt x="2790" y="22896"/>
                  </a:lnTo>
                  <a:lnTo>
                    <a:pt x="1279" y="22315"/>
                  </a:lnTo>
                  <a:lnTo>
                    <a:pt x="1" y="21501"/>
                  </a:lnTo>
                  <a:lnTo>
                    <a:pt x="349" y="22431"/>
                  </a:lnTo>
                  <a:lnTo>
                    <a:pt x="582" y="22780"/>
                  </a:lnTo>
                  <a:lnTo>
                    <a:pt x="930" y="23128"/>
                  </a:lnTo>
                  <a:lnTo>
                    <a:pt x="2441" y="23826"/>
                  </a:lnTo>
                  <a:lnTo>
                    <a:pt x="4301" y="24523"/>
                  </a:lnTo>
                  <a:lnTo>
                    <a:pt x="6742" y="25220"/>
                  </a:lnTo>
                  <a:lnTo>
                    <a:pt x="9763" y="26034"/>
                  </a:lnTo>
                  <a:lnTo>
                    <a:pt x="13482" y="26731"/>
                  </a:lnTo>
                  <a:lnTo>
                    <a:pt x="15458" y="27080"/>
                  </a:lnTo>
                  <a:lnTo>
                    <a:pt x="17666" y="27196"/>
                  </a:lnTo>
                  <a:lnTo>
                    <a:pt x="19875" y="27429"/>
                  </a:lnTo>
                  <a:lnTo>
                    <a:pt x="24524" y="27429"/>
                  </a:lnTo>
                  <a:lnTo>
                    <a:pt x="26964" y="27312"/>
                  </a:lnTo>
                  <a:lnTo>
                    <a:pt x="29405" y="26964"/>
                  </a:lnTo>
                  <a:lnTo>
                    <a:pt x="31846" y="26615"/>
                  </a:lnTo>
                  <a:lnTo>
                    <a:pt x="34519" y="26150"/>
                  </a:lnTo>
                  <a:lnTo>
                    <a:pt x="37192" y="25569"/>
                  </a:lnTo>
                  <a:lnTo>
                    <a:pt x="39865" y="24872"/>
                  </a:lnTo>
                  <a:lnTo>
                    <a:pt x="42771" y="23942"/>
                  </a:lnTo>
                  <a:lnTo>
                    <a:pt x="44049" y="23477"/>
                  </a:lnTo>
                  <a:lnTo>
                    <a:pt x="45327" y="22780"/>
                  </a:lnTo>
                  <a:lnTo>
                    <a:pt x="45792" y="22431"/>
                  </a:lnTo>
                  <a:lnTo>
                    <a:pt x="46373" y="21966"/>
                  </a:lnTo>
                  <a:lnTo>
                    <a:pt x="46722" y="21385"/>
                  </a:lnTo>
                  <a:lnTo>
                    <a:pt x="47071" y="20804"/>
                  </a:lnTo>
                  <a:lnTo>
                    <a:pt x="47419" y="19758"/>
                  </a:lnTo>
                  <a:lnTo>
                    <a:pt x="47419" y="18712"/>
                  </a:lnTo>
                  <a:lnTo>
                    <a:pt x="47419" y="17898"/>
                  </a:lnTo>
                  <a:lnTo>
                    <a:pt x="47187" y="16969"/>
                  </a:lnTo>
                  <a:lnTo>
                    <a:pt x="46838" y="16155"/>
                  </a:lnTo>
                  <a:lnTo>
                    <a:pt x="46373" y="15458"/>
                  </a:lnTo>
                  <a:lnTo>
                    <a:pt x="45909" y="14877"/>
                  </a:lnTo>
                  <a:lnTo>
                    <a:pt x="45327" y="14412"/>
                  </a:lnTo>
                  <a:lnTo>
                    <a:pt x="44165" y="13482"/>
                  </a:lnTo>
                  <a:lnTo>
                    <a:pt x="43119" y="12436"/>
                  </a:lnTo>
                  <a:lnTo>
                    <a:pt x="42654" y="11971"/>
                  </a:lnTo>
                  <a:lnTo>
                    <a:pt x="42189" y="11274"/>
                  </a:lnTo>
                  <a:lnTo>
                    <a:pt x="41957" y="10693"/>
                  </a:lnTo>
                  <a:lnTo>
                    <a:pt x="41725" y="9995"/>
                  </a:lnTo>
                  <a:lnTo>
                    <a:pt x="41492" y="9298"/>
                  </a:lnTo>
                  <a:lnTo>
                    <a:pt x="41260" y="8717"/>
                  </a:lnTo>
                  <a:lnTo>
                    <a:pt x="40679" y="7903"/>
                  </a:lnTo>
                  <a:lnTo>
                    <a:pt x="39865" y="7206"/>
                  </a:lnTo>
                  <a:lnTo>
                    <a:pt x="39051" y="6625"/>
                  </a:lnTo>
                  <a:lnTo>
                    <a:pt x="38122" y="6044"/>
                  </a:lnTo>
                  <a:lnTo>
                    <a:pt x="36262" y="5114"/>
                  </a:lnTo>
                  <a:lnTo>
                    <a:pt x="35332" y="4649"/>
                  </a:lnTo>
                  <a:lnTo>
                    <a:pt x="34519" y="3952"/>
                  </a:lnTo>
                  <a:lnTo>
                    <a:pt x="33589" y="3022"/>
                  </a:lnTo>
                  <a:lnTo>
                    <a:pt x="32775" y="1976"/>
                  </a:lnTo>
                  <a:lnTo>
                    <a:pt x="32078" y="1046"/>
                  </a:lnTo>
                  <a:lnTo>
                    <a:pt x="31265"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 name="Google Shape;1002;p28"/>
            <p:cNvSpPr/>
            <p:nvPr/>
          </p:nvSpPr>
          <p:spPr>
            <a:xfrm>
              <a:off x="4712150" y="3756775"/>
              <a:ext cx="1185500" cy="685725"/>
            </a:xfrm>
            <a:custGeom>
              <a:avLst/>
              <a:gdLst/>
              <a:ahLst/>
              <a:cxnLst/>
              <a:rect l="l" t="t" r="r" b="b"/>
              <a:pathLst>
                <a:path w="47420" h="27429" fill="none" extrusionOk="0">
                  <a:moveTo>
                    <a:pt x="31265" y="0"/>
                  </a:moveTo>
                  <a:lnTo>
                    <a:pt x="31265" y="0"/>
                  </a:lnTo>
                  <a:lnTo>
                    <a:pt x="31032" y="697"/>
                  </a:lnTo>
                  <a:lnTo>
                    <a:pt x="30916" y="1395"/>
                  </a:lnTo>
                  <a:lnTo>
                    <a:pt x="30916" y="2208"/>
                  </a:lnTo>
                  <a:lnTo>
                    <a:pt x="30916" y="2906"/>
                  </a:lnTo>
                  <a:lnTo>
                    <a:pt x="31265" y="4416"/>
                  </a:lnTo>
                  <a:lnTo>
                    <a:pt x="31613" y="5927"/>
                  </a:lnTo>
                  <a:lnTo>
                    <a:pt x="31962" y="7438"/>
                  </a:lnTo>
                  <a:lnTo>
                    <a:pt x="32078" y="8949"/>
                  </a:lnTo>
                  <a:lnTo>
                    <a:pt x="32194" y="9763"/>
                  </a:lnTo>
                  <a:lnTo>
                    <a:pt x="32078" y="10460"/>
                  </a:lnTo>
                  <a:lnTo>
                    <a:pt x="31846" y="11274"/>
                  </a:lnTo>
                  <a:lnTo>
                    <a:pt x="31613" y="11971"/>
                  </a:lnTo>
                  <a:lnTo>
                    <a:pt x="31613" y="11971"/>
                  </a:lnTo>
                  <a:lnTo>
                    <a:pt x="31265" y="12668"/>
                  </a:lnTo>
                  <a:lnTo>
                    <a:pt x="30800" y="13249"/>
                  </a:lnTo>
                  <a:lnTo>
                    <a:pt x="29870" y="14295"/>
                  </a:lnTo>
                  <a:lnTo>
                    <a:pt x="28824" y="15341"/>
                  </a:lnTo>
                  <a:lnTo>
                    <a:pt x="27662" y="16271"/>
                  </a:lnTo>
                  <a:lnTo>
                    <a:pt x="27662" y="16271"/>
                  </a:lnTo>
                  <a:lnTo>
                    <a:pt x="24872" y="18479"/>
                  </a:lnTo>
                  <a:lnTo>
                    <a:pt x="23478" y="19525"/>
                  </a:lnTo>
                  <a:lnTo>
                    <a:pt x="21967" y="20455"/>
                  </a:lnTo>
                  <a:lnTo>
                    <a:pt x="21967" y="20455"/>
                  </a:lnTo>
                  <a:lnTo>
                    <a:pt x="20223" y="21269"/>
                  </a:lnTo>
                  <a:lnTo>
                    <a:pt x="18364" y="21850"/>
                  </a:lnTo>
                  <a:lnTo>
                    <a:pt x="16504" y="22315"/>
                  </a:lnTo>
                  <a:lnTo>
                    <a:pt x="14528" y="22663"/>
                  </a:lnTo>
                  <a:lnTo>
                    <a:pt x="12553" y="22896"/>
                  </a:lnTo>
                  <a:lnTo>
                    <a:pt x="10693" y="23012"/>
                  </a:lnTo>
                  <a:lnTo>
                    <a:pt x="6742" y="23245"/>
                  </a:lnTo>
                  <a:lnTo>
                    <a:pt x="6742" y="23245"/>
                  </a:lnTo>
                  <a:lnTo>
                    <a:pt x="5812" y="23361"/>
                  </a:lnTo>
                  <a:lnTo>
                    <a:pt x="5812" y="23361"/>
                  </a:lnTo>
                  <a:lnTo>
                    <a:pt x="4301" y="23245"/>
                  </a:lnTo>
                  <a:lnTo>
                    <a:pt x="2790" y="22896"/>
                  </a:lnTo>
                  <a:lnTo>
                    <a:pt x="1279" y="22315"/>
                  </a:lnTo>
                  <a:lnTo>
                    <a:pt x="1" y="21501"/>
                  </a:lnTo>
                  <a:lnTo>
                    <a:pt x="1" y="21501"/>
                  </a:lnTo>
                  <a:lnTo>
                    <a:pt x="349" y="22431"/>
                  </a:lnTo>
                  <a:lnTo>
                    <a:pt x="582" y="22780"/>
                  </a:lnTo>
                  <a:lnTo>
                    <a:pt x="930" y="23128"/>
                  </a:lnTo>
                  <a:lnTo>
                    <a:pt x="930" y="23128"/>
                  </a:lnTo>
                  <a:lnTo>
                    <a:pt x="2441" y="23826"/>
                  </a:lnTo>
                  <a:lnTo>
                    <a:pt x="4301" y="24523"/>
                  </a:lnTo>
                  <a:lnTo>
                    <a:pt x="6742" y="25220"/>
                  </a:lnTo>
                  <a:lnTo>
                    <a:pt x="9763" y="26034"/>
                  </a:lnTo>
                  <a:lnTo>
                    <a:pt x="13482" y="26731"/>
                  </a:lnTo>
                  <a:lnTo>
                    <a:pt x="15458" y="27080"/>
                  </a:lnTo>
                  <a:lnTo>
                    <a:pt x="17666" y="27196"/>
                  </a:lnTo>
                  <a:lnTo>
                    <a:pt x="19875" y="27429"/>
                  </a:lnTo>
                  <a:lnTo>
                    <a:pt x="22315" y="27429"/>
                  </a:lnTo>
                  <a:lnTo>
                    <a:pt x="22315" y="27429"/>
                  </a:lnTo>
                  <a:lnTo>
                    <a:pt x="24524" y="27429"/>
                  </a:lnTo>
                  <a:lnTo>
                    <a:pt x="26964" y="27312"/>
                  </a:lnTo>
                  <a:lnTo>
                    <a:pt x="29405" y="26964"/>
                  </a:lnTo>
                  <a:lnTo>
                    <a:pt x="31846" y="26615"/>
                  </a:lnTo>
                  <a:lnTo>
                    <a:pt x="34519" y="26150"/>
                  </a:lnTo>
                  <a:lnTo>
                    <a:pt x="37192" y="25569"/>
                  </a:lnTo>
                  <a:lnTo>
                    <a:pt x="39865" y="24872"/>
                  </a:lnTo>
                  <a:lnTo>
                    <a:pt x="42771" y="23942"/>
                  </a:lnTo>
                  <a:lnTo>
                    <a:pt x="42771" y="23942"/>
                  </a:lnTo>
                  <a:lnTo>
                    <a:pt x="44049" y="23477"/>
                  </a:lnTo>
                  <a:lnTo>
                    <a:pt x="45327" y="22780"/>
                  </a:lnTo>
                  <a:lnTo>
                    <a:pt x="45792" y="22431"/>
                  </a:lnTo>
                  <a:lnTo>
                    <a:pt x="46373" y="21966"/>
                  </a:lnTo>
                  <a:lnTo>
                    <a:pt x="46722" y="21385"/>
                  </a:lnTo>
                  <a:lnTo>
                    <a:pt x="47071" y="20804"/>
                  </a:lnTo>
                  <a:lnTo>
                    <a:pt x="47071" y="20804"/>
                  </a:lnTo>
                  <a:lnTo>
                    <a:pt x="47419" y="19758"/>
                  </a:lnTo>
                  <a:lnTo>
                    <a:pt x="47419" y="18712"/>
                  </a:lnTo>
                  <a:lnTo>
                    <a:pt x="47419" y="18712"/>
                  </a:lnTo>
                  <a:lnTo>
                    <a:pt x="47419" y="17898"/>
                  </a:lnTo>
                  <a:lnTo>
                    <a:pt x="47187" y="16969"/>
                  </a:lnTo>
                  <a:lnTo>
                    <a:pt x="46838" y="16155"/>
                  </a:lnTo>
                  <a:lnTo>
                    <a:pt x="46373" y="15458"/>
                  </a:lnTo>
                  <a:lnTo>
                    <a:pt x="46373" y="15458"/>
                  </a:lnTo>
                  <a:lnTo>
                    <a:pt x="45909" y="14877"/>
                  </a:lnTo>
                  <a:lnTo>
                    <a:pt x="45327" y="14412"/>
                  </a:lnTo>
                  <a:lnTo>
                    <a:pt x="44165" y="13482"/>
                  </a:lnTo>
                  <a:lnTo>
                    <a:pt x="43119" y="12436"/>
                  </a:lnTo>
                  <a:lnTo>
                    <a:pt x="42654" y="11971"/>
                  </a:lnTo>
                  <a:lnTo>
                    <a:pt x="42189" y="11274"/>
                  </a:lnTo>
                  <a:lnTo>
                    <a:pt x="42189" y="11274"/>
                  </a:lnTo>
                  <a:lnTo>
                    <a:pt x="41957" y="10693"/>
                  </a:lnTo>
                  <a:lnTo>
                    <a:pt x="41725" y="9995"/>
                  </a:lnTo>
                  <a:lnTo>
                    <a:pt x="41492" y="9298"/>
                  </a:lnTo>
                  <a:lnTo>
                    <a:pt x="41260" y="8717"/>
                  </a:lnTo>
                  <a:lnTo>
                    <a:pt x="41260" y="8717"/>
                  </a:lnTo>
                  <a:lnTo>
                    <a:pt x="40679" y="7903"/>
                  </a:lnTo>
                  <a:lnTo>
                    <a:pt x="39865" y="7206"/>
                  </a:lnTo>
                  <a:lnTo>
                    <a:pt x="39051" y="6625"/>
                  </a:lnTo>
                  <a:lnTo>
                    <a:pt x="38122" y="6044"/>
                  </a:lnTo>
                  <a:lnTo>
                    <a:pt x="36262" y="5114"/>
                  </a:lnTo>
                  <a:lnTo>
                    <a:pt x="35332" y="4649"/>
                  </a:lnTo>
                  <a:lnTo>
                    <a:pt x="34519" y="3952"/>
                  </a:lnTo>
                  <a:lnTo>
                    <a:pt x="34519" y="3952"/>
                  </a:lnTo>
                  <a:lnTo>
                    <a:pt x="34519" y="3952"/>
                  </a:lnTo>
                  <a:lnTo>
                    <a:pt x="34519" y="3952"/>
                  </a:lnTo>
                  <a:lnTo>
                    <a:pt x="34519" y="3952"/>
                  </a:lnTo>
                  <a:lnTo>
                    <a:pt x="34519" y="3952"/>
                  </a:lnTo>
                  <a:lnTo>
                    <a:pt x="34519" y="3952"/>
                  </a:lnTo>
                  <a:lnTo>
                    <a:pt x="34519" y="3952"/>
                  </a:lnTo>
                  <a:lnTo>
                    <a:pt x="34519" y="3952"/>
                  </a:lnTo>
                  <a:lnTo>
                    <a:pt x="34519" y="3952"/>
                  </a:lnTo>
                  <a:lnTo>
                    <a:pt x="34519" y="3952"/>
                  </a:lnTo>
                  <a:lnTo>
                    <a:pt x="33589" y="3022"/>
                  </a:lnTo>
                  <a:lnTo>
                    <a:pt x="32775" y="1976"/>
                  </a:lnTo>
                  <a:lnTo>
                    <a:pt x="32078" y="1046"/>
                  </a:lnTo>
                  <a:lnTo>
                    <a:pt x="3126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 name="Google Shape;1003;p28"/>
            <p:cNvSpPr/>
            <p:nvPr/>
          </p:nvSpPr>
          <p:spPr>
            <a:xfrm>
              <a:off x="4901025" y="4175175"/>
              <a:ext cx="40700" cy="40700"/>
            </a:xfrm>
            <a:custGeom>
              <a:avLst/>
              <a:gdLst/>
              <a:ahLst/>
              <a:cxnLst/>
              <a:rect l="l" t="t" r="r" b="b"/>
              <a:pathLst>
                <a:path w="1628" h="1628" extrusionOk="0">
                  <a:moveTo>
                    <a:pt x="581" y="0"/>
                  </a:moveTo>
                  <a:lnTo>
                    <a:pt x="349" y="116"/>
                  </a:lnTo>
                  <a:lnTo>
                    <a:pt x="116" y="465"/>
                  </a:lnTo>
                  <a:lnTo>
                    <a:pt x="0" y="697"/>
                  </a:lnTo>
                  <a:lnTo>
                    <a:pt x="0" y="1046"/>
                  </a:lnTo>
                  <a:lnTo>
                    <a:pt x="116" y="1279"/>
                  </a:lnTo>
                  <a:lnTo>
                    <a:pt x="349" y="1627"/>
                  </a:lnTo>
                  <a:lnTo>
                    <a:pt x="1046" y="1627"/>
                  </a:lnTo>
                  <a:lnTo>
                    <a:pt x="1279" y="1511"/>
                  </a:lnTo>
                  <a:lnTo>
                    <a:pt x="1511" y="1162"/>
                  </a:lnTo>
                  <a:lnTo>
                    <a:pt x="1627" y="930"/>
                  </a:lnTo>
                  <a:lnTo>
                    <a:pt x="1627" y="581"/>
                  </a:lnTo>
                  <a:lnTo>
                    <a:pt x="1511" y="349"/>
                  </a:lnTo>
                  <a:lnTo>
                    <a:pt x="1279" y="116"/>
                  </a:lnTo>
                  <a:lnTo>
                    <a:pt x="930"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 name="Google Shape;1004;p28"/>
            <p:cNvSpPr/>
            <p:nvPr/>
          </p:nvSpPr>
          <p:spPr>
            <a:xfrm>
              <a:off x="4901025" y="4175175"/>
              <a:ext cx="40700" cy="40700"/>
            </a:xfrm>
            <a:custGeom>
              <a:avLst/>
              <a:gdLst/>
              <a:ahLst/>
              <a:cxnLst/>
              <a:rect l="l" t="t" r="r" b="b"/>
              <a:pathLst>
                <a:path w="1628" h="1628" fill="none" extrusionOk="0">
                  <a:moveTo>
                    <a:pt x="930" y="0"/>
                  </a:moveTo>
                  <a:lnTo>
                    <a:pt x="930" y="0"/>
                  </a:lnTo>
                  <a:lnTo>
                    <a:pt x="581" y="0"/>
                  </a:lnTo>
                  <a:lnTo>
                    <a:pt x="349" y="116"/>
                  </a:lnTo>
                  <a:lnTo>
                    <a:pt x="349" y="116"/>
                  </a:lnTo>
                  <a:lnTo>
                    <a:pt x="116" y="465"/>
                  </a:lnTo>
                  <a:lnTo>
                    <a:pt x="0" y="697"/>
                  </a:lnTo>
                  <a:lnTo>
                    <a:pt x="0" y="1046"/>
                  </a:lnTo>
                  <a:lnTo>
                    <a:pt x="116" y="1279"/>
                  </a:lnTo>
                  <a:lnTo>
                    <a:pt x="116" y="1279"/>
                  </a:lnTo>
                  <a:lnTo>
                    <a:pt x="349" y="1627"/>
                  </a:lnTo>
                  <a:lnTo>
                    <a:pt x="814" y="1627"/>
                  </a:lnTo>
                  <a:lnTo>
                    <a:pt x="814" y="1627"/>
                  </a:lnTo>
                  <a:lnTo>
                    <a:pt x="1046" y="1627"/>
                  </a:lnTo>
                  <a:lnTo>
                    <a:pt x="1279" y="1511"/>
                  </a:lnTo>
                  <a:lnTo>
                    <a:pt x="1279" y="1511"/>
                  </a:lnTo>
                  <a:lnTo>
                    <a:pt x="1511" y="1162"/>
                  </a:lnTo>
                  <a:lnTo>
                    <a:pt x="1627" y="930"/>
                  </a:lnTo>
                  <a:lnTo>
                    <a:pt x="1627" y="581"/>
                  </a:lnTo>
                  <a:lnTo>
                    <a:pt x="1511" y="349"/>
                  </a:lnTo>
                  <a:lnTo>
                    <a:pt x="1511" y="349"/>
                  </a:lnTo>
                  <a:lnTo>
                    <a:pt x="1279" y="116"/>
                  </a:lnTo>
                  <a:lnTo>
                    <a:pt x="93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 name="Google Shape;1005;p28"/>
            <p:cNvSpPr/>
            <p:nvPr/>
          </p:nvSpPr>
          <p:spPr>
            <a:xfrm>
              <a:off x="5008525" y="4032800"/>
              <a:ext cx="75575" cy="75550"/>
            </a:xfrm>
            <a:custGeom>
              <a:avLst/>
              <a:gdLst/>
              <a:ahLst/>
              <a:cxnLst/>
              <a:rect l="l" t="t" r="r" b="b"/>
              <a:pathLst>
                <a:path w="3023" h="3022" extrusionOk="0">
                  <a:moveTo>
                    <a:pt x="1627" y="0"/>
                  </a:moveTo>
                  <a:lnTo>
                    <a:pt x="1046" y="116"/>
                  </a:lnTo>
                  <a:lnTo>
                    <a:pt x="581" y="349"/>
                  </a:lnTo>
                  <a:lnTo>
                    <a:pt x="233" y="814"/>
                  </a:lnTo>
                  <a:lnTo>
                    <a:pt x="0" y="1279"/>
                  </a:lnTo>
                  <a:lnTo>
                    <a:pt x="0" y="1860"/>
                  </a:lnTo>
                  <a:lnTo>
                    <a:pt x="233" y="2441"/>
                  </a:lnTo>
                  <a:lnTo>
                    <a:pt x="465" y="2673"/>
                  </a:lnTo>
                  <a:lnTo>
                    <a:pt x="698" y="2906"/>
                  </a:lnTo>
                  <a:lnTo>
                    <a:pt x="1046" y="2906"/>
                  </a:lnTo>
                  <a:lnTo>
                    <a:pt x="1395" y="3022"/>
                  </a:lnTo>
                  <a:lnTo>
                    <a:pt x="1860" y="2906"/>
                  </a:lnTo>
                  <a:lnTo>
                    <a:pt x="2325" y="2673"/>
                  </a:lnTo>
                  <a:lnTo>
                    <a:pt x="2790" y="2208"/>
                  </a:lnTo>
                  <a:lnTo>
                    <a:pt x="3022" y="1627"/>
                  </a:lnTo>
                  <a:lnTo>
                    <a:pt x="3022" y="1046"/>
                  </a:lnTo>
                  <a:lnTo>
                    <a:pt x="2790" y="581"/>
                  </a:lnTo>
                  <a:lnTo>
                    <a:pt x="2557" y="349"/>
                  </a:lnTo>
                  <a:lnTo>
                    <a:pt x="2209" y="116"/>
                  </a:lnTo>
                  <a:lnTo>
                    <a:pt x="1976"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 name="Google Shape;1006;p28"/>
            <p:cNvSpPr/>
            <p:nvPr/>
          </p:nvSpPr>
          <p:spPr>
            <a:xfrm>
              <a:off x="5008525" y="4032800"/>
              <a:ext cx="75575" cy="75550"/>
            </a:xfrm>
            <a:custGeom>
              <a:avLst/>
              <a:gdLst/>
              <a:ahLst/>
              <a:cxnLst/>
              <a:rect l="l" t="t" r="r" b="b"/>
              <a:pathLst>
                <a:path w="3023" h="3022" fill="none" extrusionOk="0">
                  <a:moveTo>
                    <a:pt x="1627" y="0"/>
                  </a:moveTo>
                  <a:lnTo>
                    <a:pt x="1627" y="0"/>
                  </a:lnTo>
                  <a:lnTo>
                    <a:pt x="1046" y="116"/>
                  </a:lnTo>
                  <a:lnTo>
                    <a:pt x="581" y="349"/>
                  </a:lnTo>
                  <a:lnTo>
                    <a:pt x="581" y="349"/>
                  </a:lnTo>
                  <a:lnTo>
                    <a:pt x="233" y="814"/>
                  </a:lnTo>
                  <a:lnTo>
                    <a:pt x="0" y="1279"/>
                  </a:lnTo>
                  <a:lnTo>
                    <a:pt x="0" y="1860"/>
                  </a:lnTo>
                  <a:lnTo>
                    <a:pt x="233" y="2441"/>
                  </a:lnTo>
                  <a:lnTo>
                    <a:pt x="233" y="2441"/>
                  </a:lnTo>
                  <a:lnTo>
                    <a:pt x="465" y="2673"/>
                  </a:lnTo>
                  <a:lnTo>
                    <a:pt x="698" y="2906"/>
                  </a:lnTo>
                  <a:lnTo>
                    <a:pt x="1046" y="2906"/>
                  </a:lnTo>
                  <a:lnTo>
                    <a:pt x="1395" y="3022"/>
                  </a:lnTo>
                  <a:lnTo>
                    <a:pt x="1395" y="3022"/>
                  </a:lnTo>
                  <a:lnTo>
                    <a:pt x="1860" y="2906"/>
                  </a:lnTo>
                  <a:lnTo>
                    <a:pt x="2325" y="2673"/>
                  </a:lnTo>
                  <a:lnTo>
                    <a:pt x="2325" y="2673"/>
                  </a:lnTo>
                  <a:lnTo>
                    <a:pt x="2790" y="2208"/>
                  </a:lnTo>
                  <a:lnTo>
                    <a:pt x="3022" y="1627"/>
                  </a:lnTo>
                  <a:lnTo>
                    <a:pt x="3022" y="1046"/>
                  </a:lnTo>
                  <a:lnTo>
                    <a:pt x="2790" y="581"/>
                  </a:lnTo>
                  <a:lnTo>
                    <a:pt x="2790" y="581"/>
                  </a:lnTo>
                  <a:lnTo>
                    <a:pt x="2557" y="349"/>
                  </a:lnTo>
                  <a:lnTo>
                    <a:pt x="2209" y="116"/>
                  </a:lnTo>
                  <a:lnTo>
                    <a:pt x="1976" y="0"/>
                  </a:lnTo>
                  <a:lnTo>
                    <a:pt x="162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 name="Google Shape;1007;p28"/>
            <p:cNvSpPr/>
            <p:nvPr/>
          </p:nvSpPr>
          <p:spPr>
            <a:xfrm>
              <a:off x="5017250" y="4151925"/>
              <a:ext cx="26175" cy="29075"/>
            </a:xfrm>
            <a:custGeom>
              <a:avLst/>
              <a:gdLst/>
              <a:ahLst/>
              <a:cxnLst/>
              <a:rect l="l" t="t" r="r" b="b"/>
              <a:pathLst>
                <a:path w="1047" h="1163" extrusionOk="0">
                  <a:moveTo>
                    <a:pt x="581" y="0"/>
                  </a:moveTo>
                  <a:lnTo>
                    <a:pt x="232" y="117"/>
                  </a:lnTo>
                  <a:lnTo>
                    <a:pt x="116" y="349"/>
                  </a:lnTo>
                  <a:lnTo>
                    <a:pt x="0" y="465"/>
                  </a:lnTo>
                  <a:lnTo>
                    <a:pt x="0" y="698"/>
                  </a:lnTo>
                  <a:lnTo>
                    <a:pt x="116" y="930"/>
                  </a:lnTo>
                  <a:lnTo>
                    <a:pt x="232" y="1046"/>
                  </a:lnTo>
                  <a:lnTo>
                    <a:pt x="465" y="1163"/>
                  </a:lnTo>
                  <a:lnTo>
                    <a:pt x="814" y="1046"/>
                  </a:lnTo>
                  <a:lnTo>
                    <a:pt x="1046" y="814"/>
                  </a:lnTo>
                  <a:lnTo>
                    <a:pt x="1046" y="581"/>
                  </a:lnTo>
                  <a:lnTo>
                    <a:pt x="1046" y="465"/>
                  </a:lnTo>
                  <a:lnTo>
                    <a:pt x="1046" y="233"/>
                  </a:lnTo>
                  <a:lnTo>
                    <a:pt x="814" y="117"/>
                  </a:lnTo>
                  <a:lnTo>
                    <a:pt x="581"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 name="Google Shape;1008;p28"/>
            <p:cNvSpPr/>
            <p:nvPr/>
          </p:nvSpPr>
          <p:spPr>
            <a:xfrm>
              <a:off x="5017250" y="4151925"/>
              <a:ext cx="26175" cy="29075"/>
            </a:xfrm>
            <a:custGeom>
              <a:avLst/>
              <a:gdLst/>
              <a:ahLst/>
              <a:cxnLst/>
              <a:rect l="l" t="t" r="r" b="b"/>
              <a:pathLst>
                <a:path w="1047" h="1163" fill="none" extrusionOk="0">
                  <a:moveTo>
                    <a:pt x="581" y="0"/>
                  </a:moveTo>
                  <a:lnTo>
                    <a:pt x="581" y="0"/>
                  </a:lnTo>
                  <a:lnTo>
                    <a:pt x="232" y="117"/>
                  </a:lnTo>
                  <a:lnTo>
                    <a:pt x="232" y="117"/>
                  </a:lnTo>
                  <a:lnTo>
                    <a:pt x="116" y="349"/>
                  </a:lnTo>
                  <a:lnTo>
                    <a:pt x="0" y="465"/>
                  </a:lnTo>
                  <a:lnTo>
                    <a:pt x="0" y="698"/>
                  </a:lnTo>
                  <a:lnTo>
                    <a:pt x="116" y="930"/>
                  </a:lnTo>
                  <a:lnTo>
                    <a:pt x="116" y="930"/>
                  </a:lnTo>
                  <a:lnTo>
                    <a:pt x="232" y="1046"/>
                  </a:lnTo>
                  <a:lnTo>
                    <a:pt x="465" y="1163"/>
                  </a:lnTo>
                  <a:lnTo>
                    <a:pt x="465" y="1163"/>
                  </a:lnTo>
                  <a:lnTo>
                    <a:pt x="814" y="1046"/>
                  </a:lnTo>
                  <a:lnTo>
                    <a:pt x="814" y="1046"/>
                  </a:lnTo>
                  <a:lnTo>
                    <a:pt x="1046" y="814"/>
                  </a:lnTo>
                  <a:lnTo>
                    <a:pt x="1046" y="581"/>
                  </a:lnTo>
                  <a:lnTo>
                    <a:pt x="1046" y="465"/>
                  </a:lnTo>
                  <a:lnTo>
                    <a:pt x="1046" y="233"/>
                  </a:lnTo>
                  <a:lnTo>
                    <a:pt x="1046" y="233"/>
                  </a:lnTo>
                  <a:lnTo>
                    <a:pt x="814" y="117"/>
                  </a:lnTo>
                  <a:lnTo>
                    <a:pt x="58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 name="Google Shape;1009;p28"/>
            <p:cNvSpPr/>
            <p:nvPr/>
          </p:nvSpPr>
          <p:spPr>
            <a:xfrm>
              <a:off x="5185750" y="3965975"/>
              <a:ext cx="40725" cy="40700"/>
            </a:xfrm>
            <a:custGeom>
              <a:avLst/>
              <a:gdLst/>
              <a:ahLst/>
              <a:cxnLst/>
              <a:rect l="l" t="t" r="r" b="b"/>
              <a:pathLst>
                <a:path w="1629" h="1628" extrusionOk="0">
                  <a:moveTo>
                    <a:pt x="582" y="0"/>
                  </a:moveTo>
                  <a:lnTo>
                    <a:pt x="350" y="116"/>
                  </a:lnTo>
                  <a:lnTo>
                    <a:pt x="117" y="349"/>
                  </a:lnTo>
                  <a:lnTo>
                    <a:pt x="1" y="697"/>
                  </a:lnTo>
                  <a:lnTo>
                    <a:pt x="1" y="1046"/>
                  </a:lnTo>
                  <a:lnTo>
                    <a:pt x="117" y="1279"/>
                  </a:lnTo>
                  <a:lnTo>
                    <a:pt x="466" y="1511"/>
                  </a:lnTo>
                  <a:lnTo>
                    <a:pt x="814" y="1627"/>
                  </a:lnTo>
                  <a:lnTo>
                    <a:pt x="1047" y="1627"/>
                  </a:lnTo>
                  <a:lnTo>
                    <a:pt x="1279" y="1395"/>
                  </a:lnTo>
                  <a:lnTo>
                    <a:pt x="1512" y="1162"/>
                  </a:lnTo>
                  <a:lnTo>
                    <a:pt x="1628" y="930"/>
                  </a:lnTo>
                  <a:lnTo>
                    <a:pt x="1628" y="581"/>
                  </a:lnTo>
                  <a:lnTo>
                    <a:pt x="1512" y="233"/>
                  </a:lnTo>
                  <a:lnTo>
                    <a:pt x="1279"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 name="Google Shape;1010;p28"/>
            <p:cNvSpPr/>
            <p:nvPr/>
          </p:nvSpPr>
          <p:spPr>
            <a:xfrm>
              <a:off x="5185750" y="3965975"/>
              <a:ext cx="40725" cy="40700"/>
            </a:xfrm>
            <a:custGeom>
              <a:avLst/>
              <a:gdLst/>
              <a:ahLst/>
              <a:cxnLst/>
              <a:rect l="l" t="t" r="r" b="b"/>
              <a:pathLst>
                <a:path w="1629" h="1628" fill="none" extrusionOk="0">
                  <a:moveTo>
                    <a:pt x="931" y="0"/>
                  </a:moveTo>
                  <a:lnTo>
                    <a:pt x="931" y="0"/>
                  </a:lnTo>
                  <a:lnTo>
                    <a:pt x="582" y="0"/>
                  </a:lnTo>
                  <a:lnTo>
                    <a:pt x="350" y="116"/>
                  </a:lnTo>
                  <a:lnTo>
                    <a:pt x="350" y="116"/>
                  </a:lnTo>
                  <a:lnTo>
                    <a:pt x="117" y="349"/>
                  </a:lnTo>
                  <a:lnTo>
                    <a:pt x="1" y="697"/>
                  </a:lnTo>
                  <a:lnTo>
                    <a:pt x="1" y="1046"/>
                  </a:lnTo>
                  <a:lnTo>
                    <a:pt x="117" y="1279"/>
                  </a:lnTo>
                  <a:lnTo>
                    <a:pt x="117" y="1279"/>
                  </a:lnTo>
                  <a:lnTo>
                    <a:pt x="466" y="1511"/>
                  </a:lnTo>
                  <a:lnTo>
                    <a:pt x="814" y="1627"/>
                  </a:lnTo>
                  <a:lnTo>
                    <a:pt x="814" y="1627"/>
                  </a:lnTo>
                  <a:lnTo>
                    <a:pt x="1047" y="1627"/>
                  </a:lnTo>
                  <a:lnTo>
                    <a:pt x="1279" y="1395"/>
                  </a:lnTo>
                  <a:lnTo>
                    <a:pt x="1279" y="1395"/>
                  </a:lnTo>
                  <a:lnTo>
                    <a:pt x="1512" y="1162"/>
                  </a:lnTo>
                  <a:lnTo>
                    <a:pt x="1628" y="930"/>
                  </a:lnTo>
                  <a:lnTo>
                    <a:pt x="1628" y="581"/>
                  </a:lnTo>
                  <a:lnTo>
                    <a:pt x="1512" y="233"/>
                  </a:lnTo>
                  <a:lnTo>
                    <a:pt x="1512" y="233"/>
                  </a:lnTo>
                  <a:lnTo>
                    <a:pt x="1279" y="0"/>
                  </a:lnTo>
                  <a:lnTo>
                    <a:pt x="93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 name="Google Shape;1011;p28"/>
            <p:cNvSpPr/>
            <p:nvPr/>
          </p:nvSpPr>
          <p:spPr>
            <a:xfrm>
              <a:off x="5145075" y="3904950"/>
              <a:ext cx="26175" cy="29075"/>
            </a:xfrm>
            <a:custGeom>
              <a:avLst/>
              <a:gdLst/>
              <a:ahLst/>
              <a:cxnLst/>
              <a:rect l="l" t="t" r="r" b="b"/>
              <a:pathLst>
                <a:path w="1047" h="1163" extrusionOk="0">
                  <a:moveTo>
                    <a:pt x="582" y="0"/>
                  </a:moveTo>
                  <a:lnTo>
                    <a:pt x="233" y="117"/>
                  </a:lnTo>
                  <a:lnTo>
                    <a:pt x="1" y="349"/>
                  </a:lnTo>
                  <a:lnTo>
                    <a:pt x="1" y="582"/>
                  </a:lnTo>
                  <a:lnTo>
                    <a:pt x="1" y="698"/>
                  </a:lnTo>
                  <a:lnTo>
                    <a:pt x="1" y="930"/>
                  </a:lnTo>
                  <a:lnTo>
                    <a:pt x="233" y="1163"/>
                  </a:lnTo>
                  <a:lnTo>
                    <a:pt x="466" y="1163"/>
                  </a:lnTo>
                  <a:lnTo>
                    <a:pt x="814" y="1046"/>
                  </a:lnTo>
                  <a:lnTo>
                    <a:pt x="1047" y="814"/>
                  </a:lnTo>
                  <a:lnTo>
                    <a:pt x="1047" y="698"/>
                  </a:lnTo>
                  <a:lnTo>
                    <a:pt x="1047" y="465"/>
                  </a:lnTo>
                  <a:lnTo>
                    <a:pt x="1047" y="233"/>
                  </a:lnTo>
                  <a:lnTo>
                    <a:pt x="814" y="117"/>
                  </a:lnTo>
                  <a:lnTo>
                    <a:pt x="582"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 name="Google Shape;1012;p28"/>
            <p:cNvSpPr/>
            <p:nvPr/>
          </p:nvSpPr>
          <p:spPr>
            <a:xfrm>
              <a:off x="5145075" y="3904950"/>
              <a:ext cx="26175" cy="29075"/>
            </a:xfrm>
            <a:custGeom>
              <a:avLst/>
              <a:gdLst/>
              <a:ahLst/>
              <a:cxnLst/>
              <a:rect l="l" t="t" r="r" b="b"/>
              <a:pathLst>
                <a:path w="1047" h="1163" fill="none" extrusionOk="0">
                  <a:moveTo>
                    <a:pt x="582" y="0"/>
                  </a:moveTo>
                  <a:lnTo>
                    <a:pt x="582" y="0"/>
                  </a:lnTo>
                  <a:lnTo>
                    <a:pt x="233" y="117"/>
                  </a:lnTo>
                  <a:lnTo>
                    <a:pt x="233" y="117"/>
                  </a:lnTo>
                  <a:lnTo>
                    <a:pt x="1" y="349"/>
                  </a:lnTo>
                  <a:lnTo>
                    <a:pt x="1" y="582"/>
                  </a:lnTo>
                  <a:lnTo>
                    <a:pt x="1" y="698"/>
                  </a:lnTo>
                  <a:lnTo>
                    <a:pt x="1" y="930"/>
                  </a:lnTo>
                  <a:lnTo>
                    <a:pt x="1" y="930"/>
                  </a:lnTo>
                  <a:lnTo>
                    <a:pt x="233" y="1163"/>
                  </a:lnTo>
                  <a:lnTo>
                    <a:pt x="466" y="1163"/>
                  </a:lnTo>
                  <a:lnTo>
                    <a:pt x="466" y="1163"/>
                  </a:lnTo>
                  <a:lnTo>
                    <a:pt x="814" y="1046"/>
                  </a:lnTo>
                  <a:lnTo>
                    <a:pt x="814" y="1046"/>
                  </a:lnTo>
                  <a:lnTo>
                    <a:pt x="1047" y="814"/>
                  </a:lnTo>
                  <a:lnTo>
                    <a:pt x="1047" y="698"/>
                  </a:lnTo>
                  <a:lnTo>
                    <a:pt x="1047" y="465"/>
                  </a:lnTo>
                  <a:lnTo>
                    <a:pt x="1047" y="233"/>
                  </a:lnTo>
                  <a:lnTo>
                    <a:pt x="1047" y="233"/>
                  </a:lnTo>
                  <a:lnTo>
                    <a:pt x="814" y="117"/>
                  </a:lnTo>
                  <a:lnTo>
                    <a:pt x="582"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 name="Google Shape;1013;p28"/>
            <p:cNvSpPr/>
            <p:nvPr/>
          </p:nvSpPr>
          <p:spPr>
            <a:xfrm>
              <a:off x="5116025" y="4076375"/>
              <a:ext cx="20375" cy="20375"/>
            </a:xfrm>
            <a:custGeom>
              <a:avLst/>
              <a:gdLst/>
              <a:ahLst/>
              <a:cxnLst/>
              <a:rect l="l" t="t" r="r" b="b"/>
              <a:pathLst>
                <a:path w="815" h="815" extrusionOk="0">
                  <a:moveTo>
                    <a:pt x="465" y="1"/>
                  </a:moveTo>
                  <a:lnTo>
                    <a:pt x="233" y="117"/>
                  </a:lnTo>
                  <a:lnTo>
                    <a:pt x="1" y="349"/>
                  </a:lnTo>
                  <a:lnTo>
                    <a:pt x="117" y="698"/>
                  </a:lnTo>
                  <a:lnTo>
                    <a:pt x="233" y="814"/>
                  </a:lnTo>
                  <a:lnTo>
                    <a:pt x="349" y="814"/>
                  </a:lnTo>
                  <a:lnTo>
                    <a:pt x="698" y="698"/>
                  </a:lnTo>
                  <a:lnTo>
                    <a:pt x="814" y="465"/>
                  </a:lnTo>
                  <a:lnTo>
                    <a:pt x="814" y="117"/>
                  </a:lnTo>
                  <a:lnTo>
                    <a:pt x="582" y="1"/>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 name="Google Shape;1014;p28"/>
            <p:cNvSpPr/>
            <p:nvPr/>
          </p:nvSpPr>
          <p:spPr>
            <a:xfrm>
              <a:off x="5116025" y="4076375"/>
              <a:ext cx="20375" cy="20375"/>
            </a:xfrm>
            <a:custGeom>
              <a:avLst/>
              <a:gdLst/>
              <a:ahLst/>
              <a:cxnLst/>
              <a:rect l="l" t="t" r="r" b="b"/>
              <a:pathLst>
                <a:path w="815" h="815" fill="none" extrusionOk="0">
                  <a:moveTo>
                    <a:pt x="465" y="1"/>
                  </a:moveTo>
                  <a:lnTo>
                    <a:pt x="465" y="1"/>
                  </a:lnTo>
                  <a:lnTo>
                    <a:pt x="233" y="117"/>
                  </a:lnTo>
                  <a:lnTo>
                    <a:pt x="233" y="117"/>
                  </a:lnTo>
                  <a:lnTo>
                    <a:pt x="1" y="349"/>
                  </a:lnTo>
                  <a:lnTo>
                    <a:pt x="117" y="698"/>
                  </a:lnTo>
                  <a:lnTo>
                    <a:pt x="117" y="698"/>
                  </a:lnTo>
                  <a:lnTo>
                    <a:pt x="233" y="814"/>
                  </a:lnTo>
                  <a:lnTo>
                    <a:pt x="349" y="814"/>
                  </a:lnTo>
                  <a:lnTo>
                    <a:pt x="349" y="814"/>
                  </a:lnTo>
                  <a:lnTo>
                    <a:pt x="698" y="698"/>
                  </a:lnTo>
                  <a:lnTo>
                    <a:pt x="698" y="698"/>
                  </a:lnTo>
                  <a:lnTo>
                    <a:pt x="814" y="465"/>
                  </a:lnTo>
                  <a:lnTo>
                    <a:pt x="814" y="117"/>
                  </a:lnTo>
                  <a:lnTo>
                    <a:pt x="814" y="117"/>
                  </a:lnTo>
                  <a:lnTo>
                    <a:pt x="582" y="1"/>
                  </a:lnTo>
                  <a:lnTo>
                    <a:pt x="465"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 name="Google Shape;1015;p28"/>
            <p:cNvSpPr/>
            <p:nvPr/>
          </p:nvSpPr>
          <p:spPr>
            <a:xfrm>
              <a:off x="5307800" y="3887525"/>
              <a:ext cx="55225" cy="52325"/>
            </a:xfrm>
            <a:custGeom>
              <a:avLst/>
              <a:gdLst/>
              <a:ahLst/>
              <a:cxnLst/>
              <a:rect l="l" t="t" r="r" b="b"/>
              <a:pathLst>
                <a:path w="2209" h="2093" extrusionOk="0">
                  <a:moveTo>
                    <a:pt x="814" y="0"/>
                  </a:moveTo>
                  <a:lnTo>
                    <a:pt x="465" y="232"/>
                  </a:lnTo>
                  <a:lnTo>
                    <a:pt x="233" y="465"/>
                  </a:lnTo>
                  <a:lnTo>
                    <a:pt x="0" y="930"/>
                  </a:lnTo>
                  <a:lnTo>
                    <a:pt x="0" y="1395"/>
                  </a:lnTo>
                  <a:lnTo>
                    <a:pt x="233" y="1743"/>
                  </a:lnTo>
                  <a:lnTo>
                    <a:pt x="581" y="2092"/>
                  </a:lnTo>
                  <a:lnTo>
                    <a:pt x="1395" y="2092"/>
                  </a:lnTo>
                  <a:lnTo>
                    <a:pt x="1744" y="1860"/>
                  </a:lnTo>
                  <a:lnTo>
                    <a:pt x="2092" y="1627"/>
                  </a:lnTo>
                  <a:lnTo>
                    <a:pt x="2209" y="1162"/>
                  </a:lnTo>
                  <a:lnTo>
                    <a:pt x="2209" y="697"/>
                  </a:lnTo>
                  <a:lnTo>
                    <a:pt x="2092" y="349"/>
                  </a:lnTo>
                  <a:lnTo>
                    <a:pt x="1627"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 name="Google Shape;1016;p28"/>
            <p:cNvSpPr/>
            <p:nvPr/>
          </p:nvSpPr>
          <p:spPr>
            <a:xfrm>
              <a:off x="5307800" y="3887525"/>
              <a:ext cx="55225" cy="52325"/>
            </a:xfrm>
            <a:custGeom>
              <a:avLst/>
              <a:gdLst/>
              <a:ahLst/>
              <a:cxnLst/>
              <a:rect l="l" t="t" r="r" b="b"/>
              <a:pathLst>
                <a:path w="2209" h="2093" fill="none" extrusionOk="0">
                  <a:moveTo>
                    <a:pt x="1163" y="0"/>
                  </a:moveTo>
                  <a:lnTo>
                    <a:pt x="1163" y="0"/>
                  </a:lnTo>
                  <a:lnTo>
                    <a:pt x="814" y="0"/>
                  </a:lnTo>
                  <a:lnTo>
                    <a:pt x="465" y="232"/>
                  </a:lnTo>
                  <a:lnTo>
                    <a:pt x="465" y="232"/>
                  </a:lnTo>
                  <a:lnTo>
                    <a:pt x="233" y="465"/>
                  </a:lnTo>
                  <a:lnTo>
                    <a:pt x="0" y="930"/>
                  </a:lnTo>
                  <a:lnTo>
                    <a:pt x="0" y="1395"/>
                  </a:lnTo>
                  <a:lnTo>
                    <a:pt x="233" y="1743"/>
                  </a:lnTo>
                  <a:lnTo>
                    <a:pt x="233" y="1743"/>
                  </a:lnTo>
                  <a:lnTo>
                    <a:pt x="581" y="2092"/>
                  </a:lnTo>
                  <a:lnTo>
                    <a:pt x="1046" y="2092"/>
                  </a:lnTo>
                  <a:lnTo>
                    <a:pt x="1046" y="2092"/>
                  </a:lnTo>
                  <a:lnTo>
                    <a:pt x="1395" y="2092"/>
                  </a:lnTo>
                  <a:lnTo>
                    <a:pt x="1744" y="1860"/>
                  </a:lnTo>
                  <a:lnTo>
                    <a:pt x="1744" y="1860"/>
                  </a:lnTo>
                  <a:lnTo>
                    <a:pt x="2092" y="1627"/>
                  </a:lnTo>
                  <a:lnTo>
                    <a:pt x="2209" y="1162"/>
                  </a:lnTo>
                  <a:lnTo>
                    <a:pt x="2209" y="697"/>
                  </a:lnTo>
                  <a:lnTo>
                    <a:pt x="2092" y="349"/>
                  </a:lnTo>
                  <a:lnTo>
                    <a:pt x="2092" y="349"/>
                  </a:lnTo>
                  <a:lnTo>
                    <a:pt x="1627" y="0"/>
                  </a:lnTo>
                  <a:lnTo>
                    <a:pt x="116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 name="Google Shape;1017;p28"/>
            <p:cNvSpPr/>
            <p:nvPr/>
          </p:nvSpPr>
          <p:spPr>
            <a:xfrm>
              <a:off x="5255500" y="4021175"/>
              <a:ext cx="31975" cy="31975"/>
            </a:xfrm>
            <a:custGeom>
              <a:avLst/>
              <a:gdLst/>
              <a:ahLst/>
              <a:cxnLst/>
              <a:rect l="l" t="t" r="r" b="b"/>
              <a:pathLst>
                <a:path w="1279" h="1279" extrusionOk="0">
                  <a:moveTo>
                    <a:pt x="698" y="0"/>
                  </a:moveTo>
                  <a:lnTo>
                    <a:pt x="465" y="117"/>
                  </a:lnTo>
                  <a:lnTo>
                    <a:pt x="349" y="233"/>
                  </a:lnTo>
                  <a:lnTo>
                    <a:pt x="116" y="349"/>
                  </a:lnTo>
                  <a:lnTo>
                    <a:pt x="0" y="581"/>
                  </a:lnTo>
                  <a:lnTo>
                    <a:pt x="0" y="814"/>
                  </a:lnTo>
                  <a:lnTo>
                    <a:pt x="116" y="1046"/>
                  </a:lnTo>
                  <a:lnTo>
                    <a:pt x="349" y="1279"/>
                  </a:lnTo>
                  <a:lnTo>
                    <a:pt x="814" y="1279"/>
                  </a:lnTo>
                  <a:lnTo>
                    <a:pt x="1046" y="1163"/>
                  </a:lnTo>
                  <a:lnTo>
                    <a:pt x="1163" y="930"/>
                  </a:lnTo>
                  <a:lnTo>
                    <a:pt x="1279" y="698"/>
                  </a:lnTo>
                  <a:lnTo>
                    <a:pt x="1279" y="465"/>
                  </a:lnTo>
                  <a:lnTo>
                    <a:pt x="1163" y="233"/>
                  </a:lnTo>
                  <a:lnTo>
                    <a:pt x="930" y="117"/>
                  </a:lnTo>
                  <a:lnTo>
                    <a:pt x="698" y="0"/>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 name="Google Shape;1018;p28"/>
            <p:cNvSpPr/>
            <p:nvPr/>
          </p:nvSpPr>
          <p:spPr>
            <a:xfrm>
              <a:off x="5255500" y="4021175"/>
              <a:ext cx="31975" cy="31975"/>
            </a:xfrm>
            <a:custGeom>
              <a:avLst/>
              <a:gdLst/>
              <a:ahLst/>
              <a:cxnLst/>
              <a:rect l="l" t="t" r="r" b="b"/>
              <a:pathLst>
                <a:path w="1279" h="1279" fill="none" extrusionOk="0">
                  <a:moveTo>
                    <a:pt x="698" y="0"/>
                  </a:moveTo>
                  <a:lnTo>
                    <a:pt x="698" y="0"/>
                  </a:lnTo>
                  <a:lnTo>
                    <a:pt x="465" y="117"/>
                  </a:lnTo>
                  <a:lnTo>
                    <a:pt x="349" y="233"/>
                  </a:lnTo>
                  <a:lnTo>
                    <a:pt x="349" y="233"/>
                  </a:lnTo>
                  <a:lnTo>
                    <a:pt x="116" y="349"/>
                  </a:lnTo>
                  <a:lnTo>
                    <a:pt x="0" y="581"/>
                  </a:lnTo>
                  <a:lnTo>
                    <a:pt x="0" y="814"/>
                  </a:lnTo>
                  <a:lnTo>
                    <a:pt x="116" y="1046"/>
                  </a:lnTo>
                  <a:lnTo>
                    <a:pt x="116" y="1046"/>
                  </a:lnTo>
                  <a:lnTo>
                    <a:pt x="349" y="1279"/>
                  </a:lnTo>
                  <a:lnTo>
                    <a:pt x="581" y="1279"/>
                  </a:lnTo>
                  <a:lnTo>
                    <a:pt x="581" y="1279"/>
                  </a:lnTo>
                  <a:lnTo>
                    <a:pt x="814" y="1279"/>
                  </a:lnTo>
                  <a:lnTo>
                    <a:pt x="1046" y="1163"/>
                  </a:lnTo>
                  <a:lnTo>
                    <a:pt x="1046" y="1163"/>
                  </a:lnTo>
                  <a:lnTo>
                    <a:pt x="1163" y="930"/>
                  </a:lnTo>
                  <a:lnTo>
                    <a:pt x="1279" y="698"/>
                  </a:lnTo>
                  <a:lnTo>
                    <a:pt x="1279" y="465"/>
                  </a:lnTo>
                  <a:lnTo>
                    <a:pt x="1163" y="233"/>
                  </a:lnTo>
                  <a:lnTo>
                    <a:pt x="1163" y="233"/>
                  </a:lnTo>
                  <a:lnTo>
                    <a:pt x="930" y="117"/>
                  </a:lnTo>
                  <a:lnTo>
                    <a:pt x="69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 name="Google Shape;1019;p28"/>
            <p:cNvSpPr/>
            <p:nvPr/>
          </p:nvSpPr>
          <p:spPr>
            <a:xfrm>
              <a:off x="5168325" y="4105425"/>
              <a:ext cx="17450" cy="20375"/>
            </a:xfrm>
            <a:custGeom>
              <a:avLst/>
              <a:gdLst/>
              <a:ahLst/>
              <a:cxnLst/>
              <a:rect l="l" t="t" r="r" b="b"/>
              <a:pathLst>
                <a:path w="698" h="815" extrusionOk="0">
                  <a:moveTo>
                    <a:pt x="349" y="1"/>
                  </a:moveTo>
                  <a:lnTo>
                    <a:pt x="117" y="117"/>
                  </a:lnTo>
                  <a:lnTo>
                    <a:pt x="1" y="349"/>
                  </a:lnTo>
                  <a:lnTo>
                    <a:pt x="1" y="582"/>
                  </a:lnTo>
                  <a:lnTo>
                    <a:pt x="117" y="698"/>
                  </a:lnTo>
                  <a:lnTo>
                    <a:pt x="349" y="814"/>
                  </a:lnTo>
                  <a:lnTo>
                    <a:pt x="582" y="698"/>
                  </a:lnTo>
                  <a:lnTo>
                    <a:pt x="698" y="466"/>
                  </a:lnTo>
                  <a:lnTo>
                    <a:pt x="698" y="117"/>
                  </a:lnTo>
                  <a:lnTo>
                    <a:pt x="582" y="117"/>
                  </a:lnTo>
                  <a:lnTo>
                    <a:pt x="349" y="1"/>
                  </a:lnTo>
                  <a:close/>
                </a:path>
              </a:pathLst>
            </a:custGeom>
            <a:solidFill>
              <a:srgbClr val="77A7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 name="Google Shape;1020;p28"/>
            <p:cNvSpPr/>
            <p:nvPr/>
          </p:nvSpPr>
          <p:spPr>
            <a:xfrm>
              <a:off x="5168325" y="4105425"/>
              <a:ext cx="17450" cy="20375"/>
            </a:xfrm>
            <a:custGeom>
              <a:avLst/>
              <a:gdLst/>
              <a:ahLst/>
              <a:cxnLst/>
              <a:rect l="l" t="t" r="r" b="b"/>
              <a:pathLst>
                <a:path w="698" h="815" fill="none" extrusionOk="0">
                  <a:moveTo>
                    <a:pt x="349" y="1"/>
                  </a:moveTo>
                  <a:lnTo>
                    <a:pt x="349" y="1"/>
                  </a:lnTo>
                  <a:lnTo>
                    <a:pt x="117" y="117"/>
                  </a:lnTo>
                  <a:lnTo>
                    <a:pt x="117" y="117"/>
                  </a:lnTo>
                  <a:lnTo>
                    <a:pt x="1" y="349"/>
                  </a:lnTo>
                  <a:lnTo>
                    <a:pt x="1" y="582"/>
                  </a:lnTo>
                  <a:lnTo>
                    <a:pt x="1" y="582"/>
                  </a:lnTo>
                  <a:lnTo>
                    <a:pt x="117" y="698"/>
                  </a:lnTo>
                  <a:lnTo>
                    <a:pt x="349" y="814"/>
                  </a:lnTo>
                  <a:lnTo>
                    <a:pt x="349" y="814"/>
                  </a:lnTo>
                  <a:lnTo>
                    <a:pt x="582" y="698"/>
                  </a:lnTo>
                  <a:lnTo>
                    <a:pt x="582" y="698"/>
                  </a:lnTo>
                  <a:lnTo>
                    <a:pt x="698" y="466"/>
                  </a:lnTo>
                  <a:lnTo>
                    <a:pt x="698" y="117"/>
                  </a:lnTo>
                  <a:lnTo>
                    <a:pt x="698" y="117"/>
                  </a:lnTo>
                  <a:lnTo>
                    <a:pt x="582" y="117"/>
                  </a:lnTo>
                  <a:lnTo>
                    <a:pt x="34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021" name="Google Shape;1021;p28"/>
          <p:cNvSpPr txBox="1">
            <a:spLocks noGrp="1"/>
          </p:cNvSpPr>
          <p:nvPr>
            <p:ph type="subTitle" idx="1"/>
          </p:nvPr>
        </p:nvSpPr>
        <p:spPr>
          <a:xfrm>
            <a:off x="5484525" y="2725003"/>
            <a:ext cx="2845500" cy="1122900"/>
          </a:xfrm>
          <a:prstGeom prst="rect">
            <a:avLst/>
          </a:prstGeom>
        </p:spPr>
        <p:txBody>
          <a:bodyPr spcFirstLastPara="1" wrap="square" lIns="91425" tIns="91425" rIns="91425" bIns="91425" anchor="t" anchorCtr="0">
            <a:noAutofit/>
          </a:bodyPr>
          <a:lstStyle>
            <a:lvl1pPr lvl="0" algn="r" rtl="0">
              <a:spcBef>
                <a:spcPts val="0"/>
              </a:spcBef>
              <a:spcAft>
                <a:spcPts val="0"/>
              </a:spcAft>
              <a:buSzPts val="1400"/>
              <a:buNone/>
              <a:defRPr sz="15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grpSp>
        <p:nvGrpSpPr>
          <p:cNvPr id="1022" name="Google Shape;1022;p28"/>
          <p:cNvGrpSpPr/>
          <p:nvPr/>
        </p:nvGrpSpPr>
        <p:grpSpPr>
          <a:xfrm>
            <a:off x="2012523" y="1224539"/>
            <a:ext cx="3577208" cy="3376312"/>
            <a:chOff x="4771653" y="498668"/>
            <a:chExt cx="4392985" cy="4146276"/>
          </a:xfrm>
        </p:grpSpPr>
        <p:sp>
          <p:nvSpPr>
            <p:cNvPr id="1023" name="Google Shape;1023;p28"/>
            <p:cNvSpPr/>
            <p:nvPr/>
          </p:nvSpPr>
          <p:spPr>
            <a:xfrm rot="8324171">
              <a:off x="4786100" y="1728335"/>
              <a:ext cx="4364090" cy="1686940"/>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 name="Google Shape;1024;p28"/>
            <p:cNvSpPr/>
            <p:nvPr/>
          </p:nvSpPr>
          <p:spPr>
            <a:xfrm rot="8324171">
              <a:off x="4786100" y="1728335"/>
              <a:ext cx="4364090" cy="1686940"/>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 name="Google Shape;1025;p28"/>
            <p:cNvSpPr/>
            <p:nvPr/>
          </p:nvSpPr>
          <p:spPr>
            <a:xfrm rot="8324171">
              <a:off x="5063991" y="1905681"/>
              <a:ext cx="3750195" cy="1390345"/>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 name="Google Shape;1026;p28"/>
            <p:cNvSpPr/>
            <p:nvPr/>
          </p:nvSpPr>
          <p:spPr>
            <a:xfrm rot="8324171">
              <a:off x="5063991" y="1905681"/>
              <a:ext cx="3750195" cy="1390345"/>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27" name="Google Shape;1027;p28"/>
          <p:cNvGrpSpPr/>
          <p:nvPr/>
        </p:nvGrpSpPr>
        <p:grpSpPr>
          <a:xfrm flipH="1">
            <a:off x="-193578" y="1224539"/>
            <a:ext cx="3577208" cy="3376312"/>
            <a:chOff x="4771653" y="498668"/>
            <a:chExt cx="4392985" cy="4146276"/>
          </a:xfrm>
        </p:grpSpPr>
        <p:sp>
          <p:nvSpPr>
            <p:cNvPr id="1028" name="Google Shape;1028;p28"/>
            <p:cNvSpPr/>
            <p:nvPr/>
          </p:nvSpPr>
          <p:spPr>
            <a:xfrm rot="8324171">
              <a:off x="4786100" y="1728335"/>
              <a:ext cx="4364090" cy="1686940"/>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 name="Google Shape;1029;p28"/>
            <p:cNvSpPr/>
            <p:nvPr/>
          </p:nvSpPr>
          <p:spPr>
            <a:xfrm rot="8324171">
              <a:off x="4786100" y="1728335"/>
              <a:ext cx="4364090" cy="1686940"/>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 name="Google Shape;1030;p28"/>
            <p:cNvSpPr/>
            <p:nvPr/>
          </p:nvSpPr>
          <p:spPr>
            <a:xfrm rot="8324171">
              <a:off x="5063991" y="1905681"/>
              <a:ext cx="3750195" cy="1390345"/>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 name="Google Shape;1031;p28"/>
            <p:cNvSpPr/>
            <p:nvPr/>
          </p:nvSpPr>
          <p:spPr>
            <a:xfrm rot="8324171">
              <a:off x="5063991" y="1905681"/>
              <a:ext cx="3750195" cy="1390345"/>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32" name="Google Shape;1032;p28"/>
          <p:cNvGrpSpPr/>
          <p:nvPr/>
        </p:nvGrpSpPr>
        <p:grpSpPr>
          <a:xfrm rot="-2898405">
            <a:off x="4317398" y="3914407"/>
            <a:ext cx="387999" cy="171013"/>
            <a:chOff x="1406961" y="-1212504"/>
            <a:chExt cx="6086670" cy="2682735"/>
          </a:xfrm>
        </p:grpSpPr>
        <p:sp>
          <p:nvSpPr>
            <p:cNvPr id="1033" name="Google Shape;1033;p2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 name="Google Shape;1034;p2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 name="Google Shape;1035;p2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 name="Google Shape;1036;p2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37" name="Google Shape;1037;p28"/>
          <p:cNvGrpSpPr/>
          <p:nvPr/>
        </p:nvGrpSpPr>
        <p:grpSpPr>
          <a:xfrm rot="2898405" flipH="1">
            <a:off x="8431000" y="4595957"/>
            <a:ext cx="387999" cy="171013"/>
            <a:chOff x="1406961" y="-1212504"/>
            <a:chExt cx="6086670" cy="2682735"/>
          </a:xfrm>
        </p:grpSpPr>
        <p:sp>
          <p:nvSpPr>
            <p:cNvPr id="1038" name="Google Shape;1038;p2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9" name="Google Shape;1039;p2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 name="Google Shape;1040;p2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 name="Google Shape;1041;p2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42" name="Google Shape;1042;p28"/>
          <p:cNvGrpSpPr/>
          <p:nvPr/>
        </p:nvGrpSpPr>
        <p:grpSpPr>
          <a:xfrm rot="-2555258" flipH="1">
            <a:off x="8430702" y="392371"/>
            <a:ext cx="388558" cy="171259"/>
            <a:chOff x="1406961" y="-1212504"/>
            <a:chExt cx="6086670" cy="2682735"/>
          </a:xfrm>
        </p:grpSpPr>
        <p:sp>
          <p:nvSpPr>
            <p:cNvPr id="1043" name="Google Shape;1043;p2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 name="Google Shape;1044;p2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 name="Google Shape;1045;p2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 name="Google Shape;1046;p2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47" name="Google Shape;1047;p28"/>
          <p:cNvGrpSpPr/>
          <p:nvPr/>
        </p:nvGrpSpPr>
        <p:grpSpPr>
          <a:xfrm rot="-2898405">
            <a:off x="4213273" y="937307"/>
            <a:ext cx="387999" cy="171013"/>
            <a:chOff x="1406961" y="-1212504"/>
            <a:chExt cx="6086670" cy="2682735"/>
          </a:xfrm>
        </p:grpSpPr>
        <p:sp>
          <p:nvSpPr>
            <p:cNvPr id="1048" name="Google Shape;1048;p2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 name="Google Shape;1049;p2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 name="Google Shape;1050;p2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1" name="Google Shape;1051;p2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324463636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matchingName="Thanks slide">
  <p:cSld name="Thanks slide">
    <p:spTree>
      <p:nvGrpSpPr>
        <p:cNvPr id="1" name="Shape 1052"/>
        <p:cNvGrpSpPr/>
        <p:nvPr/>
      </p:nvGrpSpPr>
      <p:grpSpPr>
        <a:xfrm>
          <a:off x="0" y="0"/>
          <a:ext cx="0" cy="0"/>
          <a:chOff x="0" y="0"/>
          <a:chExt cx="0" cy="0"/>
        </a:xfrm>
      </p:grpSpPr>
      <p:sp>
        <p:nvSpPr>
          <p:cNvPr id="1053" name="Google Shape;1053;p29"/>
          <p:cNvSpPr txBox="1">
            <a:spLocks noGrp="1"/>
          </p:cNvSpPr>
          <p:nvPr>
            <p:ph type="title"/>
          </p:nvPr>
        </p:nvSpPr>
        <p:spPr>
          <a:xfrm>
            <a:off x="2935043" y="511250"/>
            <a:ext cx="3273900" cy="903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700"/>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sp>
        <p:nvSpPr>
          <p:cNvPr id="1054" name="Google Shape;1054;p29"/>
          <p:cNvSpPr txBox="1"/>
          <p:nvPr/>
        </p:nvSpPr>
        <p:spPr>
          <a:xfrm>
            <a:off x="1684975" y="3737375"/>
            <a:ext cx="5774100" cy="492300"/>
          </a:xfrm>
          <a:prstGeom prst="rect">
            <a:avLst/>
          </a:prstGeom>
          <a:noFill/>
          <a:ln>
            <a:noFill/>
          </a:ln>
        </p:spPr>
        <p:txBody>
          <a:bodyPr spcFirstLastPara="1" wrap="square" lIns="91425" tIns="91425" rIns="91425" bIns="91425" anchor="t" anchorCtr="0">
            <a:noAutofit/>
          </a:bodyPr>
          <a:lstStyle/>
          <a:p>
            <a:pPr marL="0" lvl="0" indent="0" algn="ctr" rtl="0">
              <a:spcBef>
                <a:spcPts val="300"/>
              </a:spcBef>
              <a:spcAft>
                <a:spcPts val="0"/>
              </a:spcAft>
              <a:buNone/>
            </a:pPr>
            <a:r>
              <a:rPr lang="en" sz="1200">
                <a:solidFill>
                  <a:schemeClr val="dk1"/>
                </a:solidFill>
                <a:latin typeface="Nunito"/>
                <a:ea typeface="Nunito"/>
                <a:cs typeface="Nunito"/>
                <a:sym typeface="Nunito"/>
              </a:rPr>
              <a:t>CREDITS: This presentation template was created by </a:t>
            </a:r>
            <a:r>
              <a:rPr lang="en" sz="1200" b="1">
                <a:solidFill>
                  <a:schemeClr val="dk1"/>
                </a:solidFill>
                <a:uFill>
                  <a:noFill/>
                </a:uFill>
                <a:latin typeface="Nunito"/>
                <a:ea typeface="Nunito"/>
                <a:cs typeface="Nunito"/>
                <a:sym typeface="Nunito"/>
                <a:hlinkClick r:id="rId2">
                  <a:extLst>
                    <a:ext uri="{A12FA001-AC4F-418D-AE19-62706E023703}">
                      <ahyp:hlinkClr xmlns:ahyp="http://schemas.microsoft.com/office/drawing/2018/hyperlinkcolor" val="tx"/>
                    </a:ext>
                  </a:extLst>
                </a:hlinkClick>
              </a:rPr>
              <a:t>Slidesgo</a:t>
            </a:r>
            <a:r>
              <a:rPr lang="en" sz="1200">
                <a:solidFill>
                  <a:schemeClr val="dk1"/>
                </a:solidFill>
                <a:latin typeface="Nunito"/>
                <a:ea typeface="Nunito"/>
                <a:cs typeface="Nunito"/>
                <a:sym typeface="Nunito"/>
              </a:rPr>
              <a:t>, including icons by </a:t>
            </a:r>
            <a:r>
              <a:rPr lang="en" sz="1200" b="1">
                <a:solidFill>
                  <a:schemeClr val="dk1"/>
                </a:solidFill>
                <a:uFill>
                  <a:noFill/>
                </a:uFill>
                <a:latin typeface="Nunito"/>
                <a:ea typeface="Nunito"/>
                <a:cs typeface="Nunito"/>
                <a:sym typeface="Nunito"/>
                <a:hlinkClick r:id="rId3">
                  <a:extLst>
                    <a:ext uri="{A12FA001-AC4F-418D-AE19-62706E023703}">
                      <ahyp:hlinkClr xmlns:ahyp="http://schemas.microsoft.com/office/drawing/2018/hyperlinkcolor" val="tx"/>
                    </a:ext>
                  </a:extLst>
                </a:hlinkClick>
              </a:rPr>
              <a:t>Flaticon</a:t>
            </a:r>
            <a:r>
              <a:rPr lang="en" sz="1200">
                <a:solidFill>
                  <a:schemeClr val="dk1"/>
                </a:solidFill>
                <a:latin typeface="Nunito"/>
                <a:ea typeface="Nunito"/>
                <a:cs typeface="Nunito"/>
                <a:sym typeface="Nunito"/>
              </a:rPr>
              <a:t>, and </a:t>
            </a:r>
            <a:r>
              <a:rPr lang="en" sz="1200">
                <a:solidFill>
                  <a:schemeClr val="dk1"/>
                </a:solidFill>
                <a:latin typeface="Montserrat"/>
                <a:ea typeface="Montserrat"/>
                <a:cs typeface="Montserrat"/>
                <a:sym typeface="Montserrat"/>
              </a:rPr>
              <a:t>i</a:t>
            </a:r>
            <a:r>
              <a:rPr lang="en" sz="1200">
                <a:solidFill>
                  <a:schemeClr val="dk1"/>
                </a:solidFill>
                <a:latin typeface="Nunito"/>
                <a:ea typeface="Nunito"/>
                <a:cs typeface="Nunito"/>
                <a:sym typeface="Nunito"/>
              </a:rPr>
              <a:t>nfographics &amp; images by </a:t>
            </a:r>
            <a:r>
              <a:rPr lang="en" sz="1200" b="1">
                <a:solidFill>
                  <a:schemeClr val="dk1"/>
                </a:solidFill>
                <a:uFill>
                  <a:noFill/>
                </a:uFill>
                <a:latin typeface="Nunito"/>
                <a:ea typeface="Nunito"/>
                <a:cs typeface="Nunito"/>
                <a:sym typeface="Nunito"/>
                <a:hlinkClick r:id="rId4">
                  <a:extLst>
                    <a:ext uri="{A12FA001-AC4F-418D-AE19-62706E023703}">
                      <ahyp:hlinkClr xmlns:ahyp="http://schemas.microsoft.com/office/drawing/2018/hyperlinkcolor" val="tx"/>
                    </a:ext>
                  </a:extLst>
                </a:hlinkClick>
              </a:rPr>
              <a:t>Freepik</a:t>
            </a:r>
            <a:r>
              <a:rPr lang="en" sz="1200">
                <a:solidFill>
                  <a:schemeClr val="dk1"/>
                </a:solidFill>
                <a:latin typeface="Nunito"/>
                <a:ea typeface="Nunito"/>
                <a:cs typeface="Nunito"/>
                <a:sym typeface="Nunito"/>
              </a:rPr>
              <a:t> </a:t>
            </a:r>
            <a:endParaRPr sz="1200">
              <a:solidFill>
                <a:schemeClr val="dk1"/>
              </a:solidFill>
              <a:latin typeface="Nunito"/>
              <a:ea typeface="Nunito"/>
              <a:cs typeface="Nunito"/>
              <a:sym typeface="Nunito"/>
            </a:endParaRPr>
          </a:p>
        </p:txBody>
      </p:sp>
      <p:sp>
        <p:nvSpPr>
          <p:cNvPr id="1055" name="Google Shape;1055;p29"/>
          <p:cNvSpPr txBox="1">
            <a:spLocks noGrp="1"/>
          </p:cNvSpPr>
          <p:nvPr>
            <p:ph type="subTitle" idx="1"/>
          </p:nvPr>
        </p:nvSpPr>
        <p:spPr>
          <a:xfrm>
            <a:off x="1749150" y="1520000"/>
            <a:ext cx="5645700" cy="13392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500"/>
            </a:lvl1pPr>
            <a:lvl2pPr lvl="1" algn="ctr">
              <a:spcBef>
                <a:spcPts val="1600"/>
              </a:spcBef>
              <a:spcAft>
                <a:spcPts val="0"/>
              </a:spcAft>
              <a:buSzPts val="1400"/>
              <a:buNone/>
              <a:defRPr/>
            </a:lvl2pPr>
            <a:lvl3pPr lvl="2" algn="ctr">
              <a:spcBef>
                <a:spcPts val="1600"/>
              </a:spcBef>
              <a:spcAft>
                <a:spcPts val="0"/>
              </a:spcAft>
              <a:buSzPts val="1400"/>
              <a:buNone/>
              <a:defRPr/>
            </a:lvl3pPr>
            <a:lvl4pPr lvl="3" algn="ctr">
              <a:spcBef>
                <a:spcPts val="1600"/>
              </a:spcBef>
              <a:spcAft>
                <a:spcPts val="0"/>
              </a:spcAft>
              <a:buSzPts val="1400"/>
              <a:buNone/>
              <a:defRPr/>
            </a:lvl4pPr>
            <a:lvl5pPr lvl="4" algn="ctr">
              <a:spcBef>
                <a:spcPts val="1600"/>
              </a:spcBef>
              <a:spcAft>
                <a:spcPts val="0"/>
              </a:spcAft>
              <a:buSzPts val="1400"/>
              <a:buNone/>
              <a:defRPr/>
            </a:lvl5pPr>
            <a:lvl6pPr lvl="5" algn="ctr">
              <a:spcBef>
                <a:spcPts val="1600"/>
              </a:spcBef>
              <a:spcAft>
                <a:spcPts val="0"/>
              </a:spcAft>
              <a:buSzPts val="1400"/>
              <a:buNone/>
              <a:defRPr/>
            </a:lvl6pPr>
            <a:lvl7pPr lvl="6" algn="ctr">
              <a:spcBef>
                <a:spcPts val="1600"/>
              </a:spcBef>
              <a:spcAft>
                <a:spcPts val="0"/>
              </a:spcAft>
              <a:buSzPts val="1400"/>
              <a:buNone/>
              <a:defRPr/>
            </a:lvl7pPr>
            <a:lvl8pPr lvl="7" algn="ctr">
              <a:spcBef>
                <a:spcPts val="1600"/>
              </a:spcBef>
              <a:spcAft>
                <a:spcPts val="0"/>
              </a:spcAft>
              <a:buSzPts val="1400"/>
              <a:buNone/>
              <a:defRPr/>
            </a:lvl8pPr>
            <a:lvl9pPr lvl="8" algn="ctr">
              <a:spcBef>
                <a:spcPts val="1600"/>
              </a:spcBef>
              <a:spcAft>
                <a:spcPts val="1600"/>
              </a:spcAft>
              <a:buSzPts val="1400"/>
              <a:buNone/>
              <a:defRPr/>
            </a:lvl9pPr>
          </a:lstStyle>
          <a:p>
            <a:endParaRPr/>
          </a:p>
        </p:txBody>
      </p:sp>
      <p:grpSp>
        <p:nvGrpSpPr>
          <p:cNvPr id="1056" name="Google Shape;1056;p29"/>
          <p:cNvGrpSpPr/>
          <p:nvPr/>
        </p:nvGrpSpPr>
        <p:grpSpPr>
          <a:xfrm>
            <a:off x="249106" y="188835"/>
            <a:ext cx="8576861" cy="4694366"/>
            <a:chOff x="249105" y="188834"/>
            <a:chExt cx="8576861" cy="4694366"/>
          </a:xfrm>
        </p:grpSpPr>
        <p:grpSp>
          <p:nvGrpSpPr>
            <p:cNvPr id="1057" name="Google Shape;1057;p29"/>
            <p:cNvGrpSpPr/>
            <p:nvPr/>
          </p:nvGrpSpPr>
          <p:grpSpPr>
            <a:xfrm rot="-2898405">
              <a:off x="256084" y="4595956"/>
              <a:ext cx="387999" cy="171013"/>
              <a:chOff x="1406961" y="-1212504"/>
              <a:chExt cx="6086670" cy="2682735"/>
            </a:xfrm>
          </p:grpSpPr>
          <p:sp>
            <p:nvSpPr>
              <p:cNvPr id="1058" name="Google Shape;1058;p2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 name="Google Shape;1059;p2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 name="Google Shape;1060;p2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 name="Google Shape;1061;p2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62" name="Google Shape;1062;p29"/>
            <p:cNvGrpSpPr/>
            <p:nvPr/>
          </p:nvGrpSpPr>
          <p:grpSpPr>
            <a:xfrm rot="2555258">
              <a:off x="255809" y="297720"/>
              <a:ext cx="388558" cy="171259"/>
              <a:chOff x="1406961" y="-1212504"/>
              <a:chExt cx="6086670" cy="2682735"/>
            </a:xfrm>
          </p:grpSpPr>
          <p:sp>
            <p:nvSpPr>
              <p:cNvPr id="1063" name="Google Shape;1063;p2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 name="Google Shape;1064;p2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 name="Google Shape;1065;p2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 name="Google Shape;1066;p2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67" name="Google Shape;1067;p29"/>
            <p:cNvGrpSpPr/>
            <p:nvPr/>
          </p:nvGrpSpPr>
          <p:grpSpPr>
            <a:xfrm rot="2898405" flipH="1">
              <a:off x="8430999" y="4595956"/>
              <a:ext cx="387999" cy="171013"/>
              <a:chOff x="1406961" y="-1212504"/>
              <a:chExt cx="6086670" cy="2682735"/>
            </a:xfrm>
          </p:grpSpPr>
          <p:sp>
            <p:nvSpPr>
              <p:cNvPr id="1068" name="Google Shape;1068;p2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 name="Google Shape;1069;p2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 name="Google Shape;1070;p2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 name="Google Shape;1071;p2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72" name="Google Shape;1072;p29"/>
            <p:cNvGrpSpPr/>
            <p:nvPr/>
          </p:nvGrpSpPr>
          <p:grpSpPr>
            <a:xfrm rot="-2555258" flipH="1">
              <a:off x="8430702" y="392370"/>
              <a:ext cx="388558" cy="171259"/>
              <a:chOff x="1406961" y="-1212504"/>
              <a:chExt cx="6086670" cy="2682735"/>
            </a:xfrm>
          </p:grpSpPr>
          <p:sp>
            <p:nvSpPr>
              <p:cNvPr id="1073" name="Google Shape;1073;p2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4" name="Google Shape;1074;p2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 name="Google Shape;1075;p2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 name="Google Shape;1076;p2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194689869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matchingName="Title and bullet list">
  <p:cSld name="Title and bullet list">
    <p:spTree>
      <p:nvGrpSpPr>
        <p:cNvPr id="1" name="Shape 1077"/>
        <p:cNvGrpSpPr/>
        <p:nvPr/>
      </p:nvGrpSpPr>
      <p:grpSpPr>
        <a:xfrm>
          <a:off x="0" y="0"/>
          <a:ext cx="0" cy="0"/>
          <a:chOff x="0" y="0"/>
          <a:chExt cx="0" cy="0"/>
        </a:xfrm>
      </p:grpSpPr>
      <p:sp>
        <p:nvSpPr>
          <p:cNvPr id="1078" name="Google Shape;1078;p30"/>
          <p:cNvSpPr txBox="1">
            <a:spLocks noGrp="1"/>
          </p:cNvSpPr>
          <p:nvPr>
            <p:ph type="title"/>
          </p:nvPr>
        </p:nvSpPr>
        <p:spPr>
          <a:xfrm>
            <a:off x="720000" y="332737"/>
            <a:ext cx="7704000" cy="84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sp>
        <p:nvSpPr>
          <p:cNvPr id="1079" name="Google Shape;1079;p30"/>
          <p:cNvSpPr txBox="1">
            <a:spLocks noGrp="1"/>
          </p:cNvSpPr>
          <p:nvPr>
            <p:ph type="body" idx="1"/>
          </p:nvPr>
        </p:nvSpPr>
        <p:spPr>
          <a:xfrm>
            <a:off x="1278625" y="1448986"/>
            <a:ext cx="6359700" cy="2910300"/>
          </a:xfrm>
          <a:prstGeom prst="rect">
            <a:avLst/>
          </a:prstGeom>
        </p:spPr>
        <p:txBody>
          <a:bodyPr spcFirstLastPara="1" wrap="square" lIns="91425" tIns="91425" rIns="91425" bIns="91425" anchor="t" anchorCtr="0">
            <a:noAutofit/>
          </a:bodyPr>
          <a:lstStyle>
            <a:lvl1pPr marL="457189" lvl="0" indent="-323842" rtl="0">
              <a:lnSpc>
                <a:spcPct val="100000"/>
              </a:lnSpc>
              <a:spcBef>
                <a:spcPts val="0"/>
              </a:spcBef>
              <a:spcAft>
                <a:spcPts val="0"/>
              </a:spcAft>
              <a:buSzPts val="1500"/>
              <a:buChar char="●"/>
              <a:defRPr sz="1500"/>
            </a:lvl1pPr>
            <a:lvl2pPr marL="914378" lvl="1" indent="-323842" rtl="0">
              <a:lnSpc>
                <a:spcPct val="100000"/>
              </a:lnSpc>
              <a:spcBef>
                <a:spcPts val="0"/>
              </a:spcBef>
              <a:spcAft>
                <a:spcPts val="0"/>
              </a:spcAft>
              <a:buSzPts val="1500"/>
              <a:buChar char="○"/>
              <a:defRPr sz="1500"/>
            </a:lvl2pPr>
            <a:lvl3pPr marL="1371566" lvl="2" indent="-323842" rtl="0">
              <a:lnSpc>
                <a:spcPct val="100000"/>
              </a:lnSpc>
              <a:spcBef>
                <a:spcPts val="1600"/>
              </a:spcBef>
              <a:spcAft>
                <a:spcPts val="0"/>
              </a:spcAft>
              <a:buSzPts val="1500"/>
              <a:buChar char="■"/>
              <a:defRPr sz="1500"/>
            </a:lvl3pPr>
            <a:lvl4pPr marL="1828754" lvl="3" indent="-323842" rtl="0">
              <a:lnSpc>
                <a:spcPct val="100000"/>
              </a:lnSpc>
              <a:spcBef>
                <a:spcPts val="1600"/>
              </a:spcBef>
              <a:spcAft>
                <a:spcPts val="0"/>
              </a:spcAft>
              <a:buSzPts val="1500"/>
              <a:buChar char="●"/>
              <a:defRPr sz="1500"/>
            </a:lvl4pPr>
            <a:lvl5pPr marL="2285943" lvl="4" indent="-323842" rtl="0">
              <a:lnSpc>
                <a:spcPct val="100000"/>
              </a:lnSpc>
              <a:spcBef>
                <a:spcPts val="1600"/>
              </a:spcBef>
              <a:spcAft>
                <a:spcPts val="0"/>
              </a:spcAft>
              <a:buSzPts val="1500"/>
              <a:buChar char="○"/>
              <a:defRPr sz="1500"/>
            </a:lvl5pPr>
            <a:lvl6pPr marL="2743132" lvl="5" indent="-323842" rtl="0">
              <a:lnSpc>
                <a:spcPct val="100000"/>
              </a:lnSpc>
              <a:spcBef>
                <a:spcPts val="1600"/>
              </a:spcBef>
              <a:spcAft>
                <a:spcPts val="0"/>
              </a:spcAft>
              <a:buSzPts val="1500"/>
              <a:buChar char="■"/>
              <a:defRPr sz="1500"/>
            </a:lvl6pPr>
            <a:lvl7pPr marL="3200320" lvl="6" indent="-323842" rtl="0">
              <a:lnSpc>
                <a:spcPct val="100000"/>
              </a:lnSpc>
              <a:spcBef>
                <a:spcPts val="1600"/>
              </a:spcBef>
              <a:spcAft>
                <a:spcPts val="0"/>
              </a:spcAft>
              <a:buSzPts val="1500"/>
              <a:buChar char="●"/>
              <a:defRPr sz="1500"/>
            </a:lvl7pPr>
            <a:lvl8pPr marL="3657509" lvl="7" indent="-323842" rtl="0">
              <a:lnSpc>
                <a:spcPct val="100000"/>
              </a:lnSpc>
              <a:spcBef>
                <a:spcPts val="1600"/>
              </a:spcBef>
              <a:spcAft>
                <a:spcPts val="0"/>
              </a:spcAft>
              <a:buSzPts val="1500"/>
              <a:buChar char="○"/>
              <a:defRPr sz="1500"/>
            </a:lvl8pPr>
            <a:lvl9pPr marL="4114697" lvl="8" indent="-323842" rtl="0">
              <a:lnSpc>
                <a:spcPct val="100000"/>
              </a:lnSpc>
              <a:spcBef>
                <a:spcPts val="1600"/>
              </a:spcBef>
              <a:spcAft>
                <a:spcPts val="1600"/>
              </a:spcAft>
              <a:buSzPts val="1500"/>
              <a:buChar char="■"/>
              <a:defRPr sz="1500"/>
            </a:lvl9pPr>
          </a:lstStyle>
          <a:p>
            <a:endParaRPr/>
          </a:p>
        </p:txBody>
      </p:sp>
      <p:grpSp>
        <p:nvGrpSpPr>
          <p:cNvPr id="1080" name="Google Shape;1080;p30"/>
          <p:cNvGrpSpPr/>
          <p:nvPr/>
        </p:nvGrpSpPr>
        <p:grpSpPr>
          <a:xfrm>
            <a:off x="249106" y="188835"/>
            <a:ext cx="8576861" cy="4694366"/>
            <a:chOff x="249105" y="188834"/>
            <a:chExt cx="8576861" cy="4694366"/>
          </a:xfrm>
        </p:grpSpPr>
        <p:grpSp>
          <p:nvGrpSpPr>
            <p:cNvPr id="1081" name="Google Shape;1081;p30"/>
            <p:cNvGrpSpPr/>
            <p:nvPr/>
          </p:nvGrpSpPr>
          <p:grpSpPr>
            <a:xfrm rot="-2898405">
              <a:off x="256084" y="4595956"/>
              <a:ext cx="387999" cy="171013"/>
              <a:chOff x="1406961" y="-1212504"/>
              <a:chExt cx="6086670" cy="2682735"/>
            </a:xfrm>
          </p:grpSpPr>
          <p:sp>
            <p:nvSpPr>
              <p:cNvPr id="1082" name="Google Shape;1082;p3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 name="Google Shape;1083;p3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 name="Google Shape;1084;p3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 name="Google Shape;1085;p3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86" name="Google Shape;1086;p30"/>
            <p:cNvGrpSpPr/>
            <p:nvPr/>
          </p:nvGrpSpPr>
          <p:grpSpPr>
            <a:xfrm rot="2555258">
              <a:off x="255809" y="297720"/>
              <a:ext cx="388558" cy="171259"/>
              <a:chOff x="1406961" y="-1212504"/>
              <a:chExt cx="6086670" cy="2682735"/>
            </a:xfrm>
          </p:grpSpPr>
          <p:sp>
            <p:nvSpPr>
              <p:cNvPr id="1087" name="Google Shape;1087;p3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 name="Google Shape;1088;p3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 name="Google Shape;1089;p3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 name="Google Shape;1090;p3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91" name="Google Shape;1091;p30"/>
            <p:cNvGrpSpPr/>
            <p:nvPr/>
          </p:nvGrpSpPr>
          <p:grpSpPr>
            <a:xfrm rot="2898405" flipH="1">
              <a:off x="8430999" y="4595956"/>
              <a:ext cx="387999" cy="171013"/>
              <a:chOff x="1406961" y="-1212504"/>
              <a:chExt cx="6086670" cy="2682735"/>
            </a:xfrm>
          </p:grpSpPr>
          <p:sp>
            <p:nvSpPr>
              <p:cNvPr id="1092" name="Google Shape;1092;p3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 name="Google Shape;1093;p3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 name="Google Shape;1094;p3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 name="Google Shape;1095;p3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96" name="Google Shape;1096;p30"/>
            <p:cNvGrpSpPr/>
            <p:nvPr/>
          </p:nvGrpSpPr>
          <p:grpSpPr>
            <a:xfrm rot="-2555258" flipH="1">
              <a:off x="8430702" y="392370"/>
              <a:ext cx="388558" cy="171259"/>
              <a:chOff x="1406961" y="-1212504"/>
              <a:chExt cx="6086670" cy="2682735"/>
            </a:xfrm>
          </p:grpSpPr>
          <p:sp>
            <p:nvSpPr>
              <p:cNvPr id="1097" name="Google Shape;1097;p3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 name="Google Shape;1098;p3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 name="Google Shape;1099;p3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0" name="Google Shape;1100;p3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172676457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01"/>
        <p:cNvGrpSpPr/>
        <p:nvPr/>
      </p:nvGrpSpPr>
      <p:grpSpPr>
        <a:xfrm>
          <a:off x="0" y="0"/>
          <a:ext cx="0" cy="0"/>
          <a:chOff x="0" y="0"/>
          <a:chExt cx="0" cy="0"/>
        </a:xfrm>
      </p:grpSpPr>
      <p:sp>
        <p:nvSpPr>
          <p:cNvPr id="1102" name="Google Shape;1102;p31"/>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103" name="Google Shape;1103;p31"/>
          <p:cNvSpPr txBox="1">
            <a:spLocks noGrp="1"/>
          </p:cNvSpPr>
          <p:nvPr>
            <p:ph type="subTitle" idx="1"/>
          </p:nvPr>
        </p:nvSpPr>
        <p:spPr>
          <a:xfrm>
            <a:off x="1012850" y="2933250"/>
            <a:ext cx="21489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Nunito ExtraBold"/>
              <a:buNone/>
              <a:defRPr sz="2100" b="1">
                <a:solidFill>
                  <a:schemeClr val="lt2"/>
                </a:solidFill>
                <a:latin typeface="Patrick Hand"/>
                <a:ea typeface="Patrick Hand"/>
                <a:cs typeface="Patrick Hand"/>
                <a:sym typeface="Patrick Hand"/>
              </a:defRPr>
            </a:lvl1pPr>
            <a:lvl2pPr lvl="1" algn="ctr" rtl="0">
              <a:spcBef>
                <a:spcPts val="1600"/>
              </a:spcBef>
              <a:spcAft>
                <a:spcPts val="0"/>
              </a:spcAft>
              <a:buSzPts val="1800"/>
              <a:buFont typeface="Nunito"/>
              <a:buNone/>
              <a:defRPr sz="1800" b="1">
                <a:latin typeface="Nunito"/>
                <a:ea typeface="Nunito"/>
                <a:cs typeface="Nunito"/>
                <a:sym typeface="Nunito"/>
              </a:defRPr>
            </a:lvl2pPr>
            <a:lvl3pPr lvl="2" algn="ctr" rtl="0">
              <a:spcBef>
                <a:spcPts val="1600"/>
              </a:spcBef>
              <a:spcAft>
                <a:spcPts val="0"/>
              </a:spcAft>
              <a:buSzPts val="1800"/>
              <a:buFont typeface="Nunito"/>
              <a:buNone/>
              <a:defRPr sz="1800" b="1">
                <a:latin typeface="Nunito"/>
                <a:ea typeface="Nunito"/>
                <a:cs typeface="Nunito"/>
                <a:sym typeface="Nunito"/>
              </a:defRPr>
            </a:lvl3pPr>
            <a:lvl4pPr lvl="3" algn="ctr" rtl="0">
              <a:spcBef>
                <a:spcPts val="1600"/>
              </a:spcBef>
              <a:spcAft>
                <a:spcPts val="0"/>
              </a:spcAft>
              <a:buSzPts val="1800"/>
              <a:buFont typeface="Nunito"/>
              <a:buNone/>
              <a:defRPr sz="1800" b="1">
                <a:latin typeface="Nunito"/>
                <a:ea typeface="Nunito"/>
                <a:cs typeface="Nunito"/>
                <a:sym typeface="Nunito"/>
              </a:defRPr>
            </a:lvl4pPr>
            <a:lvl5pPr lvl="4" algn="ctr" rtl="0">
              <a:spcBef>
                <a:spcPts val="1600"/>
              </a:spcBef>
              <a:spcAft>
                <a:spcPts val="0"/>
              </a:spcAft>
              <a:buSzPts val="1800"/>
              <a:buFont typeface="Nunito"/>
              <a:buNone/>
              <a:defRPr sz="1800" b="1">
                <a:latin typeface="Nunito"/>
                <a:ea typeface="Nunito"/>
                <a:cs typeface="Nunito"/>
                <a:sym typeface="Nunito"/>
              </a:defRPr>
            </a:lvl5pPr>
            <a:lvl6pPr lvl="5" algn="ctr" rtl="0">
              <a:spcBef>
                <a:spcPts val="1600"/>
              </a:spcBef>
              <a:spcAft>
                <a:spcPts val="0"/>
              </a:spcAft>
              <a:buSzPts val="1800"/>
              <a:buFont typeface="Nunito"/>
              <a:buNone/>
              <a:defRPr sz="1800" b="1">
                <a:latin typeface="Nunito"/>
                <a:ea typeface="Nunito"/>
                <a:cs typeface="Nunito"/>
                <a:sym typeface="Nunito"/>
              </a:defRPr>
            </a:lvl6pPr>
            <a:lvl7pPr lvl="6" algn="ctr" rtl="0">
              <a:spcBef>
                <a:spcPts val="1600"/>
              </a:spcBef>
              <a:spcAft>
                <a:spcPts val="0"/>
              </a:spcAft>
              <a:buSzPts val="1800"/>
              <a:buFont typeface="Nunito"/>
              <a:buNone/>
              <a:defRPr sz="1800" b="1">
                <a:latin typeface="Nunito"/>
                <a:ea typeface="Nunito"/>
                <a:cs typeface="Nunito"/>
                <a:sym typeface="Nunito"/>
              </a:defRPr>
            </a:lvl7pPr>
            <a:lvl8pPr lvl="7" algn="ctr" rtl="0">
              <a:spcBef>
                <a:spcPts val="1600"/>
              </a:spcBef>
              <a:spcAft>
                <a:spcPts val="0"/>
              </a:spcAft>
              <a:buSzPts val="1800"/>
              <a:buFont typeface="Nunito"/>
              <a:buNone/>
              <a:defRPr sz="1800" b="1">
                <a:latin typeface="Nunito"/>
                <a:ea typeface="Nunito"/>
                <a:cs typeface="Nunito"/>
                <a:sym typeface="Nunito"/>
              </a:defRPr>
            </a:lvl8pPr>
            <a:lvl9pPr lvl="8" algn="ctr" rtl="0">
              <a:spcBef>
                <a:spcPts val="1600"/>
              </a:spcBef>
              <a:spcAft>
                <a:spcPts val="1600"/>
              </a:spcAft>
              <a:buSzPts val="1800"/>
              <a:buFont typeface="Nunito"/>
              <a:buNone/>
              <a:defRPr sz="1800" b="1">
                <a:latin typeface="Nunito"/>
                <a:ea typeface="Nunito"/>
                <a:cs typeface="Nunito"/>
                <a:sym typeface="Nunito"/>
              </a:defRPr>
            </a:lvl9pPr>
          </a:lstStyle>
          <a:p>
            <a:endParaRPr/>
          </a:p>
        </p:txBody>
      </p:sp>
      <p:sp>
        <p:nvSpPr>
          <p:cNvPr id="1104" name="Google Shape;1104;p31"/>
          <p:cNvSpPr txBox="1">
            <a:spLocks noGrp="1"/>
          </p:cNvSpPr>
          <p:nvPr>
            <p:ph type="subTitle" idx="2"/>
          </p:nvPr>
        </p:nvSpPr>
        <p:spPr>
          <a:xfrm>
            <a:off x="1012850" y="3383475"/>
            <a:ext cx="2148900" cy="714000"/>
          </a:xfrm>
          <a:prstGeom prst="rect">
            <a:avLst/>
          </a:prstGeom>
        </p:spPr>
        <p:txBody>
          <a:bodyPr spcFirstLastPara="1" wrap="square" lIns="91425" tIns="91425" rIns="91425" bIns="91425" anchor="t" anchorCtr="0">
            <a:noAutofit/>
          </a:bodyPr>
          <a:lstStyle>
            <a:lvl1pPr lvl="0" algn="ctr" rtl="0">
              <a:lnSpc>
                <a:spcPct val="100000"/>
              </a:lnSpc>
              <a:spcBef>
                <a:spcPts val="300"/>
              </a:spcBef>
              <a:spcAft>
                <a:spcPts val="0"/>
              </a:spcAft>
              <a:buSzPts val="1400"/>
              <a:buNone/>
              <a:defRPr sz="1500">
                <a:solidFill>
                  <a:srgbClr val="000000"/>
                </a:solidFill>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1105" name="Google Shape;1105;p31"/>
          <p:cNvSpPr txBox="1">
            <a:spLocks noGrp="1"/>
          </p:cNvSpPr>
          <p:nvPr>
            <p:ph type="subTitle" idx="3"/>
          </p:nvPr>
        </p:nvSpPr>
        <p:spPr>
          <a:xfrm>
            <a:off x="3497550" y="2933250"/>
            <a:ext cx="21489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Nunito ExtraBold"/>
              <a:buNone/>
              <a:defRPr sz="2100" b="1">
                <a:solidFill>
                  <a:schemeClr val="lt2"/>
                </a:solidFill>
                <a:latin typeface="Patrick Hand"/>
                <a:ea typeface="Patrick Hand"/>
                <a:cs typeface="Patrick Hand"/>
                <a:sym typeface="Patrick Hand"/>
              </a:defRPr>
            </a:lvl1pPr>
            <a:lvl2pPr lvl="1" algn="ctr" rtl="0">
              <a:spcBef>
                <a:spcPts val="1600"/>
              </a:spcBef>
              <a:spcAft>
                <a:spcPts val="0"/>
              </a:spcAft>
              <a:buSzPts val="1800"/>
              <a:buFont typeface="Nunito"/>
              <a:buNone/>
              <a:defRPr sz="1800" b="1">
                <a:latin typeface="Nunito"/>
                <a:ea typeface="Nunito"/>
                <a:cs typeface="Nunito"/>
                <a:sym typeface="Nunito"/>
              </a:defRPr>
            </a:lvl2pPr>
            <a:lvl3pPr lvl="2" algn="ctr" rtl="0">
              <a:spcBef>
                <a:spcPts val="1600"/>
              </a:spcBef>
              <a:spcAft>
                <a:spcPts val="0"/>
              </a:spcAft>
              <a:buSzPts val="1800"/>
              <a:buFont typeface="Nunito"/>
              <a:buNone/>
              <a:defRPr sz="1800" b="1">
                <a:latin typeface="Nunito"/>
                <a:ea typeface="Nunito"/>
                <a:cs typeface="Nunito"/>
                <a:sym typeface="Nunito"/>
              </a:defRPr>
            </a:lvl3pPr>
            <a:lvl4pPr lvl="3" algn="ctr" rtl="0">
              <a:spcBef>
                <a:spcPts val="1600"/>
              </a:spcBef>
              <a:spcAft>
                <a:spcPts val="0"/>
              </a:spcAft>
              <a:buSzPts val="1800"/>
              <a:buFont typeface="Nunito"/>
              <a:buNone/>
              <a:defRPr sz="1800" b="1">
                <a:latin typeface="Nunito"/>
                <a:ea typeface="Nunito"/>
                <a:cs typeface="Nunito"/>
                <a:sym typeface="Nunito"/>
              </a:defRPr>
            </a:lvl4pPr>
            <a:lvl5pPr lvl="4" algn="ctr" rtl="0">
              <a:spcBef>
                <a:spcPts val="1600"/>
              </a:spcBef>
              <a:spcAft>
                <a:spcPts val="0"/>
              </a:spcAft>
              <a:buSzPts val="1800"/>
              <a:buFont typeface="Nunito"/>
              <a:buNone/>
              <a:defRPr sz="1800" b="1">
                <a:latin typeface="Nunito"/>
                <a:ea typeface="Nunito"/>
                <a:cs typeface="Nunito"/>
                <a:sym typeface="Nunito"/>
              </a:defRPr>
            </a:lvl5pPr>
            <a:lvl6pPr lvl="5" algn="ctr" rtl="0">
              <a:spcBef>
                <a:spcPts val="1600"/>
              </a:spcBef>
              <a:spcAft>
                <a:spcPts val="0"/>
              </a:spcAft>
              <a:buSzPts val="1800"/>
              <a:buFont typeface="Nunito"/>
              <a:buNone/>
              <a:defRPr sz="1800" b="1">
                <a:latin typeface="Nunito"/>
                <a:ea typeface="Nunito"/>
                <a:cs typeface="Nunito"/>
                <a:sym typeface="Nunito"/>
              </a:defRPr>
            </a:lvl6pPr>
            <a:lvl7pPr lvl="6" algn="ctr" rtl="0">
              <a:spcBef>
                <a:spcPts val="1600"/>
              </a:spcBef>
              <a:spcAft>
                <a:spcPts val="0"/>
              </a:spcAft>
              <a:buSzPts val="1800"/>
              <a:buFont typeface="Nunito"/>
              <a:buNone/>
              <a:defRPr sz="1800" b="1">
                <a:latin typeface="Nunito"/>
                <a:ea typeface="Nunito"/>
                <a:cs typeface="Nunito"/>
                <a:sym typeface="Nunito"/>
              </a:defRPr>
            </a:lvl7pPr>
            <a:lvl8pPr lvl="7" algn="ctr" rtl="0">
              <a:spcBef>
                <a:spcPts val="1600"/>
              </a:spcBef>
              <a:spcAft>
                <a:spcPts val="0"/>
              </a:spcAft>
              <a:buSzPts val="1800"/>
              <a:buFont typeface="Nunito"/>
              <a:buNone/>
              <a:defRPr sz="1800" b="1">
                <a:latin typeface="Nunito"/>
                <a:ea typeface="Nunito"/>
                <a:cs typeface="Nunito"/>
                <a:sym typeface="Nunito"/>
              </a:defRPr>
            </a:lvl8pPr>
            <a:lvl9pPr lvl="8" algn="ctr" rtl="0">
              <a:spcBef>
                <a:spcPts val="1600"/>
              </a:spcBef>
              <a:spcAft>
                <a:spcPts val="1600"/>
              </a:spcAft>
              <a:buSzPts val="1800"/>
              <a:buFont typeface="Nunito"/>
              <a:buNone/>
              <a:defRPr sz="1800" b="1">
                <a:latin typeface="Nunito"/>
                <a:ea typeface="Nunito"/>
                <a:cs typeface="Nunito"/>
                <a:sym typeface="Nunito"/>
              </a:defRPr>
            </a:lvl9pPr>
          </a:lstStyle>
          <a:p>
            <a:endParaRPr/>
          </a:p>
        </p:txBody>
      </p:sp>
      <p:sp>
        <p:nvSpPr>
          <p:cNvPr id="1106" name="Google Shape;1106;p31"/>
          <p:cNvSpPr txBox="1">
            <a:spLocks noGrp="1"/>
          </p:cNvSpPr>
          <p:nvPr>
            <p:ph type="subTitle" idx="4"/>
          </p:nvPr>
        </p:nvSpPr>
        <p:spPr>
          <a:xfrm>
            <a:off x="3497550" y="3383475"/>
            <a:ext cx="2148900" cy="714000"/>
          </a:xfrm>
          <a:prstGeom prst="rect">
            <a:avLst/>
          </a:prstGeom>
        </p:spPr>
        <p:txBody>
          <a:bodyPr spcFirstLastPara="1" wrap="square" lIns="91425" tIns="91425" rIns="91425" bIns="91425" anchor="t" anchorCtr="0">
            <a:noAutofit/>
          </a:bodyPr>
          <a:lstStyle>
            <a:lvl1pPr lvl="0" algn="ctr" rtl="0">
              <a:lnSpc>
                <a:spcPct val="100000"/>
              </a:lnSpc>
              <a:spcBef>
                <a:spcPts val="300"/>
              </a:spcBef>
              <a:spcAft>
                <a:spcPts val="0"/>
              </a:spcAft>
              <a:buSzPts val="1400"/>
              <a:buNone/>
              <a:defRPr sz="1500">
                <a:solidFill>
                  <a:srgbClr val="000000"/>
                </a:solidFill>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1107" name="Google Shape;1107;p31"/>
          <p:cNvSpPr txBox="1">
            <a:spLocks noGrp="1"/>
          </p:cNvSpPr>
          <p:nvPr>
            <p:ph type="subTitle" idx="5"/>
          </p:nvPr>
        </p:nvSpPr>
        <p:spPr>
          <a:xfrm>
            <a:off x="5982250" y="2933250"/>
            <a:ext cx="21489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Nunito ExtraBold"/>
              <a:buNone/>
              <a:defRPr sz="2100" b="1">
                <a:solidFill>
                  <a:schemeClr val="lt2"/>
                </a:solidFill>
                <a:latin typeface="Patrick Hand"/>
                <a:ea typeface="Patrick Hand"/>
                <a:cs typeface="Patrick Hand"/>
                <a:sym typeface="Patrick Hand"/>
              </a:defRPr>
            </a:lvl1pPr>
            <a:lvl2pPr lvl="1" algn="ctr" rtl="0">
              <a:spcBef>
                <a:spcPts val="1600"/>
              </a:spcBef>
              <a:spcAft>
                <a:spcPts val="0"/>
              </a:spcAft>
              <a:buSzPts val="1800"/>
              <a:buFont typeface="Nunito"/>
              <a:buNone/>
              <a:defRPr sz="1800" b="1">
                <a:latin typeface="Nunito"/>
                <a:ea typeface="Nunito"/>
                <a:cs typeface="Nunito"/>
                <a:sym typeface="Nunito"/>
              </a:defRPr>
            </a:lvl2pPr>
            <a:lvl3pPr lvl="2" algn="ctr" rtl="0">
              <a:spcBef>
                <a:spcPts val="1600"/>
              </a:spcBef>
              <a:spcAft>
                <a:spcPts val="0"/>
              </a:spcAft>
              <a:buSzPts val="1800"/>
              <a:buFont typeface="Nunito"/>
              <a:buNone/>
              <a:defRPr sz="1800" b="1">
                <a:latin typeface="Nunito"/>
                <a:ea typeface="Nunito"/>
                <a:cs typeface="Nunito"/>
                <a:sym typeface="Nunito"/>
              </a:defRPr>
            </a:lvl3pPr>
            <a:lvl4pPr lvl="3" algn="ctr" rtl="0">
              <a:spcBef>
                <a:spcPts val="1600"/>
              </a:spcBef>
              <a:spcAft>
                <a:spcPts val="0"/>
              </a:spcAft>
              <a:buSzPts val="1800"/>
              <a:buFont typeface="Nunito"/>
              <a:buNone/>
              <a:defRPr sz="1800" b="1">
                <a:latin typeface="Nunito"/>
                <a:ea typeface="Nunito"/>
                <a:cs typeface="Nunito"/>
                <a:sym typeface="Nunito"/>
              </a:defRPr>
            </a:lvl4pPr>
            <a:lvl5pPr lvl="4" algn="ctr" rtl="0">
              <a:spcBef>
                <a:spcPts val="1600"/>
              </a:spcBef>
              <a:spcAft>
                <a:spcPts val="0"/>
              </a:spcAft>
              <a:buSzPts val="1800"/>
              <a:buFont typeface="Nunito"/>
              <a:buNone/>
              <a:defRPr sz="1800" b="1">
                <a:latin typeface="Nunito"/>
                <a:ea typeface="Nunito"/>
                <a:cs typeface="Nunito"/>
                <a:sym typeface="Nunito"/>
              </a:defRPr>
            </a:lvl5pPr>
            <a:lvl6pPr lvl="5" algn="ctr" rtl="0">
              <a:spcBef>
                <a:spcPts val="1600"/>
              </a:spcBef>
              <a:spcAft>
                <a:spcPts val="0"/>
              </a:spcAft>
              <a:buSzPts val="1800"/>
              <a:buFont typeface="Nunito"/>
              <a:buNone/>
              <a:defRPr sz="1800" b="1">
                <a:latin typeface="Nunito"/>
                <a:ea typeface="Nunito"/>
                <a:cs typeface="Nunito"/>
                <a:sym typeface="Nunito"/>
              </a:defRPr>
            </a:lvl6pPr>
            <a:lvl7pPr lvl="6" algn="ctr" rtl="0">
              <a:spcBef>
                <a:spcPts val="1600"/>
              </a:spcBef>
              <a:spcAft>
                <a:spcPts val="0"/>
              </a:spcAft>
              <a:buSzPts val="1800"/>
              <a:buFont typeface="Nunito"/>
              <a:buNone/>
              <a:defRPr sz="1800" b="1">
                <a:latin typeface="Nunito"/>
                <a:ea typeface="Nunito"/>
                <a:cs typeface="Nunito"/>
                <a:sym typeface="Nunito"/>
              </a:defRPr>
            </a:lvl7pPr>
            <a:lvl8pPr lvl="7" algn="ctr" rtl="0">
              <a:spcBef>
                <a:spcPts val="1600"/>
              </a:spcBef>
              <a:spcAft>
                <a:spcPts val="0"/>
              </a:spcAft>
              <a:buSzPts val="1800"/>
              <a:buFont typeface="Nunito"/>
              <a:buNone/>
              <a:defRPr sz="1800" b="1">
                <a:latin typeface="Nunito"/>
                <a:ea typeface="Nunito"/>
                <a:cs typeface="Nunito"/>
                <a:sym typeface="Nunito"/>
              </a:defRPr>
            </a:lvl8pPr>
            <a:lvl9pPr lvl="8" algn="ctr" rtl="0">
              <a:spcBef>
                <a:spcPts val="1600"/>
              </a:spcBef>
              <a:spcAft>
                <a:spcPts val="1600"/>
              </a:spcAft>
              <a:buSzPts val="1800"/>
              <a:buFont typeface="Nunito"/>
              <a:buNone/>
              <a:defRPr sz="1800" b="1">
                <a:latin typeface="Nunito"/>
                <a:ea typeface="Nunito"/>
                <a:cs typeface="Nunito"/>
                <a:sym typeface="Nunito"/>
              </a:defRPr>
            </a:lvl9pPr>
          </a:lstStyle>
          <a:p>
            <a:endParaRPr/>
          </a:p>
        </p:txBody>
      </p:sp>
      <p:sp>
        <p:nvSpPr>
          <p:cNvPr id="1108" name="Google Shape;1108;p31"/>
          <p:cNvSpPr txBox="1">
            <a:spLocks noGrp="1"/>
          </p:cNvSpPr>
          <p:nvPr>
            <p:ph type="subTitle" idx="6"/>
          </p:nvPr>
        </p:nvSpPr>
        <p:spPr>
          <a:xfrm>
            <a:off x="5982250" y="3383475"/>
            <a:ext cx="2148900" cy="714000"/>
          </a:xfrm>
          <a:prstGeom prst="rect">
            <a:avLst/>
          </a:prstGeom>
        </p:spPr>
        <p:txBody>
          <a:bodyPr spcFirstLastPara="1" wrap="square" lIns="91425" tIns="91425" rIns="91425" bIns="91425" anchor="t" anchorCtr="0">
            <a:noAutofit/>
          </a:bodyPr>
          <a:lstStyle>
            <a:lvl1pPr lvl="0" algn="ctr" rtl="0">
              <a:lnSpc>
                <a:spcPct val="100000"/>
              </a:lnSpc>
              <a:spcBef>
                <a:spcPts val="300"/>
              </a:spcBef>
              <a:spcAft>
                <a:spcPts val="0"/>
              </a:spcAft>
              <a:buSzPts val="1400"/>
              <a:buNone/>
              <a:defRPr sz="1500">
                <a:solidFill>
                  <a:srgbClr val="000000"/>
                </a:solidFill>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grpSp>
        <p:nvGrpSpPr>
          <p:cNvPr id="1109" name="Google Shape;1109;p31"/>
          <p:cNvGrpSpPr/>
          <p:nvPr/>
        </p:nvGrpSpPr>
        <p:grpSpPr>
          <a:xfrm>
            <a:off x="8177902" y="380914"/>
            <a:ext cx="616784" cy="318162"/>
            <a:chOff x="5916200" y="1347825"/>
            <a:chExt cx="1171925" cy="604525"/>
          </a:xfrm>
        </p:grpSpPr>
        <p:sp>
          <p:nvSpPr>
            <p:cNvPr id="1110" name="Google Shape;1110;p31"/>
            <p:cNvSpPr/>
            <p:nvPr/>
          </p:nvSpPr>
          <p:spPr>
            <a:xfrm>
              <a:off x="6021200" y="1347825"/>
              <a:ext cx="943900" cy="389225"/>
            </a:xfrm>
            <a:custGeom>
              <a:avLst/>
              <a:gdLst/>
              <a:ahLst/>
              <a:cxnLst/>
              <a:rect l="l" t="t" r="r" b="b"/>
              <a:pathLst>
                <a:path w="37756" h="15569" extrusionOk="0">
                  <a:moveTo>
                    <a:pt x="17605" y="0"/>
                  </a:moveTo>
                  <a:lnTo>
                    <a:pt x="16969" y="42"/>
                  </a:lnTo>
                  <a:lnTo>
                    <a:pt x="16290" y="127"/>
                  </a:lnTo>
                  <a:lnTo>
                    <a:pt x="15654" y="255"/>
                  </a:lnTo>
                  <a:lnTo>
                    <a:pt x="14975" y="424"/>
                  </a:lnTo>
                  <a:lnTo>
                    <a:pt x="14339" y="636"/>
                  </a:lnTo>
                  <a:lnTo>
                    <a:pt x="13703" y="848"/>
                  </a:lnTo>
                  <a:lnTo>
                    <a:pt x="13066" y="1145"/>
                  </a:lnTo>
                  <a:lnTo>
                    <a:pt x="12472" y="1485"/>
                  </a:lnTo>
                  <a:lnTo>
                    <a:pt x="11878" y="1824"/>
                  </a:lnTo>
                  <a:lnTo>
                    <a:pt x="11285" y="2248"/>
                  </a:lnTo>
                  <a:lnTo>
                    <a:pt x="10691" y="2715"/>
                  </a:lnTo>
                  <a:lnTo>
                    <a:pt x="10139" y="3182"/>
                  </a:lnTo>
                  <a:lnTo>
                    <a:pt x="9757" y="3139"/>
                  </a:lnTo>
                  <a:lnTo>
                    <a:pt x="9333" y="3097"/>
                  </a:lnTo>
                  <a:lnTo>
                    <a:pt x="8951" y="3139"/>
                  </a:lnTo>
                  <a:lnTo>
                    <a:pt x="8570" y="3182"/>
                  </a:lnTo>
                  <a:lnTo>
                    <a:pt x="8188" y="3224"/>
                  </a:lnTo>
                  <a:lnTo>
                    <a:pt x="7806" y="3351"/>
                  </a:lnTo>
                  <a:lnTo>
                    <a:pt x="7467" y="3479"/>
                  </a:lnTo>
                  <a:lnTo>
                    <a:pt x="7127" y="3648"/>
                  </a:lnTo>
                  <a:lnTo>
                    <a:pt x="6830" y="3860"/>
                  </a:lnTo>
                  <a:lnTo>
                    <a:pt x="6491" y="4115"/>
                  </a:lnTo>
                  <a:lnTo>
                    <a:pt x="6236" y="4369"/>
                  </a:lnTo>
                  <a:lnTo>
                    <a:pt x="5982" y="4624"/>
                  </a:lnTo>
                  <a:lnTo>
                    <a:pt x="5770" y="4963"/>
                  </a:lnTo>
                  <a:lnTo>
                    <a:pt x="5558" y="5303"/>
                  </a:lnTo>
                  <a:lnTo>
                    <a:pt x="5388" y="5642"/>
                  </a:lnTo>
                  <a:lnTo>
                    <a:pt x="5261" y="6024"/>
                  </a:lnTo>
                  <a:lnTo>
                    <a:pt x="4497" y="5981"/>
                  </a:lnTo>
                  <a:lnTo>
                    <a:pt x="3776" y="5981"/>
                  </a:lnTo>
                  <a:lnTo>
                    <a:pt x="3055" y="6109"/>
                  </a:lnTo>
                  <a:lnTo>
                    <a:pt x="2715" y="6193"/>
                  </a:lnTo>
                  <a:lnTo>
                    <a:pt x="2376" y="6321"/>
                  </a:lnTo>
                  <a:lnTo>
                    <a:pt x="2079" y="6448"/>
                  </a:lnTo>
                  <a:lnTo>
                    <a:pt x="1740" y="6618"/>
                  </a:lnTo>
                  <a:lnTo>
                    <a:pt x="1443" y="6830"/>
                  </a:lnTo>
                  <a:lnTo>
                    <a:pt x="1146" y="7042"/>
                  </a:lnTo>
                  <a:lnTo>
                    <a:pt x="891" y="7254"/>
                  </a:lnTo>
                  <a:lnTo>
                    <a:pt x="637" y="7509"/>
                  </a:lnTo>
                  <a:lnTo>
                    <a:pt x="382" y="7805"/>
                  </a:lnTo>
                  <a:lnTo>
                    <a:pt x="128" y="8145"/>
                  </a:lnTo>
                  <a:lnTo>
                    <a:pt x="43" y="8272"/>
                  </a:lnTo>
                  <a:lnTo>
                    <a:pt x="0" y="8442"/>
                  </a:lnTo>
                  <a:lnTo>
                    <a:pt x="43" y="8611"/>
                  </a:lnTo>
                  <a:lnTo>
                    <a:pt x="85" y="8654"/>
                  </a:lnTo>
                  <a:lnTo>
                    <a:pt x="170" y="8696"/>
                  </a:lnTo>
                  <a:lnTo>
                    <a:pt x="1188" y="9205"/>
                  </a:lnTo>
                  <a:lnTo>
                    <a:pt x="2249" y="9630"/>
                  </a:lnTo>
                  <a:lnTo>
                    <a:pt x="3352" y="10054"/>
                  </a:lnTo>
                  <a:lnTo>
                    <a:pt x="4412" y="10436"/>
                  </a:lnTo>
                  <a:lnTo>
                    <a:pt x="5515" y="10817"/>
                  </a:lnTo>
                  <a:lnTo>
                    <a:pt x="6618" y="11157"/>
                  </a:lnTo>
                  <a:lnTo>
                    <a:pt x="8824" y="11751"/>
                  </a:lnTo>
                  <a:lnTo>
                    <a:pt x="11115" y="12260"/>
                  </a:lnTo>
                  <a:lnTo>
                    <a:pt x="13363" y="12726"/>
                  </a:lnTo>
                  <a:lnTo>
                    <a:pt x="15612" y="13151"/>
                  </a:lnTo>
                  <a:lnTo>
                    <a:pt x="17902" y="13490"/>
                  </a:lnTo>
                  <a:lnTo>
                    <a:pt x="22611" y="14211"/>
                  </a:lnTo>
                  <a:lnTo>
                    <a:pt x="24987" y="14550"/>
                  </a:lnTo>
                  <a:lnTo>
                    <a:pt x="27405" y="14847"/>
                  </a:lnTo>
                  <a:lnTo>
                    <a:pt x="29780" y="15102"/>
                  </a:lnTo>
                  <a:lnTo>
                    <a:pt x="32156" y="15272"/>
                  </a:lnTo>
                  <a:lnTo>
                    <a:pt x="34574" y="15441"/>
                  </a:lnTo>
                  <a:lnTo>
                    <a:pt x="36949" y="15569"/>
                  </a:lnTo>
                  <a:lnTo>
                    <a:pt x="37162" y="15526"/>
                  </a:lnTo>
                  <a:lnTo>
                    <a:pt x="37374" y="15441"/>
                  </a:lnTo>
                  <a:lnTo>
                    <a:pt x="37543" y="15314"/>
                  </a:lnTo>
                  <a:lnTo>
                    <a:pt x="37628" y="15187"/>
                  </a:lnTo>
                  <a:lnTo>
                    <a:pt x="37713" y="15017"/>
                  </a:lnTo>
                  <a:lnTo>
                    <a:pt x="37755" y="14805"/>
                  </a:lnTo>
                  <a:lnTo>
                    <a:pt x="37755" y="14635"/>
                  </a:lnTo>
                  <a:lnTo>
                    <a:pt x="37671" y="14466"/>
                  </a:lnTo>
                  <a:lnTo>
                    <a:pt x="37755" y="13999"/>
                  </a:lnTo>
                  <a:lnTo>
                    <a:pt x="37755" y="13575"/>
                  </a:lnTo>
                  <a:lnTo>
                    <a:pt x="37755" y="13151"/>
                  </a:lnTo>
                  <a:lnTo>
                    <a:pt x="37671" y="12726"/>
                  </a:lnTo>
                  <a:lnTo>
                    <a:pt x="37543" y="12302"/>
                  </a:lnTo>
                  <a:lnTo>
                    <a:pt x="37416" y="11878"/>
                  </a:lnTo>
                  <a:lnTo>
                    <a:pt x="37204" y="11496"/>
                  </a:lnTo>
                  <a:lnTo>
                    <a:pt x="36949" y="11114"/>
                  </a:lnTo>
                  <a:lnTo>
                    <a:pt x="36610" y="10775"/>
                  </a:lnTo>
                  <a:lnTo>
                    <a:pt x="36313" y="10478"/>
                  </a:lnTo>
                  <a:lnTo>
                    <a:pt x="35974" y="10266"/>
                  </a:lnTo>
                  <a:lnTo>
                    <a:pt x="35592" y="10054"/>
                  </a:lnTo>
                  <a:lnTo>
                    <a:pt x="35210" y="9927"/>
                  </a:lnTo>
                  <a:lnTo>
                    <a:pt x="34828" y="9799"/>
                  </a:lnTo>
                  <a:lnTo>
                    <a:pt x="33980" y="9545"/>
                  </a:lnTo>
                  <a:lnTo>
                    <a:pt x="33725" y="9460"/>
                  </a:lnTo>
                  <a:lnTo>
                    <a:pt x="33513" y="9333"/>
                  </a:lnTo>
                  <a:lnTo>
                    <a:pt x="33089" y="9078"/>
                  </a:lnTo>
                  <a:lnTo>
                    <a:pt x="32750" y="8739"/>
                  </a:lnTo>
                  <a:lnTo>
                    <a:pt x="32410" y="8357"/>
                  </a:lnTo>
                  <a:lnTo>
                    <a:pt x="32113" y="8018"/>
                  </a:lnTo>
                  <a:lnTo>
                    <a:pt x="31774" y="7636"/>
                  </a:lnTo>
                  <a:lnTo>
                    <a:pt x="31392" y="7296"/>
                  </a:lnTo>
                  <a:lnTo>
                    <a:pt x="30926" y="7042"/>
                  </a:lnTo>
                  <a:lnTo>
                    <a:pt x="30629" y="6872"/>
                  </a:lnTo>
                  <a:lnTo>
                    <a:pt x="30332" y="6787"/>
                  </a:lnTo>
                  <a:lnTo>
                    <a:pt x="30035" y="6703"/>
                  </a:lnTo>
                  <a:lnTo>
                    <a:pt x="29695" y="6660"/>
                  </a:lnTo>
                  <a:lnTo>
                    <a:pt x="29398" y="6618"/>
                  </a:lnTo>
                  <a:lnTo>
                    <a:pt x="29101" y="6618"/>
                  </a:lnTo>
                  <a:lnTo>
                    <a:pt x="28465" y="6703"/>
                  </a:lnTo>
                  <a:lnTo>
                    <a:pt x="28168" y="6066"/>
                  </a:lnTo>
                  <a:lnTo>
                    <a:pt x="27786" y="5430"/>
                  </a:lnTo>
                  <a:lnTo>
                    <a:pt x="27405" y="4836"/>
                  </a:lnTo>
                  <a:lnTo>
                    <a:pt x="26980" y="4285"/>
                  </a:lnTo>
                  <a:lnTo>
                    <a:pt x="26514" y="3733"/>
                  </a:lnTo>
                  <a:lnTo>
                    <a:pt x="26047" y="3266"/>
                  </a:lnTo>
                  <a:lnTo>
                    <a:pt x="25538" y="2800"/>
                  </a:lnTo>
                  <a:lnTo>
                    <a:pt x="25029" y="2376"/>
                  </a:lnTo>
                  <a:lnTo>
                    <a:pt x="24478" y="1951"/>
                  </a:lnTo>
                  <a:lnTo>
                    <a:pt x="23926" y="1612"/>
                  </a:lnTo>
                  <a:lnTo>
                    <a:pt x="23332" y="1273"/>
                  </a:lnTo>
                  <a:lnTo>
                    <a:pt x="22738" y="1018"/>
                  </a:lnTo>
                  <a:lnTo>
                    <a:pt x="22144" y="764"/>
                  </a:lnTo>
                  <a:lnTo>
                    <a:pt x="21508" y="509"/>
                  </a:lnTo>
                  <a:lnTo>
                    <a:pt x="20872" y="339"/>
                  </a:lnTo>
                  <a:lnTo>
                    <a:pt x="20235" y="212"/>
                  </a:lnTo>
                  <a:lnTo>
                    <a:pt x="19599" y="85"/>
                  </a:lnTo>
                  <a:lnTo>
                    <a:pt x="18920" y="42"/>
                  </a:lnTo>
                  <a:lnTo>
                    <a:pt x="18284" y="0"/>
                  </a:lnTo>
                  <a:close/>
                </a:path>
              </a:pathLst>
            </a:custGeom>
            <a:solidFill>
              <a:srgbClr val="ABCB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 name="Google Shape;1111;p31"/>
            <p:cNvSpPr/>
            <p:nvPr/>
          </p:nvSpPr>
          <p:spPr>
            <a:xfrm>
              <a:off x="6021200" y="1347825"/>
              <a:ext cx="631050" cy="246050"/>
            </a:xfrm>
            <a:custGeom>
              <a:avLst/>
              <a:gdLst/>
              <a:ahLst/>
              <a:cxnLst/>
              <a:rect l="l" t="t" r="r" b="b"/>
              <a:pathLst>
                <a:path w="25242" h="9842" extrusionOk="0">
                  <a:moveTo>
                    <a:pt x="17775" y="0"/>
                  </a:moveTo>
                  <a:lnTo>
                    <a:pt x="16757" y="85"/>
                  </a:lnTo>
                  <a:lnTo>
                    <a:pt x="15739" y="255"/>
                  </a:lnTo>
                  <a:lnTo>
                    <a:pt x="14763" y="509"/>
                  </a:lnTo>
                  <a:lnTo>
                    <a:pt x="13787" y="848"/>
                  </a:lnTo>
                  <a:lnTo>
                    <a:pt x="12812" y="1273"/>
                  </a:lnTo>
                  <a:lnTo>
                    <a:pt x="11878" y="1824"/>
                  </a:lnTo>
                  <a:lnTo>
                    <a:pt x="11454" y="2121"/>
                  </a:lnTo>
                  <a:lnTo>
                    <a:pt x="10988" y="2460"/>
                  </a:lnTo>
                  <a:lnTo>
                    <a:pt x="10563" y="2800"/>
                  </a:lnTo>
                  <a:lnTo>
                    <a:pt x="10139" y="3182"/>
                  </a:lnTo>
                  <a:lnTo>
                    <a:pt x="9757" y="3139"/>
                  </a:lnTo>
                  <a:lnTo>
                    <a:pt x="9333" y="3097"/>
                  </a:lnTo>
                  <a:lnTo>
                    <a:pt x="8951" y="3139"/>
                  </a:lnTo>
                  <a:lnTo>
                    <a:pt x="8570" y="3182"/>
                  </a:lnTo>
                  <a:lnTo>
                    <a:pt x="8188" y="3224"/>
                  </a:lnTo>
                  <a:lnTo>
                    <a:pt x="7806" y="3351"/>
                  </a:lnTo>
                  <a:lnTo>
                    <a:pt x="7467" y="3479"/>
                  </a:lnTo>
                  <a:lnTo>
                    <a:pt x="7127" y="3648"/>
                  </a:lnTo>
                  <a:lnTo>
                    <a:pt x="6830" y="3860"/>
                  </a:lnTo>
                  <a:lnTo>
                    <a:pt x="6491" y="4115"/>
                  </a:lnTo>
                  <a:lnTo>
                    <a:pt x="6236" y="4369"/>
                  </a:lnTo>
                  <a:lnTo>
                    <a:pt x="5982" y="4624"/>
                  </a:lnTo>
                  <a:lnTo>
                    <a:pt x="5770" y="4963"/>
                  </a:lnTo>
                  <a:lnTo>
                    <a:pt x="5558" y="5303"/>
                  </a:lnTo>
                  <a:lnTo>
                    <a:pt x="5388" y="5642"/>
                  </a:lnTo>
                  <a:lnTo>
                    <a:pt x="5261" y="6024"/>
                  </a:lnTo>
                  <a:lnTo>
                    <a:pt x="4497" y="5981"/>
                  </a:lnTo>
                  <a:lnTo>
                    <a:pt x="3776" y="5981"/>
                  </a:lnTo>
                  <a:lnTo>
                    <a:pt x="3055" y="6109"/>
                  </a:lnTo>
                  <a:lnTo>
                    <a:pt x="2715" y="6193"/>
                  </a:lnTo>
                  <a:lnTo>
                    <a:pt x="2376" y="6321"/>
                  </a:lnTo>
                  <a:lnTo>
                    <a:pt x="2079" y="6448"/>
                  </a:lnTo>
                  <a:lnTo>
                    <a:pt x="1740" y="6618"/>
                  </a:lnTo>
                  <a:lnTo>
                    <a:pt x="1443" y="6830"/>
                  </a:lnTo>
                  <a:lnTo>
                    <a:pt x="1146" y="7042"/>
                  </a:lnTo>
                  <a:lnTo>
                    <a:pt x="891" y="7254"/>
                  </a:lnTo>
                  <a:lnTo>
                    <a:pt x="637" y="7509"/>
                  </a:lnTo>
                  <a:lnTo>
                    <a:pt x="382" y="7805"/>
                  </a:lnTo>
                  <a:lnTo>
                    <a:pt x="128" y="8145"/>
                  </a:lnTo>
                  <a:lnTo>
                    <a:pt x="43" y="8272"/>
                  </a:lnTo>
                  <a:lnTo>
                    <a:pt x="0" y="8442"/>
                  </a:lnTo>
                  <a:lnTo>
                    <a:pt x="43" y="8611"/>
                  </a:lnTo>
                  <a:lnTo>
                    <a:pt x="85" y="8654"/>
                  </a:lnTo>
                  <a:lnTo>
                    <a:pt x="170" y="8696"/>
                  </a:lnTo>
                  <a:lnTo>
                    <a:pt x="1485" y="9290"/>
                  </a:lnTo>
                  <a:lnTo>
                    <a:pt x="2800" y="9842"/>
                  </a:lnTo>
                  <a:lnTo>
                    <a:pt x="3012" y="9587"/>
                  </a:lnTo>
                  <a:lnTo>
                    <a:pt x="3267" y="9375"/>
                  </a:lnTo>
                  <a:lnTo>
                    <a:pt x="3776" y="8951"/>
                  </a:lnTo>
                  <a:lnTo>
                    <a:pt x="4370" y="8569"/>
                  </a:lnTo>
                  <a:lnTo>
                    <a:pt x="5006" y="8272"/>
                  </a:lnTo>
                  <a:lnTo>
                    <a:pt x="5685" y="8060"/>
                  </a:lnTo>
                  <a:lnTo>
                    <a:pt x="6406" y="7933"/>
                  </a:lnTo>
                  <a:lnTo>
                    <a:pt x="7127" y="7848"/>
                  </a:lnTo>
                  <a:lnTo>
                    <a:pt x="7848" y="7848"/>
                  </a:lnTo>
                  <a:lnTo>
                    <a:pt x="7933" y="7212"/>
                  </a:lnTo>
                  <a:lnTo>
                    <a:pt x="8145" y="6660"/>
                  </a:lnTo>
                  <a:lnTo>
                    <a:pt x="8357" y="6151"/>
                  </a:lnTo>
                  <a:lnTo>
                    <a:pt x="8654" y="5684"/>
                  </a:lnTo>
                  <a:lnTo>
                    <a:pt x="8994" y="5303"/>
                  </a:lnTo>
                  <a:lnTo>
                    <a:pt x="9376" y="4963"/>
                  </a:lnTo>
                  <a:lnTo>
                    <a:pt x="9800" y="4666"/>
                  </a:lnTo>
                  <a:lnTo>
                    <a:pt x="10266" y="4412"/>
                  </a:lnTo>
                  <a:lnTo>
                    <a:pt x="10775" y="4242"/>
                  </a:lnTo>
                  <a:lnTo>
                    <a:pt x="11327" y="4072"/>
                  </a:lnTo>
                  <a:lnTo>
                    <a:pt x="11878" y="4030"/>
                  </a:lnTo>
                  <a:lnTo>
                    <a:pt x="12430" y="3988"/>
                  </a:lnTo>
                  <a:lnTo>
                    <a:pt x="13024" y="3988"/>
                  </a:lnTo>
                  <a:lnTo>
                    <a:pt x="13618" y="4072"/>
                  </a:lnTo>
                  <a:lnTo>
                    <a:pt x="14212" y="4200"/>
                  </a:lnTo>
                  <a:lnTo>
                    <a:pt x="14805" y="4369"/>
                  </a:lnTo>
                  <a:lnTo>
                    <a:pt x="15272" y="3860"/>
                  </a:lnTo>
                  <a:lnTo>
                    <a:pt x="15781" y="3394"/>
                  </a:lnTo>
                  <a:lnTo>
                    <a:pt x="16290" y="3012"/>
                  </a:lnTo>
                  <a:lnTo>
                    <a:pt x="16884" y="2673"/>
                  </a:lnTo>
                  <a:lnTo>
                    <a:pt x="17478" y="2418"/>
                  </a:lnTo>
                  <a:lnTo>
                    <a:pt x="18114" y="2206"/>
                  </a:lnTo>
                  <a:lnTo>
                    <a:pt x="18793" y="2036"/>
                  </a:lnTo>
                  <a:lnTo>
                    <a:pt x="19472" y="1951"/>
                  </a:lnTo>
                  <a:lnTo>
                    <a:pt x="20151" y="1867"/>
                  </a:lnTo>
                  <a:lnTo>
                    <a:pt x="20872" y="1867"/>
                  </a:lnTo>
                  <a:lnTo>
                    <a:pt x="21593" y="1909"/>
                  </a:lnTo>
                  <a:lnTo>
                    <a:pt x="22356" y="1951"/>
                  </a:lnTo>
                  <a:lnTo>
                    <a:pt x="23078" y="2079"/>
                  </a:lnTo>
                  <a:lnTo>
                    <a:pt x="23799" y="2206"/>
                  </a:lnTo>
                  <a:lnTo>
                    <a:pt x="24520" y="2376"/>
                  </a:lnTo>
                  <a:lnTo>
                    <a:pt x="25241" y="2545"/>
                  </a:lnTo>
                  <a:lnTo>
                    <a:pt x="24435" y="1951"/>
                  </a:lnTo>
                  <a:lnTo>
                    <a:pt x="23587" y="1400"/>
                  </a:lnTo>
                  <a:lnTo>
                    <a:pt x="22653" y="976"/>
                  </a:lnTo>
                  <a:lnTo>
                    <a:pt x="21720" y="594"/>
                  </a:lnTo>
                  <a:lnTo>
                    <a:pt x="20744" y="339"/>
                  </a:lnTo>
                  <a:lnTo>
                    <a:pt x="19769" y="127"/>
                  </a:lnTo>
                  <a:lnTo>
                    <a:pt x="18751" y="42"/>
                  </a:lnTo>
                  <a:lnTo>
                    <a:pt x="17775" y="0"/>
                  </a:lnTo>
                  <a:close/>
                </a:path>
              </a:pathLst>
            </a:custGeom>
            <a:solidFill>
              <a:srgbClr val="71B90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 name="Google Shape;1112;p31"/>
            <p:cNvSpPr/>
            <p:nvPr/>
          </p:nvSpPr>
          <p:spPr>
            <a:xfrm>
              <a:off x="6606625" y="1605525"/>
              <a:ext cx="29700" cy="56225"/>
            </a:xfrm>
            <a:custGeom>
              <a:avLst/>
              <a:gdLst/>
              <a:ahLst/>
              <a:cxnLst/>
              <a:rect l="l" t="t" r="r" b="b"/>
              <a:pathLst>
                <a:path w="1188" h="2249" extrusionOk="0">
                  <a:moveTo>
                    <a:pt x="509" y="0"/>
                  </a:moveTo>
                  <a:lnTo>
                    <a:pt x="382" y="43"/>
                  </a:lnTo>
                  <a:lnTo>
                    <a:pt x="297" y="85"/>
                  </a:lnTo>
                  <a:lnTo>
                    <a:pt x="127" y="340"/>
                  </a:lnTo>
                  <a:lnTo>
                    <a:pt x="42" y="637"/>
                  </a:lnTo>
                  <a:lnTo>
                    <a:pt x="0" y="934"/>
                  </a:lnTo>
                  <a:lnTo>
                    <a:pt x="42" y="1273"/>
                  </a:lnTo>
                  <a:lnTo>
                    <a:pt x="127" y="1570"/>
                  </a:lnTo>
                  <a:lnTo>
                    <a:pt x="255" y="1824"/>
                  </a:lnTo>
                  <a:lnTo>
                    <a:pt x="467" y="2037"/>
                  </a:lnTo>
                  <a:lnTo>
                    <a:pt x="721" y="2206"/>
                  </a:lnTo>
                  <a:lnTo>
                    <a:pt x="891" y="2249"/>
                  </a:lnTo>
                  <a:lnTo>
                    <a:pt x="976" y="2206"/>
                  </a:lnTo>
                  <a:lnTo>
                    <a:pt x="1103" y="2164"/>
                  </a:lnTo>
                  <a:lnTo>
                    <a:pt x="1145" y="2079"/>
                  </a:lnTo>
                  <a:lnTo>
                    <a:pt x="1188" y="1952"/>
                  </a:lnTo>
                  <a:lnTo>
                    <a:pt x="1188" y="1824"/>
                  </a:lnTo>
                  <a:lnTo>
                    <a:pt x="1103" y="1740"/>
                  </a:lnTo>
                  <a:lnTo>
                    <a:pt x="1018" y="1612"/>
                  </a:lnTo>
                  <a:lnTo>
                    <a:pt x="848" y="1528"/>
                  </a:lnTo>
                  <a:lnTo>
                    <a:pt x="721" y="1400"/>
                  </a:lnTo>
                  <a:lnTo>
                    <a:pt x="636" y="1231"/>
                  </a:lnTo>
                  <a:lnTo>
                    <a:pt x="594" y="1103"/>
                  </a:lnTo>
                  <a:lnTo>
                    <a:pt x="552" y="934"/>
                  </a:lnTo>
                  <a:lnTo>
                    <a:pt x="552" y="764"/>
                  </a:lnTo>
                  <a:lnTo>
                    <a:pt x="594" y="594"/>
                  </a:lnTo>
                  <a:lnTo>
                    <a:pt x="721" y="425"/>
                  </a:lnTo>
                  <a:lnTo>
                    <a:pt x="764" y="340"/>
                  </a:lnTo>
                  <a:lnTo>
                    <a:pt x="764" y="212"/>
                  </a:lnTo>
                  <a:lnTo>
                    <a:pt x="721" y="128"/>
                  </a:lnTo>
                  <a:lnTo>
                    <a:pt x="679" y="85"/>
                  </a:lnTo>
                  <a:lnTo>
                    <a:pt x="594"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 name="Google Shape;1113;p31"/>
            <p:cNvSpPr/>
            <p:nvPr/>
          </p:nvSpPr>
          <p:spPr>
            <a:xfrm>
              <a:off x="6644800" y="1616125"/>
              <a:ext cx="57275" cy="45625"/>
            </a:xfrm>
            <a:custGeom>
              <a:avLst/>
              <a:gdLst/>
              <a:ahLst/>
              <a:cxnLst/>
              <a:rect l="l" t="t" r="r" b="b"/>
              <a:pathLst>
                <a:path w="2291" h="1825" extrusionOk="0">
                  <a:moveTo>
                    <a:pt x="721" y="1"/>
                  </a:moveTo>
                  <a:lnTo>
                    <a:pt x="552" y="43"/>
                  </a:lnTo>
                  <a:lnTo>
                    <a:pt x="340" y="85"/>
                  </a:lnTo>
                  <a:lnTo>
                    <a:pt x="170" y="128"/>
                  </a:lnTo>
                  <a:lnTo>
                    <a:pt x="85" y="213"/>
                  </a:lnTo>
                  <a:lnTo>
                    <a:pt x="0" y="340"/>
                  </a:lnTo>
                  <a:lnTo>
                    <a:pt x="0" y="425"/>
                  </a:lnTo>
                  <a:lnTo>
                    <a:pt x="0" y="552"/>
                  </a:lnTo>
                  <a:lnTo>
                    <a:pt x="85" y="637"/>
                  </a:lnTo>
                  <a:lnTo>
                    <a:pt x="170" y="679"/>
                  </a:lnTo>
                  <a:lnTo>
                    <a:pt x="255" y="722"/>
                  </a:lnTo>
                  <a:lnTo>
                    <a:pt x="382" y="722"/>
                  </a:lnTo>
                  <a:lnTo>
                    <a:pt x="594" y="679"/>
                  </a:lnTo>
                  <a:lnTo>
                    <a:pt x="806" y="722"/>
                  </a:lnTo>
                  <a:lnTo>
                    <a:pt x="1018" y="764"/>
                  </a:lnTo>
                  <a:lnTo>
                    <a:pt x="1188" y="891"/>
                  </a:lnTo>
                  <a:lnTo>
                    <a:pt x="1358" y="1061"/>
                  </a:lnTo>
                  <a:lnTo>
                    <a:pt x="1443" y="1231"/>
                  </a:lnTo>
                  <a:lnTo>
                    <a:pt x="1485" y="1400"/>
                  </a:lnTo>
                  <a:lnTo>
                    <a:pt x="1570" y="1613"/>
                  </a:lnTo>
                  <a:lnTo>
                    <a:pt x="1655" y="1697"/>
                  </a:lnTo>
                  <a:lnTo>
                    <a:pt x="1739" y="1782"/>
                  </a:lnTo>
                  <a:lnTo>
                    <a:pt x="1909" y="1825"/>
                  </a:lnTo>
                  <a:lnTo>
                    <a:pt x="2036" y="1825"/>
                  </a:lnTo>
                  <a:lnTo>
                    <a:pt x="2121" y="1782"/>
                  </a:lnTo>
                  <a:lnTo>
                    <a:pt x="2206" y="1740"/>
                  </a:lnTo>
                  <a:lnTo>
                    <a:pt x="2249" y="1613"/>
                  </a:lnTo>
                  <a:lnTo>
                    <a:pt x="2291" y="1443"/>
                  </a:lnTo>
                  <a:lnTo>
                    <a:pt x="2291" y="1231"/>
                  </a:lnTo>
                  <a:lnTo>
                    <a:pt x="2249" y="1061"/>
                  </a:lnTo>
                  <a:lnTo>
                    <a:pt x="2164" y="891"/>
                  </a:lnTo>
                  <a:lnTo>
                    <a:pt x="2036" y="722"/>
                  </a:lnTo>
                  <a:lnTo>
                    <a:pt x="1909" y="552"/>
                  </a:lnTo>
                  <a:lnTo>
                    <a:pt x="1612" y="297"/>
                  </a:lnTo>
                  <a:lnTo>
                    <a:pt x="1273" y="128"/>
                  </a:lnTo>
                  <a:lnTo>
                    <a:pt x="933"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 name="Google Shape;1114;p31"/>
            <p:cNvSpPr/>
            <p:nvPr/>
          </p:nvSpPr>
          <p:spPr>
            <a:xfrm>
              <a:off x="6736000" y="1592800"/>
              <a:ext cx="40325" cy="51975"/>
            </a:xfrm>
            <a:custGeom>
              <a:avLst/>
              <a:gdLst/>
              <a:ahLst/>
              <a:cxnLst/>
              <a:rect l="l" t="t" r="r" b="b"/>
              <a:pathLst>
                <a:path w="1613" h="2079" extrusionOk="0">
                  <a:moveTo>
                    <a:pt x="213" y="0"/>
                  </a:moveTo>
                  <a:lnTo>
                    <a:pt x="128" y="43"/>
                  </a:lnTo>
                  <a:lnTo>
                    <a:pt x="85" y="128"/>
                  </a:lnTo>
                  <a:lnTo>
                    <a:pt x="0" y="467"/>
                  </a:lnTo>
                  <a:lnTo>
                    <a:pt x="43" y="806"/>
                  </a:lnTo>
                  <a:lnTo>
                    <a:pt x="85" y="1146"/>
                  </a:lnTo>
                  <a:lnTo>
                    <a:pt x="255" y="1443"/>
                  </a:lnTo>
                  <a:lnTo>
                    <a:pt x="467" y="1697"/>
                  </a:lnTo>
                  <a:lnTo>
                    <a:pt x="722" y="1909"/>
                  </a:lnTo>
                  <a:lnTo>
                    <a:pt x="1019" y="2037"/>
                  </a:lnTo>
                  <a:lnTo>
                    <a:pt x="1188" y="2079"/>
                  </a:lnTo>
                  <a:lnTo>
                    <a:pt x="1358" y="2079"/>
                  </a:lnTo>
                  <a:lnTo>
                    <a:pt x="1443" y="2037"/>
                  </a:lnTo>
                  <a:lnTo>
                    <a:pt x="1528" y="1994"/>
                  </a:lnTo>
                  <a:lnTo>
                    <a:pt x="1570" y="1909"/>
                  </a:lnTo>
                  <a:lnTo>
                    <a:pt x="1612" y="1824"/>
                  </a:lnTo>
                  <a:lnTo>
                    <a:pt x="1612" y="1740"/>
                  </a:lnTo>
                  <a:lnTo>
                    <a:pt x="1570" y="1655"/>
                  </a:lnTo>
                  <a:lnTo>
                    <a:pt x="1528" y="1570"/>
                  </a:lnTo>
                  <a:lnTo>
                    <a:pt x="1443" y="1527"/>
                  </a:lnTo>
                  <a:lnTo>
                    <a:pt x="1061" y="1400"/>
                  </a:lnTo>
                  <a:lnTo>
                    <a:pt x="891" y="1273"/>
                  </a:lnTo>
                  <a:lnTo>
                    <a:pt x="722" y="1103"/>
                  </a:lnTo>
                  <a:lnTo>
                    <a:pt x="637" y="934"/>
                  </a:lnTo>
                  <a:lnTo>
                    <a:pt x="552" y="721"/>
                  </a:lnTo>
                  <a:lnTo>
                    <a:pt x="552" y="509"/>
                  </a:lnTo>
                  <a:lnTo>
                    <a:pt x="594" y="297"/>
                  </a:lnTo>
                  <a:lnTo>
                    <a:pt x="594" y="212"/>
                  </a:lnTo>
                  <a:lnTo>
                    <a:pt x="552" y="128"/>
                  </a:lnTo>
                  <a:lnTo>
                    <a:pt x="467" y="43"/>
                  </a:lnTo>
                  <a:lnTo>
                    <a:pt x="382"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 name="Google Shape;1115;p31"/>
            <p:cNvSpPr/>
            <p:nvPr/>
          </p:nvSpPr>
          <p:spPr>
            <a:xfrm>
              <a:off x="6868575" y="1656425"/>
              <a:ext cx="36075" cy="26550"/>
            </a:xfrm>
            <a:custGeom>
              <a:avLst/>
              <a:gdLst/>
              <a:ahLst/>
              <a:cxnLst/>
              <a:rect l="l" t="t" r="r" b="b"/>
              <a:pathLst>
                <a:path w="1443" h="1062" extrusionOk="0">
                  <a:moveTo>
                    <a:pt x="764" y="1"/>
                  </a:moveTo>
                  <a:lnTo>
                    <a:pt x="297" y="43"/>
                  </a:lnTo>
                  <a:lnTo>
                    <a:pt x="212" y="85"/>
                  </a:lnTo>
                  <a:lnTo>
                    <a:pt x="127" y="128"/>
                  </a:lnTo>
                  <a:lnTo>
                    <a:pt x="85" y="213"/>
                  </a:lnTo>
                  <a:lnTo>
                    <a:pt x="43" y="298"/>
                  </a:lnTo>
                  <a:lnTo>
                    <a:pt x="0" y="807"/>
                  </a:lnTo>
                  <a:lnTo>
                    <a:pt x="0" y="891"/>
                  </a:lnTo>
                  <a:lnTo>
                    <a:pt x="43" y="976"/>
                  </a:lnTo>
                  <a:lnTo>
                    <a:pt x="85" y="1019"/>
                  </a:lnTo>
                  <a:lnTo>
                    <a:pt x="170" y="1061"/>
                  </a:lnTo>
                  <a:lnTo>
                    <a:pt x="255" y="1061"/>
                  </a:lnTo>
                  <a:lnTo>
                    <a:pt x="339" y="1019"/>
                  </a:lnTo>
                  <a:lnTo>
                    <a:pt x="382" y="976"/>
                  </a:lnTo>
                  <a:lnTo>
                    <a:pt x="424" y="891"/>
                  </a:lnTo>
                  <a:lnTo>
                    <a:pt x="509" y="594"/>
                  </a:lnTo>
                  <a:lnTo>
                    <a:pt x="891" y="552"/>
                  </a:lnTo>
                  <a:lnTo>
                    <a:pt x="1230" y="510"/>
                  </a:lnTo>
                  <a:lnTo>
                    <a:pt x="1315" y="467"/>
                  </a:lnTo>
                  <a:lnTo>
                    <a:pt x="1400" y="425"/>
                  </a:lnTo>
                  <a:lnTo>
                    <a:pt x="1442" y="340"/>
                  </a:lnTo>
                  <a:lnTo>
                    <a:pt x="1442" y="255"/>
                  </a:lnTo>
                  <a:lnTo>
                    <a:pt x="1442" y="170"/>
                  </a:lnTo>
                  <a:lnTo>
                    <a:pt x="1400" y="85"/>
                  </a:lnTo>
                  <a:lnTo>
                    <a:pt x="1358" y="43"/>
                  </a:lnTo>
                  <a:lnTo>
                    <a:pt x="1230"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 name="Google Shape;1116;p31"/>
            <p:cNvSpPr/>
            <p:nvPr/>
          </p:nvSpPr>
          <p:spPr>
            <a:xfrm>
              <a:off x="6266175" y="1541900"/>
              <a:ext cx="45625" cy="36075"/>
            </a:xfrm>
            <a:custGeom>
              <a:avLst/>
              <a:gdLst/>
              <a:ahLst/>
              <a:cxnLst/>
              <a:rect l="l" t="t" r="r" b="b"/>
              <a:pathLst>
                <a:path w="1825" h="1443" extrusionOk="0">
                  <a:moveTo>
                    <a:pt x="213" y="0"/>
                  </a:moveTo>
                  <a:lnTo>
                    <a:pt x="128" y="42"/>
                  </a:lnTo>
                  <a:lnTo>
                    <a:pt x="86" y="85"/>
                  </a:lnTo>
                  <a:lnTo>
                    <a:pt x="43" y="170"/>
                  </a:lnTo>
                  <a:lnTo>
                    <a:pt x="1" y="212"/>
                  </a:lnTo>
                  <a:lnTo>
                    <a:pt x="43" y="339"/>
                  </a:lnTo>
                  <a:lnTo>
                    <a:pt x="128" y="552"/>
                  </a:lnTo>
                  <a:lnTo>
                    <a:pt x="255" y="721"/>
                  </a:lnTo>
                  <a:lnTo>
                    <a:pt x="425" y="933"/>
                  </a:lnTo>
                  <a:lnTo>
                    <a:pt x="595" y="1061"/>
                  </a:lnTo>
                  <a:lnTo>
                    <a:pt x="807" y="1188"/>
                  </a:lnTo>
                  <a:lnTo>
                    <a:pt x="1019" y="1315"/>
                  </a:lnTo>
                  <a:lnTo>
                    <a:pt x="1231" y="1358"/>
                  </a:lnTo>
                  <a:lnTo>
                    <a:pt x="1443" y="1442"/>
                  </a:lnTo>
                  <a:lnTo>
                    <a:pt x="1613" y="1442"/>
                  </a:lnTo>
                  <a:lnTo>
                    <a:pt x="1698" y="1358"/>
                  </a:lnTo>
                  <a:lnTo>
                    <a:pt x="1782" y="1273"/>
                  </a:lnTo>
                  <a:lnTo>
                    <a:pt x="1825" y="1188"/>
                  </a:lnTo>
                  <a:lnTo>
                    <a:pt x="1825" y="1061"/>
                  </a:lnTo>
                  <a:lnTo>
                    <a:pt x="1782" y="933"/>
                  </a:lnTo>
                  <a:lnTo>
                    <a:pt x="1698" y="848"/>
                  </a:lnTo>
                  <a:lnTo>
                    <a:pt x="1570" y="806"/>
                  </a:lnTo>
                  <a:lnTo>
                    <a:pt x="1231" y="721"/>
                  </a:lnTo>
                  <a:lnTo>
                    <a:pt x="934" y="552"/>
                  </a:lnTo>
                  <a:lnTo>
                    <a:pt x="680" y="339"/>
                  </a:lnTo>
                  <a:lnTo>
                    <a:pt x="467" y="85"/>
                  </a:lnTo>
                  <a:lnTo>
                    <a:pt x="383" y="42"/>
                  </a:lnTo>
                  <a:lnTo>
                    <a:pt x="298"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 name="Google Shape;1117;p31"/>
            <p:cNvSpPr/>
            <p:nvPr/>
          </p:nvSpPr>
          <p:spPr>
            <a:xfrm>
              <a:off x="6305425" y="1525975"/>
              <a:ext cx="43500" cy="36100"/>
            </a:xfrm>
            <a:custGeom>
              <a:avLst/>
              <a:gdLst/>
              <a:ahLst/>
              <a:cxnLst/>
              <a:rect l="l" t="t" r="r" b="b"/>
              <a:pathLst>
                <a:path w="1740" h="1444" extrusionOk="0">
                  <a:moveTo>
                    <a:pt x="382" y="1"/>
                  </a:moveTo>
                  <a:lnTo>
                    <a:pt x="128" y="43"/>
                  </a:lnTo>
                  <a:lnTo>
                    <a:pt x="43" y="86"/>
                  </a:lnTo>
                  <a:lnTo>
                    <a:pt x="0" y="128"/>
                  </a:lnTo>
                  <a:lnTo>
                    <a:pt x="0" y="298"/>
                  </a:lnTo>
                  <a:lnTo>
                    <a:pt x="85" y="383"/>
                  </a:lnTo>
                  <a:lnTo>
                    <a:pt x="128" y="425"/>
                  </a:lnTo>
                  <a:lnTo>
                    <a:pt x="382" y="425"/>
                  </a:lnTo>
                  <a:lnTo>
                    <a:pt x="552" y="467"/>
                  </a:lnTo>
                  <a:lnTo>
                    <a:pt x="679" y="510"/>
                  </a:lnTo>
                  <a:lnTo>
                    <a:pt x="806" y="595"/>
                  </a:lnTo>
                  <a:lnTo>
                    <a:pt x="934" y="722"/>
                  </a:lnTo>
                  <a:lnTo>
                    <a:pt x="1018" y="849"/>
                  </a:lnTo>
                  <a:lnTo>
                    <a:pt x="1061" y="976"/>
                  </a:lnTo>
                  <a:lnTo>
                    <a:pt x="1103" y="1146"/>
                  </a:lnTo>
                  <a:lnTo>
                    <a:pt x="1146" y="1316"/>
                  </a:lnTo>
                  <a:lnTo>
                    <a:pt x="1231" y="1401"/>
                  </a:lnTo>
                  <a:lnTo>
                    <a:pt x="1315" y="1443"/>
                  </a:lnTo>
                  <a:lnTo>
                    <a:pt x="1443" y="1443"/>
                  </a:lnTo>
                  <a:lnTo>
                    <a:pt x="1570" y="1401"/>
                  </a:lnTo>
                  <a:lnTo>
                    <a:pt x="1655" y="1316"/>
                  </a:lnTo>
                  <a:lnTo>
                    <a:pt x="1740" y="1231"/>
                  </a:lnTo>
                  <a:lnTo>
                    <a:pt x="1740" y="1104"/>
                  </a:lnTo>
                  <a:lnTo>
                    <a:pt x="1697" y="807"/>
                  </a:lnTo>
                  <a:lnTo>
                    <a:pt x="1570" y="552"/>
                  </a:lnTo>
                  <a:lnTo>
                    <a:pt x="1400" y="340"/>
                  </a:lnTo>
                  <a:lnTo>
                    <a:pt x="1188" y="170"/>
                  </a:lnTo>
                  <a:lnTo>
                    <a:pt x="934" y="86"/>
                  </a:lnTo>
                  <a:lnTo>
                    <a:pt x="679"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 name="Google Shape;1118;p31"/>
            <p:cNvSpPr/>
            <p:nvPr/>
          </p:nvSpPr>
          <p:spPr>
            <a:xfrm>
              <a:off x="5965000" y="1541900"/>
              <a:ext cx="1060550" cy="188800"/>
            </a:xfrm>
            <a:custGeom>
              <a:avLst/>
              <a:gdLst/>
              <a:ahLst/>
              <a:cxnLst/>
              <a:rect l="l" t="t" r="r" b="b"/>
              <a:pathLst>
                <a:path w="42422" h="7552" extrusionOk="0">
                  <a:moveTo>
                    <a:pt x="85" y="0"/>
                  </a:moveTo>
                  <a:lnTo>
                    <a:pt x="0" y="42"/>
                  </a:lnTo>
                  <a:lnTo>
                    <a:pt x="0" y="170"/>
                  </a:lnTo>
                  <a:lnTo>
                    <a:pt x="85" y="255"/>
                  </a:lnTo>
                  <a:lnTo>
                    <a:pt x="1273" y="933"/>
                  </a:lnTo>
                  <a:lnTo>
                    <a:pt x="2503" y="1527"/>
                  </a:lnTo>
                  <a:lnTo>
                    <a:pt x="3776" y="2121"/>
                  </a:lnTo>
                  <a:lnTo>
                    <a:pt x="5048" y="2630"/>
                  </a:lnTo>
                  <a:lnTo>
                    <a:pt x="6363" y="3097"/>
                  </a:lnTo>
                  <a:lnTo>
                    <a:pt x="7721" y="3521"/>
                  </a:lnTo>
                  <a:lnTo>
                    <a:pt x="9078" y="3945"/>
                  </a:lnTo>
                  <a:lnTo>
                    <a:pt x="10436" y="4285"/>
                  </a:lnTo>
                  <a:lnTo>
                    <a:pt x="11793" y="4624"/>
                  </a:lnTo>
                  <a:lnTo>
                    <a:pt x="13193" y="4921"/>
                  </a:lnTo>
                  <a:lnTo>
                    <a:pt x="14551" y="5218"/>
                  </a:lnTo>
                  <a:lnTo>
                    <a:pt x="15951" y="5472"/>
                  </a:lnTo>
                  <a:lnTo>
                    <a:pt x="18708" y="5897"/>
                  </a:lnTo>
                  <a:lnTo>
                    <a:pt x="21423" y="6236"/>
                  </a:lnTo>
                  <a:lnTo>
                    <a:pt x="24180" y="6575"/>
                  </a:lnTo>
                  <a:lnTo>
                    <a:pt x="26980" y="6872"/>
                  </a:lnTo>
                  <a:lnTo>
                    <a:pt x="29780" y="7084"/>
                  </a:lnTo>
                  <a:lnTo>
                    <a:pt x="32580" y="7339"/>
                  </a:lnTo>
                  <a:lnTo>
                    <a:pt x="34998" y="7509"/>
                  </a:lnTo>
                  <a:lnTo>
                    <a:pt x="36228" y="7551"/>
                  </a:lnTo>
                  <a:lnTo>
                    <a:pt x="37458" y="7509"/>
                  </a:lnTo>
                  <a:lnTo>
                    <a:pt x="38646" y="7466"/>
                  </a:lnTo>
                  <a:lnTo>
                    <a:pt x="39876" y="7297"/>
                  </a:lnTo>
                  <a:lnTo>
                    <a:pt x="40470" y="7169"/>
                  </a:lnTo>
                  <a:lnTo>
                    <a:pt x="41064" y="7000"/>
                  </a:lnTo>
                  <a:lnTo>
                    <a:pt x="41658" y="6830"/>
                  </a:lnTo>
                  <a:lnTo>
                    <a:pt x="42209" y="6618"/>
                  </a:lnTo>
                  <a:lnTo>
                    <a:pt x="42337" y="6533"/>
                  </a:lnTo>
                  <a:lnTo>
                    <a:pt x="42379" y="6448"/>
                  </a:lnTo>
                  <a:lnTo>
                    <a:pt x="42421" y="6363"/>
                  </a:lnTo>
                  <a:lnTo>
                    <a:pt x="42379" y="6236"/>
                  </a:lnTo>
                  <a:lnTo>
                    <a:pt x="42337" y="6151"/>
                  </a:lnTo>
                  <a:lnTo>
                    <a:pt x="42252" y="6066"/>
                  </a:lnTo>
                  <a:lnTo>
                    <a:pt x="42125" y="6024"/>
                  </a:lnTo>
                  <a:lnTo>
                    <a:pt x="41997" y="6066"/>
                  </a:lnTo>
                  <a:lnTo>
                    <a:pt x="41361" y="6278"/>
                  </a:lnTo>
                  <a:lnTo>
                    <a:pt x="40682" y="6491"/>
                  </a:lnTo>
                  <a:lnTo>
                    <a:pt x="40003" y="6660"/>
                  </a:lnTo>
                  <a:lnTo>
                    <a:pt x="39325" y="6787"/>
                  </a:lnTo>
                  <a:lnTo>
                    <a:pt x="38646" y="6872"/>
                  </a:lnTo>
                  <a:lnTo>
                    <a:pt x="37967" y="6915"/>
                  </a:lnTo>
                  <a:lnTo>
                    <a:pt x="36610" y="6957"/>
                  </a:lnTo>
                  <a:lnTo>
                    <a:pt x="35210" y="6915"/>
                  </a:lnTo>
                  <a:lnTo>
                    <a:pt x="33810" y="6830"/>
                  </a:lnTo>
                  <a:lnTo>
                    <a:pt x="31053" y="6618"/>
                  </a:lnTo>
                  <a:lnTo>
                    <a:pt x="28465" y="6406"/>
                  </a:lnTo>
                  <a:lnTo>
                    <a:pt x="25877" y="6194"/>
                  </a:lnTo>
                  <a:lnTo>
                    <a:pt x="23289" y="5939"/>
                  </a:lnTo>
                  <a:lnTo>
                    <a:pt x="20702" y="5600"/>
                  </a:lnTo>
                  <a:lnTo>
                    <a:pt x="18029" y="5218"/>
                  </a:lnTo>
                  <a:lnTo>
                    <a:pt x="15399" y="4709"/>
                  </a:lnTo>
                  <a:lnTo>
                    <a:pt x="12811" y="4115"/>
                  </a:lnTo>
                  <a:lnTo>
                    <a:pt x="10266" y="3479"/>
                  </a:lnTo>
                  <a:lnTo>
                    <a:pt x="7721" y="2715"/>
                  </a:lnTo>
                  <a:lnTo>
                    <a:pt x="5218" y="1909"/>
                  </a:lnTo>
                  <a:lnTo>
                    <a:pt x="2715" y="976"/>
                  </a:lnTo>
                  <a:lnTo>
                    <a:pt x="170"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 name="Google Shape;1119;p31"/>
            <p:cNvSpPr/>
            <p:nvPr/>
          </p:nvSpPr>
          <p:spPr>
            <a:xfrm>
              <a:off x="5916200" y="1492050"/>
              <a:ext cx="1171925" cy="460300"/>
            </a:xfrm>
            <a:custGeom>
              <a:avLst/>
              <a:gdLst/>
              <a:ahLst/>
              <a:cxnLst/>
              <a:rect l="l" t="t" r="r" b="b"/>
              <a:pathLst>
                <a:path w="46877" h="18412" extrusionOk="0">
                  <a:moveTo>
                    <a:pt x="2970" y="0"/>
                  </a:moveTo>
                  <a:lnTo>
                    <a:pt x="2207" y="85"/>
                  </a:lnTo>
                  <a:lnTo>
                    <a:pt x="1867" y="170"/>
                  </a:lnTo>
                  <a:lnTo>
                    <a:pt x="1528" y="255"/>
                  </a:lnTo>
                  <a:lnTo>
                    <a:pt x="1189" y="382"/>
                  </a:lnTo>
                  <a:lnTo>
                    <a:pt x="892" y="552"/>
                  </a:lnTo>
                  <a:lnTo>
                    <a:pt x="637" y="721"/>
                  </a:lnTo>
                  <a:lnTo>
                    <a:pt x="383" y="934"/>
                  </a:lnTo>
                  <a:lnTo>
                    <a:pt x="213" y="1188"/>
                  </a:lnTo>
                  <a:lnTo>
                    <a:pt x="86" y="1400"/>
                  </a:lnTo>
                  <a:lnTo>
                    <a:pt x="43" y="1612"/>
                  </a:lnTo>
                  <a:lnTo>
                    <a:pt x="1" y="1824"/>
                  </a:lnTo>
                  <a:lnTo>
                    <a:pt x="43" y="2036"/>
                  </a:lnTo>
                  <a:lnTo>
                    <a:pt x="128" y="2249"/>
                  </a:lnTo>
                  <a:lnTo>
                    <a:pt x="255" y="2418"/>
                  </a:lnTo>
                  <a:lnTo>
                    <a:pt x="383" y="2588"/>
                  </a:lnTo>
                  <a:lnTo>
                    <a:pt x="679" y="4158"/>
                  </a:lnTo>
                  <a:lnTo>
                    <a:pt x="1019" y="5770"/>
                  </a:lnTo>
                  <a:lnTo>
                    <a:pt x="1189" y="6576"/>
                  </a:lnTo>
                  <a:lnTo>
                    <a:pt x="1401" y="7339"/>
                  </a:lnTo>
                  <a:lnTo>
                    <a:pt x="1655" y="8145"/>
                  </a:lnTo>
                  <a:lnTo>
                    <a:pt x="1910" y="8866"/>
                  </a:lnTo>
                  <a:lnTo>
                    <a:pt x="2249" y="9630"/>
                  </a:lnTo>
                  <a:lnTo>
                    <a:pt x="2588" y="10309"/>
                  </a:lnTo>
                  <a:lnTo>
                    <a:pt x="3013" y="10945"/>
                  </a:lnTo>
                  <a:lnTo>
                    <a:pt x="3479" y="11581"/>
                  </a:lnTo>
                  <a:lnTo>
                    <a:pt x="3988" y="12133"/>
                  </a:lnTo>
                  <a:lnTo>
                    <a:pt x="4582" y="12642"/>
                  </a:lnTo>
                  <a:lnTo>
                    <a:pt x="5261" y="13066"/>
                  </a:lnTo>
                  <a:lnTo>
                    <a:pt x="5600" y="13236"/>
                  </a:lnTo>
                  <a:lnTo>
                    <a:pt x="5982" y="13405"/>
                  </a:lnTo>
                  <a:lnTo>
                    <a:pt x="6958" y="13830"/>
                  </a:lnTo>
                  <a:lnTo>
                    <a:pt x="7976" y="14211"/>
                  </a:lnTo>
                  <a:lnTo>
                    <a:pt x="10012" y="14890"/>
                  </a:lnTo>
                  <a:lnTo>
                    <a:pt x="12133" y="15484"/>
                  </a:lnTo>
                  <a:lnTo>
                    <a:pt x="14254" y="15993"/>
                  </a:lnTo>
                  <a:lnTo>
                    <a:pt x="16375" y="16460"/>
                  </a:lnTo>
                  <a:lnTo>
                    <a:pt x="18539" y="16841"/>
                  </a:lnTo>
                  <a:lnTo>
                    <a:pt x="20660" y="17181"/>
                  </a:lnTo>
                  <a:lnTo>
                    <a:pt x="22781" y="17478"/>
                  </a:lnTo>
                  <a:lnTo>
                    <a:pt x="26599" y="17987"/>
                  </a:lnTo>
                  <a:lnTo>
                    <a:pt x="28593" y="18199"/>
                  </a:lnTo>
                  <a:lnTo>
                    <a:pt x="30629" y="18369"/>
                  </a:lnTo>
                  <a:lnTo>
                    <a:pt x="31605" y="18411"/>
                  </a:lnTo>
                  <a:lnTo>
                    <a:pt x="33641" y="18411"/>
                  </a:lnTo>
                  <a:lnTo>
                    <a:pt x="34617" y="18369"/>
                  </a:lnTo>
                  <a:lnTo>
                    <a:pt x="35592" y="18284"/>
                  </a:lnTo>
                  <a:lnTo>
                    <a:pt x="36568" y="18199"/>
                  </a:lnTo>
                  <a:lnTo>
                    <a:pt x="37501" y="18029"/>
                  </a:lnTo>
                  <a:lnTo>
                    <a:pt x="38434" y="17817"/>
                  </a:lnTo>
                  <a:lnTo>
                    <a:pt x="39198" y="17605"/>
                  </a:lnTo>
                  <a:lnTo>
                    <a:pt x="39962" y="17308"/>
                  </a:lnTo>
                  <a:lnTo>
                    <a:pt x="40640" y="16969"/>
                  </a:lnTo>
                  <a:lnTo>
                    <a:pt x="41277" y="16587"/>
                  </a:lnTo>
                  <a:lnTo>
                    <a:pt x="41871" y="16120"/>
                  </a:lnTo>
                  <a:lnTo>
                    <a:pt x="42464" y="15611"/>
                  </a:lnTo>
                  <a:lnTo>
                    <a:pt x="42974" y="15102"/>
                  </a:lnTo>
                  <a:lnTo>
                    <a:pt x="43440" y="14508"/>
                  </a:lnTo>
                  <a:lnTo>
                    <a:pt x="43907" y="13914"/>
                  </a:lnTo>
                  <a:lnTo>
                    <a:pt x="44331" y="13278"/>
                  </a:lnTo>
                  <a:lnTo>
                    <a:pt x="44713" y="12599"/>
                  </a:lnTo>
                  <a:lnTo>
                    <a:pt x="45095" y="11921"/>
                  </a:lnTo>
                  <a:lnTo>
                    <a:pt x="45434" y="11242"/>
                  </a:lnTo>
                  <a:lnTo>
                    <a:pt x="45731" y="10521"/>
                  </a:lnTo>
                  <a:lnTo>
                    <a:pt x="46325" y="9078"/>
                  </a:lnTo>
                  <a:lnTo>
                    <a:pt x="46367" y="8909"/>
                  </a:lnTo>
                  <a:lnTo>
                    <a:pt x="46282" y="8824"/>
                  </a:lnTo>
                  <a:lnTo>
                    <a:pt x="46537" y="8442"/>
                  </a:lnTo>
                  <a:lnTo>
                    <a:pt x="46749" y="7975"/>
                  </a:lnTo>
                  <a:lnTo>
                    <a:pt x="46834" y="7466"/>
                  </a:lnTo>
                  <a:lnTo>
                    <a:pt x="46876" y="6873"/>
                  </a:lnTo>
                  <a:lnTo>
                    <a:pt x="46834" y="6788"/>
                  </a:lnTo>
                  <a:lnTo>
                    <a:pt x="46834" y="6745"/>
                  </a:lnTo>
                  <a:lnTo>
                    <a:pt x="46791" y="6660"/>
                  </a:lnTo>
                  <a:lnTo>
                    <a:pt x="46749" y="6576"/>
                  </a:lnTo>
                  <a:lnTo>
                    <a:pt x="46240" y="6236"/>
                  </a:lnTo>
                  <a:lnTo>
                    <a:pt x="45689" y="5897"/>
                  </a:lnTo>
                  <a:lnTo>
                    <a:pt x="45095" y="5600"/>
                  </a:lnTo>
                  <a:lnTo>
                    <a:pt x="44501" y="5388"/>
                  </a:lnTo>
                  <a:lnTo>
                    <a:pt x="43907" y="5218"/>
                  </a:lnTo>
                  <a:lnTo>
                    <a:pt x="43270" y="5133"/>
                  </a:lnTo>
                  <a:lnTo>
                    <a:pt x="42634" y="5091"/>
                  </a:lnTo>
                  <a:lnTo>
                    <a:pt x="41998" y="5133"/>
                  </a:lnTo>
                  <a:lnTo>
                    <a:pt x="41955" y="5176"/>
                  </a:lnTo>
                  <a:lnTo>
                    <a:pt x="41913" y="5260"/>
                  </a:lnTo>
                  <a:lnTo>
                    <a:pt x="41955" y="5303"/>
                  </a:lnTo>
                  <a:lnTo>
                    <a:pt x="41998" y="5345"/>
                  </a:lnTo>
                  <a:lnTo>
                    <a:pt x="42634" y="5430"/>
                  </a:lnTo>
                  <a:lnTo>
                    <a:pt x="43228" y="5515"/>
                  </a:lnTo>
                  <a:lnTo>
                    <a:pt x="43780" y="5642"/>
                  </a:lnTo>
                  <a:lnTo>
                    <a:pt x="44331" y="5770"/>
                  </a:lnTo>
                  <a:lnTo>
                    <a:pt x="44883" y="5982"/>
                  </a:lnTo>
                  <a:lnTo>
                    <a:pt x="45434" y="6194"/>
                  </a:lnTo>
                  <a:lnTo>
                    <a:pt x="45943" y="6491"/>
                  </a:lnTo>
                  <a:lnTo>
                    <a:pt x="46452" y="6830"/>
                  </a:lnTo>
                  <a:lnTo>
                    <a:pt x="46452" y="6915"/>
                  </a:lnTo>
                  <a:lnTo>
                    <a:pt x="46452" y="7297"/>
                  </a:lnTo>
                  <a:lnTo>
                    <a:pt x="46367" y="7636"/>
                  </a:lnTo>
                  <a:lnTo>
                    <a:pt x="46240" y="7975"/>
                  </a:lnTo>
                  <a:lnTo>
                    <a:pt x="46070" y="8272"/>
                  </a:lnTo>
                  <a:lnTo>
                    <a:pt x="45858" y="8527"/>
                  </a:lnTo>
                  <a:lnTo>
                    <a:pt x="45604" y="8781"/>
                  </a:lnTo>
                  <a:lnTo>
                    <a:pt x="45307" y="8994"/>
                  </a:lnTo>
                  <a:lnTo>
                    <a:pt x="44967" y="9163"/>
                  </a:lnTo>
                  <a:lnTo>
                    <a:pt x="44586" y="9333"/>
                  </a:lnTo>
                  <a:lnTo>
                    <a:pt x="44204" y="9503"/>
                  </a:lnTo>
                  <a:lnTo>
                    <a:pt x="43355" y="9715"/>
                  </a:lnTo>
                  <a:lnTo>
                    <a:pt x="42380" y="9884"/>
                  </a:lnTo>
                  <a:lnTo>
                    <a:pt x="41362" y="10012"/>
                  </a:lnTo>
                  <a:lnTo>
                    <a:pt x="40343" y="10054"/>
                  </a:lnTo>
                  <a:lnTo>
                    <a:pt x="38265" y="10054"/>
                  </a:lnTo>
                  <a:lnTo>
                    <a:pt x="37332" y="10012"/>
                  </a:lnTo>
                  <a:lnTo>
                    <a:pt x="34404" y="9842"/>
                  </a:lnTo>
                  <a:lnTo>
                    <a:pt x="31817" y="9715"/>
                  </a:lnTo>
                  <a:lnTo>
                    <a:pt x="29271" y="9503"/>
                  </a:lnTo>
                  <a:lnTo>
                    <a:pt x="26684" y="9291"/>
                  </a:lnTo>
                  <a:lnTo>
                    <a:pt x="24138" y="8951"/>
                  </a:lnTo>
                  <a:lnTo>
                    <a:pt x="21508" y="8569"/>
                  </a:lnTo>
                  <a:lnTo>
                    <a:pt x="18878" y="8103"/>
                  </a:lnTo>
                  <a:lnTo>
                    <a:pt x="16248" y="7594"/>
                  </a:lnTo>
                  <a:lnTo>
                    <a:pt x="13660" y="7000"/>
                  </a:lnTo>
                  <a:lnTo>
                    <a:pt x="11073" y="6363"/>
                  </a:lnTo>
                  <a:lnTo>
                    <a:pt x="8527" y="5642"/>
                  </a:lnTo>
                  <a:lnTo>
                    <a:pt x="5940" y="4921"/>
                  </a:lnTo>
                  <a:lnTo>
                    <a:pt x="3394" y="4158"/>
                  </a:lnTo>
                  <a:lnTo>
                    <a:pt x="3310" y="4158"/>
                  </a:lnTo>
                  <a:lnTo>
                    <a:pt x="3267" y="4200"/>
                  </a:lnTo>
                  <a:lnTo>
                    <a:pt x="3267" y="4285"/>
                  </a:lnTo>
                  <a:lnTo>
                    <a:pt x="3310" y="4327"/>
                  </a:lnTo>
                  <a:lnTo>
                    <a:pt x="4837" y="4921"/>
                  </a:lnTo>
                  <a:lnTo>
                    <a:pt x="6406" y="5430"/>
                  </a:lnTo>
                  <a:lnTo>
                    <a:pt x="7976" y="5939"/>
                  </a:lnTo>
                  <a:lnTo>
                    <a:pt x="9546" y="6406"/>
                  </a:lnTo>
                  <a:lnTo>
                    <a:pt x="11158" y="6830"/>
                  </a:lnTo>
                  <a:lnTo>
                    <a:pt x="12727" y="7254"/>
                  </a:lnTo>
                  <a:lnTo>
                    <a:pt x="14339" y="7636"/>
                  </a:lnTo>
                  <a:lnTo>
                    <a:pt x="15951" y="8018"/>
                  </a:lnTo>
                  <a:lnTo>
                    <a:pt x="17563" y="8315"/>
                  </a:lnTo>
                  <a:lnTo>
                    <a:pt x="19218" y="8654"/>
                  </a:lnTo>
                  <a:lnTo>
                    <a:pt x="20830" y="8909"/>
                  </a:lnTo>
                  <a:lnTo>
                    <a:pt x="22442" y="9163"/>
                  </a:lnTo>
                  <a:lnTo>
                    <a:pt x="25708" y="9587"/>
                  </a:lnTo>
                  <a:lnTo>
                    <a:pt x="28975" y="9927"/>
                  </a:lnTo>
                  <a:lnTo>
                    <a:pt x="32071" y="10181"/>
                  </a:lnTo>
                  <a:lnTo>
                    <a:pt x="35168" y="10309"/>
                  </a:lnTo>
                  <a:lnTo>
                    <a:pt x="38265" y="10351"/>
                  </a:lnTo>
                  <a:lnTo>
                    <a:pt x="41362" y="10309"/>
                  </a:lnTo>
                  <a:lnTo>
                    <a:pt x="42464" y="10224"/>
                  </a:lnTo>
                  <a:lnTo>
                    <a:pt x="43058" y="10181"/>
                  </a:lnTo>
                  <a:lnTo>
                    <a:pt x="43610" y="10097"/>
                  </a:lnTo>
                  <a:lnTo>
                    <a:pt x="44204" y="9969"/>
                  </a:lnTo>
                  <a:lnTo>
                    <a:pt x="44713" y="9842"/>
                  </a:lnTo>
                  <a:lnTo>
                    <a:pt x="45222" y="9630"/>
                  </a:lnTo>
                  <a:lnTo>
                    <a:pt x="45689" y="9375"/>
                  </a:lnTo>
                  <a:lnTo>
                    <a:pt x="44967" y="10818"/>
                  </a:lnTo>
                  <a:lnTo>
                    <a:pt x="44586" y="11539"/>
                  </a:lnTo>
                  <a:lnTo>
                    <a:pt x="44204" y="12218"/>
                  </a:lnTo>
                  <a:lnTo>
                    <a:pt x="43822" y="12896"/>
                  </a:lnTo>
                  <a:lnTo>
                    <a:pt x="43355" y="13533"/>
                  </a:lnTo>
                  <a:lnTo>
                    <a:pt x="42931" y="14127"/>
                  </a:lnTo>
                  <a:lnTo>
                    <a:pt x="42422" y="14678"/>
                  </a:lnTo>
                  <a:lnTo>
                    <a:pt x="41913" y="15187"/>
                  </a:lnTo>
                  <a:lnTo>
                    <a:pt x="41362" y="15696"/>
                  </a:lnTo>
                  <a:lnTo>
                    <a:pt x="40768" y="16120"/>
                  </a:lnTo>
                  <a:lnTo>
                    <a:pt x="40089" y="16502"/>
                  </a:lnTo>
                  <a:lnTo>
                    <a:pt x="39410" y="16841"/>
                  </a:lnTo>
                  <a:lnTo>
                    <a:pt x="38647" y="17138"/>
                  </a:lnTo>
                  <a:lnTo>
                    <a:pt x="37841" y="17351"/>
                  </a:lnTo>
                  <a:lnTo>
                    <a:pt x="36992" y="17520"/>
                  </a:lnTo>
                  <a:lnTo>
                    <a:pt x="36101" y="17605"/>
                  </a:lnTo>
                  <a:lnTo>
                    <a:pt x="35210" y="17690"/>
                  </a:lnTo>
                  <a:lnTo>
                    <a:pt x="34277" y="17732"/>
                  </a:lnTo>
                  <a:lnTo>
                    <a:pt x="33386" y="17775"/>
                  </a:lnTo>
                  <a:lnTo>
                    <a:pt x="31562" y="17775"/>
                  </a:lnTo>
                  <a:lnTo>
                    <a:pt x="29696" y="17647"/>
                  </a:lnTo>
                  <a:lnTo>
                    <a:pt x="27872" y="17520"/>
                  </a:lnTo>
                  <a:lnTo>
                    <a:pt x="26047" y="17308"/>
                  </a:lnTo>
                  <a:lnTo>
                    <a:pt x="22442" y="16841"/>
                  </a:lnTo>
                  <a:lnTo>
                    <a:pt x="20618" y="16587"/>
                  </a:lnTo>
                  <a:lnTo>
                    <a:pt x="18751" y="16248"/>
                  </a:lnTo>
                  <a:lnTo>
                    <a:pt x="16927" y="15908"/>
                  </a:lnTo>
                  <a:lnTo>
                    <a:pt x="15103" y="15484"/>
                  </a:lnTo>
                  <a:lnTo>
                    <a:pt x="13279" y="15060"/>
                  </a:lnTo>
                  <a:lnTo>
                    <a:pt x="11455" y="14593"/>
                  </a:lnTo>
                  <a:lnTo>
                    <a:pt x="9630" y="14084"/>
                  </a:lnTo>
                  <a:lnTo>
                    <a:pt x="7849" y="13533"/>
                  </a:lnTo>
                  <a:lnTo>
                    <a:pt x="6915" y="13193"/>
                  </a:lnTo>
                  <a:lnTo>
                    <a:pt x="6067" y="12811"/>
                  </a:lnTo>
                  <a:lnTo>
                    <a:pt x="5261" y="12387"/>
                  </a:lnTo>
                  <a:lnTo>
                    <a:pt x="4922" y="12133"/>
                  </a:lnTo>
                  <a:lnTo>
                    <a:pt x="4582" y="11878"/>
                  </a:lnTo>
                  <a:lnTo>
                    <a:pt x="4243" y="11581"/>
                  </a:lnTo>
                  <a:lnTo>
                    <a:pt x="3904" y="11284"/>
                  </a:lnTo>
                  <a:lnTo>
                    <a:pt x="3607" y="10945"/>
                  </a:lnTo>
                  <a:lnTo>
                    <a:pt x="3352" y="10606"/>
                  </a:lnTo>
                  <a:lnTo>
                    <a:pt x="3098" y="10181"/>
                  </a:lnTo>
                  <a:lnTo>
                    <a:pt x="2885" y="9800"/>
                  </a:lnTo>
                  <a:lnTo>
                    <a:pt x="2673" y="9333"/>
                  </a:lnTo>
                  <a:lnTo>
                    <a:pt x="2504" y="8866"/>
                  </a:lnTo>
                  <a:lnTo>
                    <a:pt x="2037" y="7382"/>
                  </a:lnTo>
                  <a:lnTo>
                    <a:pt x="1570" y="5854"/>
                  </a:lnTo>
                  <a:lnTo>
                    <a:pt x="1146" y="4370"/>
                  </a:lnTo>
                  <a:lnTo>
                    <a:pt x="722" y="2885"/>
                  </a:lnTo>
                  <a:lnTo>
                    <a:pt x="722" y="2885"/>
                  </a:lnTo>
                  <a:lnTo>
                    <a:pt x="1104" y="3139"/>
                  </a:lnTo>
                  <a:lnTo>
                    <a:pt x="1570" y="3352"/>
                  </a:lnTo>
                  <a:lnTo>
                    <a:pt x="1995" y="3479"/>
                  </a:lnTo>
                  <a:lnTo>
                    <a:pt x="2419" y="3564"/>
                  </a:lnTo>
                  <a:lnTo>
                    <a:pt x="2504" y="3521"/>
                  </a:lnTo>
                  <a:lnTo>
                    <a:pt x="2546" y="3479"/>
                  </a:lnTo>
                  <a:lnTo>
                    <a:pt x="2546" y="3352"/>
                  </a:lnTo>
                  <a:lnTo>
                    <a:pt x="2461" y="3309"/>
                  </a:lnTo>
                  <a:lnTo>
                    <a:pt x="1485" y="3012"/>
                  </a:lnTo>
                  <a:lnTo>
                    <a:pt x="1231" y="2885"/>
                  </a:lnTo>
                  <a:lnTo>
                    <a:pt x="976" y="2758"/>
                  </a:lnTo>
                  <a:lnTo>
                    <a:pt x="849" y="2546"/>
                  </a:lnTo>
                  <a:lnTo>
                    <a:pt x="722" y="2333"/>
                  </a:lnTo>
                  <a:lnTo>
                    <a:pt x="679" y="2079"/>
                  </a:lnTo>
                  <a:lnTo>
                    <a:pt x="679" y="1782"/>
                  </a:lnTo>
                  <a:lnTo>
                    <a:pt x="764" y="1443"/>
                  </a:lnTo>
                  <a:lnTo>
                    <a:pt x="892" y="1103"/>
                  </a:lnTo>
                  <a:lnTo>
                    <a:pt x="1061" y="976"/>
                  </a:lnTo>
                  <a:lnTo>
                    <a:pt x="1273" y="849"/>
                  </a:lnTo>
                  <a:lnTo>
                    <a:pt x="1698" y="679"/>
                  </a:lnTo>
                  <a:lnTo>
                    <a:pt x="2207" y="594"/>
                  </a:lnTo>
                  <a:lnTo>
                    <a:pt x="2631" y="509"/>
                  </a:lnTo>
                  <a:lnTo>
                    <a:pt x="3013" y="467"/>
                  </a:lnTo>
                  <a:lnTo>
                    <a:pt x="3394" y="467"/>
                  </a:lnTo>
                  <a:lnTo>
                    <a:pt x="4116" y="509"/>
                  </a:lnTo>
                  <a:lnTo>
                    <a:pt x="4879" y="637"/>
                  </a:lnTo>
                  <a:lnTo>
                    <a:pt x="5600" y="764"/>
                  </a:lnTo>
                  <a:lnTo>
                    <a:pt x="5685" y="764"/>
                  </a:lnTo>
                  <a:lnTo>
                    <a:pt x="5728" y="679"/>
                  </a:lnTo>
                  <a:lnTo>
                    <a:pt x="5728" y="594"/>
                  </a:lnTo>
                  <a:lnTo>
                    <a:pt x="5685" y="552"/>
                  </a:lnTo>
                  <a:lnTo>
                    <a:pt x="5091" y="297"/>
                  </a:lnTo>
                  <a:lnTo>
                    <a:pt x="4455" y="128"/>
                  </a:lnTo>
                  <a:lnTo>
                    <a:pt x="3734" y="43"/>
                  </a:lnTo>
                  <a:lnTo>
                    <a:pt x="2970"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 name="Google Shape;1120;p31"/>
            <p:cNvSpPr/>
            <p:nvPr/>
          </p:nvSpPr>
          <p:spPr>
            <a:xfrm>
              <a:off x="6008475" y="1741275"/>
              <a:ext cx="48800" cy="50925"/>
            </a:xfrm>
            <a:custGeom>
              <a:avLst/>
              <a:gdLst/>
              <a:ahLst/>
              <a:cxnLst/>
              <a:rect l="l" t="t" r="r" b="b"/>
              <a:pathLst>
                <a:path w="1952" h="2037" extrusionOk="0">
                  <a:moveTo>
                    <a:pt x="43" y="0"/>
                  </a:moveTo>
                  <a:lnTo>
                    <a:pt x="0" y="43"/>
                  </a:lnTo>
                  <a:lnTo>
                    <a:pt x="0" y="85"/>
                  </a:lnTo>
                  <a:lnTo>
                    <a:pt x="128" y="382"/>
                  </a:lnTo>
                  <a:lnTo>
                    <a:pt x="255" y="721"/>
                  </a:lnTo>
                  <a:lnTo>
                    <a:pt x="467" y="1018"/>
                  </a:lnTo>
                  <a:lnTo>
                    <a:pt x="679" y="1315"/>
                  </a:lnTo>
                  <a:lnTo>
                    <a:pt x="934" y="1570"/>
                  </a:lnTo>
                  <a:lnTo>
                    <a:pt x="1231" y="1782"/>
                  </a:lnTo>
                  <a:lnTo>
                    <a:pt x="1528" y="1952"/>
                  </a:lnTo>
                  <a:lnTo>
                    <a:pt x="1867" y="2036"/>
                  </a:lnTo>
                  <a:lnTo>
                    <a:pt x="1909" y="2036"/>
                  </a:lnTo>
                  <a:lnTo>
                    <a:pt x="1952" y="1994"/>
                  </a:lnTo>
                  <a:lnTo>
                    <a:pt x="1952" y="1952"/>
                  </a:lnTo>
                  <a:lnTo>
                    <a:pt x="1909" y="1909"/>
                  </a:lnTo>
                  <a:lnTo>
                    <a:pt x="1358" y="1570"/>
                  </a:lnTo>
                  <a:lnTo>
                    <a:pt x="1061" y="1358"/>
                  </a:lnTo>
                  <a:lnTo>
                    <a:pt x="849" y="1146"/>
                  </a:lnTo>
                  <a:lnTo>
                    <a:pt x="594" y="891"/>
                  </a:lnTo>
                  <a:lnTo>
                    <a:pt x="425" y="637"/>
                  </a:lnTo>
                  <a:lnTo>
                    <a:pt x="255" y="340"/>
                  </a:lnTo>
                  <a:lnTo>
                    <a:pt x="85" y="43"/>
                  </a:lnTo>
                  <a:lnTo>
                    <a:pt x="43"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 name="Google Shape;1121;p31"/>
            <p:cNvSpPr/>
            <p:nvPr/>
          </p:nvSpPr>
          <p:spPr>
            <a:xfrm>
              <a:off x="6041350" y="1755050"/>
              <a:ext cx="61525" cy="43500"/>
            </a:xfrm>
            <a:custGeom>
              <a:avLst/>
              <a:gdLst/>
              <a:ahLst/>
              <a:cxnLst/>
              <a:rect l="l" t="t" r="r" b="b"/>
              <a:pathLst>
                <a:path w="2461" h="1740" extrusionOk="0">
                  <a:moveTo>
                    <a:pt x="85" y="1"/>
                  </a:moveTo>
                  <a:lnTo>
                    <a:pt x="43" y="43"/>
                  </a:lnTo>
                  <a:lnTo>
                    <a:pt x="0" y="43"/>
                  </a:lnTo>
                  <a:lnTo>
                    <a:pt x="0" y="86"/>
                  </a:lnTo>
                  <a:lnTo>
                    <a:pt x="510" y="637"/>
                  </a:lnTo>
                  <a:lnTo>
                    <a:pt x="1019" y="1104"/>
                  </a:lnTo>
                  <a:lnTo>
                    <a:pt x="1316" y="1273"/>
                  </a:lnTo>
                  <a:lnTo>
                    <a:pt x="1612" y="1443"/>
                  </a:lnTo>
                  <a:lnTo>
                    <a:pt x="1952" y="1613"/>
                  </a:lnTo>
                  <a:lnTo>
                    <a:pt x="2291" y="1740"/>
                  </a:lnTo>
                  <a:lnTo>
                    <a:pt x="2376" y="1740"/>
                  </a:lnTo>
                  <a:lnTo>
                    <a:pt x="2418" y="1655"/>
                  </a:lnTo>
                  <a:lnTo>
                    <a:pt x="2461" y="1570"/>
                  </a:lnTo>
                  <a:lnTo>
                    <a:pt x="2376" y="1528"/>
                  </a:lnTo>
                  <a:lnTo>
                    <a:pt x="1740" y="1231"/>
                  </a:lnTo>
                  <a:lnTo>
                    <a:pt x="1146" y="934"/>
                  </a:lnTo>
                  <a:lnTo>
                    <a:pt x="594" y="510"/>
                  </a:lnTo>
                  <a:lnTo>
                    <a:pt x="128" y="43"/>
                  </a:lnTo>
                  <a:lnTo>
                    <a:pt x="85" y="1"/>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 name="Google Shape;1122;p31"/>
            <p:cNvSpPr/>
            <p:nvPr/>
          </p:nvSpPr>
          <p:spPr>
            <a:xfrm>
              <a:off x="6852650" y="1763550"/>
              <a:ext cx="85925" cy="14850"/>
            </a:xfrm>
            <a:custGeom>
              <a:avLst/>
              <a:gdLst/>
              <a:ahLst/>
              <a:cxnLst/>
              <a:rect l="l" t="t" r="r" b="b"/>
              <a:pathLst>
                <a:path w="3437" h="594" extrusionOk="0">
                  <a:moveTo>
                    <a:pt x="3267" y="0"/>
                  </a:moveTo>
                  <a:lnTo>
                    <a:pt x="2461" y="170"/>
                  </a:lnTo>
                  <a:lnTo>
                    <a:pt x="1698" y="297"/>
                  </a:lnTo>
                  <a:lnTo>
                    <a:pt x="934" y="339"/>
                  </a:lnTo>
                  <a:lnTo>
                    <a:pt x="86" y="255"/>
                  </a:lnTo>
                  <a:lnTo>
                    <a:pt x="43" y="255"/>
                  </a:lnTo>
                  <a:lnTo>
                    <a:pt x="1" y="339"/>
                  </a:lnTo>
                  <a:lnTo>
                    <a:pt x="1" y="424"/>
                  </a:lnTo>
                  <a:lnTo>
                    <a:pt x="86" y="467"/>
                  </a:lnTo>
                  <a:lnTo>
                    <a:pt x="467" y="509"/>
                  </a:lnTo>
                  <a:lnTo>
                    <a:pt x="892" y="552"/>
                  </a:lnTo>
                  <a:lnTo>
                    <a:pt x="1316" y="594"/>
                  </a:lnTo>
                  <a:lnTo>
                    <a:pt x="1740" y="594"/>
                  </a:lnTo>
                  <a:lnTo>
                    <a:pt x="2164" y="552"/>
                  </a:lnTo>
                  <a:lnTo>
                    <a:pt x="2588" y="509"/>
                  </a:lnTo>
                  <a:lnTo>
                    <a:pt x="2970" y="382"/>
                  </a:lnTo>
                  <a:lnTo>
                    <a:pt x="3394" y="255"/>
                  </a:lnTo>
                  <a:lnTo>
                    <a:pt x="3437" y="255"/>
                  </a:lnTo>
                  <a:lnTo>
                    <a:pt x="3437" y="212"/>
                  </a:lnTo>
                  <a:lnTo>
                    <a:pt x="3437" y="85"/>
                  </a:lnTo>
                  <a:lnTo>
                    <a:pt x="3394" y="43"/>
                  </a:lnTo>
                  <a:lnTo>
                    <a:pt x="3267"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 name="Google Shape;1123;p31"/>
            <p:cNvSpPr/>
            <p:nvPr/>
          </p:nvSpPr>
          <p:spPr>
            <a:xfrm>
              <a:off x="6873875" y="1785800"/>
              <a:ext cx="71075" cy="18075"/>
            </a:xfrm>
            <a:custGeom>
              <a:avLst/>
              <a:gdLst/>
              <a:ahLst/>
              <a:cxnLst/>
              <a:rect l="l" t="t" r="r" b="b"/>
              <a:pathLst>
                <a:path w="2843" h="723" extrusionOk="0">
                  <a:moveTo>
                    <a:pt x="2673" y="1"/>
                  </a:moveTo>
                  <a:lnTo>
                    <a:pt x="2079" y="171"/>
                  </a:lnTo>
                  <a:lnTo>
                    <a:pt x="1782" y="255"/>
                  </a:lnTo>
                  <a:lnTo>
                    <a:pt x="1485" y="298"/>
                  </a:lnTo>
                  <a:lnTo>
                    <a:pt x="849" y="383"/>
                  </a:lnTo>
                  <a:lnTo>
                    <a:pt x="170" y="383"/>
                  </a:lnTo>
                  <a:lnTo>
                    <a:pt x="43" y="425"/>
                  </a:lnTo>
                  <a:lnTo>
                    <a:pt x="0" y="510"/>
                  </a:lnTo>
                  <a:lnTo>
                    <a:pt x="43" y="595"/>
                  </a:lnTo>
                  <a:lnTo>
                    <a:pt x="127" y="637"/>
                  </a:lnTo>
                  <a:lnTo>
                    <a:pt x="764" y="722"/>
                  </a:lnTo>
                  <a:lnTo>
                    <a:pt x="1146" y="722"/>
                  </a:lnTo>
                  <a:lnTo>
                    <a:pt x="1485" y="680"/>
                  </a:lnTo>
                  <a:lnTo>
                    <a:pt x="1824" y="637"/>
                  </a:lnTo>
                  <a:lnTo>
                    <a:pt x="2164" y="552"/>
                  </a:lnTo>
                  <a:lnTo>
                    <a:pt x="2503" y="468"/>
                  </a:lnTo>
                  <a:lnTo>
                    <a:pt x="2800" y="298"/>
                  </a:lnTo>
                  <a:lnTo>
                    <a:pt x="2842" y="213"/>
                  </a:lnTo>
                  <a:lnTo>
                    <a:pt x="2842" y="128"/>
                  </a:lnTo>
                  <a:lnTo>
                    <a:pt x="2758" y="43"/>
                  </a:lnTo>
                  <a:lnTo>
                    <a:pt x="2673" y="1"/>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24" name="Google Shape;1124;p31"/>
          <p:cNvGrpSpPr/>
          <p:nvPr/>
        </p:nvGrpSpPr>
        <p:grpSpPr>
          <a:xfrm>
            <a:off x="207143" y="4423300"/>
            <a:ext cx="563194" cy="355003"/>
            <a:chOff x="4551300" y="1957625"/>
            <a:chExt cx="1070100" cy="674525"/>
          </a:xfrm>
        </p:grpSpPr>
        <p:sp>
          <p:nvSpPr>
            <p:cNvPr id="1125" name="Google Shape;1125;p31"/>
            <p:cNvSpPr/>
            <p:nvPr/>
          </p:nvSpPr>
          <p:spPr>
            <a:xfrm>
              <a:off x="5120800" y="2137900"/>
              <a:ext cx="448625" cy="434850"/>
            </a:xfrm>
            <a:custGeom>
              <a:avLst/>
              <a:gdLst/>
              <a:ahLst/>
              <a:cxnLst/>
              <a:rect l="l" t="t" r="r" b="b"/>
              <a:pathLst>
                <a:path w="17945" h="17394" extrusionOk="0">
                  <a:moveTo>
                    <a:pt x="9843" y="1"/>
                  </a:moveTo>
                  <a:lnTo>
                    <a:pt x="9333" y="86"/>
                  </a:lnTo>
                  <a:lnTo>
                    <a:pt x="8867" y="255"/>
                  </a:lnTo>
                  <a:lnTo>
                    <a:pt x="8443" y="467"/>
                  </a:lnTo>
                  <a:lnTo>
                    <a:pt x="8103" y="807"/>
                  </a:lnTo>
                  <a:lnTo>
                    <a:pt x="7764" y="1146"/>
                  </a:lnTo>
                  <a:lnTo>
                    <a:pt x="7467" y="1528"/>
                  </a:lnTo>
                  <a:lnTo>
                    <a:pt x="7170" y="1952"/>
                  </a:lnTo>
                  <a:lnTo>
                    <a:pt x="6915" y="2376"/>
                  </a:lnTo>
                  <a:lnTo>
                    <a:pt x="6449" y="2334"/>
                  </a:lnTo>
                  <a:lnTo>
                    <a:pt x="5982" y="2334"/>
                  </a:lnTo>
                  <a:lnTo>
                    <a:pt x="5516" y="2376"/>
                  </a:lnTo>
                  <a:lnTo>
                    <a:pt x="5091" y="2461"/>
                  </a:lnTo>
                  <a:lnTo>
                    <a:pt x="4710" y="2588"/>
                  </a:lnTo>
                  <a:lnTo>
                    <a:pt x="4328" y="2758"/>
                  </a:lnTo>
                  <a:lnTo>
                    <a:pt x="3946" y="2970"/>
                  </a:lnTo>
                  <a:lnTo>
                    <a:pt x="3607" y="3225"/>
                  </a:lnTo>
                  <a:lnTo>
                    <a:pt x="3310" y="3522"/>
                  </a:lnTo>
                  <a:lnTo>
                    <a:pt x="3055" y="3819"/>
                  </a:lnTo>
                  <a:lnTo>
                    <a:pt x="2801" y="4158"/>
                  </a:lnTo>
                  <a:lnTo>
                    <a:pt x="2588" y="4540"/>
                  </a:lnTo>
                  <a:lnTo>
                    <a:pt x="2461" y="4964"/>
                  </a:lnTo>
                  <a:lnTo>
                    <a:pt x="2334" y="5388"/>
                  </a:lnTo>
                  <a:lnTo>
                    <a:pt x="2249" y="5812"/>
                  </a:lnTo>
                  <a:lnTo>
                    <a:pt x="2207" y="6279"/>
                  </a:lnTo>
                  <a:lnTo>
                    <a:pt x="1867" y="6364"/>
                  </a:lnTo>
                  <a:lnTo>
                    <a:pt x="1613" y="6449"/>
                  </a:lnTo>
                  <a:lnTo>
                    <a:pt x="1316" y="6534"/>
                  </a:lnTo>
                  <a:lnTo>
                    <a:pt x="1104" y="6703"/>
                  </a:lnTo>
                  <a:lnTo>
                    <a:pt x="849" y="6873"/>
                  </a:lnTo>
                  <a:lnTo>
                    <a:pt x="679" y="7043"/>
                  </a:lnTo>
                  <a:lnTo>
                    <a:pt x="467" y="7255"/>
                  </a:lnTo>
                  <a:lnTo>
                    <a:pt x="340" y="7467"/>
                  </a:lnTo>
                  <a:lnTo>
                    <a:pt x="213" y="7721"/>
                  </a:lnTo>
                  <a:lnTo>
                    <a:pt x="128" y="7976"/>
                  </a:lnTo>
                  <a:lnTo>
                    <a:pt x="43" y="8230"/>
                  </a:lnTo>
                  <a:lnTo>
                    <a:pt x="1" y="8527"/>
                  </a:lnTo>
                  <a:lnTo>
                    <a:pt x="1" y="8824"/>
                  </a:lnTo>
                  <a:lnTo>
                    <a:pt x="1" y="9121"/>
                  </a:lnTo>
                  <a:lnTo>
                    <a:pt x="86" y="9418"/>
                  </a:lnTo>
                  <a:lnTo>
                    <a:pt x="170" y="9715"/>
                  </a:lnTo>
                  <a:lnTo>
                    <a:pt x="170" y="9842"/>
                  </a:lnTo>
                  <a:lnTo>
                    <a:pt x="170" y="9927"/>
                  </a:lnTo>
                  <a:lnTo>
                    <a:pt x="510" y="10691"/>
                  </a:lnTo>
                  <a:lnTo>
                    <a:pt x="892" y="11454"/>
                  </a:lnTo>
                  <a:lnTo>
                    <a:pt x="1316" y="12176"/>
                  </a:lnTo>
                  <a:lnTo>
                    <a:pt x="1782" y="12897"/>
                  </a:lnTo>
                  <a:lnTo>
                    <a:pt x="2249" y="13576"/>
                  </a:lnTo>
                  <a:lnTo>
                    <a:pt x="2758" y="14254"/>
                  </a:lnTo>
                  <a:lnTo>
                    <a:pt x="3819" y="15569"/>
                  </a:lnTo>
                  <a:lnTo>
                    <a:pt x="4158" y="15951"/>
                  </a:lnTo>
                  <a:lnTo>
                    <a:pt x="4497" y="16333"/>
                  </a:lnTo>
                  <a:lnTo>
                    <a:pt x="4879" y="16630"/>
                  </a:lnTo>
                  <a:lnTo>
                    <a:pt x="5261" y="16927"/>
                  </a:lnTo>
                  <a:lnTo>
                    <a:pt x="5643" y="17139"/>
                  </a:lnTo>
                  <a:lnTo>
                    <a:pt x="6109" y="17309"/>
                  </a:lnTo>
                  <a:lnTo>
                    <a:pt x="6576" y="17393"/>
                  </a:lnTo>
                  <a:lnTo>
                    <a:pt x="7128" y="17351"/>
                  </a:lnTo>
                  <a:lnTo>
                    <a:pt x="7424" y="17309"/>
                  </a:lnTo>
                  <a:lnTo>
                    <a:pt x="7721" y="17224"/>
                  </a:lnTo>
                  <a:lnTo>
                    <a:pt x="8273" y="17054"/>
                  </a:lnTo>
                  <a:lnTo>
                    <a:pt x="8824" y="16757"/>
                  </a:lnTo>
                  <a:lnTo>
                    <a:pt x="9376" y="16418"/>
                  </a:lnTo>
                  <a:lnTo>
                    <a:pt x="9885" y="16036"/>
                  </a:lnTo>
                  <a:lnTo>
                    <a:pt x="10394" y="15654"/>
                  </a:lnTo>
                  <a:lnTo>
                    <a:pt x="11327" y="14848"/>
                  </a:lnTo>
                  <a:lnTo>
                    <a:pt x="11964" y="14297"/>
                  </a:lnTo>
                  <a:lnTo>
                    <a:pt x="12557" y="13745"/>
                  </a:lnTo>
                  <a:lnTo>
                    <a:pt x="13151" y="13151"/>
                  </a:lnTo>
                  <a:lnTo>
                    <a:pt x="13703" y="12515"/>
                  </a:lnTo>
                  <a:lnTo>
                    <a:pt x="14806" y="11242"/>
                  </a:lnTo>
                  <a:lnTo>
                    <a:pt x="15824" y="9885"/>
                  </a:lnTo>
                  <a:lnTo>
                    <a:pt x="16503" y="8952"/>
                  </a:lnTo>
                  <a:lnTo>
                    <a:pt x="16884" y="8443"/>
                  </a:lnTo>
                  <a:lnTo>
                    <a:pt x="17266" y="7891"/>
                  </a:lnTo>
                  <a:lnTo>
                    <a:pt x="17563" y="7297"/>
                  </a:lnTo>
                  <a:lnTo>
                    <a:pt x="17818" y="6703"/>
                  </a:lnTo>
                  <a:lnTo>
                    <a:pt x="17903" y="6406"/>
                  </a:lnTo>
                  <a:lnTo>
                    <a:pt x="17945" y="6109"/>
                  </a:lnTo>
                  <a:lnTo>
                    <a:pt x="17945" y="5855"/>
                  </a:lnTo>
                  <a:lnTo>
                    <a:pt x="17945" y="5558"/>
                  </a:lnTo>
                  <a:lnTo>
                    <a:pt x="17860" y="5303"/>
                  </a:lnTo>
                  <a:lnTo>
                    <a:pt x="17775" y="5006"/>
                  </a:lnTo>
                  <a:lnTo>
                    <a:pt x="17648" y="4752"/>
                  </a:lnTo>
                  <a:lnTo>
                    <a:pt x="17521" y="4497"/>
                  </a:lnTo>
                  <a:lnTo>
                    <a:pt x="17139" y="4031"/>
                  </a:lnTo>
                  <a:lnTo>
                    <a:pt x="16672" y="3564"/>
                  </a:lnTo>
                  <a:lnTo>
                    <a:pt x="16206" y="3140"/>
                  </a:lnTo>
                  <a:lnTo>
                    <a:pt x="15697" y="2758"/>
                  </a:lnTo>
                  <a:lnTo>
                    <a:pt x="14763" y="2122"/>
                  </a:lnTo>
                  <a:lnTo>
                    <a:pt x="13703" y="1401"/>
                  </a:lnTo>
                  <a:lnTo>
                    <a:pt x="13109" y="1019"/>
                  </a:lnTo>
                  <a:lnTo>
                    <a:pt x="12473" y="679"/>
                  </a:lnTo>
                  <a:lnTo>
                    <a:pt x="11794" y="383"/>
                  </a:lnTo>
                  <a:lnTo>
                    <a:pt x="11158" y="128"/>
                  </a:lnTo>
                  <a:lnTo>
                    <a:pt x="10818" y="43"/>
                  </a:lnTo>
                  <a:lnTo>
                    <a:pt x="10479" y="1"/>
                  </a:lnTo>
                  <a:close/>
                </a:path>
              </a:pathLst>
            </a:custGeom>
            <a:solidFill>
              <a:srgbClr val="ABCB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 name="Google Shape;1126;p31"/>
            <p:cNvSpPr/>
            <p:nvPr/>
          </p:nvSpPr>
          <p:spPr>
            <a:xfrm>
              <a:off x="5120800" y="2137900"/>
              <a:ext cx="351075" cy="434850"/>
            </a:xfrm>
            <a:custGeom>
              <a:avLst/>
              <a:gdLst/>
              <a:ahLst/>
              <a:cxnLst/>
              <a:rect l="l" t="t" r="r" b="b"/>
              <a:pathLst>
                <a:path w="14043" h="17394" extrusionOk="0">
                  <a:moveTo>
                    <a:pt x="9843" y="1"/>
                  </a:moveTo>
                  <a:lnTo>
                    <a:pt x="9333" y="86"/>
                  </a:lnTo>
                  <a:lnTo>
                    <a:pt x="8867" y="255"/>
                  </a:lnTo>
                  <a:lnTo>
                    <a:pt x="8443" y="467"/>
                  </a:lnTo>
                  <a:lnTo>
                    <a:pt x="8103" y="807"/>
                  </a:lnTo>
                  <a:lnTo>
                    <a:pt x="7764" y="1146"/>
                  </a:lnTo>
                  <a:lnTo>
                    <a:pt x="7467" y="1528"/>
                  </a:lnTo>
                  <a:lnTo>
                    <a:pt x="7170" y="1952"/>
                  </a:lnTo>
                  <a:lnTo>
                    <a:pt x="6915" y="2376"/>
                  </a:lnTo>
                  <a:lnTo>
                    <a:pt x="6449" y="2334"/>
                  </a:lnTo>
                  <a:lnTo>
                    <a:pt x="5982" y="2334"/>
                  </a:lnTo>
                  <a:lnTo>
                    <a:pt x="5516" y="2376"/>
                  </a:lnTo>
                  <a:lnTo>
                    <a:pt x="5091" y="2461"/>
                  </a:lnTo>
                  <a:lnTo>
                    <a:pt x="4710" y="2588"/>
                  </a:lnTo>
                  <a:lnTo>
                    <a:pt x="4328" y="2758"/>
                  </a:lnTo>
                  <a:lnTo>
                    <a:pt x="3946" y="2970"/>
                  </a:lnTo>
                  <a:lnTo>
                    <a:pt x="3607" y="3225"/>
                  </a:lnTo>
                  <a:lnTo>
                    <a:pt x="3310" y="3522"/>
                  </a:lnTo>
                  <a:lnTo>
                    <a:pt x="3055" y="3819"/>
                  </a:lnTo>
                  <a:lnTo>
                    <a:pt x="2801" y="4158"/>
                  </a:lnTo>
                  <a:lnTo>
                    <a:pt x="2588" y="4540"/>
                  </a:lnTo>
                  <a:lnTo>
                    <a:pt x="2461" y="4964"/>
                  </a:lnTo>
                  <a:lnTo>
                    <a:pt x="2334" y="5388"/>
                  </a:lnTo>
                  <a:lnTo>
                    <a:pt x="2249" y="5812"/>
                  </a:lnTo>
                  <a:lnTo>
                    <a:pt x="2207" y="6279"/>
                  </a:lnTo>
                  <a:lnTo>
                    <a:pt x="1867" y="6364"/>
                  </a:lnTo>
                  <a:lnTo>
                    <a:pt x="1613" y="6449"/>
                  </a:lnTo>
                  <a:lnTo>
                    <a:pt x="1316" y="6534"/>
                  </a:lnTo>
                  <a:lnTo>
                    <a:pt x="1104" y="6703"/>
                  </a:lnTo>
                  <a:lnTo>
                    <a:pt x="849" y="6873"/>
                  </a:lnTo>
                  <a:lnTo>
                    <a:pt x="679" y="7043"/>
                  </a:lnTo>
                  <a:lnTo>
                    <a:pt x="467" y="7255"/>
                  </a:lnTo>
                  <a:lnTo>
                    <a:pt x="340" y="7467"/>
                  </a:lnTo>
                  <a:lnTo>
                    <a:pt x="213" y="7721"/>
                  </a:lnTo>
                  <a:lnTo>
                    <a:pt x="128" y="7976"/>
                  </a:lnTo>
                  <a:lnTo>
                    <a:pt x="43" y="8230"/>
                  </a:lnTo>
                  <a:lnTo>
                    <a:pt x="1" y="8527"/>
                  </a:lnTo>
                  <a:lnTo>
                    <a:pt x="1" y="8824"/>
                  </a:lnTo>
                  <a:lnTo>
                    <a:pt x="1" y="9121"/>
                  </a:lnTo>
                  <a:lnTo>
                    <a:pt x="86" y="9418"/>
                  </a:lnTo>
                  <a:lnTo>
                    <a:pt x="170" y="9715"/>
                  </a:lnTo>
                  <a:lnTo>
                    <a:pt x="170" y="9842"/>
                  </a:lnTo>
                  <a:lnTo>
                    <a:pt x="170" y="9927"/>
                  </a:lnTo>
                  <a:lnTo>
                    <a:pt x="510" y="10691"/>
                  </a:lnTo>
                  <a:lnTo>
                    <a:pt x="892" y="11454"/>
                  </a:lnTo>
                  <a:lnTo>
                    <a:pt x="1316" y="12176"/>
                  </a:lnTo>
                  <a:lnTo>
                    <a:pt x="1782" y="12897"/>
                  </a:lnTo>
                  <a:lnTo>
                    <a:pt x="2249" y="13576"/>
                  </a:lnTo>
                  <a:lnTo>
                    <a:pt x="2758" y="14254"/>
                  </a:lnTo>
                  <a:lnTo>
                    <a:pt x="3819" y="15569"/>
                  </a:lnTo>
                  <a:lnTo>
                    <a:pt x="4158" y="15951"/>
                  </a:lnTo>
                  <a:lnTo>
                    <a:pt x="4497" y="16333"/>
                  </a:lnTo>
                  <a:lnTo>
                    <a:pt x="4879" y="16630"/>
                  </a:lnTo>
                  <a:lnTo>
                    <a:pt x="5261" y="16927"/>
                  </a:lnTo>
                  <a:lnTo>
                    <a:pt x="5643" y="17139"/>
                  </a:lnTo>
                  <a:lnTo>
                    <a:pt x="6109" y="17309"/>
                  </a:lnTo>
                  <a:lnTo>
                    <a:pt x="6576" y="17393"/>
                  </a:lnTo>
                  <a:lnTo>
                    <a:pt x="7128" y="17351"/>
                  </a:lnTo>
                  <a:lnTo>
                    <a:pt x="7679" y="17266"/>
                  </a:lnTo>
                  <a:lnTo>
                    <a:pt x="8230" y="17054"/>
                  </a:lnTo>
                  <a:lnTo>
                    <a:pt x="8782" y="16800"/>
                  </a:lnTo>
                  <a:lnTo>
                    <a:pt x="9291" y="16460"/>
                  </a:lnTo>
                  <a:lnTo>
                    <a:pt x="9800" y="16121"/>
                  </a:lnTo>
                  <a:lnTo>
                    <a:pt x="10309" y="15739"/>
                  </a:lnTo>
                  <a:lnTo>
                    <a:pt x="11200" y="14975"/>
                  </a:lnTo>
                  <a:lnTo>
                    <a:pt x="10564" y="14806"/>
                  </a:lnTo>
                  <a:lnTo>
                    <a:pt x="9970" y="14594"/>
                  </a:lnTo>
                  <a:lnTo>
                    <a:pt x="9376" y="14297"/>
                  </a:lnTo>
                  <a:lnTo>
                    <a:pt x="8824" y="14000"/>
                  </a:lnTo>
                  <a:lnTo>
                    <a:pt x="8315" y="13618"/>
                  </a:lnTo>
                  <a:lnTo>
                    <a:pt x="7849" y="13236"/>
                  </a:lnTo>
                  <a:lnTo>
                    <a:pt x="7424" y="12812"/>
                  </a:lnTo>
                  <a:lnTo>
                    <a:pt x="7043" y="12303"/>
                  </a:lnTo>
                  <a:lnTo>
                    <a:pt x="6703" y="11794"/>
                  </a:lnTo>
                  <a:lnTo>
                    <a:pt x="6449" y="11242"/>
                  </a:lnTo>
                  <a:lnTo>
                    <a:pt x="6279" y="10691"/>
                  </a:lnTo>
                  <a:lnTo>
                    <a:pt x="6152" y="10055"/>
                  </a:lnTo>
                  <a:lnTo>
                    <a:pt x="6109" y="9418"/>
                  </a:lnTo>
                  <a:lnTo>
                    <a:pt x="6152" y="8782"/>
                  </a:lnTo>
                  <a:lnTo>
                    <a:pt x="6322" y="8103"/>
                  </a:lnTo>
                  <a:lnTo>
                    <a:pt x="6534" y="7382"/>
                  </a:lnTo>
                  <a:lnTo>
                    <a:pt x="6788" y="6831"/>
                  </a:lnTo>
                  <a:lnTo>
                    <a:pt x="7043" y="6322"/>
                  </a:lnTo>
                  <a:lnTo>
                    <a:pt x="7382" y="5812"/>
                  </a:lnTo>
                  <a:lnTo>
                    <a:pt x="7721" y="5346"/>
                  </a:lnTo>
                  <a:lnTo>
                    <a:pt x="8103" y="4879"/>
                  </a:lnTo>
                  <a:lnTo>
                    <a:pt x="8570" y="4455"/>
                  </a:lnTo>
                  <a:lnTo>
                    <a:pt x="8994" y="4073"/>
                  </a:lnTo>
                  <a:lnTo>
                    <a:pt x="9503" y="3691"/>
                  </a:lnTo>
                  <a:lnTo>
                    <a:pt x="10012" y="3352"/>
                  </a:lnTo>
                  <a:lnTo>
                    <a:pt x="10521" y="3013"/>
                  </a:lnTo>
                  <a:lnTo>
                    <a:pt x="11073" y="2716"/>
                  </a:lnTo>
                  <a:lnTo>
                    <a:pt x="11667" y="2461"/>
                  </a:lnTo>
                  <a:lnTo>
                    <a:pt x="12261" y="2207"/>
                  </a:lnTo>
                  <a:lnTo>
                    <a:pt x="12854" y="1995"/>
                  </a:lnTo>
                  <a:lnTo>
                    <a:pt x="13448" y="1782"/>
                  </a:lnTo>
                  <a:lnTo>
                    <a:pt x="14042" y="1613"/>
                  </a:lnTo>
                  <a:lnTo>
                    <a:pt x="13067" y="1019"/>
                  </a:lnTo>
                  <a:lnTo>
                    <a:pt x="12557" y="722"/>
                  </a:lnTo>
                  <a:lnTo>
                    <a:pt x="12006" y="467"/>
                  </a:lnTo>
                  <a:lnTo>
                    <a:pt x="11455" y="255"/>
                  </a:lnTo>
                  <a:lnTo>
                    <a:pt x="10903" y="86"/>
                  </a:lnTo>
                  <a:lnTo>
                    <a:pt x="10352" y="1"/>
                  </a:lnTo>
                  <a:close/>
                </a:path>
              </a:pathLst>
            </a:custGeom>
            <a:solidFill>
              <a:srgbClr val="71B90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7" name="Google Shape;1127;p31"/>
            <p:cNvSpPr/>
            <p:nvPr/>
          </p:nvSpPr>
          <p:spPr>
            <a:xfrm>
              <a:off x="5377450" y="2418950"/>
              <a:ext cx="53050" cy="25475"/>
            </a:xfrm>
            <a:custGeom>
              <a:avLst/>
              <a:gdLst/>
              <a:ahLst/>
              <a:cxnLst/>
              <a:rect l="l" t="t" r="r" b="b"/>
              <a:pathLst>
                <a:path w="2122" h="1019" extrusionOk="0">
                  <a:moveTo>
                    <a:pt x="1740" y="0"/>
                  </a:moveTo>
                  <a:lnTo>
                    <a:pt x="1655" y="43"/>
                  </a:lnTo>
                  <a:lnTo>
                    <a:pt x="1570" y="170"/>
                  </a:lnTo>
                  <a:lnTo>
                    <a:pt x="1443" y="297"/>
                  </a:lnTo>
                  <a:lnTo>
                    <a:pt x="1316" y="382"/>
                  </a:lnTo>
                  <a:lnTo>
                    <a:pt x="1146" y="467"/>
                  </a:lnTo>
                  <a:lnTo>
                    <a:pt x="637" y="467"/>
                  </a:lnTo>
                  <a:lnTo>
                    <a:pt x="510" y="382"/>
                  </a:lnTo>
                  <a:lnTo>
                    <a:pt x="340" y="297"/>
                  </a:lnTo>
                  <a:lnTo>
                    <a:pt x="298" y="255"/>
                  </a:lnTo>
                  <a:lnTo>
                    <a:pt x="86" y="255"/>
                  </a:lnTo>
                  <a:lnTo>
                    <a:pt x="1" y="382"/>
                  </a:lnTo>
                  <a:lnTo>
                    <a:pt x="1" y="425"/>
                  </a:lnTo>
                  <a:lnTo>
                    <a:pt x="43" y="509"/>
                  </a:lnTo>
                  <a:lnTo>
                    <a:pt x="255" y="764"/>
                  </a:lnTo>
                  <a:lnTo>
                    <a:pt x="510" y="934"/>
                  </a:lnTo>
                  <a:lnTo>
                    <a:pt x="764" y="1018"/>
                  </a:lnTo>
                  <a:lnTo>
                    <a:pt x="1061" y="1018"/>
                  </a:lnTo>
                  <a:lnTo>
                    <a:pt x="1358" y="976"/>
                  </a:lnTo>
                  <a:lnTo>
                    <a:pt x="1613" y="849"/>
                  </a:lnTo>
                  <a:lnTo>
                    <a:pt x="1867" y="679"/>
                  </a:lnTo>
                  <a:lnTo>
                    <a:pt x="2079" y="467"/>
                  </a:lnTo>
                  <a:lnTo>
                    <a:pt x="2122" y="340"/>
                  </a:lnTo>
                  <a:lnTo>
                    <a:pt x="2079" y="212"/>
                  </a:lnTo>
                  <a:lnTo>
                    <a:pt x="2037" y="128"/>
                  </a:lnTo>
                  <a:lnTo>
                    <a:pt x="1952" y="43"/>
                  </a:lnTo>
                  <a:lnTo>
                    <a:pt x="1867"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8" name="Google Shape;1128;p31"/>
            <p:cNvSpPr/>
            <p:nvPr/>
          </p:nvSpPr>
          <p:spPr>
            <a:xfrm>
              <a:off x="5401850" y="2365925"/>
              <a:ext cx="49875" cy="26525"/>
            </a:xfrm>
            <a:custGeom>
              <a:avLst/>
              <a:gdLst/>
              <a:ahLst/>
              <a:cxnLst/>
              <a:rect l="l" t="t" r="r" b="b"/>
              <a:pathLst>
                <a:path w="1995" h="1061" extrusionOk="0">
                  <a:moveTo>
                    <a:pt x="1061" y="0"/>
                  </a:moveTo>
                  <a:lnTo>
                    <a:pt x="764" y="43"/>
                  </a:lnTo>
                  <a:lnTo>
                    <a:pt x="509" y="170"/>
                  </a:lnTo>
                  <a:lnTo>
                    <a:pt x="255" y="340"/>
                  </a:lnTo>
                  <a:lnTo>
                    <a:pt x="85" y="594"/>
                  </a:lnTo>
                  <a:lnTo>
                    <a:pt x="0" y="891"/>
                  </a:lnTo>
                  <a:lnTo>
                    <a:pt x="0" y="1018"/>
                  </a:lnTo>
                  <a:lnTo>
                    <a:pt x="85" y="1061"/>
                  </a:lnTo>
                  <a:lnTo>
                    <a:pt x="213" y="1061"/>
                  </a:lnTo>
                  <a:lnTo>
                    <a:pt x="255" y="976"/>
                  </a:lnTo>
                  <a:lnTo>
                    <a:pt x="340" y="806"/>
                  </a:lnTo>
                  <a:lnTo>
                    <a:pt x="467" y="679"/>
                  </a:lnTo>
                  <a:lnTo>
                    <a:pt x="637" y="552"/>
                  </a:lnTo>
                  <a:lnTo>
                    <a:pt x="806" y="509"/>
                  </a:lnTo>
                  <a:lnTo>
                    <a:pt x="976" y="467"/>
                  </a:lnTo>
                  <a:lnTo>
                    <a:pt x="1146" y="467"/>
                  </a:lnTo>
                  <a:lnTo>
                    <a:pt x="1315" y="552"/>
                  </a:lnTo>
                  <a:lnTo>
                    <a:pt x="1485" y="679"/>
                  </a:lnTo>
                  <a:lnTo>
                    <a:pt x="1570" y="721"/>
                  </a:lnTo>
                  <a:lnTo>
                    <a:pt x="1697" y="764"/>
                  </a:lnTo>
                  <a:lnTo>
                    <a:pt x="1782" y="721"/>
                  </a:lnTo>
                  <a:lnTo>
                    <a:pt x="1867" y="637"/>
                  </a:lnTo>
                  <a:lnTo>
                    <a:pt x="1952" y="552"/>
                  </a:lnTo>
                  <a:lnTo>
                    <a:pt x="1994" y="467"/>
                  </a:lnTo>
                  <a:lnTo>
                    <a:pt x="1952" y="382"/>
                  </a:lnTo>
                  <a:lnTo>
                    <a:pt x="1909" y="255"/>
                  </a:lnTo>
                  <a:lnTo>
                    <a:pt x="1655" y="128"/>
                  </a:lnTo>
                  <a:lnTo>
                    <a:pt x="1358" y="43"/>
                  </a:lnTo>
                  <a:lnTo>
                    <a:pt x="1061"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 name="Google Shape;1129;p31"/>
            <p:cNvSpPr/>
            <p:nvPr/>
          </p:nvSpPr>
          <p:spPr>
            <a:xfrm>
              <a:off x="5473975" y="2296975"/>
              <a:ext cx="26525" cy="54125"/>
            </a:xfrm>
            <a:custGeom>
              <a:avLst/>
              <a:gdLst/>
              <a:ahLst/>
              <a:cxnLst/>
              <a:rect l="l" t="t" r="r" b="b"/>
              <a:pathLst>
                <a:path w="1061" h="2165" extrusionOk="0">
                  <a:moveTo>
                    <a:pt x="297" y="1"/>
                  </a:moveTo>
                  <a:lnTo>
                    <a:pt x="170" y="43"/>
                  </a:lnTo>
                  <a:lnTo>
                    <a:pt x="85" y="128"/>
                  </a:lnTo>
                  <a:lnTo>
                    <a:pt x="42" y="213"/>
                  </a:lnTo>
                  <a:lnTo>
                    <a:pt x="0" y="298"/>
                  </a:lnTo>
                  <a:lnTo>
                    <a:pt x="42" y="425"/>
                  </a:lnTo>
                  <a:lnTo>
                    <a:pt x="127" y="510"/>
                  </a:lnTo>
                  <a:lnTo>
                    <a:pt x="255" y="680"/>
                  </a:lnTo>
                  <a:lnTo>
                    <a:pt x="339" y="807"/>
                  </a:lnTo>
                  <a:lnTo>
                    <a:pt x="424" y="977"/>
                  </a:lnTo>
                  <a:lnTo>
                    <a:pt x="467" y="1146"/>
                  </a:lnTo>
                  <a:lnTo>
                    <a:pt x="467" y="1274"/>
                  </a:lnTo>
                  <a:lnTo>
                    <a:pt x="424" y="1443"/>
                  </a:lnTo>
                  <a:lnTo>
                    <a:pt x="339" y="1613"/>
                  </a:lnTo>
                  <a:lnTo>
                    <a:pt x="255" y="1783"/>
                  </a:lnTo>
                  <a:lnTo>
                    <a:pt x="212" y="1867"/>
                  </a:lnTo>
                  <a:lnTo>
                    <a:pt x="212" y="1952"/>
                  </a:lnTo>
                  <a:lnTo>
                    <a:pt x="255" y="2080"/>
                  </a:lnTo>
                  <a:lnTo>
                    <a:pt x="382" y="2164"/>
                  </a:lnTo>
                  <a:lnTo>
                    <a:pt x="467" y="2164"/>
                  </a:lnTo>
                  <a:lnTo>
                    <a:pt x="552" y="2122"/>
                  </a:lnTo>
                  <a:lnTo>
                    <a:pt x="764" y="1910"/>
                  </a:lnTo>
                  <a:lnTo>
                    <a:pt x="933" y="1655"/>
                  </a:lnTo>
                  <a:lnTo>
                    <a:pt x="1018" y="1358"/>
                  </a:lnTo>
                  <a:lnTo>
                    <a:pt x="1061" y="1061"/>
                  </a:lnTo>
                  <a:lnTo>
                    <a:pt x="1018" y="765"/>
                  </a:lnTo>
                  <a:lnTo>
                    <a:pt x="933" y="468"/>
                  </a:lnTo>
                  <a:lnTo>
                    <a:pt x="764" y="213"/>
                  </a:lnTo>
                  <a:lnTo>
                    <a:pt x="509"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 name="Google Shape;1130;p31"/>
            <p:cNvSpPr/>
            <p:nvPr/>
          </p:nvSpPr>
          <p:spPr>
            <a:xfrm>
              <a:off x="5183375" y="2358500"/>
              <a:ext cx="56225" cy="50925"/>
            </a:xfrm>
            <a:custGeom>
              <a:avLst/>
              <a:gdLst/>
              <a:ahLst/>
              <a:cxnLst/>
              <a:rect l="l" t="t" r="r" b="b"/>
              <a:pathLst>
                <a:path w="2249" h="2037" extrusionOk="0">
                  <a:moveTo>
                    <a:pt x="1825" y="0"/>
                  </a:moveTo>
                  <a:lnTo>
                    <a:pt x="1740" y="85"/>
                  </a:lnTo>
                  <a:lnTo>
                    <a:pt x="1655" y="170"/>
                  </a:lnTo>
                  <a:lnTo>
                    <a:pt x="1401" y="594"/>
                  </a:lnTo>
                  <a:lnTo>
                    <a:pt x="1273" y="806"/>
                  </a:lnTo>
                  <a:lnTo>
                    <a:pt x="1146" y="976"/>
                  </a:lnTo>
                  <a:lnTo>
                    <a:pt x="976" y="1146"/>
                  </a:lnTo>
                  <a:lnTo>
                    <a:pt x="764" y="1273"/>
                  </a:lnTo>
                  <a:lnTo>
                    <a:pt x="510" y="1358"/>
                  </a:lnTo>
                  <a:lnTo>
                    <a:pt x="255" y="1400"/>
                  </a:lnTo>
                  <a:lnTo>
                    <a:pt x="128" y="1443"/>
                  </a:lnTo>
                  <a:lnTo>
                    <a:pt x="43" y="1528"/>
                  </a:lnTo>
                  <a:lnTo>
                    <a:pt x="1" y="1655"/>
                  </a:lnTo>
                  <a:lnTo>
                    <a:pt x="43" y="1740"/>
                  </a:lnTo>
                  <a:lnTo>
                    <a:pt x="85" y="1867"/>
                  </a:lnTo>
                  <a:lnTo>
                    <a:pt x="170" y="1952"/>
                  </a:lnTo>
                  <a:lnTo>
                    <a:pt x="255" y="1994"/>
                  </a:lnTo>
                  <a:lnTo>
                    <a:pt x="382" y="2037"/>
                  </a:lnTo>
                  <a:lnTo>
                    <a:pt x="722" y="1952"/>
                  </a:lnTo>
                  <a:lnTo>
                    <a:pt x="1019" y="1824"/>
                  </a:lnTo>
                  <a:lnTo>
                    <a:pt x="1316" y="1697"/>
                  </a:lnTo>
                  <a:lnTo>
                    <a:pt x="1613" y="1485"/>
                  </a:lnTo>
                  <a:lnTo>
                    <a:pt x="1867" y="1231"/>
                  </a:lnTo>
                  <a:lnTo>
                    <a:pt x="2037" y="934"/>
                  </a:lnTo>
                  <a:lnTo>
                    <a:pt x="2164" y="637"/>
                  </a:lnTo>
                  <a:lnTo>
                    <a:pt x="2249" y="297"/>
                  </a:lnTo>
                  <a:lnTo>
                    <a:pt x="2207" y="212"/>
                  </a:lnTo>
                  <a:lnTo>
                    <a:pt x="2164" y="128"/>
                  </a:lnTo>
                  <a:lnTo>
                    <a:pt x="2079" y="43"/>
                  </a:lnTo>
                  <a:lnTo>
                    <a:pt x="1994"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 name="Google Shape;1131;p31"/>
            <p:cNvSpPr/>
            <p:nvPr/>
          </p:nvSpPr>
          <p:spPr>
            <a:xfrm>
              <a:off x="4551300" y="1957625"/>
              <a:ext cx="1070100" cy="674525"/>
            </a:xfrm>
            <a:custGeom>
              <a:avLst/>
              <a:gdLst/>
              <a:ahLst/>
              <a:cxnLst/>
              <a:rect l="l" t="t" r="r" b="b"/>
              <a:pathLst>
                <a:path w="42804" h="26981" extrusionOk="0">
                  <a:moveTo>
                    <a:pt x="25708" y="0"/>
                  </a:moveTo>
                  <a:lnTo>
                    <a:pt x="25496" y="43"/>
                  </a:lnTo>
                  <a:lnTo>
                    <a:pt x="25284" y="85"/>
                  </a:lnTo>
                  <a:lnTo>
                    <a:pt x="24817" y="212"/>
                  </a:lnTo>
                  <a:lnTo>
                    <a:pt x="24350" y="467"/>
                  </a:lnTo>
                  <a:lnTo>
                    <a:pt x="23841" y="849"/>
                  </a:lnTo>
                  <a:lnTo>
                    <a:pt x="23375" y="1230"/>
                  </a:lnTo>
                  <a:lnTo>
                    <a:pt x="22866" y="1697"/>
                  </a:lnTo>
                  <a:lnTo>
                    <a:pt x="21932" y="2588"/>
                  </a:lnTo>
                  <a:lnTo>
                    <a:pt x="21126" y="3394"/>
                  </a:lnTo>
                  <a:lnTo>
                    <a:pt x="20320" y="4157"/>
                  </a:lnTo>
                  <a:lnTo>
                    <a:pt x="19811" y="3733"/>
                  </a:lnTo>
                  <a:lnTo>
                    <a:pt x="19217" y="3394"/>
                  </a:lnTo>
                  <a:lnTo>
                    <a:pt x="18623" y="3139"/>
                  </a:lnTo>
                  <a:lnTo>
                    <a:pt x="17987" y="2927"/>
                  </a:lnTo>
                  <a:lnTo>
                    <a:pt x="17308" y="2842"/>
                  </a:lnTo>
                  <a:lnTo>
                    <a:pt x="16630" y="2800"/>
                  </a:lnTo>
                  <a:lnTo>
                    <a:pt x="15951" y="2842"/>
                  </a:lnTo>
                  <a:lnTo>
                    <a:pt x="15230" y="2970"/>
                  </a:lnTo>
                  <a:lnTo>
                    <a:pt x="14678" y="3139"/>
                  </a:lnTo>
                  <a:lnTo>
                    <a:pt x="14169" y="3351"/>
                  </a:lnTo>
                  <a:lnTo>
                    <a:pt x="13703" y="3648"/>
                  </a:lnTo>
                  <a:lnTo>
                    <a:pt x="13236" y="3945"/>
                  </a:lnTo>
                  <a:lnTo>
                    <a:pt x="12812" y="4285"/>
                  </a:lnTo>
                  <a:lnTo>
                    <a:pt x="12430" y="4709"/>
                  </a:lnTo>
                  <a:lnTo>
                    <a:pt x="12091" y="5133"/>
                  </a:lnTo>
                  <a:lnTo>
                    <a:pt x="11794" y="5600"/>
                  </a:lnTo>
                  <a:lnTo>
                    <a:pt x="11624" y="6066"/>
                  </a:lnTo>
                  <a:lnTo>
                    <a:pt x="11454" y="6660"/>
                  </a:lnTo>
                  <a:lnTo>
                    <a:pt x="11157" y="8018"/>
                  </a:lnTo>
                  <a:lnTo>
                    <a:pt x="10860" y="9502"/>
                  </a:lnTo>
                  <a:lnTo>
                    <a:pt x="10691" y="10266"/>
                  </a:lnTo>
                  <a:lnTo>
                    <a:pt x="10479" y="10987"/>
                  </a:lnTo>
                  <a:lnTo>
                    <a:pt x="10224" y="11666"/>
                  </a:lnTo>
                  <a:lnTo>
                    <a:pt x="9927" y="12302"/>
                  </a:lnTo>
                  <a:lnTo>
                    <a:pt x="9757" y="12557"/>
                  </a:lnTo>
                  <a:lnTo>
                    <a:pt x="9588" y="12811"/>
                  </a:lnTo>
                  <a:lnTo>
                    <a:pt x="9376" y="13023"/>
                  </a:lnTo>
                  <a:lnTo>
                    <a:pt x="9164" y="13193"/>
                  </a:lnTo>
                  <a:lnTo>
                    <a:pt x="8909" y="13320"/>
                  </a:lnTo>
                  <a:lnTo>
                    <a:pt x="8654" y="13448"/>
                  </a:lnTo>
                  <a:lnTo>
                    <a:pt x="8358" y="13533"/>
                  </a:lnTo>
                  <a:lnTo>
                    <a:pt x="7721" y="13533"/>
                  </a:lnTo>
                  <a:lnTo>
                    <a:pt x="7382" y="13448"/>
                  </a:lnTo>
                  <a:lnTo>
                    <a:pt x="7000" y="13363"/>
                  </a:lnTo>
                  <a:lnTo>
                    <a:pt x="6618" y="13151"/>
                  </a:lnTo>
                  <a:lnTo>
                    <a:pt x="6576" y="13151"/>
                  </a:lnTo>
                  <a:lnTo>
                    <a:pt x="6830" y="12769"/>
                  </a:lnTo>
                  <a:lnTo>
                    <a:pt x="7085" y="12345"/>
                  </a:lnTo>
                  <a:lnTo>
                    <a:pt x="7297" y="11921"/>
                  </a:lnTo>
                  <a:lnTo>
                    <a:pt x="7509" y="11496"/>
                  </a:lnTo>
                  <a:lnTo>
                    <a:pt x="7509" y="11411"/>
                  </a:lnTo>
                  <a:lnTo>
                    <a:pt x="7509" y="11327"/>
                  </a:lnTo>
                  <a:lnTo>
                    <a:pt x="7467" y="11242"/>
                  </a:lnTo>
                  <a:lnTo>
                    <a:pt x="7424" y="11157"/>
                  </a:lnTo>
                  <a:lnTo>
                    <a:pt x="6533" y="10436"/>
                  </a:lnTo>
                  <a:lnTo>
                    <a:pt x="5685" y="9715"/>
                  </a:lnTo>
                  <a:lnTo>
                    <a:pt x="4879" y="8909"/>
                  </a:lnTo>
                  <a:lnTo>
                    <a:pt x="4158" y="8060"/>
                  </a:lnTo>
                  <a:lnTo>
                    <a:pt x="4073" y="8018"/>
                  </a:lnTo>
                  <a:lnTo>
                    <a:pt x="3903" y="8018"/>
                  </a:lnTo>
                  <a:lnTo>
                    <a:pt x="3861" y="8060"/>
                  </a:lnTo>
                  <a:lnTo>
                    <a:pt x="1103" y="11242"/>
                  </a:lnTo>
                  <a:lnTo>
                    <a:pt x="764" y="11581"/>
                  </a:lnTo>
                  <a:lnTo>
                    <a:pt x="382" y="12048"/>
                  </a:lnTo>
                  <a:lnTo>
                    <a:pt x="213" y="12260"/>
                  </a:lnTo>
                  <a:lnTo>
                    <a:pt x="85" y="12514"/>
                  </a:lnTo>
                  <a:lnTo>
                    <a:pt x="1" y="12769"/>
                  </a:lnTo>
                  <a:lnTo>
                    <a:pt x="1" y="12981"/>
                  </a:lnTo>
                  <a:lnTo>
                    <a:pt x="85" y="13193"/>
                  </a:lnTo>
                  <a:lnTo>
                    <a:pt x="255" y="13405"/>
                  </a:lnTo>
                  <a:lnTo>
                    <a:pt x="467" y="13575"/>
                  </a:lnTo>
                  <a:lnTo>
                    <a:pt x="722" y="13702"/>
                  </a:lnTo>
                  <a:lnTo>
                    <a:pt x="1231" y="13914"/>
                  </a:lnTo>
                  <a:lnTo>
                    <a:pt x="1697" y="14084"/>
                  </a:lnTo>
                  <a:lnTo>
                    <a:pt x="2419" y="14381"/>
                  </a:lnTo>
                  <a:lnTo>
                    <a:pt x="3182" y="14635"/>
                  </a:lnTo>
                  <a:lnTo>
                    <a:pt x="3988" y="14805"/>
                  </a:lnTo>
                  <a:lnTo>
                    <a:pt x="4752" y="14932"/>
                  </a:lnTo>
                  <a:lnTo>
                    <a:pt x="4879" y="14890"/>
                  </a:lnTo>
                  <a:lnTo>
                    <a:pt x="4921" y="14805"/>
                  </a:lnTo>
                  <a:lnTo>
                    <a:pt x="4879" y="14720"/>
                  </a:lnTo>
                  <a:lnTo>
                    <a:pt x="4794" y="14635"/>
                  </a:lnTo>
                  <a:lnTo>
                    <a:pt x="3946" y="14423"/>
                  </a:lnTo>
                  <a:lnTo>
                    <a:pt x="3097" y="14211"/>
                  </a:lnTo>
                  <a:lnTo>
                    <a:pt x="2037" y="13872"/>
                  </a:lnTo>
                  <a:lnTo>
                    <a:pt x="1485" y="13660"/>
                  </a:lnTo>
                  <a:lnTo>
                    <a:pt x="1273" y="13533"/>
                  </a:lnTo>
                  <a:lnTo>
                    <a:pt x="1103" y="13363"/>
                  </a:lnTo>
                  <a:lnTo>
                    <a:pt x="849" y="13278"/>
                  </a:lnTo>
                  <a:lnTo>
                    <a:pt x="722" y="13236"/>
                  </a:lnTo>
                  <a:lnTo>
                    <a:pt x="679" y="13151"/>
                  </a:lnTo>
                  <a:lnTo>
                    <a:pt x="679" y="13023"/>
                  </a:lnTo>
                  <a:lnTo>
                    <a:pt x="679" y="12939"/>
                  </a:lnTo>
                  <a:lnTo>
                    <a:pt x="807" y="12642"/>
                  </a:lnTo>
                  <a:lnTo>
                    <a:pt x="849" y="12387"/>
                  </a:lnTo>
                  <a:lnTo>
                    <a:pt x="891" y="12133"/>
                  </a:lnTo>
                  <a:lnTo>
                    <a:pt x="1061" y="11921"/>
                  </a:lnTo>
                  <a:lnTo>
                    <a:pt x="1231" y="11751"/>
                  </a:lnTo>
                  <a:lnTo>
                    <a:pt x="1528" y="11369"/>
                  </a:lnTo>
                  <a:lnTo>
                    <a:pt x="1867" y="10987"/>
                  </a:lnTo>
                  <a:lnTo>
                    <a:pt x="2546" y="10266"/>
                  </a:lnTo>
                  <a:lnTo>
                    <a:pt x="3140" y="9418"/>
                  </a:lnTo>
                  <a:lnTo>
                    <a:pt x="3521" y="8951"/>
                  </a:lnTo>
                  <a:lnTo>
                    <a:pt x="3691" y="8824"/>
                  </a:lnTo>
                  <a:lnTo>
                    <a:pt x="3818" y="8739"/>
                  </a:lnTo>
                  <a:lnTo>
                    <a:pt x="3988" y="8739"/>
                  </a:lnTo>
                  <a:lnTo>
                    <a:pt x="4115" y="8781"/>
                  </a:lnTo>
                  <a:lnTo>
                    <a:pt x="4243" y="8824"/>
                  </a:lnTo>
                  <a:lnTo>
                    <a:pt x="4327" y="8909"/>
                  </a:lnTo>
                  <a:lnTo>
                    <a:pt x="4540" y="9121"/>
                  </a:lnTo>
                  <a:lnTo>
                    <a:pt x="4752" y="9375"/>
                  </a:lnTo>
                  <a:lnTo>
                    <a:pt x="5303" y="9927"/>
                  </a:lnTo>
                  <a:lnTo>
                    <a:pt x="5897" y="10436"/>
                  </a:lnTo>
                  <a:lnTo>
                    <a:pt x="6491" y="10945"/>
                  </a:lnTo>
                  <a:lnTo>
                    <a:pt x="7085" y="11411"/>
                  </a:lnTo>
                  <a:lnTo>
                    <a:pt x="6661" y="12260"/>
                  </a:lnTo>
                  <a:lnTo>
                    <a:pt x="6152" y="13066"/>
                  </a:lnTo>
                  <a:lnTo>
                    <a:pt x="5600" y="13872"/>
                  </a:lnTo>
                  <a:lnTo>
                    <a:pt x="4964" y="14593"/>
                  </a:lnTo>
                  <a:lnTo>
                    <a:pt x="4921" y="14678"/>
                  </a:lnTo>
                  <a:lnTo>
                    <a:pt x="4964" y="14763"/>
                  </a:lnTo>
                  <a:lnTo>
                    <a:pt x="5006" y="14805"/>
                  </a:lnTo>
                  <a:lnTo>
                    <a:pt x="5091" y="14763"/>
                  </a:lnTo>
                  <a:lnTo>
                    <a:pt x="5473" y="14423"/>
                  </a:lnTo>
                  <a:lnTo>
                    <a:pt x="5812" y="14084"/>
                  </a:lnTo>
                  <a:lnTo>
                    <a:pt x="6109" y="13745"/>
                  </a:lnTo>
                  <a:lnTo>
                    <a:pt x="6406" y="13363"/>
                  </a:lnTo>
                  <a:lnTo>
                    <a:pt x="6449" y="13405"/>
                  </a:lnTo>
                  <a:lnTo>
                    <a:pt x="6958" y="13660"/>
                  </a:lnTo>
                  <a:lnTo>
                    <a:pt x="7467" y="13787"/>
                  </a:lnTo>
                  <a:lnTo>
                    <a:pt x="7933" y="13787"/>
                  </a:lnTo>
                  <a:lnTo>
                    <a:pt x="8358" y="13745"/>
                  </a:lnTo>
                  <a:lnTo>
                    <a:pt x="8739" y="13617"/>
                  </a:lnTo>
                  <a:lnTo>
                    <a:pt x="9121" y="13405"/>
                  </a:lnTo>
                  <a:lnTo>
                    <a:pt x="9460" y="13108"/>
                  </a:lnTo>
                  <a:lnTo>
                    <a:pt x="9757" y="12769"/>
                  </a:lnTo>
                  <a:lnTo>
                    <a:pt x="10054" y="12387"/>
                  </a:lnTo>
                  <a:lnTo>
                    <a:pt x="10309" y="12005"/>
                  </a:lnTo>
                  <a:lnTo>
                    <a:pt x="10563" y="11581"/>
                  </a:lnTo>
                  <a:lnTo>
                    <a:pt x="10733" y="11115"/>
                  </a:lnTo>
                  <a:lnTo>
                    <a:pt x="10903" y="10648"/>
                  </a:lnTo>
                  <a:lnTo>
                    <a:pt x="11072" y="10181"/>
                  </a:lnTo>
                  <a:lnTo>
                    <a:pt x="11242" y="9290"/>
                  </a:lnTo>
                  <a:lnTo>
                    <a:pt x="11454" y="8272"/>
                  </a:lnTo>
                  <a:lnTo>
                    <a:pt x="11709" y="7297"/>
                  </a:lnTo>
                  <a:lnTo>
                    <a:pt x="11836" y="6788"/>
                  </a:lnTo>
                  <a:lnTo>
                    <a:pt x="12006" y="6363"/>
                  </a:lnTo>
                  <a:lnTo>
                    <a:pt x="12218" y="5897"/>
                  </a:lnTo>
                  <a:lnTo>
                    <a:pt x="12430" y="5472"/>
                  </a:lnTo>
                  <a:lnTo>
                    <a:pt x="12684" y="5091"/>
                  </a:lnTo>
                  <a:lnTo>
                    <a:pt x="12939" y="4709"/>
                  </a:lnTo>
                  <a:lnTo>
                    <a:pt x="13278" y="4370"/>
                  </a:lnTo>
                  <a:lnTo>
                    <a:pt x="13618" y="4073"/>
                  </a:lnTo>
                  <a:lnTo>
                    <a:pt x="14042" y="3818"/>
                  </a:lnTo>
                  <a:lnTo>
                    <a:pt x="14509" y="3564"/>
                  </a:lnTo>
                  <a:lnTo>
                    <a:pt x="15018" y="3351"/>
                  </a:lnTo>
                  <a:lnTo>
                    <a:pt x="15569" y="3224"/>
                  </a:lnTo>
                  <a:lnTo>
                    <a:pt x="16205" y="3097"/>
                  </a:lnTo>
                  <a:lnTo>
                    <a:pt x="16842" y="3097"/>
                  </a:lnTo>
                  <a:lnTo>
                    <a:pt x="17436" y="3139"/>
                  </a:lnTo>
                  <a:lnTo>
                    <a:pt x="18030" y="3267"/>
                  </a:lnTo>
                  <a:lnTo>
                    <a:pt x="18581" y="3436"/>
                  </a:lnTo>
                  <a:lnTo>
                    <a:pt x="19133" y="3691"/>
                  </a:lnTo>
                  <a:lnTo>
                    <a:pt x="19642" y="3988"/>
                  </a:lnTo>
                  <a:lnTo>
                    <a:pt x="20151" y="4327"/>
                  </a:lnTo>
                  <a:lnTo>
                    <a:pt x="18199" y="6236"/>
                  </a:lnTo>
                  <a:lnTo>
                    <a:pt x="16290" y="8145"/>
                  </a:lnTo>
                  <a:lnTo>
                    <a:pt x="16248" y="8230"/>
                  </a:lnTo>
                  <a:lnTo>
                    <a:pt x="16248" y="8315"/>
                  </a:lnTo>
                  <a:lnTo>
                    <a:pt x="16248" y="8400"/>
                  </a:lnTo>
                  <a:lnTo>
                    <a:pt x="16290" y="8484"/>
                  </a:lnTo>
                  <a:lnTo>
                    <a:pt x="16375" y="8527"/>
                  </a:lnTo>
                  <a:lnTo>
                    <a:pt x="16502" y="8527"/>
                  </a:lnTo>
                  <a:lnTo>
                    <a:pt x="16587" y="8484"/>
                  </a:lnTo>
                  <a:lnTo>
                    <a:pt x="18539" y="6533"/>
                  </a:lnTo>
                  <a:lnTo>
                    <a:pt x="20490" y="4624"/>
                  </a:lnTo>
                  <a:lnTo>
                    <a:pt x="20872" y="4963"/>
                  </a:lnTo>
                  <a:lnTo>
                    <a:pt x="21169" y="5303"/>
                  </a:lnTo>
                  <a:lnTo>
                    <a:pt x="21466" y="5685"/>
                  </a:lnTo>
                  <a:lnTo>
                    <a:pt x="21763" y="6066"/>
                  </a:lnTo>
                  <a:lnTo>
                    <a:pt x="21678" y="6151"/>
                  </a:lnTo>
                  <a:lnTo>
                    <a:pt x="21169" y="6618"/>
                  </a:lnTo>
                  <a:lnTo>
                    <a:pt x="20617" y="7042"/>
                  </a:lnTo>
                  <a:lnTo>
                    <a:pt x="20278" y="7297"/>
                  </a:lnTo>
                  <a:lnTo>
                    <a:pt x="20151" y="7339"/>
                  </a:lnTo>
                  <a:lnTo>
                    <a:pt x="19939" y="7339"/>
                  </a:lnTo>
                  <a:lnTo>
                    <a:pt x="19811" y="7254"/>
                  </a:lnTo>
                  <a:lnTo>
                    <a:pt x="19514" y="6957"/>
                  </a:lnTo>
                  <a:lnTo>
                    <a:pt x="19429" y="6957"/>
                  </a:lnTo>
                  <a:lnTo>
                    <a:pt x="19387" y="6915"/>
                  </a:lnTo>
                  <a:lnTo>
                    <a:pt x="19302" y="6957"/>
                  </a:lnTo>
                  <a:lnTo>
                    <a:pt x="19260" y="7084"/>
                  </a:lnTo>
                  <a:lnTo>
                    <a:pt x="19260" y="7127"/>
                  </a:lnTo>
                  <a:lnTo>
                    <a:pt x="19302" y="7169"/>
                  </a:lnTo>
                  <a:lnTo>
                    <a:pt x="19939" y="7933"/>
                  </a:lnTo>
                  <a:lnTo>
                    <a:pt x="20023" y="7975"/>
                  </a:lnTo>
                  <a:lnTo>
                    <a:pt x="20151" y="7975"/>
                  </a:lnTo>
                  <a:lnTo>
                    <a:pt x="20235" y="7933"/>
                  </a:lnTo>
                  <a:lnTo>
                    <a:pt x="21975" y="6448"/>
                  </a:lnTo>
                  <a:lnTo>
                    <a:pt x="22314" y="7042"/>
                  </a:lnTo>
                  <a:lnTo>
                    <a:pt x="22569" y="7636"/>
                  </a:lnTo>
                  <a:lnTo>
                    <a:pt x="22611" y="7678"/>
                  </a:lnTo>
                  <a:lnTo>
                    <a:pt x="22653" y="7678"/>
                  </a:lnTo>
                  <a:lnTo>
                    <a:pt x="22696" y="7636"/>
                  </a:lnTo>
                  <a:lnTo>
                    <a:pt x="22696" y="7594"/>
                  </a:lnTo>
                  <a:lnTo>
                    <a:pt x="22441" y="6915"/>
                  </a:lnTo>
                  <a:lnTo>
                    <a:pt x="22144" y="6321"/>
                  </a:lnTo>
                  <a:lnTo>
                    <a:pt x="22653" y="5897"/>
                  </a:lnTo>
                  <a:lnTo>
                    <a:pt x="23587" y="5176"/>
                  </a:lnTo>
                  <a:lnTo>
                    <a:pt x="23799" y="4963"/>
                  </a:lnTo>
                  <a:lnTo>
                    <a:pt x="24011" y="4751"/>
                  </a:lnTo>
                  <a:lnTo>
                    <a:pt x="24181" y="4497"/>
                  </a:lnTo>
                  <a:lnTo>
                    <a:pt x="24308" y="4285"/>
                  </a:lnTo>
                  <a:lnTo>
                    <a:pt x="24393" y="4030"/>
                  </a:lnTo>
                  <a:lnTo>
                    <a:pt x="24393" y="3776"/>
                  </a:lnTo>
                  <a:lnTo>
                    <a:pt x="24350" y="3564"/>
                  </a:lnTo>
                  <a:lnTo>
                    <a:pt x="24266" y="3351"/>
                  </a:lnTo>
                  <a:lnTo>
                    <a:pt x="24096" y="3224"/>
                  </a:lnTo>
                  <a:lnTo>
                    <a:pt x="23926" y="3097"/>
                  </a:lnTo>
                  <a:lnTo>
                    <a:pt x="23714" y="3054"/>
                  </a:lnTo>
                  <a:lnTo>
                    <a:pt x="23459" y="3097"/>
                  </a:lnTo>
                  <a:lnTo>
                    <a:pt x="23375" y="3139"/>
                  </a:lnTo>
                  <a:lnTo>
                    <a:pt x="23332" y="3182"/>
                  </a:lnTo>
                  <a:lnTo>
                    <a:pt x="23290" y="3267"/>
                  </a:lnTo>
                  <a:lnTo>
                    <a:pt x="23290" y="3351"/>
                  </a:lnTo>
                  <a:lnTo>
                    <a:pt x="23332" y="3394"/>
                  </a:lnTo>
                  <a:lnTo>
                    <a:pt x="23375" y="3479"/>
                  </a:lnTo>
                  <a:lnTo>
                    <a:pt x="23544" y="3479"/>
                  </a:lnTo>
                  <a:lnTo>
                    <a:pt x="23714" y="3860"/>
                  </a:lnTo>
                  <a:lnTo>
                    <a:pt x="23714" y="4030"/>
                  </a:lnTo>
                  <a:lnTo>
                    <a:pt x="23714" y="4200"/>
                  </a:lnTo>
                  <a:lnTo>
                    <a:pt x="23672" y="4327"/>
                  </a:lnTo>
                  <a:lnTo>
                    <a:pt x="23629" y="4454"/>
                  </a:lnTo>
                  <a:lnTo>
                    <a:pt x="23502" y="4582"/>
                  </a:lnTo>
                  <a:lnTo>
                    <a:pt x="23375" y="4666"/>
                  </a:lnTo>
                  <a:lnTo>
                    <a:pt x="22696" y="5260"/>
                  </a:lnTo>
                  <a:lnTo>
                    <a:pt x="21932" y="5939"/>
                  </a:lnTo>
                  <a:lnTo>
                    <a:pt x="21635" y="5515"/>
                  </a:lnTo>
                  <a:lnTo>
                    <a:pt x="21338" y="5133"/>
                  </a:lnTo>
                  <a:lnTo>
                    <a:pt x="21041" y="4794"/>
                  </a:lnTo>
                  <a:lnTo>
                    <a:pt x="20702" y="4454"/>
                  </a:lnTo>
                  <a:lnTo>
                    <a:pt x="22738" y="2630"/>
                  </a:lnTo>
                  <a:lnTo>
                    <a:pt x="23672" y="1739"/>
                  </a:lnTo>
                  <a:lnTo>
                    <a:pt x="24181" y="1273"/>
                  </a:lnTo>
                  <a:lnTo>
                    <a:pt x="24435" y="1103"/>
                  </a:lnTo>
                  <a:lnTo>
                    <a:pt x="24647" y="976"/>
                  </a:lnTo>
                  <a:lnTo>
                    <a:pt x="25029" y="891"/>
                  </a:lnTo>
                  <a:lnTo>
                    <a:pt x="25368" y="849"/>
                  </a:lnTo>
                  <a:lnTo>
                    <a:pt x="26090" y="849"/>
                  </a:lnTo>
                  <a:lnTo>
                    <a:pt x="26471" y="933"/>
                  </a:lnTo>
                  <a:lnTo>
                    <a:pt x="26811" y="1018"/>
                  </a:lnTo>
                  <a:lnTo>
                    <a:pt x="27447" y="1315"/>
                  </a:lnTo>
                  <a:lnTo>
                    <a:pt x="27914" y="1527"/>
                  </a:lnTo>
                  <a:lnTo>
                    <a:pt x="28380" y="1782"/>
                  </a:lnTo>
                  <a:lnTo>
                    <a:pt x="29271" y="2291"/>
                  </a:lnTo>
                  <a:lnTo>
                    <a:pt x="30968" y="3436"/>
                  </a:lnTo>
                  <a:lnTo>
                    <a:pt x="32707" y="4539"/>
                  </a:lnTo>
                  <a:lnTo>
                    <a:pt x="34447" y="5685"/>
                  </a:lnTo>
                  <a:lnTo>
                    <a:pt x="36143" y="6872"/>
                  </a:lnTo>
                  <a:lnTo>
                    <a:pt x="37798" y="8060"/>
                  </a:lnTo>
                  <a:lnTo>
                    <a:pt x="38731" y="8696"/>
                  </a:lnTo>
                  <a:lnTo>
                    <a:pt x="39792" y="9418"/>
                  </a:lnTo>
                  <a:lnTo>
                    <a:pt x="40301" y="9757"/>
                  </a:lnTo>
                  <a:lnTo>
                    <a:pt x="40767" y="10139"/>
                  </a:lnTo>
                  <a:lnTo>
                    <a:pt x="41192" y="10521"/>
                  </a:lnTo>
                  <a:lnTo>
                    <a:pt x="41573" y="10945"/>
                  </a:lnTo>
                  <a:lnTo>
                    <a:pt x="41828" y="11369"/>
                  </a:lnTo>
                  <a:lnTo>
                    <a:pt x="41998" y="11751"/>
                  </a:lnTo>
                  <a:lnTo>
                    <a:pt x="42082" y="12175"/>
                  </a:lnTo>
                  <a:lnTo>
                    <a:pt x="42125" y="12557"/>
                  </a:lnTo>
                  <a:lnTo>
                    <a:pt x="42125" y="12981"/>
                  </a:lnTo>
                  <a:lnTo>
                    <a:pt x="42040" y="13363"/>
                  </a:lnTo>
                  <a:lnTo>
                    <a:pt x="41913" y="13787"/>
                  </a:lnTo>
                  <a:lnTo>
                    <a:pt x="41743" y="14169"/>
                  </a:lnTo>
                  <a:lnTo>
                    <a:pt x="41573" y="14551"/>
                  </a:lnTo>
                  <a:lnTo>
                    <a:pt x="41361" y="14890"/>
                  </a:lnTo>
                  <a:lnTo>
                    <a:pt x="40852" y="15611"/>
                  </a:lnTo>
                  <a:lnTo>
                    <a:pt x="39877" y="16926"/>
                  </a:lnTo>
                  <a:lnTo>
                    <a:pt x="39198" y="17775"/>
                  </a:lnTo>
                  <a:lnTo>
                    <a:pt x="38519" y="18623"/>
                  </a:lnTo>
                  <a:lnTo>
                    <a:pt x="37798" y="19429"/>
                  </a:lnTo>
                  <a:lnTo>
                    <a:pt x="37077" y="20235"/>
                  </a:lnTo>
                  <a:lnTo>
                    <a:pt x="36313" y="20999"/>
                  </a:lnTo>
                  <a:lnTo>
                    <a:pt x="35550" y="21762"/>
                  </a:lnTo>
                  <a:lnTo>
                    <a:pt x="34744" y="22483"/>
                  </a:lnTo>
                  <a:lnTo>
                    <a:pt x="33895" y="23205"/>
                  </a:lnTo>
                  <a:lnTo>
                    <a:pt x="33089" y="23883"/>
                  </a:lnTo>
                  <a:lnTo>
                    <a:pt x="32241" y="24562"/>
                  </a:lnTo>
                  <a:lnTo>
                    <a:pt x="31350" y="25241"/>
                  </a:lnTo>
                  <a:lnTo>
                    <a:pt x="30926" y="25495"/>
                  </a:lnTo>
                  <a:lnTo>
                    <a:pt x="30459" y="25792"/>
                  </a:lnTo>
                  <a:lnTo>
                    <a:pt x="29992" y="26047"/>
                  </a:lnTo>
                  <a:lnTo>
                    <a:pt x="29441" y="26301"/>
                  </a:lnTo>
                  <a:lnTo>
                    <a:pt x="29186" y="26386"/>
                  </a:lnTo>
                  <a:lnTo>
                    <a:pt x="28889" y="26471"/>
                  </a:lnTo>
                  <a:lnTo>
                    <a:pt x="28635" y="26513"/>
                  </a:lnTo>
                  <a:lnTo>
                    <a:pt x="28380" y="26471"/>
                  </a:lnTo>
                  <a:lnTo>
                    <a:pt x="28168" y="26429"/>
                  </a:lnTo>
                  <a:lnTo>
                    <a:pt x="27956" y="26344"/>
                  </a:lnTo>
                  <a:lnTo>
                    <a:pt x="27490" y="26089"/>
                  </a:lnTo>
                  <a:lnTo>
                    <a:pt x="27065" y="25707"/>
                  </a:lnTo>
                  <a:lnTo>
                    <a:pt x="26684" y="25326"/>
                  </a:lnTo>
                  <a:lnTo>
                    <a:pt x="26302" y="24901"/>
                  </a:lnTo>
                  <a:lnTo>
                    <a:pt x="25920" y="24435"/>
                  </a:lnTo>
                  <a:lnTo>
                    <a:pt x="25368" y="23629"/>
                  </a:lnTo>
                  <a:lnTo>
                    <a:pt x="24266" y="21762"/>
                  </a:lnTo>
                  <a:lnTo>
                    <a:pt x="23163" y="19896"/>
                  </a:lnTo>
                  <a:lnTo>
                    <a:pt x="20999" y="16120"/>
                  </a:lnTo>
                  <a:lnTo>
                    <a:pt x="18836" y="12345"/>
                  </a:lnTo>
                  <a:lnTo>
                    <a:pt x="16587" y="8612"/>
                  </a:lnTo>
                  <a:lnTo>
                    <a:pt x="16545" y="8569"/>
                  </a:lnTo>
                  <a:lnTo>
                    <a:pt x="16502" y="8527"/>
                  </a:lnTo>
                  <a:lnTo>
                    <a:pt x="16418" y="8569"/>
                  </a:lnTo>
                  <a:lnTo>
                    <a:pt x="16333" y="8654"/>
                  </a:lnTo>
                  <a:lnTo>
                    <a:pt x="16333" y="8696"/>
                  </a:lnTo>
                  <a:lnTo>
                    <a:pt x="16333" y="8781"/>
                  </a:lnTo>
                  <a:lnTo>
                    <a:pt x="17054" y="10181"/>
                  </a:lnTo>
                  <a:lnTo>
                    <a:pt x="17817" y="11581"/>
                  </a:lnTo>
                  <a:lnTo>
                    <a:pt x="19345" y="14339"/>
                  </a:lnTo>
                  <a:lnTo>
                    <a:pt x="20957" y="17096"/>
                  </a:lnTo>
                  <a:lnTo>
                    <a:pt x="22569" y="19853"/>
                  </a:lnTo>
                  <a:lnTo>
                    <a:pt x="24096" y="22399"/>
                  </a:lnTo>
                  <a:lnTo>
                    <a:pt x="24859" y="23671"/>
                  </a:lnTo>
                  <a:lnTo>
                    <a:pt x="25623" y="24901"/>
                  </a:lnTo>
                  <a:lnTo>
                    <a:pt x="26090" y="25580"/>
                  </a:lnTo>
                  <a:lnTo>
                    <a:pt x="26302" y="25877"/>
                  </a:lnTo>
                  <a:lnTo>
                    <a:pt x="26556" y="26174"/>
                  </a:lnTo>
                  <a:lnTo>
                    <a:pt x="26853" y="26429"/>
                  </a:lnTo>
                  <a:lnTo>
                    <a:pt x="27150" y="26641"/>
                  </a:lnTo>
                  <a:lnTo>
                    <a:pt x="27490" y="26810"/>
                  </a:lnTo>
                  <a:lnTo>
                    <a:pt x="27871" y="26895"/>
                  </a:lnTo>
                  <a:lnTo>
                    <a:pt x="28296" y="26980"/>
                  </a:lnTo>
                  <a:lnTo>
                    <a:pt x="28720" y="26980"/>
                  </a:lnTo>
                  <a:lnTo>
                    <a:pt x="29144" y="26895"/>
                  </a:lnTo>
                  <a:lnTo>
                    <a:pt x="29526" y="26810"/>
                  </a:lnTo>
                  <a:lnTo>
                    <a:pt x="29950" y="26641"/>
                  </a:lnTo>
                  <a:lnTo>
                    <a:pt x="30374" y="26471"/>
                  </a:lnTo>
                  <a:lnTo>
                    <a:pt x="30756" y="26259"/>
                  </a:lnTo>
                  <a:lnTo>
                    <a:pt x="31180" y="26004"/>
                  </a:lnTo>
                  <a:lnTo>
                    <a:pt x="31944" y="25495"/>
                  </a:lnTo>
                  <a:lnTo>
                    <a:pt x="32665" y="24901"/>
                  </a:lnTo>
                  <a:lnTo>
                    <a:pt x="33938" y="23841"/>
                  </a:lnTo>
                  <a:lnTo>
                    <a:pt x="34998" y="22908"/>
                  </a:lnTo>
                  <a:lnTo>
                    <a:pt x="36059" y="21974"/>
                  </a:lnTo>
                  <a:lnTo>
                    <a:pt x="37034" y="20956"/>
                  </a:lnTo>
                  <a:lnTo>
                    <a:pt x="38010" y="19938"/>
                  </a:lnTo>
                  <a:lnTo>
                    <a:pt x="38901" y="18920"/>
                  </a:lnTo>
                  <a:lnTo>
                    <a:pt x="39792" y="17817"/>
                  </a:lnTo>
                  <a:lnTo>
                    <a:pt x="40640" y="16714"/>
                  </a:lnTo>
                  <a:lnTo>
                    <a:pt x="41446" y="15569"/>
                  </a:lnTo>
                  <a:lnTo>
                    <a:pt x="41955" y="14763"/>
                  </a:lnTo>
                  <a:lnTo>
                    <a:pt x="42379" y="14042"/>
                  </a:lnTo>
                  <a:lnTo>
                    <a:pt x="42549" y="13702"/>
                  </a:lnTo>
                  <a:lnTo>
                    <a:pt x="42676" y="13363"/>
                  </a:lnTo>
                  <a:lnTo>
                    <a:pt x="42761" y="13066"/>
                  </a:lnTo>
                  <a:lnTo>
                    <a:pt x="42804" y="12727"/>
                  </a:lnTo>
                  <a:lnTo>
                    <a:pt x="42804" y="12430"/>
                  </a:lnTo>
                  <a:lnTo>
                    <a:pt x="42761" y="12090"/>
                  </a:lnTo>
                  <a:lnTo>
                    <a:pt x="42676" y="11793"/>
                  </a:lnTo>
                  <a:lnTo>
                    <a:pt x="42507" y="11454"/>
                  </a:lnTo>
                  <a:lnTo>
                    <a:pt x="42295" y="11157"/>
                  </a:lnTo>
                  <a:lnTo>
                    <a:pt x="42040" y="10818"/>
                  </a:lnTo>
                  <a:lnTo>
                    <a:pt x="41743" y="10478"/>
                  </a:lnTo>
                  <a:lnTo>
                    <a:pt x="41361" y="10139"/>
                  </a:lnTo>
                  <a:lnTo>
                    <a:pt x="40216" y="9206"/>
                  </a:lnTo>
                  <a:lnTo>
                    <a:pt x="39113" y="8357"/>
                  </a:lnTo>
                  <a:lnTo>
                    <a:pt x="37925" y="7466"/>
                  </a:lnTo>
                  <a:lnTo>
                    <a:pt x="36737" y="6660"/>
                  </a:lnTo>
                  <a:lnTo>
                    <a:pt x="34362" y="5048"/>
                  </a:lnTo>
                  <a:lnTo>
                    <a:pt x="31944" y="3479"/>
                  </a:lnTo>
                  <a:lnTo>
                    <a:pt x="30671" y="2588"/>
                  </a:lnTo>
                  <a:lnTo>
                    <a:pt x="29314" y="1697"/>
                  </a:lnTo>
                  <a:lnTo>
                    <a:pt x="28635" y="1273"/>
                  </a:lnTo>
                  <a:lnTo>
                    <a:pt x="27956" y="849"/>
                  </a:lnTo>
                  <a:lnTo>
                    <a:pt x="27277" y="509"/>
                  </a:lnTo>
                  <a:lnTo>
                    <a:pt x="26556" y="212"/>
                  </a:lnTo>
                  <a:lnTo>
                    <a:pt x="26090" y="85"/>
                  </a:lnTo>
                  <a:lnTo>
                    <a:pt x="25708"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 name="Google Shape;1132;p31"/>
            <p:cNvSpPr/>
            <p:nvPr/>
          </p:nvSpPr>
          <p:spPr>
            <a:xfrm>
              <a:off x="4597975" y="2280025"/>
              <a:ext cx="57275" cy="22300"/>
            </a:xfrm>
            <a:custGeom>
              <a:avLst/>
              <a:gdLst/>
              <a:ahLst/>
              <a:cxnLst/>
              <a:rect l="l" t="t" r="r" b="b"/>
              <a:pathLst>
                <a:path w="2291" h="892" extrusionOk="0">
                  <a:moveTo>
                    <a:pt x="85" y="0"/>
                  </a:moveTo>
                  <a:lnTo>
                    <a:pt x="0" y="43"/>
                  </a:lnTo>
                  <a:lnTo>
                    <a:pt x="0" y="127"/>
                  </a:lnTo>
                  <a:lnTo>
                    <a:pt x="42" y="170"/>
                  </a:lnTo>
                  <a:lnTo>
                    <a:pt x="509" y="509"/>
                  </a:lnTo>
                  <a:lnTo>
                    <a:pt x="764" y="637"/>
                  </a:lnTo>
                  <a:lnTo>
                    <a:pt x="1061" y="764"/>
                  </a:lnTo>
                  <a:lnTo>
                    <a:pt x="1358" y="849"/>
                  </a:lnTo>
                  <a:lnTo>
                    <a:pt x="1612" y="891"/>
                  </a:lnTo>
                  <a:lnTo>
                    <a:pt x="1909" y="891"/>
                  </a:lnTo>
                  <a:lnTo>
                    <a:pt x="2206" y="849"/>
                  </a:lnTo>
                  <a:lnTo>
                    <a:pt x="2291" y="849"/>
                  </a:lnTo>
                  <a:lnTo>
                    <a:pt x="2291" y="764"/>
                  </a:lnTo>
                  <a:lnTo>
                    <a:pt x="2248" y="721"/>
                  </a:lnTo>
                  <a:lnTo>
                    <a:pt x="2206" y="679"/>
                  </a:lnTo>
                  <a:lnTo>
                    <a:pt x="1654" y="594"/>
                  </a:lnTo>
                  <a:lnTo>
                    <a:pt x="1103" y="509"/>
                  </a:lnTo>
                  <a:lnTo>
                    <a:pt x="636" y="297"/>
                  </a:lnTo>
                  <a:lnTo>
                    <a:pt x="382" y="170"/>
                  </a:lnTo>
                  <a:lnTo>
                    <a:pt x="127"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 name="Google Shape;1133;p31"/>
            <p:cNvSpPr/>
            <p:nvPr/>
          </p:nvSpPr>
          <p:spPr>
            <a:xfrm>
              <a:off x="4623425" y="2269400"/>
              <a:ext cx="39250" cy="14875"/>
            </a:xfrm>
            <a:custGeom>
              <a:avLst/>
              <a:gdLst/>
              <a:ahLst/>
              <a:cxnLst/>
              <a:rect l="l" t="t" r="r" b="b"/>
              <a:pathLst>
                <a:path w="1570" h="595" extrusionOk="0">
                  <a:moveTo>
                    <a:pt x="0" y="1"/>
                  </a:moveTo>
                  <a:lnTo>
                    <a:pt x="0" y="43"/>
                  </a:lnTo>
                  <a:lnTo>
                    <a:pt x="43" y="128"/>
                  </a:lnTo>
                  <a:lnTo>
                    <a:pt x="340" y="340"/>
                  </a:lnTo>
                  <a:lnTo>
                    <a:pt x="679" y="510"/>
                  </a:lnTo>
                  <a:lnTo>
                    <a:pt x="1061" y="595"/>
                  </a:lnTo>
                  <a:lnTo>
                    <a:pt x="1442" y="595"/>
                  </a:lnTo>
                  <a:lnTo>
                    <a:pt x="1527" y="552"/>
                  </a:lnTo>
                  <a:lnTo>
                    <a:pt x="1570" y="468"/>
                  </a:lnTo>
                  <a:lnTo>
                    <a:pt x="1527" y="383"/>
                  </a:lnTo>
                  <a:lnTo>
                    <a:pt x="1442" y="340"/>
                  </a:lnTo>
                  <a:lnTo>
                    <a:pt x="1103" y="298"/>
                  </a:lnTo>
                  <a:lnTo>
                    <a:pt x="764" y="256"/>
                  </a:lnTo>
                  <a:lnTo>
                    <a:pt x="424" y="128"/>
                  </a:lnTo>
                  <a:lnTo>
                    <a:pt x="127" y="1"/>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 name="Google Shape;1134;p31"/>
            <p:cNvSpPr/>
            <p:nvPr/>
          </p:nvSpPr>
          <p:spPr>
            <a:xfrm>
              <a:off x="5298975" y="2109275"/>
              <a:ext cx="46700" cy="19100"/>
            </a:xfrm>
            <a:custGeom>
              <a:avLst/>
              <a:gdLst/>
              <a:ahLst/>
              <a:cxnLst/>
              <a:rect l="l" t="t" r="r" b="b"/>
              <a:pathLst>
                <a:path w="1868" h="764" extrusionOk="0">
                  <a:moveTo>
                    <a:pt x="1316" y="0"/>
                  </a:moveTo>
                  <a:lnTo>
                    <a:pt x="1061" y="43"/>
                  </a:lnTo>
                  <a:lnTo>
                    <a:pt x="849" y="85"/>
                  </a:lnTo>
                  <a:lnTo>
                    <a:pt x="594" y="170"/>
                  </a:lnTo>
                  <a:lnTo>
                    <a:pt x="382" y="297"/>
                  </a:lnTo>
                  <a:lnTo>
                    <a:pt x="213" y="467"/>
                  </a:lnTo>
                  <a:lnTo>
                    <a:pt x="43" y="594"/>
                  </a:lnTo>
                  <a:lnTo>
                    <a:pt x="1" y="679"/>
                  </a:lnTo>
                  <a:lnTo>
                    <a:pt x="43" y="722"/>
                  </a:lnTo>
                  <a:lnTo>
                    <a:pt x="85" y="764"/>
                  </a:lnTo>
                  <a:lnTo>
                    <a:pt x="128" y="722"/>
                  </a:lnTo>
                  <a:lnTo>
                    <a:pt x="297" y="594"/>
                  </a:lnTo>
                  <a:lnTo>
                    <a:pt x="467" y="467"/>
                  </a:lnTo>
                  <a:lnTo>
                    <a:pt x="679" y="382"/>
                  </a:lnTo>
                  <a:lnTo>
                    <a:pt x="849" y="340"/>
                  </a:lnTo>
                  <a:lnTo>
                    <a:pt x="1273" y="340"/>
                  </a:lnTo>
                  <a:lnTo>
                    <a:pt x="1655" y="382"/>
                  </a:lnTo>
                  <a:lnTo>
                    <a:pt x="1782" y="382"/>
                  </a:lnTo>
                  <a:lnTo>
                    <a:pt x="1867" y="297"/>
                  </a:lnTo>
                  <a:lnTo>
                    <a:pt x="1867" y="212"/>
                  </a:lnTo>
                  <a:lnTo>
                    <a:pt x="1782" y="128"/>
                  </a:lnTo>
                  <a:lnTo>
                    <a:pt x="1570" y="43"/>
                  </a:lnTo>
                  <a:lnTo>
                    <a:pt x="1316"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 name="Google Shape;1135;p31"/>
            <p:cNvSpPr/>
            <p:nvPr/>
          </p:nvSpPr>
          <p:spPr>
            <a:xfrm>
              <a:off x="5304275" y="2080650"/>
              <a:ext cx="41400" cy="16975"/>
            </a:xfrm>
            <a:custGeom>
              <a:avLst/>
              <a:gdLst/>
              <a:ahLst/>
              <a:cxnLst/>
              <a:rect l="l" t="t" r="r" b="b"/>
              <a:pathLst>
                <a:path w="1656" h="679" extrusionOk="0">
                  <a:moveTo>
                    <a:pt x="1146" y="0"/>
                  </a:moveTo>
                  <a:lnTo>
                    <a:pt x="934" y="42"/>
                  </a:lnTo>
                  <a:lnTo>
                    <a:pt x="722" y="42"/>
                  </a:lnTo>
                  <a:lnTo>
                    <a:pt x="552" y="127"/>
                  </a:lnTo>
                  <a:lnTo>
                    <a:pt x="340" y="212"/>
                  </a:lnTo>
                  <a:lnTo>
                    <a:pt x="170" y="339"/>
                  </a:lnTo>
                  <a:lnTo>
                    <a:pt x="43" y="467"/>
                  </a:lnTo>
                  <a:lnTo>
                    <a:pt x="1" y="551"/>
                  </a:lnTo>
                  <a:lnTo>
                    <a:pt x="43" y="636"/>
                  </a:lnTo>
                  <a:lnTo>
                    <a:pt x="128" y="679"/>
                  </a:lnTo>
                  <a:lnTo>
                    <a:pt x="213" y="636"/>
                  </a:lnTo>
                  <a:lnTo>
                    <a:pt x="510" y="467"/>
                  </a:lnTo>
                  <a:lnTo>
                    <a:pt x="807" y="339"/>
                  </a:lnTo>
                  <a:lnTo>
                    <a:pt x="1104" y="339"/>
                  </a:lnTo>
                  <a:lnTo>
                    <a:pt x="1443" y="382"/>
                  </a:lnTo>
                  <a:lnTo>
                    <a:pt x="1570" y="382"/>
                  </a:lnTo>
                  <a:lnTo>
                    <a:pt x="1655" y="297"/>
                  </a:lnTo>
                  <a:lnTo>
                    <a:pt x="1613" y="170"/>
                  </a:lnTo>
                  <a:lnTo>
                    <a:pt x="1613" y="127"/>
                  </a:lnTo>
                  <a:lnTo>
                    <a:pt x="1528" y="85"/>
                  </a:lnTo>
                  <a:lnTo>
                    <a:pt x="1358" y="42"/>
                  </a:lnTo>
                  <a:lnTo>
                    <a:pt x="1146"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36" name="Google Shape;1136;p31"/>
          <p:cNvGrpSpPr/>
          <p:nvPr/>
        </p:nvGrpSpPr>
        <p:grpSpPr>
          <a:xfrm>
            <a:off x="2217705" y="4308287"/>
            <a:ext cx="4465181" cy="1968055"/>
            <a:chOff x="1406961" y="-1212504"/>
            <a:chExt cx="6086670" cy="2682735"/>
          </a:xfrm>
        </p:grpSpPr>
        <p:sp>
          <p:nvSpPr>
            <p:cNvPr id="1137" name="Google Shape;1137;p3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 name="Google Shape;1138;p3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 name="Google Shape;1139;p3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 name="Google Shape;1140;p3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41" name="Google Shape;1141;p31"/>
          <p:cNvGrpSpPr/>
          <p:nvPr/>
        </p:nvGrpSpPr>
        <p:grpSpPr>
          <a:xfrm rot="-2898405">
            <a:off x="956560" y="4595957"/>
            <a:ext cx="387999" cy="171013"/>
            <a:chOff x="1406961" y="-1212504"/>
            <a:chExt cx="6086670" cy="2682735"/>
          </a:xfrm>
        </p:grpSpPr>
        <p:sp>
          <p:nvSpPr>
            <p:cNvPr id="1142" name="Google Shape;1142;p3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 name="Google Shape;1143;p3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 name="Google Shape;1144;p3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 name="Google Shape;1145;p3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46" name="Google Shape;1146;p31"/>
          <p:cNvGrpSpPr/>
          <p:nvPr/>
        </p:nvGrpSpPr>
        <p:grpSpPr>
          <a:xfrm rot="2555258">
            <a:off x="255810" y="297721"/>
            <a:ext cx="388558" cy="171259"/>
            <a:chOff x="1406961" y="-1212504"/>
            <a:chExt cx="6086670" cy="2682735"/>
          </a:xfrm>
        </p:grpSpPr>
        <p:sp>
          <p:nvSpPr>
            <p:cNvPr id="1147" name="Google Shape;1147;p3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 name="Google Shape;1148;p3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 name="Google Shape;1149;p3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 name="Google Shape;1150;p3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51" name="Google Shape;1151;p31"/>
          <p:cNvGrpSpPr/>
          <p:nvPr/>
        </p:nvGrpSpPr>
        <p:grpSpPr>
          <a:xfrm rot="2898405" flipH="1">
            <a:off x="8431000" y="4595957"/>
            <a:ext cx="387999" cy="171013"/>
            <a:chOff x="1406961" y="-1212504"/>
            <a:chExt cx="6086670" cy="2682735"/>
          </a:xfrm>
        </p:grpSpPr>
        <p:sp>
          <p:nvSpPr>
            <p:cNvPr id="1152" name="Google Shape;1152;p3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 name="Google Shape;1153;p3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4" name="Google Shape;1154;p3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5" name="Google Shape;1155;p3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56" name="Google Shape;1156;p31"/>
          <p:cNvGrpSpPr/>
          <p:nvPr/>
        </p:nvGrpSpPr>
        <p:grpSpPr>
          <a:xfrm rot="-2555258" flipH="1">
            <a:off x="8478027" y="922446"/>
            <a:ext cx="388558" cy="171259"/>
            <a:chOff x="1406961" y="-1212504"/>
            <a:chExt cx="6086670" cy="2682735"/>
          </a:xfrm>
        </p:grpSpPr>
        <p:sp>
          <p:nvSpPr>
            <p:cNvPr id="1157" name="Google Shape;1157;p3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 name="Google Shape;1158;p3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 name="Google Shape;1159;p3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 name="Google Shape;1160;p3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366229622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468375" y="0"/>
            <a:ext cx="10080746" cy="5143506"/>
            <a:chOff x="-468375" y="0"/>
            <a:chExt cx="10080746" cy="5143506"/>
          </a:xfrm>
        </p:grpSpPr>
        <p:sp>
          <p:nvSpPr>
            <p:cNvPr id="10" name="Google Shape;10;p2"/>
            <p:cNvSpPr/>
            <p:nvPr/>
          </p:nvSpPr>
          <p:spPr>
            <a:xfrm>
              <a:off x="-12775" y="0"/>
              <a:ext cx="9212423" cy="3981228"/>
            </a:xfrm>
            <a:custGeom>
              <a:avLst/>
              <a:gdLst/>
              <a:ahLst/>
              <a:cxnLst/>
              <a:rect l="l" t="t" r="r" b="b"/>
              <a:pathLst>
                <a:path w="258033" h="112655" extrusionOk="0">
                  <a:moveTo>
                    <a:pt x="0" y="0"/>
                  </a:moveTo>
                  <a:lnTo>
                    <a:pt x="0" y="112654"/>
                  </a:lnTo>
                  <a:lnTo>
                    <a:pt x="258032" y="112654"/>
                  </a:lnTo>
                  <a:lnTo>
                    <a:pt x="258032" y="0"/>
                  </a:lnTo>
                  <a:close/>
                </a:path>
              </a:pathLst>
            </a:custGeom>
            <a:solidFill>
              <a:srgbClr val="6954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 name="Google Shape;11;p2"/>
            <p:cNvSpPr/>
            <p:nvPr/>
          </p:nvSpPr>
          <p:spPr>
            <a:xfrm>
              <a:off x="575811" y="3341522"/>
              <a:ext cx="7992388" cy="373685"/>
            </a:xfrm>
            <a:custGeom>
              <a:avLst/>
              <a:gdLst/>
              <a:ahLst/>
              <a:cxnLst/>
              <a:rect l="l" t="t" r="r" b="b"/>
              <a:pathLst>
                <a:path w="226157" h="10574" extrusionOk="0">
                  <a:moveTo>
                    <a:pt x="0" y="0"/>
                  </a:moveTo>
                  <a:lnTo>
                    <a:pt x="0" y="4280"/>
                  </a:lnTo>
                  <a:cubicBezTo>
                    <a:pt x="0" y="7861"/>
                    <a:pt x="2386" y="10573"/>
                    <a:pt x="5406" y="10573"/>
                  </a:cubicBezTo>
                  <a:cubicBezTo>
                    <a:pt x="5548" y="10573"/>
                    <a:pt x="5692" y="10567"/>
                    <a:pt x="5837" y="10555"/>
                  </a:cubicBezTo>
                  <a:lnTo>
                    <a:pt x="220320" y="10555"/>
                  </a:lnTo>
                  <a:cubicBezTo>
                    <a:pt x="220465" y="10567"/>
                    <a:pt x="220609" y="10573"/>
                    <a:pt x="220751" y="10573"/>
                  </a:cubicBezTo>
                  <a:cubicBezTo>
                    <a:pt x="223771" y="10573"/>
                    <a:pt x="226157" y="7861"/>
                    <a:pt x="226157" y="4280"/>
                  </a:cubicBezTo>
                  <a:lnTo>
                    <a:pt x="226157" y="0"/>
                  </a:lnTo>
                  <a:cubicBezTo>
                    <a:pt x="226157" y="3581"/>
                    <a:pt x="223771" y="6294"/>
                    <a:pt x="220751" y="6294"/>
                  </a:cubicBezTo>
                  <a:cubicBezTo>
                    <a:pt x="220609" y="6294"/>
                    <a:pt x="220465" y="6288"/>
                    <a:pt x="220320" y="6276"/>
                  </a:cubicBezTo>
                  <a:lnTo>
                    <a:pt x="5837" y="6276"/>
                  </a:lnTo>
                  <a:cubicBezTo>
                    <a:pt x="5692" y="6288"/>
                    <a:pt x="5548" y="6294"/>
                    <a:pt x="5406" y="6294"/>
                  </a:cubicBezTo>
                  <a:cubicBezTo>
                    <a:pt x="2386" y="6294"/>
                    <a:pt x="0" y="3581"/>
                    <a:pt x="0"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 name="Google Shape;12;p2"/>
            <p:cNvSpPr/>
            <p:nvPr/>
          </p:nvSpPr>
          <p:spPr>
            <a:xfrm>
              <a:off x="575811" y="394357"/>
              <a:ext cx="7992388" cy="3169680"/>
            </a:xfrm>
            <a:custGeom>
              <a:avLst/>
              <a:gdLst/>
              <a:ahLst/>
              <a:cxnLst/>
              <a:rect l="l" t="t" r="r" b="b"/>
              <a:pathLst>
                <a:path w="226157" h="89691" extrusionOk="0">
                  <a:moveTo>
                    <a:pt x="7168" y="1"/>
                  </a:moveTo>
                  <a:cubicBezTo>
                    <a:pt x="3206" y="1"/>
                    <a:pt x="0" y="3206"/>
                    <a:pt x="0" y="7168"/>
                  </a:cubicBezTo>
                  <a:lnTo>
                    <a:pt x="0" y="83078"/>
                  </a:lnTo>
                  <a:cubicBezTo>
                    <a:pt x="0" y="86846"/>
                    <a:pt x="2385" y="89690"/>
                    <a:pt x="5403" y="89690"/>
                  </a:cubicBezTo>
                  <a:cubicBezTo>
                    <a:pt x="5547" y="89690"/>
                    <a:pt x="5691" y="89684"/>
                    <a:pt x="5837" y="89671"/>
                  </a:cubicBezTo>
                  <a:lnTo>
                    <a:pt x="220078" y="89671"/>
                  </a:lnTo>
                  <a:cubicBezTo>
                    <a:pt x="220229" y="89671"/>
                    <a:pt x="220395" y="89671"/>
                    <a:pt x="220562" y="89686"/>
                  </a:cubicBezTo>
                  <a:cubicBezTo>
                    <a:pt x="220632" y="89689"/>
                    <a:pt x="220702" y="89690"/>
                    <a:pt x="220772" y="89690"/>
                  </a:cubicBezTo>
                  <a:cubicBezTo>
                    <a:pt x="223787" y="89690"/>
                    <a:pt x="226157" y="86832"/>
                    <a:pt x="226157" y="83078"/>
                  </a:cubicBezTo>
                  <a:lnTo>
                    <a:pt x="226157" y="7168"/>
                  </a:lnTo>
                  <a:cubicBezTo>
                    <a:pt x="226157" y="3206"/>
                    <a:pt x="222951" y="1"/>
                    <a:pt x="218989" y="1"/>
                  </a:cubicBez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 name="Google Shape;13;p2"/>
            <p:cNvSpPr/>
            <p:nvPr/>
          </p:nvSpPr>
          <p:spPr>
            <a:xfrm>
              <a:off x="3101336" y="3961948"/>
              <a:ext cx="151255" cy="128284"/>
            </a:xfrm>
            <a:custGeom>
              <a:avLst/>
              <a:gdLst/>
              <a:ahLst/>
              <a:cxnLst/>
              <a:rect l="l" t="t" r="r" b="b"/>
              <a:pathLst>
                <a:path w="4280" h="3630" extrusionOk="0">
                  <a:moveTo>
                    <a:pt x="0" y="0"/>
                  </a:moveTo>
                  <a:cubicBezTo>
                    <a:pt x="1240" y="938"/>
                    <a:pt x="2238" y="2178"/>
                    <a:pt x="2888" y="3599"/>
                  </a:cubicBezTo>
                  <a:cubicBezTo>
                    <a:pt x="2934" y="3599"/>
                    <a:pt x="2994" y="3614"/>
                    <a:pt x="3040" y="3629"/>
                  </a:cubicBezTo>
                  <a:cubicBezTo>
                    <a:pt x="3009" y="2314"/>
                    <a:pt x="3448" y="1028"/>
                    <a:pt x="4280"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p:nvPr/>
          </p:nvSpPr>
          <p:spPr>
            <a:xfrm>
              <a:off x="4372651" y="3961948"/>
              <a:ext cx="398671" cy="1181558"/>
            </a:xfrm>
            <a:custGeom>
              <a:avLst/>
              <a:gdLst/>
              <a:ahLst/>
              <a:cxnLst/>
              <a:rect l="l" t="t" r="r" b="b"/>
              <a:pathLst>
                <a:path w="11281" h="33434" extrusionOk="0">
                  <a:moveTo>
                    <a:pt x="0" y="0"/>
                  </a:moveTo>
                  <a:cubicBezTo>
                    <a:pt x="1618" y="1270"/>
                    <a:pt x="2843" y="3070"/>
                    <a:pt x="3282" y="5066"/>
                  </a:cubicBezTo>
                  <a:lnTo>
                    <a:pt x="4960" y="12732"/>
                  </a:lnTo>
                  <a:cubicBezTo>
                    <a:pt x="5399" y="14728"/>
                    <a:pt x="4945" y="16528"/>
                    <a:pt x="3886" y="17798"/>
                  </a:cubicBezTo>
                  <a:lnTo>
                    <a:pt x="5187" y="24482"/>
                  </a:lnTo>
                  <a:cubicBezTo>
                    <a:pt x="5761" y="27340"/>
                    <a:pt x="5066" y="29910"/>
                    <a:pt x="3508" y="31740"/>
                  </a:cubicBezTo>
                  <a:lnTo>
                    <a:pt x="3735" y="33434"/>
                  </a:lnTo>
                  <a:lnTo>
                    <a:pt x="7561" y="33434"/>
                  </a:lnTo>
                  <a:lnTo>
                    <a:pt x="7773" y="31740"/>
                  </a:lnTo>
                  <a:cubicBezTo>
                    <a:pt x="6215" y="29910"/>
                    <a:pt x="5535" y="27340"/>
                    <a:pt x="6094" y="24482"/>
                  </a:cubicBezTo>
                  <a:lnTo>
                    <a:pt x="7395" y="17798"/>
                  </a:lnTo>
                  <a:cubicBezTo>
                    <a:pt x="6336" y="16528"/>
                    <a:pt x="5882" y="14728"/>
                    <a:pt x="6321" y="12732"/>
                  </a:cubicBezTo>
                  <a:lnTo>
                    <a:pt x="7999" y="5066"/>
                  </a:lnTo>
                  <a:cubicBezTo>
                    <a:pt x="8438" y="3070"/>
                    <a:pt x="9663" y="1270"/>
                    <a:pt x="11281"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2"/>
            <p:cNvSpPr/>
            <p:nvPr/>
          </p:nvSpPr>
          <p:spPr>
            <a:xfrm>
              <a:off x="3738867" y="3961948"/>
              <a:ext cx="147509" cy="122948"/>
            </a:xfrm>
            <a:custGeom>
              <a:avLst/>
              <a:gdLst/>
              <a:ahLst/>
              <a:cxnLst/>
              <a:rect l="l" t="t" r="r" b="b"/>
              <a:pathLst>
                <a:path w="4174" h="3479" extrusionOk="0">
                  <a:moveTo>
                    <a:pt x="0" y="0"/>
                  </a:moveTo>
                  <a:cubicBezTo>
                    <a:pt x="1180" y="923"/>
                    <a:pt x="2132" y="2117"/>
                    <a:pt x="2752" y="3478"/>
                  </a:cubicBezTo>
                  <a:lnTo>
                    <a:pt x="2949" y="3478"/>
                  </a:lnTo>
                  <a:cubicBezTo>
                    <a:pt x="2949" y="2208"/>
                    <a:pt x="3372" y="983"/>
                    <a:pt x="4174"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 name="Google Shape;16;p2"/>
            <p:cNvSpPr/>
            <p:nvPr/>
          </p:nvSpPr>
          <p:spPr>
            <a:xfrm>
              <a:off x="2467552" y="3961948"/>
              <a:ext cx="155001" cy="145389"/>
            </a:xfrm>
            <a:custGeom>
              <a:avLst/>
              <a:gdLst/>
              <a:ahLst/>
              <a:cxnLst/>
              <a:rect l="l" t="t" r="r" b="b"/>
              <a:pathLst>
                <a:path w="4386" h="4114" extrusionOk="0">
                  <a:moveTo>
                    <a:pt x="0" y="0"/>
                  </a:moveTo>
                  <a:cubicBezTo>
                    <a:pt x="1391" y="1059"/>
                    <a:pt x="2465" y="2480"/>
                    <a:pt x="3085" y="4113"/>
                  </a:cubicBezTo>
                  <a:cubicBezTo>
                    <a:pt x="2949" y="2616"/>
                    <a:pt x="3418" y="1149"/>
                    <a:pt x="4385"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 name="Google Shape;17;p2"/>
            <p:cNvSpPr/>
            <p:nvPr/>
          </p:nvSpPr>
          <p:spPr>
            <a:xfrm>
              <a:off x="-79354" y="3961948"/>
              <a:ext cx="160868" cy="177442"/>
            </a:xfrm>
            <a:custGeom>
              <a:avLst/>
              <a:gdLst/>
              <a:ahLst/>
              <a:cxnLst/>
              <a:rect l="l" t="t" r="r" b="b"/>
              <a:pathLst>
                <a:path w="4552" h="5021" extrusionOk="0">
                  <a:moveTo>
                    <a:pt x="0" y="0"/>
                  </a:moveTo>
                  <a:cubicBezTo>
                    <a:pt x="1634" y="1255"/>
                    <a:pt x="2904" y="3024"/>
                    <a:pt x="3372" y="5020"/>
                  </a:cubicBezTo>
                  <a:cubicBezTo>
                    <a:pt x="3327" y="4824"/>
                    <a:pt x="3297" y="4627"/>
                    <a:pt x="3282" y="4446"/>
                  </a:cubicBezTo>
                  <a:cubicBezTo>
                    <a:pt x="3085" y="2692"/>
                    <a:pt x="3569" y="1134"/>
                    <a:pt x="4552"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 name="Google Shape;18;p2"/>
            <p:cNvSpPr/>
            <p:nvPr/>
          </p:nvSpPr>
          <p:spPr>
            <a:xfrm>
              <a:off x="1834298" y="3961948"/>
              <a:ext cx="154471" cy="140583"/>
            </a:xfrm>
            <a:custGeom>
              <a:avLst/>
              <a:gdLst/>
              <a:ahLst/>
              <a:cxnLst/>
              <a:rect l="l" t="t" r="r" b="b"/>
              <a:pathLst>
                <a:path w="4371" h="3978" extrusionOk="0">
                  <a:moveTo>
                    <a:pt x="0" y="0"/>
                  </a:moveTo>
                  <a:cubicBezTo>
                    <a:pt x="1346" y="1028"/>
                    <a:pt x="2405" y="2404"/>
                    <a:pt x="3040" y="3977"/>
                  </a:cubicBezTo>
                  <a:lnTo>
                    <a:pt x="3070" y="3977"/>
                  </a:lnTo>
                  <a:cubicBezTo>
                    <a:pt x="2964" y="2525"/>
                    <a:pt x="3433" y="1104"/>
                    <a:pt x="4370"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 name="Google Shape;19;p2"/>
            <p:cNvSpPr/>
            <p:nvPr/>
          </p:nvSpPr>
          <p:spPr>
            <a:xfrm>
              <a:off x="560297" y="3961948"/>
              <a:ext cx="160903" cy="176912"/>
            </a:xfrm>
            <a:custGeom>
              <a:avLst/>
              <a:gdLst/>
              <a:ahLst/>
              <a:cxnLst/>
              <a:rect l="l" t="t" r="r" b="b"/>
              <a:pathLst>
                <a:path w="4553" h="5006" extrusionOk="0">
                  <a:moveTo>
                    <a:pt x="1" y="0"/>
                  </a:moveTo>
                  <a:cubicBezTo>
                    <a:pt x="1634" y="1255"/>
                    <a:pt x="2904" y="3024"/>
                    <a:pt x="3373" y="5005"/>
                  </a:cubicBezTo>
                  <a:cubicBezTo>
                    <a:pt x="3328" y="4794"/>
                    <a:pt x="3297" y="4582"/>
                    <a:pt x="3282" y="4385"/>
                  </a:cubicBezTo>
                  <a:cubicBezTo>
                    <a:pt x="3101" y="2661"/>
                    <a:pt x="3585" y="1119"/>
                    <a:pt x="4552"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 name="Google Shape;20;p2"/>
            <p:cNvSpPr/>
            <p:nvPr/>
          </p:nvSpPr>
          <p:spPr>
            <a:xfrm>
              <a:off x="1200513" y="3961948"/>
              <a:ext cx="155001" cy="127754"/>
            </a:xfrm>
            <a:custGeom>
              <a:avLst/>
              <a:gdLst/>
              <a:ahLst/>
              <a:cxnLst/>
              <a:rect l="l" t="t" r="r" b="b"/>
              <a:pathLst>
                <a:path w="4386" h="3615" extrusionOk="0">
                  <a:moveTo>
                    <a:pt x="0" y="0"/>
                  </a:moveTo>
                  <a:cubicBezTo>
                    <a:pt x="1240" y="953"/>
                    <a:pt x="2238" y="2193"/>
                    <a:pt x="2888" y="3614"/>
                  </a:cubicBezTo>
                  <a:lnTo>
                    <a:pt x="3070" y="3614"/>
                  </a:lnTo>
                  <a:cubicBezTo>
                    <a:pt x="3055" y="2299"/>
                    <a:pt x="3524" y="1013"/>
                    <a:pt x="4386"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 name="Google Shape;21;p2"/>
            <p:cNvSpPr/>
            <p:nvPr/>
          </p:nvSpPr>
          <p:spPr>
            <a:xfrm>
              <a:off x="7788458" y="3961948"/>
              <a:ext cx="155001" cy="127754"/>
            </a:xfrm>
            <a:custGeom>
              <a:avLst/>
              <a:gdLst/>
              <a:ahLst/>
              <a:cxnLst/>
              <a:rect l="l" t="t" r="r" b="b"/>
              <a:pathLst>
                <a:path w="4386" h="3615" extrusionOk="0">
                  <a:moveTo>
                    <a:pt x="0" y="0"/>
                  </a:moveTo>
                  <a:cubicBezTo>
                    <a:pt x="862" y="1013"/>
                    <a:pt x="1331" y="2299"/>
                    <a:pt x="1316" y="3614"/>
                  </a:cubicBezTo>
                  <a:lnTo>
                    <a:pt x="1498" y="3614"/>
                  </a:lnTo>
                  <a:cubicBezTo>
                    <a:pt x="2148" y="2193"/>
                    <a:pt x="3146" y="953"/>
                    <a:pt x="4386"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 name="Google Shape;22;p2"/>
            <p:cNvSpPr/>
            <p:nvPr/>
          </p:nvSpPr>
          <p:spPr>
            <a:xfrm>
              <a:off x="8422242" y="3961948"/>
              <a:ext cx="161433" cy="176912"/>
            </a:xfrm>
            <a:custGeom>
              <a:avLst/>
              <a:gdLst/>
              <a:ahLst/>
              <a:cxnLst/>
              <a:rect l="l" t="t" r="r" b="b"/>
              <a:pathLst>
                <a:path w="4568" h="5006" extrusionOk="0">
                  <a:moveTo>
                    <a:pt x="1" y="0"/>
                  </a:moveTo>
                  <a:cubicBezTo>
                    <a:pt x="923" y="1089"/>
                    <a:pt x="1392" y="2480"/>
                    <a:pt x="1316" y="3901"/>
                  </a:cubicBezTo>
                  <a:cubicBezTo>
                    <a:pt x="1301" y="4279"/>
                    <a:pt x="1271" y="4642"/>
                    <a:pt x="1195" y="5005"/>
                  </a:cubicBezTo>
                  <a:cubicBezTo>
                    <a:pt x="1664" y="3024"/>
                    <a:pt x="2934" y="1255"/>
                    <a:pt x="4567"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 name="Google Shape;23;p2"/>
            <p:cNvSpPr/>
            <p:nvPr/>
          </p:nvSpPr>
          <p:spPr>
            <a:xfrm>
              <a:off x="9062459" y="3961948"/>
              <a:ext cx="160868" cy="177442"/>
            </a:xfrm>
            <a:custGeom>
              <a:avLst/>
              <a:gdLst/>
              <a:ahLst/>
              <a:cxnLst/>
              <a:rect l="l" t="t" r="r" b="b"/>
              <a:pathLst>
                <a:path w="4552" h="5021" extrusionOk="0">
                  <a:moveTo>
                    <a:pt x="0" y="0"/>
                  </a:moveTo>
                  <a:cubicBezTo>
                    <a:pt x="983" y="1134"/>
                    <a:pt x="1467" y="2692"/>
                    <a:pt x="1270" y="4446"/>
                  </a:cubicBezTo>
                  <a:cubicBezTo>
                    <a:pt x="1255" y="4627"/>
                    <a:pt x="1210" y="4824"/>
                    <a:pt x="1180" y="5020"/>
                  </a:cubicBezTo>
                  <a:cubicBezTo>
                    <a:pt x="1648" y="3024"/>
                    <a:pt x="2918" y="1255"/>
                    <a:pt x="4552"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 name="Google Shape;24;p2"/>
            <p:cNvSpPr/>
            <p:nvPr/>
          </p:nvSpPr>
          <p:spPr>
            <a:xfrm>
              <a:off x="7155203" y="3961948"/>
              <a:ext cx="154471" cy="140583"/>
            </a:xfrm>
            <a:custGeom>
              <a:avLst/>
              <a:gdLst/>
              <a:ahLst/>
              <a:cxnLst/>
              <a:rect l="l" t="t" r="r" b="b"/>
              <a:pathLst>
                <a:path w="4371" h="3978" extrusionOk="0">
                  <a:moveTo>
                    <a:pt x="1" y="0"/>
                  </a:moveTo>
                  <a:cubicBezTo>
                    <a:pt x="938" y="1104"/>
                    <a:pt x="1407" y="2525"/>
                    <a:pt x="1301" y="3977"/>
                  </a:cubicBezTo>
                  <a:lnTo>
                    <a:pt x="1331" y="3977"/>
                  </a:lnTo>
                  <a:cubicBezTo>
                    <a:pt x="1966" y="2404"/>
                    <a:pt x="3025" y="1028"/>
                    <a:pt x="4371"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 name="Google Shape;25;p2"/>
            <p:cNvSpPr/>
            <p:nvPr/>
          </p:nvSpPr>
          <p:spPr>
            <a:xfrm>
              <a:off x="5257596" y="3961948"/>
              <a:ext cx="147509" cy="122948"/>
            </a:xfrm>
            <a:custGeom>
              <a:avLst/>
              <a:gdLst/>
              <a:ahLst/>
              <a:cxnLst/>
              <a:rect l="l" t="t" r="r" b="b"/>
              <a:pathLst>
                <a:path w="4174" h="3479" extrusionOk="0">
                  <a:moveTo>
                    <a:pt x="0" y="0"/>
                  </a:moveTo>
                  <a:cubicBezTo>
                    <a:pt x="802" y="983"/>
                    <a:pt x="1225" y="2208"/>
                    <a:pt x="1225" y="3478"/>
                  </a:cubicBezTo>
                  <a:lnTo>
                    <a:pt x="1422" y="3478"/>
                  </a:lnTo>
                  <a:cubicBezTo>
                    <a:pt x="2042" y="2117"/>
                    <a:pt x="2994" y="923"/>
                    <a:pt x="4174"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 name="Google Shape;26;p2"/>
            <p:cNvSpPr/>
            <p:nvPr/>
          </p:nvSpPr>
          <p:spPr>
            <a:xfrm>
              <a:off x="5891381" y="3961948"/>
              <a:ext cx="151255" cy="128284"/>
            </a:xfrm>
            <a:custGeom>
              <a:avLst/>
              <a:gdLst/>
              <a:ahLst/>
              <a:cxnLst/>
              <a:rect l="l" t="t" r="r" b="b"/>
              <a:pathLst>
                <a:path w="4280" h="3630" extrusionOk="0">
                  <a:moveTo>
                    <a:pt x="0" y="0"/>
                  </a:moveTo>
                  <a:cubicBezTo>
                    <a:pt x="832" y="1028"/>
                    <a:pt x="1271" y="2314"/>
                    <a:pt x="1240" y="3629"/>
                  </a:cubicBezTo>
                  <a:cubicBezTo>
                    <a:pt x="1286" y="3614"/>
                    <a:pt x="1346" y="3599"/>
                    <a:pt x="1392" y="3599"/>
                  </a:cubicBezTo>
                  <a:cubicBezTo>
                    <a:pt x="2042" y="2178"/>
                    <a:pt x="3040" y="938"/>
                    <a:pt x="4280"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 name="Google Shape;27;p2"/>
            <p:cNvSpPr/>
            <p:nvPr/>
          </p:nvSpPr>
          <p:spPr>
            <a:xfrm>
              <a:off x="6521419" y="3961948"/>
              <a:ext cx="155001" cy="145389"/>
            </a:xfrm>
            <a:custGeom>
              <a:avLst/>
              <a:gdLst/>
              <a:ahLst/>
              <a:cxnLst/>
              <a:rect l="l" t="t" r="r" b="b"/>
              <a:pathLst>
                <a:path w="4386" h="4114" extrusionOk="0">
                  <a:moveTo>
                    <a:pt x="1" y="0"/>
                  </a:moveTo>
                  <a:cubicBezTo>
                    <a:pt x="923" y="1089"/>
                    <a:pt x="1392" y="2480"/>
                    <a:pt x="1316" y="3901"/>
                  </a:cubicBezTo>
                  <a:cubicBezTo>
                    <a:pt x="1316" y="3977"/>
                    <a:pt x="1301" y="4038"/>
                    <a:pt x="1301" y="4113"/>
                  </a:cubicBezTo>
                  <a:cubicBezTo>
                    <a:pt x="1921" y="2480"/>
                    <a:pt x="2995" y="1059"/>
                    <a:pt x="4386"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 name="Google Shape;28;p2"/>
            <p:cNvSpPr/>
            <p:nvPr/>
          </p:nvSpPr>
          <p:spPr>
            <a:xfrm>
              <a:off x="1309536" y="3924523"/>
              <a:ext cx="583569" cy="463873"/>
            </a:xfrm>
            <a:custGeom>
              <a:avLst/>
              <a:gdLst/>
              <a:ahLst/>
              <a:cxnLst/>
              <a:rect l="l" t="t" r="r" b="b"/>
              <a:pathLst>
                <a:path w="16513" h="13126" extrusionOk="0">
                  <a:moveTo>
                    <a:pt x="5005" y="1"/>
                  </a:moveTo>
                  <a:cubicBezTo>
                    <a:pt x="2102" y="1"/>
                    <a:pt x="106" y="1997"/>
                    <a:pt x="0" y="4673"/>
                  </a:cubicBezTo>
                  <a:lnTo>
                    <a:pt x="681" y="4673"/>
                  </a:lnTo>
                  <a:cubicBezTo>
                    <a:pt x="5686" y="4673"/>
                    <a:pt x="10555" y="8333"/>
                    <a:pt x="12248" y="13126"/>
                  </a:cubicBezTo>
                  <a:cubicBezTo>
                    <a:pt x="12127" y="9769"/>
                    <a:pt x="13776" y="6956"/>
                    <a:pt x="16513" y="5580"/>
                  </a:cubicBezTo>
                  <a:cubicBezTo>
                    <a:pt x="15500" y="2450"/>
                    <a:pt x="12309" y="1"/>
                    <a:pt x="9088"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 name="Google Shape;29;p2"/>
            <p:cNvSpPr/>
            <p:nvPr/>
          </p:nvSpPr>
          <p:spPr>
            <a:xfrm>
              <a:off x="666104" y="3924523"/>
              <a:ext cx="579859" cy="462283"/>
            </a:xfrm>
            <a:custGeom>
              <a:avLst/>
              <a:gdLst/>
              <a:ahLst/>
              <a:cxnLst/>
              <a:rect l="l" t="t" r="r" b="b"/>
              <a:pathLst>
                <a:path w="16408" h="13081" extrusionOk="0">
                  <a:moveTo>
                    <a:pt x="5278" y="1"/>
                  </a:moveTo>
                  <a:cubicBezTo>
                    <a:pt x="2103" y="1"/>
                    <a:pt x="1" y="2375"/>
                    <a:pt x="288" y="5444"/>
                  </a:cubicBezTo>
                  <a:cubicBezTo>
                    <a:pt x="303" y="5641"/>
                    <a:pt x="334" y="5853"/>
                    <a:pt x="379" y="6064"/>
                  </a:cubicBezTo>
                  <a:cubicBezTo>
                    <a:pt x="394" y="6125"/>
                    <a:pt x="409" y="6170"/>
                    <a:pt x="424" y="6216"/>
                  </a:cubicBezTo>
                  <a:lnTo>
                    <a:pt x="696" y="7455"/>
                  </a:lnTo>
                  <a:cubicBezTo>
                    <a:pt x="2541" y="8922"/>
                    <a:pt x="3948" y="10873"/>
                    <a:pt x="4764" y="13081"/>
                  </a:cubicBezTo>
                  <a:cubicBezTo>
                    <a:pt x="4613" y="8317"/>
                    <a:pt x="8030" y="4673"/>
                    <a:pt x="13020" y="4673"/>
                  </a:cubicBezTo>
                  <a:lnTo>
                    <a:pt x="16408" y="4673"/>
                  </a:lnTo>
                  <a:cubicBezTo>
                    <a:pt x="15137" y="1997"/>
                    <a:pt x="12264" y="1"/>
                    <a:pt x="9361"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 name="Google Shape;30;p2"/>
            <p:cNvSpPr/>
            <p:nvPr/>
          </p:nvSpPr>
          <p:spPr>
            <a:xfrm>
              <a:off x="25393" y="3924523"/>
              <a:ext cx="599614" cy="219673"/>
            </a:xfrm>
            <a:custGeom>
              <a:avLst/>
              <a:gdLst/>
              <a:ahLst/>
              <a:cxnLst/>
              <a:rect l="l" t="t" r="r" b="b"/>
              <a:pathLst>
                <a:path w="16967" h="6216" extrusionOk="0">
                  <a:moveTo>
                    <a:pt x="5293" y="1"/>
                  </a:moveTo>
                  <a:cubicBezTo>
                    <a:pt x="2102" y="1"/>
                    <a:pt x="0" y="2405"/>
                    <a:pt x="318" y="5505"/>
                  </a:cubicBezTo>
                  <a:cubicBezTo>
                    <a:pt x="348" y="5686"/>
                    <a:pt x="378" y="5883"/>
                    <a:pt x="408" y="6079"/>
                  </a:cubicBezTo>
                  <a:cubicBezTo>
                    <a:pt x="424" y="6125"/>
                    <a:pt x="439" y="6170"/>
                    <a:pt x="439" y="6216"/>
                  </a:cubicBezTo>
                  <a:lnTo>
                    <a:pt x="454" y="6216"/>
                  </a:lnTo>
                  <a:cubicBezTo>
                    <a:pt x="1882" y="5214"/>
                    <a:pt x="3597" y="4672"/>
                    <a:pt x="5347" y="4672"/>
                  </a:cubicBezTo>
                  <a:cubicBezTo>
                    <a:pt x="5394" y="4672"/>
                    <a:pt x="5442" y="4672"/>
                    <a:pt x="5489" y="4673"/>
                  </a:cubicBezTo>
                  <a:lnTo>
                    <a:pt x="11356" y="4673"/>
                  </a:lnTo>
                  <a:cubicBezTo>
                    <a:pt x="13322" y="4703"/>
                    <a:pt x="15258" y="5233"/>
                    <a:pt x="16966" y="6200"/>
                  </a:cubicBezTo>
                  <a:cubicBezTo>
                    <a:pt x="16210" y="2783"/>
                    <a:pt x="12823" y="1"/>
                    <a:pt x="9391"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 name="Google Shape;31;p2"/>
            <p:cNvSpPr/>
            <p:nvPr/>
          </p:nvSpPr>
          <p:spPr>
            <a:xfrm>
              <a:off x="-468375" y="3893530"/>
              <a:ext cx="5044679" cy="1249976"/>
            </a:xfrm>
            <a:custGeom>
              <a:avLst/>
              <a:gdLst/>
              <a:ahLst/>
              <a:cxnLst/>
              <a:rect l="l" t="t" r="r" b="b"/>
              <a:pathLst>
                <a:path w="142747" h="35370" extrusionOk="0">
                  <a:moveTo>
                    <a:pt x="77331" y="878"/>
                  </a:moveTo>
                  <a:cubicBezTo>
                    <a:pt x="80764" y="878"/>
                    <a:pt x="84166" y="3660"/>
                    <a:pt x="84907" y="7093"/>
                  </a:cubicBezTo>
                  <a:lnTo>
                    <a:pt x="85436" y="9512"/>
                  </a:lnTo>
                  <a:cubicBezTo>
                    <a:pt x="83138" y="7108"/>
                    <a:pt x="79932" y="5550"/>
                    <a:pt x="76681" y="5550"/>
                  </a:cubicBezTo>
                  <a:lnTo>
                    <a:pt x="70814" y="5550"/>
                  </a:lnTo>
                  <a:cubicBezTo>
                    <a:pt x="69937" y="5550"/>
                    <a:pt x="69060" y="5671"/>
                    <a:pt x="68228" y="5913"/>
                  </a:cubicBezTo>
                  <a:cubicBezTo>
                    <a:pt x="68152" y="3040"/>
                    <a:pt x="70209" y="878"/>
                    <a:pt x="73233" y="878"/>
                  </a:cubicBezTo>
                  <a:close/>
                  <a:moveTo>
                    <a:pt x="113904" y="13692"/>
                  </a:moveTo>
                  <a:lnTo>
                    <a:pt x="113904" y="13692"/>
                  </a:lnTo>
                  <a:cubicBezTo>
                    <a:pt x="113904" y="13746"/>
                    <a:pt x="113905" y="13800"/>
                    <a:pt x="113906" y="13855"/>
                  </a:cubicBezTo>
                  <a:lnTo>
                    <a:pt x="113906" y="13855"/>
                  </a:lnTo>
                  <a:cubicBezTo>
                    <a:pt x="113907" y="13859"/>
                    <a:pt x="113908" y="13863"/>
                    <a:pt x="113910" y="13867"/>
                  </a:cubicBezTo>
                  <a:cubicBezTo>
                    <a:pt x="113908" y="13808"/>
                    <a:pt x="113906" y="13750"/>
                    <a:pt x="113904" y="13692"/>
                  </a:cubicBezTo>
                  <a:close/>
                  <a:moveTo>
                    <a:pt x="11205" y="13992"/>
                  </a:moveTo>
                  <a:cubicBezTo>
                    <a:pt x="11205" y="13996"/>
                    <a:pt x="11205" y="13999"/>
                    <a:pt x="11205" y="14002"/>
                  </a:cubicBezTo>
                  <a:lnTo>
                    <a:pt x="11205" y="14002"/>
                  </a:lnTo>
                  <a:cubicBezTo>
                    <a:pt x="11205" y="14002"/>
                    <a:pt x="11205" y="14003"/>
                    <a:pt x="11205" y="14003"/>
                  </a:cubicBezTo>
                  <a:cubicBezTo>
                    <a:pt x="11205" y="13999"/>
                    <a:pt x="11205" y="13996"/>
                    <a:pt x="11205" y="13992"/>
                  </a:cubicBezTo>
                  <a:close/>
                  <a:moveTo>
                    <a:pt x="59412" y="878"/>
                  </a:moveTo>
                  <a:cubicBezTo>
                    <a:pt x="62618" y="878"/>
                    <a:pt x="65809" y="3327"/>
                    <a:pt x="66822" y="6457"/>
                  </a:cubicBezTo>
                  <a:cubicBezTo>
                    <a:pt x="64085" y="7833"/>
                    <a:pt x="62436" y="10646"/>
                    <a:pt x="62557" y="14003"/>
                  </a:cubicBezTo>
                  <a:cubicBezTo>
                    <a:pt x="60864" y="9210"/>
                    <a:pt x="55995" y="5550"/>
                    <a:pt x="50990" y="5550"/>
                  </a:cubicBezTo>
                  <a:lnTo>
                    <a:pt x="50309" y="5550"/>
                  </a:lnTo>
                  <a:cubicBezTo>
                    <a:pt x="50415" y="2874"/>
                    <a:pt x="52411" y="878"/>
                    <a:pt x="55314" y="878"/>
                  </a:cubicBezTo>
                  <a:close/>
                  <a:moveTo>
                    <a:pt x="131118" y="772"/>
                  </a:moveTo>
                  <a:cubicBezTo>
                    <a:pt x="134536" y="772"/>
                    <a:pt x="137938" y="3569"/>
                    <a:pt x="138694" y="7002"/>
                  </a:cubicBezTo>
                  <a:lnTo>
                    <a:pt x="140372" y="14668"/>
                  </a:lnTo>
                  <a:cubicBezTo>
                    <a:pt x="140554" y="15500"/>
                    <a:pt x="140554" y="16377"/>
                    <a:pt x="140372" y="17224"/>
                  </a:cubicBezTo>
                  <a:lnTo>
                    <a:pt x="140025" y="15440"/>
                  </a:lnTo>
                  <a:cubicBezTo>
                    <a:pt x="138936" y="9905"/>
                    <a:pt x="133553" y="5414"/>
                    <a:pt x="128018" y="5414"/>
                  </a:cubicBezTo>
                  <a:lnTo>
                    <a:pt x="122015" y="5414"/>
                  </a:lnTo>
                  <a:cubicBezTo>
                    <a:pt x="122136" y="2753"/>
                    <a:pt x="124132" y="772"/>
                    <a:pt x="127020" y="772"/>
                  </a:cubicBezTo>
                  <a:close/>
                  <a:moveTo>
                    <a:pt x="50082" y="6669"/>
                  </a:moveTo>
                  <a:cubicBezTo>
                    <a:pt x="54997" y="6669"/>
                    <a:pt x="59775" y="10676"/>
                    <a:pt x="60743" y="15591"/>
                  </a:cubicBezTo>
                  <a:lnTo>
                    <a:pt x="61922" y="21579"/>
                  </a:lnTo>
                  <a:cubicBezTo>
                    <a:pt x="58883" y="18403"/>
                    <a:pt x="54649" y="16392"/>
                    <a:pt x="50203" y="16392"/>
                  </a:cubicBezTo>
                  <a:lnTo>
                    <a:pt x="41781" y="16392"/>
                  </a:lnTo>
                  <a:cubicBezTo>
                    <a:pt x="41738" y="16392"/>
                    <a:pt x="41696" y="16392"/>
                    <a:pt x="41654" y="16392"/>
                  </a:cubicBezTo>
                  <a:cubicBezTo>
                    <a:pt x="40185" y="16392"/>
                    <a:pt x="38732" y="16648"/>
                    <a:pt x="37350" y="17118"/>
                  </a:cubicBezTo>
                  <a:lnTo>
                    <a:pt x="37048" y="15591"/>
                  </a:lnTo>
                  <a:cubicBezTo>
                    <a:pt x="36080" y="10676"/>
                    <a:pt x="39301" y="6669"/>
                    <a:pt x="44215" y="6669"/>
                  </a:cubicBezTo>
                  <a:close/>
                  <a:moveTo>
                    <a:pt x="101420" y="6533"/>
                  </a:moveTo>
                  <a:cubicBezTo>
                    <a:pt x="106334" y="6533"/>
                    <a:pt x="111112" y="10525"/>
                    <a:pt x="112080" y="15440"/>
                  </a:cubicBezTo>
                  <a:lnTo>
                    <a:pt x="112307" y="16559"/>
                  </a:lnTo>
                  <a:cubicBezTo>
                    <a:pt x="106788" y="17859"/>
                    <a:pt x="102977" y="22516"/>
                    <a:pt x="102780" y="28323"/>
                  </a:cubicBezTo>
                  <a:cubicBezTo>
                    <a:pt x="100966" y="21927"/>
                    <a:pt x="95129" y="16937"/>
                    <a:pt x="88551" y="16271"/>
                  </a:cubicBezTo>
                  <a:lnTo>
                    <a:pt x="88385" y="15440"/>
                  </a:lnTo>
                  <a:cubicBezTo>
                    <a:pt x="87432" y="10525"/>
                    <a:pt x="90638" y="6533"/>
                    <a:pt x="95552" y="6533"/>
                  </a:cubicBezTo>
                  <a:close/>
                  <a:moveTo>
                    <a:pt x="75758" y="6669"/>
                  </a:moveTo>
                  <a:cubicBezTo>
                    <a:pt x="80673" y="6669"/>
                    <a:pt x="85466" y="10676"/>
                    <a:pt x="86419" y="15591"/>
                  </a:cubicBezTo>
                  <a:lnTo>
                    <a:pt x="86540" y="16196"/>
                  </a:lnTo>
                  <a:lnTo>
                    <a:pt x="78616" y="16196"/>
                  </a:lnTo>
                  <a:cubicBezTo>
                    <a:pt x="71403" y="16196"/>
                    <a:pt x="66081" y="21503"/>
                    <a:pt x="65914" y="28429"/>
                  </a:cubicBezTo>
                  <a:cubicBezTo>
                    <a:pt x="65688" y="27673"/>
                    <a:pt x="65415" y="26917"/>
                    <a:pt x="65083" y="26206"/>
                  </a:cubicBezTo>
                  <a:lnTo>
                    <a:pt x="62996" y="15591"/>
                  </a:lnTo>
                  <a:cubicBezTo>
                    <a:pt x="62890" y="15062"/>
                    <a:pt x="62739" y="14532"/>
                    <a:pt x="62573" y="14018"/>
                  </a:cubicBezTo>
                  <a:cubicBezTo>
                    <a:pt x="62482" y="9860"/>
                    <a:pt x="65521" y="6669"/>
                    <a:pt x="69891" y="6669"/>
                  </a:cubicBezTo>
                  <a:close/>
                  <a:moveTo>
                    <a:pt x="113169" y="772"/>
                  </a:moveTo>
                  <a:cubicBezTo>
                    <a:pt x="116118" y="772"/>
                    <a:pt x="119051" y="2843"/>
                    <a:pt x="120291" y="5596"/>
                  </a:cubicBezTo>
                  <a:cubicBezTo>
                    <a:pt x="116370" y="6371"/>
                    <a:pt x="113816" y="9601"/>
                    <a:pt x="113904" y="13692"/>
                  </a:cubicBezTo>
                  <a:lnTo>
                    <a:pt x="113904" y="13692"/>
                  </a:lnTo>
                  <a:cubicBezTo>
                    <a:pt x="113917" y="9613"/>
                    <a:pt x="116927" y="6533"/>
                    <a:pt x="121244" y="6533"/>
                  </a:cubicBezTo>
                  <a:lnTo>
                    <a:pt x="127111" y="6533"/>
                  </a:lnTo>
                  <a:cubicBezTo>
                    <a:pt x="132025" y="6533"/>
                    <a:pt x="136804" y="10525"/>
                    <a:pt x="137772" y="15440"/>
                  </a:cubicBezTo>
                  <a:lnTo>
                    <a:pt x="139919" y="26418"/>
                  </a:lnTo>
                  <a:cubicBezTo>
                    <a:pt x="140146" y="27476"/>
                    <a:pt x="140146" y="28565"/>
                    <a:pt x="139949" y="29623"/>
                  </a:cubicBezTo>
                  <a:cubicBezTo>
                    <a:pt x="138512" y="22123"/>
                    <a:pt x="131526" y="16196"/>
                    <a:pt x="123905" y="16196"/>
                  </a:cubicBezTo>
                  <a:lnTo>
                    <a:pt x="115483" y="16196"/>
                  </a:lnTo>
                  <a:cubicBezTo>
                    <a:pt x="115059" y="16196"/>
                    <a:pt x="114636" y="16211"/>
                    <a:pt x="114227" y="16241"/>
                  </a:cubicBezTo>
                  <a:lnTo>
                    <a:pt x="114076" y="15440"/>
                  </a:lnTo>
                  <a:cubicBezTo>
                    <a:pt x="113970" y="14899"/>
                    <a:pt x="113914" y="14369"/>
                    <a:pt x="113906" y="13855"/>
                  </a:cubicBezTo>
                  <a:lnTo>
                    <a:pt x="113906" y="13855"/>
                  </a:lnTo>
                  <a:cubicBezTo>
                    <a:pt x="112390" y="9627"/>
                    <a:pt x="108432" y="6290"/>
                    <a:pt x="104081" y="5565"/>
                  </a:cubicBezTo>
                  <a:cubicBezTo>
                    <a:pt x="104126" y="2828"/>
                    <a:pt x="106137" y="772"/>
                    <a:pt x="109086" y="772"/>
                  </a:cubicBezTo>
                  <a:close/>
                  <a:moveTo>
                    <a:pt x="109706" y="1"/>
                  </a:moveTo>
                  <a:cubicBezTo>
                    <a:pt x="106319" y="1"/>
                    <a:pt x="104036" y="2375"/>
                    <a:pt x="104051" y="5565"/>
                  </a:cubicBezTo>
                  <a:cubicBezTo>
                    <a:pt x="104005" y="5550"/>
                    <a:pt x="103945" y="5535"/>
                    <a:pt x="103899" y="5535"/>
                  </a:cubicBezTo>
                  <a:cubicBezTo>
                    <a:pt x="102508" y="2420"/>
                    <a:pt x="99212" y="91"/>
                    <a:pt x="95885" y="91"/>
                  </a:cubicBezTo>
                  <a:lnTo>
                    <a:pt x="91787" y="91"/>
                  </a:lnTo>
                  <a:cubicBezTo>
                    <a:pt x="88279" y="91"/>
                    <a:pt x="85935" y="2677"/>
                    <a:pt x="86162" y="6049"/>
                  </a:cubicBezTo>
                  <a:cubicBezTo>
                    <a:pt x="86026" y="3116"/>
                    <a:pt x="88098" y="878"/>
                    <a:pt x="91167" y="878"/>
                  </a:cubicBezTo>
                  <a:lnTo>
                    <a:pt x="95265" y="878"/>
                  </a:lnTo>
                  <a:cubicBezTo>
                    <a:pt x="98108" y="878"/>
                    <a:pt x="100936" y="2798"/>
                    <a:pt x="102236" y="5414"/>
                  </a:cubicBezTo>
                  <a:lnTo>
                    <a:pt x="96460" y="5414"/>
                  </a:lnTo>
                  <a:cubicBezTo>
                    <a:pt x="91439" y="5414"/>
                    <a:pt x="87992" y="9119"/>
                    <a:pt x="88219" y="13943"/>
                  </a:cubicBezTo>
                  <a:cubicBezTo>
                    <a:pt x="88067" y="13534"/>
                    <a:pt x="87901" y="13156"/>
                    <a:pt x="87720" y="12763"/>
                  </a:cubicBezTo>
                  <a:lnTo>
                    <a:pt x="86480" y="7093"/>
                  </a:lnTo>
                  <a:cubicBezTo>
                    <a:pt x="86404" y="6745"/>
                    <a:pt x="86298" y="6397"/>
                    <a:pt x="86162" y="6049"/>
                  </a:cubicBezTo>
                  <a:cubicBezTo>
                    <a:pt x="84922" y="2677"/>
                    <a:pt x="81459" y="91"/>
                    <a:pt x="77951" y="91"/>
                  </a:cubicBezTo>
                  <a:lnTo>
                    <a:pt x="73853" y="91"/>
                  </a:lnTo>
                  <a:cubicBezTo>
                    <a:pt x="70390" y="91"/>
                    <a:pt x="68062" y="2601"/>
                    <a:pt x="68228" y="5913"/>
                  </a:cubicBezTo>
                  <a:lnTo>
                    <a:pt x="68198" y="5913"/>
                  </a:lnTo>
                  <a:cubicBezTo>
                    <a:pt x="66912" y="2617"/>
                    <a:pt x="63495" y="91"/>
                    <a:pt x="60017" y="91"/>
                  </a:cubicBezTo>
                  <a:lnTo>
                    <a:pt x="55934" y="91"/>
                  </a:lnTo>
                  <a:cubicBezTo>
                    <a:pt x="52592" y="91"/>
                    <a:pt x="50309" y="2420"/>
                    <a:pt x="50294" y="5550"/>
                  </a:cubicBezTo>
                  <a:lnTo>
                    <a:pt x="50112" y="5550"/>
                  </a:lnTo>
                  <a:cubicBezTo>
                    <a:pt x="48721" y="2420"/>
                    <a:pt x="45425" y="91"/>
                    <a:pt x="42083" y="91"/>
                  </a:cubicBezTo>
                  <a:lnTo>
                    <a:pt x="38000" y="91"/>
                  </a:lnTo>
                  <a:cubicBezTo>
                    <a:pt x="34386" y="91"/>
                    <a:pt x="32012" y="2813"/>
                    <a:pt x="32390" y="6321"/>
                  </a:cubicBezTo>
                  <a:cubicBezTo>
                    <a:pt x="32103" y="3252"/>
                    <a:pt x="34205" y="878"/>
                    <a:pt x="37380" y="878"/>
                  </a:cubicBezTo>
                  <a:lnTo>
                    <a:pt x="41478" y="878"/>
                  </a:lnTo>
                  <a:cubicBezTo>
                    <a:pt x="44366" y="878"/>
                    <a:pt x="47239" y="2874"/>
                    <a:pt x="48510" y="5550"/>
                  </a:cubicBezTo>
                  <a:lnTo>
                    <a:pt x="45122" y="5550"/>
                  </a:lnTo>
                  <a:cubicBezTo>
                    <a:pt x="40132" y="5550"/>
                    <a:pt x="36715" y="9194"/>
                    <a:pt x="36866" y="13958"/>
                  </a:cubicBezTo>
                  <a:cubicBezTo>
                    <a:pt x="36050" y="11750"/>
                    <a:pt x="34643" y="9799"/>
                    <a:pt x="32798" y="8332"/>
                  </a:cubicBezTo>
                  <a:lnTo>
                    <a:pt x="32526" y="7093"/>
                  </a:lnTo>
                  <a:cubicBezTo>
                    <a:pt x="32511" y="7047"/>
                    <a:pt x="32496" y="7002"/>
                    <a:pt x="32481" y="6941"/>
                  </a:cubicBezTo>
                  <a:cubicBezTo>
                    <a:pt x="31574" y="3146"/>
                    <a:pt x="27808" y="91"/>
                    <a:pt x="23983" y="91"/>
                  </a:cubicBezTo>
                  <a:lnTo>
                    <a:pt x="19885" y="91"/>
                  </a:lnTo>
                  <a:cubicBezTo>
                    <a:pt x="16256" y="91"/>
                    <a:pt x="13881" y="2843"/>
                    <a:pt x="14290" y="6382"/>
                  </a:cubicBezTo>
                  <a:cubicBezTo>
                    <a:pt x="13972" y="3282"/>
                    <a:pt x="16074" y="878"/>
                    <a:pt x="19265" y="878"/>
                  </a:cubicBezTo>
                  <a:lnTo>
                    <a:pt x="23363" y="878"/>
                  </a:lnTo>
                  <a:cubicBezTo>
                    <a:pt x="26795" y="878"/>
                    <a:pt x="30182" y="3660"/>
                    <a:pt x="30938" y="7077"/>
                  </a:cubicBezTo>
                  <a:cubicBezTo>
                    <a:pt x="29230" y="6095"/>
                    <a:pt x="27294" y="5580"/>
                    <a:pt x="25328" y="5550"/>
                  </a:cubicBezTo>
                  <a:lnTo>
                    <a:pt x="19461" y="5550"/>
                  </a:lnTo>
                  <a:cubicBezTo>
                    <a:pt x="19414" y="5549"/>
                    <a:pt x="19366" y="5549"/>
                    <a:pt x="19319" y="5549"/>
                  </a:cubicBezTo>
                  <a:cubicBezTo>
                    <a:pt x="17569" y="5549"/>
                    <a:pt x="15854" y="6091"/>
                    <a:pt x="14426" y="7093"/>
                  </a:cubicBezTo>
                  <a:cubicBezTo>
                    <a:pt x="14411" y="7047"/>
                    <a:pt x="14396" y="7002"/>
                    <a:pt x="14380" y="6956"/>
                  </a:cubicBezTo>
                  <a:cubicBezTo>
                    <a:pt x="13473" y="3146"/>
                    <a:pt x="9708" y="91"/>
                    <a:pt x="5882" y="91"/>
                  </a:cubicBezTo>
                  <a:lnTo>
                    <a:pt x="1784" y="91"/>
                  </a:lnTo>
                  <a:cubicBezTo>
                    <a:pt x="1179" y="91"/>
                    <a:pt x="575" y="182"/>
                    <a:pt x="0" y="348"/>
                  </a:cubicBezTo>
                  <a:lnTo>
                    <a:pt x="0" y="999"/>
                  </a:lnTo>
                  <a:cubicBezTo>
                    <a:pt x="378" y="908"/>
                    <a:pt x="771" y="878"/>
                    <a:pt x="1164" y="878"/>
                  </a:cubicBezTo>
                  <a:lnTo>
                    <a:pt x="5262" y="878"/>
                  </a:lnTo>
                  <a:cubicBezTo>
                    <a:pt x="8695" y="878"/>
                    <a:pt x="12097" y="3660"/>
                    <a:pt x="12853" y="7093"/>
                  </a:cubicBezTo>
                  <a:lnTo>
                    <a:pt x="13110" y="8287"/>
                  </a:lnTo>
                  <a:cubicBezTo>
                    <a:pt x="11827" y="9782"/>
                    <a:pt x="11117" y="11759"/>
                    <a:pt x="11205" y="13992"/>
                  </a:cubicBezTo>
                  <a:lnTo>
                    <a:pt x="11205" y="13992"/>
                  </a:lnTo>
                  <a:cubicBezTo>
                    <a:pt x="11142" y="9847"/>
                    <a:pt x="14163" y="6669"/>
                    <a:pt x="18539" y="6669"/>
                  </a:cubicBezTo>
                  <a:lnTo>
                    <a:pt x="24406" y="6669"/>
                  </a:lnTo>
                  <a:cubicBezTo>
                    <a:pt x="29320" y="6669"/>
                    <a:pt x="34114" y="10676"/>
                    <a:pt x="35067" y="15591"/>
                  </a:cubicBezTo>
                  <a:lnTo>
                    <a:pt x="35535" y="17904"/>
                  </a:lnTo>
                  <a:cubicBezTo>
                    <a:pt x="31710" y="19946"/>
                    <a:pt x="29230" y="23862"/>
                    <a:pt x="29079" y="28520"/>
                  </a:cubicBezTo>
                  <a:cubicBezTo>
                    <a:pt x="27128" y="21639"/>
                    <a:pt x="20520" y="16392"/>
                    <a:pt x="13337" y="16392"/>
                  </a:cubicBezTo>
                  <a:lnTo>
                    <a:pt x="11795" y="16392"/>
                  </a:lnTo>
                  <a:lnTo>
                    <a:pt x="11644" y="15591"/>
                  </a:lnTo>
                  <a:cubicBezTo>
                    <a:pt x="11538" y="15062"/>
                    <a:pt x="11386" y="14532"/>
                    <a:pt x="11205" y="14018"/>
                  </a:cubicBezTo>
                  <a:cubicBezTo>
                    <a:pt x="11205" y="14013"/>
                    <a:pt x="11205" y="14008"/>
                    <a:pt x="11205" y="14002"/>
                  </a:cubicBezTo>
                  <a:lnTo>
                    <a:pt x="11205" y="14002"/>
                  </a:lnTo>
                  <a:cubicBezTo>
                    <a:pt x="9541" y="9330"/>
                    <a:pt x="4869" y="5732"/>
                    <a:pt x="0" y="5565"/>
                  </a:cubicBezTo>
                  <a:lnTo>
                    <a:pt x="0" y="6760"/>
                  </a:lnTo>
                  <a:cubicBezTo>
                    <a:pt x="4446" y="7380"/>
                    <a:pt x="8513" y="11100"/>
                    <a:pt x="9390" y="15591"/>
                  </a:cubicBezTo>
                  <a:lnTo>
                    <a:pt x="9542" y="16392"/>
                  </a:lnTo>
                  <a:lnTo>
                    <a:pt x="4914" y="16392"/>
                  </a:lnTo>
                  <a:cubicBezTo>
                    <a:pt x="4876" y="16392"/>
                    <a:pt x="4838" y="16392"/>
                    <a:pt x="4800" y="16392"/>
                  </a:cubicBezTo>
                  <a:cubicBezTo>
                    <a:pt x="3160" y="16392"/>
                    <a:pt x="1537" y="16708"/>
                    <a:pt x="0" y="17284"/>
                  </a:cubicBezTo>
                  <a:lnTo>
                    <a:pt x="0" y="18509"/>
                  </a:lnTo>
                  <a:cubicBezTo>
                    <a:pt x="1134" y="18161"/>
                    <a:pt x="2298" y="17995"/>
                    <a:pt x="3493" y="17995"/>
                  </a:cubicBezTo>
                  <a:lnTo>
                    <a:pt x="11901" y="17995"/>
                  </a:lnTo>
                  <a:cubicBezTo>
                    <a:pt x="18962" y="17995"/>
                    <a:pt x="25419" y="23741"/>
                    <a:pt x="26311" y="30788"/>
                  </a:cubicBezTo>
                  <a:lnTo>
                    <a:pt x="26886" y="35370"/>
                  </a:lnTo>
                  <a:lnTo>
                    <a:pt x="30122" y="35370"/>
                  </a:lnTo>
                  <a:lnTo>
                    <a:pt x="29547" y="30788"/>
                  </a:lnTo>
                  <a:cubicBezTo>
                    <a:pt x="29441" y="30032"/>
                    <a:pt x="29290" y="29291"/>
                    <a:pt x="29079" y="28550"/>
                  </a:cubicBezTo>
                  <a:cubicBezTo>
                    <a:pt x="29396" y="22562"/>
                    <a:pt x="34069" y="17995"/>
                    <a:pt x="40359" y="17995"/>
                  </a:cubicBezTo>
                  <a:lnTo>
                    <a:pt x="48767" y="17995"/>
                  </a:lnTo>
                  <a:cubicBezTo>
                    <a:pt x="55828" y="17995"/>
                    <a:pt x="62285" y="23741"/>
                    <a:pt x="63177" y="30788"/>
                  </a:cubicBezTo>
                  <a:lnTo>
                    <a:pt x="63450" y="33011"/>
                  </a:lnTo>
                  <a:cubicBezTo>
                    <a:pt x="61575" y="32527"/>
                    <a:pt x="59639" y="32285"/>
                    <a:pt x="57703" y="32270"/>
                  </a:cubicBezTo>
                  <a:lnTo>
                    <a:pt x="44699" y="32270"/>
                  </a:lnTo>
                  <a:cubicBezTo>
                    <a:pt x="44646" y="32269"/>
                    <a:pt x="44592" y="32269"/>
                    <a:pt x="44539" y="32269"/>
                  </a:cubicBezTo>
                  <a:cubicBezTo>
                    <a:pt x="40693" y="32269"/>
                    <a:pt x="36927" y="33341"/>
                    <a:pt x="33675" y="35370"/>
                  </a:cubicBezTo>
                  <a:lnTo>
                    <a:pt x="37607" y="35370"/>
                  </a:lnTo>
                  <a:cubicBezTo>
                    <a:pt x="39180" y="34961"/>
                    <a:pt x="40798" y="34765"/>
                    <a:pt x="42416" y="34765"/>
                  </a:cubicBezTo>
                  <a:lnTo>
                    <a:pt x="55435" y="34765"/>
                  </a:lnTo>
                  <a:cubicBezTo>
                    <a:pt x="57083" y="34765"/>
                    <a:pt x="58747" y="34961"/>
                    <a:pt x="60350" y="35370"/>
                  </a:cubicBezTo>
                  <a:lnTo>
                    <a:pt x="69317" y="35370"/>
                  </a:lnTo>
                  <a:cubicBezTo>
                    <a:pt x="68379" y="34840"/>
                    <a:pt x="67427" y="34387"/>
                    <a:pt x="66429" y="33994"/>
                  </a:cubicBezTo>
                  <a:lnTo>
                    <a:pt x="66005" y="30591"/>
                  </a:lnTo>
                  <a:cubicBezTo>
                    <a:pt x="65113" y="23529"/>
                    <a:pt x="70133" y="17798"/>
                    <a:pt x="77195" y="17798"/>
                  </a:cubicBezTo>
                  <a:lnTo>
                    <a:pt x="85618" y="17798"/>
                  </a:lnTo>
                  <a:cubicBezTo>
                    <a:pt x="92664" y="17798"/>
                    <a:pt x="99121" y="23529"/>
                    <a:pt x="100013" y="30591"/>
                  </a:cubicBezTo>
                  <a:lnTo>
                    <a:pt x="100240" y="32406"/>
                  </a:lnTo>
                  <a:cubicBezTo>
                    <a:pt x="97155" y="32708"/>
                    <a:pt x="94192" y="33736"/>
                    <a:pt x="91560" y="35370"/>
                  </a:cubicBezTo>
                  <a:lnTo>
                    <a:pt x="95492" y="35370"/>
                  </a:lnTo>
                  <a:cubicBezTo>
                    <a:pt x="97065" y="34961"/>
                    <a:pt x="98683" y="34765"/>
                    <a:pt x="100301" y="34765"/>
                  </a:cubicBezTo>
                  <a:lnTo>
                    <a:pt x="113320" y="34765"/>
                  </a:lnTo>
                  <a:cubicBezTo>
                    <a:pt x="114968" y="34765"/>
                    <a:pt x="116632" y="34961"/>
                    <a:pt x="118235" y="35370"/>
                  </a:cubicBezTo>
                  <a:lnTo>
                    <a:pt x="127202" y="35370"/>
                  </a:lnTo>
                  <a:cubicBezTo>
                    <a:pt x="123663" y="33358"/>
                    <a:pt x="119656" y="32300"/>
                    <a:pt x="115588" y="32270"/>
                  </a:cubicBezTo>
                  <a:lnTo>
                    <a:pt x="103083" y="32270"/>
                  </a:lnTo>
                  <a:lnTo>
                    <a:pt x="102871" y="30591"/>
                  </a:lnTo>
                  <a:cubicBezTo>
                    <a:pt x="101979" y="23529"/>
                    <a:pt x="106999" y="17798"/>
                    <a:pt x="114061" y="17798"/>
                  </a:cubicBezTo>
                  <a:lnTo>
                    <a:pt x="122484" y="17798"/>
                  </a:lnTo>
                  <a:cubicBezTo>
                    <a:pt x="129530" y="17798"/>
                    <a:pt x="135987" y="23529"/>
                    <a:pt x="136879" y="30591"/>
                  </a:cubicBezTo>
                  <a:lnTo>
                    <a:pt x="137484" y="35370"/>
                  </a:lnTo>
                  <a:lnTo>
                    <a:pt x="140720" y="35370"/>
                  </a:lnTo>
                  <a:lnTo>
                    <a:pt x="140493" y="33676"/>
                  </a:lnTo>
                  <a:cubicBezTo>
                    <a:pt x="142051" y="31846"/>
                    <a:pt x="142746" y="29276"/>
                    <a:pt x="142172" y="26418"/>
                  </a:cubicBezTo>
                  <a:lnTo>
                    <a:pt x="140871" y="19734"/>
                  </a:lnTo>
                  <a:cubicBezTo>
                    <a:pt x="141930" y="18464"/>
                    <a:pt x="142384" y="16664"/>
                    <a:pt x="141945" y="14668"/>
                  </a:cubicBezTo>
                  <a:lnTo>
                    <a:pt x="140267" y="7002"/>
                  </a:lnTo>
                  <a:cubicBezTo>
                    <a:pt x="139420" y="3131"/>
                    <a:pt x="135594" y="1"/>
                    <a:pt x="131738" y="1"/>
                  </a:cubicBezTo>
                  <a:lnTo>
                    <a:pt x="127640" y="1"/>
                  </a:lnTo>
                  <a:cubicBezTo>
                    <a:pt x="124313" y="1"/>
                    <a:pt x="122045" y="2314"/>
                    <a:pt x="122000" y="5414"/>
                  </a:cubicBezTo>
                  <a:lnTo>
                    <a:pt x="121803" y="5414"/>
                  </a:lnTo>
                  <a:cubicBezTo>
                    <a:pt x="120412" y="2314"/>
                    <a:pt x="117116" y="1"/>
                    <a:pt x="113804" y="1"/>
                  </a:cubicBezTo>
                  <a:close/>
                </a:path>
              </a:pathLst>
            </a:custGeom>
            <a:solidFill>
              <a:srgbClr val="F39B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 name="Google Shape;32;p2"/>
            <p:cNvSpPr/>
            <p:nvPr/>
          </p:nvSpPr>
          <p:spPr>
            <a:xfrm>
              <a:off x="-468375" y="3924523"/>
              <a:ext cx="463343" cy="463873"/>
            </a:xfrm>
            <a:custGeom>
              <a:avLst/>
              <a:gdLst/>
              <a:ahLst/>
              <a:cxnLst/>
              <a:rect l="l" t="t" r="r" b="b"/>
              <a:pathLst>
                <a:path w="13111" h="13126" extrusionOk="0">
                  <a:moveTo>
                    <a:pt x="1164" y="1"/>
                  </a:moveTo>
                  <a:cubicBezTo>
                    <a:pt x="771" y="1"/>
                    <a:pt x="378" y="31"/>
                    <a:pt x="0" y="122"/>
                  </a:cubicBezTo>
                  <a:lnTo>
                    <a:pt x="0" y="4688"/>
                  </a:lnTo>
                  <a:cubicBezTo>
                    <a:pt x="4869" y="4855"/>
                    <a:pt x="9542" y="8453"/>
                    <a:pt x="11205" y="13126"/>
                  </a:cubicBezTo>
                  <a:cubicBezTo>
                    <a:pt x="11114" y="10888"/>
                    <a:pt x="11825" y="8907"/>
                    <a:pt x="13110" y="7410"/>
                  </a:cubicBezTo>
                  <a:lnTo>
                    <a:pt x="12853" y="6216"/>
                  </a:lnTo>
                  <a:cubicBezTo>
                    <a:pt x="12097" y="2783"/>
                    <a:pt x="8695" y="1"/>
                    <a:pt x="5262"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 name="Google Shape;33;p2"/>
            <p:cNvSpPr/>
            <p:nvPr/>
          </p:nvSpPr>
          <p:spPr>
            <a:xfrm>
              <a:off x="2571734" y="3924523"/>
              <a:ext cx="572932" cy="461752"/>
            </a:xfrm>
            <a:custGeom>
              <a:avLst/>
              <a:gdLst/>
              <a:ahLst/>
              <a:cxnLst/>
              <a:rect l="l" t="t" r="r" b="b"/>
              <a:pathLst>
                <a:path w="16212" h="13066" extrusionOk="0">
                  <a:moveTo>
                    <a:pt x="5142" y="1"/>
                  </a:moveTo>
                  <a:cubicBezTo>
                    <a:pt x="2073" y="1"/>
                    <a:pt x="1" y="2239"/>
                    <a:pt x="137" y="5172"/>
                  </a:cubicBezTo>
                  <a:cubicBezTo>
                    <a:pt x="273" y="5520"/>
                    <a:pt x="379" y="5868"/>
                    <a:pt x="455" y="6216"/>
                  </a:cubicBezTo>
                  <a:lnTo>
                    <a:pt x="1695" y="11886"/>
                  </a:lnTo>
                  <a:cubicBezTo>
                    <a:pt x="1876" y="12264"/>
                    <a:pt x="2042" y="12657"/>
                    <a:pt x="2194" y="13066"/>
                  </a:cubicBezTo>
                  <a:cubicBezTo>
                    <a:pt x="1967" y="8242"/>
                    <a:pt x="5414" y="4537"/>
                    <a:pt x="10435" y="4537"/>
                  </a:cubicBezTo>
                  <a:lnTo>
                    <a:pt x="16211" y="4537"/>
                  </a:lnTo>
                  <a:cubicBezTo>
                    <a:pt x="14911" y="1921"/>
                    <a:pt x="12083" y="1"/>
                    <a:pt x="9240"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 name="Google Shape;34;p2"/>
            <p:cNvSpPr/>
            <p:nvPr/>
          </p:nvSpPr>
          <p:spPr>
            <a:xfrm>
              <a:off x="1940105" y="3924523"/>
              <a:ext cx="610852" cy="305161"/>
            </a:xfrm>
            <a:custGeom>
              <a:avLst/>
              <a:gdLst/>
              <a:ahLst/>
              <a:cxnLst/>
              <a:rect l="l" t="t" r="r" b="b"/>
              <a:pathLst>
                <a:path w="17285" h="8635" extrusionOk="0">
                  <a:moveTo>
                    <a:pt x="5081" y="1"/>
                  </a:moveTo>
                  <a:cubicBezTo>
                    <a:pt x="2057" y="1"/>
                    <a:pt x="0" y="2163"/>
                    <a:pt x="76" y="5036"/>
                  </a:cubicBezTo>
                  <a:cubicBezTo>
                    <a:pt x="908" y="4794"/>
                    <a:pt x="1785" y="4673"/>
                    <a:pt x="2662" y="4673"/>
                  </a:cubicBezTo>
                  <a:lnTo>
                    <a:pt x="8529" y="4673"/>
                  </a:lnTo>
                  <a:cubicBezTo>
                    <a:pt x="11780" y="4673"/>
                    <a:pt x="14986" y="6231"/>
                    <a:pt x="17284" y="8635"/>
                  </a:cubicBezTo>
                  <a:lnTo>
                    <a:pt x="16755" y="6216"/>
                  </a:lnTo>
                  <a:cubicBezTo>
                    <a:pt x="16014" y="2783"/>
                    <a:pt x="12612" y="1"/>
                    <a:pt x="9179"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 name="Google Shape;35;p2"/>
            <p:cNvSpPr/>
            <p:nvPr/>
          </p:nvSpPr>
          <p:spPr>
            <a:xfrm>
              <a:off x="3209794" y="3920777"/>
              <a:ext cx="572932" cy="462813"/>
            </a:xfrm>
            <a:custGeom>
              <a:avLst/>
              <a:gdLst/>
              <a:ahLst/>
              <a:cxnLst/>
              <a:rect l="l" t="t" r="r" b="b"/>
              <a:pathLst>
                <a:path w="16212" h="13096" extrusionOk="0">
                  <a:moveTo>
                    <a:pt x="5006" y="1"/>
                  </a:moveTo>
                  <a:cubicBezTo>
                    <a:pt x="2057" y="1"/>
                    <a:pt x="46" y="2057"/>
                    <a:pt x="1" y="4794"/>
                  </a:cubicBezTo>
                  <a:cubicBezTo>
                    <a:pt x="4356" y="5520"/>
                    <a:pt x="8318" y="8862"/>
                    <a:pt x="9815" y="13096"/>
                  </a:cubicBezTo>
                  <a:lnTo>
                    <a:pt x="9830" y="13096"/>
                  </a:lnTo>
                  <a:cubicBezTo>
                    <a:pt x="9664" y="8922"/>
                    <a:pt x="12234" y="5611"/>
                    <a:pt x="16211" y="4825"/>
                  </a:cubicBezTo>
                  <a:cubicBezTo>
                    <a:pt x="14971" y="2072"/>
                    <a:pt x="12038" y="1"/>
                    <a:pt x="9089"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 name="Google Shape;36;p2"/>
            <p:cNvSpPr/>
            <p:nvPr/>
          </p:nvSpPr>
          <p:spPr>
            <a:xfrm>
              <a:off x="3843579" y="3920777"/>
              <a:ext cx="655204" cy="581449"/>
            </a:xfrm>
            <a:custGeom>
              <a:avLst/>
              <a:gdLst/>
              <a:ahLst/>
              <a:cxnLst/>
              <a:rect l="l" t="t" r="r" b="b"/>
              <a:pathLst>
                <a:path w="18540" h="16453" extrusionOk="0">
                  <a:moveTo>
                    <a:pt x="5006" y="1"/>
                  </a:moveTo>
                  <a:cubicBezTo>
                    <a:pt x="2118" y="1"/>
                    <a:pt x="122" y="1982"/>
                    <a:pt x="1" y="4643"/>
                  </a:cubicBezTo>
                  <a:lnTo>
                    <a:pt x="6004" y="4643"/>
                  </a:lnTo>
                  <a:cubicBezTo>
                    <a:pt x="11539" y="4643"/>
                    <a:pt x="16922" y="9134"/>
                    <a:pt x="18011" y="14669"/>
                  </a:cubicBezTo>
                  <a:lnTo>
                    <a:pt x="18358" y="16453"/>
                  </a:lnTo>
                  <a:cubicBezTo>
                    <a:pt x="18540" y="15606"/>
                    <a:pt x="18540" y="14729"/>
                    <a:pt x="18358" y="13897"/>
                  </a:cubicBezTo>
                  <a:lnTo>
                    <a:pt x="16680" y="6231"/>
                  </a:lnTo>
                  <a:cubicBezTo>
                    <a:pt x="15924" y="2798"/>
                    <a:pt x="12537" y="1"/>
                    <a:pt x="9104"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 name="Google Shape;37;p2"/>
            <p:cNvSpPr/>
            <p:nvPr/>
          </p:nvSpPr>
          <p:spPr>
            <a:xfrm>
              <a:off x="-75078" y="4129212"/>
              <a:ext cx="862013" cy="772214"/>
            </a:xfrm>
            <a:custGeom>
              <a:avLst/>
              <a:gdLst/>
              <a:ahLst/>
              <a:cxnLst/>
              <a:rect l="l" t="t" r="r" b="b"/>
              <a:pathLst>
                <a:path w="24392" h="21851" extrusionOk="0">
                  <a:moveTo>
                    <a:pt x="7410" y="0"/>
                  </a:moveTo>
                  <a:cubicBezTo>
                    <a:pt x="3025" y="0"/>
                    <a:pt x="0" y="3191"/>
                    <a:pt x="91" y="7349"/>
                  </a:cubicBezTo>
                  <a:lnTo>
                    <a:pt x="76" y="7349"/>
                  </a:lnTo>
                  <a:cubicBezTo>
                    <a:pt x="257" y="7863"/>
                    <a:pt x="409" y="8393"/>
                    <a:pt x="515" y="8922"/>
                  </a:cubicBezTo>
                  <a:lnTo>
                    <a:pt x="666" y="9723"/>
                  </a:lnTo>
                  <a:lnTo>
                    <a:pt x="2208" y="9723"/>
                  </a:lnTo>
                  <a:cubicBezTo>
                    <a:pt x="9391" y="9723"/>
                    <a:pt x="15999" y="14985"/>
                    <a:pt x="17950" y="21851"/>
                  </a:cubicBezTo>
                  <a:cubicBezTo>
                    <a:pt x="18101" y="17193"/>
                    <a:pt x="20581" y="13277"/>
                    <a:pt x="24391" y="11235"/>
                  </a:cubicBezTo>
                  <a:lnTo>
                    <a:pt x="23938" y="8922"/>
                  </a:lnTo>
                  <a:cubicBezTo>
                    <a:pt x="22970" y="4007"/>
                    <a:pt x="18191" y="0"/>
                    <a:pt x="13277"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 name="Google Shape;38;p2"/>
            <p:cNvSpPr/>
            <p:nvPr/>
          </p:nvSpPr>
          <p:spPr>
            <a:xfrm>
              <a:off x="-468375" y="4132392"/>
              <a:ext cx="337214" cy="371989"/>
            </a:xfrm>
            <a:custGeom>
              <a:avLst/>
              <a:gdLst/>
              <a:ahLst/>
              <a:cxnLst/>
              <a:rect l="l" t="t" r="r" b="b"/>
              <a:pathLst>
                <a:path w="9542" h="10526" extrusionOk="0">
                  <a:moveTo>
                    <a:pt x="0" y="1"/>
                  </a:moveTo>
                  <a:lnTo>
                    <a:pt x="0" y="10525"/>
                  </a:lnTo>
                  <a:cubicBezTo>
                    <a:pt x="1535" y="9935"/>
                    <a:pt x="3157" y="9633"/>
                    <a:pt x="4795" y="9633"/>
                  </a:cubicBezTo>
                  <a:cubicBezTo>
                    <a:pt x="4835" y="9633"/>
                    <a:pt x="4874" y="9633"/>
                    <a:pt x="4914" y="9633"/>
                  </a:cubicBezTo>
                  <a:lnTo>
                    <a:pt x="9542" y="9633"/>
                  </a:lnTo>
                  <a:lnTo>
                    <a:pt x="9390" y="8832"/>
                  </a:lnTo>
                  <a:cubicBezTo>
                    <a:pt x="8513" y="4341"/>
                    <a:pt x="4446" y="621"/>
                    <a:pt x="0"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 name="Google Shape;39;p2"/>
            <p:cNvSpPr/>
            <p:nvPr/>
          </p:nvSpPr>
          <p:spPr>
            <a:xfrm>
              <a:off x="1739693" y="4129212"/>
              <a:ext cx="850280" cy="768998"/>
            </a:xfrm>
            <a:custGeom>
              <a:avLst/>
              <a:gdLst/>
              <a:ahLst/>
              <a:cxnLst/>
              <a:rect l="l" t="t" r="r" b="b"/>
              <a:pathLst>
                <a:path w="24060" h="21760" extrusionOk="0">
                  <a:moveTo>
                    <a:pt x="7410" y="0"/>
                  </a:moveTo>
                  <a:cubicBezTo>
                    <a:pt x="3040" y="0"/>
                    <a:pt x="1" y="3191"/>
                    <a:pt x="92" y="7349"/>
                  </a:cubicBezTo>
                  <a:cubicBezTo>
                    <a:pt x="258" y="7863"/>
                    <a:pt x="409" y="8393"/>
                    <a:pt x="515" y="8922"/>
                  </a:cubicBezTo>
                  <a:lnTo>
                    <a:pt x="2602" y="19537"/>
                  </a:lnTo>
                  <a:cubicBezTo>
                    <a:pt x="2934" y="20248"/>
                    <a:pt x="3207" y="21004"/>
                    <a:pt x="3433" y="21760"/>
                  </a:cubicBezTo>
                  <a:cubicBezTo>
                    <a:pt x="3600" y="14834"/>
                    <a:pt x="8922" y="9527"/>
                    <a:pt x="16135" y="9527"/>
                  </a:cubicBezTo>
                  <a:lnTo>
                    <a:pt x="24059" y="9527"/>
                  </a:lnTo>
                  <a:lnTo>
                    <a:pt x="23938" y="8922"/>
                  </a:lnTo>
                  <a:cubicBezTo>
                    <a:pt x="22985" y="4007"/>
                    <a:pt x="18192" y="0"/>
                    <a:pt x="13277"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 name="Google Shape;40;p2"/>
            <p:cNvSpPr/>
            <p:nvPr/>
          </p:nvSpPr>
          <p:spPr>
            <a:xfrm>
              <a:off x="806651" y="4129212"/>
              <a:ext cx="913327" cy="526919"/>
            </a:xfrm>
            <a:custGeom>
              <a:avLst/>
              <a:gdLst/>
              <a:ahLst/>
              <a:cxnLst/>
              <a:rect l="l" t="t" r="r" b="b"/>
              <a:pathLst>
                <a:path w="25844" h="14910" extrusionOk="0">
                  <a:moveTo>
                    <a:pt x="8136" y="0"/>
                  </a:moveTo>
                  <a:cubicBezTo>
                    <a:pt x="3222" y="0"/>
                    <a:pt x="1" y="4007"/>
                    <a:pt x="969" y="8922"/>
                  </a:cubicBezTo>
                  <a:lnTo>
                    <a:pt x="1271" y="10449"/>
                  </a:lnTo>
                  <a:cubicBezTo>
                    <a:pt x="2653" y="9979"/>
                    <a:pt x="4106" y="9723"/>
                    <a:pt x="5575" y="9723"/>
                  </a:cubicBezTo>
                  <a:cubicBezTo>
                    <a:pt x="5617" y="9723"/>
                    <a:pt x="5659" y="9723"/>
                    <a:pt x="5702" y="9723"/>
                  </a:cubicBezTo>
                  <a:lnTo>
                    <a:pt x="14124" y="9723"/>
                  </a:lnTo>
                  <a:cubicBezTo>
                    <a:pt x="18570" y="9723"/>
                    <a:pt x="22804" y="11734"/>
                    <a:pt x="25843" y="14910"/>
                  </a:cubicBezTo>
                  <a:lnTo>
                    <a:pt x="24664" y="8922"/>
                  </a:lnTo>
                  <a:cubicBezTo>
                    <a:pt x="23696" y="4007"/>
                    <a:pt x="18918" y="0"/>
                    <a:pt x="14003"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 name="Google Shape;41;p2"/>
            <p:cNvSpPr/>
            <p:nvPr/>
          </p:nvSpPr>
          <p:spPr>
            <a:xfrm>
              <a:off x="2621457" y="4124405"/>
              <a:ext cx="879083" cy="770059"/>
            </a:xfrm>
            <a:custGeom>
              <a:avLst/>
              <a:gdLst/>
              <a:ahLst/>
              <a:cxnLst/>
              <a:rect l="l" t="t" r="r" b="b"/>
              <a:pathLst>
                <a:path w="24875" h="21790" extrusionOk="0">
                  <a:moveTo>
                    <a:pt x="8120" y="0"/>
                  </a:moveTo>
                  <a:cubicBezTo>
                    <a:pt x="3206" y="0"/>
                    <a:pt x="0" y="3992"/>
                    <a:pt x="953" y="8907"/>
                  </a:cubicBezTo>
                  <a:lnTo>
                    <a:pt x="1119" y="9738"/>
                  </a:lnTo>
                  <a:cubicBezTo>
                    <a:pt x="7697" y="10404"/>
                    <a:pt x="13534" y="15394"/>
                    <a:pt x="15348" y="21790"/>
                  </a:cubicBezTo>
                  <a:cubicBezTo>
                    <a:pt x="15545" y="15968"/>
                    <a:pt x="19356" y="11326"/>
                    <a:pt x="24875" y="10026"/>
                  </a:cubicBezTo>
                  <a:lnTo>
                    <a:pt x="24648" y="8907"/>
                  </a:lnTo>
                  <a:cubicBezTo>
                    <a:pt x="23680" y="3992"/>
                    <a:pt x="18902" y="0"/>
                    <a:pt x="13988"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 name="Google Shape;42;p2"/>
            <p:cNvSpPr/>
            <p:nvPr/>
          </p:nvSpPr>
          <p:spPr>
            <a:xfrm>
              <a:off x="3528842" y="4124405"/>
              <a:ext cx="955523" cy="816036"/>
            </a:xfrm>
            <a:custGeom>
              <a:avLst/>
              <a:gdLst/>
              <a:ahLst/>
              <a:cxnLst/>
              <a:rect l="l" t="t" r="r" b="b"/>
              <a:pathLst>
                <a:path w="27038" h="23091" extrusionOk="0">
                  <a:moveTo>
                    <a:pt x="8136" y="0"/>
                  </a:moveTo>
                  <a:cubicBezTo>
                    <a:pt x="3221" y="0"/>
                    <a:pt x="0" y="3992"/>
                    <a:pt x="968" y="8907"/>
                  </a:cubicBezTo>
                  <a:lnTo>
                    <a:pt x="1119" y="9708"/>
                  </a:lnTo>
                  <a:cubicBezTo>
                    <a:pt x="1528" y="9678"/>
                    <a:pt x="1951" y="9663"/>
                    <a:pt x="2375" y="9663"/>
                  </a:cubicBezTo>
                  <a:lnTo>
                    <a:pt x="10797" y="9663"/>
                  </a:lnTo>
                  <a:cubicBezTo>
                    <a:pt x="18418" y="9663"/>
                    <a:pt x="25404" y="15590"/>
                    <a:pt x="26841" y="23090"/>
                  </a:cubicBezTo>
                  <a:cubicBezTo>
                    <a:pt x="27038" y="22032"/>
                    <a:pt x="27038" y="20943"/>
                    <a:pt x="26811" y="19885"/>
                  </a:cubicBezTo>
                  <a:lnTo>
                    <a:pt x="24664" y="8907"/>
                  </a:lnTo>
                  <a:cubicBezTo>
                    <a:pt x="23696" y="3992"/>
                    <a:pt x="18917" y="0"/>
                    <a:pt x="14003"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 name="Google Shape;43;p2"/>
            <p:cNvSpPr/>
            <p:nvPr/>
          </p:nvSpPr>
          <p:spPr>
            <a:xfrm>
              <a:off x="559237" y="4529470"/>
              <a:ext cx="1214706" cy="614032"/>
            </a:xfrm>
            <a:custGeom>
              <a:avLst/>
              <a:gdLst/>
              <a:ahLst/>
              <a:cxnLst/>
              <a:rect l="l" t="t" r="r" b="b"/>
              <a:pathLst>
                <a:path w="34372" h="17375" extrusionOk="0">
                  <a:moveTo>
                    <a:pt x="11281" y="0"/>
                  </a:moveTo>
                  <a:cubicBezTo>
                    <a:pt x="4991" y="0"/>
                    <a:pt x="318" y="4567"/>
                    <a:pt x="1" y="10555"/>
                  </a:cubicBezTo>
                  <a:cubicBezTo>
                    <a:pt x="212" y="11296"/>
                    <a:pt x="363" y="12037"/>
                    <a:pt x="469" y="12793"/>
                  </a:cubicBezTo>
                  <a:lnTo>
                    <a:pt x="1044" y="17375"/>
                  </a:lnTo>
                  <a:lnTo>
                    <a:pt x="4597" y="17375"/>
                  </a:lnTo>
                  <a:cubicBezTo>
                    <a:pt x="7849" y="15346"/>
                    <a:pt x="11615" y="14274"/>
                    <a:pt x="15461" y="14274"/>
                  </a:cubicBezTo>
                  <a:cubicBezTo>
                    <a:pt x="15514" y="14274"/>
                    <a:pt x="15568" y="14274"/>
                    <a:pt x="15621" y="14275"/>
                  </a:cubicBezTo>
                  <a:lnTo>
                    <a:pt x="28625" y="14275"/>
                  </a:lnTo>
                  <a:cubicBezTo>
                    <a:pt x="30561" y="14290"/>
                    <a:pt x="32497" y="14532"/>
                    <a:pt x="34372" y="15016"/>
                  </a:cubicBezTo>
                  <a:lnTo>
                    <a:pt x="34099" y="12793"/>
                  </a:lnTo>
                  <a:cubicBezTo>
                    <a:pt x="33207" y="5746"/>
                    <a:pt x="26750" y="0"/>
                    <a:pt x="19689"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 name="Google Shape;44;p2"/>
            <p:cNvSpPr/>
            <p:nvPr/>
          </p:nvSpPr>
          <p:spPr>
            <a:xfrm>
              <a:off x="-468375" y="4529470"/>
              <a:ext cx="950151" cy="614032"/>
            </a:xfrm>
            <a:custGeom>
              <a:avLst/>
              <a:gdLst/>
              <a:ahLst/>
              <a:cxnLst/>
              <a:rect l="l" t="t" r="r" b="b"/>
              <a:pathLst>
                <a:path w="26886" h="17375" extrusionOk="0">
                  <a:moveTo>
                    <a:pt x="3493" y="0"/>
                  </a:moveTo>
                  <a:cubicBezTo>
                    <a:pt x="2298" y="0"/>
                    <a:pt x="1134" y="166"/>
                    <a:pt x="0" y="514"/>
                  </a:cubicBezTo>
                  <a:lnTo>
                    <a:pt x="0" y="9269"/>
                  </a:lnTo>
                  <a:cubicBezTo>
                    <a:pt x="454" y="11371"/>
                    <a:pt x="1542" y="13292"/>
                    <a:pt x="3145" y="14728"/>
                  </a:cubicBezTo>
                  <a:cubicBezTo>
                    <a:pt x="6124" y="15076"/>
                    <a:pt x="9028" y="15968"/>
                    <a:pt x="11674" y="17375"/>
                  </a:cubicBezTo>
                  <a:lnTo>
                    <a:pt x="26886" y="17375"/>
                  </a:lnTo>
                  <a:lnTo>
                    <a:pt x="26311" y="12793"/>
                  </a:lnTo>
                  <a:cubicBezTo>
                    <a:pt x="25419" y="5746"/>
                    <a:pt x="18962" y="0"/>
                    <a:pt x="11901"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 name="Google Shape;45;p2"/>
            <p:cNvSpPr/>
            <p:nvPr/>
          </p:nvSpPr>
          <p:spPr>
            <a:xfrm>
              <a:off x="1832672" y="4522509"/>
              <a:ext cx="1241459" cy="620994"/>
            </a:xfrm>
            <a:custGeom>
              <a:avLst/>
              <a:gdLst/>
              <a:ahLst/>
              <a:cxnLst/>
              <a:rect l="l" t="t" r="r" b="b"/>
              <a:pathLst>
                <a:path w="35129" h="17572" extrusionOk="0">
                  <a:moveTo>
                    <a:pt x="12083" y="0"/>
                  </a:moveTo>
                  <a:cubicBezTo>
                    <a:pt x="5021" y="0"/>
                    <a:pt x="1" y="5731"/>
                    <a:pt x="893" y="12793"/>
                  </a:cubicBezTo>
                  <a:lnTo>
                    <a:pt x="1317" y="16196"/>
                  </a:lnTo>
                  <a:cubicBezTo>
                    <a:pt x="2315" y="16589"/>
                    <a:pt x="3267" y="17042"/>
                    <a:pt x="4205" y="17572"/>
                  </a:cubicBezTo>
                  <a:lnTo>
                    <a:pt x="26448" y="17572"/>
                  </a:lnTo>
                  <a:cubicBezTo>
                    <a:pt x="29080" y="15938"/>
                    <a:pt x="32043" y="14925"/>
                    <a:pt x="35128" y="14608"/>
                  </a:cubicBezTo>
                  <a:lnTo>
                    <a:pt x="34901" y="12793"/>
                  </a:lnTo>
                  <a:cubicBezTo>
                    <a:pt x="34009" y="5731"/>
                    <a:pt x="27552" y="0"/>
                    <a:pt x="20506"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 name="Google Shape;46;p2"/>
            <p:cNvSpPr/>
            <p:nvPr/>
          </p:nvSpPr>
          <p:spPr>
            <a:xfrm>
              <a:off x="3135545" y="4522509"/>
              <a:ext cx="1254782" cy="620994"/>
            </a:xfrm>
            <a:custGeom>
              <a:avLst/>
              <a:gdLst/>
              <a:ahLst/>
              <a:cxnLst/>
              <a:rect l="l" t="t" r="r" b="b"/>
              <a:pathLst>
                <a:path w="35506" h="17572" extrusionOk="0">
                  <a:moveTo>
                    <a:pt x="12082" y="0"/>
                  </a:moveTo>
                  <a:cubicBezTo>
                    <a:pt x="5020" y="0"/>
                    <a:pt x="0" y="5731"/>
                    <a:pt x="892" y="12793"/>
                  </a:cubicBezTo>
                  <a:lnTo>
                    <a:pt x="1104" y="14472"/>
                  </a:lnTo>
                  <a:lnTo>
                    <a:pt x="13609" y="14472"/>
                  </a:lnTo>
                  <a:cubicBezTo>
                    <a:pt x="17677" y="14502"/>
                    <a:pt x="21684" y="15560"/>
                    <a:pt x="25223" y="17572"/>
                  </a:cubicBezTo>
                  <a:lnTo>
                    <a:pt x="35505" y="17572"/>
                  </a:lnTo>
                  <a:lnTo>
                    <a:pt x="34900" y="12793"/>
                  </a:lnTo>
                  <a:cubicBezTo>
                    <a:pt x="34008" y="5731"/>
                    <a:pt x="27551" y="0"/>
                    <a:pt x="20505"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 name="Google Shape;47;p2"/>
            <p:cNvSpPr/>
            <p:nvPr/>
          </p:nvSpPr>
          <p:spPr>
            <a:xfrm>
              <a:off x="-357231" y="5049955"/>
              <a:ext cx="301415" cy="93545"/>
            </a:xfrm>
            <a:custGeom>
              <a:avLst/>
              <a:gdLst/>
              <a:ahLst/>
              <a:cxnLst/>
              <a:rect l="l" t="t" r="r" b="b"/>
              <a:pathLst>
                <a:path w="8529" h="2647" extrusionOk="0">
                  <a:moveTo>
                    <a:pt x="0" y="0"/>
                  </a:moveTo>
                  <a:lnTo>
                    <a:pt x="0" y="0"/>
                  </a:lnTo>
                  <a:cubicBezTo>
                    <a:pt x="1875" y="1709"/>
                    <a:pt x="4325" y="2647"/>
                    <a:pt x="6865" y="2647"/>
                  </a:cubicBezTo>
                  <a:lnTo>
                    <a:pt x="8529" y="2647"/>
                  </a:lnTo>
                  <a:cubicBezTo>
                    <a:pt x="5883" y="1240"/>
                    <a:pt x="2994" y="348"/>
                    <a:pt x="0" y="0"/>
                  </a:cubicBezTo>
                  <a:close/>
                </a:path>
              </a:pathLst>
            </a:custGeom>
            <a:solidFill>
              <a:srgbClr val="F39B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 name="Google Shape;48;p2"/>
            <p:cNvSpPr/>
            <p:nvPr/>
          </p:nvSpPr>
          <p:spPr>
            <a:xfrm>
              <a:off x="860650" y="5122084"/>
              <a:ext cx="803738" cy="21416"/>
            </a:xfrm>
            <a:custGeom>
              <a:avLst/>
              <a:gdLst/>
              <a:ahLst/>
              <a:cxnLst/>
              <a:rect l="l" t="t" r="r" b="b"/>
              <a:pathLst>
                <a:path w="22743" h="606" extrusionOk="0">
                  <a:moveTo>
                    <a:pt x="4809" y="1"/>
                  </a:moveTo>
                  <a:cubicBezTo>
                    <a:pt x="3191" y="1"/>
                    <a:pt x="1573" y="197"/>
                    <a:pt x="0" y="606"/>
                  </a:cubicBezTo>
                  <a:lnTo>
                    <a:pt x="22743" y="606"/>
                  </a:lnTo>
                  <a:cubicBezTo>
                    <a:pt x="21140" y="197"/>
                    <a:pt x="19476" y="1"/>
                    <a:pt x="17828"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 name="Google Shape;49;p2"/>
            <p:cNvSpPr/>
            <p:nvPr/>
          </p:nvSpPr>
          <p:spPr>
            <a:xfrm>
              <a:off x="2906261" y="5122084"/>
              <a:ext cx="803773" cy="21416"/>
            </a:xfrm>
            <a:custGeom>
              <a:avLst/>
              <a:gdLst/>
              <a:ahLst/>
              <a:cxnLst/>
              <a:rect l="l" t="t" r="r" b="b"/>
              <a:pathLst>
                <a:path w="22744" h="606" extrusionOk="0">
                  <a:moveTo>
                    <a:pt x="4810" y="1"/>
                  </a:moveTo>
                  <a:cubicBezTo>
                    <a:pt x="3192" y="1"/>
                    <a:pt x="1574" y="197"/>
                    <a:pt x="1" y="606"/>
                  </a:cubicBezTo>
                  <a:lnTo>
                    <a:pt x="22744" y="606"/>
                  </a:lnTo>
                  <a:cubicBezTo>
                    <a:pt x="21141" y="197"/>
                    <a:pt x="19477" y="1"/>
                    <a:pt x="17829"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 name="Google Shape;50;p2"/>
            <p:cNvSpPr/>
            <p:nvPr/>
          </p:nvSpPr>
          <p:spPr>
            <a:xfrm>
              <a:off x="7250868" y="3924523"/>
              <a:ext cx="583569" cy="463873"/>
            </a:xfrm>
            <a:custGeom>
              <a:avLst/>
              <a:gdLst/>
              <a:ahLst/>
              <a:cxnLst/>
              <a:rect l="l" t="t" r="r" b="b"/>
              <a:pathLst>
                <a:path w="16513" h="13126" extrusionOk="0">
                  <a:moveTo>
                    <a:pt x="7425" y="1"/>
                  </a:moveTo>
                  <a:cubicBezTo>
                    <a:pt x="4204" y="1"/>
                    <a:pt x="1013" y="2450"/>
                    <a:pt x="0" y="5580"/>
                  </a:cubicBezTo>
                  <a:cubicBezTo>
                    <a:pt x="2737" y="6956"/>
                    <a:pt x="4386" y="9769"/>
                    <a:pt x="4265" y="13126"/>
                  </a:cubicBezTo>
                  <a:cubicBezTo>
                    <a:pt x="5958" y="8333"/>
                    <a:pt x="10827" y="4673"/>
                    <a:pt x="15832" y="4673"/>
                  </a:cubicBezTo>
                  <a:lnTo>
                    <a:pt x="16513" y="4673"/>
                  </a:lnTo>
                  <a:cubicBezTo>
                    <a:pt x="16407" y="1997"/>
                    <a:pt x="14411" y="1"/>
                    <a:pt x="11508"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 name="Google Shape;51;p2"/>
            <p:cNvSpPr/>
            <p:nvPr/>
          </p:nvSpPr>
          <p:spPr>
            <a:xfrm>
              <a:off x="7898011" y="3924523"/>
              <a:ext cx="571837" cy="462283"/>
            </a:xfrm>
            <a:custGeom>
              <a:avLst/>
              <a:gdLst/>
              <a:ahLst/>
              <a:cxnLst/>
              <a:rect l="l" t="t" r="r" b="b"/>
              <a:pathLst>
                <a:path w="16181" h="13081" extrusionOk="0">
                  <a:moveTo>
                    <a:pt x="7047" y="1"/>
                  </a:moveTo>
                  <a:cubicBezTo>
                    <a:pt x="4144" y="1"/>
                    <a:pt x="1271" y="1997"/>
                    <a:pt x="0" y="4673"/>
                  </a:cubicBezTo>
                  <a:lnTo>
                    <a:pt x="3388" y="4673"/>
                  </a:lnTo>
                  <a:cubicBezTo>
                    <a:pt x="8378" y="4673"/>
                    <a:pt x="11795" y="8317"/>
                    <a:pt x="11644" y="13081"/>
                  </a:cubicBezTo>
                  <a:cubicBezTo>
                    <a:pt x="12460" y="10873"/>
                    <a:pt x="13867" y="8922"/>
                    <a:pt x="15712" y="7455"/>
                  </a:cubicBezTo>
                  <a:lnTo>
                    <a:pt x="15984" y="6216"/>
                  </a:lnTo>
                  <a:cubicBezTo>
                    <a:pt x="15999" y="6170"/>
                    <a:pt x="16014" y="6125"/>
                    <a:pt x="16029" y="6064"/>
                  </a:cubicBezTo>
                  <a:cubicBezTo>
                    <a:pt x="16105" y="5701"/>
                    <a:pt x="16135" y="5338"/>
                    <a:pt x="16150" y="4960"/>
                  </a:cubicBezTo>
                  <a:cubicBezTo>
                    <a:pt x="16180" y="2133"/>
                    <a:pt x="14139" y="1"/>
                    <a:pt x="11130"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 name="Google Shape;52;p2"/>
            <p:cNvSpPr/>
            <p:nvPr/>
          </p:nvSpPr>
          <p:spPr>
            <a:xfrm>
              <a:off x="8518967" y="3924523"/>
              <a:ext cx="599614" cy="219673"/>
            </a:xfrm>
            <a:custGeom>
              <a:avLst/>
              <a:gdLst/>
              <a:ahLst/>
              <a:cxnLst/>
              <a:rect l="l" t="t" r="r" b="b"/>
              <a:pathLst>
                <a:path w="16967" h="6216" extrusionOk="0">
                  <a:moveTo>
                    <a:pt x="7576" y="1"/>
                  </a:moveTo>
                  <a:cubicBezTo>
                    <a:pt x="4144" y="1"/>
                    <a:pt x="757" y="2783"/>
                    <a:pt x="1" y="6200"/>
                  </a:cubicBezTo>
                  <a:cubicBezTo>
                    <a:pt x="1709" y="5218"/>
                    <a:pt x="3645" y="4703"/>
                    <a:pt x="5611" y="4673"/>
                  </a:cubicBezTo>
                  <a:lnTo>
                    <a:pt x="11478" y="4673"/>
                  </a:lnTo>
                  <a:cubicBezTo>
                    <a:pt x="11525" y="4672"/>
                    <a:pt x="11573" y="4672"/>
                    <a:pt x="11620" y="4672"/>
                  </a:cubicBezTo>
                  <a:cubicBezTo>
                    <a:pt x="13370" y="4672"/>
                    <a:pt x="15085" y="5214"/>
                    <a:pt x="16513" y="6216"/>
                  </a:cubicBezTo>
                  <a:cubicBezTo>
                    <a:pt x="16528" y="6170"/>
                    <a:pt x="16543" y="6125"/>
                    <a:pt x="16559" y="6064"/>
                  </a:cubicBezTo>
                  <a:cubicBezTo>
                    <a:pt x="16589" y="5883"/>
                    <a:pt x="16619" y="5686"/>
                    <a:pt x="16649" y="5505"/>
                  </a:cubicBezTo>
                  <a:cubicBezTo>
                    <a:pt x="16967" y="2405"/>
                    <a:pt x="14865" y="1"/>
                    <a:pt x="11674"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 name="Google Shape;53;p2"/>
            <p:cNvSpPr/>
            <p:nvPr/>
          </p:nvSpPr>
          <p:spPr>
            <a:xfrm>
              <a:off x="4568222" y="3893530"/>
              <a:ext cx="5044149" cy="1249976"/>
            </a:xfrm>
            <a:custGeom>
              <a:avLst/>
              <a:gdLst/>
              <a:ahLst/>
              <a:cxnLst/>
              <a:rect l="l" t="t" r="r" b="b"/>
              <a:pathLst>
                <a:path w="142732" h="35370" extrusionOk="0">
                  <a:moveTo>
                    <a:pt x="69499" y="878"/>
                  </a:moveTo>
                  <a:cubicBezTo>
                    <a:pt x="72523" y="878"/>
                    <a:pt x="74580" y="3040"/>
                    <a:pt x="74504" y="5913"/>
                  </a:cubicBezTo>
                  <a:cubicBezTo>
                    <a:pt x="73672" y="5671"/>
                    <a:pt x="72795" y="5550"/>
                    <a:pt x="71918" y="5550"/>
                  </a:cubicBezTo>
                  <a:lnTo>
                    <a:pt x="66051" y="5550"/>
                  </a:lnTo>
                  <a:cubicBezTo>
                    <a:pt x="62800" y="5550"/>
                    <a:pt x="59594" y="7108"/>
                    <a:pt x="57296" y="9512"/>
                  </a:cubicBezTo>
                  <a:lnTo>
                    <a:pt x="57825" y="7093"/>
                  </a:lnTo>
                  <a:cubicBezTo>
                    <a:pt x="58566" y="3660"/>
                    <a:pt x="61968" y="878"/>
                    <a:pt x="65401" y="878"/>
                  </a:cubicBezTo>
                  <a:close/>
                  <a:moveTo>
                    <a:pt x="28828" y="13692"/>
                  </a:moveTo>
                  <a:lnTo>
                    <a:pt x="28828" y="13692"/>
                  </a:lnTo>
                  <a:cubicBezTo>
                    <a:pt x="28826" y="13750"/>
                    <a:pt x="28824" y="13808"/>
                    <a:pt x="28822" y="13867"/>
                  </a:cubicBezTo>
                  <a:cubicBezTo>
                    <a:pt x="28824" y="13863"/>
                    <a:pt x="28825" y="13859"/>
                    <a:pt x="28826" y="13855"/>
                  </a:cubicBezTo>
                  <a:lnTo>
                    <a:pt x="28826" y="13855"/>
                  </a:lnTo>
                  <a:cubicBezTo>
                    <a:pt x="28827" y="13800"/>
                    <a:pt x="28828" y="13746"/>
                    <a:pt x="28828" y="13692"/>
                  </a:cubicBezTo>
                  <a:close/>
                  <a:moveTo>
                    <a:pt x="80175" y="13990"/>
                  </a:moveTo>
                  <a:cubicBezTo>
                    <a:pt x="80175" y="13994"/>
                    <a:pt x="80175" y="13999"/>
                    <a:pt x="80175" y="14003"/>
                  </a:cubicBezTo>
                  <a:cubicBezTo>
                    <a:pt x="80175" y="14003"/>
                    <a:pt x="80175" y="14002"/>
                    <a:pt x="80175" y="14002"/>
                  </a:cubicBezTo>
                  <a:lnTo>
                    <a:pt x="80175" y="14002"/>
                  </a:lnTo>
                  <a:cubicBezTo>
                    <a:pt x="80175" y="13998"/>
                    <a:pt x="80175" y="13994"/>
                    <a:pt x="80175" y="13990"/>
                  </a:cubicBezTo>
                  <a:close/>
                  <a:moveTo>
                    <a:pt x="15712" y="772"/>
                  </a:moveTo>
                  <a:cubicBezTo>
                    <a:pt x="18600" y="772"/>
                    <a:pt x="20596" y="2753"/>
                    <a:pt x="20717" y="5414"/>
                  </a:cubicBezTo>
                  <a:lnTo>
                    <a:pt x="14714" y="5414"/>
                  </a:lnTo>
                  <a:cubicBezTo>
                    <a:pt x="9179" y="5414"/>
                    <a:pt x="3796" y="9905"/>
                    <a:pt x="2707" y="15440"/>
                  </a:cubicBezTo>
                  <a:lnTo>
                    <a:pt x="2360" y="17224"/>
                  </a:lnTo>
                  <a:cubicBezTo>
                    <a:pt x="2178" y="16377"/>
                    <a:pt x="2178" y="15500"/>
                    <a:pt x="2360" y="14668"/>
                  </a:cubicBezTo>
                  <a:lnTo>
                    <a:pt x="4038" y="7002"/>
                  </a:lnTo>
                  <a:cubicBezTo>
                    <a:pt x="4794" y="3569"/>
                    <a:pt x="8196" y="772"/>
                    <a:pt x="11614" y="772"/>
                  </a:cubicBezTo>
                  <a:close/>
                  <a:moveTo>
                    <a:pt x="98517" y="6669"/>
                  </a:moveTo>
                  <a:cubicBezTo>
                    <a:pt x="103431" y="6669"/>
                    <a:pt x="106652" y="10676"/>
                    <a:pt x="105684" y="15591"/>
                  </a:cubicBezTo>
                  <a:lnTo>
                    <a:pt x="105382" y="17118"/>
                  </a:lnTo>
                  <a:cubicBezTo>
                    <a:pt x="103961" y="16634"/>
                    <a:pt x="102464" y="16392"/>
                    <a:pt x="100951" y="16392"/>
                  </a:cubicBezTo>
                  <a:lnTo>
                    <a:pt x="92544" y="16392"/>
                  </a:lnTo>
                  <a:cubicBezTo>
                    <a:pt x="88083" y="16392"/>
                    <a:pt x="83849" y="18403"/>
                    <a:pt x="80810" y="21579"/>
                  </a:cubicBezTo>
                  <a:lnTo>
                    <a:pt x="81989" y="15591"/>
                  </a:lnTo>
                  <a:cubicBezTo>
                    <a:pt x="82957" y="10676"/>
                    <a:pt x="87735" y="6669"/>
                    <a:pt x="92650" y="6669"/>
                  </a:cubicBezTo>
                  <a:close/>
                  <a:moveTo>
                    <a:pt x="47180" y="6533"/>
                  </a:moveTo>
                  <a:cubicBezTo>
                    <a:pt x="52094" y="6533"/>
                    <a:pt x="55300" y="10525"/>
                    <a:pt x="54347" y="15440"/>
                  </a:cubicBezTo>
                  <a:lnTo>
                    <a:pt x="54181" y="16271"/>
                  </a:lnTo>
                  <a:cubicBezTo>
                    <a:pt x="47603" y="16937"/>
                    <a:pt x="41766" y="21927"/>
                    <a:pt x="39952" y="28323"/>
                  </a:cubicBezTo>
                  <a:cubicBezTo>
                    <a:pt x="39755" y="22516"/>
                    <a:pt x="35944" y="17859"/>
                    <a:pt x="30425" y="16559"/>
                  </a:cubicBezTo>
                  <a:lnTo>
                    <a:pt x="30652" y="15440"/>
                  </a:lnTo>
                  <a:cubicBezTo>
                    <a:pt x="31620" y="10525"/>
                    <a:pt x="36398" y="6533"/>
                    <a:pt x="41312" y="6533"/>
                  </a:cubicBezTo>
                  <a:close/>
                  <a:moveTo>
                    <a:pt x="87418" y="878"/>
                  </a:moveTo>
                  <a:cubicBezTo>
                    <a:pt x="90321" y="878"/>
                    <a:pt x="92317" y="2874"/>
                    <a:pt x="92423" y="5550"/>
                  </a:cubicBezTo>
                  <a:lnTo>
                    <a:pt x="91742" y="5550"/>
                  </a:lnTo>
                  <a:cubicBezTo>
                    <a:pt x="86738" y="5550"/>
                    <a:pt x="81869" y="9209"/>
                    <a:pt x="80175" y="14002"/>
                  </a:cubicBezTo>
                  <a:lnTo>
                    <a:pt x="80175" y="14002"/>
                  </a:lnTo>
                  <a:cubicBezTo>
                    <a:pt x="80175" y="14008"/>
                    <a:pt x="80175" y="14013"/>
                    <a:pt x="80175" y="14018"/>
                  </a:cubicBezTo>
                  <a:cubicBezTo>
                    <a:pt x="79993" y="14532"/>
                    <a:pt x="79842" y="15062"/>
                    <a:pt x="79736" y="15591"/>
                  </a:cubicBezTo>
                  <a:lnTo>
                    <a:pt x="77649" y="26206"/>
                  </a:lnTo>
                  <a:cubicBezTo>
                    <a:pt x="77317" y="26917"/>
                    <a:pt x="77044" y="27658"/>
                    <a:pt x="76818" y="28429"/>
                  </a:cubicBezTo>
                  <a:cubicBezTo>
                    <a:pt x="76651" y="21503"/>
                    <a:pt x="71329" y="16196"/>
                    <a:pt x="64116" y="16196"/>
                  </a:cubicBezTo>
                  <a:lnTo>
                    <a:pt x="56192" y="16196"/>
                  </a:lnTo>
                  <a:lnTo>
                    <a:pt x="56313" y="15591"/>
                  </a:lnTo>
                  <a:cubicBezTo>
                    <a:pt x="57281" y="10676"/>
                    <a:pt x="62059" y="6669"/>
                    <a:pt x="66974" y="6669"/>
                  </a:cubicBezTo>
                  <a:lnTo>
                    <a:pt x="72841" y="6669"/>
                  </a:lnTo>
                  <a:cubicBezTo>
                    <a:pt x="77216" y="6669"/>
                    <a:pt x="80237" y="9830"/>
                    <a:pt x="80175" y="13990"/>
                  </a:cubicBezTo>
                  <a:lnTo>
                    <a:pt x="80175" y="13990"/>
                  </a:lnTo>
                  <a:cubicBezTo>
                    <a:pt x="80291" y="10639"/>
                    <a:pt x="78644" y="7832"/>
                    <a:pt x="75910" y="6457"/>
                  </a:cubicBezTo>
                  <a:cubicBezTo>
                    <a:pt x="76923" y="3327"/>
                    <a:pt x="80114" y="878"/>
                    <a:pt x="83335" y="878"/>
                  </a:cubicBezTo>
                  <a:close/>
                  <a:moveTo>
                    <a:pt x="33646" y="772"/>
                  </a:moveTo>
                  <a:cubicBezTo>
                    <a:pt x="36595" y="772"/>
                    <a:pt x="38606" y="2828"/>
                    <a:pt x="38651" y="5565"/>
                  </a:cubicBezTo>
                  <a:cubicBezTo>
                    <a:pt x="34300" y="6290"/>
                    <a:pt x="30342" y="9627"/>
                    <a:pt x="28826" y="13855"/>
                  </a:cubicBezTo>
                  <a:lnTo>
                    <a:pt x="28826" y="13855"/>
                  </a:lnTo>
                  <a:cubicBezTo>
                    <a:pt x="28818" y="14369"/>
                    <a:pt x="28762" y="14899"/>
                    <a:pt x="28656" y="15440"/>
                  </a:cubicBezTo>
                  <a:lnTo>
                    <a:pt x="28505" y="16241"/>
                  </a:lnTo>
                  <a:cubicBezTo>
                    <a:pt x="28096" y="16211"/>
                    <a:pt x="27673" y="16196"/>
                    <a:pt x="27250" y="16196"/>
                  </a:cubicBezTo>
                  <a:lnTo>
                    <a:pt x="18827" y="16196"/>
                  </a:lnTo>
                  <a:cubicBezTo>
                    <a:pt x="11206" y="16196"/>
                    <a:pt x="4220" y="22123"/>
                    <a:pt x="2783" y="29623"/>
                  </a:cubicBezTo>
                  <a:cubicBezTo>
                    <a:pt x="2586" y="28565"/>
                    <a:pt x="2586" y="27476"/>
                    <a:pt x="2813" y="26418"/>
                  </a:cubicBezTo>
                  <a:lnTo>
                    <a:pt x="4960" y="15440"/>
                  </a:lnTo>
                  <a:cubicBezTo>
                    <a:pt x="5928" y="10525"/>
                    <a:pt x="10707" y="6533"/>
                    <a:pt x="15621" y="6533"/>
                  </a:cubicBezTo>
                  <a:lnTo>
                    <a:pt x="21488" y="6533"/>
                  </a:lnTo>
                  <a:cubicBezTo>
                    <a:pt x="25805" y="6533"/>
                    <a:pt x="28815" y="9613"/>
                    <a:pt x="28828" y="13692"/>
                  </a:cubicBezTo>
                  <a:lnTo>
                    <a:pt x="28828" y="13692"/>
                  </a:lnTo>
                  <a:cubicBezTo>
                    <a:pt x="28916" y="9601"/>
                    <a:pt x="26362" y="6371"/>
                    <a:pt x="22441" y="5596"/>
                  </a:cubicBezTo>
                  <a:cubicBezTo>
                    <a:pt x="23681" y="2843"/>
                    <a:pt x="26614" y="772"/>
                    <a:pt x="29563" y="772"/>
                  </a:cubicBezTo>
                  <a:close/>
                  <a:moveTo>
                    <a:pt x="11009" y="1"/>
                  </a:moveTo>
                  <a:cubicBezTo>
                    <a:pt x="7138" y="1"/>
                    <a:pt x="3312" y="3131"/>
                    <a:pt x="2465" y="7002"/>
                  </a:cubicBezTo>
                  <a:lnTo>
                    <a:pt x="787" y="14668"/>
                  </a:lnTo>
                  <a:cubicBezTo>
                    <a:pt x="348" y="16664"/>
                    <a:pt x="802" y="18464"/>
                    <a:pt x="1861" y="19734"/>
                  </a:cubicBezTo>
                  <a:lnTo>
                    <a:pt x="560" y="26418"/>
                  </a:lnTo>
                  <a:cubicBezTo>
                    <a:pt x="1" y="29276"/>
                    <a:pt x="681" y="31846"/>
                    <a:pt x="2239" y="33676"/>
                  </a:cubicBezTo>
                  <a:lnTo>
                    <a:pt x="2027" y="35370"/>
                  </a:lnTo>
                  <a:lnTo>
                    <a:pt x="5248" y="35370"/>
                  </a:lnTo>
                  <a:lnTo>
                    <a:pt x="5853" y="30591"/>
                  </a:lnTo>
                  <a:cubicBezTo>
                    <a:pt x="6745" y="23529"/>
                    <a:pt x="13202" y="17798"/>
                    <a:pt x="20248" y="17798"/>
                  </a:cubicBezTo>
                  <a:lnTo>
                    <a:pt x="28671" y="17798"/>
                  </a:lnTo>
                  <a:cubicBezTo>
                    <a:pt x="35733" y="17798"/>
                    <a:pt x="40753" y="23529"/>
                    <a:pt x="39861" y="30591"/>
                  </a:cubicBezTo>
                  <a:lnTo>
                    <a:pt x="39649" y="32270"/>
                  </a:lnTo>
                  <a:lnTo>
                    <a:pt x="27144" y="32270"/>
                  </a:lnTo>
                  <a:cubicBezTo>
                    <a:pt x="23076" y="32300"/>
                    <a:pt x="19069" y="33358"/>
                    <a:pt x="15530" y="35370"/>
                  </a:cubicBezTo>
                  <a:lnTo>
                    <a:pt x="24497" y="35370"/>
                  </a:lnTo>
                  <a:cubicBezTo>
                    <a:pt x="26100" y="34961"/>
                    <a:pt x="27764" y="34765"/>
                    <a:pt x="29412" y="34765"/>
                  </a:cubicBezTo>
                  <a:lnTo>
                    <a:pt x="42431" y="34765"/>
                  </a:lnTo>
                  <a:cubicBezTo>
                    <a:pt x="44049" y="34765"/>
                    <a:pt x="45667" y="34961"/>
                    <a:pt x="47240" y="35370"/>
                  </a:cubicBezTo>
                  <a:lnTo>
                    <a:pt x="51172" y="35370"/>
                  </a:lnTo>
                  <a:cubicBezTo>
                    <a:pt x="48541" y="33736"/>
                    <a:pt x="45577" y="32708"/>
                    <a:pt x="42492" y="32406"/>
                  </a:cubicBezTo>
                  <a:lnTo>
                    <a:pt x="42719" y="30591"/>
                  </a:lnTo>
                  <a:cubicBezTo>
                    <a:pt x="43611" y="23545"/>
                    <a:pt x="50068" y="17798"/>
                    <a:pt x="57114" y="17798"/>
                  </a:cubicBezTo>
                  <a:lnTo>
                    <a:pt x="65537" y="17798"/>
                  </a:lnTo>
                  <a:cubicBezTo>
                    <a:pt x="72599" y="17798"/>
                    <a:pt x="77604" y="23545"/>
                    <a:pt x="76727" y="30591"/>
                  </a:cubicBezTo>
                  <a:lnTo>
                    <a:pt x="76303" y="33994"/>
                  </a:lnTo>
                  <a:cubicBezTo>
                    <a:pt x="75305" y="34387"/>
                    <a:pt x="74353" y="34840"/>
                    <a:pt x="73415" y="35370"/>
                  </a:cubicBezTo>
                  <a:lnTo>
                    <a:pt x="82382" y="35370"/>
                  </a:lnTo>
                  <a:cubicBezTo>
                    <a:pt x="83985" y="34961"/>
                    <a:pt x="85649" y="34765"/>
                    <a:pt x="87297" y="34765"/>
                  </a:cubicBezTo>
                  <a:lnTo>
                    <a:pt x="100316" y="34765"/>
                  </a:lnTo>
                  <a:cubicBezTo>
                    <a:pt x="101934" y="34765"/>
                    <a:pt x="103552" y="34961"/>
                    <a:pt x="105125" y="35370"/>
                  </a:cubicBezTo>
                  <a:lnTo>
                    <a:pt x="109057" y="35370"/>
                  </a:lnTo>
                  <a:cubicBezTo>
                    <a:pt x="105805" y="33341"/>
                    <a:pt x="102039" y="32269"/>
                    <a:pt x="98193" y="32269"/>
                  </a:cubicBezTo>
                  <a:cubicBezTo>
                    <a:pt x="98140" y="32269"/>
                    <a:pt x="98086" y="32269"/>
                    <a:pt x="98033" y="32270"/>
                  </a:cubicBezTo>
                  <a:lnTo>
                    <a:pt x="85029" y="32270"/>
                  </a:lnTo>
                  <a:cubicBezTo>
                    <a:pt x="83093" y="32285"/>
                    <a:pt x="81157" y="32527"/>
                    <a:pt x="79282" y="33011"/>
                  </a:cubicBezTo>
                  <a:lnTo>
                    <a:pt x="79555" y="30788"/>
                  </a:lnTo>
                  <a:cubicBezTo>
                    <a:pt x="80447" y="23741"/>
                    <a:pt x="86904" y="17995"/>
                    <a:pt x="93965" y="17995"/>
                  </a:cubicBezTo>
                  <a:lnTo>
                    <a:pt x="102373" y="17995"/>
                  </a:lnTo>
                  <a:cubicBezTo>
                    <a:pt x="108663" y="17995"/>
                    <a:pt x="113336" y="22562"/>
                    <a:pt x="113653" y="28550"/>
                  </a:cubicBezTo>
                  <a:cubicBezTo>
                    <a:pt x="113442" y="29291"/>
                    <a:pt x="113291" y="30032"/>
                    <a:pt x="113185" y="30788"/>
                  </a:cubicBezTo>
                  <a:lnTo>
                    <a:pt x="112610" y="35370"/>
                  </a:lnTo>
                  <a:lnTo>
                    <a:pt x="115846" y="35370"/>
                  </a:lnTo>
                  <a:lnTo>
                    <a:pt x="116421" y="30788"/>
                  </a:lnTo>
                  <a:cubicBezTo>
                    <a:pt x="117313" y="23741"/>
                    <a:pt x="123770" y="17995"/>
                    <a:pt x="130831" y="17995"/>
                  </a:cubicBezTo>
                  <a:lnTo>
                    <a:pt x="139239" y="17995"/>
                  </a:lnTo>
                  <a:cubicBezTo>
                    <a:pt x="140418" y="17995"/>
                    <a:pt x="141598" y="18161"/>
                    <a:pt x="142732" y="18509"/>
                  </a:cubicBezTo>
                  <a:lnTo>
                    <a:pt x="142732" y="17284"/>
                  </a:lnTo>
                  <a:cubicBezTo>
                    <a:pt x="141195" y="16708"/>
                    <a:pt x="139572" y="16392"/>
                    <a:pt x="137932" y="16392"/>
                  </a:cubicBezTo>
                  <a:cubicBezTo>
                    <a:pt x="137894" y="16392"/>
                    <a:pt x="137856" y="16392"/>
                    <a:pt x="137818" y="16392"/>
                  </a:cubicBezTo>
                  <a:lnTo>
                    <a:pt x="133190" y="16392"/>
                  </a:lnTo>
                  <a:lnTo>
                    <a:pt x="133342" y="15591"/>
                  </a:lnTo>
                  <a:cubicBezTo>
                    <a:pt x="134219" y="11100"/>
                    <a:pt x="138286" y="7380"/>
                    <a:pt x="142732" y="6760"/>
                  </a:cubicBezTo>
                  <a:lnTo>
                    <a:pt x="142732" y="5565"/>
                  </a:lnTo>
                  <a:cubicBezTo>
                    <a:pt x="137863" y="5732"/>
                    <a:pt x="133191" y="9330"/>
                    <a:pt x="131527" y="14002"/>
                  </a:cubicBezTo>
                  <a:lnTo>
                    <a:pt x="131527" y="14002"/>
                  </a:lnTo>
                  <a:cubicBezTo>
                    <a:pt x="131527" y="13999"/>
                    <a:pt x="131527" y="13996"/>
                    <a:pt x="131527" y="13992"/>
                  </a:cubicBezTo>
                  <a:lnTo>
                    <a:pt x="131527" y="13992"/>
                  </a:lnTo>
                  <a:cubicBezTo>
                    <a:pt x="131527" y="13996"/>
                    <a:pt x="131527" y="13999"/>
                    <a:pt x="131527" y="14003"/>
                  </a:cubicBezTo>
                  <a:cubicBezTo>
                    <a:pt x="131527" y="14003"/>
                    <a:pt x="131527" y="14002"/>
                    <a:pt x="131527" y="14002"/>
                  </a:cubicBezTo>
                  <a:lnTo>
                    <a:pt x="131527" y="14002"/>
                  </a:lnTo>
                  <a:cubicBezTo>
                    <a:pt x="131527" y="14008"/>
                    <a:pt x="131527" y="14013"/>
                    <a:pt x="131527" y="14018"/>
                  </a:cubicBezTo>
                  <a:cubicBezTo>
                    <a:pt x="131346" y="14532"/>
                    <a:pt x="131194" y="15062"/>
                    <a:pt x="131088" y="15591"/>
                  </a:cubicBezTo>
                  <a:lnTo>
                    <a:pt x="130937" y="16392"/>
                  </a:lnTo>
                  <a:lnTo>
                    <a:pt x="129395" y="16392"/>
                  </a:lnTo>
                  <a:cubicBezTo>
                    <a:pt x="122212" y="16392"/>
                    <a:pt x="115604" y="21654"/>
                    <a:pt x="113653" y="28520"/>
                  </a:cubicBezTo>
                  <a:cubicBezTo>
                    <a:pt x="113502" y="23862"/>
                    <a:pt x="111022" y="19946"/>
                    <a:pt x="107212" y="17904"/>
                  </a:cubicBezTo>
                  <a:lnTo>
                    <a:pt x="107665" y="15591"/>
                  </a:lnTo>
                  <a:cubicBezTo>
                    <a:pt x="108633" y="10676"/>
                    <a:pt x="113412" y="6669"/>
                    <a:pt x="118326" y="6669"/>
                  </a:cubicBezTo>
                  <a:lnTo>
                    <a:pt x="124193" y="6669"/>
                  </a:lnTo>
                  <a:cubicBezTo>
                    <a:pt x="128569" y="6669"/>
                    <a:pt x="131590" y="9832"/>
                    <a:pt x="131527" y="13992"/>
                  </a:cubicBezTo>
                  <a:lnTo>
                    <a:pt x="131527" y="13992"/>
                  </a:lnTo>
                  <a:cubicBezTo>
                    <a:pt x="131615" y="11759"/>
                    <a:pt x="130905" y="9782"/>
                    <a:pt x="129622" y="8287"/>
                  </a:cubicBezTo>
                  <a:lnTo>
                    <a:pt x="129879" y="7093"/>
                  </a:lnTo>
                  <a:cubicBezTo>
                    <a:pt x="130635" y="3660"/>
                    <a:pt x="134037" y="878"/>
                    <a:pt x="137470" y="878"/>
                  </a:cubicBezTo>
                  <a:lnTo>
                    <a:pt x="141568" y="878"/>
                  </a:lnTo>
                  <a:cubicBezTo>
                    <a:pt x="141961" y="878"/>
                    <a:pt x="142354" y="908"/>
                    <a:pt x="142732" y="983"/>
                  </a:cubicBezTo>
                  <a:lnTo>
                    <a:pt x="142732" y="348"/>
                  </a:lnTo>
                  <a:cubicBezTo>
                    <a:pt x="142157" y="182"/>
                    <a:pt x="141553" y="91"/>
                    <a:pt x="140948" y="91"/>
                  </a:cubicBezTo>
                  <a:lnTo>
                    <a:pt x="136850" y="91"/>
                  </a:lnTo>
                  <a:cubicBezTo>
                    <a:pt x="133024" y="91"/>
                    <a:pt x="129259" y="3146"/>
                    <a:pt x="128352" y="6956"/>
                  </a:cubicBezTo>
                  <a:cubicBezTo>
                    <a:pt x="128336" y="7002"/>
                    <a:pt x="128321" y="7047"/>
                    <a:pt x="128321" y="7093"/>
                  </a:cubicBezTo>
                  <a:cubicBezTo>
                    <a:pt x="126878" y="6091"/>
                    <a:pt x="125163" y="5549"/>
                    <a:pt x="123413" y="5549"/>
                  </a:cubicBezTo>
                  <a:cubicBezTo>
                    <a:pt x="123366" y="5549"/>
                    <a:pt x="123318" y="5549"/>
                    <a:pt x="123271" y="5550"/>
                  </a:cubicBezTo>
                  <a:lnTo>
                    <a:pt x="117404" y="5550"/>
                  </a:lnTo>
                  <a:cubicBezTo>
                    <a:pt x="115438" y="5580"/>
                    <a:pt x="113502" y="6095"/>
                    <a:pt x="111794" y="7077"/>
                  </a:cubicBezTo>
                  <a:cubicBezTo>
                    <a:pt x="112550" y="3660"/>
                    <a:pt x="115937" y="878"/>
                    <a:pt x="119369" y="878"/>
                  </a:cubicBezTo>
                  <a:lnTo>
                    <a:pt x="123467" y="878"/>
                  </a:lnTo>
                  <a:cubicBezTo>
                    <a:pt x="126658" y="878"/>
                    <a:pt x="128760" y="3282"/>
                    <a:pt x="128442" y="6382"/>
                  </a:cubicBezTo>
                  <a:cubicBezTo>
                    <a:pt x="128851" y="2843"/>
                    <a:pt x="126476" y="91"/>
                    <a:pt x="122847" y="91"/>
                  </a:cubicBezTo>
                  <a:lnTo>
                    <a:pt x="118749" y="91"/>
                  </a:lnTo>
                  <a:cubicBezTo>
                    <a:pt x="114924" y="91"/>
                    <a:pt x="111158" y="3146"/>
                    <a:pt x="110251" y="6941"/>
                  </a:cubicBezTo>
                  <a:cubicBezTo>
                    <a:pt x="110236" y="7002"/>
                    <a:pt x="110221" y="7047"/>
                    <a:pt x="110206" y="7093"/>
                  </a:cubicBezTo>
                  <a:lnTo>
                    <a:pt x="109934" y="8332"/>
                  </a:lnTo>
                  <a:cubicBezTo>
                    <a:pt x="108089" y="9799"/>
                    <a:pt x="106682" y="11750"/>
                    <a:pt x="105866" y="13958"/>
                  </a:cubicBezTo>
                  <a:cubicBezTo>
                    <a:pt x="106017" y="9194"/>
                    <a:pt x="102600" y="5550"/>
                    <a:pt x="97610" y="5550"/>
                  </a:cubicBezTo>
                  <a:lnTo>
                    <a:pt x="94222" y="5550"/>
                  </a:lnTo>
                  <a:cubicBezTo>
                    <a:pt x="95493" y="2874"/>
                    <a:pt x="98366" y="878"/>
                    <a:pt x="101269" y="878"/>
                  </a:cubicBezTo>
                  <a:lnTo>
                    <a:pt x="105367" y="878"/>
                  </a:lnTo>
                  <a:cubicBezTo>
                    <a:pt x="108361" y="878"/>
                    <a:pt x="110402" y="3010"/>
                    <a:pt x="110372" y="5837"/>
                  </a:cubicBezTo>
                  <a:cubicBezTo>
                    <a:pt x="110493" y="2571"/>
                    <a:pt x="108179" y="91"/>
                    <a:pt x="104732" y="91"/>
                  </a:cubicBezTo>
                  <a:lnTo>
                    <a:pt x="100649" y="91"/>
                  </a:lnTo>
                  <a:cubicBezTo>
                    <a:pt x="97307" y="91"/>
                    <a:pt x="94011" y="2435"/>
                    <a:pt x="92620" y="5550"/>
                  </a:cubicBezTo>
                  <a:lnTo>
                    <a:pt x="92438" y="5550"/>
                  </a:lnTo>
                  <a:cubicBezTo>
                    <a:pt x="92423" y="2435"/>
                    <a:pt x="90140" y="91"/>
                    <a:pt x="86798" y="91"/>
                  </a:cubicBezTo>
                  <a:lnTo>
                    <a:pt x="82715" y="91"/>
                  </a:lnTo>
                  <a:cubicBezTo>
                    <a:pt x="79237" y="91"/>
                    <a:pt x="75820" y="2617"/>
                    <a:pt x="74534" y="5913"/>
                  </a:cubicBezTo>
                  <a:lnTo>
                    <a:pt x="74504" y="5913"/>
                  </a:lnTo>
                  <a:cubicBezTo>
                    <a:pt x="74670" y="2601"/>
                    <a:pt x="72342" y="91"/>
                    <a:pt x="68879" y="91"/>
                  </a:cubicBezTo>
                  <a:lnTo>
                    <a:pt x="64781" y="91"/>
                  </a:lnTo>
                  <a:cubicBezTo>
                    <a:pt x="61273" y="91"/>
                    <a:pt x="57810" y="2677"/>
                    <a:pt x="56570" y="6049"/>
                  </a:cubicBezTo>
                  <a:cubicBezTo>
                    <a:pt x="56434" y="6397"/>
                    <a:pt x="56328" y="6745"/>
                    <a:pt x="56252" y="7093"/>
                  </a:cubicBezTo>
                  <a:lnTo>
                    <a:pt x="55012" y="12763"/>
                  </a:lnTo>
                  <a:cubicBezTo>
                    <a:pt x="54816" y="13156"/>
                    <a:pt x="54665" y="13534"/>
                    <a:pt x="54513" y="13943"/>
                  </a:cubicBezTo>
                  <a:cubicBezTo>
                    <a:pt x="54740" y="9119"/>
                    <a:pt x="51293" y="5414"/>
                    <a:pt x="46272" y="5414"/>
                  </a:cubicBezTo>
                  <a:lnTo>
                    <a:pt x="40496" y="5414"/>
                  </a:lnTo>
                  <a:cubicBezTo>
                    <a:pt x="41796" y="2798"/>
                    <a:pt x="44624" y="878"/>
                    <a:pt x="47467" y="878"/>
                  </a:cubicBezTo>
                  <a:lnTo>
                    <a:pt x="51565" y="878"/>
                  </a:lnTo>
                  <a:cubicBezTo>
                    <a:pt x="54574" y="878"/>
                    <a:pt x="56615" y="3010"/>
                    <a:pt x="56585" y="5837"/>
                  </a:cubicBezTo>
                  <a:cubicBezTo>
                    <a:pt x="56706" y="2571"/>
                    <a:pt x="54393" y="91"/>
                    <a:pt x="50945" y="91"/>
                  </a:cubicBezTo>
                  <a:lnTo>
                    <a:pt x="46847" y="91"/>
                  </a:lnTo>
                  <a:cubicBezTo>
                    <a:pt x="43520" y="91"/>
                    <a:pt x="40224" y="2420"/>
                    <a:pt x="38833" y="5535"/>
                  </a:cubicBezTo>
                  <a:cubicBezTo>
                    <a:pt x="38787" y="5535"/>
                    <a:pt x="38727" y="5550"/>
                    <a:pt x="38666" y="5565"/>
                  </a:cubicBezTo>
                  <a:cubicBezTo>
                    <a:pt x="38696" y="2375"/>
                    <a:pt x="36413" y="1"/>
                    <a:pt x="33026" y="1"/>
                  </a:cubicBezTo>
                  <a:lnTo>
                    <a:pt x="28943" y="1"/>
                  </a:lnTo>
                  <a:cubicBezTo>
                    <a:pt x="25616" y="1"/>
                    <a:pt x="22320" y="2314"/>
                    <a:pt x="20929" y="5429"/>
                  </a:cubicBezTo>
                  <a:cubicBezTo>
                    <a:pt x="20868" y="5414"/>
                    <a:pt x="20793" y="5414"/>
                    <a:pt x="20732" y="5414"/>
                  </a:cubicBezTo>
                  <a:cubicBezTo>
                    <a:pt x="20687" y="2314"/>
                    <a:pt x="18419" y="1"/>
                    <a:pt x="15092" y="1"/>
                  </a:cubicBezTo>
                  <a:close/>
                </a:path>
              </a:pathLst>
            </a:custGeom>
            <a:solidFill>
              <a:srgbClr val="F39B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 name="Google Shape;54;p2"/>
            <p:cNvSpPr/>
            <p:nvPr/>
          </p:nvSpPr>
          <p:spPr>
            <a:xfrm>
              <a:off x="9149006" y="3924523"/>
              <a:ext cx="463343" cy="463873"/>
            </a:xfrm>
            <a:custGeom>
              <a:avLst/>
              <a:gdLst/>
              <a:ahLst/>
              <a:cxnLst/>
              <a:rect l="l" t="t" r="r" b="b"/>
              <a:pathLst>
                <a:path w="13111" h="13126" extrusionOk="0">
                  <a:moveTo>
                    <a:pt x="7849" y="1"/>
                  </a:moveTo>
                  <a:cubicBezTo>
                    <a:pt x="4416" y="1"/>
                    <a:pt x="1014" y="2783"/>
                    <a:pt x="258" y="6216"/>
                  </a:cubicBezTo>
                  <a:lnTo>
                    <a:pt x="1" y="7410"/>
                  </a:lnTo>
                  <a:cubicBezTo>
                    <a:pt x="1286" y="8907"/>
                    <a:pt x="1997" y="10888"/>
                    <a:pt x="1906" y="13126"/>
                  </a:cubicBezTo>
                  <a:cubicBezTo>
                    <a:pt x="3569" y="8453"/>
                    <a:pt x="8242" y="4855"/>
                    <a:pt x="13111" y="4688"/>
                  </a:cubicBezTo>
                  <a:lnTo>
                    <a:pt x="13111" y="122"/>
                  </a:lnTo>
                  <a:cubicBezTo>
                    <a:pt x="12733" y="31"/>
                    <a:pt x="12340" y="1"/>
                    <a:pt x="11947"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 name="Google Shape;55;p2"/>
            <p:cNvSpPr/>
            <p:nvPr/>
          </p:nvSpPr>
          <p:spPr>
            <a:xfrm>
              <a:off x="5999308" y="3924523"/>
              <a:ext cx="569716" cy="461752"/>
            </a:xfrm>
            <a:custGeom>
              <a:avLst/>
              <a:gdLst/>
              <a:ahLst/>
              <a:cxnLst/>
              <a:rect l="l" t="t" r="r" b="b"/>
              <a:pathLst>
                <a:path w="16121" h="13066" extrusionOk="0">
                  <a:moveTo>
                    <a:pt x="6972" y="1"/>
                  </a:moveTo>
                  <a:cubicBezTo>
                    <a:pt x="4129" y="1"/>
                    <a:pt x="1301" y="1921"/>
                    <a:pt x="1" y="4537"/>
                  </a:cubicBezTo>
                  <a:lnTo>
                    <a:pt x="5777" y="4537"/>
                  </a:lnTo>
                  <a:cubicBezTo>
                    <a:pt x="10798" y="4537"/>
                    <a:pt x="14245" y="8242"/>
                    <a:pt x="14018" y="13066"/>
                  </a:cubicBezTo>
                  <a:cubicBezTo>
                    <a:pt x="14170" y="12657"/>
                    <a:pt x="14336" y="12279"/>
                    <a:pt x="14517" y="11886"/>
                  </a:cubicBezTo>
                  <a:lnTo>
                    <a:pt x="15757" y="6216"/>
                  </a:lnTo>
                  <a:cubicBezTo>
                    <a:pt x="15833" y="5868"/>
                    <a:pt x="15939" y="5520"/>
                    <a:pt x="16075" y="5172"/>
                  </a:cubicBezTo>
                  <a:cubicBezTo>
                    <a:pt x="16075" y="5097"/>
                    <a:pt x="16090" y="5036"/>
                    <a:pt x="16090" y="4960"/>
                  </a:cubicBezTo>
                  <a:cubicBezTo>
                    <a:pt x="16120" y="2133"/>
                    <a:pt x="14079" y="1"/>
                    <a:pt x="11070"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 name="Google Shape;56;p2"/>
            <p:cNvSpPr/>
            <p:nvPr/>
          </p:nvSpPr>
          <p:spPr>
            <a:xfrm>
              <a:off x="6593017" y="3924523"/>
              <a:ext cx="610852" cy="305161"/>
            </a:xfrm>
            <a:custGeom>
              <a:avLst/>
              <a:gdLst/>
              <a:ahLst/>
              <a:cxnLst/>
              <a:rect l="l" t="t" r="r" b="b"/>
              <a:pathLst>
                <a:path w="17285" h="8635" extrusionOk="0">
                  <a:moveTo>
                    <a:pt x="8106" y="1"/>
                  </a:moveTo>
                  <a:cubicBezTo>
                    <a:pt x="4673" y="1"/>
                    <a:pt x="1271" y="2783"/>
                    <a:pt x="530" y="6216"/>
                  </a:cubicBezTo>
                  <a:lnTo>
                    <a:pt x="1" y="8635"/>
                  </a:lnTo>
                  <a:cubicBezTo>
                    <a:pt x="2299" y="6231"/>
                    <a:pt x="5505" y="4673"/>
                    <a:pt x="8756" y="4673"/>
                  </a:cubicBezTo>
                  <a:lnTo>
                    <a:pt x="14623" y="4673"/>
                  </a:lnTo>
                  <a:cubicBezTo>
                    <a:pt x="15500" y="4673"/>
                    <a:pt x="16377" y="4794"/>
                    <a:pt x="17209" y="5036"/>
                  </a:cubicBezTo>
                  <a:cubicBezTo>
                    <a:pt x="17285" y="2163"/>
                    <a:pt x="15228" y="1"/>
                    <a:pt x="12204"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 name="Google Shape;57;p2"/>
            <p:cNvSpPr/>
            <p:nvPr/>
          </p:nvSpPr>
          <p:spPr>
            <a:xfrm>
              <a:off x="5361248" y="3920777"/>
              <a:ext cx="572932" cy="462813"/>
            </a:xfrm>
            <a:custGeom>
              <a:avLst/>
              <a:gdLst/>
              <a:ahLst/>
              <a:cxnLst/>
              <a:rect l="l" t="t" r="r" b="b"/>
              <a:pathLst>
                <a:path w="16212" h="13096" extrusionOk="0">
                  <a:moveTo>
                    <a:pt x="7123" y="1"/>
                  </a:moveTo>
                  <a:cubicBezTo>
                    <a:pt x="4174" y="1"/>
                    <a:pt x="1241" y="2072"/>
                    <a:pt x="1" y="4825"/>
                  </a:cubicBezTo>
                  <a:cubicBezTo>
                    <a:pt x="3978" y="5611"/>
                    <a:pt x="6548" y="8922"/>
                    <a:pt x="6382" y="13096"/>
                  </a:cubicBezTo>
                  <a:lnTo>
                    <a:pt x="6397" y="13096"/>
                  </a:lnTo>
                  <a:cubicBezTo>
                    <a:pt x="7894" y="8862"/>
                    <a:pt x="11856" y="5520"/>
                    <a:pt x="16211" y="4794"/>
                  </a:cubicBezTo>
                  <a:cubicBezTo>
                    <a:pt x="16166" y="2057"/>
                    <a:pt x="14155" y="1"/>
                    <a:pt x="11206"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 name="Google Shape;58;p2"/>
            <p:cNvSpPr/>
            <p:nvPr/>
          </p:nvSpPr>
          <p:spPr>
            <a:xfrm>
              <a:off x="4645192" y="3920777"/>
              <a:ext cx="655204" cy="581449"/>
            </a:xfrm>
            <a:custGeom>
              <a:avLst/>
              <a:gdLst/>
              <a:ahLst/>
              <a:cxnLst/>
              <a:rect l="l" t="t" r="r" b="b"/>
              <a:pathLst>
                <a:path w="18540" h="16453" extrusionOk="0">
                  <a:moveTo>
                    <a:pt x="9436" y="1"/>
                  </a:moveTo>
                  <a:cubicBezTo>
                    <a:pt x="6003" y="1"/>
                    <a:pt x="2616" y="2798"/>
                    <a:pt x="1860" y="6231"/>
                  </a:cubicBezTo>
                  <a:lnTo>
                    <a:pt x="182" y="13897"/>
                  </a:lnTo>
                  <a:cubicBezTo>
                    <a:pt x="0" y="14729"/>
                    <a:pt x="0" y="15606"/>
                    <a:pt x="182" y="16453"/>
                  </a:cubicBezTo>
                  <a:lnTo>
                    <a:pt x="529" y="14669"/>
                  </a:lnTo>
                  <a:cubicBezTo>
                    <a:pt x="1618" y="9134"/>
                    <a:pt x="7001" y="4643"/>
                    <a:pt x="12536" y="4643"/>
                  </a:cubicBezTo>
                  <a:lnTo>
                    <a:pt x="18539" y="4643"/>
                  </a:lnTo>
                  <a:cubicBezTo>
                    <a:pt x="18418" y="1982"/>
                    <a:pt x="16422" y="1"/>
                    <a:pt x="13534"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 name="Google Shape;59;p2"/>
            <p:cNvSpPr/>
            <p:nvPr/>
          </p:nvSpPr>
          <p:spPr>
            <a:xfrm>
              <a:off x="8356510" y="4129212"/>
              <a:ext cx="862543" cy="772214"/>
            </a:xfrm>
            <a:custGeom>
              <a:avLst/>
              <a:gdLst/>
              <a:ahLst/>
              <a:cxnLst/>
              <a:rect l="l" t="t" r="r" b="b"/>
              <a:pathLst>
                <a:path w="24407" h="21851" extrusionOk="0">
                  <a:moveTo>
                    <a:pt x="11130" y="0"/>
                  </a:moveTo>
                  <a:cubicBezTo>
                    <a:pt x="6216" y="0"/>
                    <a:pt x="1422" y="4007"/>
                    <a:pt x="469" y="8922"/>
                  </a:cubicBezTo>
                  <a:lnTo>
                    <a:pt x="1" y="11235"/>
                  </a:lnTo>
                  <a:cubicBezTo>
                    <a:pt x="3826" y="13277"/>
                    <a:pt x="6306" y="17193"/>
                    <a:pt x="6457" y="21851"/>
                  </a:cubicBezTo>
                  <a:cubicBezTo>
                    <a:pt x="8408" y="14985"/>
                    <a:pt x="15016" y="9723"/>
                    <a:pt x="22199" y="9723"/>
                  </a:cubicBezTo>
                  <a:lnTo>
                    <a:pt x="23741" y="9723"/>
                  </a:lnTo>
                  <a:lnTo>
                    <a:pt x="23892" y="8922"/>
                  </a:lnTo>
                  <a:cubicBezTo>
                    <a:pt x="23998" y="8393"/>
                    <a:pt x="24150" y="7863"/>
                    <a:pt x="24316" y="7349"/>
                  </a:cubicBezTo>
                  <a:cubicBezTo>
                    <a:pt x="24407" y="3176"/>
                    <a:pt x="21367" y="0"/>
                    <a:pt x="16997"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 name="Google Shape;60;p2"/>
            <p:cNvSpPr/>
            <p:nvPr/>
          </p:nvSpPr>
          <p:spPr>
            <a:xfrm>
              <a:off x="9275134" y="4132392"/>
              <a:ext cx="337214" cy="371989"/>
            </a:xfrm>
            <a:custGeom>
              <a:avLst/>
              <a:gdLst/>
              <a:ahLst/>
              <a:cxnLst/>
              <a:rect l="l" t="t" r="r" b="b"/>
              <a:pathLst>
                <a:path w="9542" h="10526" extrusionOk="0">
                  <a:moveTo>
                    <a:pt x="9542" y="1"/>
                  </a:moveTo>
                  <a:cubicBezTo>
                    <a:pt x="5096" y="621"/>
                    <a:pt x="1044" y="4341"/>
                    <a:pt x="152" y="8832"/>
                  </a:cubicBezTo>
                  <a:lnTo>
                    <a:pt x="0" y="9633"/>
                  </a:lnTo>
                  <a:lnTo>
                    <a:pt x="4628" y="9633"/>
                  </a:lnTo>
                  <a:cubicBezTo>
                    <a:pt x="4666" y="9633"/>
                    <a:pt x="4704" y="9633"/>
                    <a:pt x="4742" y="9633"/>
                  </a:cubicBezTo>
                  <a:cubicBezTo>
                    <a:pt x="6382" y="9633"/>
                    <a:pt x="8005" y="9949"/>
                    <a:pt x="9542" y="10525"/>
                  </a:cubicBezTo>
                  <a:lnTo>
                    <a:pt x="9542" y="1"/>
                  </a:ln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 name="Google Shape;61;p2"/>
            <p:cNvSpPr/>
            <p:nvPr/>
          </p:nvSpPr>
          <p:spPr>
            <a:xfrm>
              <a:off x="6554002" y="4129212"/>
              <a:ext cx="850280" cy="768998"/>
            </a:xfrm>
            <a:custGeom>
              <a:avLst/>
              <a:gdLst/>
              <a:ahLst/>
              <a:cxnLst/>
              <a:rect l="l" t="t" r="r" b="b"/>
              <a:pathLst>
                <a:path w="24060" h="21760" extrusionOk="0">
                  <a:moveTo>
                    <a:pt x="10783" y="0"/>
                  </a:moveTo>
                  <a:cubicBezTo>
                    <a:pt x="5868" y="0"/>
                    <a:pt x="1075" y="4007"/>
                    <a:pt x="122" y="8922"/>
                  </a:cubicBezTo>
                  <a:lnTo>
                    <a:pt x="1" y="9527"/>
                  </a:lnTo>
                  <a:lnTo>
                    <a:pt x="7925" y="9527"/>
                  </a:lnTo>
                  <a:cubicBezTo>
                    <a:pt x="15138" y="9527"/>
                    <a:pt x="20460" y="14834"/>
                    <a:pt x="20627" y="21760"/>
                  </a:cubicBezTo>
                  <a:cubicBezTo>
                    <a:pt x="20853" y="20989"/>
                    <a:pt x="21126" y="20248"/>
                    <a:pt x="21458" y="19537"/>
                  </a:cubicBezTo>
                  <a:lnTo>
                    <a:pt x="23545" y="8922"/>
                  </a:lnTo>
                  <a:cubicBezTo>
                    <a:pt x="23651" y="8393"/>
                    <a:pt x="23802" y="7863"/>
                    <a:pt x="23968" y="7349"/>
                  </a:cubicBezTo>
                  <a:cubicBezTo>
                    <a:pt x="24059" y="3176"/>
                    <a:pt x="21020" y="0"/>
                    <a:pt x="16650"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 name="Google Shape;62;p2"/>
            <p:cNvSpPr/>
            <p:nvPr/>
          </p:nvSpPr>
          <p:spPr>
            <a:xfrm>
              <a:off x="7423998" y="4129212"/>
              <a:ext cx="913327" cy="526919"/>
            </a:xfrm>
            <a:custGeom>
              <a:avLst/>
              <a:gdLst/>
              <a:ahLst/>
              <a:cxnLst/>
              <a:rect l="l" t="t" r="r" b="b"/>
              <a:pathLst>
                <a:path w="25844" h="14910" extrusionOk="0">
                  <a:moveTo>
                    <a:pt x="11841" y="0"/>
                  </a:moveTo>
                  <a:cubicBezTo>
                    <a:pt x="6926" y="0"/>
                    <a:pt x="2148" y="4007"/>
                    <a:pt x="1180" y="8922"/>
                  </a:cubicBezTo>
                  <a:lnTo>
                    <a:pt x="1" y="14910"/>
                  </a:lnTo>
                  <a:cubicBezTo>
                    <a:pt x="3040" y="11734"/>
                    <a:pt x="7274" y="9723"/>
                    <a:pt x="11720" y="9723"/>
                  </a:cubicBezTo>
                  <a:lnTo>
                    <a:pt x="20142" y="9723"/>
                  </a:lnTo>
                  <a:cubicBezTo>
                    <a:pt x="20185" y="9723"/>
                    <a:pt x="20227" y="9723"/>
                    <a:pt x="20269" y="9723"/>
                  </a:cubicBezTo>
                  <a:cubicBezTo>
                    <a:pt x="21738" y="9723"/>
                    <a:pt x="23191" y="9979"/>
                    <a:pt x="24573" y="10449"/>
                  </a:cubicBezTo>
                  <a:lnTo>
                    <a:pt x="24875" y="8922"/>
                  </a:lnTo>
                  <a:cubicBezTo>
                    <a:pt x="25843" y="4007"/>
                    <a:pt x="22622" y="0"/>
                    <a:pt x="17708"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 name="Google Shape;63;p2"/>
            <p:cNvSpPr/>
            <p:nvPr/>
          </p:nvSpPr>
          <p:spPr>
            <a:xfrm>
              <a:off x="5643436" y="4124405"/>
              <a:ext cx="879082" cy="770059"/>
            </a:xfrm>
            <a:custGeom>
              <a:avLst/>
              <a:gdLst/>
              <a:ahLst/>
              <a:cxnLst/>
              <a:rect l="l" t="t" r="r" b="b"/>
              <a:pathLst>
                <a:path w="24875" h="21790" extrusionOk="0">
                  <a:moveTo>
                    <a:pt x="10887" y="0"/>
                  </a:moveTo>
                  <a:cubicBezTo>
                    <a:pt x="5973" y="0"/>
                    <a:pt x="1195" y="3992"/>
                    <a:pt x="227" y="8907"/>
                  </a:cubicBezTo>
                  <a:lnTo>
                    <a:pt x="0" y="10026"/>
                  </a:lnTo>
                  <a:cubicBezTo>
                    <a:pt x="5519" y="11326"/>
                    <a:pt x="9330" y="15968"/>
                    <a:pt x="9527" y="21790"/>
                  </a:cubicBezTo>
                  <a:cubicBezTo>
                    <a:pt x="11341" y="15394"/>
                    <a:pt x="17178" y="10404"/>
                    <a:pt x="23756" y="9738"/>
                  </a:cubicBezTo>
                  <a:lnTo>
                    <a:pt x="23922" y="8907"/>
                  </a:lnTo>
                  <a:cubicBezTo>
                    <a:pt x="24875" y="3992"/>
                    <a:pt x="21669" y="0"/>
                    <a:pt x="16755"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 name="Google Shape;64;p2"/>
            <p:cNvSpPr/>
            <p:nvPr/>
          </p:nvSpPr>
          <p:spPr>
            <a:xfrm>
              <a:off x="4659611" y="4124405"/>
              <a:ext cx="955523" cy="816036"/>
            </a:xfrm>
            <a:custGeom>
              <a:avLst/>
              <a:gdLst/>
              <a:ahLst/>
              <a:cxnLst/>
              <a:rect l="l" t="t" r="r" b="b"/>
              <a:pathLst>
                <a:path w="27038" h="23091" extrusionOk="0">
                  <a:moveTo>
                    <a:pt x="13035" y="0"/>
                  </a:moveTo>
                  <a:cubicBezTo>
                    <a:pt x="8121" y="0"/>
                    <a:pt x="3342" y="3992"/>
                    <a:pt x="2374" y="8907"/>
                  </a:cubicBezTo>
                  <a:lnTo>
                    <a:pt x="227" y="19885"/>
                  </a:lnTo>
                  <a:cubicBezTo>
                    <a:pt x="0" y="20943"/>
                    <a:pt x="0" y="22032"/>
                    <a:pt x="197" y="23090"/>
                  </a:cubicBezTo>
                  <a:cubicBezTo>
                    <a:pt x="1634" y="15590"/>
                    <a:pt x="8620" y="9663"/>
                    <a:pt x="16241" y="9663"/>
                  </a:cubicBezTo>
                  <a:lnTo>
                    <a:pt x="24664" y="9663"/>
                  </a:lnTo>
                  <a:cubicBezTo>
                    <a:pt x="25087" y="9663"/>
                    <a:pt x="25510" y="9678"/>
                    <a:pt x="25919" y="9708"/>
                  </a:cubicBezTo>
                  <a:lnTo>
                    <a:pt x="26070" y="8907"/>
                  </a:lnTo>
                  <a:cubicBezTo>
                    <a:pt x="27038" y="3992"/>
                    <a:pt x="23817" y="0"/>
                    <a:pt x="18902"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 name="Google Shape;65;p2"/>
            <p:cNvSpPr/>
            <p:nvPr/>
          </p:nvSpPr>
          <p:spPr>
            <a:xfrm>
              <a:off x="7370034" y="4529470"/>
              <a:ext cx="1214706" cy="614032"/>
            </a:xfrm>
            <a:custGeom>
              <a:avLst/>
              <a:gdLst/>
              <a:ahLst/>
              <a:cxnLst/>
              <a:rect l="l" t="t" r="r" b="b"/>
              <a:pathLst>
                <a:path w="34372" h="17375" extrusionOk="0">
                  <a:moveTo>
                    <a:pt x="14683" y="0"/>
                  </a:moveTo>
                  <a:cubicBezTo>
                    <a:pt x="7622" y="0"/>
                    <a:pt x="1165" y="5746"/>
                    <a:pt x="273" y="12793"/>
                  </a:cubicBezTo>
                  <a:lnTo>
                    <a:pt x="0" y="15016"/>
                  </a:lnTo>
                  <a:cubicBezTo>
                    <a:pt x="1875" y="14532"/>
                    <a:pt x="3811" y="14290"/>
                    <a:pt x="5747" y="14275"/>
                  </a:cubicBezTo>
                  <a:lnTo>
                    <a:pt x="18751" y="14275"/>
                  </a:lnTo>
                  <a:cubicBezTo>
                    <a:pt x="18804" y="14274"/>
                    <a:pt x="18858" y="14274"/>
                    <a:pt x="18911" y="14274"/>
                  </a:cubicBezTo>
                  <a:cubicBezTo>
                    <a:pt x="22757" y="14274"/>
                    <a:pt x="26523" y="15346"/>
                    <a:pt x="29775" y="17375"/>
                  </a:cubicBezTo>
                  <a:lnTo>
                    <a:pt x="33328" y="17375"/>
                  </a:lnTo>
                  <a:lnTo>
                    <a:pt x="33903" y="12793"/>
                  </a:lnTo>
                  <a:cubicBezTo>
                    <a:pt x="34009" y="12037"/>
                    <a:pt x="34160" y="11296"/>
                    <a:pt x="34371" y="10555"/>
                  </a:cubicBezTo>
                  <a:cubicBezTo>
                    <a:pt x="34054" y="4567"/>
                    <a:pt x="29381" y="0"/>
                    <a:pt x="23106"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 name="Google Shape;66;p2"/>
            <p:cNvSpPr/>
            <p:nvPr/>
          </p:nvSpPr>
          <p:spPr>
            <a:xfrm>
              <a:off x="8662200" y="4529470"/>
              <a:ext cx="950151" cy="614032"/>
            </a:xfrm>
            <a:custGeom>
              <a:avLst/>
              <a:gdLst/>
              <a:ahLst/>
              <a:cxnLst/>
              <a:rect l="l" t="t" r="r" b="b"/>
              <a:pathLst>
                <a:path w="26886" h="17375" extrusionOk="0">
                  <a:moveTo>
                    <a:pt x="14985" y="0"/>
                  </a:moveTo>
                  <a:cubicBezTo>
                    <a:pt x="7924" y="0"/>
                    <a:pt x="1467" y="5746"/>
                    <a:pt x="575" y="12793"/>
                  </a:cubicBezTo>
                  <a:lnTo>
                    <a:pt x="0" y="17375"/>
                  </a:lnTo>
                  <a:lnTo>
                    <a:pt x="15212" y="17375"/>
                  </a:lnTo>
                  <a:cubicBezTo>
                    <a:pt x="17949" y="15923"/>
                    <a:pt x="20943" y="15016"/>
                    <a:pt x="24028" y="14698"/>
                  </a:cubicBezTo>
                  <a:cubicBezTo>
                    <a:pt x="25359" y="13488"/>
                    <a:pt x="26342" y="11946"/>
                    <a:pt x="26886" y="10222"/>
                  </a:cubicBezTo>
                  <a:lnTo>
                    <a:pt x="26886" y="514"/>
                  </a:lnTo>
                  <a:cubicBezTo>
                    <a:pt x="25752" y="166"/>
                    <a:pt x="24588" y="0"/>
                    <a:pt x="23393"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 name="Google Shape;67;p2"/>
            <p:cNvSpPr/>
            <p:nvPr/>
          </p:nvSpPr>
          <p:spPr>
            <a:xfrm>
              <a:off x="6069847" y="4522509"/>
              <a:ext cx="1241459" cy="620994"/>
            </a:xfrm>
            <a:custGeom>
              <a:avLst/>
              <a:gdLst/>
              <a:ahLst/>
              <a:cxnLst/>
              <a:rect l="l" t="t" r="r" b="b"/>
              <a:pathLst>
                <a:path w="35129" h="17572" extrusionOk="0">
                  <a:moveTo>
                    <a:pt x="14623" y="0"/>
                  </a:moveTo>
                  <a:cubicBezTo>
                    <a:pt x="7577" y="0"/>
                    <a:pt x="1120" y="5731"/>
                    <a:pt x="228" y="12793"/>
                  </a:cubicBezTo>
                  <a:lnTo>
                    <a:pt x="1" y="14608"/>
                  </a:lnTo>
                  <a:cubicBezTo>
                    <a:pt x="3086" y="14910"/>
                    <a:pt x="6050" y="15938"/>
                    <a:pt x="8681" y="17572"/>
                  </a:cubicBezTo>
                  <a:lnTo>
                    <a:pt x="30924" y="17572"/>
                  </a:lnTo>
                  <a:cubicBezTo>
                    <a:pt x="31862" y="17042"/>
                    <a:pt x="32814" y="16589"/>
                    <a:pt x="33812" y="16196"/>
                  </a:cubicBezTo>
                  <a:lnTo>
                    <a:pt x="34236" y="12793"/>
                  </a:lnTo>
                  <a:cubicBezTo>
                    <a:pt x="35128" y="5731"/>
                    <a:pt x="30108" y="0"/>
                    <a:pt x="23046"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 name="Google Shape;68;p2"/>
            <p:cNvSpPr/>
            <p:nvPr/>
          </p:nvSpPr>
          <p:spPr>
            <a:xfrm>
              <a:off x="4753650" y="4522509"/>
              <a:ext cx="1254782" cy="620994"/>
            </a:xfrm>
            <a:custGeom>
              <a:avLst/>
              <a:gdLst/>
              <a:ahLst/>
              <a:cxnLst/>
              <a:rect l="l" t="t" r="r" b="b"/>
              <a:pathLst>
                <a:path w="35506" h="17572" extrusionOk="0">
                  <a:moveTo>
                    <a:pt x="15001" y="0"/>
                  </a:moveTo>
                  <a:cubicBezTo>
                    <a:pt x="7955" y="0"/>
                    <a:pt x="1498" y="5731"/>
                    <a:pt x="606" y="12793"/>
                  </a:cubicBezTo>
                  <a:lnTo>
                    <a:pt x="1" y="17572"/>
                  </a:lnTo>
                  <a:lnTo>
                    <a:pt x="10283" y="17572"/>
                  </a:lnTo>
                  <a:cubicBezTo>
                    <a:pt x="13822" y="15560"/>
                    <a:pt x="17814" y="14502"/>
                    <a:pt x="21897" y="14472"/>
                  </a:cubicBezTo>
                  <a:lnTo>
                    <a:pt x="34402" y="14472"/>
                  </a:lnTo>
                  <a:lnTo>
                    <a:pt x="34614" y="12793"/>
                  </a:lnTo>
                  <a:cubicBezTo>
                    <a:pt x="35506" y="5731"/>
                    <a:pt x="30486" y="0"/>
                    <a:pt x="23424" y="0"/>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 name="Google Shape;69;p2"/>
            <p:cNvSpPr/>
            <p:nvPr/>
          </p:nvSpPr>
          <p:spPr>
            <a:xfrm>
              <a:off x="9199789" y="5048895"/>
              <a:ext cx="311593" cy="94605"/>
            </a:xfrm>
            <a:custGeom>
              <a:avLst/>
              <a:gdLst/>
              <a:ahLst/>
              <a:cxnLst/>
              <a:rect l="l" t="t" r="r" b="b"/>
              <a:pathLst>
                <a:path w="8817" h="2677" extrusionOk="0">
                  <a:moveTo>
                    <a:pt x="8816" y="0"/>
                  </a:moveTo>
                  <a:lnTo>
                    <a:pt x="8816" y="0"/>
                  </a:lnTo>
                  <a:cubicBezTo>
                    <a:pt x="5731" y="318"/>
                    <a:pt x="2737" y="1225"/>
                    <a:pt x="0" y="2677"/>
                  </a:cubicBezTo>
                  <a:lnTo>
                    <a:pt x="1921" y="2677"/>
                  </a:lnTo>
                  <a:cubicBezTo>
                    <a:pt x="4476" y="2677"/>
                    <a:pt x="6926" y="1724"/>
                    <a:pt x="8816" y="0"/>
                  </a:cubicBezTo>
                  <a:close/>
                </a:path>
              </a:pathLst>
            </a:custGeom>
            <a:solidFill>
              <a:srgbClr val="F39B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 name="Google Shape;70;p2"/>
            <p:cNvSpPr/>
            <p:nvPr/>
          </p:nvSpPr>
          <p:spPr>
            <a:xfrm>
              <a:off x="7479588" y="5122084"/>
              <a:ext cx="803738" cy="21416"/>
            </a:xfrm>
            <a:custGeom>
              <a:avLst/>
              <a:gdLst/>
              <a:ahLst/>
              <a:cxnLst/>
              <a:rect l="l" t="t" r="r" b="b"/>
              <a:pathLst>
                <a:path w="22743" h="606" extrusionOk="0">
                  <a:moveTo>
                    <a:pt x="4915" y="1"/>
                  </a:moveTo>
                  <a:cubicBezTo>
                    <a:pt x="3267" y="1"/>
                    <a:pt x="1603" y="197"/>
                    <a:pt x="0" y="606"/>
                  </a:cubicBezTo>
                  <a:lnTo>
                    <a:pt x="22743" y="606"/>
                  </a:lnTo>
                  <a:cubicBezTo>
                    <a:pt x="21170" y="197"/>
                    <a:pt x="19552" y="1"/>
                    <a:pt x="17934"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 name="Google Shape;71;p2"/>
            <p:cNvSpPr/>
            <p:nvPr/>
          </p:nvSpPr>
          <p:spPr>
            <a:xfrm>
              <a:off x="5433942" y="5122084"/>
              <a:ext cx="803773" cy="21416"/>
            </a:xfrm>
            <a:custGeom>
              <a:avLst/>
              <a:gdLst/>
              <a:ahLst/>
              <a:cxnLst/>
              <a:rect l="l" t="t" r="r" b="b"/>
              <a:pathLst>
                <a:path w="22744" h="606" extrusionOk="0">
                  <a:moveTo>
                    <a:pt x="4915" y="1"/>
                  </a:moveTo>
                  <a:cubicBezTo>
                    <a:pt x="3267" y="1"/>
                    <a:pt x="1603" y="197"/>
                    <a:pt x="0" y="606"/>
                  </a:cubicBezTo>
                  <a:lnTo>
                    <a:pt x="22743" y="606"/>
                  </a:lnTo>
                  <a:cubicBezTo>
                    <a:pt x="21170" y="197"/>
                    <a:pt x="19552" y="1"/>
                    <a:pt x="17934" y="1"/>
                  </a:cubicBezTo>
                  <a:close/>
                </a:path>
              </a:pathLst>
            </a:custGeom>
            <a:solidFill>
              <a:srgbClr val="EB5E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72" name="Google Shape;72;p2"/>
          <p:cNvSpPr txBox="1">
            <a:spLocks noGrp="1"/>
          </p:cNvSpPr>
          <p:nvPr>
            <p:ph type="title"/>
          </p:nvPr>
        </p:nvSpPr>
        <p:spPr>
          <a:xfrm>
            <a:off x="720000" y="860400"/>
            <a:ext cx="7704000" cy="1807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6000"/>
            </a:lvl1pPr>
            <a:lvl2pPr lvl="1" algn="ctr" rtl="0">
              <a:spcBef>
                <a:spcPts val="0"/>
              </a:spcBef>
              <a:spcAft>
                <a:spcPts val="0"/>
              </a:spcAft>
              <a:buSzPts val="4200"/>
              <a:buNone/>
              <a:defRPr sz="4200"/>
            </a:lvl2pPr>
            <a:lvl3pPr lvl="2" algn="ctr" rtl="0">
              <a:spcBef>
                <a:spcPts val="0"/>
              </a:spcBef>
              <a:spcAft>
                <a:spcPts val="0"/>
              </a:spcAft>
              <a:buSzPts val="4200"/>
              <a:buNone/>
              <a:defRPr sz="4200"/>
            </a:lvl3pPr>
            <a:lvl4pPr lvl="3" algn="ctr" rtl="0">
              <a:spcBef>
                <a:spcPts val="0"/>
              </a:spcBef>
              <a:spcAft>
                <a:spcPts val="0"/>
              </a:spcAft>
              <a:buSzPts val="4200"/>
              <a:buNone/>
              <a:defRPr sz="4200"/>
            </a:lvl4pPr>
            <a:lvl5pPr lvl="4" algn="ctr" rtl="0">
              <a:spcBef>
                <a:spcPts val="0"/>
              </a:spcBef>
              <a:spcAft>
                <a:spcPts val="0"/>
              </a:spcAft>
              <a:buSzPts val="4200"/>
              <a:buNone/>
              <a:defRPr sz="4200"/>
            </a:lvl5pPr>
            <a:lvl6pPr lvl="5" algn="ctr" rtl="0">
              <a:spcBef>
                <a:spcPts val="0"/>
              </a:spcBef>
              <a:spcAft>
                <a:spcPts val="0"/>
              </a:spcAft>
              <a:buSzPts val="4200"/>
              <a:buNone/>
              <a:defRPr sz="4200"/>
            </a:lvl6pPr>
            <a:lvl7pPr lvl="6" algn="ctr" rtl="0">
              <a:spcBef>
                <a:spcPts val="0"/>
              </a:spcBef>
              <a:spcAft>
                <a:spcPts val="0"/>
              </a:spcAft>
              <a:buSzPts val="4200"/>
              <a:buNone/>
              <a:defRPr sz="4200"/>
            </a:lvl7pPr>
            <a:lvl8pPr lvl="7" algn="ctr" rtl="0">
              <a:spcBef>
                <a:spcPts val="0"/>
              </a:spcBef>
              <a:spcAft>
                <a:spcPts val="0"/>
              </a:spcAft>
              <a:buSzPts val="4200"/>
              <a:buNone/>
              <a:defRPr sz="4200"/>
            </a:lvl8pPr>
            <a:lvl9pPr lvl="8" algn="ctr" rtl="0">
              <a:spcBef>
                <a:spcPts val="0"/>
              </a:spcBef>
              <a:spcAft>
                <a:spcPts val="0"/>
              </a:spcAft>
              <a:buSzPts val="4200"/>
              <a:buNone/>
              <a:defRPr sz="4200"/>
            </a:lvl9pPr>
          </a:lstStyle>
          <a:p>
            <a:endParaRPr/>
          </a:p>
        </p:txBody>
      </p:sp>
      <p:sp>
        <p:nvSpPr>
          <p:cNvPr id="73" name="Google Shape;73;p2"/>
          <p:cNvSpPr txBox="1">
            <a:spLocks noGrp="1"/>
          </p:cNvSpPr>
          <p:nvPr>
            <p:ph type="subTitle" idx="1"/>
          </p:nvPr>
        </p:nvSpPr>
        <p:spPr>
          <a:xfrm>
            <a:off x="720000" y="1767600"/>
            <a:ext cx="7704000" cy="1170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None/>
              <a:defRPr sz="20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Tree>
    <p:extLst>
      <p:ext uri="{BB962C8B-B14F-4D97-AF65-F5344CB8AC3E}">
        <p14:creationId xmlns:p14="http://schemas.microsoft.com/office/powerpoint/2010/main" val="973964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257"/>
        <p:cNvGrpSpPr/>
        <p:nvPr/>
      </p:nvGrpSpPr>
      <p:grpSpPr>
        <a:xfrm>
          <a:off x="0" y="0"/>
          <a:ext cx="0" cy="0"/>
          <a:chOff x="0" y="0"/>
          <a:chExt cx="0" cy="0"/>
        </a:xfrm>
      </p:grpSpPr>
      <p:sp>
        <p:nvSpPr>
          <p:cNvPr id="258" name="Google Shape;258;p12"/>
          <p:cNvSpPr/>
          <p:nvPr/>
        </p:nvSpPr>
        <p:spPr>
          <a:xfrm>
            <a:off x="0" y="-9525"/>
            <a:ext cx="9144000" cy="5143500"/>
          </a:xfrm>
          <a:prstGeom prst="rect">
            <a:avLst/>
          </a:prstGeom>
          <a:solidFill>
            <a:srgbClr val="0E2A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322910090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82"/>
        <p:cNvGrpSpPr/>
        <p:nvPr/>
      </p:nvGrpSpPr>
      <p:grpSpPr>
        <a:xfrm>
          <a:off x="0" y="0"/>
          <a:ext cx="0" cy="0"/>
          <a:chOff x="0" y="0"/>
          <a:chExt cx="0" cy="0"/>
        </a:xfrm>
      </p:grpSpPr>
      <p:grpSp>
        <p:nvGrpSpPr>
          <p:cNvPr id="83" name="Google Shape;83;p5"/>
          <p:cNvGrpSpPr/>
          <p:nvPr/>
        </p:nvGrpSpPr>
        <p:grpSpPr>
          <a:xfrm>
            <a:off x="370" y="4194"/>
            <a:ext cx="9143833" cy="5138737"/>
            <a:chOff x="369" y="4193"/>
            <a:chExt cx="9143833" cy="5138737"/>
          </a:xfrm>
        </p:grpSpPr>
        <p:sp>
          <p:nvSpPr>
            <p:cNvPr id="84" name="Google Shape;84;p5"/>
            <p:cNvSpPr/>
            <p:nvPr/>
          </p:nvSpPr>
          <p:spPr>
            <a:xfrm>
              <a:off x="369" y="4193"/>
              <a:ext cx="9143833" cy="5138737"/>
            </a:xfrm>
            <a:custGeom>
              <a:avLst/>
              <a:gdLst/>
              <a:ahLst/>
              <a:cxnLst/>
              <a:rect l="l" t="t" r="r" b="b"/>
              <a:pathLst>
                <a:path w="285299" h="160335" extrusionOk="0">
                  <a:moveTo>
                    <a:pt x="142658" y="0"/>
                  </a:moveTo>
                  <a:lnTo>
                    <a:pt x="142658" y="80167"/>
                  </a:lnTo>
                  <a:lnTo>
                    <a:pt x="0" y="41253"/>
                  </a:lnTo>
                  <a:lnTo>
                    <a:pt x="0" y="160335"/>
                  </a:lnTo>
                  <a:lnTo>
                    <a:pt x="285299" y="160335"/>
                  </a:lnTo>
                  <a:lnTo>
                    <a:pt x="285299" y="0"/>
                  </a:lnTo>
                  <a:close/>
                </a:path>
              </a:pathLst>
            </a:custGeom>
            <a:solidFill>
              <a:srgbClr val="000000">
                <a:alpha val="75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85" name="Google Shape;85;p5"/>
            <p:cNvGrpSpPr/>
            <p:nvPr/>
          </p:nvGrpSpPr>
          <p:grpSpPr>
            <a:xfrm>
              <a:off x="369" y="4193"/>
              <a:ext cx="9143833" cy="5138737"/>
              <a:chOff x="369" y="4193"/>
              <a:chExt cx="9143833" cy="5138737"/>
            </a:xfrm>
          </p:grpSpPr>
          <p:sp>
            <p:nvSpPr>
              <p:cNvPr id="86" name="Google Shape;86;p5"/>
              <p:cNvSpPr/>
              <p:nvPr/>
            </p:nvSpPr>
            <p:spPr>
              <a:xfrm>
                <a:off x="2239318" y="1089662"/>
                <a:ext cx="4557766" cy="3117760"/>
              </a:xfrm>
              <a:custGeom>
                <a:avLst/>
                <a:gdLst/>
                <a:ahLst/>
                <a:cxnLst/>
                <a:rect l="l" t="t" r="r" b="b"/>
                <a:pathLst>
                  <a:path w="142208" h="97278" extrusionOk="0">
                    <a:moveTo>
                      <a:pt x="71112" y="1704"/>
                    </a:moveTo>
                    <a:cubicBezTo>
                      <a:pt x="109375" y="1704"/>
                      <a:pt x="140503" y="22757"/>
                      <a:pt x="140503" y="48639"/>
                    </a:cubicBezTo>
                    <a:cubicBezTo>
                      <a:pt x="140503" y="74520"/>
                      <a:pt x="109375" y="95573"/>
                      <a:pt x="71112" y="95573"/>
                    </a:cubicBezTo>
                    <a:cubicBezTo>
                      <a:pt x="32850" y="95573"/>
                      <a:pt x="1722" y="74520"/>
                      <a:pt x="1722" y="48639"/>
                    </a:cubicBezTo>
                    <a:cubicBezTo>
                      <a:pt x="1722" y="22757"/>
                      <a:pt x="32850" y="1704"/>
                      <a:pt x="71112" y="1704"/>
                    </a:cubicBezTo>
                    <a:close/>
                    <a:moveTo>
                      <a:pt x="71112" y="0"/>
                    </a:moveTo>
                    <a:cubicBezTo>
                      <a:pt x="52181" y="0"/>
                      <a:pt x="34370" y="5029"/>
                      <a:pt x="20953" y="14152"/>
                    </a:cubicBezTo>
                    <a:cubicBezTo>
                      <a:pt x="7453" y="23342"/>
                      <a:pt x="1" y="35589"/>
                      <a:pt x="1" y="48639"/>
                    </a:cubicBezTo>
                    <a:cubicBezTo>
                      <a:pt x="1" y="61705"/>
                      <a:pt x="7453" y="73952"/>
                      <a:pt x="20953" y="83142"/>
                    </a:cubicBezTo>
                    <a:cubicBezTo>
                      <a:pt x="34370" y="92265"/>
                      <a:pt x="52181" y="97277"/>
                      <a:pt x="71112" y="97277"/>
                    </a:cubicBezTo>
                    <a:cubicBezTo>
                      <a:pt x="90043" y="97277"/>
                      <a:pt x="107854" y="92265"/>
                      <a:pt x="121271" y="83142"/>
                    </a:cubicBezTo>
                    <a:cubicBezTo>
                      <a:pt x="134772" y="73952"/>
                      <a:pt x="142207" y="61705"/>
                      <a:pt x="142207" y="48639"/>
                    </a:cubicBezTo>
                    <a:cubicBezTo>
                      <a:pt x="142207" y="35589"/>
                      <a:pt x="134772" y="23342"/>
                      <a:pt x="121271" y="14152"/>
                    </a:cubicBezTo>
                    <a:cubicBezTo>
                      <a:pt x="107854" y="5029"/>
                      <a:pt x="90043" y="0"/>
                      <a:pt x="71112" y="0"/>
                    </a:cubicBezTo>
                    <a:close/>
                  </a:path>
                </a:pathLst>
              </a:custGeom>
              <a:solidFill>
                <a:srgbClr val="FFFFFF">
                  <a:alpha val="817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 name="Google Shape;87;p5"/>
              <p:cNvSpPr/>
              <p:nvPr/>
            </p:nvSpPr>
            <p:spPr>
              <a:xfrm>
                <a:off x="1928722" y="878677"/>
                <a:ext cx="5179472" cy="3540275"/>
              </a:xfrm>
              <a:custGeom>
                <a:avLst/>
                <a:gdLst/>
                <a:ahLst/>
                <a:cxnLst/>
                <a:rect l="l" t="t" r="r" b="b"/>
                <a:pathLst>
                  <a:path w="161606" h="110461" extrusionOk="0">
                    <a:moveTo>
                      <a:pt x="80803" y="1704"/>
                    </a:moveTo>
                    <a:cubicBezTo>
                      <a:pt x="124413" y="1704"/>
                      <a:pt x="159885" y="25714"/>
                      <a:pt x="159885" y="55222"/>
                    </a:cubicBezTo>
                    <a:cubicBezTo>
                      <a:pt x="159885" y="84746"/>
                      <a:pt x="124413" y="108756"/>
                      <a:pt x="80803" y="108756"/>
                    </a:cubicBezTo>
                    <a:cubicBezTo>
                      <a:pt x="37194" y="108756"/>
                      <a:pt x="1722" y="84746"/>
                      <a:pt x="1722" y="55222"/>
                    </a:cubicBezTo>
                    <a:cubicBezTo>
                      <a:pt x="1722" y="25714"/>
                      <a:pt x="37194" y="1704"/>
                      <a:pt x="80803" y="1704"/>
                    </a:cubicBezTo>
                    <a:close/>
                    <a:moveTo>
                      <a:pt x="80803" y="0"/>
                    </a:moveTo>
                    <a:cubicBezTo>
                      <a:pt x="59283" y="0"/>
                      <a:pt x="39032" y="5698"/>
                      <a:pt x="23794" y="16074"/>
                    </a:cubicBezTo>
                    <a:cubicBezTo>
                      <a:pt x="16358" y="21120"/>
                      <a:pt x="10510" y="27034"/>
                      <a:pt x="6417" y="33601"/>
                    </a:cubicBezTo>
                    <a:cubicBezTo>
                      <a:pt x="2156" y="40451"/>
                      <a:pt x="1" y="47720"/>
                      <a:pt x="1" y="55222"/>
                    </a:cubicBezTo>
                    <a:cubicBezTo>
                      <a:pt x="1" y="62724"/>
                      <a:pt x="2156" y="70009"/>
                      <a:pt x="6417" y="76842"/>
                    </a:cubicBezTo>
                    <a:cubicBezTo>
                      <a:pt x="10510" y="83426"/>
                      <a:pt x="16358" y="89324"/>
                      <a:pt x="23794" y="94386"/>
                    </a:cubicBezTo>
                    <a:cubicBezTo>
                      <a:pt x="39032" y="104746"/>
                      <a:pt x="59283" y="110460"/>
                      <a:pt x="80803" y="110460"/>
                    </a:cubicBezTo>
                    <a:cubicBezTo>
                      <a:pt x="102324" y="110460"/>
                      <a:pt x="122575" y="104746"/>
                      <a:pt x="137813" y="94386"/>
                    </a:cubicBezTo>
                    <a:cubicBezTo>
                      <a:pt x="145248" y="89324"/>
                      <a:pt x="151096" y="83426"/>
                      <a:pt x="155190" y="76842"/>
                    </a:cubicBezTo>
                    <a:cubicBezTo>
                      <a:pt x="159434" y="70009"/>
                      <a:pt x="161606" y="62724"/>
                      <a:pt x="161606" y="55222"/>
                    </a:cubicBezTo>
                    <a:cubicBezTo>
                      <a:pt x="161606" y="47720"/>
                      <a:pt x="159434" y="40451"/>
                      <a:pt x="155190" y="33601"/>
                    </a:cubicBezTo>
                    <a:cubicBezTo>
                      <a:pt x="151096" y="27034"/>
                      <a:pt x="145248" y="21120"/>
                      <a:pt x="137813" y="16074"/>
                    </a:cubicBezTo>
                    <a:cubicBezTo>
                      <a:pt x="122575" y="5698"/>
                      <a:pt x="102324" y="0"/>
                      <a:pt x="80803" y="0"/>
                    </a:cubicBezTo>
                    <a:close/>
                  </a:path>
                </a:pathLst>
              </a:custGeom>
              <a:solidFill>
                <a:srgbClr val="FFFFFF">
                  <a:alpha val="817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 name="Google Shape;88;p5"/>
              <p:cNvSpPr/>
              <p:nvPr/>
            </p:nvSpPr>
            <p:spPr>
              <a:xfrm>
                <a:off x="4545219" y="4193"/>
                <a:ext cx="54645" cy="5138737"/>
              </a:xfrm>
              <a:custGeom>
                <a:avLst/>
                <a:gdLst/>
                <a:ahLst/>
                <a:cxnLst/>
                <a:rect l="l" t="t" r="r" b="b"/>
                <a:pathLst>
                  <a:path w="1705" h="160335" extrusionOk="0">
                    <a:moveTo>
                      <a:pt x="1" y="0"/>
                    </a:moveTo>
                    <a:lnTo>
                      <a:pt x="1" y="160335"/>
                    </a:lnTo>
                    <a:lnTo>
                      <a:pt x="1705" y="160335"/>
                    </a:lnTo>
                    <a:lnTo>
                      <a:pt x="1705" y="0"/>
                    </a:lnTo>
                    <a:close/>
                  </a:path>
                </a:pathLst>
              </a:custGeom>
              <a:solidFill>
                <a:srgbClr val="FFFFFF">
                  <a:alpha val="817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 name="Google Shape;89;p5"/>
              <p:cNvSpPr/>
              <p:nvPr/>
            </p:nvSpPr>
            <p:spPr>
              <a:xfrm>
                <a:off x="369" y="2546238"/>
                <a:ext cx="9143833" cy="54645"/>
              </a:xfrm>
              <a:custGeom>
                <a:avLst/>
                <a:gdLst/>
                <a:ahLst/>
                <a:cxnLst/>
                <a:rect l="l" t="t" r="r" b="b"/>
                <a:pathLst>
                  <a:path w="285299" h="1705" extrusionOk="0">
                    <a:moveTo>
                      <a:pt x="0" y="0"/>
                    </a:moveTo>
                    <a:lnTo>
                      <a:pt x="0" y="1705"/>
                    </a:lnTo>
                    <a:lnTo>
                      <a:pt x="285299" y="1705"/>
                    </a:lnTo>
                    <a:lnTo>
                      <a:pt x="285299" y="0"/>
                    </a:lnTo>
                    <a:close/>
                  </a:path>
                </a:pathLst>
              </a:custGeom>
              <a:solidFill>
                <a:srgbClr val="FFFFFF">
                  <a:alpha val="817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
        <p:nvSpPr>
          <p:cNvPr id="90" name="Google Shape;90;p5"/>
          <p:cNvSpPr txBox="1">
            <a:spLocks noGrp="1"/>
          </p:cNvSpPr>
          <p:nvPr>
            <p:ph type="title"/>
          </p:nvPr>
        </p:nvSpPr>
        <p:spPr>
          <a:xfrm>
            <a:off x="720000" y="540000"/>
            <a:ext cx="7704000" cy="320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800"/>
              <a:buNone/>
              <a:defRPr sz="3800"/>
            </a:lvl1pPr>
            <a:lvl2pPr lvl="1" algn="ctr" rtl="0">
              <a:spcBef>
                <a:spcPts val="0"/>
              </a:spcBef>
              <a:spcAft>
                <a:spcPts val="0"/>
              </a:spcAft>
              <a:buSzPts val="3800"/>
              <a:buNone/>
              <a:defRPr sz="3800"/>
            </a:lvl2pPr>
            <a:lvl3pPr lvl="2" algn="ctr" rtl="0">
              <a:spcBef>
                <a:spcPts val="0"/>
              </a:spcBef>
              <a:spcAft>
                <a:spcPts val="0"/>
              </a:spcAft>
              <a:buSzPts val="3800"/>
              <a:buNone/>
              <a:defRPr sz="3800"/>
            </a:lvl3pPr>
            <a:lvl4pPr lvl="3" algn="ctr" rtl="0">
              <a:spcBef>
                <a:spcPts val="0"/>
              </a:spcBef>
              <a:spcAft>
                <a:spcPts val="0"/>
              </a:spcAft>
              <a:buSzPts val="3800"/>
              <a:buNone/>
              <a:defRPr sz="3800"/>
            </a:lvl4pPr>
            <a:lvl5pPr lvl="4" algn="ctr" rtl="0">
              <a:spcBef>
                <a:spcPts val="0"/>
              </a:spcBef>
              <a:spcAft>
                <a:spcPts val="0"/>
              </a:spcAft>
              <a:buSzPts val="3800"/>
              <a:buNone/>
              <a:defRPr sz="3800"/>
            </a:lvl5pPr>
            <a:lvl6pPr lvl="5" algn="ctr" rtl="0">
              <a:spcBef>
                <a:spcPts val="0"/>
              </a:spcBef>
              <a:spcAft>
                <a:spcPts val="0"/>
              </a:spcAft>
              <a:buSzPts val="3800"/>
              <a:buNone/>
              <a:defRPr sz="3800"/>
            </a:lvl6pPr>
            <a:lvl7pPr lvl="6" algn="ctr" rtl="0">
              <a:spcBef>
                <a:spcPts val="0"/>
              </a:spcBef>
              <a:spcAft>
                <a:spcPts val="0"/>
              </a:spcAft>
              <a:buSzPts val="3800"/>
              <a:buNone/>
              <a:defRPr sz="3800"/>
            </a:lvl7pPr>
            <a:lvl8pPr lvl="7" algn="ctr" rtl="0">
              <a:spcBef>
                <a:spcPts val="0"/>
              </a:spcBef>
              <a:spcAft>
                <a:spcPts val="0"/>
              </a:spcAft>
              <a:buSzPts val="3800"/>
              <a:buNone/>
              <a:defRPr sz="3800"/>
            </a:lvl8pPr>
            <a:lvl9pPr lvl="8" algn="ctr" rtl="0">
              <a:spcBef>
                <a:spcPts val="0"/>
              </a:spcBef>
              <a:spcAft>
                <a:spcPts val="0"/>
              </a:spcAft>
              <a:buSzPts val="3800"/>
              <a:buNone/>
              <a:defRPr sz="3800"/>
            </a:lvl9pPr>
          </a:lstStyle>
          <a:p>
            <a:endParaRPr/>
          </a:p>
        </p:txBody>
      </p:sp>
      <p:sp>
        <p:nvSpPr>
          <p:cNvPr id="91" name="Google Shape;91;p5"/>
          <p:cNvSpPr txBox="1">
            <a:spLocks noGrp="1"/>
          </p:cNvSpPr>
          <p:nvPr>
            <p:ph type="subTitle" idx="1"/>
          </p:nvPr>
        </p:nvSpPr>
        <p:spPr>
          <a:xfrm>
            <a:off x="4884375" y="2937600"/>
            <a:ext cx="2711100" cy="1152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50"/>
              <a:buNone/>
              <a:defRPr sz="1200"/>
            </a:lvl1pPr>
            <a:lvl2pPr lvl="1" rtl="0">
              <a:lnSpc>
                <a:spcPct val="100000"/>
              </a:lnSpc>
              <a:spcBef>
                <a:spcPts val="0"/>
              </a:spcBef>
              <a:spcAft>
                <a:spcPts val="0"/>
              </a:spcAft>
              <a:buSzPts val="950"/>
              <a:buNone/>
              <a:defRPr sz="950"/>
            </a:lvl2pPr>
            <a:lvl3pPr lvl="2" rtl="0">
              <a:lnSpc>
                <a:spcPct val="100000"/>
              </a:lnSpc>
              <a:spcBef>
                <a:spcPts val="0"/>
              </a:spcBef>
              <a:spcAft>
                <a:spcPts val="0"/>
              </a:spcAft>
              <a:buSzPts val="950"/>
              <a:buNone/>
              <a:defRPr sz="950"/>
            </a:lvl3pPr>
            <a:lvl4pPr lvl="3" rtl="0">
              <a:lnSpc>
                <a:spcPct val="100000"/>
              </a:lnSpc>
              <a:spcBef>
                <a:spcPts val="0"/>
              </a:spcBef>
              <a:spcAft>
                <a:spcPts val="0"/>
              </a:spcAft>
              <a:buSzPts val="950"/>
              <a:buNone/>
              <a:defRPr sz="950"/>
            </a:lvl4pPr>
            <a:lvl5pPr lvl="4" rtl="0">
              <a:lnSpc>
                <a:spcPct val="100000"/>
              </a:lnSpc>
              <a:spcBef>
                <a:spcPts val="0"/>
              </a:spcBef>
              <a:spcAft>
                <a:spcPts val="0"/>
              </a:spcAft>
              <a:buSzPts val="950"/>
              <a:buNone/>
              <a:defRPr sz="950"/>
            </a:lvl5pPr>
            <a:lvl6pPr lvl="5" rtl="0">
              <a:lnSpc>
                <a:spcPct val="100000"/>
              </a:lnSpc>
              <a:spcBef>
                <a:spcPts val="0"/>
              </a:spcBef>
              <a:spcAft>
                <a:spcPts val="0"/>
              </a:spcAft>
              <a:buSzPts val="950"/>
              <a:buNone/>
              <a:defRPr sz="950"/>
            </a:lvl6pPr>
            <a:lvl7pPr lvl="6" rtl="0">
              <a:lnSpc>
                <a:spcPct val="100000"/>
              </a:lnSpc>
              <a:spcBef>
                <a:spcPts val="0"/>
              </a:spcBef>
              <a:spcAft>
                <a:spcPts val="0"/>
              </a:spcAft>
              <a:buSzPts val="950"/>
              <a:buNone/>
              <a:defRPr sz="950"/>
            </a:lvl7pPr>
            <a:lvl8pPr lvl="7" rtl="0">
              <a:lnSpc>
                <a:spcPct val="100000"/>
              </a:lnSpc>
              <a:spcBef>
                <a:spcPts val="0"/>
              </a:spcBef>
              <a:spcAft>
                <a:spcPts val="0"/>
              </a:spcAft>
              <a:buSzPts val="950"/>
              <a:buNone/>
              <a:defRPr sz="950"/>
            </a:lvl8pPr>
            <a:lvl9pPr lvl="8" rtl="0">
              <a:lnSpc>
                <a:spcPct val="100000"/>
              </a:lnSpc>
              <a:spcBef>
                <a:spcPts val="0"/>
              </a:spcBef>
              <a:spcAft>
                <a:spcPts val="0"/>
              </a:spcAft>
              <a:buSzPts val="950"/>
              <a:buNone/>
              <a:defRPr sz="950"/>
            </a:lvl9pPr>
          </a:lstStyle>
          <a:p>
            <a:endParaRPr/>
          </a:p>
        </p:txBody>
      </p:sp>
      <p:sp>
        <p:nvSpPr>
          <p:cNvPr id="92" name="Google Shape;92;p5"/>
          <p:cNvSpPr txBox="1">
            <a:spLocks noGrp="1"/>
          </p:cNvSpPr>
          <p:nvPr>
            <p:ph type="subTitle" idx="2"/>
          </p:nvPr>
        </p:nvSpPr>
        <p:spPr>
          <a:xfrm>
            <a:off x="4884375" y="2667675"/>
            <a:ext cx="2711100" cy="270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None/>
              <a:defRPr sz="1600" b="1"/>
            </a:lvl1pPr>
            <a:lvl2pPr lvl="1" rtl="0">
              <a:lnSpc>
                <a:spcPct val="100000"/>
              </a:lnSpc>
              <a:spcBef>
                <a:spcPts val="0"/>
              </a:spcBef>
              <a:spcAft>
                <a:spcPts val="0"/>
              </a:spcAft>
              <a:buSzPts val="1600"/>
              <a:buNone/>
              <a:defRPr sz="1600" b="1"/>
            </a:lvl2pPr>
            <a:lvl3pPr lvl="2" rtl="0">
              <a:lnSpc>
                <a:spcPct val="100000"/>
              </a:lnSpc>
              <a:spcBef>
                <a:spcPts val="0"/>
              </a:spcBef>
              <a:spcAft>
                <a:spcPts val="0"/>
              </a:spcAft>
              <a:buSzPts val="1600"/>
              <a:buNone/>
              <a:defRPr sz="1600" b="1"/>
            </a:lvl3pPr>
            <a:lvl4pPr lvl="3" rtl="0">
              <a:lnSpc>
                <a:spcPct val="100000"/>
              </a:lnSpc>
              <a:spcBef>
                <a:spcPts val="0"/>
              </a:spcBef>
              <a:spcAft>
                <a:spcPts val="0"/>
              </a:spcAft>
              <a:buSzPts val="1600"/>
              <a:buNone/>
              <a:defRPr sz="1600" b="1"/>
            </a:lvl4pPr>
            <a:lvl5pPr lvl="4" rtl="0">
              <a:lnSpc>
                <a:spcPct val="100000"/>
              </a:lnSpc>
              <a:spcBef>
                <a:spcPts val="0"/>
              </a:spcBef>
              <a:spcAft>
                <a:spcPts val="0"/>
              </a:spcAft>
              <a:buSzPts val="1600"/>
              <a:buNone/>
              <a:defRPr sz="1600" b="1"/>
            </a:lvl5pPr>
            <a:lvl6pPr lvl="5" rtl="0">
              <a:lnSpc>
                <a:spcPct val="100000"/>
              </a:lnSpc>
              <a:spcBef>
                <a:spcPts val="0"/>
              </a:spcBef>
              <a:spcAft>
                <a:spcPts val="0"/>
              </a:spcAft>
              <a:buSzPts val="1600"/>
              <a:buNone/>
              <a:defRPr sz="1600" b="1"/>
            </a:lvl6pPr>
            <a:lvl7pPr lvl="6" rtl="0">
              <a:lnSpc>
                <a:spcPct val="100000"/>
              </a:lnSpc>
              <a:spcBef>
                <a:spcPts val="0"/>
              </a:spcBef>
              <a:spcAft>
                <a:spcPts val="0"/>
              </a:spcAft>
              <a:buSzPts val="1600"/>
              <a:buNone/>
              <a:defRPr sz="1600" b="1"/>
            </a:lvl7pPr>
            <a:lvl8pPr lvl="7" rtl="0">
              <a:lnSpc>
                <a:spcPct val="100000"/>
              </a:lnSpc>
              <a:spcBef>
                <a:spcPts val="0"/>
              </a:spcBef>
              <a:spcAft>
                <a:spcPts val="0"/>
              </a:spcAft>
              <a:buSzPts val="1600"/>
              <a:buNone/>
              <a:defRPr sz="1600" b="1"/>
            </a:lvl8pPr>
            <a:lvl9pPr lvl="8" rtl="0">
              <a:lnSpc>
                <a:spcPct val="100000"/>
              </a:lnSpc>
              <a:spcBef>
                <a:spcPts val="0"/>
              </a:spcBef>
              <a:spcAft>
                <a:spcPts val="0"/>
              </a:spcAft>
              <a:buSzPts val="1600"/>
              <a:buNone/>
              <a:defRPr sz="1600" b="1"/>
            </a:lvl9pPr>
          </a:lstStyle>
          <a:p>
            <a:endParaRPr/>
          </a:p>
        </p:txBody>
      </p:sp>
      <p:sp>
        <p:nvSpPr>
          <p:cNvPr id="93" name="Google Shape;93;p5"/>
          <p:cNvSpPr txBox="1">
            <a:spLocks noGrp="1"/>
          </p:cNvSpPr>
          <p:nvPr>
            <p:ph type="subTitle" idx="3"/>
          </p:nvPr>
        </p:nvSpPr>
        <p:spPr>
          <a:xfrm>
            <a:off x="1549625" y="2937675"/>
            <a:ext cx="2711100" cy="1152000"/>
          </a:xfrm>
          <a:prstGeom prst="rect">
            <a:avLst/>
          </a:prstGeom>
        </p:spPr>
        <p:txBody>
          <a:bodyPr spcFirstLastPara="1" wrap="square" lIns="91425" tIns="91425" rIns="91425" bIns="91425" anchor="t" anchorCtr="0">
            <a:noAutofit/>
          </a:bodyPr>
          <a:lstStyle>
            <a:lvl1pPr lvl="0" algn="r" rtl="0">
              <a:spcBef>
                <a:spcPts val="0"/>
              </a:spcBef>
              <a:spcAft>
                <a:spcPts val="0"/>
              </a:spcAft>
              <a:buSzPts val="950"/>
              <a:buNone/>
              <a:defRPr sz="1200"/>
            </a:lvl1pPr>
            <a:lvl2pPr lvl="1" algn="r" rtl="0">
              <a:lnSpc>
                <a:spcPct val="100000"/>
              </a:lnSpc>
              <a:spcBef>
                <a:spcPts val="1600"/>
              </a:spcBef>
              <a:spcAft>
                <a:spcPts val="0"/>
              </a:spcAft>
              <a:buSzPts val="950"/>
              <a:buNone/>
              <a:defRPr sz="950"/>
            </a:lvl2pPr>
            <a:lvl3pPr lvl="2" algn="r" rtl="0">
              <a:lnSpc>
                <a:spcPct val="100000"/>
              </a:lnSpc>
              <a:spcBef>
                <a:spcPts val="0"/>
              </a:spcBef>
              <a:spcAft>
                <a:spcPts val="0"/>
              </a:spcAft>
              <a:buSzPts val="950"/>
              <a:buNone/>
              <a:defRPr sz="950"/>
            </a:lvl3pPr>
            <a:lvl4pPr lvl="3" algn="r" rtl="0">
              <a:lnSpc>
                <a:spcPct val="100000"/>
              </a:lnSpc>
              <a:spcBef>
                <a:spcPts val="0"/>
              </a:spcBef>
              <a:spcAft>
                <a:spcPts val="0"/>
              </a:spcAft>
              <a:buSzPts val="950"/>
              <a:buNone/>
              <a:defRPr sz="950"/>
            </a:lvl4pPr>
            <a:lvl5pPr lvl="4" algn="r" rtl="0">
              <a:lnSpc>
                <a:spcPct val="100000"/>
              </a:lnSpc>
              <a:spcBef>
                <a:spcPts val="0"/>
              </a:spcBef>
              <a:spcAft>
                <a:spcPts val="0"/>
              </a:spcAft>
              <a:buSzPts val="950"/>
              <a:buNone/>
              <a:defRPr sz="950"/>
            </a:lvl5pPr>
            <a:lvl6pPr lvl="5" algn="r" rtl="0">
              <a:lnSpc>
                <a:spcPct val="100000"/>
              </a:lnSpc>
              <a:spcBef>
                <a:spcPts val="0"/>
              </a:spcBef>
              <a:spcAft>
                <a:spcPts val="0"/>
              </a:spcAft>
              <a:buSzPts val="950"/>
              <a:buNone/>
              <a:defRPr sz="950"/>
            </a:lvl6pPr>
            <a:lvl7pPr lvl="6" algn="r" rtl="0">
              <a:lnSpc>
                <a:spcPct val="100000"/>
              </a:lnSpc>
              <a:spcBef>
                <a:spcPts val="0"/>
              </a:spcBef>
              <a:spcAft>
                <a:spcPts val="0"/>
              </a:spcAft>
              <a:buSzPts val="950"/>
              <a:buNone/>
              <a:defRPr sz="950"/>
            </a:lvl7pPr>
            <a:lvl8pPr lvl="7" algn="r" rtl="0">
              <a:lnSpc>
                <a:spcPct val="100000"/>
              </a:lnSpc>
              <a:spcBef>
                <a:spcPts val="0"/>
              </a:spcBef>
              <a:spcAft>
                <a:spcPts val="0"/>
              </a:spcAft>
              <a:buSzPts val="950"/>
              <a:buNone/>
              <a:defRPr sz="950"/>
            </a:lvl8pPr>
            <a:lvl9pPr lvl="8" algn="r" rtl="0">
              <a:lnSpc>
                <a:spcPct val="100000"/>
              </a:lnSpc>
              <a:spcBef>
                <a:spcPts val="0"/>
              </a:spcBef>
              <a:spcAft>
                <a:spcPts val="0"/>
              </a:spcAft>
              <a:buSzPts val="950"/>
              <a:buNone/>
              <a:defRPr sz="950"/>
            </a:lvl9pPr>
          </a:lstStyle>
          <a:p>
            <a:endParaRPr/>
          </a:p>
        </p:txBody>
      </p:sp>
      <p:sp>
        <p:nvSpPr>
          <p:cNvPr id="94" name="Google Shape;94;p5"/>
          <p:cNvSpPr txBox="1">
            <a:spLocks noGrp="1"/>
          </p:cNvSpPr>
          <p:nvPr>
            <p:ph type="subTitle" idx="4"/>
          </p:nvPr>
        </p:nvSpPr>
        <p:spPr>
          <a:xfrm>
            <a:off x="1549625" y="2667600"/>
            <a:ext cx="2711100" cy="2700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600"/>
              <a:buNone/>
              <a:defRPr sz="1600" b="1"/>
            </a:lvl1pPr>
            <a:lvl2pPr lvl="1" algn="r" rtl="0">
              <a:lnSpc>
                <a:spcPct val="100000"/>
              </a:lnSpc>
              <a:spcBef>
                <a:spcPts val="0"/>
              </a:spcBef>
              <a:spcAft>
                <a:spcPts val="0"/>
              </a:spcAft>
              <a:buSzPts val="1600"/>
              <a:buNone/>
              <a:defRPr sz="1600" b="1"/>
            </a:lvl2pPr>
            <a:lvl3pPr lvl="2" algn="r" rtl="0">
              <a:lnSpc>
                <a:spcPct val="100000"/>
              </a:lnSpc>
              <a:spcBef>
                <a:spcPts val="0"/>
              </a:spcBef>
              <a:spcAft>
                <a:spcPts val="0"/>
              </a:spcAft>
              <a:buSzPts val="1600"/>
              <a:buNone/>
              <a:defRPr sz="1600" b="1"/>
            </a:lvl3pPr>
            <a:lvl4pPr lvl="3" algn="r" rtl="0">
              <a:lnSpc>
                <a:spcPct val="100000"/>
              </a:lnSpc>
              <a:spcBef>
                <a:spcPts val="0"/>
              </a:spcBef>
              <a:spcAft>
                <a:spcPts val="0"/>
              </a:spcAft>
              <a:buSzPts val="1600"/>
              <a:buNone/>
              <a:defRPr sz="1600" b="1"/>
            </a:lvl4pPr>
            <a:lvl5pPr lvl="4" algn="r" rtl="0">
              <a:lnSpc>
                <a:spcPct val="100000"/>
              </a:lnSpc>
              <a:spcBef>
                <a:spcPts val="0"/>
              </a:spcBef>
              <a:spcAft>
                <a:spcPts val="0"/>
              </a:spcAft>
              <a:buSzPts val="1600"/>
              <a:buNone/>
              <a:defRPr sz="1600" b="1"/>
            </a:lvl5pPr>
            <a:lvl6pPr lvl="5" algn="r" rtl="0">
              <a:lnSpc>
                <a:spcPct val="100000"/>
              </a:lnSpc>
              <a:spcBef>
                <a:spcPts val="0"/>
              </a:spcBef>
              <a:spcAft>
                <a:spcPts val="0"/>
              </a:spcAft>
              <a:buSzPts val="1600"/>
              <a:buNone/>
              <a:defRPr sz="1600" b="1"/>
            </a:lvl6pPr>
            <a:lvl7pPr lvl="6" algn="r" rtl="0">
              <a:lnSpc>
                <a:spcPct val="100000"/>
              </a:lnSpc>
              <a:spcBef>
                <a:spcPts val="0"/>
              </a:spcBef>
              <a:spcAft>
                <a:spcPts val="0"/>
              </a:spcAft>
              <a:buSzPts val="1600"/>
              <a:buNone/>
              <a:defRPr sz="1600" b="1"/>
            </a:lvl7pPr>
            <a:lvl8pPr lvl="7" algn="r" rtl="0">
              <a:lnSpc>
                <a:spcPct val="100000"/>
              </a:lnSpc>
              <a:spcBef>
                <a:spcPts val="0"/>
              </a:spcBef>
              <a:spcAft>
                <a:spcPts val="0"/>
              </a:spcAft>
              <a:buSzPts val="1600"/>
              <a:buNone/>
              <a:defRPr sz="1600" b="1"/>
            </a:lvl8pPr>
            <a:lvl9pPr lvl="8" algn="r" rtl="0">
              <a:lnSpc>
                <a:spcPct val="100000"/>
              </a:lnSpc>
              <a:spcBef>
                <a:spcPts val="0"/>
              </a:spcBef>
              <a:spcAft>
                <a:spcPts val="0"/>
              </a:spcAft>
              <a:buSzPts val="1600"/>
              <a:buNone/>
              <a:defRPr sz="1600" b="1"/>
            </a:lvl9pPr>
          </a:lstStyle>
          <a:p>
            <a:endParaRPr/>
          </a:p>
        </p:txBody>
      </p:sp>
    </p:spTree>
    <p:extLst>
      <p:ext uri="{BB962C8B-B14F-4D97-AF65-F5344CB8AC3E}">
        <p14:creationId xmlns:p14="http://schemas.microsoft.com/office/powerpoint/2010/main" val="89176793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5"/>
        <p:cNvGrpSpPr/>
        <p:nvPr/>
      </p:nvGrpSpPr>
      <p:grpSpPr>
        <a:xfrm>
          <a:off x="0" y="0"/>
          <a:ext cx="0" cy="0"/>
          <a:chOff x="0" y="0"/>
          <a:chExt cx="0" cy="0"/>
        </a:xfrm>
      </p:grpSpPr>
      <p:sp>
        <p:nvSpPr>
          <p:cNvPr id="96" name="Google Shape;96;p6"/>
          <p:cNvSpPr txBox="1">
            <a:spLocks noGrp="1"/>
          </p:cNvSpPr>
          <p:nvPr>
            <p:ph type="title"/>
          </p:nvPr>
        </p:nvSpPr>
        <p:spPr>
          <a:xfrm>
            <a:off x="720000" y="540000"/>
            <a:ext cx="7704000" cy="320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800"/>
              <a:buNone/>
              <a:defRPr sz="3800"/>
            </a:lvl1pPr>
            <a:lvl2pPr lvl="1" algn="ctr" rtl="0">
              <a:spcBef>
                <a:spcPts val="0"/>
              </a:spcBef>
              <a:spcAft>
                <a:spcPts val="0"/>
              </a:spcAft>
              <a:buSzPts val="3800"/>
              <a:buNone/>
              <a:defRPr sz="3800"/>
            </a:lvl2pPr>
            <a:lvl3pPr lvl="2" algn="ctr" rtl="0">
              <a:spcBef>
                <a:spcPts val="0"/>
              </a:spcBef>
              <a:spcAft>
                <a:spcPts val="0"/>
              </a:spcAft>
              <a:buSzPts val="3800"/>
              <a:buNone/>
              <a:defRPr sz="3800"/>
            </a:lvl3pPr>
            <a:lvl4pPr lvl="3" algn="ctr" rtl="0">
              <a:spcBef>
                <a:spcPts val="0"/>
              </a:spcBef>
              <a:spcAft>
                <a:spcPts val="0"/>
              </a:spcAft>
              <a:buSzPts val="3800"/>
              <a:buNone/>
              <a:defRPr sz="3800"/>
            </a:lvl4pPr>
            <a:lvl5pPr lvl="4" algn="ctr" rtl="0">
              <a:spcBef>
                <a:spcPts val="0"/>
              </a:spcBef>
              <a:spcAft>
                <a:spcPts val="0"/>
              </a:spcAft>
              <a:buSzPts val="3800"/>
              <a:buNone/>
              <a:defRPr sz="3800"/>
            </a:lvl5pPr>
            <a:lvl6pPr lvl="5" algn="ctr" rtl="0">
              <a:spcBef>
                <a:spcPts val="0"/>
              </a:spcBef>
              <a:spcAft>
                <a:spcPts val="0"/>
              </a:spcAft>
              <a:buSzPts val="3800"/>
              <a:buNone/>
              <a:defRPr sz="3800"/>
            </a:lvl6pPr>
            <a:lvl7pPr lvl="6" algn="ctr" rtl="0">
              <a:spcBef>
                <a:spcPts val="0"/>
              </a:spcBef>
              <a:spcAft>
                <a:spcPts val="0"/>
              </a:spcAft>
              <a:buSzPts val="3800"/>
              <a:buNone/>
              <a:defRPr sz="3800"/>
            </a:lvl7pPr>
            <a:lvl8pPr lvl="7" algn="ctr" rtl="0">
              <a:spcBef>
                <a:spcPts val="0"/>
              </a:spcBef>
              <a:spcAft>
                <a:spcPts val="0"/>
              </a:spcAft>
              <a:buSzPts val="3800"/>
              <a:buNone/>
              <a:defRPr sz="3800"/>
            </a:lvl8pPr>
            <a:lvl9pPr lvl="8" algn="ctr" rtl="0">
              <a:spcBef>
                <a:spcPts val="0"/>
              </a:spcBef>
              <a:spcAft>
                <a:spcPts val="0"/>
              </a:spcAft>
              <a:buSzPts val="3800"/>
              <a:buNone/>
              <a:defRPr sz="3800"/>
            </a:lvl9pPr>
          </a:lstStyle>
          <a:p>
            <a:endParaRPr/>
          </a:p>
        </p:txBody>
      </p:sp>
    </p:spTree>
    <p:extLst>
      <p:ext uri="{BB962C8B-B14F-4D97-AF65-F5344CB8AC3E}">
        <p14:creationId xmlns:p14="http://schemas.microsoft.com/office/powerpoint/2010/main" val="156674633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97"/>
        <p:cNvGrpSpPr/>
        <p:nvPr/>
      </p:nvGrpSpPr>
      <p:grpSpPr>
        <a:xfrm>
          <a:off x="0" y="0"/>
          <a:ext cx="0" cy="0"/>
          <a:chOff x="0" y="0"/>
          <a:chExt cx="0" cy="0"/>
        </a:xfrm>
      </p:grpSpPr>
      <p:sp>
        <p:nvSpPr>
          <p:cNvPr id="98" name="Google Shape;98;p7"/>
          <p:cNvSpPr txBox="1">
            <a:spLocks noGrp="1"/>
          </p:cNvSpPr>
          <p:nvPr>
            <p:ph type="title"/>
          </p:nvPr>
        </p:nvSpPr>
        <p:spPr>
          <a:xfrm>
            <a:off x="5443150" y="540000"/>
            <a:ext cx="2980800" cy="3204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800"/>
              <a:buNone/>
              <a:defRPr sz="3800"/>
            </a:lvl1pPr>
            <a:lvl2pPr lvl="1" algn="r" rtl="0">
              <a:spcBef>
                <a:spcPts val="0"/>
              </a:spcBef>
              <a:spcAft>
                <a:spcPts val="0"/>
              </a:spcAft>
              <a:buSzPts val="3800"/>
              <a:buNone/>
              <a:defRPr sz="3800"/>
            </a:lvl2pPr>
            <a:lvl3pPr lvl="2" algn="r" rtl="0">
              <a:spcBef>
                <a:spcPts val="0"/>
              </a:spcBef>
              <a:spcAft>
                <a:spcPts val="0"/>
              </a:spcAft>
              <a:buSzPts val="3800"/>
              <a:buNone/>
              <a:defRPr sz="3800"/>
            </a:lvl3pPr>
            <a:lvl4pPr lvl="3" algn="r" rtl="0">
              <a:spcBef>
                <a:spcPts val="0"/>
              </a:spcBef>
              <a:spcAft>
                <a:spcPts val="0"/>
              </a:spcAft>
              <a:buSzPts val="3800"/>
              <a:buNone/>
              <a:defRPr sz="3800"/>
            </a:lvl4pPr>
            <a:lvl5pPr lvl="4" algn="r" rtl="0">
              <a:spcBef>
                <a:spcPts val="0"/>
              </a:spcBef>
              <a:spcAft>
                <a:spcPts val="0"/>
              </a:spcAft>
              <a:buSzPts val="3800"/>
              <a:buNone/>
              <a:defRPr sz="3800"/>
            </a:lvl5pPr>
            <a:lvl6pPr lvl="5" algn="r" rtl="0">
              <a:spcBef>
                <a:spcPts val="0"/>
              </a:spcBef>
              <a:spcAft>
                <a:spcPts val="0"/>
              </a:spcAft>
              <a:buSzPts val="3800"/>
              <a:buNone/>
              <a:defRPr sz="3800"/>
            </a:lvl6pPr>
            <a:lvl7pPr lvl="6" algn="r" rtl="0">
              <a:spcBef>
                <a:spcPts val="0"/>
              </a:spcBef>
              <a:spcAft>
                <a:spcPts val="0"/>
              </a:spcAft>
              <a:buSzPts val="3800"/>
              <a:buNone/>
              <a:defRPr sz="3800"/>
            </a:lvl7pPr>
            <a:lvl8pPr lvl="7" algn="r" rtl="0">
              <a:spcBef>
                <a:spcPts val="0"/>
              </a:spcBef>
              <a:spcAft>
                <a:spcPts val="0"/>
              </a:spcAft>
              <a:buSzPts val="3800"/>
              <a:buNone/>
              <a:defRPr sz="3800"/>
            </a:lvl8pPr>
            <a:lvl9pPr lvl="8" algn="r" rtl="0">
              <a:spcBef>
                <a:spcPts val="0"/>
              </a:spcBef>
              <a:spcAft>
                <a:spcPts val="0"/>
              </a:spcAft>
              <a:buSzPts val="3800"/>
              <a:buNone/>
              <a:defRPr sz="3800"/>
            </a:lvl9pPr>
          </a:lstStyle>
          <a:p>
            <a:endParaRPr/>
          </a:p>
        </p:txBody>
      </p:sp>
      <p:sp>
        <p:nvSpPr>
          <p:cNvPr id="99" name="Google Shape;99;p7"/>
          <p:cNvSpPr txBox="1">
            <a:spLocks noGrp="1"/>
          </p:cNvSpPr>
          <p:nvPr>
            <p:ph type="subTitle" idx="1"/>
          </p:nvPr>
        </p:nvSpPr>
        <p:spPr>
          <a:xfrm>
            <a:off x="5443200" y="1176455"/>
            <a:ext cx="2980800" cy="15861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100"/>
              <a:buNone/>
              <a:defRPr sz="1200"/>
            </a:lvl1pPr>
            <a:lvl2pPr lvl="1" algn="r" rtl="0">
              <a:lnSpc>
                <a:spcPct val="100000"/>
              </a:lnSpc>
              <a:spcBef>
                <a:spcPts val="0"/>
              </a:spcBef>
              <a:spcAft>
                <a:spcPts val="0"/>
              </a:spcAft>
              <a:buSzPts val="1100"/>
              <a:buNone/>
              <a:defRPr sz="1100"/>
            </a:lvl2pPr>
            <a:lvl3pPr lvl="2" algn="r" rtl="0">
              <a:lnSpc>
                <a:spcPct val="100000"/>
              </a:lnSpc>
              <a:spcBef>
                <a:spcPts val="0"/>
              </a:spcBef>
              <a:spcAft>
                <a:spcPts val="0"/>
              </a:spcAft>
              <a:buSzPts val="1100"/>
              <a:buNone/>
              <a:defRPr sz="1100"/>
            </a:lvl3pPr>
            <a:lvl4pPr lvl="3" algn="r" rtl="0">
              <a:lnSpc>
                <a:spcPct val="100000"/>
              </a:lnSpc>
              <a:spcBef>
                <a:spcPts val="0"/>
              </a:spcBef>
              <a:spcAft>
                <a:spcPts val="0"/>
              </a:spcAft>
              <a:buSzPts val="1100"/>
              <a:buNone/>
              <a:defRPr sz="1100"/>
            </a:lvl4pPr>
            <a:lvl5pPr lvl="4" algn="r" rtl="0">
              <a:lnSpc>
                <a:spcPct val="100000"/>
              </a:lnSpc>
              <a:spcBef>
                <a:spcPts val="0"/>
              </a:spcBef>
              <a:spcAft>
                <a:spcPts val="0"/>
              </a:spcAft>
              <a:buSzPts val="1100"/>
              <a:buNone/>
              <a:defRPr sz="1100"/>
            </a:lvl5pPr>
            <a:lvl6pPr lvl="5" algn="r" rtl="0">
              <a:lnSpc>
                <a:spcPct val="100000"/>
              </a:lnSpc>
              <a:spcBef>
                <a:spcPts val="0"/>
              </a:spcBef>
              <a:spcAft>
                <a:spcPts val="0"/>
              </a:spcAft>
              <a:buSzPts val="1100"/>
              <a:buNone/>
              <a:defRPr sz="1100"/>
            </a:lvl6pPr>
            <a:lvl7pPr lvl="6" algn="r" rtl="0">
              <a:lnSpc>
                <a:spcPct val="100000"/>
              </a:lnSpc>
              <a:spcBef>
                <a:spcPts val="0"/>
              </a:spcBef>
              <a:spcAft>
                <a:spcPts val="0"/>
              </a:spcAft>
              <a:buSzPts val="1100"/>
              <a:buNone/>
              <a:defRPr sz="1100"/>
            </a:lvl7pPr>
            <a:lvl8pPr lvl="7" algn="r" rtl="0">
              <a:lnSpc>
                <a:spcPct val="100000"/>
              </a:lnSpc>
              <a:spcBef>
                <a:spcPts val="0"/>
              </a:spcBef>
              <a:spcAft>
                <a:spcPts val="0"/>
              </a:spcAft>
              <a:buSzPts val="1100"/>
              <a:buNone/>
              <a:defRPr sz="1100"/>
            </a:lvl8pPr>
            <a:lvl9pPr lvl="8" algn="r" rtl="0">
              <a:lnSpc>
                <a:spcPct val="100000"/>
              </a:lnSpc>
              <a:spcBef>
                <a:spcPts val="0"/>
              </a:spcBef>
              <a:spcAft>
                <a:spcPts val="0"/>
              </a:spcAft>
              <a:buSzPts val="1100"/>
              <a:buNone/>
              <a:defRPr sz="1100"/>
            </a:lvl9pPr>
          </a:lstStyle>
          <a:p>
            <a:endParaRPr/>
          </a:p>
        </p:txBody>
      </p:sp>
    </p:spTree>
    <p:extLst>
      <p:ext uri="{BB962C8B-B14F-4D97-AF65-F5344CB8AC3E}">
        <p14:creationId xmlns:p14="http://schemas.microsoft.com/office/powerpoint/2010/main" val="172560933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00"/>
        <p:cNvGrpSpPr/>
        <p:nvPr/>
      </p:nvGrpSpPr>
      <p:grpSpPr>
        <a:xfrm>
          <a:off x="0" y="0"/>
          <a:ext cx="0" cy="0"/>
          <a:chOff x="0" y="0"/>
          <a:chExt cx="0" cy="0"/>
        </a:xfrm>
      </p:grpSpPr>
      <p:sp>
        <p:nvSpPr>
          <p:cNvPr id="101" name="Google Shape;101;p8"/>
          <p:cNvSpPr txBox="1">
            <a:spLocks noGrp="1"/>
          </p:cNvSpPr>
          <p:nvPr>
            <p:ph type="title"/>
          </p:nvPr>
        </p:nvSpPr>
        <p:spPr>
          <a:xfrm>
            <a:off x="1388100" y="1347400"/>
            <a:ext cx="6367800" cy="2448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199334217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02"/>
        <p:cNvGrpSpPr/>
        <p:nvPr/>
      </p:nvGrpSpPr>
      <p:grpSpPr>
        <a:xfrm>
          <a:off x="0" y="0"/>
          <a:ext cx="0" cy="0"/>
          <a:chOff x="0" y="0"/>
          <a:chExt cx="0" cy="0"/>
        </a:xfrm>
      </p:grpSpPr>
      <p:sp>
        <p:nvSpPr>
          <p:cNvPr id="103" name="Google Shape;103;p9"/>
          <p:cNvSpPr txBox="1">
            <a:spLocks noGrp="1"/>
          </p:cNvSpPr>
          <p:nvPr>
            <p:ph type="title"/>
          </p:nvPr>
        </p:nvSpPr>
        <p:spPr>
          <a:xfrm>
            <a:off x="720000" y="1233175"/>
            <a:ext cx="3590700" cy="1482300"/>
          </a:xfrm>
          <a:prstGeom prst="rect">
            <a:avLst/>
          </a:prstGeom>
        </p:spPr>
        <p:txBody>
          <a:bodyPr spcFirstLastPara="1" wrap="square" lIns="91425" tIns="91425" rIns="91425" bIns="91425" anchor="b" anchorCtr="0">
            <a:no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104" name="Google Shape;104;p9"/>
          <p:cNvSpPr txBox="1">
            <a:spLocks noGrp="1"/>
          </p:cNvSpPr>
          <p:nvPr>
            <p:ph type="subTitle" idx="1"/>
          </p:nvPr>
        </p:nvSpPr>
        <p:spPr>
          <a:xfrm>
            <a:off x="720000" y="2803075"/>
            <a:ext cx="3590700" cy="12351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105" name="Google Shape;105;p9"/>
          <p:cNvSpPr txBox="1">
            <a:spLocks noGrp="1"/>
          </p:cNvSpPr>
          <p:nvPr>
            <p:ph type="body" idx="2"/>
          </p:nvPr>
        </p:nvSpPr>
        <p:spPr>
          <a:xfrm>
            <a:off x="4939500" y="724075"/>
            <a:ext cx="3484500" cy="3695100"/>
          </a:xfrm>
          <a:prstGeom prst="rect">
            <a:avLst/>
          </a:prstGeom>
        </p:spPr>
        <p:txBody>
          <a:bodyPr spcFirstLastPara="1" wrap="square" lIns="91425" tIns="91425" rIns="91425" bIns="91425" anchor="ctr" anchorCtr="0">
            <a:noAutofit/>
          </a:bodyPr>
          <a:lstStyle>
            <a:lvl1pPr marL="457189" lvl="0" indent="-342892">
              <a:spcBef>
                <a:spcPts val="0"/>
              </a:spcBef>
              <a:spcAft>
                <a:spcPts val="0"/>
              </a:spcAft>
              <a:buSzPts val="1800"/>
              <a:buChar char="●"/>
              <a:defRPr/>
            </a:lvl1pPr>
            <a:lvl2pPr marL="914378" lvl="1" indent="-317492">
              <a:spcBef>
                <a:spcPts val="1600"/>
              </a:spcBef>
              <a:spcAft>
                <a:spcPts val="0"/>
              </a:spcAft>
              <a:buSzPts val="1400"/>
              <a:buChar char="○"/>
              <a:defRPr/>
            </a:lvl2pPr>
            <a:lvl3pPr marL="1371566" lvl="2" indent="-317492">
              <a:spcBef>
                <a:spcPts val="1600"/>
              </a:spcBef>
              <a:spcAft>
                <a:spcPts val="0"/>
              </a:spcAft>
              <a:buSzPts val="1400"/>
              <a:buChar char="■"/>
              <a:defRPr/>
            </a:lvl3pPr>
            <a:lvl4pPr marL="1828754" lvl="3" indent="-317492">
              <a:spcBef>
                <a:spcPts val="1600"/>
              </a:spcBef>
              <a:spcAft>
                <a:spcPts val="0"/>
              </a:spcAft>
              <a:buSzPts val="1400"/>
              <a:buChar char="●"/>
              <a:defRPr/>
            </a:lvl4pPr>
            <a:lvl5pPr marL="2285943" lvl="4" indent="-317492">
              <a:spcBef>
                <a:spcPts val="1600"/>
              </a:spcBef>
              <a:spcAft>
                <a:spcPts val="0"/>
              </a:spcAft>
              <a:buSzPts val="1400"/>
              <a:buChar char="○"/>
              <a:defRPr/>
            </a:lvl5pPr>
            <a:lvl6pPr marL="2743132" lvl="5" indent="-317492">
              <a:spcBef>
                <a:spcPts val="1600"/>
              </a:spcBef>
              <a:spcAft>
                <a:spcPts val="0"/>
              </a:spcAft>
              <a:buSzPts val="1400"/>
              <a:buChar char="■"/>
              <a:defRPr/>
            </a:lvl6pPr>
            <a:lvl7pPr marL="3200320" lvl="6" indent="-317492">
              <a:spcBef>
                <a:spcPts val="1600"/>
              </a:spcBef>
              <a:spcAft>
                <a:spcPts val="0"/>
              </a:spcAft>
              <a:buSzPts val="1400"/>
              <a:buChar char="●"/>
              <a:defRPr/>
            </a:lvl7pPr>
            <a:lvl8pPr marL="3657509" lvl="7" indent="-317492">
              <a:spcBef>
                <a:spcPts val="1600"/>
              </a:spcBef>
              <a:spcAft>
                <a:spcPts val="0"/>
              </a:spcAft>
              <a:buSzPts val="1400"/>
              <a:buChar char="○"/>
              <a:defRPr/>
            </a:lvl8pPr>
            <a:lvl9pPr marL="4114697" lvl="8" indent="-317492">
              <a:spcBef>
                <a:spcPts val="1600"/>
              </a:spcBef>
              <a:spcAft>
                <a:spcPts val="1600"/>
              </a:spcAft>
              <a:buSzPts val="1400"/>
              <a:buChar char="■"/>
              <a:defRPr/>
            </a:lvl9pPr>
          </a:lstStyle>
          <a:p>
            <a:endParaRPr/>
          </a:p>
        </p:txBody>
      </p:sp>
    </p:spTree>
    <p:extLst>
      <p:ext uri="{BB962C8B-B14F-4D97-AF65-F5344CB8AC3E}">
        <p14:creationId xmlns:p14="http://schemas.microsoft.com/office/powerpoint/2010/main" val="213233408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06"/>
        <p:cNvGrpSpPr/>
        <p:nvPr/>
      </p:nvGrpSpPr>
      <p:grpSpPr>
        <a:xfrm>
          <a:off x="0" y="0"/>
          <a:ext cx="0" cy="0"/>
          <a:chOff x="0" y="0"/>
          <a:chExt cx="0" cy="0"/>
        </a:xfrm>
      </p:grpSpPr>
      <p:sp>
        <p:nvSpPr>
          <p:cNvPr id="107" name="Google Shape;107;p10"/>
          <p:cNvSpPr txBox="1">
            <a:spLocks noGrp="1"/>
          </p:cNvSpPr>
          <p:nvPr>
            <p:ph type="body" idx="1"/>
          </p:nvPr>
        </p:nvSpPr>
        <p:spPr>
          <a:xfrm>
            <a:off x="720000" y="4000200"/>
            <a:ext cx="5998800" cy="605100"/>
          </a:xfrm>
          <a:prstGeom prst="rect">
            <a:avLst/>
          </a:prstGeom>
        </p:spPr>
        <p:txBody>
          <a:bodyPr spcFirstLastPara="1" wrap="square" lIns="91425" tIns="91425" rIns="91425" bIns="91425" anchor="ctr" anchorCtr="0">
            <a:noAutofit/>
          </a:bodyPr>
          <a:lstStyle>
            <a:lvl1pPr marL="457189" lvl="0" indent="-228594">
              <a:lnSpc>
                <a:spcPct val="100000"/>
              </a:lnSpc>
              <a:spcBef>
                <a:spcPts val="0"/>
              </a:spcBef>
              <a:spcAft>
                <a:spcPts val="0"/>
              </a:spcAft>
              <a:buSzPts val="1800"/>
              <a:buNone/>
              <a:defRPr/>
            </a:lvl1pPr>
          </a:lstStyle>
          <a:p>
            <a:endParaRPr/>
          </a:p>
        </p:txBody>
      </p:sp>
    </p:spTree>
    <p:extLst>
      <p:ext uri="{BB962C8B-B14F-4D97-AF65-F5344CB8AC3E}">
        <p14:creationId xmlns:p14="http://schemas.microsoft.com/office/powerpoint/2010/main" val="83462554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08"/>
        <p:cNvGrpSpPr/>
        <p:nvPr/>
      </p:nvGrpSpPr>
      <p:grpSpPr>
        <a:xfrm>
          <a:off x="0" y="0"/>
          <a:ext cx="0" cy="0"/>
          <a:chOff x="0" y="0"/>
          <a:chExt cx="0" cy="0"/>
        </a:xfrm>
      </p:grpSpPr>
      <p:sp>
        <p:nvSpPr>
          <p:cNvPr id="109" name="Google Shape;109;p11"/>
          <p:cNvSpPr txBox="1">
            <a:spLocks noGrp="1"/>
          </p:cNvSpPr>
          <p:nvPr>
            <p:ph type="title" hasCustomPrompt="1"/>
          </p:nvPr>
        </p:nvSpPr>
        <p:spPr>
          <a:xfrm>
            <a:off x="720000" y="1106125"/>
            <a:ext cx="7704000" cy="19635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10" name="Google Shape;110;p11"/>
          <p:cNvSpPr txBox="1">
            <a:spLocks noGrp="1"/>
          </p:cNvSpPr>
          <p:nvPr>
            <p:ph type="body" idx="1"/>
          </p:nvPr>
        </p:nvSpPr>
        <p:spPr>
          <a:xfrm>
            <a:off x="720000" y="3152225"/>
            <a:ext cx="7704000" cy="1300800"/>
          </a:xfrm>
          <a:prstGeom prst="rect">
            <a:avLst/>
          </a:prstGeom>
        </p:spPr>
        <p:txBody>
          <a:bodyPr spcFirstLastPara="1" wrap="square" lIns="91425" tIns="91425" rIns="91425" bIns="91425" anchor="t" anchorCtr="0">
            <a:noAutofit/>
          </a:bodyPr>
          <a:lstStyle>
            <a:lvl1pPr marL="457189" lvl="0" indent="-342892" algn="ctr">
              <a:spcBef>
                <a:spcPts val="0"/>
              </a:spcBef>
              <a:spcAft>
                <a:spcPts val="0"/>
              </a:spcAft>
              <a:buSzPts val="1800"/>
              <a:buChar char="●"/>
              <a:defRPr/>
            </a:lvl1pPr>
            <a:lvl2pPr marL="914378" lvl="1" indent="-317492" algn="ctr">
              <a:spcBef>
                <a:spcPts val="1600"/>
              </a:spcBef>
              <a:spcAft>
                <a:spcPts val="0"/>
              </a:spcAft>
              <a:buSzPts val="1400"/>
              <a:buChar char="○"/>
              <a:defRPr/>
            </a:lvl2pPr>
            <a:lvl3pPr marL="1371566" lvl="2" indent="-317492" algn="ctr">
              <a:spcBef>
                <a:spcPts val="1600"/>
              </a:spcBef>
              <a:spcAft>
                <a:spcPts val="0"/>
              </a:spcAft>
              <a:buSzPts val="1400"/>
              <a:buChar char="■"/>
              <a:defRPr/>
            </a:lvl3pPr>
            <a:lvl4pPr marL="1828754" lvl="3" indent="-317492" algn="ctr">
              <a:spcBef>
                <a:spcPts val="1600"/>
              </a:spcBef>
              <a:spcAft>
                <a:spcPts val="0"/>
              </a:spcAft>
              <a:buSzPts val="1400"/>
              <a:buChar char="●"/>
              <a:defRPr/>
            </a:lvl4pPr>
            <a:lvl5pPr marL="2285943" lvl="4" indent="-317492" algn="ctr">
              <a:spcBef>
                <a:spcPts val="1600"/>
              </a:spcBef>
              <a:spcAft>
                <a:spcPts val="0"/>
              </a:spcAft>
              <a:buSzPts val="1400"/>
              <a:buChar char="○"/>
              <a:defRPr/>
            </a:lvl5pPr>
            <a:lvl6pPr marL="2743132" lvl="5" indent="-317492" algn="ctr">
              <a:spcBef>
                <a:spcPts val="1600"/>
              </a:spcBef>
              <a:spcAft>
                <a:spcPts val="0"/>
              </a:spcAft>
              <a:buSzPts val="1400"/>
              <a:buChar char="■"/>
              <a:defRPr/>
            </a:lvl6pPr>
            <a:lvl7pPr marL="3200320" lvl="6" indent="-317492" algn="ctr">
              <a:spcBef>
                <a:spcPts val="1600"/>
              </a:spcBef>
              <a:spcAft>
                <a:spcPts val="0"/>
              </a:spcAft>
              <a:buSzPts val="1400"/>
              <a:buChar char="●"/>
              <a:defRPr/>
            </a:lvl7pPr>
            <a:lvl8pPr marL="3657509" lvl="7" indent="-317492" algn="ctr">
              <a:spcBef>
                <a:spcPts val="1600"/>
              </a:spcBef>
              <a:spcAft>
                <a:spcPts val="0"/>
              </a:spcAft>
              <a:buSzPts val="1400"/>
              <a:buChar char="○"/>
              <a:defRPr/>
            </a:lvl8pPr>
            <a:lvl9pPr marL="4114697" lvl="8" indent="-317492" algn="ctr">
              <a:spcBef>
                <a:spcPts val="1600"/>
              </a:spcBef>
              <a:spcAft>
                <a:spcPts val="1600"/>
              </a:spcAft>
              <a:buSzPts val="1400"/>
              <a:buChar char="■"/>
              <a:defRPr/>
            </a:lvl9pPr>
          </a:lstStyle>
          <a:p>
            <a:endParaRPr/>
          </a:p>
        </p:txBody>
      </p:sp>
    </p:spTree>
    <p:extLst>
      <p:ext uri="{BB962C8B-B14F-4D97-AF65-F5344CB8AC3E}">
        <p14:creationId xmlns:p14="http://schemas.microsoft.com/office/powerpoint/2010/main" val="391005599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111"/>
        <p:cNvGrpSpPr/>
        <p:nvPr/>
      </p:nvGrpSpPr>
      <p:grpSpPr>
        <a:xfrm>
          <a:off x="0" y="0"/>
          <a:ext cx="0" cy="0"/>
          <a:chOff x="0" y="0"/>
          <a:chExt cx="0" cy="0"/>
        </a:xfrm>
      </p:grpSpPr>
    </p:spTree>
    <p:extLst>
      <p:ext uri="{BB962C8B-B14F-4D97-AF65-F5344CB8AC3E}">
        <p14:creationId xmlns:p14="http://schemas.microsoft.com/office/powerpoint/2010/main" val="1525973932"/>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12"/>
        <p:cNvGrpSpPr/>
        <p:nvPr/>
      </p:nvGrpSpPr>
      <p:grpSpPr>
        <a:xfrm>
          <a:off x="0" y="0"/>
          <a:ext cx="0" cy="0"/>
          <a:chOff x="0" y="0"/>
          <a:chExt cx="0" cy="0"/>
        </a:xfrm>
      </p:grpSpPr>
      <p:grpSp>
        <p:nvGrpSpPr>
          <p:cNvPr id="113" name="Google Shape;113;p13"/>
          <p:cNvGrpSpPr/>
          <p:nvPr/>
        </p:nvGrpSpPr>
        <p:grpSpPr>
          <a:xfrm>
            <a:off x="-21412" y="19"/>
            <a:ext cx="9173773" cy="4187129"/>
            <a:chOff x="-21413" y="18"/>
            <a:chExt cx="9173773" cy="4187129"/>
          </a:xfrm>
        </p:grpSpPr>
        <p:sp>
          <p:nvSpPr>
            <p:cNvPr id="114" name="Google Shape;114;p13"/>
            <p:cNvSpPr/>
            <p:nvPr/>
          </p:nvSpPr>
          <p:spPr>
            <a:xfrm>
              <a:off x="5139922" y="4039259"/>
              <a:ext cx="4012438" cy="147888"/>
            </a:xfrm>
            <a:custGeom>
              <a:avLst/>
              <a:gdLst/>
              <a:ahLst/>
              <a:cxnLst/>
              <a:rect l="l" t="t" r="r" b="b"/>
              <a:pathLst>
                <a:path w="124697" h="4596" extrusionOk="0">
                  <a:moveTo>
                    <a:pt x="0" y="1"/>
                  </a:moveTo>
                  <a:lnTo>
                    <a:pt x="0" y="4596"/>
                  </a:lnTo>
                  <a:lnTo>
                    <a:pt x="124696" y="4596"/>
                  </a:lnTo>
                  <a:lnTo>
                    <a:pt x="124696" y="419"/>
                  </a:lnTo>
                  <a:lnTo>
                    <a:pt x="0" y="1"/>
                  </a:lnTo>
                  <a:close/>
                </a:path>
              </a:pathLst>
            </a:custGeom>
            <a:solidFill>
              <a:srgbClr val="F6B8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 name="Google Shape;115;p13"/>
            <p:cNvSpPr/>
            <p:nvPr/>
          </p:nvSpPr>
          <p:spPr>
            <a:xfrm>
              <a:off x="-21413" y="18"/>
              <a:ext cx="5161368" cy="4184459"/>
            </a:xfrm>
            <a:custGeom>
              <a:avLst/>
              <a:gdLst/>
              <a:ahLst/>
              <a:cxnLst/>
              <a:rect l="l" t="t" r="r" b="b"/>
              <a:pathLst>
                <a:path w="160403" h="130043" extrusionOk="0">
                  <a:moveTo>
                    <a:pt x="109124" y="0"/>
                  </a:moveTo>
                  <a:cubicBezTo>
                    <a:pt x="70159" y="37176"/>
                    <a:pt x="19900" y="85013"/>
                    <a:pt x="0" y="103960"/>
                  </a:cubicBezTo>
                  <a:lnTo>
                    <a:pt x="0" y="129073"/>
                  </a:lnTo>
                  <a:cubicBezTo>
                    <a:pt x="19866" y="129207"/>
                    <a:pt x="93000" y="129708"/>
                    <a:pt x="160402" y="130042"/>
                  </a:cubicBezTo>
                  <a:lnTo>
                    <a:pt x="160402" y="0"/>
                  </a:lnTo>
                  <a:close/>
                </a:path>
              </a:pathLst>
            </a:custGeom>
            <a:solidFill>
              <a:srgbClr val="F6B8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 name="Google Shape;116;p13"/>
            <p:cNvSpPr/>
            <p:nvPr/>
          </p:nvSpPr>
          <p:spPr>
            <a:xfrm>
              <a:off x="-21413" y="18"/>
              <a:ext cx="9173773" cy="4145749"/>
            </a:xfrm>
            <a:custGeom>
              <a:avLst/>
              <a:gdLst/>
              <a:ahLst/>
              <a:cxnLst/>
              <a:rect l="l" t="t" r="r" b="b"/>
              <a:pathLst>
                <a:path w="285099" h="128840" extrusionOk="0">
                  <a:moveTo>
                    <a:pt x="128940" y="0"/>
                  </a:moveTo>
                  <a:cubicBezTo>
                    <a:pt x="87152" y="34921"/>
                    <a:pt x="22607" y="88672"/>
                    <a:pt x="0" y="107486"/>
                  </a:cubicBezTo>
                  <a:lnTo>
                    <a:pt x="0" y="128839"/>
                  </a:lnTo>
                  <a:cubicBezTo>
                    <a:pt x="19950" y="128438"/>
                    <a:pt x="93000" y="126934"/>
                    <a:pt x="160402" y="125447"/>
                  </a:cubicBezTo>
                  <a:lnTo>
                    <a:pt x="285015" y="125949"/>
                  </a:lnTo>
                  <a:lnTo>
                    <a:pt x="285098" y="89641"/>
                  </a:lnTo>
                  <a:lnTo>
                    <a:pt x="285098" y="89641"/>
                  </a:lnTo>
                  <a:lnTo>
                    <a:pt x="160402" y="105364"/>
                  </a:lnTo>
                  <a:lnTo>
                    <a:pt x="160402" y="5046"/>
                  </a:lnTo>
                  <a:lnTo>
                    <a:pt x="168974" y="0"/>
                  </a:lnTo>
                  <a:close/>
                </a:path>
              </a:pathLst>
            </a:custGeom>
            <a:solidFill>
              <a:srgbClr val="F9CD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 name="Google Shape;117;p13"/>
            <p:cNvSpPr/>
            <p:nvPr/>
          </p:nvSpPr>
          <p:spPr>
            <a:xfrm>
              <a:off x="-21413" y="18"/>
              <a:ext cx="9173773" cy="4088216"/>
            </a:xfrm>
            <a:custGeom>
              <a:avLst/>
              <a:gdLst/>
              <a:ahLst/>
              <a:cxnLst/>
              <a:rect l="l" t="t" r="r" b="b"/>
              <a:pathLst>
                <a:path w="285099" h="127052" extrusionOk="0">
                  <a:moveTo>
                    <a:pt x="168974" y="0"/>
                  </a:moveTo>
                  <a:lnTo>
                    <a:pt x="160402" y="5013"/>
                  </a:lnTo>
                  <a:lnTo>
                    <a:pt x="160402" y="5046"/>
                  </a:lnTo>
                  <a:cubicBezTo>
                    <a:pt x="117127" y="32932"/>
                    <a:pt x="34771" y="85798"/>
                    <a:pt x="0" y="108121"/>
                  </a:cubicBezTo>
                  <a:lnTo>
                    <a:pt x="0" y="127051"/>
                  </a:lnTo>
                  <a:cubicBezTo>
                    <a:pt x="28288" y="123242"/>
                    <a:pt x="95506" y="114169"/>
                    <a:pt x="160402" y="105364"/>
                  </a:cubicBezTo>
                  <a:lnTo>
                    <a:pt x="160402" y="105681"/>
                  </a:lnTo>
                  <a:lnTo>
                    <a:pt x="285098" y="89608"/>
                  </a:lnTo>
                  <a:lnTo>
                    <a:pt x="285098" y="0"/>
                  </a:ln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18" name="Google Shape;118;p13"/>
          <p:cNvSpPr txBox="1">
            <a:spLocks noGrp="1"/>
          </p:cNvSpPr>
          <p:nvPr>
            <p:ph type="title"/>
          </p:nvPr>
        </p:nvSpPr>
        <p:spPr>
          <a:xfrm rot="-422648">
            <a:off x="2800332" y="2624655"/>
            <a:ext cx="1634134" cy="1028087"/>
          </a:xfrm>
          <a:prstGeom prst="rect">
            <a:avLst/>
          </a:prstGeom>
        </p:spPr>
        <p:txBody>
          <a:bodyPr spcFirstLastPara="1" wrap="square" lIns="91425" tIns="91425" rIns="91425" bIns="91425" anchor="b" anchorCtr="0">
            <a:noAutofit/>
          </a:bodyPr>
          <a:lstStyle>
            <a:lvl1pPr lvl="0" rtl="0">
              <a:spcBef>
                <a:spcPts val="0"/>
              </a:spcBef>
              <a:spcAft>
                <a:spcPts val="0"/>
              </a:spcAft>
              <a:buSzPts val="4200"/>
              <a:buNone/>
              <a:defRPr sz="3800"/>
            </a:lvl1pPr>
            <a:lvl2pPr lvl="1" rtl="0">
              <a:spcBef>
                <a:spcPts val="0"/>
              </a:spcBef>
              <a:spcAft>
                <a:spcPts val="0"/>
              </a:spcAft>
              <a:buSzPts val="4200"/>
              <a:buNone/>
              <a:defRPr sz="4200"/>
            </a:lvl2pPr>
            <a:lvl3pPr lvl="2" rtl="0">
              <a:spcBef>
                <a:spcPts val="0"/>
              </a:spcBef>
              <a:spcAft>
                <a:spcPts val="0"/>
              </a:spcAft>
              <a:buSzPts val="4200"/>
              <a:buNone/>
              <a:defRPr sz="4200"/>
            </a:lvl3pPr>
            <a:lvl4pPr lvl="3" rtl="0">
              <a:spcBef>
                <a:spcPts val="0"/>
              </a:spcBef>
              <a:spcAft>
                <a:spcPts val="0"/>
              </a:spcAft>
              <a:buSzPts val="4200"/>
              <a:buNone/>
              <a:defRPr sz="4200"/>
            </a:lvl4pPr>
            <a:lvl5pPr lvl="4" rtl="0">
              <a:spcBef>
                <a:spcPts val="0"/>
              </a:spcBef>
              <a:spcAft>
                <a:spcPts val="0"/>
              </a:spcAft>
              <a:buSzPts val="4200"/>
              <a:buNone/>
              <a:defRPr sz="4200"/>
            </a:lvl5pPr>
            <a:lvl6pPr lvl="5" rtl="0">
              <a:spcBef>
                <a:spcPts val="0"/>
              </a:spcBef>
              <a:spcAft>
                <a:spcPts val="0"/>
              </a:spcAft>
              <a:buSzPts val="4200"/>
              <a:buNone/>
              <a:defRPr sz="4200"/>
            </a:lvl6pPr>
            <a:lvl7pPr lvl="6" rtl="0">
              <a:spcBef>
                <a:spcPts val="0"/>
              </a:spcBef>
              <a:spcAft>
                <a:spcPts val="0"/>
              </a:spcAft>
              <a:buSzPts val="4200"/>
              <a:buNone/>
              <a:defRPr sz="4200"/>
            </a:lvl7pPr>
            <a:lvl8pPr lvl="7" rtl="0">
              <a:spcBef>
                <a:spcPts val="0"/>
              </a:spcBef>
              <a:spcAft>
                <a:spcPts val="0"/>
              </a:spcAft>
              <a:buSzPts val="4200"/>
              <a:buNone/>
              <a:defRPr sz="4200"/>
            </a:lvl8pPr>
            <a:lvl9pPr lvl="8" rtl="0">
              <a:spcBef>
                <a:spcPts val="0"/>
              </a:spcBef>
              <a:spcAft>
                <a:spcPts val="0"/>
              </a:spcAft>
              <a:buSzPts val="4200"/>
              <a:buNone/>
              <a:defRPr sz="4200"/>
            </a:lvl9pPr>
          </a:lstStyle>
          <a:p>
            <a:endParaRPr/>
          </a:p>
        </p:txBody>
      </p:sp>
      <p:sp>
        <p:nvSpPr>
          <p:cNvPr id="119" name="Google Shape;119;p13"/>
          <p:cNvSpPr txBox="1">
            <a:spLocks noGrp="1"/>
          </p:cNvSpPr>
          <p:nvPr>
            <p:ph type="title" idx="2" hasCustomPrompt="1"/>
          </p:nvPr>
        </p:nvSpPr>
        <p:spPr>
          <a:xfrm rot="-425470">
            <a:off x="5695363" y="1137536"/>
            <a:ext cx="755781" cy="729473"/>
          </a:xfrm>
          <a:prstGeom prst="rect">
            <a:avLst/>
          </a:prstGeom>
        </p:spPr>
        <p:txBody>
          <a:bodyPr spcFirstLastPara="1" wrap="square" lIns="91425" tIns="91425" rIns="91425" bIns="91425" anchor="b" anchorCtr="0">
            <a:noAutofit/>
          </a:bodyPr>
          <a:lstStyle>
            <a:lvl1pPr marL="0" marR="0" lvl="0" indent="0" algn="r" rtl="0">
              <a:lnSpc>
                <a:spcPct val="80000"/>
              </a:lnSpc>
              <a:spcBef>
                <a:spcPts val="0"/>
              </a:spcBef>
              <a:spcAft>
                <a:spcPts val="0"/>
              </a:spcAft>
              <a:buSzPts val="3600"/>
              <a:buNone/>
              <a:defRPr sz="38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20" name="Google Shape;120;p13"/>
          <p:cNvSpPr txBox="1">
            <a:spLocks noGrp="1"/>
          </p:cNvSpPr>
          <p:nvPr>
            <p:ph type="title" idx="3"/>
          </p:nvPr>
        </p:nvSpPr>
        <p:spPr>
          <a:xfrm rot="-425195">
            <a:off x="6285001" y="1025091"/>
            <a:ext cx="1164798" cy="707110"/>
          </a:xfrm>
          <a:prstGeom prst="rect">
            <a:avLst/>
          </a:prstGeom>
        </p:spPr>
        <p:txBody>
          <a:bodyPr spcFirstLastPara="1" wrap="square" lIns="91425" tIns="91425" rIns="91425" bIns="91425" anchor="b" anchorCtr="0">
            <a:noAutofit/>
          </a:bodyPr>
          <a:lstStyle>
            <a:lvl1pPr marL="0" marR="0" lvl="0" indent="0" algn="l" rtl="0">
              <a:lnSpc>
                <a:spcPct val="80000"/>
              </a:lnSpc>
              <a:spcBef>
                <a:spcPts val="0"/>
              </a:spcBef>
              <a:spcAft>
                <a:spcPts val="0"/>
              </a:spcAft>
              <a:buSzPts val="1650"/>
              <a:buNone/>
              <a:defRPr sz="1800"/>
            </a:lvl1pPr>
            <a:lvl2pPr lvl="1" algn="ctr" rtl="0">
              <a:spcBef>
                <a:spcPts val="0"/>
              </a:spcBef>
              <a:spcAft>
                <a:spcPts val="0"/>
              </a:spcAft>
              <a:buSzPts val="4200"/>
              <a:buNone/>
              <a:defRPr sz="4200"/>
            </a:lvl2pPr>
            <a:lvl3pPr lvl="2" algn="ctr" rtl="0">
              <a:spcBef>
                <a:spcPts val="0"/>
              </a:spcBef>
              <a:spcAft>
                <a:spcPts val="0"/>
              </a:spcAft>
              <a:buSzPts val="4200"/>
              <a:buNone/>
              <a:defRPr sz="4200"/>
            </a:lvl3pPr>
            <a:lvl4pPr lvl="3" algn="ctr" rtl="0">
              <a:spcBef>
                <a:spcPts val="0"/>
              </a:spcBef>
              <a:spcAft>
                <a:spcPts val="0"/>
              </a:spcAft>
              <a:buSzPts val="4200"/>
              <a:buNone/>
              <a:defRPr sz="4200"/>
            </a:lvl4pPr>
            <a:lvl5pPr lvl="4" algn="ctr" rtl="0">
              <a:spcBef>
                <a:spcPts val="0"/>
              </a:spcBef>
              <a:spcAft>
                <a:spcPts val="0"/>
              </a:spcAft>
              <a:buSzPts val="4200"/>
              <a:buNone/>
              <a:defRPr sz="4200"/>
            </a:lvl5pPr>
            <a:lvl6pPr lvl="5" algn="ctr" rtl="0">
              <a:spcBef>
                <a:spcPts val="0"/>
              </a:spcBef>
              <a:spcAft>
                <a:spcPts val="0"/>
              </a:spcAft>
              <a:buSzPts val="4200"/>
              <a:buNone/>
              <a:defRPr sz="4200"/>
            </a:lvl6pPr>
            <a:lvl7pPr lvl="6" algn="ctr" rtl="0">
              <a:spcBef>
                <a:spcPts val="0"/>
              </a:spcBef>
              <a:spcAft>
                <a:spcPts val="0"/>
              </a:spcAft>
              <a:buSzPts val="4200"/>
              <a:buNone/>
              <a:defRPr sz="4200"/>
            </a:lvl7pPr>
            <a:lvl8pPr lvl="7" algn="ctr" rtl="0">
              <a:spcBef>
                <a:spcPts val="0"/>
              </a:spcBef>
              <a:spcAft>
                <a:spcPts val="0"/>
              </a:spcAft>
              <a:buSzPts val="4200"/>
              <a:buNone/>
              <a:defRPr sz="4200"/>
            </a:lvl8pPr>
            <a:lvl9pPr lvl="8" algn="ctr" rtl="0">
              <a:spcBef>
                <a:spcPts val="0"/>
              </a:spcBef>
              <a:spcAft>
                <a:spcPts val="0"/>
              </a:spcAft>
              <a:buSzPts val="4200"/>
              <a:buNone/>
              <a:defRPr sz="4200"/>
            </a:lvl9pPr>
          </a:lstStyle>
          <a:p>
            <a:endParaRPr/>
          </a:p>
        </p:txBody>
      </p:sp>
      <p:sp>
        <p:nvSpPr>
          <p:cNvPr id="121" name="Google Shape;121;p13"/>
          <p:cNvSpPr txBox="1">
            <a:spLocks noGrp="1"/>
          </p:cNvSpPr>
          <p:nvPr>
            <p:ph type="subTitle" idx="1"/>
          </p:nvPr>
        </p:nvSpPr>
        <p:spPr>
          <a:xfrm rot="-425640">
            <a:off x="5801612" y="1634425"/>
            <a:ext cx="1649427" cy="556854"/>
          </a:xfrm>
          <a:prstGeom prst="rect">
            <a:avLst/>
          </a:prstGeom>
        </p:spPr>
        <p:txBody>
          <a:bodyPr spcFirstLastPara="1" wrap="square" lIns="91425" tIns="91425" rIns="91425" bIns="91425" anchor="t" anchorCtr="0">
            <a:noAutofit/>
          </a:bodyPr>
          <a:lstStyle>
            <a:lvl1pPr marL="0" marR="0" lvl="0" indent="0" algn="l" rtl="0">
              <a:lnSpc>
                <a:spcPct val="80000"/>
              </a:lnSpc>
              <a:spcBef>
                <a:spcPts val="0"/>
              </a:spcBef>
              <a:spcAft>
                <a:spcPts val="0"/>
              </a:spcAft>
              <a:buSzPts val="900"/>
              <a:buNone/>
              <a:defRPr sz="1000"/>
            </a:lvl1pPr>
            <a:lvl2pPr lvl="1" algn="ctr" rtl="0">
              <a:lnSpc>
                <a:spcPct val="100000"/>
              </a:lnSpc>
              <a:spcBef>
                <a:spcPts val="0"/>
              </a:spcBef>
              <a:spcAft>
                <a:spcPts val="0"/>
              </a:spcAft>
              <a:buSzPts val="900"/>
              <a:buNone/>
              <a:defRPr sz="900"/>
            </a:lvl2pPr>
            <a:lvl3pPr lvl="2" algn="ctr" rtl="0">
              <a:lnSpc>
                <a:spcPct val="100000"/>
              </a:lnSpc>
              <a:spcBef>
                <a:spcPts val="0"/>
              </a:spcBef>
              <a:spcAft>
                <a:spcPts val="0"/>
              </a:spcAft>
              <a:buSzPts val="900"/>
              <a:buNone/>
              <a:defRPr sz="900"/>
            </a:lvl3pPr>
            <a:lvl4pPr lvl="3" algn="ctr" rtl="0">
              <a:lnSpc>
                <a:spcPct val="100000"/>
              </a:lnSpc>
              <a:spcBef>
                <a:spcPts val="0"/>
              </a:spcBef>
              <a:spcAft>
                <a:spcPts val="0"/>
              </a:spcAft>
              <a:buSzPts val="900"/>
              <a:buNone/>
              <a:defRPr sz="900"/>
            </a:lvl4pPr>
            <a:lvl5pPr lvl="4" algn="ctr" rtl="0">
              <a:lnSpc>
                <a:spcPct val="100000"/>
              </a:lnSpc>
              <a:spcBef>
                <a:spcPts val="0"/>
              </a:spcBef>
              <a:spcAft>
                <a:spcPts val="0"/>
              </a:spcAft>
              <a:buSzPts val="900"/>
              <a:buNone/>
              <a:defRPr sz="900"/>
            </a:lvl5pPr>
            <a:lvl6pPr lvl="5" algn="ctr" rtl="0">
              <a:lnSpc>
                <a:spcPct val="100000"/>
              </a:lnSpc>
              <a:spcBef>
                <a:spcPts val="0"/>
              </a:spcBef>
              <a:spcAft>
                <a:spcPts val="0"/>
              </a:spcAft>
              <a:buSzPts val="900"/>
              <a:buNone/>
              <a:defRPr sz="900"/>
            </a:lvl6pPr>
            <a:lvl7pPr lvl="6" algn="ctr" rtl="0">
              <a:lnSpc>
                <a:spcPct val="100000"/>
              </a:lnSpc>
              <a:spcBef>
                <a:spcPts val="0"/>
              </a:spcBef>
              <a:spcAft>
                <a:spcPts val="0"/>
              </a:spcAft>
              <a:buSzPts val="900"/>
              <a:buNone/>
              <a:defRPr sz="900"/>
            </a:lvl7pPr>
            <a:lvl8pPr lvl="7" algn="ctr" rtl="0">
              <a:lnSpc>
                <a:spcPct val="100000"/>
              </a:lnSpc>
              <a:spcBef>
                <a:spcPts val="0"/>
              </a:spcBef>
              <a:spcAft>
                <a:spcPts val="0"/>
              </a:spcAft>
              <a:buSzPts val="900"/>
              <a:buNone/>
              <a:defRPr sz="900"/>
            </a:lvl8pPr>
            <a:lvl9pPr lvl="8" algn="ctr" rtl="0">
              <a:lnSpc>
                <a:spcPct val="100000"/>
              </a:lnSpc>
              <a:spcBef>
                <a:spcPts val="0"/>
              </a:spcBef>
              <a:spcAft>
                <a:spcPts val="0"/>
              </a:spcAft>
              <a:buSzPts val="900"/>
              <a:buNone/>
              <a:defRPr sz="900"/>
            </a:lvl9pPr>
          </a:lstStyle>
          <a:p>
            <a:endParaRPr/>
          </a:p>
        </p:txBody>
      </p:sp>
      <p:sp>
        <p:nvSpPr>
          <p:cNvPr id="122" name="Google Shape;122;p13"/>
          <p:cNvSpPr txBox="1">
            <a:spLocks noGrp="1"/>
          </p:cNvSpPr>
          <p:nvPr>
            <p:ph type="title" idx="4" hasCustomPrompt="1"/>
          </p:nvPr>
        </p:nvSpPr>
        <p:spPr>
          <a:xfrm rot="-426647">
            <a:off x="3822922" y="1377168"/>
            <a:ext cx="748860" cy="729473"/>
          </a:xfrm>
          <a:prstGeom prst="rect">
            <a:avLst/>
          </a:prstGeom>
        </p:spPr>
        <p:txBody>
          <a:bodyPr spcFirstLastPara="1" wrap="square" lIns="91425" tIns="91425" rIns="91425" bIns="91425" anchor="b" anchorCtr="0">
            <a:noAutofit/>
          </a:bodyPr>
          <a:lstStyle>
            <a:lvl1pPr marL="0" marR="0" lvl="0" indent="0" algn="r" rtl="0">
              <a:lnSpc>
                <a:spcPct val="80000"/>
              </a:lnSpc>
              <a:spcBef>
                <a:spcPts val="0"/>
              </a:spcBef>
              <a:spcAft>
                <a:spcPts val="0"/>
              </a:spcAft>
              <a:buSzPts val="3600"/>
              <a:buNone/>
              <a:defRPr sz="38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23" name="Google Shape;123;p13"/>
          <p:cNvSpPr txBox="1">
            <a:spLocks noGrp="1"/>
          </p:cNvSpPr>
          <p:nvPr>
            <p:ph type="title" idx="5"/>
          </p:nvPr>
        </p:nvSpPr>
        <p:spPr>
          <a:xfrm rot="-425752">
            <a:off x="4406644" y="1282014"/>
            <a:ext cx="1170566" cy="689881"/>
          </a:xfrm>
          <a:prstGeom prst="rect">
            <a:avLst/>
          </a:prstGeom>
        </p:spPr>
        <p:txBody>
          <a:bodyPr spcFirstLastPara="1" wrap="square" lIns="91425" tIns="91425" rIns="91425" bIns="91425" anchor="b" anchorCtr="0">
            <a:noAutofit/>
          </a:bodyPr>
          <a:lstStyle>
            <a:lvl1pPr marL="0" marR="0" lvl="0" indent="0" algn="l" rtl="0">
              <a:lnSpc>
                <a:spcPct val="80000"/>
              </a:lnSpc>
              <a:spcBef>
                <a:spcPts val="0"/>
              </a:spcBef>
              <a:spcAft>
                <a:spcPts val="0"/>
              </a:spcAft>
              <a:buSzPts val="1650"/>
              <a:buNone/>
              <a:defRPr sz="1800"/>
            </a:lvl1pPr>
            <a:lvl2pPr lvl="1" algn="ctr" rtl="0">
              <a:spcBef>
                <a:spcPts val="0"/>
              </a:spcBef>
              <a:spcAft>
                <a:spcPts val="0"/>
              </a:spcAft>
              <a:buSzPts val="4200"/>
              <a:buNone/>
              <a:defRPr sz="4200"/>
            </a:lvl2pPr>
            <a:lvl3pPr lvl="2" algn="ctr" rtl="0">
              <a:spcBef>
                <a:spcPts val="0"/>
              </a:spcBef>
              <a:spcAft>
                <a:spcPts val="0"/>
              </a:spcAft>
              <a:buSzPts val="4200"/>
              <a:buNone/>
              <a:defRPr sz="4200"/>
            </a:lvl3pPr>
            <a:lvl4pPr lvl="3" algn="ctr" rtl="0">
              <a:spcBef>
                <a:spcPts val="0"/>
              </a:spcBef>
              <a:spcAft>
                <a:spcPts val="0"/>
              </a:spcAft>
              <a:buSzPts val="4200"/>
              <a:buNone/>
              <a:defRPr sz="4200"/>
            </a:lvl4pPr>
            <a:lvl5pPr lvl="4" algn="ctr" rtl="0">
              <a:spcBef>
                <a:spcPts val="0"/>
              </a:spcBef>
              <a:spcAft>
                <a:spcPts val="0"/>
              </a:spcAft>
              <a:buSzPts val="4200"/>
              <a:buNone/>
              <a:defRPr sz="4200"/>
            </a:lvl5pPr>
            <a:lvl6pPr lvl="5" algn="ctr" rtl="0">
              <a:spcBef>
                <a:spcPts val="0"/>
              </a:spcBef>
              <a:spcAft>
                <a:spcPts val="0"/>
              </a:spcAft>
              <a:buSzPts val="4200"/>
              <a:buNone/>
              <a:defRPr sz="4200"/>
            </a:lvl6pPr>
            <a:lvl7pPr lvl="6" algn="ctr" rtl="0">
              <a:spcBef>
                <a:spcPts val="0"/>
              </a:spcBef>
              <a:spcAft>
                <a:spcPts val="0"/>
              </a:spcAft>
              <a:buSzPts val="4200"/>
              <a:buNone/>
              <a:defRPr sz="4200"/>
            </a:lvl7pPr>
            <a:lvl8pPr lvl="7" algn="ctr" rtl="0">
              <a:spcBef>
                <a:spcPts val="0"/>
              </a:spcBef>
              <a:spcAft>
                <a:spcPts val="0"/>
              </a:spcAft>
              <a:buSzPts val="4200"/>
              <a:buNone/>
              <a:defRPr sz="4200"/>
            </a:lvl8pPr>
            <a:lvl9pPr lvl="8" algn="ctr" rtl="0">
              <a:spcBef>
                <a:spcPts val="0"/>
              </a:spcBef>
              <a:spcAft>
                <a:spcPts val="0"/>
              </a:spcAft>
              <a:buSzPts val="4200"/>
              <a:buNone/>
              <a:defRPr sz="4200"/>
            </a:lvl9pPr>
          </a:lstStyle>
          <a:p>
            <a:endParaRPr/>
          </a:p>
        </p:txBody>
      </p:sp>
      <p:sp>
        <p:nvSpPr>
          <p:cNvPr id="124" name="Google Shape;124;p13"/>
          <p:cNvSpPr txBox="1">
            <a:spLocks noGrp="1"/>
          </p:cNvSpPr>
          <p:nvPr>
            <p:ph type="subTitle" idx="6"/>
          </p:nvPr>
        </p:nvSpPr>
        <p:spPr>
          <a:xfrm rot="-425717">
            <a:off x="3922237" y="1874628"/>
            <a:ext cx="1649129" cy="556854"/>
          </a:xfrm>
          <a:prstGeom prst="rect">
            <a:avLst/>
          </a:prstGeom>
        </p:spPr>
        <p:txBody>
          <a:bodyPr spcFirstLastPara="1" wrap="square" lIns="91425" tIns="91425" rIns="91425" bIns="91425" anchor="t" anchorCtr="0">
            <a:noAutofit/>
          </a:bodyPr>
          <a:lstStyle>
            <a:lvl1pPr marL="0" marR="0" lvl="0" indent="0" algn="l" rtl="0">
              <a:lnSpc>
                <a:spcPct val="80000"/>
              </a:lnSpc>
              <a:spcBef>
                <a:spcPts val="0"/>
              </a:spcBef>
              <a:spcAft>
                <a:spcPts val="0"/>
              </a:spcAft>
              <a:buSzPts val="900"/>
              <a:buNone/>
              <a:defRPr sz="1000"/>
            </a:lvl1pPr>
            <a:lvl2pPr lvl="1" algn="ctr" rtl="0">
              <a:lnSpc>
                <a:spcPct val="100000"/>
              </a:lnSpc>
              <a:spcBef>
                <a:spcPts val="0"/>
              </a:spcBef>
              <a:spcAft>
                <a:spcPts val="0"/>
              </a:spcAft>
              <a:buSzPts val="900"/>
              <a:buNone/>
              <a:defRPr sz="900"/>
            </a:lvl2pPr>
            <a:lvl3pPr lvl="2" algn="ctr" rtl="0">
              <a:lnSpc>
                <a:spcPct val="100000"/>
              </a:lnSpc>
              <a:spcBef>
                <a:spcPts val="0"/>
              </a:spcBef>
              <a:spcAft>
                <a:spcPts val="0"/>
              </a:spcAft>
              <a:buSzPts val="900"/>
              <a:buNone/>
              <a:defRPr sz="900"/>
            </a:lvl3pPr>
            <a:lvl4pPr lvl="3" algn="ctr" rtl="0">
              <a:lnSpc>
                <a:spcPct val="100000"/>
              </a:lnSpc>
              <a:spcBef>
                <a:spcPts val="0"/>
              </a:spcBef>
              <a:spcAft>
                <a:spcPts val="0"/>
              </a:spcAft>
              <a:buSzPts val="900"/>
              <a:buNone/>
              <a:defRPr sz="900"/>
            </a:lvl4pPr>
            <a:lvl5pPr lvl="4" algn="ctr" rtl="0">
              <a:lnSpc>
                <a:spcPct val="100000"/>
              </a:lnSpc>
              <a:spcBef>
                <a:spcPts val="0"/>
              </a:spcBef>
              <a:spcAft>
                <a:spcPts val="0"/>
              </a:spcAft>
              <a:buSzPts val="900"/>
              <a:buNone/>
              <a:defRPr sz="900"/>
            </a:lvl5pPr>
            <a:lvl6pPr lvl="5" algn="ctr" rtl="0">
              <a:lnSpc>
                <a:spcPct val="100000"/>
              </a:lnSpc>
              <a:spcBef>
                <a:spcPts val="0"/>
              </a:spcBef>
              <a:spcAft>
                <a:spcPts val="0"/>
              </a:spcAft>
              <a:buSzPts val="900"/>
              <a:buNone/>
              <a:defRPr sz="900"/>
            </a:lvl6pPr>
            <a:lvl7pPr lvl="6" algn="ctr" rtl="0">
              <a:lnSpc>
                <a:spcPct val="100000"/>
              </a:lnSpc>
              <a:spcBef>
                <a:spcPts val="0"/>
              </a:spcBef>
              <a:spcAft>
                <a:spcPts val="0"/>
              </a:spcAft>
              <a:buSzPts val="900"/>
              <a:buNone/>
              <a:defRPr sz="900"/>
            </a:lvl7pPr>
            <a:lvl8pPr lvl="7" algn="ctr" rtl="0">
              <a:lnSpc>
                <a:spcPct val="100000"/>
              </a:lnSpc>
              <a:spcBef>
                <a:spcPts val="0"/>
              </a:spcBef>
              <a:spcAft>
                <a:spcPts val="0"/>
              </a:spcAft>
              <a:buSzPts val="900"/>
              <a:buNone/>
              <a:defRPr sz="900"/>
            </a:lvl8pPr>
            <a:lvl9pPr lvl="8" algn="ctr" rtl="0">
              <a:lnSpc>
                <a:spcPct val="100000"/>
              </a:lnSpc>
              <a:spcBef>
                <a:spcPts val="0"/>
              </a:spcBef>
              <a:spcAft>
                <a:spcPts val="0"/>
              </a:spcAft>
              <a:buSzPts val="900"/>
              <a:buNone/>
              <a:defRPr sz="900"/>
            </a:lvl9pPr>
          </a:lstStyle>
          <a:p>
            <a:endParaRPr/>
          </a:p>
        </p:txBody>
      </p:sp>
      <p:sp>
        <p:nvSpPr>
          <p:cNvPr id="125" name="Google Shape;125;p13"/>
          <p:cNvSpPr txBox="1">
            <a:spLocks noGrp="1"/>
          </p:cNvSpPr>
          <p:nvPr>
            <p:ph type="title" idx="7" hasCustomPrompt="1"/>
          </p:nvPr>
        </p:nvSpPr>
        <p:spPr>
          <a:xfrm rot="-425444">
            <a:off x="6431197" y="2046528"/>
            <a:ext cx="746106" cy="729473"/>
          </a:xfrm>
          <a:prstGeom prst="rect">
            <a:avLst/>
          </a:prstGeom>
        </p:spPr>
        <p:txBody>
          <a:bodyPr spcFirstLastPara="1" wrap="square" lIns="91425" tIns="91425" rIns="91425" bIns="91425" anchor="b" anchorCtr="0">
            <a:noAutofit/>
          </a:bodyPr>
          <a:lstStyle>
            <a:lvl1pPr marL="0" marR="0" lvl="0" indent="0" algn="r" rtl="0">
              <a:lnSpc>
                <a:spcPct val="80000"/>
              </a:lnSpc>
              <a:spcBef>
                <a:spcPts val="0"/>
              </a:spcBef>
              <a:spcAft>
                <a:spcPts val="0"/>
              </a:spcAft>
              <a:buSzPts val="3600"/>
              <a:buNone/>
              <a:defRPr sz="38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26" name="Google Shape;126;p13"/>
          <p:cNvSpPr txBox="1">
            <a:spLocks noGrp="1"/>
          </p:cNvSpPr>
          <p:nvPr>
            <p:ph type="title" idx="8"/>
          </p:nvPr>
        </p:nvSpPr>
        <p:spPr>
          <a:xfrm rot="-425413">
            <a:off x="7011225" y="1936620"/>
            <a:ext cx="1164203" cy="705286"/>
          </a:xfrm>
          <a:prstGeom prst="rect">
            <a:avLst/>
          </a:prstGeom>
        </p:spPr>
        <p:txBody>
          <a:bodyPr spcFirstLastPara="1" wrap="square" lIns="91425" tIns="91425" rIns="91425" bIns="91425" anchor="b" anchorCtr="0">
            <a:noAutofit/>
          </a:bodyPr>
          <a:lstStyle>
            <a:lvl1pPr marL="0" marR="0" lvl="0" indent="0" algn="l" rtl="0">
              <a:lnSpc>
                <a:spcPct val="80000"/>
              </a:lnSpc>
              <a:spcBef>
                <a:spcPts val="0"/>
              </a:spcBef>
              <a:spcAft>
                <a:spcPts val="0"/>
              </a:spcAft>
              <a:buSzPts val="1650"/>
              <a:buNone/>
              <a:defRPr sz="1800"/>
            </a:lvl1pPr>
            <a:lvl2pPr lvl="1" algn="ctr" rtl="0">
              <a:spcBef>
                <a:spcPts val="0"/>
              </a:spcBef>
              <a:spcAft>
                <a:spcPts val="0"/>
              </a:spcAft>
              <a:buSzPts val="4200"/>
              <a:buNone/>
              <a:defRPr sz="4200"/>
            </a:lvl2pPr>
            <a:lvl3pPr lvl="2" algn="ctr" rtl="0">
              <a:spcBef>
                <a:spcPts val="0"/>
              </a:spcBef>
              <a:spcAft>
                <a:spcPts val="0"/>
              </a:spcAft>
              <a:buSzPts val="4200"/>
              <a:buNone/>
              <a:defRPr sz="4200"/>
            </a:lvl3pPr>
            <a:lvl4pPr lvl="3" algn="ctr" rtl="0">
              <a:spcBef>
                <a:spcPts val="0"/>
              </a:spcBef>
              <a:spcAft>
                <a:spcPts val="0"/>
              </a:spcAft>
              <a:buSzPts val="4200"/>
              <a:buNone/>
              <a:defRPr sz="4200"/>
            </a:lvl4pPr>
            <a:lvl5pPr lvl="4" algn="ctr" rtl="0">
              <a:spcBef>
                <a:spcPts val="0"/>
              </a:spcBef>
              <a:spcAft>
                <a:spcPts val="0"/>
              </a:spcAft>
              <a:buSzPts val="4200"/>
              <a:buNone/>
              <a:defRPr sz="4200"/>
            </a:lvl5pPr>
            <a:lvl6pPr lvl="5" algn="ctr" rtl="0">
              <a:spcBef>
                <a:spcPts val="0"/>
              </a:spcBef>
              <a:spcAft>
                <a:spcPts val="0"/>
              </a:spcAft>
              <a:buSzPts val="4200"/>
              <a:buNone/>
              <a:defRPr sz="4200"/>
            </a:lvl6pPr>
            <a:lvl7pPr lvl="6" algn="ctr" rtl="0">
              <a:spcBef>
                <a:spcPts val="0"/>
              </a:spcBef>
              <a:spcAft>
                <a:spcPts val="0"/>
              </a:spcAft>
              <a:buSzPts val="4200"/>
              <a:buNone/>
              <a:defRPr sz="4200"/>
            </a:lvl7pPr>
            <a:lvl8pPr lvl="7" algn="ctr" rtl="0">
              <a:spcBef>
                <a:spcPts val="0"/>
              </a:spcBef>
              <a:spcAft>
                <a:spcPts val="0"/>
              </a:spcAft>
              <a:buSzPts val="4200"/>
              <a:buNone/>
              <a:defRPr sz="4200"/>
            </a:lvl8pPr>
            <a:lvl9pPr lvl="8" algn="ctr" rtl="0">
              <a:spcBef>
                <a:spcPts val="0"/>
              </a:spcBef>
              <a:spcAft>
                <a:spcPts val="0"/>
              </a:spcAft>
              <a:buSzPts val="4200"/>
              <a:buNone/>
              <a:defRPr sz="4200"/>
            </a:lvl9pPr>
          </a:lstStyle>
          <a:p>
            <a:endParaRPr/>
          </a:p>
        </p:txBody>
      </p:sp>
      <p:sp>
        <p:nvSpPr>
          <p:cNvPr id="127" name="Google Shape;127;p13"/>
          <p:cNvSpPr txBox="1">
            <a:spLocks noGrp="1"/>
          </p:cNvSpPr>
          <p:nvPr>
            <p:ph type="subTitle" idx="9"/>
          </p:nvPr>
        </p:nvSpPr>
        <p:spPr>
          <a:xfrm rot="-425953">
            <a:off x="6527740" y="2543720"/>
            <a:ext cx="1653073" cy="556854"/>
          </a:xfrm>
          <a:prstGeom prst="rect">
            <a:avLst/>
          </a:prstGeom>
        </p:spPr>
        <p:txBody>
          <a:bodyPr spcFirstLastPara="1" wrap="square" lIns="91425" tIns="91425" rIns="91425" bIns="91425" anchor="t" anchorCtr="0">
            <a:noAutofit/>
          </a:bodyPr>
          <a:lstStyle>
            <a:lvl1pPr marL="0" marR="0" lvl="0" indent="0" algn="l" rtl="0">
              <a:lnSpc>
                <a:spcPct val="80000"/>
              </a:lnSpc>
              <a:spcBef>
                <a:spcPts val="0"/>
              </a:spcBef>
              <a:spcAft>
                <a:spcPts val="0"/>
              </a:spcAft>
              <a:buSzPts val="900"/>
              <a:buNone/>
              <a:defRPr sz="1000"/>
            </a:lvl1pPr>
            <a:lvl2pPr lvl="1" algn="ctr" rtl="0">
              <a:lnSpc>
                <a:spcPct val="100000"/>
              </a:lnSpc>
              <a:spcBef>
                <a:spcPts val="0"/>
              </a:spcBef>
              <a:spcAft>
                <a:spcPts val="0"/>
              </a:spcAft>
              <a:buSzPts val="900"/>
              <a:buNone/>
              <a:defRPr sz="900"/>
            </a:lvl2pPr>
            <a:lvl3pPr lvl="2" algn="ctr" rtl="0">
              <a:lnSpc>
                <a:spcPct val="100000"/>
              </a:lnSpc>
              <a:spcBef>
                <a:spcPts val="0"/>
              </a:spcBef>
              <a:spcAft>
                <a:spcPts val="0"/>
              </a:spcAft>
              <a:buSzPts val="900"/>
              <a:buNone/>
              <a:defRPr sz="900"/>
            </a:lvl3pPr>
            <a:lvl4pPr lvl="3" algn="ctr" rtl="0">
              <a:lnSpc>
                <a:spcPct val="100000"/>
              </a:lnSpc>
              <a:spcBef>
                <a:spcPts val="0"/>
              </a:spcBef>
              <a:spcAft>
                <a:spcPts val="0"/>
              </a:spcAft>
              <a:buSzPts val="900"/>
              <a:buNone/>
              <a:defRPr sz="900"/>
            </a:lvl4pPr>
            <a:lvl5pPr lvl="4" algn="ctr" rtl="0">
              <a:lnSpc>
                <a:spcPct val="100000"/>
              </a:lnSpc>
              <a:spcBef>
                <a:spcPts val="0"/>
              </a:spcBef>
              <a:spcAft>
                <a:spcPts val="0"/>
              </a:spcAft>
              <a:buSzPts val="900"/>
              <a:buNone/>
              <a:defRPr sz="900"/>
            </a:lvl5pPr>
            <a:lvl6pPr lvl="5" algn="ctr" rtl="0">
              <a:lnSpc>
                <a:spcPct val="100000"/>
              </a:lnSpc>
              <a:spcBef>
                <a:spcPts val="0"/>
              </a:spcBef>
              <a:spcAft>
                <a:spcPts val="0"/>
              </a:spcAft>
              <a:buSzPts val="900"/>
              <a:buNone/>
              <a:defRPr sz="900"/>
            </a:lvl6pPr>
            <a:lvl7pPr lvl="6" algn="ctr" rtl="0">
              <a:lnSpc>
                <a:spcPct val="100000"/>
              </a:lnSpc>
              <a:spcBef>
                <a:spcPts val="0"/>
              </a:spcBef>
              <a:spcAft>
                <a:spcPts val="0"/>
              </a:spcAft>
              <a:buSzPts val="900"/>
              <a:buNone/>
              <a:defRPr sz="900"/>
            </a:lvl7pPr>
            <a:lvl8pPr lvl="7" algn="ctr" rtl="0">
              <a:lnSpc>
                <a:spcPct val="100000"/>
              </a:lnSpc>
              <a:spcBef>
                <a:spcPts val="0"/>
              </a:spcBef>
              <a:spcAft>
                <a:spcPts val="0"/>
              </a:spcAft>
              <a:buSzPts val="900"/>
              <a:buNone/>
              <a:defRPr sz="900"/>
            </a:lvl8pPr>
            <a:lvl9pPr lvl="8" algn="ctr" rtl="0">
              <a:lnSpc>
                <a:spcPct val="100000"/>
              </a:lnSpc>
              <a:spcBef>
                <a:spcPts val="0"/>
              </a:spcBef>
              <a:spcAft>
                <a:spcPts val="0"/>
              </a:spcAft>
              <a:buSzPts val="900"/>
              <a:buNone/>
              <a:defRPr sz="900"/>
            </a:lvl9pPr>
          </a:lstStyle>
          <a:p>
            <a:endParaRPr/>
          </a:p>
        </p:txBody>
      </p:sp>
      <p:sp>
        <p:nvSpPr>
          <p:cNvPr id="128" name="Google Shape;128;p13"/>
          <p:cNvSpPr txBox="1">
            <a:spLocks noGrp="1"/>
          </p:cNvSpPr>
          <p:nvPr>
            <p:ph type="title" idx="13" hasCustomPrompt="1"/>
          </p:nvPr>
        </p:nvSpPr>
        <p:spPr>
          <a:xfrm rot="-425437">
            <a:off x="4554257" y="2286552"/>
            <a:ext cx="743688" cy="729473"/>
          </a:xfrm>
          <a:prstGeom prst="rect">
            <a:avLst/>
          </a:prstGeom>
        </p:spPr>
        <p:txBody>
          <a:bodyPr spcFirstLastPara="1" wrap="square" lIns="91425" tIns="91425" rIns="91425" bIns="91425" anchor="b" anchorCtr="0">
            <a:noAutofit/>
          </a:bodyPr>
          <a:lstStyle>
            <a:lvl1pPr marL="0" marR="0" lvl="0" indent="0" algn="r" rtl="0">
              <a:lnSpc>
                <a:spcPct val="80000"/>
              </a:lnSpc>
              <a:spcBef>
                <a:spcPts val="0"/>
              </a:spcBef>
              <a:spcAft>
                <a:spcPts val="0"/>
              </a:spcAft>
              <a:buSzPts val="3600"/>
              <a:buNone/>
              <a:defRPr sz="38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29" name="Google Shape;129;p13"/>
          <p:cNvSpPr txBox="1">
            <a:spLocks noGrp="1"/>
          </p:cNvSpPr>
          <p:nvPr>
            <p:ph type="title" idx="14"/>
          </p:nvPr>
        </p:nvSpPr>
        <p:spPr>
          <a:xfrm rot="-425184">
            <a:off x="5132759" y="2192057"/>
            <a:ext cx="1104033" cy="693491"/>
          </a:xfrm>
          <a:prstGeom prst="rect">
            <a:avLst/>
          </a:prstGeom>
        </p:spPr>
        <p:txBody>
          <a:bodyPr spcFirstLastPara="1" wrap="square" lIns="91425" tIns="91425" rIns="91425" bIns="91425" anchor="b" anchorCtr="0">
            <a:noAutofit/>
          </a:bodyPr>
          <a:lstStyle>
            <a:lvl1pPr marL="0" marR="0" lvl="0" indent="0" algn="l" rtl="0">
              <a:lnSpc>
                <a:spcPct val="80000"/>
              </a:lnSpc>
              <a:spcBef>
                <a:spcPts val="0"/>
              </a:spcBef>
              <a:spcAft>
                <a:spcPts val="0"/>
              </a:spcAft>
              <a:buSzPts val="1650"/>
              <a:buNone/>
              <a:defRPr sz="1800"/>
            </a:lvl1pPr>
            <a:lvl2pPr lvl="1" algn="ctr" rtl="0">
              <a:spcBef>
                <a:spcPts val="0"/>
              </a:spcBef>
              <a:spcAft>
                <a:spcPts val="0"/>
              </a:spcAft>
              <a:buSzPts val="4200"/>
              <a:buNone/>
              <a:defRPr sz="4200"/>
            </a:lvl2pPr>
            <a:lvl3pPr lvl="2" algn="ctr" rtl="0">
              <a:spcBef>
                <a:spcPts val="0"/>
              </a:spcBef>
              <a:spcAft>
                <a:spcPts val="0"/>
              </a:spcAft>
              <a:buSzPts val="4200"/>
              <a:buNone/>
              <a:defRPr sz="4200"/>
            </a:lvl3pPr>
            <a:lvl4pPr lvl="3" algn="ctr" rtl="0">
              <a:spcBef>
                <a:spcPts val="0"/>
              </a:spcBef>
              <a:spcAft>
                <a:spcPts val="0"/>
              </a:spcAft>
              <a:buSzPts val="4200"/>
              <a:buNone/>
              <a:defRPr sz="4200"/>
            </a:lvl4pPr>
            <a:lvl5pPr lvl="4" algn="ctr" rtl="0">
              <a:spcBef>
                <a:spcPts val="0"/>
              </a:spcBef>
              <a:spcAft>
                <a:spcPts val="0"/>
              </a:spcAft>
              <a:buSzPts val="4200"/>
              <a:buNone/>
              <a:defRPr sz="4200"/>
            </a:lvl5pPr>
            <a:lvl6pPr lvl="5" algn="ctr" rtl="0">
              <a:spcBef>
                <a:spcPts val="0"/>
              </a:spcBef>
              <a:spcAft>
                <a:spcPts val="0"/>
              </a:spcAft>
              <a:buSzPts val="4200"/>
              <a:buNone/>
              <a:defRPr sz="4200"/>
            </a:lvl6pPr>
            <a:lvl7pPr lvl="6" algn="ctr" rtl="0">
              <a:spcBef>
                <a:spcPts val="0"/>
              </a:spcBef>
              <a:spcAft>
                <a:spcPts val="0"/>
              </a:spcAft>
              <a:buSzPts val="4200"/>
              <a:buNone/>
              <a:defRPr sz="4200"/>
            </a:lvl7pPr>
            <a:lvl8pPr lvl="7" algn="ctr" rtl="0">
              <a:spcBef>
                <a:spcPts val="0"/>
              </a:spcBef>
              <a:spcAft>
                <a:spcPts val="0"/>
              </a:spcAft>
              <a:buSzPts val="4200"/>
              <a:buNone/>
              <a:defRPr sz="4200"/>
            </a:lvl8pPr>
            <a:lvl9pPr lvl="8" algn="ctr" rtl="0">
              <a:spcBef>
                <a:spcPts val="0"/>
              </a:spcBef>
              <a:spcAft>
                <a:spcPts val="0"/>
              </a:spcAft>
              <a:buSzPts val="4200"/>
              <a:buNone/>
              <a:defRPr sz="4200"/>
            </a:lvl9pPr>
          </a:lstStyle>
          <a:p>
            <a:endParaRPr/>
          </a:p>
        </p:txBody>
      </p:sp>
      <p:sp>
        <p:nvSpPr>
          <p:cNvPr id="130" name="Google Shape;130;p13"/>
          <p:cNvSpPr txBox="1">
            <a:spLocks noGrp="1"/>
          </p:cNvSpPr>
          <p:nvPr>
            <p:ph type="subTitle" idx="15"/>
          </p:nvPr>
        </p:nvSpPr>
        <p:spPr>
          <a:xfrm rot="-425717">
            <a:off x="4648387" y="2784194"/>
            <a:ext cx="1649129" cy="556854"/>
          </a:xfrm>
          <a:prstGeom prst="rect">
            <a:avLst/>
          </a:prstGeom>
        </p:spPr>
        <p:txBody>
          <a:bodyPr spcFirstLastPara="1" wrap="square" lIns="91425" tIns="91425" rIns="91425" bIns="91425" anchor="t" anchorCtr="0">
            <a:noAutofit/>
          </a:bodyPr>
          <a:lstStyle>
            <a:lvl1pPr marL="0" marR="0" lvl="0" indent="0" algn="l" rtl="0">
              <a:lnSpc>
                <a:spcPct val="80000"/>
              </a:lnSpc>
              <a:spcBef>
                <a:spcPts val="0"/>
              </a:spcBef>
              <a:spcAft>
                <a:spcPts val="0"/>
              </a:spcAft>
              <a:buSzPts val="900"/>
              <a:buNone/>
              <a:defRPr sz="1000"/>
            </a:lvl1pPr>
            <a:lvl2pPr lvl="1" algn="ctr" rtl="0">
              <a:lnSpc>
                <a:spcPct val="100000"/>
              </a:lnSpc>
              <a:spcBef>
                <a:spcPts val="0"/>
              </a:spcBef>
              <a:spcAft>
                <a:spcPts val="0"/>
              </a:spcAft>
              <a:buSzPts val="900"/>
              <a:buNone/>
              <a:defRPr sz="900"/>
            </a:lvl2pPr>
            <a:lvl3pPr lvl="2" algn="ctr" rtl="0">
              <a:lnSpc>
                <a:spcPct val="100000"/>
              </a:lnSpc>
              <a:spcBef>
                <a:spcPts val="0"/>
              </a:spcBef>
              <a:spcAft>
                <a:spcPts val="0"/>
              </a:spcAft>
              <a:buSzPts val="900"/>
              <a:buNone/>
              <a:defRPr sz="900"/>
            </a:lvl3pPr>
            <a:lvl4pPr lvl="3" algn="ctr" rtl="0">
              <a:lnSpc>
                <a:spcPct val="100000"/>
              </a:lnSpc>
              <a:spcBef>
                <a:spcPts val="0"/>
              </a:spcBef>
              <a:spcAft>
                <a:spcPts val="0"/>
              </a:spcAft>
              <a:buSzPts val="900"/>
              <a:buNone/>
              <a:defRPr sz="900"/>
            </a:lvl4pPr>
            <a:lvl5pPr lvl="4" algn="ctr" rtl="0">
              <a:lnSpc>
                <a:spcPct val="100000"/>
              </a:lnSpc>
              <a:spcBef>
                <a:spcPts val="0"/>
              </a:spcBef>
              <a:spcAft>
                <a:spcPts val="0"/>
              </a:spcAft>
              <a:buSzPts val="900"/>
              <a:buNone/>
              <a:defRPr sz="900"/>
            </a:lvl5pPr>
            <a:lvl6pPr lvl="5" algn="ctr" rtl="0">
              <a:lnSpc>
                <a:spcPct val="100000"/>
              </a:lnSpc>
              <a:spcBef>
                <a:spcPts val="0"/>
              </a:spcBef>
              <a:spcAft>
                <a:spcPts val="0"/>
              </a:spcAft>
              <a:buSzPts val="900"/>
              <a:buNone/>
              <a:defRPr sz="900"/>
            </a:lvl6pPr>
            <a:lvl7pPr lvl="6" algn="ctr" rtl="0">
              <a:lnSpc>
                <a:spcPct val="100000"/>
              </a:lnSpc>
              <a:spcBef>
                <a:spcPts val="0"/>
              </a:spcBef>
              <a:spcAft>
                <a:spcPts val="0"/>
              </a:spcAft>
              <a:buSzPts val="900"/>
              <a:buNone/>
              <a:defRPr sz="900"/>
            </a:lvl7pPr>
            <a:lvl8pPr lvl="7" algn="ctr" rtl="0">
              <a:lnSpc>
                <a:spcPct val="100000"/>
              </a:lnSpc>
              <a:spcBef>
                <a:spcPts val="0"/>
              </a:spcBef>
              <a:spcAft>
                <a:spcPts val="0"/>
              </a:spcAft>
              <a:buSzPts val="900"/>
              <a:buNone/>
              <a:defRPr sz="900"/>
            </a:lvl8pPr>
            <a:lvl9pPr lvl="8" algn="ctr" rtl="0">
              <a:lnSpc>
                <a:spcPct val="100000"/>
              </a:lnSpc>
              <a:spcBef>
                <a:spcPts val="0"/>
              </a:spcBef>
              <a:spcAft>
                <a:spcPts val="0"/>
              </a:spcAft>
              <a:buSzPts val="900"/>
              <a:buNone/>
              <a:defRPr sz="900"/>
            </a:lvl9pPr>
          </a:lstStyle>
          <a:p>
            <a:endParaRPr/>
          </a:p>
        </p:txBody>
      </p:sp>
    </p:spTree>
    <p:extLst>
      <p:ext uri="{BB962C8B-B14F-4D97-AF65-F5344CB8AC3E}">
        <p14:creationId xmlns:p14="http://schemas.microsoft.com/office/powerpoint/2010/main" val="322118881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matchingName="Six columns">
  <p:cSld name="Six columns">
    <p:spTree>
      <p:nvGrpSpPr>
        <p:cNvPr id="1" name="Shape 131"/>
        <p:cNvGrpSpPr/>
        <p:nvPr/>
      </p:nvGrpSpPr>
      <p:grpSpPr>
        <a:xfrm>
          <a:off x="0" y="0"/>
          <a:ext cx="0" cy="0"/>
          <a:chOff x="0" y="0"/>
          <a:chExt cx="0" cy="0"/>
        </a:xfrm>
      </p:grpSpPr>
      <p:sp>
        <p:nvSpPr>
          <p:cNvPr id="132" name="Google Shape;132;p14"/>
          <p:cNvSpPr txBox="1">
            <a:spLocks noGrp="1"/>
          </p:cNvSpPr>
          <p:nvPr>
            <p:ph type="title"/>
          </p:nvPr>
        </p:nvSpPr>
        <p:spPr>
          <a:xfrm>
            <a:off x="720000" y="540000"/>
            <a:ext cx="7704000" cy="320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800"/>
              <a:buNone/>
              <a:defRPr sz="3800"/>
            </a:lvl1pPr>
            <a:lvl2pPr lvl="1" algn="ctr" rtl="0">
              <a:spcBef>
                <a:spcPts val="0"/>
              </a:spcBef>
              <a:spcAft>
                <a:spcPts val="0"/>
              </a:spcAft>
              <a:buSzPts val="3800"/>
              <a:buNone/>
              <a:defRPr sz="3800"/>
            </a:lvl2pPr>
            <a:lvl3pPr lvl="2" algn="ctr" rtl="0">
              <a:spcBef>
                <a:spcPts val="0"/>
              </a:spcBef>
              <a:spcAft>
                <a:spcPts val="0"/>
              </a:spcAft>
              <a:buSzPts val="3800"/>
              <a:buNone/>
              <a:defRPr sz="3800"/>
            </a:lvl3pPr>
            <a:lvl4pPr lvl="3" algn="ctr" rtl="0">
              <a:spcBef>
                <a:spcPts val="0"/>
              </a:spcBef>
              <a:spcAft>
                <a:spcPts val="0"/>
              </a:spcAft>
              <a:buSzPts val="3800"/>
              <a:buNone/>
              <a:defRPr sz="3800"/>
            </a:lvl4pPr>
            <a:lvl5pPr lvl="4" algn="ctr" rtl="0">
              <a:spcBef>
                <a:spcPts val="0"/>
              </a:spcBef>
              <a:spcAft>
                <a:spcPts val="0"/>
              </a:spcAft>
              <a:buSzPts val="3800"/>
              <a:buNone/>
              <a:defRPr sz="3800"/>
            </a:lvl5pPr>
            <a:lvl6pPr lvl="5" algn="ctr" rtl="0">
              <a:spcBef>
                <a:spcPts val="0"/>
              </a:spcBef>
              <a:spcAft>
                <a:spcPts val="0"/>
              </a:spcAft>
              <a:buSzPts val="3800"/>
              <a:buNone/>
              <a:defRPr sz="3800"/>
            </a:lvl6pPr>
            <a:lvl7pPr lvl="6" algn="ctr" rtl="0">
              <a:spcBef>
                <a:spcPts val="0"/>
              </a:spcBef>
              <a:spcAft>
                <a:spcPts val="0"/>
              </a:spcAft>
              <a:buSzPts val="3800"/>
              <a:buNone/>
              <a:defRPr sz="3800"/>
            </a:lvl7pPr>
            <a:lvl8pPr lvl="7" algn="ctr" rtl="0">
              <a:spcBef>
                <a:spcPts val="0"/>
              </a:spcBef>
              <a:spcAft>
                <a:spcPts val="0"/>
              </a:spcAft>
              <a:buSzPts val="3800"/>
              <a:buNone/>
              <a:defRPr sz="3800"/>
            </a:lvl8pPr>
            <a:lvl9pPr lvl="8" algn="ctr" rtl="0">
              <a:spcBef>
                <a:spcPts val="0"/>
              </a:spcBef>
              <a:spcAft>
                <a:spcPts val="0"/>
              </a:spcAft>
              <a:buSzPts val="3800"/>
              <a:buNone/>
              <a:defRPr sz="3800"/>
            </a:lvl9pPr>
          </a:lstStyle>
          <a:p>
            <a:endParaRPr/>
          </a:p>
        </p:txBody>
      </p:sp>
      <p:sp>
        <p:nvSpPr>
          <p:cNvPr id="133" name="Google Shape;133;p14"/>
          <p:cNvSpPr txBox="1">
            <a:spLocks noGrp="1"/>
          </p:cNvSpPr>
          <p:nvPr>
            <p:ph type="subTitle" idx="1"/>
          </p:nvPr>
        </p:nvSpPr>
        <p:spPr>
          <a:xfrm>
            <a:off x="807250" y="1805063"/>
            <a:ext cx="1775400" cy="627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50"/>
              <a:buNone/>
              <a:defRPr sz="1100"/>
            </a:lvl1pPr>
            <a:lvl2pPr lvl="1" algn="r" rtl="0">
              <a:lnSpc>
                <a:spcPct val="100000"/>
              </a:lnSpc>
              <a:spcBef>
                <a:spcPts val="0"/>
              </a:spcBef>
              <a:spcAft>
                <a:spcPts val="0"/>
              </a:spcAft>
              <a:buSzPts val="950"/>
              <a:buNone/>
              <a:defRPr sz="950"/>
            </a:lvl2pPr>
            <a:lvl3pPr lvl="2" algn="r" rtl="0">
              <a:lnSpc>
                <a:spcPct val="100000"/>
              </a:lnSpc>
              <a:spcBef>
                <a:spcPts val="0"/>
              </a:spcBef>
              <a:spcAft>
                <a:spcPts val="0"/>
              </a:spcAft>
              <a:buSzPts val="950"/>
              <a:buNone/>
              <a:defRPr sz="950"/>
            </a:lvl3pPr>
            <a:lvl4pPr lvl="3" algn="r" rtl="0">
              <a:lnSpc>
                <a:spcPct val="100000"/>
              </a:lnSpc>
              <a:spcBef>
                <a:spcPts val="0"/>
              </a:spcBef>
              <a:spcAft>
                <a:spcPts val="0"/>
              </a:spcAft>
              <a:buSzPts val="950"/>
              <a:buNone/>
              <a:defRPr sz="950"/>
            </a:lvl4pPr>
            <a:lvl5pPr lvl="4" algn="r" rtl="0">
              <a:lnSpc>
                <a:spcPct val="100000"/>
              </a:lnSpc>
              <a:spcBef>
                <a:spcPts val="0"/>
              </a:spcBef>
              <a:spcAft>
                <a:spcPts val="0"/>
              </a:spcAft>
              <a:buSzPts val="950"/>
              <a:buNone/>
              <a:defRPr sz="950"/>
            </a:lvl5pPr>
            <a:lvl6pPr lvl="5" algn="r" rtl="0">
              <a:lnSpc>
                <a:spcPct val="100000"/>
              </a:lnSpc>
              <a:spcBef>
                <a:spcPts val="0"/>
              </a:spcBef>
              <a:spcAft>
                <a:spcPts val="0"/>
              </a:spcAft>
              <a:buSzPts val="950"/>
              <a:buNone/>
              <a:defRPr sz="950"/>
            </a:lvl6pPr>
            <a:lvl7pPr lvl="6" algn="r" rtl="0">
              <a:lnSpc>
                <a:spcPct val="100000"/>
              </a:lnSpc>
              <a:spcBef>
                <a:spcPts val="0"/>
              </a:spcBef>
              <a:spcAft>
                <a:spcPts val="0"/>
              </a:spcAft>
              <a:buSzPts val="950"/>
              <a:buNone/>
              <a:defRPr sz="950"/>
            </a:lvl7pPr>
            <a:lvl8pPr lvl="7" algn="r" rtl="0">
              <a:lnSpc>
                <a:spcPct val="100000"/>
              </a:lnSpc>
              <a:spcBef>
                <a:spcPts val="0"/>
              </a:spcBef>
              <a:spcAft>
                <a:spcPts val="0"/>
              </a:spcAft>
              <a:buSzPts val="950"/>
              <a:buNone/>
              <a:defRPr sz="950"/>
            </a:lvl8pPr>
            <a:lvl9pPr lvl="8" algn="r" rtl="0">
              <a:lnSpc>
                <a:spcPct val="100000"/>
              </a:lnSpc>
              <a:spcBef>
                <a:spcPts val="0"/>
              </a:spcBef>
              <a:spcAft>
                <a:spcPts val="0"/>
              </a:spcAft>
              <a:buSzPts val="950"/>
              <a:buNone/>
              <a:defRPr sz="950"/>
            </a:lvl9pPr>
          </a:lstStyle>
          <a:p>
            <a:endParaRPr/>
          </a:p>
        </p:txBody>
      </p:sp>
      <p:sp>
        <p:nvSpPr>
          <p:cNvPr id="134" name="Google Shape;134;p14"/>
          <p:cNvSpPr txBox="1">
            <a:spLocks noGrp="1"/>
          </p:cNvSpPr>
          <p:nvPr>
            <p:ph type="subTitle" idx="2"/>
          </p:nvPr>
        </p:nvSpPr>
        <p:spPr>
          <a:xfrm>
            <a:off x="807250" y="1500638"/>
            <a:ext cx="1775400" cy="4278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600"/>
              <a:buNone/>
              <a:defRPr sz="1600" b="1"/>
            </a:lvl1pPr>
            <a:lvl2pPr lvl="1" algn="r" rtl="0">
              <a:lnSpc>
                <a:spcPct val="100000"/>
              </a:lnSpc>
              <a:spcBef>
                <a:spcPts val="0"/>
              </a:spcBef>
              <a:spcAft>
                <a:spcPts val="0"/>
              </a:spcAft>
              <a:buSzPts val="1600"/>
              <a:buNone/>
              <a:defRPr sz="1600" b="1"/>
            </a:lvl2pPr>
            <a:lvl3pPr lvl="2" algn="r" rtl="0">
              <a:lnSpc>
                <a:spcPct val="100000"/>
              </a:lnSpc>
              <a:spcBef>
                <a:spcPts val="0"/>
              </a:spcBef>
              <a:spcAft>
                <a:spcPts val="0"/>
              </a:spcAft>
              <a:buSzPts val="1600"/>
              <a:buNone/>
              <a:defRPr sz="1600" b="1"/>
            </a:lvl3pPr>
            <a:lvl4pPr lvl="3" algn="r" rtl="0">
              <a:lnSpc>
                <a:spcPct val="100000"/>
              </a:lnSpc>
              <a:spcBef>
                <a:spcPts val="0"/>
              </a:spcBef>
              <a:spcAft>
                <a:spcPts val="0"/>
              </a:spcAft>
              <a:buSzPts val="1600"/>
              <a:buNone/>
              <a:defRPr sz="1600" b="1"/>
            </a:lvl4pPr>
            <a:lvl5pPr lvl="4" algn="r" rtl="0">
              <a:lnSpc>
                <a:spcPct val="100000"/>
              </a:lnSpc>
              <a:spcBef>
                <a:spcPts val="0"/>
              </a:spcBef>
              <a:spcAft>
                <a:spcPts val="0"/>
              </a:spcAft>
              <a:buSzPts val="1600"/>
              <a:buNone/>
              <a:defRPr sz="1600" b="1"/>
            </a:lvl5pPr>
            <a:lvl6pPr lvl="5" algn="r" rtl="0">
              <a:lnSpc>
                <a:spcPct val="100000"/>
              </a:lnSpc>
              <a:spcBef>
                <a:spcPts val="0"/>
              </a:spcBef>
              <a:spcAft>
                <a:spcPts val="0"/>
              </a:spcAft>
              <a:buSzPts val="1600"/>
              <a:buNone/>
              <a:defRPr sz="1600" b="1"/>
            </a:lvl6pPr>
            <a:lvl7pPr lvl="6" algn="r" rtl="0">
              <a:lnSpc>
                <a:spcPct val="100000"/>
              </a:lnSpc>
              <a:spcBef>
                <a:spcPts val="0"/>
              </a:spcBef>
              <a:spcAft>
                <a:spcPts val="0"/>
              </a:spcAft>
              <a:buSzPts val="1600"/>
              <a:buNone/>
              <a:defRPr sz="1600" b="1"/>
            </a:lvl7pPr>
            <a:lvl8pPr lvl="7" algn="r" rtl="0">
              <a:lnSpc>
                <a:spcPct val="100000"/>
              </a:lnSpc>
              <a:spcBef>
                <a:spcPts val="0"/>
              </a:spcBef>
              <a:spcAft>
                <a:spcPts val="0"/>
              </a:spcAft>
              <a:buSzPts val="1600"/>
              <a:buNone/>
              <a:defRPr sz="1600" b="1"/>
            </a:lvl8pPr>
            <a:lvl9pPr lvl="8" algn="r" rtl="0">
              <a:lnSpc>
                <a:spcPct val="100000"/>
              </a:lnSpc>
              <a:spcBef>
                <a:spcPts val="0"/>
              </a:spcBef>
              <a:spcAft>
                <a:spcPts val="0"/>
              </a:spcAft>
              <a:buSzPts val="1600"/>
              <a:buNone/>
              <a:defRPr sz="1600" b="1"/>
            </a:lvl9pPr>
          </a:lstStyle>
          <a:p>
            <a:endParaRPr/>
          </a:p>
        </p:txBody>
      </p:sp>
      <p:sp>
        <p:nvSpPr>
          <p:cNvPr id="135" name="Google Shape;135;p14"/>
          <p:cNvSpPr txBox="1">
            <a:spLocks noGrp="1"/>
          </p:cNvSpPr>
          <p:nvPr>
            <p:ph type="subTitle" idx="3"/>
          </p:nvPr>
        </p:nvSpPr>
        <p:spPr>
          <a:xfrm>
            <a:off x="807250" y="2828100"/>
            <a:ext cx="1775400" cy="627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50"/>
              <a:buNone/>
              <a:defRPr sz="1100">
                <a:solidFill>
                  <a:schemeClr val="dk2"/>
                </a:solidFill>
              </a:defRPr>
            </a:lvl1pPr>
            <a:lvl2pPr lvl="1" algn="r" rtl="0">
              <a:lnSpc>
                <a:spcPct val="100000"/>
              </a:lnSpc>
              <a:spcBef>
                <a:spcPts val="0"/>
              </a:spcBef>
              <a:spcAft>
                <a:spcPts val="0"/>
              </a:spcAft>
              <a:buSzPts val="950"/>
              <a:buNone/>
              <a:defRPr sz="950"/>
            </a:lvl2pPr>
            <a:lvl3pPr lvl="2" algn="r" rtl="0">
              <a:lnSpc>
                <a:spcPct val="100000"/>
              </a:lnSpc>
              <a:spcBef>
                <a:spcPts val="0"/>
              </a:spcBef>
              <a:spcAft>
                <a:spcPts val="0"/>
              </a:spcAft>
              <a:buSzPts val="950"/>
              <a:buNone/>
              <a:defRPr sz="950"/>
            </a:lvl3pPr>
            <a:lvl4pPr lvl="3" algn="r" rtl="0">
              <a:lnSpc>
                <a:spcPct val="100000"/>
              </a:lnSpc>
              <a:spcBef>
                <a:spcPts val="0"/>
              </a:spcBef>
              <a:spcAft>
                <a:spcPts val="0"/>
              </a:spcAft>
              <a:buSzPts val="950"/>
              <a:buNone/>
              <a:defRPr sz="950"/>
            </a:lvl4pPr>
            <a:lvl5pPr lvl="4" algn="r" rtl="0">
              <a:lnSpc>
                <a:spcPct val="100000"/>
              </a:lnSpc>
              <a:spcBef>
                <a:spcPts val="0"/>
              </a:spcBef>
              <a:spcAft>
                <a:spcPts val="0"/>
              </a:spcAft>
              <a:buSzPts val="950"/>
              <a:buNone/>
              <a:defRPr sz="950"/>
            </a:lvl5pPr>
            <a:lvl6pPr lvl="5" algn="r" rtl="0">
              <a:lnSpc>
                <a:spcPct val="100000"/>
              </a:lnSpc>
              <a:spcBef>
                <a:spcPts val="0"/>
              </a:spcBef>
              <a:spcAft>
                <a:spcPts val="0"/>
              </a:spcAft>
              <a:buSzPts val="950"/>
              <a:buNone/>
              <a:defRPr sz="950"/>
            </a:lvl6pPr>
            <a:lvl7pPr lvl="6" algn="r" rtl="0">
              <a:lnSpc>
                <a:spcPct val="100000"/>
              </a:lnSpc>
              <a:spcBef>
                <a:spcPts val="0"/>
              </a:spcBef>
              <a:spcAft>
                <a:spcPts val="0"/>
              </a:spcAft>
              <a:buSzPts val="950"/>
              <a:buNone/>
              <a:defRPr sz="950"/>
            </a:lvl7pPr>
            <a:lvl8pPr lvl="7" algn="r" rtl="0">
              <a:lnSpc>
                <a:spcPct val="100000"/>
              </a:lnSpc>
              <a:spcBef>
                <a:spcPts val="0"/>
              </a:spcBef>
              <a:spcAft>
                <a:spcPts val="0"/>
              </a:spcAft>
              <a:buSzPts val="950"/>
              <a:buNone/>
              <a:defRPr sz="950"/>
            </a:lvl8pPr>
            <a:lvl9pPr lvl="8" algn="r" rtl="0">
              <a:lnSpc>
                <a:spcPct val="100000"/>
              </a:lnSpc>
              <a:spcBef>
                <a:spcPts val="0"/>
              </a:spcBef>
              <a:spcAft>
                <a:spcPts val="0"/>
              </a:spcAft>
              <a:buSzPts val="950"/>
              <a:buNone/>
              <a:defRPr sz="950"/>
            </a:lvl9pPr>
          </a:lstStyle>
          <a:p>
            <a:endParaRPr/>
          </a:p>
        </p:txBody>
      </p:sp>
      <p:sp>
        <p:nvSpPr>
          <p:cNvPr id="136" name="Google Shape;136;p14"/>
          <p:cNvSpPr txBox="1">
            <a:spLocks noGrp="1"/>
          </p:cNvSpPr>
          <p:nvPr>
            <p:ph type="subTitle" idx="4"/>
          </p:nvPr>
        </p:nvSpPr>
        <p:spPr>
          <a:xfrm>
            <a:off x="807250" y="2523675"/>
            <a:ext cx="1775400" cy="4278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600"/>
              <a:buNone/>
              <a:defRPr sz="1600" b="1"/>
            </a:lvl1pPr>
            <a:lvl2pPr lvl="1" algn="r" rtl="0">
              <a:lnSpc>
                <a:spcPct val="100000"/>
              </a:lnSpc>
              <a:spcBef>
                <a:spcPts val="0"/>
              </a:spcBef>
              <a:spcAft>
                <a:spcPts val="0"/>
              </a:spcAft>
              <a:buSzPts val="1600"/>
              <a:buNone/>
              <a:defRPr sz="1600" b="1"/>
            </a:lvl2pPr>
            <a:lvl3pPr lvl="2" algn="r" rtl="0">
              <a:lnSpc>
                <a:spcPct val="100000"/>
              </a:lnSpc>
              <a:spcBef>
                <a:spcPts val="0"/>
              </a:spcBef>
              <a:spcAft>
                <a:spcPts val="0"/>
              </a:spcAft>
              <a:buSzPts val="1600"/>
              <a:buNone/>
              <a:defRPr sz="1600" b="1"/>
            </a:lvl3pPr>
            <a:lvl4pPr lvl="3" algn="r" rtl="0">
              <a:lnSpc>
                <a:spcPct val="100000"/>
              </a:lnSpc>
              <a:spcBef>
                <a:spcPts val="0"/>
              </a:spcBef>
              <a:spcAft>
                <a:spcPts val="0"/>
              </a:spcAft>
              <a:buSzPts val="1600"/>
              <a:buNone/>
              <a:defRPr sz="1600" b="1"/>
            </a:lvl4pPr>
            <a:lvl5pPr lvl="4" algn="r" rtl="0">
              <a:lnSpc>
                <a:spcPct val="100000"/>
              </a:lnSpc>
              <a:spcBef>
                <a:spcPts val="0"/>
              </a:spcBef>
              <a:spcAft>
                <a:spcPts val="0"/>
              </a:spcAft>
              <a:buSzPts val="1600"/>
              <a:buNone/>
              <a:defRPr sz="1600" b="1"/>
            </a:lvl5pPr>
            <a:lvl6pPr lvl="5" algn="r" rtl="0">
              <a:lnSpc>
                <a:spcPct val="100000"/>
              </a:lnSpc>
              <a:spcBef>
                <a:spcPts val="0"/>
              </a:spcBef>
              <a:spcAft>
                <a:spcPts val="0"/>
              </a:spcAft>
              <a:buSzPts val="1600"/>
              <a:buNone/>
              <a:defRPr sz="1600" b="1"/>
            </a:lvl6pPr>
            <a:lvl7pPr lvl="6" algn="r" rtl="0">
              <a:lnSpc>
                <a:spcPct val="100000"/>
              </a:lnSpc>
              <a:spcBef>
                <a:spcPts val="0"/>
              </a:spcBef>
              <a:spcAft>
                <a:spcPts val="0"/>
              </a:spcAft>
              <a:buSzPts val="1600"/>
              <a:buNone/>
              <a:defRPr sz="1600" b="1"/>
            </a:lvl7pPr>
            <a:lvl8pPr lvl="7" algn="r" rtl="0">
              <a:lnSpc>
                <a:spcPct val="100000"/>
              </a:lnSpc>
              <a:spcBef>
                <a:spcPts val="0"/>
              </a:spcBef>
              <a:spcAft>
                <a:spcPts val="0"/>
              </a:spcAft>
              <a:buSzPts val="1600"/>
              <a:buNone/>
              <a:defRPr sz="1600" b="1"/>
            </a:lvl8pPr>
            <a:lvl9pPr lvl="8" algn="r" rtl="0">
              <a:lnSpc>
                <a:spcPct val="100000"/>
              </a:lnSpc>
              <a:spcBef>
                <a:spcPts val="0"/>
              </a:spcBef>
              <a:spcAft>
                <a:spcPts val="0"/>
              </a:spcAft>
              <a:buSzPts val="1600"/>
              <a:buNone/>
              <a:defRPr sz="1600" b="1"/>
            </a:lvl9pPr>
          </a:lstStyle>
          <a:p>
            <a:endParaRPr/>
          </a:p>
        </p:txBody>
      </p:sp>
      <p:sp>
        <p:nvSpPr>
          <p:cNvPr id="137" name="Google Shape;137;p14"/>
          <p:cNvSpPr txBox="1">
            <a:spLocks noGrp="1"/>
          </p:cNvSpPr>
          <p:nvPr>
            <p:ph type="subTitle" idx="5"/>
          </p:nvPr>
        </p:nvSpPr>
        <p:spPr>
          <a:xfrm>
            <a:off x="807250" y="3851138"/>
            <a:ext cx="1775400" cy="627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50"/>
              <a:buNone/>
              <a:defRPr sz="1100">
                <a:solidFill>
                  <a:schemeClr val="dk2"/>
                </a:solidFill>
              </a:defRPr>
            </a:lvl1pPr>
            <a:lvl2pPr lvl="1" algn="r" rtl="0">
              <a:lnSpc>
                <a:spcPct val="100000"/>
              </a:lnSpc>
              <a:spcBef>
                <a:spcPts val="0"/>
              </a:spcBef>
              <a:spcAft>
                <a:spcPts val="0"/>
              </a:spcAft>
              <a:buSzPts val="950"/>
              <a:buNone/>
              <a:defRPr sz="950"/>
            </a:lvl2pPr>
            <a:lvl3pPr lvl="2" algn="r" rtl="0">
              <a:lnSpc>
                <a:spcPct val="100000"/>
              </a:lnSpc>
              <a:spcBef>
                <a:spcPts val="0"/>
              </a:spcBef>
              <a:spcAft>
                <a:spcPts val="0"/>
              </a:spcAft>
              <a:buSzPts val="950"/>
              <a:buNone/>
              <a:defRPr sz="950"/>
            </a:lvl3pPr>
            <a:lvl4pPr lvl="3" algn="r" rtl="0">
              <a:lnSpc>
                <a:spcPct val="100000"/>
              </a:lnSpc>
              <a:spcBef>
                <a:spcPts val="0"/>
              </a:spcBef>
              <a:spcAft>
                <a:spcPts val="0"/>
              </a:spcAft>
              <a:buSzPts val="950"/>
              <a:buNone/>
              <a:defRPr sz="950"/>
            </a:lvl4pPr>
            <a:lvl5pPr lvl="4" algn="r" rtl="0">
              <a:lnSpc>
                <a:spcPct val="100000"/>
              </a:lnSpc>
              <a:spcBef>
                <a:spcPts val="0"/>
              </a:spcBef>
              <a:spcAft>
                <a:spcPts val="0"/>
              </a:spcAft>
              <a:buSzPts val="950"/>
              <a:buNone/>
              <a:defRPr sz="950"/>
            </a:lvl5pPr>
            <a:lvl6pPr lvl="5" algn="r" rtl="0">
              <a:lnSpc>
                <a:spcPct val="100000"/>
              </a:lnSpc>
              <a:spcBef>
                <a:spcPts val="0"/>
              </a:spcBef>
              <a:spcAft>
                <a:spcPts val="0"/>
              </a:spcAft>
              <a:buSzPts val="950"/>
              <a:buNone/>
              <a:defRPr sz="950"/>
            </a:lvl6pPr>
            <a:lvl7pPr lvl="6" algn="r" rtl="0">
              <a:lnSpc>
                <a:spcPct val="100000"/>
              </a:lnSpc>
              <a:spcBef>
                <a:spcPts val="0"/>
              </a:spcBef>
              <a:spcAft>
                <a:spcPts val="0"/>
              </a:spcAft>
              <a:buSzPts val="950"/>
              <a:buNone/>
              <a:defRPr sz="950"/>
            </a:lvl7pPr>
            <a:lvl8pPr lvl="7" algn="r" rtl="0">
              <a:lnSpc>
                <a:spcPct val="100000"/>
              </a:lnSpc>
              <a:spcBef>
                <a:spcPts val="0"/>
              </a:spcBef>
              <a:spcAft>
                <a:spcPts val="0"/>
              </a:spcAft>
              <a:buSzPts val="950"/>
              <a:buNone/>
              <a:defRPr sz="950"/>
            </a:lvl8pPr>
            <a:lvl9pPr lvl="8" algn="r" rtl="0">
              <a:lnSpc>
                <a:spcPct val="100000"/>
              </a:lnSpc>
              <a:spcBef>
                <a:spcPts val="0"/>
              </a:spcBef>
              <a:spcAft>
                <a:spcPts val="0"/>
              </a:spcAft>
              <a:buSzPts val="950"/>
              <a:buNone/>
              <a:defRPr sz="950"/>
            </a:lvl9pPr>
          </a:lstStyle>
          <a:p>
            <a:endParaRPr/>
          </a:p>
        </p:txBody>
      </p:sp>
      <p:sp>
        <p:nvSpPr>
          <p:cNvPr id="138" name="Google Shape;138;p14"/>
          <p:cNvSpPr txBox="1">
            <a:spLocks noGrp="1"/>
          </p:cNvSpPr>
          <p:nvPr>
            <p:ph type="subTitle" idx="6"/>
          </p:nvPr>
        </p:nvSpPr>
        <p:spPr>
          <a:xfrm>
            <a:off x="807250" y="3546713"/>
            <a:ext cx="1775400" cy="4278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600"/>
              <a:buNone/>
              <a:defRPr sz="1600" b="1"/>
            </a:lvl1pPr>
            <a:lvl2pPr lvl="1" algn="r" rtl="0">
              <a:lnSpc>
                <a:spcPct val="100000"/>
              </a:lnSpc>
              <a:spcBef>
                <a:spcPts val="0"/>
              </a:spcBef>
              <a:spcAft>
                <a:spcPts val="0"/>
              </a:spcAft>
              <a:buSzPts val="1600"/>
              <a:buNone/>
              <a:defRPr sz="1600" b="1"/>
            </a:lvl2pPr>
            <a:lvl3pPr lvl="2" algn="r" rtl="0">
              <a:lnSpc>
                <a:spcPct val="100000"/>
              </a:lnSpc>
              <a:spcBef>
                <a:spcPts val="0"/>
              </a:spcBef>
              <a:spcAft>
                <a:spcPts val="0"/>
              </a:spcAft>
              <a:buSzPts val="1600"/>
              <a:buNone/>
              <a:defRPr sz="1600" b="1"/>
            </a:lvl3pPr>
            <a:lvl4pPr lvl="3" algn="r" rtl="0">
              <a:lnSpc>
                <a:spcPct val="100000"/>
              </a:lnSpc>
              <a:spcBef>
                <a:spcPts val="0"/>
              </a:spcBef>
              <a:spcAft>
                <a:spcPts val="0"/>
              </a:spcAft>
              <a:buSzPts val="1600"/>
              <a:buNone/>
              <a:defRPr sz="1600" b="1"/>
            </a:lvl4pPr>
            <a:lvl5pPr lvl="4" algn="r" rtl="0">
              <a:lnSpc>
                <a:spcPct val="100000"/>
              </a:lnSpc>
              <a:spcBef>
                <a:spcPts val="0"/>
              </a:spcBef>
              <a:spcAft>
                <a:spcPts val="0"/>
              </a:spcAft>
              <a:buSzPts val="1600"/>
              <a:buNone/>
              <a:defRPr sz="1600" b="1"/>
            </a:lvl5pPr>
            <a:lvl6pPr lvl="5" algn="r" rtl="0">
              <a:lnSpc>
                <a:spcPct val="100000"/>
              </a:lnSpc>
              <a:spcBef>
                <a:spcPts val="0"/>
              </a:spcBef>
              <a:spcAft>
                <a:spcPts val="0"/>
              </a:spcAft>
              <a:buSzPts val="1600"/>
              <a:buNone/>
              <a:defRPr sz="1600" b="1"/>
            </a:lvl6pPr>
            <a:lvl7pPr lvl="6" algn="r" rtl="0">
              <a:lnSpc>
                <a:spcPct val="100000"/>
              </a:lnSpc>
              <a:spcBef>
                <a:spcPts val="0"/>
              </a:spcBef>
              <a:spcAft>
                <a:spcPts val="0"/>
              </a:spcAft>
              <a:buSzPts val="1600"/>
              <a:buNone/>
              <a:defRPr sz="1600" b="1"/>
            </a:lvl7pPr>
            <a:lvl8pPr lvl="7" algn="r" rtl="0">
              <a:lnSpc>
                <a:spcPct val="100000"/>
              </a:lnSpc>
              <a:spcBef>
                <a:spcPts val="0"/>
              </a:spcBef>
              <a:spcAft>
                <a:spcPts val="0"/>
              </a:spcAft>
              <a:buSzPts val="1600"/>
              <a:buNone/>
              <a:defRPr sz="1600" b="1"/>
            </a:lvl8pPr>
            <a:lvl9pPr lvl="8" algn="r" rtl="0">
              <a:lnSpc>
                <a:spcPct val="100000"/>
              </a:lnSpc>
              <a:spcBef>
                <a:spcPts val="0"/>
              </a:spcBef>
              <a:spcAft>
                <a:spcPts val="0"/>
              </a:spcAft>
              <a:buSzPts val="1600"/>
              <a:buNone/>
              <a:defRPr sz="1600" b="1"/>
            </a:lvl9pPr>
          </a:lstStyle>
          <a:p>
            <a:endParaRPr/>
          </a:p>
        </p:txBody>
      </p:sp>
      <p:sp>
        <p:nvSpPr>
          <p:cNvPr id="139" name="Google Shape;139;p14"/>
          <p:cNvSpPr txBox="1">
            <a:spLocks noGrp="1"/>
          </p:cNvSpPr>
          <p:nvPr>
            <p:ph type="subTitle" idx="7"/>
          </p:nvPr>
        </p:nvSpPr>
        <p:spPr>
          <a:xfrm>
            <a:off x="6547925" y="1805063"/>
            <a:ext cx="1775400" cy="627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50"/>
              <a:buNone/>
              <a:defRPr sz="1100"/>
            </a:lvl1pPr>
            <a:lvl2pPr lvl="1" rtl="0">
              <a:lnSpc>
                <a:spcPct val="100000"/>
              </a:lnSpc>
              <a:spcBef>
                <a:spcPts val="0"/>
              </a:spcBef>
              <a:spcAft>
                <a:spcPts val="0"/>
              </a:spcAft>
              <a:buSzPts val="950"/>
              <a:buNone/>
              <a:defRPr sz="950"/>
            </a:lvl2pPr>
            <a:lvl3pPr lvl="2" rtl="0">
              <a:lnSpc>
                <a:spcPct val="100000"/>
              </a:lnSpc>
              <a:spcBef>
                <a:spcPts val="0"/>
              </a:spcBef>
              <a:spcAft>
                <a:spcPts val="0"/>
              </a:spcAft>
              <a:buSzPts val="950"/>
              <a:buNone/>
              <a:defRPr sz="950"/>
            </a:lvl3pPr>
            <a:lvl4pPr lvl="3" rtl="0">
              <a:lnSpc>
                <a:spcPct val="100000"/>
              </a:lnSpc>
              <a:spcBef>
                <a:spcPts val="0"/>
              </a:spcBef>
              <a:spcAft>
                <a:spcPts val="0"/>
              </a:spcAft>
              <a:buSzPts val="950"/>
              <a:buNone/>
              <a:defRPr sz="950"/>
            </a:lvl4pPr>
            <a:lvl5pPr lvl="4" rtl="0">
              <a:lnSpc>
                <a:spcPct val="100000"/>
              </a:lnSpc>
              <a:spcBef>
                <a:spcPts val="0"/>
              </a:spcBef>
              <a:spcAft>
                <a:spcPts val="0"/>
              </a:spcAft>
              <a:buSzPts val="950"/>
              <a:buNone/>
              <a:defRPr sz="950"/>
            </a:lvl5pPr>
            <a:lvl6pPr lvl="5" rtl="0">
              <a:lnSpc>
                <a:spcPct val="100000"/>
              </a:lnSpc>
              <a:spcBef>
                <a:spcPts val="0"/>
              </a:spcBef>
              <a:spcAft>
                <a:spcPts val="0"/>
              </a:spcAft>
              <a:buSzPts val="950"/>
              <a:buNone/>
              <a:defRPr sz="950"/>
            </a:lvl6pPr>
            <a:lvl7pPr lvl="6" rtl="0">
              <a:lnSpc>
                <a:spcPct val="100000"/>
              </a:lnSpc>
              <a:spcBef>
                <a:spcPts val="0"/>
              </a:spcBef>
              <a:spcAft>
                <a:spcPts val="0"/>
              </a:spcAft>
              <a:buSzPts val="950"/>
              <a:buNone/>
              <a:defRPr sz="950"/>
            </a:lvl7pPr>
            <a:lvl8pPr lvl="7" rtl="0">
              <a:lnSpc>
                <a:spcPct val="100000"/>
              </a:lnSpc>
              <a:spcBef>
                <a:spcPts val="0"/>
              </a:spcBef>
              <a:spcAft>
                <a:spcPts val="0"/>
              </a:spcAft>
              <a:buSzPts val="950"/>
              <a:buNone/>
              <a:defRPr sz="950"/>
            </a:lvl8pPr>
            <a:lvl9pPr lvl="8" rtl="0">
              <a:lnSpc>
                <a:spcPct val="100000"/>
              </a:lnSpc>
              <a:spcBef>
                <a:spcPts val="0"/>
              </a:spcBef>
              <a:spcAft>
                <a:spcPts val="0"/>
              </a:spcAft>
              <a:buSzPts val="950"/>
              <a:buNone/>
              <a:defRPr sz="950"/>
            </a:lvl9pPr>
          </a:lstStyle>
          <a:p>
            <a:endParaRPr/>
          </a:p>
        </p:txBody>
      </p:sp>
      <p:sp>
        <p:nvSpPr>
          <p:cNvPr id="140" name="Google Shape;140;p14"/>
          <p:cNvSpPr txBox="1">
            <a:spLocks noGrp="1"/>
          </p:cNvSpPr>
          <p:nvPr>
            <p:ph type="subTitle" idx="8"/>
          </p:nvPr>
        </p:nvSpPr>
        <p:spPr>
          <a:xfrm>
            <a:off x="6547925" y="1500638"/>
            <a:ext cx="1775400" cy="427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600"/>
              <a:buNone/>
              <a:defRPr sz="1600" b="1"/>
            </a:lvl1pPr>
            <a:lvl2pPr lvl="1" rtl="0">
              <a:lnSpc>
                <a:spcPct val="100000"/>
              </a:lnSpc>
              <a:spcBef>
                <a:spcPts val="0"/>
              </a:spcBef>
              <a:spcAft>
                <a:spcPts val="0"/>
              </a:spcAft>
              <a:buSzPts val="1600"/>
              <a:buNone/>
              <a:defRPr sz="1600" b="1"/>
            </a:lvl2pPr>
            <a:lvl3pPr lvl="2" rtl="0">
              <a:lnSpc>
                <a:spcPct val="100000"/>
              </a:lnSpc>
              <a:spcBef>
                <a:spcPts val="0"/>
              </a:spcBef>
              <a:spcAft>
                <a:spcPts val="0"/>
              </a:spcAft>
              <a:buSzPts val="1600"/>
              <a:buNone/>
              <a:defRPr sz="1600" b="1"/>
            </a:lvl3pPr>
            <a:lvl4pPr lvl="3" rtl="0">
              <a:lnSpc>
                <a:spcPct val="100000"/>
              </a:lnSpc>
              <a:spcBef>
                <a:spcPts val="0"/>
              </a:spcBef>
              <a:spcAft>
                <a:spcPts val="0"/>
              </a:spcAft>
              <a:buSzPts val="1600"/>
              <a:buNone/>
              <a:defRPr sz="1600" b="1"/>
            </a:lvl4pPr>
            <a:lvl5pPr lvl="4" rtl="0">
              <a:lnSpc>
                <a:spcPct val="100000"/>
              </a:lnSpc>
              <a:spcBef>
                <a:spcPts val="0"/>
              </a:spcBef>
              <a:spcAft>
                <a:spcPts val="0"/>
              </a:spcAft>
              <a:buSzPts val="1600"/>
              <a:buNone/>
              <a:defRPr sz="1600" b="1"/>
            </a:lvl5pPr>
            <a:lvl6pPr lvl="5" rtl="0">
              <a:lnSpc>
                <a:spcPct val="100000"/>
              </a:lnSpc>
              <a:spcBef>
                <a:spcPts val="0"/>
              </a:spcBef>
              <a:spcAft>
                <a:spcPts val="0"/>
              </a:spcAft>
              <a:buSzPts val="1600"/>
              <a:buNone/>
              <a:defRPr sz="1600" b="1"/>
            </a:lvl6pPr>
            <a:lvl7pPr lvl="6" rtl="0">
              <a:lnSpc>
                <a:spcPct val="100000"/>
              </a:lnSpc>
              <a:spcBef>
                <a:spcPts val="0"/>
              </a:spcBef>
              <a:spcAft>
                <a:spcPts val="0"/>
              </a:spcAft>
              <a:buSzPts val="1600"/>
              <a:buNone/>
              <a:defRPr sz="1600" b="1"/>
            </a:lvl7pPr>
            <a:lvl8pPr lvl="7" rtl="0">
              <a:lnSpc>
                <a:spcPct val="100000"/>
              </a:lnSpc>
              <a:spcBef>
                <a:spcPts val="0"/>
              </a:spcBef>
              <a:spcAft>
                <a:spcPts val="0"/>
              </a:spcAft>
              <a:buSzPts val="1600"/>
              <a:buNone/>
              <a:defRPr sz="1600" b="1"/>
            </a:lvl8pPr>
            <a:lvl9pPr lvl="8" rtl="0">
              <a:lnSpc>
                <a:spcPct val="100000"/>
              </a:lnSpc>
              <a:spcBef>
                <a:spcPts val="0"/>
              </a:spcBef>
              <a:spcAft>
                <a:spcPts val="0"/>
              </a:spcAft>
              <a:buSzPts val="1600"/>
              <a:buNone/>
              <a:defRPr sz="1600" b="1"/>
            </a:lvl9pPr>
          </a:lstStyle>
          <a:p>
            <a:endParaRPr/>
          </a:p>
        </p:txBody>
      </p:sp>
      <p:sp>
        <p:nvSpPr>
          <p:cNvPr id="141" name="Google Shape;141;p14"/>
          <p:cNvSpPr txBox="1">
            <a:spLocks noGrp="1"/>
          </p:cNvSpPr>
          <p:nvPr>
            <p:ph type="subTitle" idx="9"/>
          </p:nvPr>
        </p:nvSpPr>
        <p:spPr>
          <a:xfrm>
            <a:off x="6547925" y="2828100"/>
            <a:ext cx="1775400" cy="627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50"/>
              <a:buNone/>
              <a:defRPr sz="1100">
                <a:solidFill>
                  <a:schemeClr val="dk2"/>
                </a:solidFill>
              </a:defRPr>
            </a:lvl1pPr>
            <a:lvl2pPr lvl="1" rtl="0">
              <a:lnSpc>
                <a:spcPct val="100000"/>
              </a:lnSpc>
              <a:spcBef>
                <a:spcPts val="0"/>
              </a:spcBef>
              <a:spcAft>
                <a:spcPts val="0"/>
              </a:spcAft>
              <a:buSzPts val="950"/>
              <a:buNone/>
              <a:defRPr sz="950"/>
            </a:lvl2pPr>
            <a:lvl3pPr lvl="2" rtl="0">
              <a:lnSpc>
                <a:spcPct val="100000"/>
              </a:lnSpc>
              <a:spcBef>
                <a:spcPts val="0"/>
              </a:spcBef>
              <a:spcAft>
                <a:spcPts val="0"/>
              </a:spcAft>
              <a:buSzPts val="950"/>
              <a:buNone/>
              <a:defRPr sz="950"/>
            </a:lvl3pPr>
            <a:lvl4pPr lvl="3" rtl="0">
              <a:lnSpc>
                <a:spcPct val="100000"/>
              </a:lnSpc>
              <a:spcBef>
                <a:spcPts val="0"/>
              </a:spcBef>
              <a:spcAft>
                <a:spcPts val="0"/>
              </a:spcAft>
              <a:buSzPts val="950"/>
              <a:buNone/>
              <a:defRPr sz="950"/>
            </a:lvl4pPr>
            <a:lvl5pPr lvl="4" rtl="0">
              <a:lnSpc>
                <a:spcPct val="100000"/>
              </a:lnSpc>
              <a:spcBef>
                <a:spcPts val="0"/>
              </a:spcBef>
              <a:spcAft>
                <a:spcPts val="0"/>
              </a:spcAft>
              <a:buSzPts val="950"/>
              <a:buNone/>
              <a:defRPr sz="950"/>
            </a:lvl5pPr>
            <a:lvl6pPr lvl="5" rtl="0">
              <a:lnSpc>
                <a:spcPct val="100000"/>
              </a:lnSpc>
              <a:spcBef>
                <a:spcPts val="0"/>
              </a:spcBef>
              <a:spcAft>
                <a:spcPts val="0"/>
              </a:spcAft>
              <a:buSzPts val="950"/>
              <a:buNone/>
              <a:defRPr sz="950"/>
            </a:lvl6pPr>
            <a:lvl7pPr lvl="6" rtl="0">
              <a:lnSpc>
                <a:spcPct val="100000"/>
              </a:lnSpc>
              <a:spcBef>
                <a:spcPts val="0"/>
              </a:spcBef>
              <a:spcAft>
                <a:spcPts val="0"/>
              </a:spcAft>
              <a:buSzPts val="950"/>
              <a:buNone/>
              <a:defRPr sz="950"/>
            </a:lvl7pPr>
            <a:lvl8pPr lvl="7" rtl="0">
              <a:lnSpc>
                <a:spcPct val="100000"/>
              </a:lnSpc>
              <a:spcBef>
                <a:spcPts val="0"/>
              </a:spcBef>
              <a:spcAft>
                <a:spcPts val="0"/>
              </a:spcAft>
              <a:buSzPts val="950"/>
              <a:buNone/>
              <a:defRPr sz="950"/>
            </a:lvl8pPr>
            <a:lvl9pPr lvl="8" rtl="0">
              <a:lnSpc>
                <a:spcPct val="100000"/>
              </a:lnSpc>
              <a:spcBef>
                <a:spcPts val="0"/>
              </a:spcBef>
              <a:spcAft>
                <a:spcPts val="0"/>
              </a:spcAft>
              <a:buSzPts val="950"/>
              <a:buNone/>
              <a:defRPr sz="950"/>
            </a:lvl9pPr>
          </a:lstStyle>
          <a:p>
            <a:endParaRPr/>
          </a:p>
        </p:txBody>
      </p:sp>
      <p:sp>
        <p:nvSpPr>
          <p:cNvPr id="142" name="Google Shape;142;p14"/>
          <p:cNvSpPr txBox="1">
            <a:spLocks noGrp="1"/>
          </p:cNvSpPr>
          <p:nvPr>
            <p:ph type="subTitle" idx="13"/>
          </p:nvPr>
        </p:nvSpPr>
        <p:spPr>
          <a:xfrm>
            <a:off x="6547925" y="2523675"/>
            <a:ext cx="1775400" cy="427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600"/>
              <a:buNone/>
              <a:defRPr sz="1600" b="1"/>
            </a:lvl1pPr>
            <a:lvl2pPr lvl="1" rtl="0">
              <a:lnSpc>
                <a:spcPct val="100000"/>
              </a:lnSpc>
              <a:spcBef>
                <a:spcPts val="0"/>
              </a:spcBef>
              <a:spcAft>
                <a:spcPts val="0"/>
              </a:spcAft>
              <a:buSzPts val="1600"/>
              <a:buNone/>
              <a:defRPr sz="1600" b="1"/>
            </a:lvl2pPr>
            <a:lvl3pPr lvl="2" rtl="0">
              <a:lnSpc>
                <a:spcPct val="100000"/>
              </a:lnSpc>
              <a:spcBef>
                <a:spcPts val="0"/>
              </a:spcBef>
              <a:spcAft>
                <a:spcPts val="0"/>
              </a:spcAft>
              <a:buSzPts val="1600"/>
              <a:buNone/>
              <a:defRPr sz="1600" b="1"/>
            </a:lvl3pPr>
            <a:lvl4pPr lvl="3" rtl="0">
              <a:lnSpc>
                <a:spcPct val="100000"/>
              </a:lnSpc>
              <a:spcBef>
                <a:spcPts val="0"/>
              </a:spcBef>
              <a:spcAft>
                <a:spcPts val="0"/>
              </a:spcAft>
              <a:buSzPts val="1600"/>
              <a:buNone/>
              <a:defRPr sz="1600" b="1"/>
            </a:lvl4pPr>
            <a:lvl5pPr lvl="4" rtl="0">
              <a:lnSpc>
                <a:spcPct val="100000"/>
              </a:lnSpc>
              <a:spcBef>
                <a:spcPts val="0"/>
              </a:spcBef>
              <a:spcAft>
                <a:spcPts val="0"/>
              </a:spcAft>
              <a:buSzPts val="1600"/>
              <a:buNone/>
              <a:defRPr sz="1600" b="1"/>
            </a:lvl5pPr>
            <a:lvl6pPr lvl="5" rtl="0">
              <a:lnSpc>
                <a:spcPct val="100000"/>
              </a:lnSpc>
              <a:spcBef>
                <a:spcPts val="0"/>
              </a:spcBef>
              <a:spcAft>
                <a:spcPts val="0"/>
              </a:spcAft>
              <a:buSzPts val="1600"/>
              <a:buNone/>
              <a:defRPr sz="1600" b="1"/>
            </a:lvl6pPr>
            <a:lvl7pPr lvl="6" rtl="0">
              <a:lnSpc>
                <a:spcPct val="100000"/>
              </a:lnSpc>
              <a:spcBef>
                <a:spcPts val="0"/>
              </a:spcBef>
              <a:spcAft>
                <a:spcPts val="0"/>
              </a:spcAft>
              <a:buSzPts val="1600"/>
              <a:buNone/>
              <a:defRPr sz="1600" b="1"/>
            </a:lvl7pPr>
            <a:lvl8pPr lvl="7" rtl="0">
              <a:lnSpc>
                <a:spcPct val="100000"/>
              </a:lnSpc>
              <a:spcBef>
                <a:spcPts val="0"/>
              </a:spcBef>
              <a:spcAft>
                <a:spcPts val="0"/>
              </a:spcAft>
              <a:buSzPts val="1600"/>
              <a:buNone/>
              <a:defRPr sz="1600" b="1"/>
            </a:lvl8pPr>
            <a:lvl9pPr lvl="8" rtl="0">
              <a:lnSpc>
                <a:spcPct val="100000"/>
              </a:lnSpc>
              <a:spcBef>
                <a:spcPts val="0"/>
              </a:spcBef>
              <a:spcAft>
                <a:spcPts val="0"/>
              </a:spcAft>
              <a:buSzPts val="1600"/>
              <a:buNone/>
              <a:defRPr sz="1600" b="1"/>
            </a:lvl9pPr>
          </a:lstStyle>
          <a:p>
            <a:endParaRPr/>
          </a:p>
        </p:txBody>
      </p:sp>
      <p:sp>
        <p:nvSpPr>
          <p:cNvPr id="143" name="Google Shape;143;p14"/>
          <p:cNvSpPr txBox="1">
            <a:spLocks noGrp="1"/>
          </p:cNvSpPr>
          <p:nvPr>
            <p:ph type="subTitle" idx="14"/>
          </p:nvPr>
        </p:nvSpPr>
        <p:spPr>
          <a:xfrm>
            <a:off x="6547925" y="3851138"/>
            <a:ext cx="1775400" cy="627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50"/>
              <a:buNone/>
              <a:defRPr sz="1100">
                <a:solidFill>
                  <a:schemeClr val="dk2"/>
                </a:solidFill>
              </a:defRPr>
            </a:lvl1pPr>
            <a:lvl2pPr lvl="1" rtl="0">
              <a:lnSpc>
                <a:spcPct val="100000"/>
              </a:lnSpc>
              <a:spcBef>
                <a:spcPts val="0"/>
              </a:spcBef>
              <a:spcAft>
                <a:spcPts val="0"/>
              </a:spcAft>
              <a:buSzPts val="950"/>
              <a:buNone/>
              <a:defRPr sz="950"/>
            </a:lvl2pPr>
            <a:lvl3pPr lvl="2" rtl="0">
              <a:lnSpc>
                <a:spcPct val="100000"/>
              </a:lnSpc>
              <a:spcBef>
                <a:spcPts val="0"/>
              </a:spcBef>
              <a:spcAft>
                <a:spcPts val="0"/>
              </a:spcAft>
              <a:buSzPts val="950"/>
              <a:buNone/>
              <a:defRPr sz="950"/>
            </a:lvl3pPr>
            <a:lvl4pPr lvl="3" rtl="0">
              <a:lnSpc>
                <a:spcPct val="100000"/>
              </a:lnSpc>
              <a:spcBef>
                <a:spcPts val="0"/>
              </a:spcBef>
              <a:spcAft>
                <a:spcPts val="0"/>
              </a:spcAft>
              <a:buSzPts val="950"/>
              <a:buNone/>
              <a:defRPr sz="950"/>
            </a:lvl4pPr>
            <a:lvl5pPr lvl="4" rtl="0">
              <a:lnSpc>
                <a:spcPct val="100000"/>
              </a:lnSpc>
              <a:spcBef>
                <a:spcPts val="0"/>
              </a:spcBef>
              <a:spcAft>
                <a:spcPts val="0"/>
              </a:spcAft>
              <a:buSzPts val="950"/>
              <a:buNone/>
              <a:defRPr sz="950"/>
            </a:lvl5pPr>
            <a:lvl6pPr lvl="5" rtl="0">
              <a:lnSpc>
                <a:spcPct val="100000"/>
              </a:lnSpc>
              <a:spcBef>
                <a:spcPts val="0"/>
              </a:spcBef>
              <a:spcAft>
                <a:spcPts val="0"/>
              </a:spcAft>
              <a:buSzPts val="950"/>
              <a:buNone/>
              <a:defRPr sz="950"/>
            </a:lvl6pPr>
            <a:lvl7pPr lvl="6" rtl="0">
              <a:lnSpc>
                <a:spcPct val="100000"/>
              </a:lnSpc>
              <a:spcBef>
                <a:spcPts val="0"/>
              </a:spcBef>
              <a:spcAft>
                <a:spcPts val="0"/>
              </a:spcAft>
              <a:buSzPts val="950"/>
              <a:buNone/>
              <a:defRPr sz="950"/>
            </a:lvl7pPr>
            <a:lvl8pPr lvl="7" rtl="0">
              <a:lnSpc>
                <a:spcPct val="100000"/>
              </a:lnSpc>
              <a:spcBef>
                <a:spcPts val="0"/>
              </a:spcBef>
              <a:spcAft>
                <a:spcPts val="0"/>
              </a:spcAft>
              <a:buSzPts val="950"/>
              <a:buNone/>
              <a:defRPr sz="950"/>
            </a:lvl8pPr>
            <a:lvl9pPr lvl="8" rtl="0">
              <a:lnSpc>
                <a:spcPct val="100000"/>
              </a:lnSpc>
              <a:spcBef>
                <a:spcPts val="0"/>
              </a:spcBef>
              <a:spcAft>
                <a:spcPts val="0"/>
              </a:spcAft>
              <a:buSzPts val="950"/>
              <a:buNone/>
              <a:defRPr sz="950"/>
            </a:lvl9pPr>
          </a:lstStyle>
          <a:p>
            <a:endParaRPr/>
          </a:p>
        </p:txBody>
      </p:sp>
      <p:sp>
        <p:nvSpPr>
          <p:cNvPr id="144" name="Google Shape;144;p14"/>
          <p:cNvSpPr txBox="1">
            <a:spLocks noGrp="1"/>
          </p:cNvSpPr>
          <p:nvPr>
            <p:ph type="subTitle" idx="15"/>
          </p:nvPr>
        </p:nvSpPr>
        <p:spPr>
          <a:xfrm>
            <a:off x="6547925" y="3546713"/>
            <a:ext cx="1775400" cy="427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600"/>
              <a:buNone/>
              <a:defRPr sz="1600" b="1"/>
            </a:lvl1pPr>
            <a:lvl2pPr lvl="1" rtl="0">
              <a:lnSpc>
                <a:spcPct val="100000"/>
              </a:lnSpc>
              <a:spcBef>
                <a:spcPts val="0"/>
              </a:spcBef>
              <a:spcAft>
                <a:spcPts val="0"/>
              </a:spcAft>
              <a:buSzPts val="1600"/>
              <a:buNone/>
              <a:defRPr sz="1600" b="1"/>
            </a:lvl2pPr>
            <a:lvl3pPr lvl="2" rtl="0">
              <a:lnSpc>
                <a:spcPct val="100000"/>
              </a:lnSpc>
              <a:spcBef>
                <a:spcPts val="0"/>
              </a:spcBef>
              <a:spcAft>
                <a:spcPts val="0"/>
              </a:spcAft>
              <a:buSzPts val="1600"/>
              <a:buNone/>
              <a:defRPr sz="1600" b="1"/>
            </a:lvl3pPr>
            <a:lvl4pPr lvl="3" rtl="0">
              <a:lnSpc>
                <a:spcPct val="100000"/>
              </a:lnSpc>
              <a:spcBef>
                <a:spcPts val="0"/>
              </a:spcBef>
              <a:spcAft>
                <a:spcPts val="0"/>
              </a:spcAft>
              <a:buSzPts val="1600"/>
              <a:buNone/>
              <a:defRPr sz="1600" b="1"/>
            </a:lvl4pPr>
            <a:lvl5pPr lvl="4" rtl="0">
              <a:lnSpc>
                <a:spcPct val="100000"/>
              </a:lnSpc>
              <a:spcBef>
                <a:spcPts val="0"/>
              </a:spcBef>
              <a:spcAft>
                <a:spcPts val="0"/>
              </a:spcAft>
              <a:buSzPts val="1600"/>
              <a:buNone/>
              <a:defRPr sz="1600" b="1"/>
            </a:lvl5pPr>
            <a:lvl6pPr lvl="5" rtl="0">
              <a:lnSpc>
                <a:spcPct val="100000"/>
              </a:lnSpc>
              <a:spcBef>
                <a:spcPts val="0"/>
              </a:spcBef>
              <a:spcAft>
                <a:spcPts val="0"/>
              </a:spcAft>
              <a:buSzPts val="1600"/>
              <a:buNone/>
              <a:defRPr sz="1600" b="1"/>
            </a:lvl6pPr>
            <a:lvl7pPr lvl="6" rtl="0">
              <a:lnSpc>
                <a:spcPct val="100000"/>
              </a:lnSpc>
              <a:spcBef>
                <a:spcPts val="0"/>
              </a:spcBef>
              <a:spcAft>
                <a:spcPts val="0"/>
              </a:spcAft>
              <a:buSzPts val="1600"/>
              <a:buNone/>
              <a:defRPr sz="1600" b="1"/>
            </a:lvl7pPr>
            <a:lvl8pPr lvl="7" rtl="0">
              <a:lnSpc>
                <a:spcPct val="100000"/>
              </a:lnSpc>
              <a:spcBef>
                <a:spcPts val="0"/>
              </a:spcBef>
              <a:spcAft>
                <a:spcPts val="0"/>
              </a:spcAft>
              <a:buSzPts val="1600"/>
              <a:buNone/>
              <a:defRPr sz="1600" b="1"/>
            </a:lvl8pPr>
            <a:lvl9pPr lvl="8" rtl="0">
              <a:lnSpc>
                <a:spcPct val="100000"/>
              </a:lnSpc>
              <a:spcBef>
                <a:spcPts val="0"/>
              </a:spcBef>
              <a:spcAft>
                <a:spcPts val="0"/>
              </a:spcAft>
              <a:buSzPts val="1600"/>
              <a:buNone/>
              <a:defRPr sz="1600" b="1"/>
            </a:lvl9pPr>
          </a:lstStyle>
          <a:p>
            <a:endParaRPr/>
          </a:p>
        </p:txBody>
      </p:sp>
    </p:spTree>
    <p:extLst>
      <p:ext uri="{BB962C8B-B14F-4D97-AF65-F5344CB8AC3E}">
        <p14:creationId xmlns:p14="http://schemas.microsoft.com/office/powerpoint/2010/main" val="27317349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259"/>
        <p:cNvGrpSpPr/>
        <p:nvPr/>
      </p:nvGrpSpPr>
      <p:grpSpPr>
        <a:xfrm>
          <a:off x="0" y="0"/>
          <a:ext cx="0" cy="0"/>
          <a:chOff x="0" y="0"/>
          <a:chExt cx="0" cy="0"/>
        </a:xfrm>
      </p:grpSpPr>
      <p:sp>
        <p:nvSpPr>
          <p:cNvPr id="260" name="Google Shape;260;p13"/>
          <p:cNvSpPr txBox="1">
            <a:spLocks noGrp="1"/>
          </p:cNvSpPr>
          <p:nvPr>
            <p:ph type="title"/>
          </p:nvPr>
        </p:nvSpPr>
        <p:spPr>
          <a:xfrm>
            <a:off x="538550" y="457200"/>
            <a:ext cx="8067000" cy="2901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3000"/>
              <a:buNone/>
              <a:defRPr sz="2600">
                <a:solidFill>
                  <a:schemeClr val="dk2"/>
                </a:solidFill>
                <a:latin typeface="Pangolin"/>
                <a:ea typeface="Pangolin"/>
                <a:cs typeface="Pangolin"/>
                <a:sym typeface="Pangolin"/>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920561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45"/>
        <p:cNvGrpSpPr/>
        <p:nvPr/>
      </p:nvGrpSpPr>
      <p:grpSpPr>
        <a:xfrm>
          <a:off x="0" y="0"/>
          <a:ext cx="0" cy="0"/>
          <a:chOff x="0" y="0"/>
          <a:chExt cx="0" cy="0"/>
        </a:xfrm>
      </p:grpSpPr>
      <p:sp>
        <p:nvSpPr>
          <p:cNvPr id="146" name="Google Shape;146;p15"/>
          <p:cNvSpPr txBox="1">
            <a:spLocks noGrp="1"/>
          </p:cNvSpPr>
          <p:nvPr>
            <p:ph type="title"/>
          </p:nvPr>
        </p:nvSpPr>
        <p:spPr>
          <a:xfrm>
            <a:off x="720000" y="1855575"/>
            <a:ext cx="5283300" cy="9000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38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147" name="Google Shape;147;p15"/>
          <p:cNvSpPr txBox="1">
            <a:spLocks noGrp="1"/>
          </p:cNvSpPr>
          <p:nvPr>
            <p:ph type="subTitle" idx="1"/>
          </p:nvPr>
        </p:nvSpPr>
        <p:spPr>
          <a:xfrm>
            <a:off x="720000" y="733375"/>
            <a:ext cx="5283300" cy="1122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000"/>
            </a:lvl1pPr>
            <a:lvl2pPr lvl="1" rtl="0">
              <a:lnSpc>
                <a:spcPct val="100000"/>
              </a:lnSpc>
              <a:spcBef>
                <a:spcPts val="0"/>
              </a:spcBef>
              <a:spcAft>
                <a:spcPts val="0"/>
              </a:spcAft>
              <a:buSzPts val="1800"/>
              <a:buNone/>
              <a:defRPr sz="1800"/>
            </a:lvl2pPr>
            <a:lvl3pPr lvl="2" rtl="0">
              <a:lnSpc>
                <a:spcPct val="100000"/>
              </a:lnSpc>
              <a:spcBef>
                <a:spcPts val="0"/>
              </a:spcBef>
              <a:spcAft>
                <a:spcPts val="0"/>
              </a:spcAft>
              <a:buSzPts val="1800"/>
              <a:buNone/>
              <a:defRPr sz="1800"/>
            </a:lvl3pPr>
            <a:lvl4pPr lvl="3" rtl="0">
              <a:lnSpc>
                <a:spcPct val="100000"/>
              </a:lnSpc>
              <a:spcBef>
                <a:spcPts val="0"/>
              </a:spcBef>
              <a:spcAft>
                <a:spcPts val="0"/>
              </a:spcAft>
              <a:buSzPts val="1800"/>
              <a:buNone/>
              <a:defRPr sz="1800"/>
            </a:lvl4pPr>
            <a:lvl5pPr lvl="4" rtl="0">
              <a:lnSpc>
                <a:spcPct val="100000"/>
              </a:lnSpc>
              <a:spcBef>
                <a:spcPts val="0"/>
              </a:spcBef>
              <a:spcAft>
                <a:spcPts val="0"/>
              </a:spcAft>
              <a:buSzPts val="1800"/>
              <a:buNone/>
              <a:defRPr sz="1800"/>
            </a:lvl5pPr>
            <a:lvl6pPr lvl="5" rtl="0">
              <a:lnSpc>
                <a:spcPct val="100000"/>
              </a:lnSpc>
              <a:spcBef>
                <a:spcPts val="0"/>
              </a:spcBef>
              <a:spcAft>
                <a:spcPts val="0"/>
              </a:spcAft>
              <a:buSzPts val="1800"/>
              <a:buNone/>
              <a:defRPr sz="1800"/>
            </a:lvl6pPr>
            <a:lvl7pPr lvl="6" rtl="0">
              <a:lnSpc>
                <a:spcPct val="100000"/>
              </a:lnSpc>
              <a:spcBef>
                <a:spcPts val="0"/>
              </a:spcBef>
              <a:spcAft>
                <a:spcPts val="0"/>
              </a:spcAft>
              <a:buSzPts val="1800"/>
              <a:buNone/>
              <a:defRPr sz="1800"/>
            </a:lvl7pPr>
            <a:lvl8pPr lvl="7" rtl="0">
              <a:lnSpc>
                <a:spcPct val="100000"/>
              </a:lnSpc>
              <a:spcBef>
                <a:spcPts val="0"/>
              </a:spcBef>
              <a:spcAft>
                <a:spcPts val="0"/>
              </a:spcAft>
              <a:buSzPts val="1800"/>
              <a:buNone/>
              <a:defRPr sz="1800"/>
            </a:lvl8pPr>
            <a:lvl9pPr lvl="8" rtl="0">
              <a:lnSpc>
                <a:spcPct val="100000"/>
              </a:lnSpc>
              <a:spcBef>
                <a:spcPts val="0"/>
              </a:spcBef>
              <a:spcAft>
                <a:spcPts val="0"/>
              </a:spcAft>
              <a:buSzPts val="1800"/>
              <a:buNone/>
              <a:defRPr sz="1800"/>
            </a:lvl9pPr>
          </a:lstStyle>
          <a:p>
            <a:endParaRPr/>
          </a:p>
        </p:txBody>
      </p:sp>
    </p:spTree>
    <p:extLst>
      <p:ext uri="{BB962C8B-B14F-4D97-AF65-F5344CB8AC3E}">
        <p14:creationId xmlns:p14="http://schemas.microsoft.com/office/powerpoint/2010/main" val="384581163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matchingName="Section 2">
  <p:cSld name="Section 2">
    <p:spTree>
      <p:nvGrpSpPr>
        <p:cNvPr id="1" name="Shape 148"/>
        <p:cNvGrpSpPr/>
        <p:nvPr/>
      </p:nvGrpSpPr>
      <p:grpSpPr>
        <a:xfrm>
          <a:off x="0" y="0"/>
          <a:ext cx="0" cy="0"/>
          <a:chOff x="0" y="0"/>
          <a:chExt cx="0" cy="0"/>
        </a:xfrm>
      </p:grpSpPr>
      <p:sp>
        <p:nvSpPr>
          <p:cNvPr id="149" name="Google Shape;149;p16"/>
          <p:cNvSpPr txBox="1">
            <a:spLocks noGrp="1"/>
          </p:cNvSpPr>
          <p:nvPr>
            <p:ph type="title"/>
          </p:nvPr>
        </p:nvSpPr>
        <p:spPr>
          <a:xfrm flipH="1">
            <a:off x="719988" y="1868525"/>
            <a:ext cx="3289500" cy="18771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600"/>
              <a:buNone/>
              <a:defRPr sz="6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50" name="Google Shape;150;p16"/>
          <p:cNvSpPr txBox="1">
            <a:spLocks noGrp="1"/>
          </p:cNvSpPr>
          <p:nvPr>
            <p:ph type="subTitle" idx="1"/>
          </p:nvPr>
        </p:nvSpPr>
        <p:spPr>
          <a:xfrm flipH="1">
            <a:off x="719988" y="3804925"/>
            <a:ext cx="3289500" cy="612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100"/>
              <a:buNone/>
              <a:defRPr sz="1600">
                <a:solidFill>
                  <a:schemeClr val="dk2"/>
                </a:solidFill>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151" name="Google Shape;151;p16"/>
          <p:cNvSpPr txBox="1">
            <a:spLocks noGrp="1"/>
          </p:cNvSpPr>
          <p:nvPr>
            <p:ph type="title" idx="2" hasCustomPrompt="1"/>
          </p:nvPr>
        </p:nvSpPr>
        <p:spPr>
          <a:xfrm flipH="1">
            <a:off x="6504700" y="2594425"/>
            <a:ext cx="1620300" cy="1444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2000"/>
              <a:buNone/>
              <a:defRPr sz="6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Tree>
    <p:extLst>
      <p:ext uri="{BB962C8B-B14F-4D97-AF65-F5344CB8AC3E}">
        <p14:creationId xmlns:p14="http://schemas.microsoft.com/office/powerpoint/2010/main" val="3095739061"/>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matchingName="Five columns">
  <p:cSld name="Five columns">
    <p:spTree>
      <p:nvGrpSpPr>
        <p:cNvPr id="1" name="Shape 152"/>
        <p:cNvGrpSpPr/>
        <p:nvPr/>
      </p:nvGrpSpPr>
      <p:grpSpPr>
        <a:xfrm>
          <a:off x="0" y="0"/>
          <a:ext cx="0" cy="0"/>
          <a:chOff x="0" y="0"/>
          <a:chExt cx="0" cy="0"/>
        </a:xfrm>
      </p:grpSpPr>
      <p:grpSp>
        <p:nvGrpSpPr>
          <p:cNvPr id="153" name="Google Shape;153;p17"/>
          <p:cNvGrpSpPr/>
          <p:nvPr/>
        </p:nvGrpSpPr>
        <p:grpSpPr>
          <a:xfrm>
            <a:off x="3651296" y="1407206"/>
            <a:ext cx="6188028" cy="2689581"/>
            <a:chOff x="3651296" y="1407206"/>
            <a:chExt cx="6188028" cy="2689581"/>
          </a:xfrm>
        </p:grpSpPr>
        <p:sp>
          <p:nvSpPr>
            <p:cNvPr id="154" name="Google Shape;154;p17"/>
            <p:cNvSpPr/>
            <p:nvPr/>
          </p:nvSpPr>
          <p:spPr>
            <a:xfrm>
              <a:off x="8960600" y="2448983"/>
              <a:ext cx="163660" cy="681833"/>
            </a:xfrm>
            <a:custGeom>
              <a:avLst/>
              <a:gdLst/>
              <a:ahLst/>
              <a:cxnLst/>
              <a:rect l="l" t="t" r="r" b="b"/>
              <a:pathLst>
                <a:path w="4526" h="18856" extrusionOk="0">
                  <a:moveTo>
                    <a:pt x="2423" y="1"/>
                  </a:moveTo>
                  <a:cubicBezTo>
                    <a:pt x="1234" y="1"/>
                    <a:pt x="182" y="4189"/>
                    <a:pt x="91" y="9398"/>
                  </a:cubicBezTo>
                  <a:cubicBezTo>
                    <a:pt x="1" y="14602"/>
                    <a:pt x="891" y="18841"/>
                    <a:pt x="2097" y="18856"/>
                  </a:cubicBezTo>
                  <a:cubicBezTo>
                    <a:pt x="2102" y="18856"/>
                    <a:pt x="2106" y="18856"/>
                    <a:pt x="2110" y="18856"/>
                  </a:cubicBezTo>
                  <a:cubicBezTo>
                    <a:pt x="3296" y="18856"/>
                    <a:pt x="4345" y="14659"/>
                    <a:pt x="4435" y="9474"/>
                  </a:cubicBezTo>
                  <a:cubicBezTo>
                    <a:pt x="4526" y="4270"/>
                    <a:pt x="3621" y="31"/>
                    <a:pt x="2429" y="1"/>
                  </a:cubicBezTo>
                  <a:cubicBezTo>
                    <a:pt x="2427" y="1"/>
                    <a:pt x="2425" y="1"/>
                    <a:pt x="2423" y="1"/>
                  </a:cubicBezTo>
                  <a:close/>
                </a:path>
              </a:pathLst>
            </a:custGeom>
            <a:solidFill>
              <a:srgbClr val="6954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 name="Google Shape;155;p17"/>
            <p:cNvSpPr/>
            <p:nvPr/>
          </p:nvSpPr>
          <p:spPr>
            <a:xfrm>
              <a:off x="9033137" y="2448983"/>
              <a:ext cx="806187" cy="692753"/>
            </a:xfrm>
            <a:custGeom>
              <a:avLst/>
              <a:gdLst/>
              <a:ahLst/>
              <a:cxnLst/>
              <a:rect l="l" t="t" r="r" b="b"/>
              <a:pathLst>
                <a:path w="22295" h="19158" extrusionOk="0">
                  <a:moveTo>
                    <a:pt x="333" y="1"/>
                  </a:moveTo>
                  <a:cubicBezTo>
                    <a:pt x="333" y="1"/>
                    <a:pt x="4586" y="9790"/>
                    <a:pt x="1" y="18856"/>
                  </a:cubicBezTo>
                  <a:lnTo>
                    <a:pt x="16865" y="19157"/>
                  </a:lnTo>
                  <a:cubicBezTo>
                    <a:pt x="16865" y="19157"/>
                    <a:pt x="22295" y="10575"/>
                    <a:pt x="17197" y="303"/>
                  </a:cubicBezTo>
                  <a:lnTo>
                    <a:pt x="333"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 name="Google Shape;156;p17"/>
            <p:cNvSpPr/>
            <p:nvPr/>
          </p:nvSpPr>
          <p:spPr>
            <a:xfrm>
              <a:off x="8783342" y="2553739"/>
              <a:ext cx="106383" cy="464728"/>
            </a:xfrm>
            <a:custGeom>
              <a:avLst/>
              <a:gdLst/>
              <a:ahLst/>
              <a:cxnLst/>
              <a:rect l="l" t="t" r="r" b="b"/>
              <a:pathLst>
                <a:path w="2942" h="12852" extrusionOk="0">
                  <a:moveTo>
                    <a:pt x="1509" y="0"/>
                  </a:moveTo>
                  <a:cubicBezTo>
                    <a:pt x="1102" y="0"/>
                    <a:pt x="181" y="1508"/>
                    <a:pt x="91" y="6411"/>
                  </a:cubicBezTo>
                  <a:cubicBezTo>
                    <a:pt x="0" y="11690"/>
                    <a:pt x="875" y="12852"/>
                    <a:pt x="1283" y="12852"/>
                  </a:cubicBezTo>
                  <a:cubicBezTo>
                    <a:pt x="1284" y="12852"/>
                    <a:pt x="1285" y="12852"/>
                    <a:pt x="1286" y="12852"/>
                  </a:cubicBezTo>
                  <a:cubicBezTo>
                    <a:pt x="1681" y="12852"/>
                    <a:pt x="2806" y="9991"/>
                    <a:pt x="2866" y="6456"/>
                  </a:cubicBezTo>
                  <a:cubicBezTo>
                    <a:pt x="2942" y="2911"/>
                    <a:pt x="1901" y="15"/>
                    <a:pt x="1509" y="0"/>
                  </a:cubicBezTo>
                  <a:close/>
                </a:path>
              </a:pathLst>
            </a:custGeom>
            <a:solidFill>
              <a:srgbClr val="F9CD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 name="Google Shape;157;p17"/>
            <p:cNvSpPr/>
            <p:nvPr/>
          </p:nvSpPr>
          <p:spPr>
            <a:xfrm>
              <a:off x="8828072" y="2553739"/>
              <a:ext cx="273297" cy="468561"/>
            </a:xfrm>
            <a:custGeom>
              <a:avLst/>
              <a:gdLst/>
              <a:ahLst/>
              <a:cxnLst/>
              <a:rect l="l" t="t" r="r" b="b"/>
              <a:pathLst>
                <a:path w="7558" h="12958" extrusionOk="0">
                  <a:moveTo>
                    <a:pt x="242" y="0"/>
                  </a:moveTo>
                  <a:cubicBezTo>
                    <a:pt x="242" y="0"/>
                    <a:pt x="2746" y="5536"/>
                    <a:pt x="0" y="12852"/>
                  </a:cubicBezTo>
                  <a:lnTo>
                    <a:pt x="5672" y="12957"/>
                  </a:lnTo>
                  <a:cubicBezTo>
                    <a:pt x="5672" y="12957"/>
                    <a:pt x="7557" y="7074"/>
                    <a:pt x="5898" y="106"/>
                  </a:cubicBezTo>
                  <a:lnTo>
                    <a:pt x="242"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 name="Google Shape;158;p17"/>
            <p:cNvSpPr/>
            <p:nvPr/>
          </p:nvSpPr>
          <p:spPr>
            <a:xfrm>
              <a:off x="8620802" y="2477369"/>
              <a:ext cx="356755" cy="79118"/>
            </a:xfrm>
            <a:custGeom>
              <a:avLst/>
              <a:gdLst/>
              <a:ahLst/>
              <a:cxnLst/>
              <a:rect l="l" t="t" r="r" b="b"/>
              <a:pathLst>
                <a:path w="9866" h="2188" extrusionOk="0">
                  <a:moveTo>
                    <a:pt x="0" y="0"/>
                  </a:moveTo>
                  <a:lnTo>
                    <a:pt x="3952" y="2082"/>
                  </a:lnTo>
                  <a:lnTo>
                    <a:pt x="9865" y="2187"/>
                  </a:lnTo>
                  <a:lnTo>
                    <a:pt x="6864" y="121"/>
                  </a:lnTo>
                  <a:lnTo>
                    <a:pt x="0"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 name="Google Shape;159;p17"/>
            <p:cNvSpPr/>
            <p:nvPr/>
          </p:nvSpPr>
          <p:spPr>
            <a:xfrm>
              <a:off x="8609881" y="3017349"/>
              <a:ext cx="358924" cy="74200"/>
            </a:xfrm>
            <a:custGeom>
              <a:avLst/>
              <a:gdLst/>
              <a:ahLst/>
              <a:cxnLst/>
              <a:rect l="l" t="t" r="r" b="b"/>
              <a:pathLst>
                <a:path w="9926" h="2052" extrusionOk="0">
                  <a:moveTo>
                    <a:pt x="4028" y="0"/>
                  </a:moveTo>
                  <a:lnTo>
                    <a:pt x="1" y="1931"/>
                  </a:lnTo>
                  <a:lnTo>
                    <a:pt x="6864" y="2052"/>
                  </a:lnTo>
                  <a:lnTo>
                    <a:pt x="9926" y="106"/>
                  </a:lnTo>
                  <a:lnTo>
                    <a:pt x="4028"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 name="Google Shape;160;p17"/>
            <p:cNvSpPr/>
            <p:nvPr/>
          </p:nvSpPr>
          <p:spPr>
            <a:xfrm>
              <a:off x="8868969" y="2490459"/>
              <a:ext cx="120015" cy="592916"/>
            </a:xfrm>
            <a:custGeom>
              <a:avLst/>
              <a:gdLst/>
              <a:ahLst/>
              <a:cxnLst/>
              <a:rect l="l" t="t" r="r" b="b"/>
              <a:pathLst>
                <a:path w="3319" h="16397" extrusionOk="0">
                  <a:moveTo>
                    <a:pt x="287" y="0"/>
                  </a:moveTo>
                  <a:lnTo>
                    <a:pt x="151" y="8206"/>
                  </a:lnTo>
                  <a:lnTo>
                    <a:pt x="1" y="16397"/>
                  </a:lnTo>
                  <a:lnTo>
                    <a:pt x="3093" y="14677"/>
                  </a:lnTo>
                  <a:lnTo>
                    <a:pt x="3213" y="8251"/>
                  </a:lnTo>
                  <a:lnTo>
                    <a:pt x="3319" y="1825"/>
                  </a:lnTo>
                  <a:lnTo>
                    <a:pt x="287"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 name="Google Shape;161;p17"/>
            <p:cNvSpPr/>
            <p:nvPr/>
          </p:nvSpPr>
          <p:spPr>
            <a:xfrm>
              <a:off x="8573359" y="2549364"/>
              <a:ext cx="213272" cy="468019"/>
            </a:xfrm>
            <a:custGeom>
              <a:avLst/>
              <a:gdLst/>
              <a:ahLst/>
              <a:cxnLst/>
              <a:rect l="l" t="t" r="r" b="b"/>
              <a:pathLst>
                <a:path w="5898" h="12943" extrusionOk="0">
                  <a:moveTo>
                    <a:pt x="241" y="0"/>
                  </a:moveTo>
                  <a:lnTo>
                    <a:pt x="121" y="6426"/>
                  </a:lnTo>
                  <a:lnTo>
                    <a:pt x="0" y="12852"/>
                  </a:lnTo>
                  <a:lnTo>
                    <a:pt x="5038" y="12942"/>
                  </a:lnTo>
                  <a:lnTo>
                    <a:pt x="5898" y="6532"/>
                  </a:lnTo>
                  <a:lnTo>
                    <a:pt x="5264" y="91"/>
                  </a:lnTo>
                  <a:lnTo>
                    <a:pt x="241"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 name="Google Shape;162;p17"/>
            <p:cNvSpPr/>
            <p:nvPr/>
          </p:nvSpPr>
          <p:spPr>
            <a:xfrm>
              <a:off x="3651296" y="1407206"/>
              <a:ext cx="5186573" cy="2689581"/>
            </a:xfrm>
            <a:custGeom>
              <a:avLst/>
              <a:gdLst/>
              <a:ahLst/>
              <a:cxnLst/>
              <a:rect l="l" t="t" r="r" b="b"/>
              <a:pathLst>
                <a:path w="143434" h="74380" extrusionOk="0">
                  <a:moveTo>
                    <a:pt x="33125" y="1"/>
                  </a:moveTo>
                  <a:cubicBezTo>
                    <a:pt x="33125" y="1"/>
                    <a:pt x="1" y="33246"/>
                    <a:pt x="32688" y="74379"/>
                  </a:cubicBezTo>
                  <a:lnTo>
                    <a:pt x="143208" y="44559"/>
                  </a:lnTo>
                  <a:lnTo>
                    <a:pt x="143434" y="31707"/>
                  </a:lnTo>
                  <a:lnTo>
                    <a:pt x="33125" y="1"/>
                  </a:lnTo>
                  <a:close/>
                </a:path>
              </a:pathLst>
            </a:custGeom>
            <a:solidFill>
              <a:srgbClr val="FBE398">
                <a:alpha val="540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63" name="Google Shape;163;p17"/>
          <p:cNvGrpSpPr/>
          <p:nvPr/>
        </p:nvGrpSpPr>
        <p:grpSpPr>
          <a:xfrm>
            <a:off x="-695312" y="1407206"/>
            <a:ext cx="6187996" cy="2689581"/>
            <a:chOff x="-695312" y="1407206"/>
            <a:chExt cx="6187996" cy="2689581"/>
          </a:xfrm>
        </p:grpSpPr>
        <p:sp>
          <p:nvSpPr>
            <p:cNvPr id="164" name="Google Shape;164;p17"/>
            <p:cNvSpPr/>
            <p:nvPr/>
          </p:nvSpPr>
          <p:spPr>
            <a:xfrm>
              <a:off x="19757" y="2448983"/>
              <a:ext cx="163696" cy="681833"/>
            </a:xfrm>
            <a:custGeom>
              <a:avLst/>
              <a:gdLst/>
              <a:ahLst/>
              <a:cxnLst/>
              <a:rect l="l" t="t" r="r" b="b"/>
              <a:pathLst>
                <a:path w="4527" h="18856" extrusionOk="0">
                  <a:moveTo>
                    <a:pt x="2104" y="1"/>
                  </a:moveTo>
                  <a:cubicBezTo>
                    <a:pt x="2102" y="1"/>
                    <a:pt x="2100" y="1"/>
                    <a:pt x="2098" y="1"/>
                  </a:cubicBezTo>
                  <a:cubicBezTo>
                    <a:pt x="906" y="31"/>
                    <a:pt x="1" y="4270"/>
                    <a:pt x="91" y="9474"/>
                  </a:cubicBezTo>
                  <a:cubicBezTo>
                    <a:pt x="182" y="14659"/>
                    <a:pt x="1230" y="18856"/>
                    <a:pt x="2417" y="18856"/>
                  </a:cubicBezTo>
                  <a:cubicBezTo>
                    <a:pt x="2421" y="18856"/>
                    <a:pt x="2425" y="18856"/>
                    <a:pt x="2429" y="18856"/>
                  </a:cubicBezTo>
                  <a:cubicBezTo>
                    <a:pt x="3636" y="18841"/>
                    <a:pt x="4526" y="14602"/>
                    <a:pt x="4436" y="9398"/>
                  </a:cubicBezTo>
                  <a:cubicBezTo>
                    <a:pt x="4345" y="4189"/>
                    <a:pt x="3293" y="1"/>
                    <a:pt x="2104" y="1"/>
                  </a:cubicBezTo>
                  <a:close/>
                </a:path>
              </a:pathLst>
            </a:custGeom>
            <a:solidFill>
              <a:srgbClr val="6954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 name="Google Shape;165;p17"/>
            <p:cNvSpPr/>
            <p:nvPr/>
          </p:nvSpPr>
          <p:spPr>
            <a:xfrm>
              <a:off x="-695312" y="2448983"/>
              <a:ext cx="806187" cy="692753"/>
            </a:xfrm>
            <a:custGeom>
              <a:avLst/>
              <a:gdLst/>
              <a:ahLst/>
              <a:cxnLst/>
              <a:rect l="l" t="t" r="r" b="b"/>
              <a:pathLst>
                <a:path w="22295" h="19158" extrusionOk="0">
                  <a:moveTo>
                    <a:pt x="21963" y="1"/>
                  </a:moveTo>
                  <a:lnTo>
                    <a:pt x="5099" y="303"/>
                  </a:lnTo>
                  <a:cubicBezTo>
                    <a:pt x="1" y="10575"/>
                    <a:pt x="5431" y="19157"/>
                    <a:pt x="5431" y="19157"/>
                  </a:cubicBezTo>
                  <a:lnTo>
                    <a:pt x="22295" y="18856"/>
                  </a:lnTo>
                  <a:cubicBezTo>
                    <a:pt x="17709" y="9790"/>
                    <a:pt x="21963" y="1"/>
                    <a:pt x="21963" y="1"/>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 name="Google Shape;166;p17"/>
            <p:cNvSpPr/>
            <p:nvPr/>
          </p:nvSpPr>
          <p:spPr>
            <a:xfrm>
              <a:off x="254292" y="2553739"/>
              <a:ext cx="106419" cy="464728"/>
            </a:xfrm>
            <a:custGeom>
              <a:avLst/>
              <a:gdLst/>
              <a:ahLst/>
              <a:cxnLst/>
              <a:rect l="l" t="t" r="r" b="b"/>
              <a:pathLst>
                <a:path w="2943" h="12852" extrusionOk="0">
                  <a:moveTo>
                    <a:pt x="1434" y="0"/>
                  </a:moveTo>
                  <a:cubicBezTo>
                    <a:pt x="1042" y="15"/>
                    <a:pt x="1" y="2911"/>
                    <a:pt x="76" y="6456"/>
                  </a:cubicBezTo>
                  <a:cubicBezTo>
                    <a:pt x="137" y="9991"/>
                    <a:pt x="1262" y="12852"/>
                    <a:pt x="1672" y="12852"/>
                  </a:cubicBezTo>
                  <a:cubicBezTo>
                    <a:pt x="1673" y="12852"/>
                    <a:pt x="1674" y="12852"/>
                    <a:pt x="1675" y="12852"/>
                  </a:cubicBezTo>
                  <a:cubicBezTo>
                    <a:pt x="2067" y="12852"/>
                    <a:pt x="2942" y="11690"/>
                    <a:pt x="2852" y="6411"/>
                  </a:cubicBezTo>
                  <a:cubicBezTo>
                    <a:pt x="2761" y="1508"/>
                    <a:pt x="1841" y="0"/>
                    <a:pt x="1434" y="0"/>
                  </a:cubicBezTo>
                  <a:close/>
                </a:path>
              </a:pathLst>
            </a:custGeom>
            <a:solidFill>
              <a:srgbClr val="F9CD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 name="Google Shape;167;p17"/>
            <p:cNvSpPr/>
            <p:nvPr/>
          </p:nvSpPr>
          <p:spPr>
            <a:xfrm>
              <a:off x="42682" y="2553739"/>
              <a:ext cx="273297" cy="468561"/>
            </a:xfrm>
            <a:custGeom>
              <a:avLst/>
              <a:gdLst/>
              <a:ahLst/>
              <a:cxnLst/>
              <a:rect l="l" t="t" r="r" b="b"/>
              <a:pathLst>
                <a:path w="7558" h="12958" extrusionOk="0">
                  <a:moveTo>
                    <a:pt x="7331" y="0"/>
                  </a:moveTo>
                  <a:lnTo>
                    <a:pt x="1660" y="106"/>
                  </a:lnTo>
                  <a:cubicBezTo>
                    <a:pt x="0" y="7074"/>
                    <a:pt x="1886" y="12957"/>
                    <a:pt x="1886" y="12957"/>
                  </a:cubicBezTo>
                  <a:lnTo>
                    <a:pt x="7557" y="12852"/>
                  </a:lnTo>
                  <a:cubicBezTo>
                    <a:pt x="4812" y="5536"/>
                    <a:pt x="7331" y="0"/>
                    <a:pt x="7331"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 name="Google Shape;168;p17"/>
            <p:cNvSpPr/>
            <p:nvPr/>
          </p:nvSpPr>
          <p:spPr>
            <a:xfrm>
              <a:off x="167038" y="2477369"/>
              <a:ext cx="356212" cy="79118"/>
            </a:xfrm>
            <a:custGeom>
              <a:avLst/>
              <a:gdLst/>
              <a:ahLst/>
              <a:cxnLst/>
              <a:rect l="l" t="t" r="r" b="b"/>
              <a:pathLst>
                <a:path w="9851" h="2188" extrusionOk="0">
                  <a:moveTo>
                    <a:pt x="9850" y="0"/>
                  </a:moveTo>
                  <a:lnTo>
                    <a:pt x="2987" y="121"/>
                  </a:lnTo>
                  <a:lnTo>
                    <a:pt x="0" y="2187"/>
                  </a:lnTo>
                  <a:lnTo>
                    <a:pt x="0" y="2187"/>
                  </a:lnTo>
                  <a:lnTo>
                    <a:pt x="5898" y="2082"/>
                  </a:lnTo>
                  <a:lnTo>
                    <a:pt x="9850"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 name="Google Shape;169;p17"/>
            <p:cNvSpPr/>
            <p:nvPr/>
          </p:nvSpPr>
          <p:spPr>
            <a:xfrm>
              <a:off x="175210" y="3017349"/>
              <a:ext cx="358924" cy="74200"/>
            </a:xfrm>
            <a:custGeom>
              <a:avLst/>
              <a:gdLst/>
              <a:ahLst/>
              <a:cxnLst/>
              <a:rect l="l" t="t" r="r" b="b"/>
              <a:pathLst>
                <a:path w="9926" h="2052" extrusionOk="0">
                  <a:moveTo>
                    <a:pt x="5899" y="0"/>
                  </a:moveTo>
                  <a:lnTo>
                    <a:pt x="1" y="106"/>
                  </a:lnTo>
                  <a:lnTo>
                    <a:pt x="3063" y="2052"/>
                  </a:lnTo>
                  <a:lnTo>
                    <a:pt x="9926" y="1931"/>
                  </a:lnTo>
                  <a:lnTo>
                    <a:pt x="5899"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 name="Google Shape;170;p17"/>
            <p:cNvSpPr/>
            <p:nvPr/>
          </p:nvSpPr>
          <p:spPr>
            <a:xfrm>
              <a:off x="155032" y="2490459"/>
              <a:ext cx="120051" cy="592916"/>
            </a:xfrm>
            <a:custGeom>
              <a:avLst/>
              <a:gdLst/>
              <a:ahLst/>
              <a:cxnLst/>
              <a:rect l="l" t="t" r="r" b="b"/>
              <a:pathLst>
                <a:path w="3320" h="16397" extrusionOk="0">
                  <a:moveTo>
                    <a:pt x="3033" y="0"/>
                  </a:moveTo>
                  <a:lnTo>
                    <a:pt x="1" y="1825"/>
                  </a:lnTo>
                  <a:lnTo>
                    <a:pt x="106" y="8251"/>
                  </a:lnTo>
                  <a:lnTo>
                    <a:pt x="227" y="14677"/>
                  </a:lnTo>
                  <a:lnTo>
                    <a:pt x="3319" y="16397"/>
                  </a:lnTo>
                  <a:lnTo>
                    <a:pt x="3168" y="8206"/>
                  </a:lnTo>
                  <a:lnTo>
                    <a:pt x="3033"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 name="Google Shape;171;p17"/>
            <p:cNvSpPr/>
            <p:nvPr/>
          </p:nvSpPr>
          <p:spPr>
            <a:xfrm>
              <a:off x="357385" y="2549364"/>
              <a:ext cx="213308" cy="468019"/>
            </a:xfrm>
            <a:custGeom>
              <a:avLst/>
              <a:gdLst/>
              <a:ahLst/>
              <a:cxnLst/>
              <a:rect l="l" t="t" r="r" b="b"/>
              <a:pathLst>
                <a:path w="5899" h="12943" extrusionOk="0">
                  <a:moveTo>
                    <a:pt x="5657" y="0"/>
                  </a:moveTo>
                  <a:lnTo>
                    <a:pt x="634" y="91"/>
                  </a:lnTo>
                  <a:lnTo>
                    <a:pt x="1" y="6532"/>
                  </a:lnTo>
                  <a:lnTo>
                    <a:pt x="861" y="12942"/>
                  </a:lnTo>
                  <a:lnTo>
                    <a:pt x="5899" y="12852"/>
                  </a:lnTo>
                  <a:lnTo>
                    <a:pt x="5778" y="6426"/>
                  </a:lnTo>
                  <a:lnTo>
                    <a:pt x="5657"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 name="Google Shape;172;p17"/>
            <p:cNvSpPr/>
            <p:nvPr/>
          </p:nvSpPr>
          <p:spPr>
            <a:xfrm>
              <a:off x="306110" y="1407206"/>
              <a:ext cx="5186573" cy="2689581"/>
            </a:xfrm>
            <a:custGeom>
              <a:avLst/>
              <a:gdLst/>
              <a:ahLst/>
              <a:cxnLst/>
              <a:rect l="l" t="t" r="r" b="b"/>
              <a:pathLst>
                <a:path w="143434" h="74380" extrusionOk="0">
                  <a:moveTo>
                    <a:pt x="110310" y="1"/>
                  </a:moveTo>
                  <a:lnTo>
                    <a:pt x="1" y="31707"/>
                  </a:lnTo>
                  <a:lnTo>
                    <a:pt x="242" y="44559"/>
                  </a:lnTo>
                  <a:lnTo>
                    <a:pt x="110747" y="74379"/>
                  </a:lnTo>
                  <a:cubicBezTo>
                    <a:pt x="143434" y="33246"/>
                    <a:pt x="110310" y="1"/>
                    <a:pt x="110310" y="1"/>
                  </a:cubicBezTo>
                  <a:close/>
                </a:path>
              </a:pathLst>
            </a:custGeom>
            <a:solidFill>
              <a:srgbClr val="FBE398">
                <a:alpha val="540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73" name="Google Shape;173;p17"/>
          <p:cNvGrpSpPr/>
          <p:nvPr/>
        </p:nvGrpSpPr>
        <p:grpSpPr>
          <a:xfrm>
            <a:off x="-346221" y="1937930"/>
            <a:ext cx="5645848" cy="3415545"/>
            <a:chOff x="-346221" y="1937930"/>
            <a:chExt cx="5645848" cy="3415545"/>
          </a:xfrm>
        </p:grpSpPr>
        <p:sp>
          <p:nvSpPr>
            <p:cNvPr id="174" name="Google Shape;174;p17"/>
            <p:cNvSpPr/>
            <p:nvPr/>
          </p:nvSpPr>
          <p:spPr>
            <a:xfrm>
              <a:off x="201932" y="4486323"/>
              <a:ext cx="348582" cy="629763"/>
            </a:xfrm>
            <a:custGeom>
              <a:avLst/>
              <a:gdLst/>
              <a:ahLst/>
              <a:cxnLst/>
              <a:rect l="l" t="t" r="r" b="b"/>
              <a:pathLst>
                <a:path w="9640" h="17416" extrusionOk="0">
                  <a:moveTo>
                    <a:pt x="1316" y="1"/>
                  </a:moveTo>
                  <a:cubicBezTo>
                    <a:pt x="1240" y="1"/>
                    <a:pt x="1168" y="14"/>
                    <a:pt x="1102" y="43"/>
                  </a:cubicBezTo>
                  <a:cubicBezTo>
                    <a:pt x="1" y="525"/>
                    <a:pt x="770" y="4779"/>
                    <a:pt x="2822" y="9560"/>
                  </a:cubicBezTo>
                  <a:cubicBezTo>
                    <a:pt x="4749" y="14068"/>
                    <a:pt x="7129" y="17416"/>
                    <a:pt x="8323" y="17416"/>
                  </a:cubicBezTo>
                  <a:cubicBezTo>
                    <a:pt x="8400" y="17416"/>
                    <a:pt x="8472" y="17402"/>
                    <a:pt x="8538" y="17374"/>
                  </a:cubicBezTo>
                  <a:cubicBezTo>
                    <a:pt x="9640" y="16906"/>
                    <a:pt x="8855" y="12638"/>
                    <a:pt x="6804" y="7856"/>
                  </a:cubicBezTo>
                  <a:cubicBezTo>
                    <a:pt x="4876" y="3362"/>
                    <a:pt x="2508" y="1"/>
                    <a:pt x="1316" y="1"/>
                  </a:cubicBezTo>
                  <a:close/>
                </a:path>
              </a:pathLst>
            </a:custGeom>
            <a:solidFill>
              <a:srgbClr val="6954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 name="Google Shape;175;p17"/>
            <p:cNvSpPr/>
            <p:nvPr/>
          </p:nvSpPr>
          <p:spPr>
            <a:xfrm>
              <a:off x="-346221" y="4486757"/>
              <a:ext cx="859632" cy="866719"/>
            </a:xfrm>
            <a:custGeom>
              <a:avLst/>
              <a:gdLst/>
              <a:ahLst/>
              <a:cxnLst/>
              <a:rect l="l" t="t" r="r" b="b"/>
              <a:pathLst>
                <a:path w="23773" h="23969" extrusionOk="0">
                  <a:moveTo>
                    <a:pt x="16352" y="0"/>
                  </a:moveTo>
                  <a:lnTo>
                    <a:pt x="845" y="6652"/>
                  </a:lnTo>
                  <a:cubicBezTo>
                    <a:pt x="1" y="18086"/>
                    <a:pt x="8267" y="23969"/>
                    <a:pt x="8267" y="23969"/>
                  </a:cubicBezTo>
                  <a:lnTo>
                    <a:pt x="23773" y="17332"/>
                  </a:lnTo>
                  <a:cubicBezTo>
                    <a:pt x="16095" y="10665"/>
                    <a:pt x="16351" y="1"/>
                    <a:pt x="16352"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 name="Google Shape;176;p17"/>
            <p:cNvSpPr/>
            <p:nvPr/>
          </p:nvSpPr>
          <p:spPr>
            <a:xfrm>
              <a:off x="463226" y="4504801"/>
              <a:ext cx="223107" cy="427917"/>
            </a:xfrm>
            <a:custGeom>
              <a:avLst/>
              <a:gdLst/>
              <a:ahLst/>
              <a:cxnLst/>
              <a:rect l="l" t="t" r="r" b="b"/>
              <a:pathLst>
                <a:path w="6170" h="11834" extrusionOk="0">
                  <a:moveTo>
                    <a:pt x="441" y="0"/>
                  </a:moveTo>
                  <a:cubicBezTo>
                    <a:pt x="411" y="0"/>
                    <a:pt x="385" y="5"/>
                    <a:pt x="362" y="14"/>
                  </a:cubicBezTo>
                  <a:cubicBezTo>
                    <a:pt x="0" y="180"/>
                    <a:pt x="136" y="3242"/>
                    <a:pt x="1539" y="6500"/>
                  </a:cubicBezTo>
                  <a:cubicBezTo>
                    <a:pt x="2892" y="9658"/>
                    <a:pt x="4920" y="11834"/>
                    <a:pt x="5386" y="11834"/>
                  </a:cubicBezTo>
                  <a:cubicBezTo>
                    <a:pt x="5403" y="11834"/>
                    <a:pt x="5418" y="11831"/>
                    <a:pt x="5430" y="11825"/>
                  </a:cubicBezTo>
                  <a:cubicBezTo>
                    <a:pt x="5807" y="11674"/>
                    <a:pt x="6169" y="10271"/>
                    <a:pt x="4088" y="5414"/>
                  </a:cubicBezTo>
                  <a:cubicBezTo>
                    <a:pt x="2273" y="1174"/>
                    <a:pt x="911" y="0"/>
                    <a:pt x="441" y="0"/>
                  </a:cubicBezTo>
                  <a:close/>
                </a:path>
              </a:pathLst>
            </a:custGeom>
            <a:solidFill>
              <a:srgbClr val="F9CD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 name="Google Shape;177;p17"/>
            <p:cNvSpPr/>
            <p:nvPr/>
          </p:nvSpPr>
          <p:spPr>
            <a:xfrm>
              <a:off x="289223" y="4504764"/>
              <a:ext cx="371472" cy="508373"/>
            </a:xfrm>
            <a:custGeom>
              <a:avLst/>
              <a:gdLst/>
              <a:ahLst/>
              <a:cxnLst/>
              <a:rect l="l" t="t" r="r" b="b"/>
              <a:pathLst>
                <a:path w="10273" h="14059" extrusionOk="0">
                  <a:moveTo>
                    <a:pt x="5204" y="0"/>
                  </a:moveTo>
                  <a:lnTo>
                    <a:pt x="0" y="2248"/>
                  </a:lnTo>
                  <a:cubicBezTo>
                    <a:pt x="1101" y="9322"/>
                    <a:pt x="5069" y="14058"/>
                    <a:pt x="5069" y="14058"/>
                  </a:cubicBezTo>
                  <a:lnTo>
                    <a:pt x="10272" y="11811"/>
                  </a:lnTo>
                  <a:cubicBezTo>
                    <a:pt x="4978" y="6064"/>
                    <a:pt x="5204" y="0"/>
                    <a:pt x="5204"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 name="Google Shape;178;p17"/>
            <p:cNvSpPr/>
            <p:nvPr/>
          </p:nvSpPr>
          <p:spPr>
            <a:xfrm>
              <a:off x="348128" y="4352566"/>
              <a:ext cx="300562" cy="207848"/>
            </a:xfrm>
            <a:custGeom>
              <a:avLst/>
              <a:gdLst/>
              <a:ahLst/>
              <a:cxnLst/>
              <a:rect l="l" t="t" r="r" b="b"/>
              <a:pathLst>
                <a:path w="8312" h="5748" extrusionOk="0">
                  <a:moveTo>
                    <a:pt x="8312" y="1"/>
                  </a:moveTo>
                  <a:lnTo>
                    <a:pt x="1991" y="2701"/>
                  </a:lnTo>
                  <a:lnTo>
                    <a:pt x="0" y="5748"/>
                  </a:lnTo>
                  <a:lnTo>
                    <a:pt x="5431" y="3425"/>
                  </a:lnTo>
                  <a:lnTo>
                    <a:pt x="8312"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 name="Google Shape;179;p17"/>
            <p:cNvSpPr/>
            <p:nvPr/>
          </p:nvSpPr>
          <p:spPr>
            <a:xfrm>
              <a:off x="531388" y="4903467"/>
              <a:ext cx="357839" cy="107468"/>
            </a:xfrm>
            <a:custGeom>
              <a:avLst/>
              <a:gdLst/>
              <a:ahLst/>
              <a:cxnLst/>
              <a:rect l="l" t="t" r="r" b="b"/>
              <a:pathLst>
                <a:path w="9896" h="2972" extrusionOk="0">
                  <a:moveTo>
                    <a:pt x="5431" y="0"/>
                  </a:moveTo>
                  <a:lnTo>
                    <a:pt x="1" y="2323"/>
                  </a:lnTo>
                  <a:lnTo>
                    <a:pt x="3575" y="2972"/>
                  </a:lnTo>
                  <a:lnTo>
                    <a:pt x="9896" y="272"/>
                  </a:lnTo>
                  <a:lnTo>
                    <a:pt x="5431"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 name="Google Shape;180;p17"/>
            <p:cNvSpPr/>
            <p:nvPr/>
          </p:nvSpPr>
          <p:spPr>
            <a:xfrm>
              <a:off x="337208" y="4462204"/>
              <a:ext cx="310397" cy="545474"/>
            </a:xfrm>
            <a:custGeom>
              <a:avLst/>
              <a:gdLst/>
              <a:ahLst/>
              <a:cxnLst/>
              <a:rect l="l" t="t" r="r" b="b"/>
              <a:pathLst>
                <a:path w="8584" h="15085" extrusionOk="0">
                  <a:moveTo>
                    <a:pt x="2128" y="1"/>
                  </a:moveTo>
                  <a:lnTo>
                    <a:pt x="1" y="2851"/>
                  </a:lnTo>
                  <a:lnTo>
                    <a:pt x="2535" y="8749"/>
                  </a:lnTo>
                  <a:lnTo>
                    <a:pt x="5069" y="14662"/>
                  </a:lnTo>
                  <a:lnTo>
                    <a:pt x="8583" y="15084"/>
                  </a:lnTo>
                  <a:lnTo>
                    <a:pt x="5355" y="7543"/>
                  </a:lnTo>
                  <a:lnTo>
                    <a:pt x="2128"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 name="Google Shape;181;p17"/>
            <p:cNvSpPr/>
            <p:nvPr/>
          </p:nvSpPr>
          <p:spPr>
            <a:xfrm>
              <a:off x="544478" y="4404384"/>
              <a:ext cx="350210" cy="499116"/>
            </a:xfrm>
            <a:custGeom>
              <a:avLst/>
              <a:gdLst/>
              <a:ahLst/>
              <a:cxnLst/>
              <a:rect l="l" t="t" r="r" b="b"/>
              <a:pathLst>
                <a:path w="9685" h="13803" extrusionOk="0">
                  <a:moveTo>
                    <a:pt x="4631" y="1"/>
                  </a:moveTo>
                  <a:lnTo>
                    <a:pt x="1" y="1992"/>
                  </a:lnTo>
                  <a:lnTo>
                    <a:pt x="1841" y="8191"/>
                  </a:lnTo>
                  <a:lnTo>
                    <a:pt x="5069" y="13802"/>
                  </a:lnTo>
                  <a:lnTo>
                    <a:pt x="9684" y="11811"/>
                  </a:lnTo>
                  <a:lnTo>
                    <a:pt x="7150" y="5914"/>
                  </a:lnTo>
                  <a:lnTo>
                    <a:pt x="4631"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 name="Google Shape;182;p17"/>
            <p:cNvSpPr/>
            <p:nvPr/>
          </p:nvSpPr>
          <p:spPr>
            <a:xfrm>
              <a:off x="476316" y="1937930"/>
              <a:ext cx="4823310" cy="2994446"/>
            </a:xfrm>
            <a:custGeom>
              <a:avLst/>
              <a:gdLst/>
              <a:ahLst/>
              <a:cxnLst/>
              <a:rect l="l" t="t" r="r" b="b"/>
              <a:pathLst>
                <a:path w="133388" h="82811" extrusionOk="0">
                  <a:moveTo>
                    <a:pt x="90157" y="0"/>
                  </a:moveTo>
                  <a:lnTo>
                    <a:pt x="0" y="71000"/>
                  </a:lnTo>
                  <a:lnTo>
                    <a:pt x="5068" y="82811"/>
                  </a:lnTo>
                  <a:lnTo>
                    <a:pt x="118665" y="68692"/>
                  </a:lnTo>
                  <a:cubicBezTo>
                    <a:pt x="133387" y="18252"/>
                    <a:pt x="90157" y="0"/>
                    <a:pt x="90157" y="0"/>
                  </a:cubicBezTo>
                  <a:close/>
                </a:path>
              </a:pathLst>
            </a:custGeom>
            <a:solidFill>
              <a:srgbClr val="FBE398">
                <a:alpha val="540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83" name="Google Shape;183;p17"/>
          <p:cNvGrpSpPr/>
          <p:nvPr/>
        </p:nvGrpSpPr>
        <p:grpSpPr>
          <a:xfrm>
            <a:off x="3794203" y="-209988"/>
            <a:ext cx="5645877" cy="3416074"/>
            <a:chOff x="3794202" y="-209988"/>
            <a:chExt cx="5645877" cy="3416074"/>
          </a:xfrm>
        </p:grpSpPr>
        <p:sp>
          <p:nvSpPr>
            <p:cNvPr id="184" name="Google Shape;184;p17"/>
            <p:cNvSpPr/>
            <p:nvPr/>
          </p:nvSpPr>
          <p:spPr>
            <a:xfrm>
              <a:off x="8543346" y="27368"/>
              <a:ext cx="348582" cy="629871"/>
            </a:xfrm>
            <a:custGeom>
              <a:avLst/>
              <a:gdLst/>
              <a:ahLst/>
              <a:cxnLst/>
              <a:rect l="l" t="t" r="r" b="b"/>
              <a:pathLst>
                <a:path w="9640" h="17419" extrusionOk="0">
                  <a:moveTo>
                    <a:pt x="1316" y="1"/>
                  </a:moveTo>
                  <a:cubicBezTo>
                    <a:pt x="1239" y="1"/>
                    <a:pt x="1168" y="15"/>
                    <a:pt x="1102" y="43"/>
                  </a:cubicBezTo>
                  <a:cubicBezTo>
                    <a:pt x="0" y="525"/>
                    <a:pt x="770" y="4779"/>
                    <a:pt x="2821" y="9561"/>
                  </a:cubicBezTo>
                  <a:cubicBezTo>
                    <a:pt x="4746" y="14060"/>
                    <a:pt x="7121" y="17419"/>
                    <a:pt x="8317" y="17419"/>
                  </a:cubicBezTo>
                  <a:cubicBezTo>
                    <a:pt x="8396" y="17419"/>
                    <a:pt x="8470" y="17404"/>
                    <a:pt x="8538" y="17374"/>
                  </a:cubicBezTo>
                  <a:cubicBezTo>
                    <a:pt x="9639" y="16907"/>
                    <a:pt x="8855" y="12638"/>
                    <a:pt x="6803" y="7856"/>
                  </a:cubicBezTo>
                  <a:cubicBezTo>
                    <a:pt x="4875" y="3362"/>
                    <a:pt x="2508" y="1"/>
                    <a:pt x="1316" y="1"/>
                  </a:cubicBezTo>
                  <a:close/>
                </a:path>
              </a:pathLst>
            </a:custGeom>
            <a:solidFill>
              <a:srgbClr val="6954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 name="Google Shape;185;p17"/>
            <p:cNvSpPr/>
            <p:nvPr/>
          </p:nvSpPr>
          <p:spPr>
            <a:xfrm>
              <a:off x="8579904" y="-209988"/>
              <a:ext cx="860174" cy="867261"/>
            </a:xfrm>
            <a:custGeom>
              <a:avLst/>
              <a:gdLst/>
              <a:ahLst/>
              <a:cxnLst/>
              <a:rect l="l" t="t" r="r" b="b"/>
              <a:pathLst>
                <a:path w="23788" h="23984" extrusionOk="0">
                  <a:moveTo>
                    <a:pt x="15521" y="0"/>
                  </a:moveTo>
                  <a:lnTo>
                    <a:pt x="0" y="6652"/>
                  </a:lnTo>
                  <a:cubicBezTo>
                    <a:pt x="7678" y="13304"/>
                    <a:pt x="7436" y="23983"/>
                    <a:pt x="7436" y="23983"/>
                  </a:cubicBezTo>
                  <a:lnTo>
                    <a:pt x="22943" y="17331"/>
                  </a:lnTo>
                  <a:cubicBezTo>
                    <a:pt x="23787" y="5898"/>
                    <a:pt x="15521" y="0"/>
                    <a:pt x="15521"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 name="Google Shape;186;p17"/>
            <p:cNvSpPr/>
            <p:nvPr/>
          </p:nvSpPr>
          <p:spPr>
            <a:xfrm>
              <a:off x="8407528" y="210809"/>
              <a:ext cx="223107" cy="427954"/>
            </a:xfrm>
            <a:custGeom>
              <a:avLst/>
              <a:gdLst/>
              <a:ahLst/>
              <a:cxnLst/>
              <a:rect l="l" t="t" r="r" b="b"/>
              <a:pathLst>
                <a:path w="6170" h="11835" extrusionOk="0">
                  <a:moveTo>
                    <a:pt x="780" y="1"/>
                  </a:moveTo>
                  <a:cubicBezTo>
                    <a:pt x="765" y="1"/>
                    <a:pt x="751" y="3"/>
                    <a:pt x="740" y="8"/>
                  </a:cubicBezTo>
                  <a:cubicBezTo>
                    <a:pt x="363" y="174"/>
                    <a:pt x="1" y="1576"/>
                    <a:pt x="2082" y="6434"/>
                  </a:cubicBezTo>
                  <a:cubicBezTo>
                    <a:pt x="3889" y="10640"/>
                    <a:pt x="5247" y="11835"/>
                    <a:pt x="5710" y="11835"/>
                  </a:cubicBezTo>
                  <a:cubicBezTo>
                    <a:pt x="5742" y="11835"/>
                    <a:pt x="5770" y="11829"/>
                    <a:pt x="5793" y="11818"/>
                  </a:cubicBezTo>
                  <a:cubicBezTo>
                    <a:pt x="6170" y="11668"/>
                    <a:pt x="6019" y="8590"/>
                    <a:pt x="4631" y="5332"/>
                  </a:cubicBezTo>
                  <a:cubicBezTo>
                    <a:pt x="3274" y="2179"/>
                    <a:pt x="1238" y="1"/>
                    <a:pt x="780" y="1"/>
                  </a:cubicBezTo>
                  <a:close/>
                </a:path>
              </a:pathLst>
            </a:custGeom>
            <a:solidFill>
              <a:srgbClr val="F9CD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 name="Google Shape;187;p17"/>
            <p:cNvSpPr/>
            <p:nvPr/>
          </p:nvSpPr>
          <p:spPr>
            <a:xfrm>
              <a:off x="8433166" y="130895"/>
              <a:ext cx="371472" cy="507831"/>
            </a:xfrm>
            <a:custGeom>
              <a:avLst/>
              <a:gdLst/>
              <a:ahLst/>
              <a:cxnLst/>
              <a:rect l="l" t="t" r="r" b="b"/>
              <a:pathLst>
                <a:path w="10273" h="14044" extrusionOk="0">
                  <a:moveTo>
                    <a:pt x="5204" y="0"/>
                  </a:moveTo>
                  <a:lnTo>
                    <a:pt x="0" y="2233"/>
                  </a:lnTo>
                  <a:cubicBezTo>
                    <a:pt x="5295" y="7980"/>
                    <a:pt x="5054" y="14044"/>
                    <a:pt x="5054" y="14044"/>
                  </a:cubicBezTo>
                  <a:lnTo>
                    <a:pt x="10273" y="11811"/>
                  </a:lnTo>
                  <a:cubicBezTo>
                    <a:pt x="9172" y="4737"/>
                    <a:pt x="5204" y="0"/>
                    <a:pt x="5204"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 name="Google Shape;188;p17"/>
            <p:cNvSpPr/>
            <p:nvPr/>
          </p:nvSpPr>
          <p:spPr>
            <a:xfrm>
              <a:off x="8445171" y="583042"/>
              <a:ext cx="300020" cy="208426"/>
            </a:xfrm>
            <a:custGeom>
              <a:avLst/>
              <a:gdLst/>
              <a:ahLst/>
              <a:cxnLst/>
              <a:rect l="l" t="t" r="r" b="b"/>
              <a:pathLst>
                <a:path w="8297" h="5764" extrusionOk="0">
                  <a:moveTo>
                    <a:pt x="8297" y="1"/>
                  </a:moveTo>
                  <a:lnTo>
                    <a:pt x="2881" y="2339"/>
                  </a:lnTo>
                  <a:lnTo>
                    <a:pt x="0" y="5763"/>
                  </a:lnTo>
                  <a:lnTo>
                    <a:pt x="6305" y="3048"/>
                  </a:lnTo>
                  <a:lnTo>
                    <a:pt x="8297"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 name="Google Shape;189;p17"/>
            <p:cNvSpPr/>
            <p:nvPr/>
          </p:nvSpPr>
          <p:spPr>
            <a:xfrm>
              <a:off x="8204633" y="132522"/>
              <a:ext cx="357839" cy="108046"/>
            </a:xfrm>
            <a:custGeom>
              <a:avLst/>
              <a:gdLst/>
              <a:ahLst/>
              <a:cxnLst/>
              <a:rect l="l" t="t" r="r" b="b"/>
              <a:pathLst>
                <a:path w="9896" h="2988" extrusionOk="0">
                  <a:moveTo>
                    <a:pt x="6305" y="1"/>
                  </a:moveTo>
                  <a:lnTo>
                    <a:pt x="0" y="2701"/>
                  </a:lnTo>
                  <a:lnTo>
                    <a:pt x="4465" y="2987"/>
                  </a:lnTo>
                  <a:lnTo>
                    <a:pt x="9895" y="649"/>
                  </a:lnTo>
                  <a:lnTo>
                    <a:pt x="6305"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 name="Google Shape;190;p17"/>
            <p:cNvSpPr/>
            <p:nvPr/>
          </p:nvSpPr>
          <p:spPr>
            <a:xfrm>
              <a:off x="8446256" y="136355"/>
              <a:ext cx="310397" cy="544931"/>
            </a:xfrm>
            <a:custGeom>
              <a:avLst/>
              <a:gdLst/>
              <a:ahLst/>
              <a:cxnLst/>
              <a:rect l="l" t="t" r="r" b="b"/>
              <a:pathLst>
                <a:path w="8584" h="15070" extrusionOk="0">
                  <a:moveTo>
                    <a:pt x="1" y="0"/>
                  </a:moveTo>
                  <a:lnTo>
                    <a:pt x="3228" y="7527"/>
                  </a:lnTo>
                  <a:lnTo>
                    <a:pt x="6456" y="15069"/>
                  </a:lnTo>
                  <a:lnTo>
                    <a:pt x="8583" y="12233"/>
                  </a:lnTo>
                  <a:lnTo>
                    <a:pt x="6049" y="6320"/>
                  </a:lnTo>
                  <a:lnTo>
                    <a:pt x="3515" y="423"/>
                  </a:lnTo>
                  <a:lnTo>
                    <a:pt x="1"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 name="Google Shape;191;p17"/>
            <p:cNvSpPr/>
            <p:nvPr/>
          </p:nvSpPr>
          <p:spPr>
            <a:xfrm>
              <a:off x="8198630" y="240533"/>
              <a:ext cx="350210" cy="498538"/>
            </a:xfrm>
            <a:custGeom>
              <a:avLst/>
              <a:gdLst/>
              <a:ahLst/>
              <a:cxnLst/>
              <a:rect l="l" t="t" r="r" b="b"/>
              <a:pathLst>
                <a:path w="9685" h="13787" extrusionOk="0">
                  <a:moveTo>
                    <a:pt x="4631" y="0"/>
                  </a:moveTo>
                  <a:lnTo>
                    <a:pt x="0" y="1976"/>
                  </a:lnTo>
                  <a:lnTo>
                    <a:pt x="2534" y="7889"/>
                  </a:lnTo>
                  <a:lnTo>
                    <a:pt x="5069" y="13787"/>
                  </a:lnTo>
                  <a:lnTo>
                    <a:pt x="9684" y="11811"/>
                  </a:lnTo>
                  <a:lnTo>
                    <a:pt x="7859" y="5612"/>
                  </a:lnTo>
                  <a:lnTo>
                    <a:pt x="4631"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 name="Google Shape;192;p17"/>
            <p:cNvSpPr/>
            <p:nvPr/>
          </p:nvSpPr>
          <p:spPr>
            <a:xfrm>
              <a:off x="3794202" y="211062"/>
              <a:ext cx="4822768" cy="2995024"/>
            </a:xfrm>
            <a:custGeom>
              <a:avLst/>
              <a:gdLst/>
              <a:ahLst/>
              <a:cxnLst/>
              <a:rect l="l" t="t" r="r" b="b"/>
              <a:pathLst>
                <a:path w="133373" h="82827" extrusionOk="0">
                  <a:moveTo>
                    <a:pt x="128320" y="1"/>
                  </a:moveTo>
                  <a:lnTo>
                    <a:pt x="14723" y="14134"/>
                  </a:lnTo>
                  <a:cubicBezTo>
                    <a:pt x="1" y="64560"/>
                    <a:pt x="43216" y="82826"/>
                    <a:pt x="43216" y="82826"/>
                  </a:cubicBezTo>
                  <a:lnTo>
                    <a:pt x="133373" y="11811"/>
                  </a:lnTo>
                  <a:lnTo>
                    <a:pt x="128320" y="1"/>
                  </a:lnTo>
                  <a:close/>
                </a:path>
              </a:pathLst>
            </a:custGeom>
            <a:solidFill>
              <a:srgbClr val="FBE398">
                <a:alpha val="540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93" name="Google Shape;193;p17"/>
          <p:cNvGrpSpPr/>
          <p:nvPr/>
        </p:nvGrpSpPr>
        <p:grpSpPr>
          <a:xfrm>
            <a:off x="-346221" y="-209988"/>
            <a:ext cx="5645848" cy="3416074"/>
            <a:chOff x="-346221" y="-209988"/>
            <a:chExt cx="5645848" cy="3416074"/>
          </a:xfrm>
        </p:grpSpPr>
        <p:sp>
          <p:nvSpPr>
            <p:cNvPr id="194" name="Google Shape;194;p17"/>
            <p:cNvSpPr/>
            <p:nvPr/>
          </p:nvSpPr>
          <p:spPr>
            <a:xfrm>
              <a:off x="201932" y="27368"/>
              <a:ext cx="348582" cy="629871"/>
            </a:xfrm>
            <a:custGeom>
              <a:avLst/>
              <a:gdLst/>
              <a:ahLst/>
              <a:cxnLst/>
              <a:rect l="l" t="t" r="r" b="b"/>
              <a:pathLst>
                <a:path w="9640" h="17419" extrusionOk="0">
                  <a:moveTo>
                    <a:pt x="8324" y="1"/>
                  </a:moveTo>
                  <a:cubicBezTo>
                    <a:pt x="7131" y="1"/>
                    <a:pt x="4750" y="3362"/>
                    <a:pt x="2822" y="7856"/>
                  </a:cubicBezTo>
                  <a:cubicBezTo>
                    <a:pt x="770" y="12638"/>
                    <a:pt x="1" y="16907"/>
                    <a:pt x="1102" y="17374"/>
                  </a:cubicBezTo>
                  <a:cubicBezTo>
                    <a:pt x="1170" y="17404"/>
                    <a:pt x="1244" y="17419"/>
                    <a:pt x="1323" y="17419"/>
                  </a:cubicBezTo>
                  <a:cubicBezTo>
                    <a:pt x="2517" y="17419"/>
                    <a:pt x="4879" y="14060"/>
                    <a:pt x="6804" y="9561"/>
                  </a:cubicBezTo>
                  <a:cubicBezTo>
                    <a:pt x="8855" y="4779"/>
                    <a:pt x="9640" y="525"/>
                    <a:pt x="8538" y="43"/>
                  </a:cubicBezTo>
                  <a:cubicBezTo>
                    <a:pt x="8472" y="15"/>
                    <a:pt x="8401" y="1"/>
                    <a:pt x="8324" y="1"/>
                  </a:cubicBezTo>
                  <a:close/>
                </a:path>
              </a:pathLst>
            </a:custGeom>
            <a:solidFill>
              <a:srgbClr val="6954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 name="Google Shape;195;p17"/>
            <p:cNvSpPr/>
            <p:nvPr/>
          </p:nvSpPr>
          <p:spPr>
            <a:xfrm>
              <a:off x="-346221" y="-209988"/>
              <a:ext cx="859632" cy="867261"/>
            </a:xfrm>
            <a:custGeom>
              <a:avLst/>
              <a:gdLst/>
              <a:ahLst/>
              <a:cxnLst/>
              <a:rect l="l" t="t" r="r" b="b"/>
              <a:pathLst>
                <a:path w="23773" h="23984" extrusionOk="0">
                  <a:moveTo>
                    <a:pt x="8267" y="0"/>
                  </a:moveTo>
                  <a:cubicBezTo>
                    <a:pt x="8267" y="0"/>
                    <a:pt x="1" y="5898"/>
                    <a:pt x="845" y="17331"/>
                  </a:cubicBezTo>
                  <a:lnTo>
                    <a:pt x="16352" y="23983"/>
                  </a:lnTo>
                  <a:cubicBezTo>
                    <a:pt x="16352" y="23983"/>
                    <a:pt x="16095" y="13304"/>
                    <a:pt x="23773" y="6652"/>
                  </a:cubicBezTo>
                  <a:lnTo>
                    <a:pt x="8267"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 name="Google Shape;196;p17"/>
            <p:cNvSpPr/>
            <p:nvPr/>
          </p:nvSpPr>
          <p:spPr>
            <a:xfrm>
              <a:off x="463226" y="210809"/>
              <a:ext cx="223107" cy="427954"/>
            </a:xfrm>
            <a:custGeom>
              <a:avLst/>
              <a:gdLst/>
              <a:ahLst/>
              <a:cxnLst/>
              <a:rect l="l" t="t" r="r" b="b"/>
              <a:pathLst>
                <a:path w="6170" h="11835" extrusionOk="0">
                  <a:moveTo>
                    <a:pt x="5390" y="1"/>
                  </a:moveTo>
                  <a:cubicBezTo>
                    <a:pt x="4932" y="1"/>
                    <a:pt x="2896" y="2179"/>
                    <a:pt x="1539" y="5332"/>
                  </a:cubicBezTo>
                  <a:cubicBezTo>
                    <a:pt x="136" y="8590"/>
                    <a:pt x="0" y="11668"/>
                    <a:pt x="362" y="11818"/>
                  </a:cubicBezTo>
                  <a:cubicBezTo>
                    <a:pt x="386" y="11829"/>
                    <a:pt x="415" y="11835"/>
                    <a:pt x="447" y="11835"/>
                  </a:cubicBezTo>
                  <a:cubicBezTo>
                    <a:pt x="923" y="11835"/>
                    <a:pt x="2281" y="10640"/>
                    <a:pt x="4088" y="6434"/>
                  </a:cubicBezTo>
                  <a:cubicBezTo>
                    <a:pt x="6169" y="1576"/>
                    <a:pt x="5807" y="174"/>
                    <a:pt x="5430" y="8"/>
                  </a:cubicBezTo>
                  <a:cubicBezTo>
                    <a:pt x="5419" y="3"/>
                    <a:pt x="5405" y="1"/>
                    <a:pt x="5390" y="1"/>
                  </a:cubicBezTo>
                  <a:close/>
                </a:path>
              </a:pathLst>
            </a:custGeom>
            <a:solidFill>
              <a:srgbClr val="F9CD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 name="Google Shape;197;p17"/>
            <p:cNvSpPr/>
            <p:nvPr/>
          </p:nvSpPr>
          <p:spPr>
            <a:xfrm>
              <a:off x="289223" y="130895"/>
              <a:ext cx="371472" cy="507831"/>
            </a:xfrm>
            <a:custGeom>
              <a:avLst/>
              <a:gdLst/>
              <a:ahLst/>
              <a:cxnLst/>
              <a:rect l="l" t="t" r="r" b="b"/>
              <a:pathLst>
                <a:path w="10273" h="14044" extrusionOk="0">
                  <a:moveTo>
                    <a:pt x="5069" y="0"/>
                  </a:moveTo>
                  <a:cubicBezTo>
                    <a:pt x="5069" y="0"/>
                    <a:pt x="1101" y="4737"/>
                    <a:pt x="0" y="11811"/>
                  </a:cubicBezTo>
                  <a:lnTo>
                    <a:pt x="5204" y="14044"/>
                  </a:lnTo>
                  <a:cubicBezTo>
                    <a:pt x="5204" y="14044"/>
                    <a:pt x="4978" y="7980"/>
                    <a:pt x="10272" y="2233"/>
                  </a:cubicBezTo>
                  <a:lnTo>
                    <a:pt x="5069"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 name="Google Shape;198;p17"/>
            <p:cNvSpPr/>
            <p:nvPr/>
          </p:nvSpPr>
          <p:spPr>
            <a:xfrm>
              <a:off x="348128" y="583042"/>
              <a:ext cx="300562" cy="208426"/>
            </a:xfrm>
            <a:custGeom>
              <a:avLst/>
              <a:gdLst/>
              <a:ahLst/>
              <a:cxnLst/>
              <a:rect l="l" t="t" r="r" b="b"/>
              <a:pathLst>
                <a:path w="8312" h="5764" extrusionOk="0">
                  <a:moveTo>
                    <a:pt x="0" y="1"/>
                  </a:moveTo>
                  <a:lnTo>
                    <a:pt x="1991" y="3048"/>
                  </a:lnTo>
                  <a:lnTo>
                    <a:pt x="8312" y="5763"/>
                  </a:lnTo>
                  <a:lnTo>
                    <a:pt x="5431" y="2339"/>
                  </a:lnTo>
                  <a:lnTo>
                    <a:pt x="0"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 name="Google Shape;199;p17"/>
            <p:cNvSpPr/>
            <p:nvPr/>
          </p:nvSpPr>
          <p:spPr>
            <a:xfrm>
              <a:off x="531388" y="132522"/>
              <a:ext cx="357839" cy="108046"/>
            </a:xfrm>
            <a:custGeom>
              <a:avLst/>
              <a:gdLst/>
              <a:ahLst/>
              <a:cxnLst/>
              <a:rect l="l" t="t" r="r" b="b"/>
              <a:pathLst>
                <a:path w="9896" h="2988" extrusionOk="0">
                  <a:moveTo>
                    <a:pt x="3575" y="1"/>
                  </a:moveTo>
                  <a:lnTo>
                    <a:pt x="1" y="649"/>
                  </a:lnTo>
                  <a:lnTo>
                    <a:pt x="5431" y="2987"/>
                  </a:lnTo>
                  <a:lnTo>
                    <a:pt x="9896" y="2701"/>
                  </a:lnTo>
                  <a:lnTo>
                    <a:pt x="3575"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 name="Google Shape;200;p17"/>
            <p:cNvSpPr/>
            <p:nvPr/>
          </p:nvSpPr>
          <p:spPr>
            <a:xfrm>
              <a:off x="337208" y="136355"/>
              <a:ext cx="310397" cy="544931"/>
            </a:xfrm>
            <a:custGeom>
              <a:avLst/>
              <a:gdLst/>
              <a:ahLst/>
              <a:cxnLst/>
              <a:rect l="l" t="t" r="r" b="b"/>
              <a:pathLst>
                <a:path w="8584" h="15070" extrusionOk="0">
                  <a:moveTo>
                    <a:pt x="8583" y="0"/>
                  </a:moveTo>
                  <a:lnTo>
                    <a:pt x="5069" y="423"/>
                  </a:lnTo>
                  <a:lnTo>
                    <a:pt x="2535" y="6320"/>
                  </a:lnTo>
                  <a:lnTo>
                    <a:pt x="1" y="12233"/>
                  </a:lnTo>
                  <a:lnTo>
                    <a:pt x="2128" y="15069"/>
                  </a:lnTo>
                  <a:lnTo>
                    <a:pt x="5355" y="7527"/>
                  </a:lnTo>
                  <a:lnTo>
                    <a:pt x="8583"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 name="Google Shape;201;p17"/>
            <p:cNvSpPr/>
            <p:nvPr/>
          </p:nvSpPr>
          <p:spPr>
            <a:xfrm>
              <a:off x="544478" y="240533"/>
              <a:ext cx="350210" cy="498538"/>
            </a:xfrm>
            <a:custGeom>
              <a:avLst/>
              <a:gdLst/>
              <a:ahLst/>
              <a:cxnLst/>
              <a:rect l="l" t="t" r="r" b="b"/>
              <a:pathLst>
                <a:path w="9685" h="13787" extrusionOk="0">
                  <a:moveTo>
                    <a:pt x="5069" y="0"/>
                  </a:moveTo>
                  <a:lnTo>
                    <a:pt x="1841" y="5612"/>
                  </a:lnTo>
                  <a:lnTo>
                    <a:pt x="1" y="11811"/>
                  </a:lnTo>
                  <a:lnTo>
                    <a:pt x="4631" y="13787"/>
                  </a:lnTo>
                  <a:lnTo>
                    <a:pt x="7150" y="7889"/>
                  </a:lnTo>
                  <a:lnTo>
                    <a:pt x="9684" y="1976"/>
                  </a:lnTo>
                  <a:lnTo>
                    <a:pt x="5069"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 name="Google Shape;202;p17"/>
            <p:cNvSpPr/>
            <p:nvPr/>
          </p:nvSpPr>
          <p:spPr>
            <a:xfrm>
              <a:off x="476316" y="211062"/>
              <a:ext cx="4823310" cy="2995024"/>
            </a:xfrm>
            <a:custGeom>
              <a:avLst/>
              <a:gdLst/>
              <a:ahLst/>
              <a:cxnLst/>
              <a:rect l="l" t="t" r="r" b="b"/>
              <a:pathLst>
                <a:path w="133388" h="82827" extrusionOk="0">
                  <a:moveTo>
                    <a:pt x="5068" y="1"/>
                  </a:moveTo>
                  <a:lnTo>
                    <a:pt x="0" y="11811"/>
                  </a:lnTo>
                  <a:lnTo>
                    <a:pt x="90157" y="82826"/>
                  </a:lnTo>
                  <a:cubicBezTo>
                    <a:pt x="90157" y="82826"/>
                    <a:pt x="133387" y="64560"/>
                    <a:pt x="118665" y="14134"/>
                  </a:cubicBezTo>
                  <a:lnTo>
                    <a:pt x="5068" y="1"/>
                  </a:lnTo>
                  <a:close/>
                </a:path>
              </a:pathLst>
            </a:custGeom>
            <a:solidFill>
              <a:srgbClr val="FBE398">
                <a:alpha val="540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03" name="Google Shape;203;p17"/>
          <p:cNvGrpSpPr/>
          <p:nvPr/>
        </p:nvGrpSpPr>
        <p:grpSpPr>
          <a:xfrm>
            <a:off x="3794203" y="1937930"/>
            <a:ext cx="5645877" cy="3415545"/>
            <a:chOff x="3794202" y="1937930"/>
            <a:chExt cx="5645877" cy="3415545"/>
          </a:xfrm>
        </p:grpSpPr>
        <p:sp>
          <p:nvSpPr>
            <p:cNvPr id="204" name="Google Shape;204;p17"/>
            <p:cNvSpPr/>
            <p:nvPr/>
          </p:nvSpPr>
          <p:spPr>
            <a:xfrm>
              <a:off x="8543346" y="4486323"/>
              <a:ext cx="348582" cy="629763"/>
            </a:xfrm>
            <a:custGeom>
              <a:avLst/>
              <a:gdLst/>
              <a:ahLst/>
              <a:cxnLst/>
              <a:rect l="l" t="t" r="r" b="b"/>
              <a:pathLst>
                <a:path w="9640" h="17416" extrusionOk="0">
                  <a:moveTo>
                    <a:pt x="8324" y="1"/>
                  </a:moveTo>
                  <a:cubicBezTo>
                    <a:pt x="7130" y="1"/>
                    <a:pt x="4749" y="3362"/>
                    <a:pt x="2821" y="7856"/>
                  </a:cubicBezTo>
                  <a:cubicBezTo>
                    <a:pt x="770" y="12638"/>
                    <a:pt x="0" y="16906"/>
                    <a:pt x="1102" y="17374"/>
                  </a:cubicBezTo>
                  <a:cubicBezTo>
                    <a:pt x="1168" y="17402"/>
                    <a:pt x="1240" y="17416"/>
                    <a:pt x="1316" y="17416"/>
                  </a:cubicBezTo>
                  <a:cubicBezTo>
                    <a:pt x="2509" y="17416"/>
                    <a:pt x="4876" y="14068"/>
                    <a:pt x="6803" y="9560"/>
                  </a:cubicBezTo>
                  <a:cubicBezTo>
                    <a:pt x="8855" y="4779"/>
                    <a:pt x="9639" y="525"/>
                    <a:pt x="8538" y="43"/>
                  </a:cubicBezTo>
                  <a:cubicBezTo>
                    <a:pt x="8472" y="14"/>
                    <a:pt x="8400" y="1"/>
                    <a:pt x="8324" y="1"/>
                  </a:cubicBezTo>
                  <a:close/>
                </a:path>
              </a:pathLst>
            </a:custGeom>
            <a:solidFill>
              <a:srgbClr val="6954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 name="Google Shape;205;p17"/>
            <p:cNvSpPr/>
            <p:nvPr/>
          </p:nvSpPr>
          <p:spPr>
            <a:xfrm>
              <a:off x="8579904" y="4486757"/>
              <a:ext cx="860174" cy="866719"/>
            </a:xfrm>
            <a:custGeom>
              <a:avLst/>
              <a:gdLst/>
              <a:ahLst/>
              <a:cxnLst/>
              <a:rect l="l" t="t" r="r" b="b"/>
              <a:pathLst>
                <a:path w="23788" h="23969" extrusionOk="0">
                  <a:moveTo>
                    <a:pt x="7436" y="0"/>
                  </a:moveTo>
                  <a:cubicBezTo>
                    <a:pt x="7436" y="1"/>
                    <a:pt x="7678" y="10665"/>
                    <a:pt x="0" y="17332"/>
                  </a:cubicBezTo>
                  <a:lnTo>
                    <a:pt x="15521" y="23969"/>
                  </a:lnTo>
                  <a:cubicBezTo>
                    <a:pt x="15521" y="23969"/>
                    <a:pt x="23787" y="18086"/>
                    <a:pt x="22943" y="6652"/>
                  </a:cubicBezTo>
                  <a:lnTo>
                    <a:pt x="7436"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 name="Google Shape;206;p17"/>
            <p:cNvSpPr/>
            <p:nvPr/>
          </p:nvSpPr>
          <p:spPr>
            <a:xfrm>
              <a:off x="8407528" y="4504801"/>
              <a:ext cx="223107" cy="427917"/>
            </a:xfrm>
            <a:custGeom>
              <a:avLst/>
              <a:gdLst/>
              <a:ahLst/>
              <a:cxnLst/>
              <a:rect l="l" t="t" r="r" b="b"/>
              <a:pathLst>
                <a:path w="6170" h="11834" extrusionOk="0">
                  <a:moveTo>
                    <a:pt x="5717" y="0"/>
                  </a:moveTo>
                  <a:cubicBezTo>
                    <a:pt x="5259" y="0"/>
                    <a:pt x="3897" y="1174"/>
                    <a:pt x="2082" y="5414"/>
                  </a:cubicBezTo>
                  <a:cubicBezTo>
                    <a:pt x="1" y="10271"/>
                    <a:pt x="363" y="11674"/>
                    <a:pt x="740" y="11825"/>
                  </a:cubicBezTo>
                  <a:cubicBezTo>
                    <a:pt x="752" y="11831"/>
                    <a:pt x="767" y="11834"/>
                    <a:pt x="784" y="11834"/>
                  </a:cubicBezTo>
                  <a:cubicBezTo>
                    <a:pt x="1250" y="11834"/>
                    <a:pt x="3278" y="9658"/>
                    <a:pt x="4631" y="6500"/>
                  </a:cubicBezTo>
                  <a:cubicBezTo>
                    <a:pt x="6019" y="3242"/>
                    <a:pt x="6170" y="180"/>
                    <a:pt x="5793" y="14"/>
                  </a:cubicBezTo>
                  <a:cubicBezTo>
                    <a:pt x="5771" y="5"/>
                    <a:pt x="5746" y="0"/>
                    <a:pt x="5717" y="0"/>
                  </a:cubicBezTo>
                  <a:close/>
                </a:path>
              </a:pathLst>
            </a:custGeom>
            <a:solidFill>
              <a:srgbClr val="F9CD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 name="Google Shape;207;p17"/>
            <p:cNvSpPr/>
            <p:nvPr/>
          </p:nvSpPr>
          <p:spPr>
            <a:xfrm>
              <a:off x="8433166" y="4504764"/>
              <a:ext cx="371472" cy="508373"/>
            </a:xfrm>
            <a:custGeom>
              <a:avLst/>
              <a:gdLst/>
              <a:ahLst/>
              <a:cxnLst/>
              <a:rect l="l" t="t" r="r" b="b"/>
              <a:pathLst>
                <a:path w="10273" h="14059" extrusionOk="0">
                  <a:moveTo>
                    <a:pt x="5054" y="0"/>
                  </a:moveTo>
                  <a:lnTo>
                    <a:pt x="5054" y="0"/>
                  </a:lnTo>
                  <a:cubicBezTo>
                    <a:pt x="5054" y="0"/>
                    <a:pt x="5295" y="6064"/>
                    <a:pt x="0" y="11811"/>
                  </a:cubicBezTo>
                  <a:lnTo>
                    <a:pt x="5204" y="14058"/>
                  </a:lnTo>
                  <a:cubicBezTo>
                    <a:pt x="5204" y="14058"/>
                    <a:pt x="9172" y="9322"/>
                    <a:pt x="10273" y="2248"/>
                  </a:cubicBezTo>
                  <a:lnTo>
                    <a:pt x="5054"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 name="Google Shape;208;p17"/>
            <p:cNvSpPr/>
            <p:nvPr/>
          </p:nvSpPr>
          <p:spPr>
            <a:xfrm>
              <a:off x="8445171" y="4352566"/>
              <a:ext cx="300020" cy="207848"/>
            </a:xfrm>
            <a:custGeom>
              <a:avLst/>
              <a:gdLst/>
              <a:ahLst/>
              <a:cxnLst/>
              <a:rect l="l" t="t" r="r" b="b"/>
              <a:pathLst>
                <a:path w="8297" h="5748" extrusionOk="0">
                  <a:moveTo>
                    <a:pt x="0" y="1"/>
                  </a:moveTo>
                  <a:lnTo>
                    <a:pt x="2881" y="3425"/>
                  </a:lnTo>
                  <a:lnTo>
                    <a:pt x="8297" y="5748"/>
                  </a:lnTo>
                  <a:lnTo>
                    <a:pt x="6305" y="2701"/>
                  </a:lnTo>
                  <a:lnTo>
                    <a:pt x="0"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 name="Google Shape;209;p17"/>
            <p:cNvSpPr/>
            <p:nvPr/>
          </p:nvSpPr>
          <p:spPr>
            <a:xfrm>
              <a:off x="8204633" y="4903467"/>
              <a:ext cx="357839" cy="107468"/>
            </a:xfrm>
            <a:custGeom>
              <a:avLst/>
              <a:gdLst/>
              <a:ahLst/>
              <a:cxnLst/>
              <a:rect l="l" t="t" r="r" b="b"/>
              <a:pathLst>
                <a:path w="9896" h="2972" extrusionOk="0">
                  <a:moveTo>
                    <a:pt x="4465" y="0"/>
                  </a:moveTo>
                  <a:lnTo>
                    <a:pt x="0" y="272"/>
                  </a:lnTo>
                  <a:lnTo>
                    <a:pt x="6305" y="2972"/>
                  </a:lnTo>
                  <a:lnTo>
                    <a:pt x="9895" y="2323"/>
                  </a:lnTo>
                  <a:lnTo>
                    <a:pt x="4465"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0" name="Google Shape;210;p17"/>
            <p:cNvSpPr/>
            <p:nvPr/>
          </p:nvSpPr>
          <p:spPr>
            <a:xfrm>
              <a:off x="8446256" y="4462204"/>
              <a:ext cx="310397" cy="545474"/>
            </a:xfrm>
            <a:custGeom>
              <a:avLst/>
              <a:gdLst/>
              <a:ahLst/>
              <a:cxnLst/>
              <a:rect l="l" t="t" r="r" b="b"/>
              <a:pathLst>
                <a:path w="8584" h="15085" extrusionOk="0">
                  <a:moveTo>
                    <a:pt x="6456" y="1"/>
                  </a:moveTo>
                  <a:lnTo>
                    <a:pt x="3228" y="7543"/>
                  </a:lnTo>
                  <a:lnTo>
                    <a:pt x="1" y="15084"/>
                  </a:lnTo>
                  <a:lnTo>
                    <a:pt x="3515" y="14662"/>
                  </a:lnTo>
                  <a:lnTo>
                    <a:pt x="6049" y="8749"/>
                  </a:lnTo>
                  <a:lnTo>
                    <a:pt x="8583" y="2851"/>
                  </a:lnTo>
                  <a:lnTo>
                    <a:pt x="6456"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1" name="Google Shape;211;p17"/>
            <p:cNvSpPr/>
            <p:nvPr/>
          </p:nvSpPr>
          <p:spPr>
            <a:xfrm>
              <a:off x="8198630" y="4404384"/>
              <a:ext cx="350210" cy="499116"/>
            </a:xfrm>
            <a:custGeom>
              <a:avLst/>
              <a:gdLst/>
              <a:ahLst/>
              <a:cxnLst/>
              <a:rect l="l" t="t" r="r" b="b"/>
              <a:pathLst>
                <a:path w="9685" h="13803" extrusionOk="0">
                  <a:moveTo>
                    <a:pt x="5069" y="1"/>
                  </a:moveTo>
                  <a:lnTo>
                    <a:pt x="2534" y="5914"/>
                  </a:lnTo>
                  <a:lnTo>
                    <a:pt x="0" y="11811"/>
                  </a:lnTo>
                  <a:lnTo>
                    <a:pt x="4631" y="13802"/>
                  </a:lnTo>
                  <a:lnTo>
                    <a:pt x="7859" y="8191"/>
                  </a:lnTo>
                  <a:lnTo>
                    <a:pt x="9684" y="1992"/>
                  </a:lnTo>
                  <a:lnTo>
                    <a:pt x="5069"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2" name="Google Shape;212;p17"/>
            <p:cNvSpPr/>
            <p:nvPr/>
          </p:nvSpPr>
          <p:spPr>
            <a:xfrm>
              <a:off x="3794202" y="1937930"/>
              <a:ext cx="4822768" cy="2994446"/>
            </a:xfrm>
            <a:custGeom>
              <a:avLst/>
              <a:gdLst/>
              <a:ahLst/>
              <a:cxnLst/>
              <a:rect l="l" t="t" r="r" b="b"/>
              <a:pathLst>
                <a:path w="133373" h="82811" extrusionOk="0">
                  <a:moveTo>
                    <a:pt x="43216" y="0"/>
                  </a:moveTo>
                  <a:cubicBezTo>
                    <a:pt x="43216" y="0"/>
                    <a:pt x="1" y="18252"/>
                    <a:pt x="14723" y="68692"/>
                  </a:cubicBezTo>
                  <a:lnTo>
                    <a:pt x="128320" y="82811"/>
                  </a:lnTo>
                  <a:lnTo>
                    <a:pt x="133373" y="71000"/>
                  </a:lnTo>
                  <a:lnTo>
                    <a:pt x="43216" y="0"/>
                  </a:lnTo>
                  <a:close/>
                </a:path>
              </a:pathLst>
            </a:custGeom>
            <a:solidFill>
              <a:srgbClr val="FBE398">
                <a:alpha val="540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13" name="Google Shape;213;p17"/>
          <p:cNvSpPr txBox="1">
            <a:spLocks noGrp="1"/>
          </p:cNvSpPr>
          <p:nvPr>
            <p:ph type="title"/>
          </p:nvPr>
        </p:nvSpPr>
        <p:spPr>
          <a:xfrm>
            <a:off x="720000" y="540000"/>
            <a:ext cx="7704000" cy="320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800"/>
              <a:buNone/>
              <a:defRPr sz="3800"/>
            </a:lvl1pPr>
            <a:lvl2pPr lvl="1" algn="ctr" rtl="0">
              <a:spcBef>
                <a:spcPts val="0"/>
              </a:spcBef>
              <a:spcAft>
                <a:spcPts val="0"/>
              </a:spcAft>
              <a:buSzPts val="3800"/>
              <a:buNone/>
              <a:defRPr sz="3800"/>
            </a:lvl2pPr>
            <a:lvl3pPr lvl="2" algn="ctr" rtl="0">
              <a:spcBef>
                <a:spcPts val="0"/>
              </a:spcBef>
              <a:spcAft>
                <a:spcPts val="0"/>
              </a:spcAft>
              <a:buSzPts val="3800"/>
              <a:buNone/>
              <a:defRPr sz="3800"/>
            </a:lvl3pPr>
            <a:lvl4pPr lvl="3" algn="ctr" rtl="0">
              <a:spcBef>
                <a:spcPts val="0"/>
              </a:spcBef>
              <a:spcAft>
                <a:spcPts val="0"/>
              </a:spcAft>
              <a:buSzPts val="3800"/>
              <a:buNone/>
              <a:defRPr sz="3800"/>
            </a:lvl4pPr>
            <a:lvl5pPr lvl="4" algn="ctr" rtl="0">
              <a:spcBef>
                <a:spcPts val="0"/>
              </a:spcBef>
              <a:spcAft>
                <a:spcPts val="0"/>
              </a:spcAft>
              <a:buSzPts val="3800"/>
              <a:buNone/>
              <a:defRPr sz="3800"/>
            </a:lvl5pPr>
            <a:lvl6pPr lvl="5" algn="ctr" rtl="0">
              <a:spcBef>
                <a:spcPts val="0"/>
              </a:spcBef>
              <a:spcAft>
                <a:spcPts val="0"/>
              </a:spcAft>
              <a:buSzPts val="3800"/>
              <a:buNone/>
              <a:defRPr sz="3800"/>
            </a:lvl6pPr>
            <a:lvl7pPr lvl="6" algn="ctr" rtl="0">
              <a:spcBef>
                <a:spcPts val="0"/>
              </a:spcBef>
              <a:spcAft>
                <a:spcPts val="0"/>
              </a:spcAft>
              <a:buSzPts val="3800"/>
              <a:buNone/>
              <a:defRPr sz="3800"/>
            </a:lvl7pPr>
            <a:lvl8pPr lvl="7" algn="ctr" rtl="0">
              <a:spcBef>
                <a:spcPts val="0"/>
              </a:spcBef>
              <a:spcAft>
                <a:spcPts val="0"/>
              </a:spcAft>
              <a:buSzPts val="3800"/>
              <a:buNone/>
              <a:defRPr sz="3800"/>
            </a:lvl8pPr>
            <a:lvl9pPr lvl="8" algn="ctr" rtl="0">
              <a:spcBef>
                <a:spcPts val="0"/>
              </a:spcBef>
              <a:spcAft>
                <a:spcPts val="0"/>
              </a:spcAft>
              <a:buSzPts val="3800"/>
              <a:buNone/>
              <a:defRPr sz="3800"/>
            </a:lvl9pPr>
          </a:lstStyle>
          <a:p>
            <a:endParaRPr/>
          </a:p>
        </p:txBody>
      </p:sp>
      <p:sp>
        <p:nvSpPr>
          <p:cNvPr id="214" name="Google Shape;214;p17"/>
          <p:cNvSpPr txBox="1">
            <a:spLocks noGrp="1"/>
          </p:cNvSpPr>
          <p:nvPr>
            <p:ph type="subTitle" idx="1"/>
          </p:nvPr>
        </p:nvSpPr>
        <p:spPr>
          <a:xfrm>
            <a:off x="1952030" y="2176300"/>
            <a:ext cx="1513500" cy="627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950"/>
              <a:buNone/>
              <a:defRPr sz="1100"/>
            </a:lvl1pPr>
            <a:lvl2pPr lvl="1" algn="ctr" rtl="0">
              <a:lnSpc>
                <a:spcPct val="100000"/>
              </a:lnSpc>
              <a:spcBef>
                <a:spcPts val="0"/>
              </a:spcBef>
              <a:spcAft>
                <a:spcPts val="0"/>
              </a:spcAft>
              <a:buSzPts val="950"/>
              <a:buNone/>
              <a:defRPr sz="950"/>
            </a:lvl2pPr>
            <a:lvl3pPr lvl="2" algn="ctr" rtl="0">
              <a:lnSpc>
                <a:spcPct val="100000"/>
              </a:lnSpc>
              <a:spcBef>
                <a:spcPts val="0"/>
              </a:spcBef>
              <a:spcAft>
                <a:spcPts val="0"/>
              </a:spcAft>
              <a:buSzPts val="950"/>
              <a:buNone/>
              <a:defRPr sz="950"/>
            </a:lvl3pPr>
            <a:lvl4pPr lvl="3" algn="ctr" rtl="0">
              <a:lnSpc>
                <a:spcPct val="100000"/>
              </a:lnSpc>
              <a:spcBef>
                <a:spcPts val="0"/>
              </a:spcBef>
              <a:spcAft>
                <a:spcPts val="0"/>
              </a:spcAft>
              <a:buSzPts val="950"/>
              <a:buNone/>
              <a:defRPr sz="950"/>
            </a:lvl4pPr>
            <a:lvl5pPr lvl="4" algn="ctr" rtl="0">
              <a:lnSpc>
                <a:spcPct val="100000"/>
              </a:lnSpc>
              <a:spcBef>
                <a:spcPts val="0"/>
              </a:spcBef>
              <a:spcAft>
                <a:spcPts val="0"/>
              </a:spcAft>
              <a:buSzPts val="950"/>
              <a:buNone/>
              <a:defRPr sz="950"/>
            </a:lvl5pPr>
            <a:lvl6pPr lvl="5" algn="ctr" rtl="0">
              <a:lnSpc>
                <a:spcPct val="100000"/>
              </a:lnSpc>
              <a:spcBef>
                <a:spcPts val="0"/>
              </a:spcBef>
              <a:spcAft>
                <a:spcPts val="0"/>
              </a:spcAft>
              <a:buSzPts val="950"/>
              <a:buNone/>
              <a:defRPr sz="950"/>
            </a:lvl6pPr>
            <a:lvl7pPr lvl="6" algn="ctr" rtl="0">
              <a:lnSpc>
                <a:spcPct val="100000"/>
              </a:lnSpc>
              <a:spcBef>
                <a:spcPts val="0"/>
              </a:spcBef>
              <a:spcAft>
                <a:spcPts val="0"/>
              </a:spcAft>
              <a:buSzPts val="950"/>
              <a:buNone/>
              <a:defRPr sz="950"/>
            </a:lvl7pPr>
            <a:lvl8pPr lvl="7" algn="ctr" rtl="0">
              <a:lnSpc>
                <a:spcPct val="100000"/>
              </a:lnSpc>
              <a:spcBef>
                <a:spcPts val="0"/>
              </a:spcBef>
              <a:spcAft>
                <a:spcPts val="0"/>
              </a:spcAft>
              <a:buSzPts val="950"/>
              <a:buNone/>
              <a:defRPr sz="950"/>
            </a:lvl8pPr>
            <a:lvl9pPr lvl="8" algn="ctr" rtl="0">
              <a:lnSpc>
                <a:spcPct val="100000"/>
              </a:lnSpc>
              <a:spcBef>
                <a:spcPts val="0"/>
              </a:spcBef>
              <a:spcAft>
                <a:spcPts val="0"/>
              </a:spcAft>
              <a:buSzPts val="950"/>
              <a:buNone/>
              <a:defRPr sz="950"/>
            </a:lvl9pPr>
          </a:lstStyle>
          <a:p>
            <a:endParaRPr/>
          </a:p>
        </p:txBody>
      </p:sp>
      <p:sp>
        <p:nvSpPr>
          <p:cNvPr id="215" name="Google Shape;215;p17"/>
          <p:cNvSpPr txBox="1">
            <a:spLocks noGrp="1"/>
          </p:cNvSpPr>
          <p:nvPr>
            <p:ph type="subTitle" idx="2"/>
          </p:nvPr>
        </p:nvSpPr>
        <p:spPr>
          <a:xfrm>
            <a:off x="1952030" y="1871875"/>
            <a:ext cx="1513500" cy="427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600"/>
              <a:buNone/>
              <a:defRPr sz="1600" b="1"/>
            </a:lvl1pPr>
            <a:lvl2pPr lvl="1" algn="ctr" rtl="0">
              <a:lnSpc>
                <a:spcPct val="100000"/>
              </a:lnSpc>
              <a:spcBef>
                <a:spcPts val="0"/>
              </a:spcBef>
              <a:spcAft>
                <a:spcPts val="0"/>
              </a:spcAft>
              <a:buSzPts val="1600"/>
              <a:buNone/>
              <a:defRPr sz="1600" b="1"/>
            </a:lvl2pPr>
            <a:lvl3pPr lvl="2" algn="ctr" rtl="0">
              <a:lnSpc>
                <a:spcPct val="100000"/>
              </a:lnSpc>
              <a:spcBef>
                <a:spcPts val="0"/>
              </a:spcBef>
              <a:spcAft>
                <a:spcPts val="0"/>
              </a:spcAft>
              <a:buSzPts val="1600"/>
              <a:buNone/>
              <a:defRPr sz="1600" b="1"/>
            </a:lvl3pPr>
            <a:lvl4pPr lvl="3" algn="ctr" rtl="0">
              <a:lnSpc>
                <a:spcPct val="100000"/>
              </a:lnSpc>
              <a:spcBef>
                <a:spcPts val="0"/>
              </a:spcBef>
              <a:spcAft>
                <a:spcPts val="0"/>
              </a:spcAft>
              <a:buSzPts val="1600"/>
              <a:buNone/>
              <a:defRPr sz="1600" b="1"/>
            </a:lvl4pPr>
            <a:lvl5pPr lvl="4" algn="ctr" rtl="0">
              <a:lnSpc>
                <a:spcPct val="100000"/>
              </a:lnSpc>
              <a:spcBef>
                <a:spcPts val="0"/>
              </a:spcBef>
              <a:spcAft>
                <a:spcPts val="0"/>
              </a:spcAft>
              <a:buSzPts val="1600"/>
              <a:buNone/>
              <a:defRPr sz="1600" b="1"/>
            </a:lvl5pPr>
            <a:lvl6pPr lvl="5" algn="ctr" rtl="0">
              <a:lnSpc>
                <a:spcPct val="100000"/>
              </a:lnSpc>
              <a:spcBef>
                <a:spcPts val="0"/>
              </a:spcBef>
              <a:spcAft>
                <a:spcPts val="0"/>
              </a:spcAft>
              <a:buSzPts val="1600"/>
              <a:buNone/>
              <a:defRPr sz="1600" b="1"/>
            </a:lvl6pPr>
            <a:lvl7pPr lvl="6" algn="ctr" rtl="0">
              <a:lnSpc>
                <a:spcPct val="100000"/>
              </a:lnSpc>
              <a:spcBef>
                <a:spcPts val="0"/>
              </a:spcBef>
              <a:spcAft>
                <a:spcPts val="0"/>
              </a:spcAft>
              <a:buSzPts val="1600"/>
              <a:buNone/>
              <a:defRPr sz="1600" b="1"/>
            </a:lvl7pPr>
            <a:lvl8pPr lvl="7" algn="ctr" rtl="0">
              <a:lnSpc>
                <a:spcPct val="100000"/>
              </a:lnSpc>
              <a:spcBef>
                <a:spcPts val="0"/>
              </a:spcBef>
              <a:spcAft>
                <a:spcPts val="0"/>
              </a:spcAft>
              <a:buSzPts val="1600"/>
              <a:buNone/>
              <a:defRPr sz="1600" b="1"/>
            </a:lvl8pPr>
            <a:lvl9pPr lvl="8" algn="ctr" rtl="0">
              <a:lnSpc>
                <a:spcPct val="100000"/>
              </a:lnSpc>
              <a:spcBef>
                <a:spcPts val="0"/>
              </a:spcBef>
              <a:spcAft>
                <a:spcPts val="0"/>
              </a:spcAft>
              <a:buSzPts val="1600"/>
              <a:buNone/>
              <a:defRPr sz="1600" b="1"/>
            </a:lvl9pPr>
          </a:lstStyle>
          <a:p>
            <a:endParaRPr/>
          </a:p>
        </p:txBody>
      </p:sp>
      <p:sp>
        <p:nvSpPr>
          <p:cNvPr id="216" name="Google Shape;216;p17"/>
          <p:cNvSpPr txBox="1">
            <a:spLocks noGrp="1"/>
          </p:cNvSpPr>
          <p:nvPr>
            <p:ph type="subTitle" idx="3"/>
          </p:nvPr>
        </p:nvSpPr>
        <p:spPr>
          <a:xfrm>
            <a:off x="3815250" y="2175850"/>
            <a:ext cx="1513500" cy="627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950"/>
              <a:buNone/>
              <a:defRPr sz="1100"/>
            </a:lvl1pPr>
            <a:lvl2pPr lvl="1" algn="ctr" rtl="0">
              <a:lnSpc>
                <a:spcPct val="100000"/>
              </a:lnSpc>
              <a:spcBef>
                <a:spcPts val="0"/>
              </a:spcBef>
              <a:spcAft>
                <a:spcPts val="0"/>
              </a:spcAft>
              <a:buSzPts val="950"/>
              <a:buNone/>
              <a:defRPr sz="950"/>
            </a:lvl2pPr>
            <a:lvl3pPr lvl="2" algn="ctr" rtl="0">
              <a:lnSpc>
                <a:spcPct val="100000"/>
              </a:lnSpc>
              <a:spcBef>
                <a:spcPts val="0"/>
              </a:spcBef>
              <a:spcAft>
                <a:spcPts val="0"/>
              </a:spcAft>
              <a:buSzPts val="950"/>
              <a:buNone/>
              <a:defRPr sz="950"/>
            </a:lvl3pPr>
            <a:lvl4pPr lvl="3" algn="ctr" rtl="0">
              <a:lnSpc>
                <a:spcPct val="100000"/>
              </a:lnSpc>
              <a:spcBef>
                <a:spcPts val="0"/>
              </a:spcBef>
              <a:spcAft>
                <a:spcPts val="0"/>
              </a:spcAft>
              <a:buSzPts val="950"/>
              <a:buNone/>
              <a:defRPr sz="950"/>
            </a:lvl4pPr>
            <a:lvl5pPr lvl="4" algn="ctr" rtl="0">
              <a:lnSpc>
                <a:spcPct val="100000"/>
              </a:lnSpc>
              <a:spcBef>
                <a:spcPts val="0"/>
              </a:spcBef>
              <a:spcAft>
                <a:spcPts val="0"/>
              </a:spcAft>
              <a:buSzPts val="950"/>
              <a:buNone/>
              <a:defRPr sz="950"/>
            </a:lvl5pPr>
            <a:lvl6pPr lvl="5" algn="ctr" rtl="0">
              <a:lnSpc>
                <a:spcPct val="100000"/>
              </a:lnSpc>
              <a:spcBef>
                <a:spcPts val="0"/>
              </a:spcBef>
              <a:spcAft>
                <a:spcPts val="0"/>
              </a:spcAft>
              <a:buSzPts val="950"/>
              <a:buNone/>
              <a:defRPr sz="950"/>
            </a:lvl6pPr>
            <a:lvl7pPr lvl="6" algn="ctr" rtl="0">
              <a:lnSpc>
                <a:spcPct val="100000"/>
              </a:lnSpc>
              <a:spcBef>
                <a:spcPts val="0"/>
              </a:spcBef>
              <a:spcAft>
                <a:spcPts val="0"/>
              </a:spcAft>
              <a:buSzPts val="950"/>
              <a:buNone/>
              <a:defRPr sz="950"/>
            </a:lvl7pPr>
            <a:lvl8pPr lvl="7" algn="ctr" rtl="0">
              <a:lnSpc>
                <a:spcPct val="100000"/>
              </a:lnSpc>
              <a:spcBef>
                <a:spcPts val="0"/>
              </a:spcBef>
              <a:spcAft>
                <a:spcPts val="0"/>
              </a:spcAft>
              <a:buSzPts val="950"/>
              <a:buNone/>
              <a:defRPr sz="950"/>
            </a:lvl8pPr>
            <a:lvl9pPr lvl="8" algn="ctr" rtl="0">
              <a:lnSpc>
                <a:spcPct val="100000"/>
              </a:lnSpc>
              <a:spcBef>
                <a:spcPts val="0"/>
              </a:spcBef>
              <a:spcAft>
                <a:spcPts val="0"/>
              </a:spcAft>
              <a:buSzPts val="950"/>
              <a:buNone/>
              <a:defRPr sz="950"/>
            </a:lvl9pPr>
          </a:lstStyle>
          <a:p>
            <a:endParaRPr/>
          </a:p>
        </p:txBody>
      </p:sp>
      <p:sp>
        <p:nvSpPr>
          <p:cNvPr id="217" name="Google Shape;217;p17"/>
          <p:cNvSpPr txBox="1">
            <a:spLocks noGrp="1"/>
          </p:cNvSpPr>
          <p:nvPr>
            <p:ph type="subTitle" idx="4"/>
          </p:nvPr>
        </p:nvSpPr>
        <p:spPr>
          <a:xfrm>
            <a:off x="3815250" y="1872000"/>
            <a:ext cx="1513500" cy="427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600"/>
              <a:buNone/>
              <a:defRPr sz="1600" b="1"/>
            </a:lvl1pPr>
            <a:lvl2pPr lvl="1" algn="ctr" rtl="0">
              <a:lnSpc>
                <a:spcPct val="100000"/>
              </a:lnSpc>
              <a:spcBef>
                <a:spcPts val="0"/>
              </a:spcBef>
              <a:spcAft>
                <a:spcPts val="0"/>
              </a:spcAft>
              <a:buSzPts val="1600"/>
              <a:buNone/>
              <a:defRPr sz="1600" b="1"/>
            </a:lvl2pPr>
            <a:lvl3pPr lvl="2" algn="ctr" rtl="0">
              <a:lnSpc>
                <a:spcPct val="100000"/>
              </a:lnSpc>
              <a:spcBef>
                <a:spcPts val="0"/>
              </a:spcBef>
              <a:spcAft>
                <a:spcPts val="0"/>
              </a:spcAft>
              <a:buSzPts val="1600"/>
              <a:buNone/>
              <a:defRPr sz="1600" b="1"/>
            </a:lvl3pPr>
            <a:lvl4pPr lvl="3" algn="ctr" rtl="0">
              <a:lnSpc>
                <a:spcPct val="100000"/>
              </a:lnSpc>
              <a:spcBef>
                <a:spcPts val="0"/>
              </a:spcBef>
              <a:spcAft>
                <a:spcPts val="0"/>
              </a:spcAft>
              <a:buSzPts val="1600"/>
              <a:buNone/>
              <a:defRPr sz="1600" b="1"/>
            </a:lvl4pPr>
            <a:lvl5pPr lvl="4" algn="ctr" rtl="0">
              <a:lnSpc>
                <a:spcPct val="100000"/>
              </a:lnSpc>
              <a:spcBef>
                <a:spcPts val="0"/>
              </a:spcBef>
              <a:spcAft>
                <a:spcPts val="0"/>
              </a:spcAft>
              <a:buSzPts val="1600"/>
              <a:buNone/>
              <a:defRPr sz="1600" b="1"/>
            </a:lvl5pPr>
            <a:lvl6pPr lvl="5" algn="ctr" rtl="0">
              <a:lnSpc>
                <a:spcPct val="100000"/>
              </a:lnSpc>
              <a:spcBef>
                <a:spcPts val="0"/>
              </a:spcBef>
              <a:spcAft>
                <a:spcPts val="0"/>
              </a:spcAft>
              <a:buSzPts val="1600"/>
              <a:buNone/>
              <a:defRPr sz="1600" b="1"/>
            </a:lvl6pPr>
            <a:lvl7pPr lvl="6" algn="ctr" rtl="0">
              <a:lnSpc>
                <a:spcPct val="100000"/>
              </a:lnSpc>
              <a:spcBef>
                <a:spcPts val="0"/>
              </a:spcBef>
              <a:spcAft>
                <a:spcPts val="0"/>
              </a:spcAft>
              <a:buSzPts val="1600"/>
              <a:buNone/>
              <a:defRPr sz="1600" b="1"/>
            </a:lvl7pPr>
            <a:lvl8pPr lvl="7" algn="ctr" rtl="0">
              <a:lnSpc>
                <a:spcPct val="100000"/>
              </a:lnSpc>
              <a:spcBef>
                <a:spcPts val="0"/>
              </a:spcBef>
              <a:spcAft>
                <a:spcPts val="0"/>
              </a:spcAft>
              <a:buSzPts val="1600"/>
              <a:buNone/>
              <a:defRPr sz="1600" b="1"/>
            </a:lvl8pPr>
            <a:lvl9pPr lvl="8" algn="ctr" rtl="0">
              <a:lnSpc>
                <a:spcPct val="100000"/>
              </a:lnSpc>
              <a:spcBef>
                <a:spcPts val="0"/>
              </a:spcBef>
              <a:spcAft>
                <a:spcPts val="0"/>
              </a:spcAft>
              <a:buSzPts val="1600"/>
              <a:buNone/>
              <a:defRPr sz="1600" b="1"/>
            </a:lvl9pPr>
          </a:lstStyle>
          <a:p>
            <a:endParaRPr/>
          </a:p>
        </p:txBody>
      </p:sp>
      <p:sp>
        <p:nvSpPr>
          <p:cNvPr id="218" name="Google Shape;218;p17"/>
          <p:cNvSpPr txBox="1">
            <a:spLocks noGrp="1"/>
          </p:cNvSpPr>
          <p:nvPr>
            <p:ph type="subTitle" idx="5"/>
          </p:nvPr>
        </p:nvSpPr>
        <p:spPr>
          <a:xfrm>
            <a:off x="5678470" y="2175850"/>
            <a:ext cx="1513500" cy="627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950"/>
              <a:buNone/>
              <a:defRPr sz="1100"/>
            </a:lvl1pPr>
            <a:lvl2pPr lvl="1" algn="ctr" rtl="0">
              <a:lnSpc>
                <a:spcPct val="100000"/>
              </a:lnSpc>
              <a:spcBef>
                <a:spcPts val="0"/>
              </a:spcBef>
              <a:spcAft>
                <a:spcPts val="0"/>
              </a:spcAft>
              <a:buSzPts val="950"/>
              <a:buNone/>
              <a:defRPr sz="950"/>
            </a:lvl2pPr>
            <a:lvl3pPr lvl="2" algn="ctr" rtl="0">
              <a:lnSpc>
                <a:spcPct val="100000"/>
              </a:lnSpc>
              <a:spcBef>
                <a:spcPts val="0"/>
              </a:spcBef>
              <a:spcAft>
                <a:spcPts val="0"/>
              </a:spcAft>
              <a:buSzPts val="950"/>
              <a:buNone/>
              <a:defRPr sz="950"/>
            </a:lvl3pPr>
            <a:lvl4pPr lvl="3" algn="ctr" rtl="0">
              <a:lnSpc>
                <a:spcPct val="100000"/>
              </a:lnSpc>
              <a:spcBef>
                <a:spcPts val="0"/>
              </a:spcBef>
              <a:spcAft>
                <a:spcPts val="0"/>
              </a:spcAft>
              <a:buSzPts val="950"/>
              <a:buNone/>
              <a:defRPr sz="950"/>
            </a:lvl4pPr>
            <a:lvl5pPr lvl="4" algn="ctr" rtl="0">
              <a:lnSpc>
                <a:spcPct val="100000"/>
              </a:lnSpc>
              <a:spcBef>
                <a:spcPts val="0"/>
              </a:spcBef>
              <a:spcAft>
                <a:spcPts val="0"/>
              </a:spcAft>
              <a:buSzPts val="950"/>
              <a:buNone/>
              <a:defRPr sz="950"/>
            </a:lvl5pPr>
            <a:lvl6pPr lvl="5" algn="ctr" rtl="0">
              <a:lnSpc>
                <a:spcPct val="100000"/>
              </a:lnSpc>
              <a:spcBef>
                <a:spcPts val="0"/>
              </a:spcBef>
              <a:spcAft>
                <a:spcPts val="0"/>
              </a:spcAft>
              <a:buSzPts val="950"/>
              <a:buNone/>
              <a:defRPr sz="950"/>
            </a:lvl6pPr>
            <a:lvl7pPr lvl="6" algn="ctr" rtl="0">
              <a:lnSpc>
                <a:spcPct val="100000"/>
              </a:lnSpc>
              <a:spcBef>
                <a:spcPts val="0"/>
              </a:spcBef>
              <a:spcAft>
                <a:spcPts val="0"/>
              </a:spcAft>
              <a:buSzPts val="950"/>
              <a:buNone/>
              <a:defRPr sz="950"/>
            </a:lvl7pPr>
            <a:lvl8pPr lvl="7" algn="ctr" rtl="0">
              <a:lnSpc>
                <a:spcPct val="100000"/>
              </a:lnSpc>
              <a:spcBef>
                <a:spcPts val="0"/>
              </a:spcBef>
              <a:spcAft>
                <a:spcPts val="0"/>
              </a:spcAft>
              <a:buSzPts val="950"/>
              <a:buNone/>
              <a:defRPr sz="950"/>
            </a:lvl8pPr>
            <a:lvl9pPr lvl="8" algn="ctr" rtl="0">
              <a:lnSpc>
                <a:spcPct val="100000"/>
              </a:lnSpc>
              <a:spcBef>
                <a:spcPts val="0"/>
              </a:spcBef>
              <a:spcAft>
                <a:spcPts val="0"/>
              </a:spcAft>
              <a:buSzPts val="950"/>
              <a:buNone/>
              <a:defRPr sz="950"/>
            </a:lvl9pPr>
          </a:lstStyle>
          <a:p>
            <a:endParaRPr/>
          </a:p>
        </p:txBody>
      </p:sp>
      <p:sp>
        <p:nvSpPr>
          <p:cNvPr id="219" name="Google Shape;219;p17"/>
          <p:cNvSpPr txBox="1">
            <a:spLocks noGrp="1"/>
          </p:cNvSpPr>
          <p:nvPr>
            <p:ph type="subTitle" idx="6"/>
          </p:nvPr>
        </p:nvSpPr>
        <p:spPr>
          <a:xfrm>
            <a:off x="5678470" y="1872000"/>
            <a:ext cx="1513500" cy="427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600"/>
              <a:buNone/>
              <a:defRPr sz="1600" b="1"/>
            </a:lvl1pPr>
            <a:lvl2pPr lvl="1" algn="ctr" rtl="0">
              <a:lnSpc>
                <a:spcPct val="100000"/>
              </a:lnSpc>
              <a:spcBef>
                <a:spcPts val="0"/>
              </a:spcBef>
              <a:spcAft>
                <a:spcPts val="0"/>
              </a:spcAft>
              <a:buSzPts val="1600"/>
              <a:buNone/>
              <a:defRPr sz="1600" b="1"/>
            </a:lvl2pPr>
            <a:lvl3pPr lvl="2" algn="ctr" rtl="0">
              <a:lnSpc>
                <a:spcPct val="100000"/>
              </a:lnSpc>
              <a:spcBef>
                <a:spcPts val="0"/>
              </a:spcBef>
              <a:spcAft>
                <a:spcPts val="0"/>
              </a:spcAft>
              <a:buSzPts val="1600"/>
              <a:buNone/>
              <a:defRPr sz="1600" b="1"/>
            </a:lvl3pPr>
            <a:lvl4pPr lvl="3" algn="ctr" rtl="0">
              <a:lnSpc>
                <a:spcPct val="100000"/>
              </a:lnSpc>
              <a:spcBef>
                <a:spcPts val="0"/>
              </a:spcBef>
              <a:spcAft>
                <a:spcPts val="0"/>
              </a:spcAft>
              <a:buSzPts val="1600"/>
              <a:buNone/>
              <a:defRPr sz="1600" b="1"/>
            </a:lvl4pPr>
            <a:lvl5pPr lvl="4" algn="ctr" rtl="0">
              <a:lnSpc>
                <a:spcPct val="100000"/>
              </a:lnSpc>
              <a:spcBef>
                <a:spcPts val="0"/>
              </a:spcBef>
              <a:spcAft>
                <a:spcPts val="0"/>
              </a:spcAft>
              <a:buSzPts val="1600"/>
              <a:buNone/>
              <a:defRPr sz="1600" b="1"/>
            </a:lvl5pPr>
            <a:lvl6pPr lvl="5" algn="ctr" rtl="0">
              <a:lnSpc>
                <a:spcPct val="100000"/>
              </a:lnSpc>
              <a:spcBef>
                <a:spcPts val="0"/>
              </a:spcBef>
              <a:spcAft>
                <a:spcPts val="0"/>
              </a:spcAft>
              <a:buSzPts val="1600"/>
              <a:buNone/>
              <a:defRPr sz="1600" b="1"/>
            </a:lvl6pPr>
            <a:lvl7pPr lvl="6" algn="ctr" rtl="0">
              <a:lnSpc>
                <a:spcPct val="100000"/>
              </a:lnSpc>
              <a:spcBef>
                <a:spcPts val="0"/>
              </a:spcBef>
              <a:spcAft>
                <a:spcPts val="0"/>
              </a:spcAft>
              <a:buSzPts val="1600"/>
              <a:buNone/>
              <a:defRPr sz="1600" b="1"/>
            </a:lvl7pPr>
            <a:lvl8pPr lvl="7" algn="ctr" rtl="0">
              <a:lnSpc>
                <a:spcPct val="100000"/>
              </a:lnSpc>
              <a:spcBef>
                <a:spcPts val="0"/>
              </a:spcBef>
              <a:spcAft>
                <a:spcPts val="0"/>
              </a:spcAft>
              <a:buSzPts val="1600"/>
              <a:buNone/>
              <a:defRPr sz="1600" b="1"/>
            </a:lvl8pPr>
            <a:lvl9pPr lvl="8" algn="ctr" rtl="0">
              <a:lnSpc>
                <a:spcPct val="100000"/>
              </a:lnSpc>
              <a:spcBef>
                <a:spcPts val="0"/>
              </a:spcBef>
              <a:spcAft>
                <a:spcPts val="0"/>
              </a:spcAft>
              <a:buSzPts val="1600"/>
              <a:buNone/>
              <a:defRPr sz="1600" b="1"/>
            </a:lvl9pPr>
          </a:lstStyle>
          <a:p>
            <a:endParaRPr/>
          </a:p>
        </p:txBody>
      </p:sp>
      <p:sp>
        <p:nvSpPr>
          <p:cNvPr id="220" name="Google Shape;220;p17"/>
          <p:cNvSpPr txBox="1">
            <a:spLocks noGrp="1"/>
          </p:cNvSpPr>
          <p:nvPr>
            <p:ph type="subTitle" idx="7"/>
          </p:nvPr>
        </p:nvSpPr>
        <p:spPr>
          <a:xfrm>
            <a:off x="2883640" y="3879230"/>
            <a:ext cx="1513500" cy="627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950"/>
              <a:buNone/>
              <a:defRPr sz="1100"/>
            </a:lvl1pPr>
            <a:lvl2pPr lvl="1" algn="ctr" rtl="0">
              <a:lnSpc>
                <a:spcPct val="100000"/>
              </a:lnSpc>
              <a:spcBef>
                <a:spcPts val="0"/>
              </a:spcBef>
              <a:spcAft>
                <a:spcPts val="0"/>
              </a:spcAft>
              <a:buSzPts val="950"/>
              <a:buNone/>
              <a:defRPr sz="950"/>
            </a:lvl2pPr>
            <a:lvl3pPr lvl="2" algn="ctr" rtl="0">
              <a:lnSpc>
                <a:spcPct val="100000"/>
              </a:lnSpc>
              <a:spcBef>
                <a:spcPts val="0"/>
              </a:spcBef>
              <a:spcAft>
                <a:spcPts val="0"/>
              </a:spcAft>
              <a:buSzPts val="950"/>
              <a:buNone/>
              <a:defRPr sz="950"/>
            </a:lvl3pPr>
            <a:lvl4pPr lvl="3" algn="ctr" rtl="0">
              <a:lnSpc>
                <a:spcPct val="100000"/>
              </a:lnSpc>
              <a:spcBef>
                <a:spcPts val="0"/>
              </a:spcBef>
              <a:spcAft>
                <a:spcPts val="0"/>
              </a:spcAft>
              <a:buSzPts val="950"/>
              <a:buNone/>
              <a:defRPr sz="950"/>
            </a:lvl4pPr>
            <a:lvl5pPr lvl="4" algn="ctr" rtl="0">
              <a:lnSpc>
                <a:spcPct val="100000"/>
              </a:lnSpc>
              <a:spcBef>
                <a:spcPts val="0"/>
              </a:spcBef>
              <a:spcAft>
                <a:spcPts val="0"/>
              </a:spcAft>
              <a:buSzPts val="950"/>
              <a:buNone/>
              <a:defRPr sz="950"/>
            </a:lvl5pPr>
            <a:lvl6pPr lvl="5" algn="ctr" rtl="0">
              <a:lnSpc>
                <a:spcPct val="100000"/>
              </a:lnSpc>
              <a:spcBef>
                <a:spcPts val="0"/>
              </a:spcBef>
              <a:spcAft>
                <a:spcPts val="0"/>
              </a:spcAft>
              <a:buSzPts val="950"/>
              <a:buNone/>
              <a:defRPr sz="950"/>
            </a:lvl6pPr>
            <a:lvl7pPr lvl="6" algn="ctr" rtl="0">
              <a:lnSpc>
                <a:spcPct val="100000"/>
              </a:lnSpc>
              <a:spcBef>
                <a:spcPts val="0"/>
              </a:spcBef>
              <a:spcAft>
                <a:spcPts val="0"/>
              </a:spcAft>
              <a:buSzPts val="950"/>
              <a:buNone/>
              <a:defRPr sz="950"/>
            </a:lvl7pPr>
            <a:lvl8pPr lvl="7" algn="ctr" rtl="0">
              <a:lnSpc>
                <a:spcPct val="100000"/>
              </a:lnSpc>
              <a:spcBef>
                <a:spcPts val="0"/>
              </a:spcBef>
              <a:spcAft>
                <a:spcPts val="0"/>
              </a:spcAft>
              <a:buSzPts val="950"/>
              <a:buNone/>
              <a:defRPr sz="950"/>
            </a:lvl8pPr>
            <a:lvl9pPr lvl="8" algn="ctr" rtl="0">
              <a:lnSpc>
                <a:spcPct val="100000"/>
              </a:lnSpc>
              <a:spcBef>
                <a:spcPts val="0"/>
              </a:spcBef>
              <a:spcAft>
                <a:spcPts val="0"/>
              </a:spcAft>
              <a:buSzPts val="950"/>
              <a:buNone/>
              <a:defRPr sz="950"/>
            </a:lvl9pPr>
          </a:lstStyle>
          <a:p>
            <a:endParaRPr/>
          </a:p>
        </p:txBody>
      </p:sp>
      <p:sp>
        <p:nvSpPr>
          <p:cNvPr id="221" name="Google Shape;221;p17"/>
          <p:cNvSpPr txBox="1">
            <a:spLocks noGrp="1"/>
          </p:cNvSpPr>
          <p:nvPr>
            <p:ph type="subTitle" idx="8"/>
          </p:nvPr>
        </p:nvSpPr>
        <p:spPr>
          <a:xfrm>
            <a:off x="2883640" y="3575380"/>
            <a:ext cx="1513500" cy="427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600"/>
              <a:buNone/>
              <a:defRPr sz="1600" b="1"/>
            </a:lvl1pPr>
            <a:lvl2pPr lvl="1" algn="ctr" rtl="0">
              <a:lnSpc>
                <a:spcPct val="100000"/>
              </a:lnSpc>
              <a:spcBef>
                <a:spcPts val="0"/>
              </a:spcBef>
              <a:spcAft>
                <a:spcPts val="0"/>
              </a:spcAft>
              <a:buSzPts val="1600"/>
              <a:buNone/>
              <a:defRPr sz="1600" b="1"/>
            </a:lvl2pPr>
            <a:lvl3pPr lvl="2" algn="ctr" rtl="0">
              <a:lnSpc>
                <a:spcPct val="100000"/>
              </a:lnSpc>
              <a:spcBef>
                <a:spcPts val="0"/>
              </a:spcBef>
              <a:spcAft>
                <a:spcPts val="0"/>
              </a:spcAft>
              <a:buSzPts val="1600"/>
              <a:buNone/>
              <a:defRPr sz="1600" b="1"/>
            </a:lvl3pPr>
            <a:lvl4pPr lvl="3" algn="ctr" rtl="0">
              <a:lnSpc>
                <a:spcPct val="100000"/>
              </a:lnSpc>
              <a:spcBef>
                <a:spcPts val="0"/>
              </a:spcBef>
              <a:spcAft>
                <a:spcPts val="0"/>
              </a:spcAft>
              <a:buSzPts val="1600"/>
              <a:buNone/>
              <a:defRPr sz="1600" b="1"/>
            </a:lvl4pPr>
            <a:lvl5pPr lvl="4" algn="ctr" rtl="0">
              <a:lnSpc>
                <a:spcPct val="100000"/>
              </a:lnSpc>
              <a:spcBef>
                <a:spcPts val="0"/>
              </a:spcBef>
              <a:spcAft>
                <a:spcPts val="0"/>
              </a:spcAft>
              <a:buSzPts val="1600"/>
              <a:buNone/>
              <a:defRPr sz="1600" b="1"/>
            </a:lvl5pPr>
            <a:lvl6pPr lvl="5" algn="ctr" rtl="0">
              <a:lnSpc>
                <a:spcPct val="100000"/>
              </a:lnSpc>
              <a:spcBef>
                <a:spcPts val="0"/>
              </a:spcBef>
              <a:spcAft>
                <a:spcPts val="0"/>
              </a:spcAft>
              <a:buSzPts val="1600"/>
              <a:buNone/>
              <a:defRPr sz="1600" b="1"/>
            </a:lvl6pPr>
            <a:lvl7pPr lvl="6" algn="ctr" rtl="0">
              <a:lnSpc>
                <a:spcPct val="100000"/>
              </a:lnSpc>
              <a:spcBef>
                <a:spcPts val="0"/>
              </a:spcBef>
              <a:spcAft>
                <a:spcPts val="0"/>
              </a:spcAft>
              <a:buSzPts val="1600"/>
              <a:buNone/>
              <a:defRPr sz="1600" b="1"/>
            </a:lvl7pPr>
            <a:lvl8pPr lvl="7" algn="ctr" rtl="0">
              <a:lnSpc>
                <a:spcPct val="100000"/>
              </a:lnSpc>
              <a:spcBef>
                <a:spcPts val="0"/>
              </a:spcBef>
              <a:spcAft>
                <a:spcPts val="0"/>
              </a:spcAft>
              <a:buSzPts val="1600"/>
              <a:buNone/>
              <a:defRPr sz="1600" b="1"/>
            </a:lvl8pPr>
            <a:lvl9pPr lvl="8" algn="ctr" rtl="0">
              <a:lnSpc>
                <a:spcPct val="100000"/>
              </a:lnSpc>
              <a:spcBef>
                <a:spcPts val="0"/>
              </a:spcBef>
              <a:spcAft>
                <a:spcPts val="0"/>
              </a:spcAft>
              <a:buSzPts val="1600"/>
              <a:buNone/>
              <a:defRPr sz="1600" b="1"/>
            </a:lvl9pPr>
          </a:lstStyle>
          <a:p>
            <a:endParaRPr/>
          </a:p>
        </p:txBody>
      </p:sp>
      <p:sp>
        <p:nvSpPr>
          <p:cNvPr id="222" name="Google Shape;222;p17"/>
          <p:cNvSpPr txBox="1">
            <a:spLocks noGrp="1"/>
          </p:cNvSpPr>
          <p:nvPr>
            <p:ph type="subTitle" idx="9"/>
          </p:nvPr>
        </p:nvSpPr>
        <p:spPr>
          <a:xfrm>
            <a:off x="4746847" y="3879230"/>
            <a:ext cx="1513500" cy="627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950"/>
              <a:buNone/>
              <a:defRPr sz="1100"/>
            </a:lvl1pPr>
            <a:lvl2pPr lvl="1" algn="ctr" rtl="0">
              <a:lnSpc>
                <a:spcPct val="100000"/>
              </a:lnSpc>
              <a:spcBef>
                <a:spcPts val="0"/>
              </a:spcBef>
              <a:spcAft>
                <a:spcPts val="0"/>
              </a:spcAft>
              <a:buSzPts val="950"/>
              <a:buNone/>
              <a:defRPr sz="950"/>
            </a:lvl2pPr>
            <a:lvl3pPr lvl="2" algn="ctr" rtl="0">
              <a:lnSpc>
                <a:spcPct val="100000"/>
              </a:lnSpc>
              <a:spcBef>
                <a:spcPts val="0"/>
              </a:spcBef>
              <a:spcAft>
                <a:spcPts val="0"/>
              </a:spcAft>
              <a:buSzPts val="950"/>
              <a:buNone/>
              <a:defRPr sz="950"/>
            </a:lvl3pPr>
            <a:lvl4pPr lvl="3" algn="ctr" rtl="0">
              <a:lnSpc>
                <a:spcPct val="100000"/>
              </a:lnSpc>
              <a:spcBef>
                <a:spcPts val="0"/>
              </a:spcBef>
              <a:spcAft>
                <a:spcPts val="0"/>
              </a:spcAft>
              <a:buSzPts val="950"/>
              <a:buNone/>
              <a:defRPr sz="950"/>
            </a:lvl4pPr>
            <a:lvl5pPr lvl="4" algn="ctr" rtl="0">
              <a:lnSpc>
                <a:spcPct val="100000"/>
              </a:lnSpc>
              <a:spcBef>
                <a:spcPts val="0"/>
              </a:spcBef>
              <a:spcAft>
                <a:spcPts val="0"/>
              </a:spcAft>
              <a:buSzPts val="950"/>
              <a:buNone/>
              <a:defRPr sz="950"/>
            </a:lvl5pPr>
            <a:lvl6pPr lvl="5" algn="ctr" rtl="0">
              <a:lnSpc>
                <a:spcPct val="100000"/>
              </a:lnSpc>
              <a:spcBef>
                <a:spcPts val="0"/>
              </a:spcBef>
              <a:spcAft>
                <a:spcPts val="0"/>
              </a:spcAft>
              <a:buSzPts val="950"/>
              <a:buNone/>
              <a:defRPr sz="950"/>
            </a:lvl6pPr>
            <a:lvl7pPr lvl="6" algn="ctr" rtl="0">
              <a:lnSpc>
                <a:spcPct val="100000"/>
              </a:lnSpc>
              <a:spcBef>
                <a:spcPts val="0"/>
              </a:spcBef>
              <a:spcAft>
                <a:spcPts val="0"/>
              </a:spcAft>
              <a:buSzPts val="950"/>
              <a:buNone/>
              <a:defRPr sz="950"/>
            </a:lvl7pPr>
            <a:lvl8pPr lvl="7" algn="ctr" rtl="0">
              <a:lnSpc>
                <a:spcPct val="100000"/>
              </a:lnSpc>
              <a:spcBef>
                <a:spcPts val="0"/>
              </a:spcBef>
              <a:spcAft>
                <a:spcPts val="0"/>
              </a:spcAft>
              <a:buSzPts val="950"/>
              <a:buNone/>
              <a:defRPr sz="950"/>
            </a:lvl8pPr>
            <a:lvl9pPr lvl="8" algn="ctr" rtl="0">
              <a:lnSpc>
                <a:spcPct val="100000"/>
              </a:lnSpc>
              <a:spcBef>
                <a:spcPts val="0"/>
              </a:spcBef>
              <a:spcAft>
                <a:spcPts val="0"/>
              </a:spcAft>
              <a:buSzPts val="950"/>
              <a:buNone/>
              <a:defRPr sz="950"/>
            </a:lvl9pPr>
          </a:lstStyle>
          <a:p>
            <a:endParaRPr/>
          </a:p>
        </p:txBody>
      </p:sp>
      <p:sp>
        <p:nvSpPr>
          <p:cNvPr id="223" name="Google Shape;223;p17"/>
          <p:cNvSpPr txBox="1">
            <a:spLocks noGrp="1"/>
          </p:cNvSpPr>
          <p:nvPr>
            <p:ph type="subTitle" idx="13"/>
          </p:nvPr>
        </p:nvSpPr>
        <p:spPr>
          <a:xfrm>
            <a:off x="4746847" y="3575380"/>
            <a:ext cx="1513500" cy="427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600"/>
              <a:buNone/>
              <a:defRPr sz="1600" b="1"/>
            </a:lvl1pPr>
            <a:lvl2pPr lvl="1" algn="ctr" rtl="0">
              <a:lnSpc>
                <a:spcPct val="100000"/>
              </a:lnSpc>
              <a:spcBef>
                <a:spcPts val="0"/>
              </a:spcBef>
              <a:spcAft>
                <a:spcPts val="0"/>
              </a:spcAft>
              <a:buSzPts val="1600"/>
              <a:buNone/>
              <a:defRPr sz="1600" b="1"/>
            </a:lvl2pPr>
            <a:lvl3pPr lvl="2" algn="ctr" rtl="0">
              <a:lnSpc>
                <a:spcPct val="100000"/>
              </a:lnSpc>
              <a:spcBef>
                <a:spcPts val="0"/>
              </a:spcBef>
              <a:spcAft>
                <a:spcPts val="0"/>
              </a:spcAft>
              <a:buSzPts val="1600"/>
              <a:buNone/>
              <a:defRPr sz="1600" b="1"/>
            </a:lvl3pPr>
            <a:lvl4pPr lvl="3" algn="ctr" rtl="0">
              <a:lnSpc>
                <a:spcPct val="100000"/>
              </a:lnSpc>
              <a:spcBef>
                <a:spcPts val="0"/>
              </a:spcBef>
              <a:spcAft>
                <a:spcPts val="0"/>
              </a:spcAft>
              <a:buSzPts val="1600"/>
              <a:buNone/>
              <a:defRPr sz="1600" b="1"/>
            </a:lvl4pPr>
            <a:lvl5pPr lvl="4" algn="ctr" rtl="0">
              <a:lnSpc>
                <a:spcPct val="100000"/>
              </a:lnSpc>
              <a:spcBef>
                <a:spcPts val="0"/>
              </a:spcBef>
              <a:spcAft>
                <a:spcPts val="0"/>
              </a:spcAft>
              <a:buSzPts val="1600"/>
              <a:buNone/>
              <a:defRPr sz="1600" b="1"/>
            </a:lvl5pPr>
            <a:lvl6pPr lvl="5" algn="ctr" rtl="0">
              <a:lnSpc>
                <a:spcPct val="100000"/>
              </a:lnSpc>
              <a:spcBef>
                <a:spcPts val="0"/>
              </a:spcBef>
              <a:spcAft>
                <a:spcPts val="0"/>
              </a:spcAft>
              <a:buSzPts val="1600"/>
              <a:buNone/>
              <a:defRPr sz="1600" b="1"/>
            </a:lvl6pPr>
            <a:lvl7pPr lvl="6" algn="ctr" rtl="0">
              <a:lnSpc>
                <a:spcPct val="100000"/>
              </a:lnSpc>
              <a:spcBef>
                <a:spcPts val="0"/>
              </a:spcBef>
              <a:spcAft>
                <a:spcPts val="0"/>
              </a:spcAft>
              <a:buSzPts val="1600"/>
              <a:buNone/>
              <a:defRPr sz="1600" b="1"/>
            </a:lvl7pPr>
            <a:lvl8pPr lvl="7" algn="ctr" rtl="0">
              <a:lnSpc>
                <a:spcPct val="100000"/>
              </a:lnSpc>
              <a:spcBef>
                <a:spcPts val="0"/>
              </a:spcBef>
              <a:spcAft>
                <a:spcPts val="0"/>
              </a:spcAft>
              <a:buSzPts val="1600"/>
              <a:buNone/>
              <a:defRPr sz="1600" b="1"/>
            </a:lvl8pPr>
            <a:lvl9pPr lvl="8" algn="ctr" rtl="0">
              <a:lnSpc>
                <a:spcPct val="100000"/>
              </a:lnSpc>
              <a:spcBef>
                <a:spcPts val="0"/>
              </a:spcBef>
              <a:spcAft>
                <a:spcPts val="0"/>
              </a:spcAft>
              <a:buSzPts val="1600"/>
              <a:buNone/>
              <a:defRPr sz="1600" b="1"/>
            </a:lvl9pPr>
          </a:lstStyle>
          <a:p>
            <a:endParaRPr/>
          </a:p>
        </p:txBody>
      </p:sp>
    </p:spTree>
    <p:extLst>
      <p:ext uri="{BB962C8B-B14F-4D97-AF65-F5344CB8AC3E}">
        <p14:creationId xmlns:p14="http://schemas.microsoft.com/office/powerpoint/2010/main" val="256954962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4"/>
        <p:cNvGrpSpPr/>
        <p:nvPr/>
      </p:nvGrpSpPr>
      <p:grpSpPr>
        <a:xfrm>
          <a:off x="0" y="0"/>
          <a:ext cx="0" cy="0"/>
          <a:chOff x="0" y="0"/>
          <a:chExt cx="0" cy="0"/>
        </a:xfrm>
      </p:grpSpPr>
      <p:sp>
        <p:nvSpPr>
          <p:cNvPr id="225" name="Google Shape;225;p18"/>
          <p:cNvSpPr txBox="1">
            <a:spLocks noGrp="1"/>
          </p:cNvSpPr>
          <p:nvPr>
            <p:ph type="title"/>
          </p:nvPr>
        </p:nvSpPr>
        <p:spPr>
          <a:xfrm>
            <a:off x="720000" y="540000"/>
            <a:ext cx="7704000" cy="320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800"/>
              <a:buNone/>
              <a:defRPr sz="3800"/>
            </a:lvl1pPr>
            <a:lvl2pPr lvl="1" algn="ctr" rtl="0">
              <a:spcBef>
                <a:spcPts val="0"/>
              </a:spcBef>
              <a:spcAft>
                <a:spcPts val="0"/>
              </a:spcAft>
              <a:buSzPts val="3800"/>
              <a:buNone/>
              <a:defRPr sz="3800"/>
            </a:lvl2pPr>
            <a:lvl3pPr lvl="2" algn="ctr" rtl="0">
              <a:spcBef>
                <a:spcPts val="0"/>
              </a:spcBef>
              <a:spcAft>
                <a:spcPts val="0"/>
              </a:spcAft>
              <a:buSzPts val="3800"/>
              <a:buNone/>
              <a:defRPr sz="3800"/>
            </a:lvl3pPr>
            <a:lvl4pPr lvl="3" algn="ctr" rtl="0">
              <a:spcBef>
                <a:spcPts val="0"/>
              </a:spcBef>
              <a:spcAft>
                <a:spcPts val="0"/>
              </a:spcAft>
              <a:buSzPts val="3800"/>
              <a:buNone/>
              <a:defRPr sz="3800"/>
            </a:lvl4pPr>
            <a:lvl5pPr lvl="4" algn="ctr" rtl="0">
              <a:spcBef>
                <a:spcPts val="0"/>
              </a:spcBef>
              <a:spcAft>
                <a:spcPts val="0"/>
              </a:spcAft>
              <a:buSzPts val="3800"/>
              <a:buNone/>
              <a:defRPr sz="3800"/>
            </a:lvl5pPr>
            <a:lvl6pPr lvl="5" algn="ctr" rtl="0">
              <a:spcBef>
                <a:spcPts val="0"/>
              </a:spcBef>
              <a:spcAft>
                <a:spcPts val="0"/>
              </a:spcAft>
              <a:buSzPts val="3800"/>
              <a:buNone/>
              <a:defRPr sz="3800"/>
            </a:lvl6pPr>
            <a:lvl7pPr lvl="6" algn="ctr" rtl="0">
              <a:spcBef>
                <a:spcPts val="0"/>
              </a:spcBef>
              <a:spcAft>
                <a:spcPts val="0"/>
              </a:spcAft>
              <a:buSzPts val="3800"/>
              <a:buNone/>
              <a:defRPr sz="3800"/>
            </a:lvl7pPr>
            <a:lvl8pPr lvl="7" algn="ctr" rtl="0">
              <a:spcBef>
                <a:spcPts val="0"/>
              </a:spcBef>
              <a:spcAft>
                <a:spcPts val="0"/>
              </a:spcAft>
              <a:buSzPts val="3800"/>
              <a:buNone/>
              <a:defRPr sz="3800"/>
            </a:lvl8pPr>
            <a:lvl9pPr lvl="8" algn="ctr" rtl="0">
              <a:spcBef>
                <a:spcPts val="0"/>
              </a:spcBef>
              <a:spcAft>
                <a:spcPts val="0"/>
              </a:spcAft>
              <a:buSzPts val="3800"/>
              <a:buNone/>
              <a:defRPr sz="3800"/>
            </a:lvl9pPr>
          </a:lstStyle>
          <a:p>
            <a:endParaRPr/>
          </a:p>
        </p:txBody>
      </p:sp>
      <p:sp>
        <p:nvSpPr>
          <p:cNvPr id="226" name="Google Shape;226;p18"/>
          <p:cNvSpPr txBox="1">
            <a:spLocks noGrp="1"/>
          </p:cNvSpPr>
          <p:nvPr>
            <p:ph type="subTitle" idx="1"/>
          </p:nvPr>
        </p:nvSpPr>
        <p:spPr>
          <a:xfrm>
            <a:off x="3637275" y="1803329"/>
            <a:ext cx="1869600" cy="678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950"/>
              <a:buNone/>
              <a:defRPr sz="1100"/>
            </a:lvl1pPr>
            <a:lvl2pPr lvl="1" algn="ctr" rtl="0">
              <a:lnSpc>
                <a:spcPct val="100000"/>
              </a:lnSpc>
              <a:spcBef>
                <a:spcPts val="0"/>
              </a:spcBef>
              <a:spcAft>
                <a:spcPts val="0"/>
              </a:spcAft>
              <a:buSzPts val="950"/>
              <a:buNone/>
              <a:defRPr sz="950"/>
            </a:lvl2pPr>
            <a:lvl3pPr lvl="2" algn="ctr" rtl="0">
              <a:lnSpc>
                <a:spcPct val="100000"/>
              </a:lnSpc>
              <a:spcBef>
                <a:spcPts val="0"/>
              </a:spcBef>
              <a:spcAft>
                <a:spcPts val="0"/>
              </a:spcAft>
              <a:buSzPts val="950"/>
              <a:buNone/>
              <a:defRPr sz="950"/>
            </a:lvl3pPr>
            <a:lvl4pPr lvl="3" algn="ctr" rtl="0">
              <a:lnSpc>
                <a:spcPct val="100000"/>
              </a:lnSpc>
              <a:spcBef>
                <a:spcPts val="0"/>
              </a:spcBef>
              <a:spcAft>
                <a:spcPts val="0"/>
              </a:spcAft>
              <a:buSzPts val="950"/>
              <a:buNone/>
              <a:defRPr sz="950"/>
            </a:lvl4pPr>
            <a:lvl5pPr lvl="4" algn="ctr" rtl="0">
              <a:lnSpc>
                <a:spcPct val="100000"/>
              </a:lnSpc>
              <a:spcBef>
                <a:spcPts val="0"/>
              </a:spcBef>
              <a:spcAft>
                <a:spcPts val="0"/>
              </a:spcAft>
              <a:buSzPts val="950"/>
              <a:buNone/>
              <a:defRPr sz="950"/>
            </a:lvl5pPr>
            <a:lvl6pPr lvl="5" algn="ctr" rtl="0">
              <a:lnSpc>
                <a:spcPct val="100000"/>
              </a:lnSpc>
              <a:spcBef>
                <a:spcPts val="0"/>
              </a:spcBef>
              <a:spcAft>
                <a:spcPts val="0"/>
              </a:spcAft>
              <a:buSzPts val="950"/>
              <a:buNone/>
              <a:defRPr sz="950"/>
            </a:lvl6pPr>
            <a:lvl7pPr lvl="6" algn="ctr" rtl="0">
              <a:lnSpc>
                <a:spcPct val="100000"/>
              </a:lnSpc>
              <a:spcBef>
                <a:spcPts val="0"/>
              </a:spcBef>
              <a:spcAft>
                <a:spcPts val="0"/>
              </a:spcAft>
              <a:buSzPts val="950"/>
              <a:buNone/>
              <a:defRPr sz="950"/>
            </a:lvl7pPr>
            <a:lvl8pPr lvl="7" algn="ctr" rtl="0">
              <a:lnSpc>
                <a:spcPct val="100000"/>
              </a:lnSpc>
              <a:spcBef>
                <a:spcPts val="0"/>
              </a:spcBef>
              <a:spcAft>
                <a:spcPts val="0"/>
              </a:spcAft>
              <a:buSzPts val="950"/>
              <a:buNone/>
              <a:defRPr sz="950"/>
            </a:lvl8pPr>
            <a:lvl9pPr lvl="8" algn="ctr" rtl="0">
              <a:lnSpc>
                <a:spcPct val="100000"/>
              </a:lnSpc>
              <a:spcBef>
                <a:spcPts val="0"/>
              </a:spcBef>
              <a:spcAft>
                <a:spcPts val="0"/>
              </a:spcAft>
              <a:buSzPts val="950"/>
              <a:buNone/>
              <a:defRPr sz="950"/>
            </a:lvl9pPr>
          </a:lstStyle>
          <a:p>
            <a:endParaRPr/>
          </a:p>
        </p:txBody>
      </p:sp>
      <p:sp>
        <p:nvSpPr>
          <p:cNvPr id="227" name="Google Shape;227;p18"/>
          <p:cNvSpPr txBox="1">
            <a:spLocks noGrp="1"/>
          </p:cNvSpPr>
          <p:nvPr>
            <p:ph type="subTitle" idx="2"/>
          </p:nvPr>
        </p:nvSpPr>
        <p:spPr>
          <a:xfrm>
            <a:off x="3637200" y="1582150"/>
            <a:ext cx="1869600" cy="25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600" b="1"/>
            </a:lvl1pPr>
            <a:lvl2pPr lvl="1" algn="ctr" rtl="0">
              <a:lnSpc>
                <a:spcPct val="100000"/>
              </a:lnSpc>
              <a:spcBef>
                <a:spcPts val="0"/>
              </a:spcBef>
              <a:spcAft>
                <a:spcPts val="0"/>
              </a:spcAft>
              <a:buSzPts val="1600"/>
              <a:buNone/>
              <a:defRPr sz="1600" b="1"/>
            </a:lvl2pPr>
            <a:lvl3pPr lvl="2" algn="ctr" rtl="0">
              <a:lnSpc>
                <a:spcPct val="100000"/>
              </a:lnSpc>
              <a:spcBef>
                <a:spcPts val="0"/>
              </a:spcBef>
              <a:spcAft>
                <a:spcPts val="0"/>
              </a:spcAft>
              <a:buSzPts val="1600"/>
              <a:buNone/>
              <a:defRPr sz="1600" b="1"/>
            </a:lvl3pPr>
            <a:lvl4pPr lvl="3" algn="ctr" rtl="0">
              <a:lnSpc>
                <a:spcPct val="100000"/>
              </a:lnSpc>
              <a:spcBef>
                <a:spcPts val="0"/>
              </a:spcBef>
              <a:spcAft>
                <a:spcPts val="0"/>
              </a:spcAft>
              <a:buSzPts val="1600"/>
              <a:buNone/>
              <a:defRPr sz="1600" b="1"/>
            </a:lvl4pPr>
            <a:lvl5pPr lvl="4" algn="ctr" rtl="0">
              <a:lnSpc>
                <a:spcPct val="100000"/>
              </a:lnSpc>
              <a:spcBef>
                <a:spcPts val="0"/>
              </a:spcBef>
              <a:spcAft>
                <a:spcPts val="0"/>
              </a:spcAft>
              <a:buSzPts val="1600"/>
              <a:buNone/>
              <a:defRPr sz="1600" b="1"/>
            </a:lvl5pPr>
            <a:lvl6pPr lvl="5" algn="ctr" rtl="0">
              <a:lnSpc>
                <a:spcPct val="100000"/>
              </a:lnSpc>
              <a:spcBef>
                <a:spcPts val="0"/>
              </a:spcBef>
              <a:spcAft>
                <a:spcPts val="0"/>
              </a:spcAft>
              <a:buSzPts val="1600"/>
              <a:buNone/>
              <a:defRPr sz="1600" b="1"/>
            </a:lvl6pPr>
            <a:lvl7pPr lvl="6" algn="ctr" rtl="0">
              <a:lnSpc>
                <a:spcPct val="100000"/>
              </a:lnSpc>
              <a:spcBef>
                <a:spcPts val="0"/>
              </a:spcBef>
              <a:spcAft>
                <a:spcPts val="0"/>
              </a:spcAft>
              <a:buSzPts val="1600"/>
              <a:buNone/>
              <a:defRPr sz="1600" b="1"/>
            </a:lvl7pPr>
            <a:lvl8pPr lvl="7" algn="ctr" rtl="0">
              <a:lnSpc>
                <a:spcPct val="100000"/>
              </a:lnSpc>
              <a:spcBef>
                <a:spcPts val="0"/>
              </a:spcBef>
              <a:spcAft>
                <a:spcPts val="0"/>
              </a:spcAft>
              <a:buSzPts val="1600"/>
              <a:buNone/>
              <a:defRPr sz="1600" b="1"/>
            </a:lvl8pPr>
            <a:lvl9pPr lvl="8" algn="ctr" rtl="0">
              <a:lnSpc>
                <a:spcPct val="100000"/>
              </a:lnSpc>
              <a:spcBef>
                <a:spcPts val="0"/>
              </a:spcBef>
              <a:spcAft>
                <a:spcPts val="0"/>
              </a:spcAft>
              <a:buSzPts val="1600"/>
              <a:buNone/>
              <a:defRPr sz="1600" b="1"/>
            </a:lvl9pPr>
          </a:lstStyle>
          <a:p>
            <a:endParaRPr/>
          </a:p>
        </p:txBody>
      </p:sp>
      <p:sp>
        <p:nvSpPr>
          <p:cNvPr id="228" name="Google Shape;228;p18"/>
          <p:cNvSpPr txBox="1">
            <a:spLocks noGrp="1"/>
          </p:cNvSpPr>
          <p:nvPr>
            <p:ph type="subTitle" idx="3"/>
          </p:nvPr>
        </p:nvSpPr>
        <p:spPr>
          <a:xfrm>
            <a:off x="6172200" y="1803250"/>
            <a:ext cx="1869600" cy="678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950"/>
              <a:buNone/>
              <a:defRPr sz="1100"/>
            </a:lvl1pPr>
            <a:lvl2pPr lvl="1" algn="ctr" rtl="0">
              <a:lnSpc>
                <a:spcPct val="100000"/>
              </a:lnSpc>
              <a:spcBef>
                <a:spcPts val="0"/>
              </a:spcBef>
              <a:spcAft>
                <a:spcPts val="0"/>
              </a:spcAft>
              <a:buSzPts val="950"/>
              <a:buNone/>
              <a:defRPr sz="950"/>
            </a:lvl2pPr>
            <a:lvl3pPr lvl="2" algn="ctr" rtl="0">
              <a:lnSpc>
                <a:spcPct val="100000"/>
              </a:lnSpc>
              <a:spcBef>
                <a:spcPts val="0"/>
              </a:spcBef>
              <a:spcAft>
                <a:spcPts val="0"/>
              </a:spcAft>
              <a:buSzPts val="950"/>
              <a:buNone/>
              <a:defRPr sz="950"/>
            </a:lvl3pPr>
            <a:lvl4pPr lvl="3" algn="ctr" rtl="0">
              <a:lnSpc>
                <a:spcPct val="100000"/>
              </a:lnSpc>
              <a:spcBef>
                <a:spcPts val="0"/>
              </a:spcBef>
              <a:spcAft>
                <a:spcPts val="0"/>
              </a:spcAft>
              <a:buSzPts val="950"/>
              <a:buNone/>
              <a:defRPr sz="950"/>
            </a:lvl4pPr>
            <a:lvl5pPr lvl="4" algn="ctr" rtl="0">
              <a:lnSpc>
                <a:spcPct val="100000"/>
              </a:lnSpc>
              <a:spcBef>
                <a:spcPts val="0"/>
              </a:spcBef>
              <a:spcAft>
                <a:spcPts val="0"/>
              </a:spcAft>
              <a:buSzPts val="950"/>
              <a:buNone/>
              <a:defRPr sz="950"/>
            </a:lvl5pPr>
            <a:lvl6pPr lvl="5" algn="ctr" rtl="0">
              <a:lnSpc>
                <a:spcPct val="100000"/>
              </a:lnSpc>
              <a:spcBef>
                <a:spcPts val="0"/>
              </a:spcBef>
              <a:spcAft>
                <a:spcPts val="0"/>
              </a:spcAft>
              <a:buSzPts val="950"/>
              <a:buNone/>
              <a:defRPr sz="950"/>
            </a:lvl6pPr>
            <a:lvl7pPr lvl="6" algn="ctr" rtl="0">
              <a:lnSpc>
                <a:spcPct val="100000"/>
              </a:lnSpc>
              <a:spcBef>
                <a:spcPts val="0"/>
              </a:spcBef>
              <a:spcAft>
                <a:spcPts val="0"/>
              </a:spcAft>
              <a:buSzPts val="950"/>
              <a:buNone/>
              <a:defRPr sz="950"/>
            </a:lvl7pPr>
            <a:lvl8pPr lvl="7" algn="ctr" rtl="0">
              <a:lnSpc>
                <a:spcPct val="100000"/>
              </a:lnSpc>
              <a:spcBef>
                <a:spcPts val="0"/>
              </a:spcBef>
              <a:spcAft>
                <a:spcPts val="0"/>
              </a:spcAft>
              <a:buSzPts val="950"/>
              <a:buNone/>
              <a:defRPr sz="950"/>
            </a:lvl8pPr>
            <a:lvl9pPr lvl="8" algn="ctr" rtl="0">
              <a:lnSpc>
                <a:spcPct val="100000"/>
              </a:lnSpc>
              <a:spcBef>
                <a:spcPts val="0"/>
              </a:spcBef>
              <a:spcAft>
                <a:spcPts val="0"/>
              </a:spcAft>
              <a:buSzPts val="950"/>
              <a:buNone/>
              <a:defRPr sz="950"/>
            </a:lvl9pPr>
          </a:lstStyle>
          <a:p>
            <a:endParaRPr/>
          </a:p>
        </p:txBody>
      </p:sp>
      <p:sp>
        <p:nvSpPr>
          <p:cNvPr id="229" name="Google Shape;229;p18"/>
          <p:cNvSpPr txBox="1">
            <a:spLocks noGrp="1"/>
          </p:cNvSpPr>
          <p:nvPr>
            <p:ph type="subTitle" idx="4"/>
          </p:nvPr>
        </p:nvSpPr>
        <p:spPr>
          <a:xfrm>
            <a:off x="6172200" y="1582150"/>
            <a:ext cx="1869600" cy="25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600" b="1"/>
            </a:lvl1pPr>
            <a:lvl2pPr lvl="1" algn="ctr" rtl="0">
              <a:lnSpc>
                <a:spcPct val="100000"/>
              </a:lnSpc>
              <a:spcBef>
                <a:spcPts val="0"/>
              </a:spcBef>
              <a:spcAft>
                <a:spcPts val="0"/>
              </a:spcAft>
              <a:buSzPts val="1600"/>
              <a:buNone/>
              <a:defRPr sz="1600" b="1"/>
            </a:lvl2pPr>
            <a:lvl3pPr lvl="2" algn="ctr" rtl="0">
              <a:lnSpc>
                <a:spcPct val="100000"/>
              </a:lnSpc>
              <a:spcBef>
                <a:spcPts val="0"/>
              </a:spcBef>
              <a:spcAft>
                <a:spcPts val="0"/>
              </a:spcAft>
              <a:buSzPts val="1600"/>
              <a:buNone/>
              <a:defRPr sz="1600" b="1"/>
            </a:lvl3pPr>
            <a:lvl4pPr lvl="3" algn="ctr" rtl="0">
              <a:lnSpc>
                <a:spcPct val="100000"/>
              </a:lnSpc>
              <a:spcBef>
                <a:spcPts val="0"/>
              </a:spcBef>
              <a:spcAft>
                <a:spcPts val="0"/>
              </a:spcAft>
              <a:buSzPts val="1600"/>
              <a:buNone/>
              <a:defRPr sz="1600" b="1"/>
            </a:lvl4pPr>
            <a:lvl5pPr lvl="4" algn="ctr" rtl="0">
              <a:lnSpc>
                <a:spcPct val="100000"/>
              </a:lnSpc>
              <a:spcBef>
                <a:spcPts val="0"/>
              </a:spcBef>
              <a:spcAft>
                <a:spcPts val="0"/>
              </a:spcAft>
              <a:buSzPts val="1600"/>
              <a:buNone/>
              <a:defRPr sz="1600" b="1"/>
            </a:lvl5pPr>
            <a:lvl6pPr lvl="5" algn="ctr" rtl="0">
              <a:lnSpc>
                <a:spcPct val="100000"/>
              </a:lnSpc>
              <a:spcBef>
                <a:spcPts val="0"/>
              </a:spcBef>
              <a:spcAft>
                <a:spcPts val="0"/>
              </a:spcAft>
              <a:buSzPts val="1600"/>
              <a:buNone/>
              <a:defRPr sz="1600" b="1"/>
            </a:lvl6pPr>
            <a:lvl7pPr lvl="6" algn="ctr" rtl="0">
              <a:lnSpc>
                <a:spcPct val="100000"/>
              </a:lnSpc>
              <a:spcBef>
                <a:spcPts val="0"/>
              </a:spcBef>
              <a:spcAft>
                <a:spcPts val="0"/>
              </a:spcAft>
              <a:buSzPts val="1600"/>
              <a:buNone/>
              <a:defRPr sz="1600" b="1"/>
            </a:lvl7pPr>
            <a:lvl8pPr lvl="7" algn="ctr" rtl="0">
              <a:lnSpc>
                <a:spcPct val="100000"/>
              </a:lnSpc>
              <a:spcBef>
                <a:spcPts val="0"/>
              </a:spcBef>
              <a:spcAft>
                <a:spcPts val="0"/>
              </a:spcAft>
              <a:buSzPts val="1600"/>
              <a:buNone/>
              <a:defRPr sz="1600" b="1"/>
            </a:lvl8pPr>
            <a:lvl9pPr lvl="8" algn="ctr" rtl="0">
              <a:lnSpc>
                <a:spcPct val="100000"/>
              </a:lnSpc>
              <a:spcBef>
                <a:spcPts val="0"/>
              </a:spcBef>
              <a:spcAft>
                <a:spcPts val="0"/>
              </a:spcAft>
              <a:buSzPts val="1600"/>
              <a:buNone/>
              <a:defRPr sz="1600" b="1"/>
            </a:lvl9pPr>
          </a:lstStyle>
          <a:p>
            <a:endParaRPr/>
          </a:p>
        </p:txBody>
      </p:sp>
      <p:sp>
        <p:nvSpPr>
          <p:cNvPr id="230" name="Google Shape;230;p18"/>
          <p:cNvSpPr txBox="1">
            <a:spLocks noGrp="1"/>
          </p:cNvSpPr>
          <p:nvPr>
            <p:ph type="subTitle" idx="5"/>
          </p:nvPr>
        </p:nvSpPr>
        <p:spPr>
          <a:xfrm>
            <a:off x="1102275" y="1803375"/>
            <a:ext cx="1869600" cy="678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950"/>
              <a:buNone/>
              <a:defRPr sz="1100"/>
            </a:lvl1pPr>
            <a:lvl2pPr lvl="1" algn="ctr" rtl="0">
              <a:lnSpc>
                <a:spcPct val="100000"/>
              </a:lnSpc>
              <a:spcBef>
                <a:spcPts val="0"/>
              </a:spcBef>
              <a:spcAft>
                <a:spcPts val="0"/>
              </a:spcAft>
              <a:buSzPts val="950"/>
              <a:buNone/>
              <a:defRPr sz="950"/>
            </a:lvl2pPr>
            <a:lvl3pPr lvl="2" algn="ctr" rtl="0">
              <a:lnSpc>
                <a:spcPct val="100000"/>
              </a:lnSpc>
              <a:spcBef>
                <a:spcPts val="0"/>
              </a:spcBef>
              <a:spcAft>
                <a:spcPts val="0"/>
              </a:spcAft>
              <a:buSzPts val="950"/>
              <a:buNone/>
              <a:defRPr sz="950"/>
            </a:lvl3pPr>
            <a:lvl4pPr lvl="3" algn="ctr" rtl="0">
              <a:lnSpc>
                <a:spcPct val="100000"/>
              </a:lnSpc>
              <a:spcBef>
                <a:spcPts val="0"/>
              </a:spcBef>
              <a:spcAft>
                <a:spcPts val="0"/>
              </a:spcAft>
              <a:buSzPts val="950"/>
              <a:buNone/>
              <a:defRPr sz="950"/>
            </a:lvl4pPr>
            <a:lvl5pPr lvl="4" algn="ctr" rtl="0">
              <a:lnSpc>
                <a:spcPct val="100000"/>
              </a:lnSpc>
              <a:spcBef>
                <a:spcPts val="0"/>
              </a:spcBef>
              <a:spcAft>
                <a:spcPts val="0"/>
              </a:spcAft>
              <a:buSzPts val="950"/>
              <a:buNone/>
              <a:defRPr sz="950"/>
            </a:lvl5pPr>
            <a:lvl6pPr lvl="5" algn="ctr" rtl="0">
              <a:lnSpc>
                <a:spcPct val="100000"/>
              </a:lnSpc>
              <a:spcBef>
                <a:spcPts val="0"/>
              </a:spcBef>
              <a:spcAft>
                <a:spcPts val="0"/>
              </a:spcAft>
              <a:buSzPts val="950"/>
              <a:buNone/>
              <a:defRPr sz="950"/>
            </a:lvl6pPr>
            <a:lvl7pPr lvl="6" algn="ctr" rtl="0">
              <a:lnSpc>
                <a:spcPct val="100000"/>
              </a:lnSpc>
              <a:spcBef>
                <a:spcPts val="0"/>
              </a:spcBef>
              <a:spcAft>
                <a:spcPts val="0"/>
              </a:spcAft>
              <a:buSzPts val="950"/>
              <a:buNone/>
              <a:defRPr sz="950"/>
            </a:lvl7pPr>
            <a:lvl8pPr lvl="7" algn="ctr" rtl="0">
              <a:lnSpc>
                <a:spcPct val="100000"/>
              </a:lnSpc>
              <a:spcBef>
                <a:spcPts val="0"/>
              </a:spcBef>
              <a:spcAft>
                <a:spcPts val="0"/>
              </a:spcAft>
              <a:buSzPts val="950"/>
              <a:buNone/>
              <a:defRPr sz="950"/>
            </a:lvl8pPr>
            <a:lvl9pPr lvl="8" algn="ctr" rtl="0">
              <a:lnSpc>
                <a:spcPct val="100000"/>
              </a:lnSpc>
              <a:spcBef>
                <a:spcPts val="0"/>
              </a:spcBef>
              <a:spcAft>
                <a:spcPts val="0"/>
              </a:spcAft>
              <a:buSzPts val="950"/>
              <a:buNone/>
              <a:defRPr sz="950"/>
            </a:lvl9pPr>
          </a:lstStyle>
          <a:p>
            <a:endParaRPr/>
          </a:p>
        </p:txBody>
      </p:sp>
      <p:sp>
        <p:nvSpPr>
          <p:cNvPr id="231" name="Google Shape;231;p18"/>
          <p:cNvSpPr txBox="1">
            <a:spLocks noGrp="1"/>
          </p:cNvSpPr>
          <p:nvPr>
            <p:ph type="subTitle" idx="6"/>
          </p:nvPr>
        </p:nvSpPr>
        <p:spPr>
          <a:xfrm>
            <a:off x="1102275" y="1582075"/>
            <a:ext cx="1869600" cy="25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600" b="1"/>
            </a:lvl1pPr>
            <a:lvl2pPr lvl="1" algn="ctr" rtl="0">
              <a:lnSpc>
                <a:spcPct val="100000"/>
              </a:lnSpc>
              <a:spcBef>
                <a:spcPts val="0"/>
              </a:spcBef>
              <a:spcAft>
                <a:spcPts val="0"/>
              </a:spcAft>
              <a:buSzPts val="1600"/>
              <a:buNone/>
              <a:defRPr sz="1600" b="1"/>
            </a:lvl2pPr>
            <a:lvl3pPr lvl="2" algn="ctr" rtl="0">
              <a:lnSpc>
                <a:spcPct val="100000"/>
              </a:lnSpc>
              <a:spcBef>
                <a:spcPts val="0"/>
              </a:spcBef>
              <a:spcAft>
                <a:spcPts val="0"/>
              </a:spcAft>
              <a:buSzPts val="1600"/>
              <a:buNone/>
              <a:defRPr sz="1600" b="1"/>
            </a:lvl3pPr>
            <a:lvl4pPr lvl="3" algn="ctr" rtl="0">
              <a:lnSpc>
                <a:spcPct val="100000"/>
              </a:lnSpc>
              <a:spcBef>
                <a:spcPts val="0"/>
              </a:spcBef>
              <a:spcAft>
                <a:spcPts val="0"/>
              </a:spcAft>
              <a:buSzPts val="1600"/>
              <a:buNone/>
              <a:defRPr sz="1600" b="1"/>
            </a:lvl4pPr>
            <a:lvl5pPr lvl="4" algn="ctr" rtl="0">
              <a:lnSpc>
                <a:spcPct val="100000"/>
              </a:lnSpc>
              <a:spcBef>
                <a:spcPts val="0"/>
              </a:spcBef>
              <a:spcAft>
                <a:spcPts val="0"/>
              </a:spcAft>
              <a:buSzPts val="1600"/>
              <a:buNone/>
              <a:defRPr sz="1600" b="1"/>
            </a:lvl5pPr>
            <a:lvl6pPr lvl="5" algn="ctr" rtl="0">
              <a:lnSpc>
                <a:spcPct val="100000"/>
              </a:lnSpc>
              <a:spcBef>
                <a:spcPts val="0"/>
              </a:spcBef>
              <a:spcAft>
                <a:spcPts val="0"/>
              </a:spcAft>
              <a:buSzPts val="1600"/>
              <a:buNone/>
              <a:defRPr sz="1600" b="1"/>
            </a:lvl6pPr>
            <a:lvl7pPr lvl="6" algn="ctr" rtl="0">
              <a:lnSpc>
                <a:spcPct val="100000"/>
              </a:lnSpc>
              <a:spcBef>
                <a:spcPts val="0"/>
              </a:spcBef>
              <a:spcAft>
                <a:spcPts val="0"/>
              </a:spcAft>
              <a:buSzPts val="1600"/>
              <a:buNone/>
              <a:defRPr sz="1600" b="1"/>
            </a:lvl7pPr>
            <a:lvl8pPr lvl="7" algn="ctr" rtl="0">
              <a:lnSpc>
                <a:spcPct val="100000"/>
              </a:lnSpc>
              <a:spcBef>
                <a:spcPts val="0"/>
              </a:spcBef>
              <a:spcAft>
                <a:spcPts val="0"/>
              </a:spcAft>
              <a:buSzPts val="1600"/>
              <a:buNone/>
              <a:defRPr sz="1600" b="1"/>
            </a:lvl8pPr>
            <a:lvl9pPr lvl="8" algn="ctr" rtl="0">
              <a:lnSpc>
                <a:spcPct val="100000"/>
              </a:lnSpc>
              <a:spcBef>
                <a:spcPts val="0"/>
              </a:spcBef>
              <a:spcAft>
                <a:spcPts val="0"/>
              </a:spcAft>
              <a:buSzPts val="1600"/>
              <a:buNone/>
              <a:defRPr sz="1600" b="1"/>
            </a:lvl9pPr>
          </a:lstStyle>
          <a:p>
            <a:endParaRPr/>
          </a:p>
        </p:txBody>
      </p:sp>
    </p:spTree>
    <p:extLst>
      <p:ext uri="{BB962C8B-B14F-4D97-AF65-F5344CB8AC3E}">
        <p14:creationId xmlns:p14="http://schemas.microsoft.com/office/powerpoint/2010/main" val="46154750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matchingName="Big title">
  <p:cSld name="Big title">
    <p:spTree>
      <p:nvGrpSpPr>
        <p:cNvPr id="1" name="Shape 232"/>
        <p:cNvGrpSpPr/>
        <p:nvPr/>
      </p:nvGrpSpPr>
      <p:grpSpPr>
        <a:xfrm>
          <a:off x="0" y="0"/>
          <a:ext cx="0" cy="0"/>
          <a:chOff x="0" y="0"/>
          <a:chExt cx="0" cy="0"/>
        </a:xfrm>
      </p:grpSpPr>
      <p:sp>
        <p:nvSpPr>
          <p:cNvPr id="233" name="Google Shape;233;p19"/>
          <p:cNvSpPr txBox="1">
            <a:spLocks noGrp="1"/>
          </p:cNvSpPr>
          <p:nvPr>
            <p:ph type="title"/>
          </p:nvPr>
        </p:nvSpPr>
        <p:spPr>
          <a:xfrm>
            <a:off x="3324775" y="957875"/>
            <a:ext cx="4840500" cy="1614300"/>
          </a:xfrm>
          <a:prstGeom prst="rect">
            <a:avLst/>
          </a:prstGeom>
        </p:spPr>
        <p:txBody>
          <a:bodyPr spcFirstLastPara="1" wrap="square" lIns="91425" tIns="91425" rIns="91425" bIns="91425" anchor="t" anchorCtr="0">
            <a:noAutofit/>
          </a:bodyPr>
          <a:lstStyle>
            <a:lvl1pPr lvl="0" rtl="0">
              <a:spcBef>
                <a:spcPts val="0"/>
              </a:spcBef>
              <a:spcAft>
                <a:spcPts val="0"/>
              </a:spcAft>
              <a:buSzPts val="3800"/>
              <a:buNone/>
              <a:defRPr sz="3800"/>
            </a:lvl1pPr>
            <a:lvl2pPr lvl="1" algn="ctr" rtl="0">
              <a:spcBef>
                <a:spcPts val="0"/>
              </a:spcBef>
              <a:spcAft>
                <a:spcPts val="0"/>
              </a:spcAft>
              <a:buSzPts val="3800"/>
              <a:buNone/>
              <a:defRPr sz="3800"/>
            </a:lvl2pPr>
            <a:lvl3pPr lvl="2" algn="ctr" rtl="0">
              <a:spcBef>
                <a:spcPts val="0"/>
              </a:spcBef>
              <a:spcAft>
                <a:spcPts val="0"/>
              </a:spcAft>
              <a:buSzPts val="3800"/>
              <a:buNone/>
              <a:defRPr sz="3800"/>
            </a:lvl3pPr>
            <a:lvl4pPr lvl="3" algn="ctr" rtl="0">
              <a:spcBef>
                <a:spcPts val="0"/>
              </a:spcBef>
              <a:spcAft>
                <a:spcPts val="0"/>
              </a:spcAft>
              <a:buSzPts val="3800"/>
              <a:buNone/>
              <a:defRPr sz="3800"/>
            </a:lvl4pPr>
            <a:lvl5pPr lvl="4" algn="ctr" rtl="0">
              <a:spcBef>
                <a:spcPts val="0"/>
              </a:spcBef>
              <a:spcAft>
                <a:spcPts val="0"/>
              </a:spcAft>
              <a:buSzPts val="3800"/>
              <a:buNone/>
              <a:defRPr sz="3800"/>
            </a:lvl5pPr>
            <a:lvl6pPr lvl="5" algn="ctr" rtl="0">
              <a:spcBef>
                <a:spcPts val="0"/>
              </a:spcBef>
              <a:spcAft>
                <a:spcPts val="0"/>
              </a:spcAft>
              <a:buSzPts val="3800"/>
              <a:buNone/>
              <a:defRPr sz="3800"/>
            </a:lvl6pPr>
            <a:lvl7pPr lvl="6" algn="ctr" rtl="0">
              <a:spcBef>
                <a:spcPts val="0"/>
              </a:spcBef>
              <a:spcAft>
                <a:spcPts val="0"/>
              </a:spcAft>
              <a:buSzPts val="3800"/>
              <a:buNone/>
              <a:defRPr sz="3800"/>
            </a:lvl7pPr>
            <a:lvl8pPr lvl="7" algn="ctr" rtl="0">
              <a:spcBef>
                <a:spcPts val="0"/>
              </a:spcBef>
              <a:spcAft>
                <a:spcPts val="0"/>
              </a:spcAft>
              <a:buSzPts val="3800"/>
              <a:buNone/>
              <a:defRPr sz="3800"/>
            </a:lvl8pPr>
            <a:lvl9pPr lvl="8" algn="ctr" rtl="0">
              <a:spcBef>
                <a:spcPts val="0"/>
              </a:spcBef>
              <a:spcAft>
                <a:spcPts val="0"/>
              </a:spcAft>
              <a:buSzPts val="3800"/>
              <a:buNone/>
              <a:defRPr sz="3800"/>
            </a:lvl9pPr>
          </a:lstStyle>
          <a:p>
            <a:endParaRPr/>
          </a:p>
        </p:txBody>
      </p:sp>
    </p:spTree>
    <p:extLst>
      <p:ext uri="{BB962C8B-B14F-4D97-AF65-F5344CB8AC3E}">
        <p14:creationId xmlns:p14="http://schemas.microsoft.com/office/powerpoint/2010/main" val="375821094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matchingName="Four columns">
  <p:cSld name="Four columns">
    <p:spTree>
      <p:nvGrpSpPr>
        <p:cNvPr id="1" name="Shape 234"/>
        <p:cNvGrpSpPr/>
        <p:nvPr/>
      </p:nvGrpSpPr>
      <p:grpSpPr>
        <a:xfrm>
          <a:off x="0" y="0"/>
          <a:ext cx="0" cy="0"/>
          <a:chOff x="0" y="0"/>
          <a:chExt cx="0" cy="0"/>
        </a:xfrm>
      </p:grpSpPr>
      <p:sp>
        <p:nvSpPr>
          <p:cNvPr id="235" name="Google Shape;235;p20"/>
          <p:cNvSpPr txBox="1">
            <a:spLocks noGrp="1"/>
          </p:cNvSpPr>
          <p:nvPr>
            <p:ph type="title"/>
          </p:nvPr>
        </p:nvSpPr>
        <p:spPr>
          <a:xfrm>
            <a:off x="720000" y="540000"/>
            <a:ext cx="7704000" cy="320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800"/>
              <a:buNone/>
              <a:defRPr sz="3800"/>
            </a:lvl1pPr>
            <a:lvl2pPr lvl="1" algn="ctr" rtl="0">
              <a:spcBef>
                <a:spcPts val="0"/>
              </a:spcBef>
              <a:spcAft>
                <a:spcPts val="0"/>
              </a:spcAft>
              <a:buSzPts val="3800"/>
              <a:buNone/>
              <a:defRPr sz="3800"/>
            </a:lvl2pPr>
            <a:lvl3pPr lvl="2" algn="ctr" rtl="0">
              <a:spcBef>
                <a:spcPts val="0"/>
              </a:spcBef>
              <a:spcAft>
                <a:spcPts val="0"/>
              </a:spcAft>
              <a:buSzPts val="3800"/>
              <a:buNone/>
              <a:defRPr sz="3800"/>
            </a:lvl3pPr>
            <a:lvl4pPr lvl="3" algn="ctr" rtl="0">
              <a:spcBef>
                <a:spcPts val="0"/>
              </a:spcBef>
              <a:spcAft>
                <a:spcPts val="0"/>
              </a:spcAft>
              <a:buSzPts val="3800"/>
              <a:buNone/>
              <a:defRPr sz="3800"/>
            </a:lvl4pPr>
            <a:lvl5pPr lvl="4" algn="ctr" rtl="0">
              <a:spcBef>
                <a:spcPts val="0"/>
              </a:spcBef>
              <a:spcAft>
                <a:spcPts val="0"/>
              </a:spcAft>
              <a:buSzPts val="3800"/>
              <a:buNone/>
              <a:defRPr sz="3800"/>
            </a:lvl5pPr>
            <a:lvl6pPr lvl="5" algn="ctr" rtl="0">
              <a:spcBef>
                <a:spcPts val="0"/>
              </a:spcBef>
              <a:spcAft>
                <a:spcPts val="0"/>
              </a:spcAft>
              <a:buSzPts val="3800"/>
              <a:buNone/>
              <a:defRPr sz="3800"/>
            </a:lvl6pPr>
            <a:lvl7pPr lvl="6" algn="ctr" rtl="0">
              <a:spcBef>
                <a:spcPts val="0"/>
              </a:spcBef>
              <a:spcAft>
                <a:spcPts val="0"/>
              </a:spcAft>
              <a:buSzPts val="3800"/>
              <a:buNone/>
              <a:defRPr sz="3800"/>
            </a:lvl7pPr>
            <a:lvl8pPr lvl="7" algn="ctr" rtl="0">
              <a:spcBef>
                <a:spcPts val="0"/>
              </a:spcBef>
              <a:spcAft>
                <a:spcPts val="0"/>
              </a:spcAft>
              <a:buSzPts val="3800"/>
              <a:buNone/>
              <a:defRPr sz="3800"/>
            </a:lvl8pPr>
            <a:lvl9pPr lvl="8" algn="ctr" rtl="0">
              <a:spcBef>
                <a:spcPts val="0"/>
              </a:spcBef>
              <a:spcAft>
                <a:spcPts val="0"/>
              </a:spcAft>
              <a:buSzPts val="3800"/>
              <a:buNone/>
              <a:defRPr sz="3800"/>
            </a:lvl9pPr>
          </a:lstStyle>
          <a:p>
            <a:endParaRPr/>
          </a:p>
        </p:txBody>
      </p:sp>
      <p:sp>
        <p:nvSpPr>
          <p:cNvPr id="236" name="Google Shape;236;p20"/>
          <p:cNvSpPr txBox="1">
            <a:spLocks noGrp="1"/>
          </p:cNvSpPr>
          <p:nvPr>
            <p:ph type="subTitle" idx="1"/>
          </p:nvPr>
        </p:nvSpPr>
        <p:spPr>
          <a:xfrm>
            <a:off x="1996563" y="1920775"/>
            <a:ext cx="1633200" cy="483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50"/>
              <a:buNone/>
              <a:defRPr sz="1000"/>
            </a:lvl1pPr>
            <a:lvl2pPr lvl="1" algn="r" rtl="0">
              <a:lnSpc>
                <a:spcPct val="100000"/>
              </a:lnSpc>
              <a:spcBef>
                <a:spcPts val="0"/>
              </a:spcBef>
              <a:spcAft>
                <a:spcPts val="0"/>
              </a:spcAft>
              <a:buSzPts val="950"/>
              <a:buNone/>
              <a:defRPr sz="950"/>
            </a:lvl2pPr>
            <a:lvl3pPr lvl="2" algn="r" rtl="0">
              <a:lnSpc>
                <a:spcPct val="100000"/>
              </a:lnSpc>
              <a:spcBef>
                <a:spcPts val="0"/>
              </a:spcBef>
              <a:spcAft>
                <a:spcPts val="0"/>
              </a:spcAft>
              <a:buSzPts val="950"/>
              <a:buNone/>
              <a:defRPr sz="950"/>
            </a:lvl3pPr>
            <a:lvl4pPr lvl="3" algn="r" rtl="0">
              <a:lnSpc>
                <a:spcPct val="100000"/>
              </a:lnSpc>
              <a:spcBef>
                <a:spcPts val="0"/>
              </a:spcBef>
              <a:spcAft>
                <a:spcPts val="0"/>
              </a:spcAft>
              <a:buSzPts val="950"/>
              <a:buNone/>
              <a:defRPr sz="950"/>
            </a:lvl4pPr>
            <a:lvl5pPr lvl="4" algn="r" rtl="0">
              <a:lnSpc>
                <a:spcPct val="100000"/>
              </a:lnSpc>
              <a:spcBef>
                <a:spcPts val="0"/>
              </a:spcBef>
              <a:spcAft>
                <a:spcPts val="0"/>
              </a:spcAft>
              <a:buSzPts val="950"/>
              <a:buNone/>
              <a:defRPr sz="950"/>
            </a:lvl5pPr>
            <a:lvl6pPr lvl="5" algn="r" rtl="0">
              <a:lnSpc>
                <a:spcPct val="100000"/>
              </a:lnSpc>
              <a:spcBef>
                <a:spcPts val="0"/>
              </a:spcBef>
              <a:spcAft>
                <a:spcPts val="0"/>
              </a:spcAft>
              <a:buSzPts val="950"/>
              <a:buNone/>
              <a:defRPr sz="950"/>
            </a:lvl6pPr>
            <a:lvl7pPr lvl="6" algn="r" rtl="0">
              <a:lnSpc>
                <a:spcPct val="100000"/>
              </a:lnSpc>
              <a:spcBef>
                <a:spcPts val="0"/>
              </a:spcBef>
              <a:spcAft>
                <a:spcPts val="0"/>
              </a:spcAft>
              <a:buSzPts val="950"/>
              <a:buNone/>
              <a:defRPr sz="950"/>
            </a:lvl7pPr>
            <a:lvl8pPr lvl="7" algn="r" rtl="0">
              <a:lnSpc>
                <a:spcPct val="100000"/>
              </a:lnSpc>
              <a:spcBef>
                <a:spcPts val="0"/>
              </a:spcBef>
              <a:spcAft>
                <a:spcPts val="0"/>
              </a:spcAft>
              <a:buSzPts val="950"/>
              <a:buNone/>
              <a:defRPr sz="950"/>
            </a:lvl8pPr>
            <a:lvl9pPr lvl="8" algn="r" rtl="0">
              <a:lnSpc>
                <a:spcPct val="100000"/>
              </a:lnSpc>
              <a:spcBef>
                <a:spcPts val="0"/>
              </a:spcBef>
              <a:spcAft>
                <a:spcPts val="0"/>
              </a:spcAft>
              <a:buSzPts val="950"/>
              <a:buNone/>
              <a:defRPr sz="950"/>
            </a:lvl9pPr>
          </a:lstStyle>
          <a:p>
            <a:endParaRPr/>
          </a:p>
        </p:txBody>
      </p:sp>
      <p:sp>
        <p:nvSpPr>
          <p:cNvPr id="237" name="Google Shape;237;p20"/>
          <p:cNvSpPr txBox="1">
            <a:spLocks noGrp="1"/>
          </p:cNvSpPr>
          <p:nvPr>
            <p:ph type="subTitle" idx="2"/>
          </p:nvPr>
        </p:nvSpPr>
        <p:spPr>
          <a:xfrm>
            <a:off x="1996563" y="1599575"/>
            <a:ext cx="1633200" cy="4389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600"/>
              <a:buNone/>
              <a:defRPr sz="1600" b="1"/>
            </a:lvl1pPr>
            <a:lvl2pPr lvl="1" algn="r" rtl="0">
              <a:lnSpc>
                <a:spcPct val="100000"/>
              </a:lnSpc>
              <a:spcBef>
                <a:spcPts val="0"/>
              </a:spcBef>
              <a:spcAft>
                <a:spcPts val="0"/>
              </a:spcAft>
              <a:buSzPts val="1600"/>
              <a:buNone/>
              <a:defRPr sz="1600" b="1"/>
            </a:lvl2pPr>
            <a:lvl3pPr lvl="2" algn="r" rtl="0">
              <a:lnSpc>
                <a:spcPct val="100000"/>
              </a:lnSpc>
              <a:spcBef>
                <a:spcPts val="0"/>
              </a:spcBef>
              <a:spcAft>
                <a:spcPts val="0"/>
              </a:spcAft>
              <a:buSzPts val="1600"/>
              <a:buNone/>
              <a:defRPr sz="1600" b="1"/>
            </a:lvl3pPr>
            <a:lvl4pPr lvl="3" algn="r" rtl="0">
              <a:lnSpc>
                <a:spcPct val="100000"/>
              </a:lnSpc>
              <a:spcBef>
                <a:spcPts val="0"/>
              </a:spcBef>
              <a:spcAft>
                <a:spcPts val="0"/>
              </a:spcAft>
              <a:buSzPts val="1600"/>
              <a:buNone/>
              <a:defRPr sz="1600" b="1"/>
            </a:lvl4pPr>
            <a:lvl5pPr lvl="4" algn="r" rtl="0">
              <a:lnSpc>
                <a:spcPct val="100000"/>
              </a:lnSpc>
              <a:spcBef>
                <a:spcPts val="0"/>
              </a:spcBef>
              <a:spcAft>
                <a:spcPts val="0"/>
              </a:spcAft>
              <a:buSzPts val="1600"/>
              <a:buNone/>
              <a:defRPr sz="1600" b="1"/>
            </a:lvl5pPr>
            <a:lvl6pPr lvl="5" algn="r" rtl="0">
              <a:lnSpc>
                <a:spcPct val="100000"/>
              </a:lnSpc>
              <a:spcBef>
                <a:spcPts val="0"/>
              </a:spcBef>
              <a:spcAft>
                <a:spcPts val="0"/>
              </a:spcAft>
              <a:buSzPts val="1600"/>
              <a:buNone/>
              <a:defRPr sz="1600" b="1"/>
            </a:lvl6pPr>
            <a:lvl7pPr lvl="6" algn="r" rtl="0">
              <a:lnSpc>
                <a:spcPct val="100000"/>
              </a:lnSpc>
              <a:spcBef>
                <a:spcPts val="0"/>
              </a:spcBef>
              <a:spcAft>
                <a:spcPts val="0"/>
              </a:spcAft>
              <a:buSzPts val="1600"/>
              <a:buNone/>
              <a:defRPr sz="1600" b="1"/>
            </a:lvl7pPr>
            <a:lvl8pPr lvl="7" algn="r" rtl="0">
              <a:lnSpc>
                <a:spcPct val="100000"/>
              </a:lnSpc>
              <a:spcBef>
                <a:spcPts val="0"/>
              </a:spcBef>
              <a:spcAft>
                <a:spcPts val="0"/>
              </a:spcAft>
              <a:buSzPts val="1600"/>
              <a:buNone/>
              <a:defRPr sz="1600" b="1"/>
            </a:lvl8pPr>
            <a:lvl9pPr lvl="8" algn="r" rtl="0">
              <a:lnSpc>
                <a:spcPct val="100000"/>
              </a:lnSpc>
              <a:spcBef>
                <a:spcPts val="0"/>
              </a:spcBef>
              <a:spcAft>
                <a:spcPts val="0"/>
              </a:spcAft>
              <a:buSzPts val="1600"/>
              <a:buNone/>
              <a:defRPr sz="1600" b="1"/>
            </a:lvl9pPr>
          </a:lstStyle>
          <a:p>
            <a:endParaRPr/>
          </a:p>
        </p:txBody>
      </p:sp>
      <p:sp>
        <p:nvSpPr>
          <p:cNvPr id="238" name="Google Shape;238;p20"/>
          <p:cNvSpPr txBox="1">
            <a:spLocks noGrp="1"/>
          </p:cNvSpPr>
          <p:nvPr>
            <p:ph type="subTitle" idx="3"/>
          </p:nvPr>
        </p:nvSpPr>
        <p:spPr>
          <a:xfrm>
            <a:off x="1014038" y="2992525"/>
            <a:ext cx="1633200" cy="483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50"/>
              <a:buNone/>
              <a:defRPr sz="1000"/>
            </a:lvl1pPr>
            <a:lvl2pPr lvl="1" algn="r" rtl="0">
              <a:lnSpc>
                <a:spcPct val="100000"/>
              </a:lnSpc>
              <a:spcBef>
                <a:spcPts val="0"/>
              </a:spcBef>
              <a:spcAft>
                <a:spcPts val="0"/>
              </a:spcAft>
              <a:buSzPts val="950"/>
              <a:buNone/>
              <a:defRPr sz="950"/>
            </a:lvl2pPr>
            <a:lvl3pPr lvl="2" algn="r" rtl="0">
              <a:lnSpc>
                <a:spcPct val="100000"/>
              </a:lnSpc>
              <a:spcBef>
                <a:spcPts val="0"/>
              </a:spcBef>
              <a:spcAft>
                <a:spcPts val="0"/>
              </a:spcAft>
              <a:buSzPts val="950"/>
              <a:buNone/>
              <a:defRPr sz="950"/>
            </a:lvl3pPr>
            <a:lvl4pPr lvl="3" algn="r" rtl="0">
              <a:lnSpc>
                <a:spcPct val="100000"/>
              </a:lnSpc>
              <a:spcBef>
                <a:spcPts val="0"/>
              </a:spcBef>
              <a:spcAft>
                <a:spcPts val="0"/>
              </a:spcAft>
              <a:buSzPts val="950"/>
              <a:buNone/>
              <a:defRPr sz="950"/>
            </a:lvl4pPr>
            <a:lvl5pPr lvl="4" algn="r" rtl="0">
              <a:lnSpc>
                <a:spcPct val="100000"/>
              </a:lnSpc>
              <a:spcBef>
                <a:spcPts val="0"/>
              </a:spcBef>
              <a:spcAft>
                <a:spcPts val="0"/>
              </a:spcAft>
              <a:buSzPts val="950"/>
              <a:buNone/>
              <a:defRPr sz="950"/>
            </a:lvl5pPr>
            <a:lvl6pPr lvl="5" algn="r" rtl="0">
              <a:lnSpc>
                <a:spcPct val="100000"/>
              </a:lnSpc>
              <a:spcBef>
                <a:spcPts val="0"/>
              </a:spcBef>
              <a:spcAft>
                <a:spcPts val="0"/>
              </a:spcAft>
              <a:buSzPts val="950"/>
              <a:buNone/>
              <a:defRPr sz="950"/>
            </a:lvl6pPr>
            <a:lvl7pPr lvl="6" algn="r" rtl="0">
              <a:lnSpc>
                <a:spcPct val="100000"/>
              </a:lnSpc>
              <a:spcBef>
                <a:spcPts val="0"/>
              </a:spcBef>
              <a:spcAft>
                <a:spcPts val="0"/>
              </a:spcAft>
              <a:buSzPts val="950"/>
              <a:buNone/>
              <a:defRPr sz="950"/>
            </a:lvl7pPr>
            <a:lvl8pPr lvl="7" algn="r" rtl="0">
              <a:lnSpc>
                <a:spcPct val="100000"/>
              </a:lnSpc>
              <a:spcBef>
                <a:spcPts val="0"/>
              </a:spcBef>
              <a:spcAft>
                <a:spcPts val="0"/>
              </a:spcAft>
              <a:buSzPts val="950"/>
              <a:buNone/>
              <a:defRPr sz="950"/>
            </a:lvl8pPr>
            <a:lvl9pPr lvl="8" algn="r" rtl="0">
              <a:lnSpc>
                <a:spcPct val="100000"/>
              </a:lnSpc>
              <a:spcBef>
                <a:spcPts val="0"/>
              </a:spcBef>
              <a:spcAft>
                <a:spcPts val="0"/>
              </a:spcAft>
              <a:buSzPts val="950"/>
              <a:buNone/>
              <a:defRPr sz="950"/>
            </a:lvl9pPr>
          </a:lstStyle>
          <a:p>
            <a:endParaRPr/>
          </a:p>
        </p:txBody>
      </p:sp>
      <p:sp>
        <p:nvSpPr>
          <p:cNvPr id="239" name="Google Shape;239;p20"/>
          <p:cNvSpPr txBox="1">
            <a:spLocks noGrp="1"/>
          </p:cNvSpPr>
          <p:nvPr>
            <p:ph type="subTitle" idx="4"/>
          </p:nvPr>
        </p:nvSpPr>
        <p:spPr>
          <a:xfrm>
            <a:off x="1014038" y="2671274"/>
            <a:ext cx="1633200" cy="4389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600"/>
              <a:buNone/>
              <a:defRPr sz="1600" b="1"/>
            </a:lvl1pPr>
            <a:lvl2pPr lvl="1" algn="r" rtl="0">
              <a:lnSpc>
                <a:spcPct val="100000"/>
              </a:lnSpc>
              <a:spcBef>
                <a:spcPts val="0"/>
              </a:spcBef>
              <a:spcAft>
                <a:spcPts val="0"/>
              </a:spcAft>
              <a:buSzPts val="1600"/>
              <a:buNone/>
              <a:defRPr sz="1600" b="1"/>
            </a:lvl2pPr>
            <a:lvl3pPr lvl="2" algn="r" rtl="0">
              <a:lnSpc>
                <a:spcPct val="100000"/>
              </a:lnSpc>
              <a:spcBef>
                <a:spcPts val="0"/>
              </a:spcBef>
              <a:spcAft>
                <a:spcPts val="0"/>
              </a:spcAft>
              <a:buSzPts val="1600"/>
              <a:buNone/>
              <a:defRPr sz="1600" b="1"/>
            </a:lvl3pPr>
            <a:lvl4pPr lvl="3" algn="r" rtl="0">
              <a:lnSpc>
                <a:spcPct val="100000"/>
              </a:lnSpc>
              <a:spcBef>
                <a:spcPts val="0"/>
              </a:spcBef>
              <a:spcAft>
                <a:spcPts val="0"/>
              </a:spcAft>
              <a:buSzPts val="1600"/>
              <a:buNone/>
              <a:defRPr sz="1600" b="1"/>
            </a:lvl4pPr>
            <a:lvl5pPr lvl="4" algn="r" rtl="0">
              <a:lnSpc>
                <a:spcPct val="100000"/>
              </a:lnSpc>
              <a:spcBef>
                <a:spcPts val="0"/>
              </a:spcBef>
              <a:spcAft>
                <a:spcPts val="0"/>
              </a:spcAft>
              <a:buSzPts val="1600"/>
              <a:buNone/>
              <a:defRPr sz="1600" b="1"/>
            </a:lvl5pPr>
            <a:lvl6pPr lvl="5" algn="r" rtl="0">
              <a:lnSpc>
                <a:spcPct val="100000"/>
              </a:lnSpc>
              <a:spcBef>
                <a:spcPts val="0"/>
              </a:spcBef>
              <a:spcAft>
                <a:spcPts val="0"/>
              </a:spcAft>
              <a:buSzPts val="1600"/>
              <a:buNone/>
              <a:defRPr sz="1600" b="1"/>
            </a:lvl6pPr>
            <a:lvl7pPr lvl="6" algn="r" rtl="0">
              <a:lnSpc>
                <a:spcPct val="100000"/>
              </a:lnSpc>
              <a:spcBef>
                <a:spcPts val="0"/>
              </a:spcBef>
              <a:spcAft>
                <a:spcPts val="0"/>
              </a:spcAft>
              <a:buSzPts val="1600"/>
              <a:buNone/>
              <a:defRPr sz="1600" b="1"/>
            </a:lvl7pPr>
            <a:lvl8pPr lvl="7" algn="r" rtl="0">
              <a:lnSpc>
                <a:spcPct val="100000"/>
              </a:lnSpc>
              <a:spcBef>
                <a:spcPts val="0"/>
              </a:spcBef>
              <a:spcAft>
                <a:spcPts val="0"/>
              </a:spcAft>
              <a:buSzPts val="1600"/>
              <a:buNone/>
              <a:defRPr sz="1600" b="1"/>
            </a:lvl8pPr>
            <a:lvl9pPr lvl="8" algn="r" rtl="0">
              <a:lnSpc>
                <a:spcPct val="100000"/>
              </a:lnSpc>
              <a:spcBef>
                <a:spcPts val="0"/>
              </a:spcBef>
              <a:spcAft>
                <a:spcPts val="0"/>
              </a:spcAft>
              <a:buSzPts val="1600"/>
              <a:buNone/>
              <a:defRPr sz="1600" b="1"/>
            </a:lvl9pPr>
          </a:lstStyle>
          <a:p>
            <a:endParaRPr/>
          </a:p>
        </p:txBody>
      </p:sp>
      <p:sp>
        <p:nvSpPr>
          <p:cNvPr id="240" name="Google Shape;240;p20"/>
          <p:cNvSpPr txBox="1">
            <a:spLocks noGrp="1"/>
          </p:cNvSpPr>
          <p:nvPr>
            <p:ph type="subTitle" idx="5"/>
          </p:nvPr>
        </p:nvSpPr>
        <p:spPr>
          <a:xfrm flipH="1">
            <a:off x="5514238" y="1920775"/>
            <a:ext cx="1633200" cy="483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50"/>
              <a:buNone/>
              <a:defRPr sz="1000"/>
            </a:lvl1pPr>
            <a:lvl2pPr lvl="1" rtl="0">
              <a:lnSpc>
                <a:spcPct val="100000"/>
              </a:lnSpc>
              <a:spcBef>
                <a:spcPts val="0"/>
              </a:spcBef>
              <a:spcAft>
                <a:spcPts val="0"/>
              </a:spcAft>
              <a:buSzPts val="950"/>
              <a:buNone/>
              <a:defRPr sz="950"/>
            </a:lvl2pPr>
            <a:lvl3pPr lvl="2" rtl="0">
              <a:lnSpc>
                <a:spcPct val="100000"/>
              </a:lnSpc>
              <a:spcBef>
                <a:spcPts val="0"/>
              </a:spcBef>
              <a:spcAft>
                <a:spcPts val="0"/>
              </a:spcAft>
              <a:buSzPts val="950"/>
              <a:buNone/>
              <a:defRPr sz="950"/>
            </a:lvl3pPr>
            <a:lvl4pPr lvl="3" rtl="0">
              <a:lnSpc>
                <a:spcPct val="100000"/>
              </a:lnSpc>
              <a:spcBef>
                <a:spcPts val="0"/>
              </a:spcBef>
              <a:spcAft>
                <a:spcPts val="0"/>
              </a:spcAft>
              <a:buSzPts val="950"/>
              <a:buNone/>
              <a:defRPr sz="950"/>
            </a:lvl4pPr>
            <a:lvl5pPr lvl="4" rtl="0">
              <a:lnSpc>
                <a:spcPct val="100000"/>
              </a:lnSpc>
              <a:spcBef>
                <a:spcPts val="0"/>
              </a:spcBef>
              <a:spcAft>
                <a:spcPts val="0"/>
              </a:spcAft>
              <a:buSzPts val="950"/>
              <a:buNone/>
              <a:defRPr sz="950"/>
            </a:lvl5pPr>
            <a:lvl6pPr lvl="5" rtl="0">
              <a:lnSpc>
                <a:spcPct val="100000"/>
              </a:lnSpc>
              <a:spcBef>
                <a:spcPts val="0"/>
              </a:spcBef>
              <a:spcAft>
                <a:spcPts val="0"/>
              </a:spcAft>
              <a:buSzPts val="950"/>
              <a:buNone/>
              <a:defRPr sz="950"/>
            </a:lvl6pPr>
            <a:lvl7pPr lvl="6" rtl="0">
              <a:lnSpc>
                <a:spcPct val="100000"/>
              </a:lnSpc>
              <a:spcBef>
                <a:spcPts val="0"/>
              </a:spcBef>
              <a:spcAft>
                <a:spcPts val="0"/>
              </a:spcAft>
              <a:buSzPts val="950"/>
              <a:buNone/>
              <a:defRPr sz="950"/>
            </a:lvl7pPr>
            <a:lvl8pPr lvl="7" rtl="0">
              <a:lnSpc>
                <a:spcPct val="100000"/>
              </a:lnSpc>
              <a:spcBef>
                <a:spcPts val="0"/>
              </a:spcBef>
              <a:spcAft>
                <a:spcPts val="0"/>
              </a:spcAft>
              <a:buSzPts val="950"/>
              <a:buNone/>
              <a:defRPr sz="950"/>
            </a:lvl8pPr>
            <a:lvl9pPr lvl="8" rtl="0">
              <a:lnSpc>
                <a:spcPct val="100000"/>
              </a:lnSpc>
              <a:spcBef>
                <a:spcPts val="0"/>
              </a:spcBef>
              <a:spcAft>
                <a:spcPts val="0"/>
              </a:spcAft>
              <a:buSzPts val="950"/>
              <a:buNone/>
              <a:defRPr sz="950"/>
            </a:lvl9pPr>
          </a:lstStyle>
          <a:p>
            <a:endParaRPr/>
          </a:p>
        </p:txBody>
      </p:sp>
      <p:sp>
        <p:nvSpPr>
          <p:cNvPr id="241" name="Google Shape;241;p20"/>
          <p:cNvSpPr txBox="1">
            <a:spLocks noGrp="1"/>
          </p:cNvSpPr>
          <p:nvPr>
            <p:ph type="subTitle" idx="6"/>
          </p:nvPr>
        </p:nvSpPr>
        <p:spPr>
          <a:xfrm flipH="1">
            <a:off x="5514238" y="1599525"/>
            <a:ext cx="1633200" cy="4389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600"/>
              <a:buNone/>
              <a:defRPr sz="1600" b="1"/>
            </a:lvl1pPr>
            <a:lvl2pPr lvl="1" rtl="0">
              <a:lnSpc>
                <a:spcPct val="100000"/>
              </a:lnSpc>
              <a:spcBef>
                <a:spcPts val="0"/>
              </a:spcBef>
              <a:spcAft>
                <a:spcPts val="0"/>
              </a:spcAft>
              <a:buSzPts val="1600"/>
              <a:buNone/>
              <a:defRPr sz="1600" b="1"/>
            </a:lvl2pPr>
            <a:lvl3pPr lvl="2" rtl="0">
              <a:lnSpc>
                <a:spcPct val="100000"/>
              </a:lnSpc>
              <a:spcBef>
                <a:spcPts val="0"/>
              </a:spcBef>
              <a:spcAft>
                <a:spcPts val="0"/>
              </a:spcAft>
              <a:buSzPts val="1600"/>
              <a:buNone/>
              <a:defRPr sz="1600" b="1"/>
            </a:lvl3pPr>
            <a:lvl4pPr lvl="3" rtl="0">
              <a:lnSpc>
                <a:spcPct val="100000"/>
              </a:lnSpc>
              <a:spcBef>
                <a:spcPts val="0"/>
              </a:spcBef>
              <a:spcAft>
                <a:spcPts val="0"/>
              </a:spcAft>
              <a:buSzPts val="1600"/>
              <a:buNone/>
              <a:defRPr sz="1600" b="1"/>
            </a:lvl4pPr>
            <a:lvl5pPr lvl="4" rtl="0">
              <a:lnSpc>
                <a:spcPct val="100000"/>
              </a:lnSpc>
              <a:spcBef>
                <a:spcPts val="0"/>
              </a:spcBef>
              <a:spcAft>
                <a:spcPts val="0"/>
              </a:spcAft>
              <a:buSzPts val="1600"/>
              <a:buNone/>
              <a:defRPr sz="1600" b="1"/>
            </a:lvl5pPr>
            <a:lvl6pPr lvl="5" rtl="0">
              <a:lnSpc>
                <a:spcPct val="100000"/>
              </a:lnSpc>
              <a:spcBef>
                <a:spcPts val="0"/>
              </a:spcBef>
              <a:spcAft>
                <a:spcPts val="0"/>
              </a:spcAft>
              <a:buSzPts val="1600"/>
              <a:buNone/>
              <a:defRPr sz="1600" b="1"/>
            </a:lvl6pPr>
            <a:lvl7pPr lvl="6" rtl="0">
              <a:lnSpc>
                <a:spcPct val="100000"/>
              </a:lnSpc>
              <a:spcBef>
                <a:spcPts val="0"/>
              </a:spcBef>
              <a:spcAft>
                <a:spcPts val="0"/>
              </a:spcAft>
              <a:buSzPts val="1600"/>
              <a:buNone/>
              <a:defRPr sz="1600" b="1"/>
            </a:lvl7pPr>
            <a:lvl8pPr lvl="7" rtl="0">
              <a:lnSpc>
                <a:spcPct val="100000"/>
              </a:lnSpc>
              <a:spcBef>
                <a:spcPts val="0"/>
              </a:spcBef>
              <a:spcAft>
                <a:spcPts val="0"/>
              </a:spcAft>
              <a:buSzPts val="1600"/>
              <a:buNone/>
              <a:defRPr sz="1600" b="1"/>
            </a:lvl8pPr>
            <a:lvl9pPr lvl="8" rtl="0">
              <a:lnSpc>
                <a:spcPct val="100000"/>
              </a:lnSpc>
              <a:spcBef>
                <a:spcPts val="0"/>
              </a:spcBef>
              <a:spcAft>
                <a:spcPts val="0"/>
              </a:spcAft>
              <a:buSzPts val="1600"/>
              <a:buNone/>
              <a:defRPr sz="1600" b="1"/>
            </a:lvl9pPr>
          </a:lstStyle>
          <a:p>
            <a:endParaRPr/>
          </a:p>
        </p:txBody>
      </p:sp>
      <p:sp>
        <p:nvSpPr>
          <p:cNvPr id="242" name="Google Shape;242;p20"/>
          <p:cNvSpPr txBox="1">
            <a:spLocks noGrp="1"/>
          </p:cNvSpPr>
          <p:nvPr>
            <p:ph type="subTitle" idx="7"/>
          </p:nvPr>
        </p:nvSpPr>
        <p:spPr>
          <a:xfrm flipH="1">
            <a:off x="6496763" y="2992525"/>
            <a:ext cx="1633200" cy="483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50"/>
              <a:buNone/>
              <a:defRPr sz="1000"/>
            </a:lvl1pPr>
            <a:lvl2pPr lvl="1" rtl="0">
              <a:lnSpc>
                <a:spcPct val="100000"/>
              </a:lnSpc>
              <a:spcBef>
                <a:spcPts val="0"/>
              </a:spcBef>
              <a:spcAft>
                <a:spcPts val="0"/>
              </a:spcAft>
              <a:buSzPts val="950"/>
              <a:buNone/>
              <a:defRPr sz="950"/>
            </a:lvl2pPr>
            <a:lvl3pPr lvl="2" rtl="0">
              <a:lnSpc>
                <a:spcPct val="100000"/>
              </a:lnSpc>
              <a:spcBef>
                <a:spcPts val="0"/>
              </a:spcBef>
              <a:spcAft>
                <a:spcPts val="0"/>
              </a:spcAft>
              <a:buSzPts val="950"/>
              <a:buNone/>
              <a:defRPr sz="950"/>
            </a:lvl3pPr>
            <a:lvl4pPr lvl="3" rtl="0">
              <a:lnSpc>
                <a:spcPct val="100000"/>
              </a:lnSpc>
              <a:spcBef>
                <a:spcPts val="0"/>
              </a:spcBef>
              <a:spcAft>
                <a:spcPts val="0"/>
              </a:spcAft>
              <a:buSzPts val="950"/>
              <a:buNone/>
              <a:defRPr sz="950"/>
            </a:lvl4pPr>
            <a:lvl5pPr lvl="4" rtl="0">
              <a:lnSpc>
                <a:spcPct val="100000"/>
              </a:lnSpc>
              <a:spcBef>
                <a:spcPts val="0"/>
              </a:spcBef>
              <a:spcAft>
                <a:spcPts val="0"/>
              </a:spcAft>
              <a:buSzPts val="950"/>
              <a:buNone/>
              <a:defRPr sz="950"/>
            </a:lvl5pPr>
            <a:lvl6pPr lvl="5" rtl="0">
              <a:lnSpc>
                <a:spcPct val="100000"/>
              </a:lnSpc>
              <a:spcBef>
                <a:spcPts val="0"/>
              </a:spcBef>
              <a:spcAft>
                <a:spcPts val="0"/>
              </a:spcAft>
              <a:buSzPts val="950"/>
              <a:buNone/>
              <a:defRPr sz="950"/>
            </a:lvl6pPr>
            <a:lvl7pPr lvl="6" rtl="0">
              <a:lnSpc>
                <a:spcPct val="100000"/>
              </a:lnSpc>
              <a:spcBef>
                <a:spcPts val="0"/>
              </a:spcBef>
              <a:spcAft>
                <a:spcPts val="0"/>
              </a:spcAft>
              <a:buSzPts val="950"/>
              <a:buNone/>
              <a:defRPr sz="950"/>
            </a:lvl7pPr>
            <a:lvl8pPr lvl="7" rtl="0">
              <a:lnSpc>
                <a:spcPct val="100000"/>
              </a:lnSpc>
              <a:spcBef>
                <a:spcPts val="0"/>
              </a:spcBef>
              <a:spcAft>
                <a:spcPts val="0"/>
              </a:spcAft>
              <a:buSzPts val="950"/>
              <a:buNone/>
              <a:defRPr sz="950"/>
            </a:lvl8pPr>
            <a:lvl9pPr lvl="8" rtl="0">
              <a:lnSpc>
                <a:spcPct val="100000"/>
              </a:lnSpc>
              <a:spcBef>
                <a:spcPts val="0"/>
              </a:spcBef>
              <a:spcAft>
                <a:spcPts val="0"/>
              </a:spcAft>
              <a:buSzPts val="950"/>
              <a:buNone/>
              <a:defRPr sz="950"/>
            </a:lvl9pPr>
          </a:lstStyle>
          <a:p>
            <a:endParaRPr/>
          </a:p>
        </p:txBody>
      </p:sp>
      <p:sp>
        <p:nvSpPr>
          <p:cNvPr id="243" name="Google Shape;243;p20"/>
          <p:cNvSpPr txBox="1">
            <a:spLocks noGrp="1"/>
          </p:cNvSpPr>
          <p:nvPr>
            <p:ph type="subTitle" idx="8"/>
          </p:nvPr>
        </p:nvSpPr>
        <p:spPr>
          <a:xfrm flipH="1">
            <a:off x="6496763" y="2671274"/>
            <a:ext cx="1633200" cy="4389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600"/>
              <a:buNone/>
              <a:defRPr sz="1600" b="1"/>
            </a:lvl1pPr>
            <a:lvl2pPr lvl="1" rtl="0">
              <a:lnSpc>
                <a:spcPct val="100000"/>
              </a:lnSpc>
              <a:spcBef>
                <a:spcPts val="0"/>
              </a:spcBef>
              <a:spcAft>
                <a:spcPts val="0"/>
              </a:spcAft>
              <a:buSzPts val="1600"/>
              <a:buNone/>
              <a:defRPr sz="1600" b="1"/>
            </a:lvl2pPr>
            <a:lvl3pPr lvl="2" rtl="0">
              <a:lnSpc>
                <a:spcPct val="100000"/>
              </a:lnSpc>
              <a:spcBef>
                <a:spcPts val="0"/>
              </a:spcBef>
              <a:spcAft>
                <a:spcPts val="0"/>
              </a:spcAft>
              <a:buSzPts val="1600"/>
              <a:buNone/>
              <a:defRPr sz="1600" b="1"/>
            </a:lvl3pPr>
            <a:lvl4pPr lvl="3" rtl="0">
              <a:lnSpc>
                <a:spcPct val="100000"/>
              </a:lnSpc>
              <a:spcBef>
                <a:spcPts val="0"/>
              </a:spcBef>
              <a:spcAft>
                <a:spcPts val="0"/>
              </a:spcAft>
              <a:buSzPts val="1600"/>
              <a:buNone/>
              <a:defRPr sz="1600" b="1"/>
            </a:lvl4pPr>
            <a:lvl5pPr lvl="4" rtl="0">
              <a:lnSpc>
                <a:spcPct val="100000"/>
              </a:lnSpc>
              <a:spcBef>
                <a:spcPts val="0"/>
              </a:spcBef>
              <a:spcAft>
                <a:spcPts val="0"/>
              </a:spcAft>
              <a:buSzPts val="1600"/>
              <a:buNone/>
              <a:defRPr sz="1600" b="1"/>
            </a:lvl5pPr>
            <a:lvl6pPr lvl="5" rtl="0">
              <a:lnSpc>
                <a:spcPct val="100000"/>
              </a:lnSpc>
              <a:spcBef>
                <a:spcPts val="0"/>
              </a:spcBef>
              <a:spcAft>
                <a:spcPts val="0"/>
              </a:spcAft>
              <a:buSzPts val="1600"/>
              <a:buNone/>
              <a:defRPr sz="1600" b="1"/>
            </a:lvl6pPr>
            <a:lvl7pPr lvl="6" rtl="0">
              <a:lnSpc>
                <a:spcPct val="100000"/>
              </a:lnSpc>
              <a:spcBef>
                <a:spcPts val="0"/>
              </a:spcBef>
              <a:spcAft>
                <a:spcPts val="0"/>
              </a:spcAft>
              <a:buSzPts val="1600"/>
              <a:buNone/>
              <a:defRPr sz="1600" b="1"/>
            </a:lvl7pPr>
            <a:lvl8pPr lvl="7" rtl="0">
              <a:lnSpc>
                <a:spcPct val="100000"/>
              </a:lnSpc>
              <a:spcBef>
                <a:spcPts val="0"/>
              </a:spcBef>
              <a:spcAft>
                <a:spcPts val="0"/>
              </a:spcAft>
              <a:buSzPts val="1600"/>
              <a:buNone/>
              <a:defRPr sz="1600" b="1"/>
            </a:lvl8pPr>
            <a:lvl9pPr lvl="8" rtl="0">
              <a:lnSpc>
                <a:spcPct val="100000"/>
              </a:lnSpc>
              <a:spcBef>
                <a:spcPts val="0"/>
              </a:spcBef>
              <a:spcAft>
                <a:spcPts val="0"/>
              </a:spcAft>
              <a:buSzPts val="1600"/>
              <a:buNone/>
              <a:defRPr sz="1600" b="1"/>
            </a:lvl9pPr>
          </a:lstStyle>
          <a:p>
            <a:endParaRPr/>
          </a:p>
        </p:txBody>
      </p:sp>
    </p:spTree>
    <p:extLst>
      <p:ext uri="{BB962C8B-B14F-4D97-AF65-F5344CB8AC3E}">
        <p14:creationId xmlns:p14="http://schemas.microsoft.com/office/powerpoint/2010/main" val="240834912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matchingName="Three columns 2">
  <p:cSld name="Three columns 2">
    <p:spTree>
      <p:nvGrpSpPr>
        <p:cNvPr id="1" name="Shape 244"/>
        <p:cNvGrpSpPr/>
        <p:nvPr/>
      </p:nvGrpSpPr>
      <p:grpSpPr>
        <a:xfrm>
          <a:off x="0" y="0"/>
          <a:ext cx="0" cy="0"/>
          <a:chOff x="0" y="0"/>
          <a:chExt cx="0" cy="0"/>
        </a:xfrm>
      </p:grpSpPr>
      <p:sp>
        <p:nvSpPr>
          <p:cNvPr id="245" name="Google Shape;245;p21"/>
          <p:cNvSpPr/>
          <p:nvPr/>
        </p:nvSpPr>
        <p:spPr>
          <a:xfrm>
            <a:off x="1" y="1457420"/>
            <a:ext cx="9143833" cy="3333521"/>
          </a:xfrm>
          <a:custGeom>
            <a:avLst/>
            <a:gdLst/>
            <a:ahLst/>
            <a:cxnLst/>
            <a:rect l="l" t="t" r="r" b="b"/>
            <a:pathLst>
              <a:path w="285299" h="104010" extrusionOk="0">
                <a:moveTo>
                  <a:pt x="12314" y="4311"/>
                </a:moveTo>
                <a:cubicBezTo>
                  <a:pt x="13016" y="4311"/>
                  <a:pt x="13584" y="4712"/>
                  <a:pt x="13584" y="5196"/>
                </a:cubicBezTo>
                <a:lnTo>
                  <a:pt x="13584" y="12231"/>
                </a:lnTo>
                <a:cubicBezTo>
                  <a:pt x="13584" y="12715"/>
                  <a:pt x="13016" y="13116"/>
                  <a:pt x="12314" y="13116"/>
                </a:cubicBezTo>
                <a:lnTo>
                  <a:pt x="4311" y="13116"/>
                </a:lnTo>
                <a:cubicBezTo>
                  <a:pt x="3592" y="13116"/>
                  <a:pt x="3024" y="12715"/>
                  <a:pt x="3024" y="12231"/>
                </a:cubicBezTo>
                <a:lnTo>
                  <a:pt x="3024" y="5196"/>
                </a:lnTo>
                <a:cubicBezTo>
                  <a:pt x="3024" y="4712"/>
                  <a:pt x="3609" y="4311"/>
                  <a:pt x="4311" y="4311"/>
                </a:cubicBezTo>
                <a:close/>
                <a:moveTo>
                  <a:pt x="31562" y="4311"/>
                </a:moveTo>
                <a:cubicBezTo>
                  <a:pt x="32264" y="4311"/>
                  <a:pt x="32832" y="4712"/>
                  <a:pt x="32832" y="5196"/>
                </a:cubicBezTo>
                <a:lnTo>
                  <a:pt x="32832" y="12231"/>
                </a:lnTo>
                <a:cubicBezTo>
                  <a:pt x="32832" y="12715"/>
                  <a:pt x="32264" y="13116"/>
                  <a:pt x="31562" y="13116"/>
                </a:cubicBezTo>
                <a:lnTo>
                  <a:pt x="23559" y="13116"/>
                </a:lnTo>
                <a:cubicBezTo>
                  <a:pt x="22857" y="13116"/>
                  <a:pt x="22273" y="12715"/>
                  <a:pt x="22273" y="12231"/>
                </a:cubicBezTo>
                <a:lnTo>
                  <a:pt x="22273" y="5196"/>
                </a:lnTo>
                <a:cubicBezTo>
                  <a:pt x="22273" y="4712"/>
                  <a:pt x="22857" y="4311"/>
                  <a:pt x="23559" y="4311"/>
                </a:cubicBezTo>
                <a:close/>
                <a:moveTo>
                  <a:pt x="50811" y="4311"/>
                </a:moveTo>
                <a:cubicBezTo>
                  <a:pt x="51513" y="4311"/>
                  <a:pt x="52097" y="4712"/>
                  <a:pt x="52097" y="5196"/>
                </a:cubicBezTo>
                <a:lnTo>
                  <a:pt x="52097" y="12231"/>
                </a:lnTo>
                <a:cubicBezTo>
                  <a:pt x="52097" y="12715"/>
                  <a:pt x="51513" y="13116"/>
                  <a:pt x="50811" y="13116"/>
                </a:cubicBezTo>
                <a:lnTo>
                  <a:pt x="42807" y="13116"/>
                </a:lnTo>
                <a:cubicBezTo>
                  <a:pt x="42106" y="13116"/>
                  <a:pt x="41521" y="12715"/>
                  <a:pt x="41521" y="12231"/>
                </a:cubicBezTo>
                <a:lnTo>
                  <a:pt x="41521" y="5196"/>
                </a:lnTo>
                <a:cubicBezTo>
                  <a:pt x="41521" y="4712"/>
                  <a:pt x="42106" y="4311"/>
                  <a:pt x="42807" y="4311"/>
                </a:cubicBezTo>
                <a:close/>
                <a:moveTo>
                  <a:pt x="70059" y="4311"/>
                </a:moveTo>
                <a:cubicBezTo>
                  <a:pt x="70761" y="4311"/>
                  <a:pt x="71346" y="4712"/>
                  <a:pt x="71346" y="5196"/>
                </a:cubicBezTo>
                <a:lnTo>
                  <a:pt x="71346" y="12231"/>
                </a:lnTo>
                <a:cubicBezTo>
                  <a:pt x="71346" y="12715"/>
                  <a:pt x="70761" y="13116"/>
                  <a:pt x="70059" y="13116"/>
                </a:cubicBezTo>
                <a:lnTo>
                  <a:pt x="62056" y="13116"/>
                </a:lnTo>
                <a:cubicBezTo>
                  <a:pt x="61354" y="13116"/>
                  <a:pt x="60769" y="12715"/>
                  <a:pt x="60769" y="12231"/>
                </a:cubicBezTo>
                <a:lnTo>
                  <a:pt x="60769" y="5196"/>
                </a:lnTo>
                <a:cubicBezTo>
                  <a:pt x="60769" y="4712"/>
                  <a:pt x="61354" y="4311"/>
                  <a:pt x="62056" y="4311"/>
                </a:cubicBezTo>
                <a:close/>
                <a:moveTo>
                  <a:pt x="89307" y="4311"/>
                </a:moveTo>
                <a:cubicBezTo>
                  <a:pt x="90009" y="4311"/>
                  <a:pt x="90594" y="4712"/>
                  <a:pt x="90594" y="5196"/>
                </a:cubicBezTo>
                <a:lnTo>
                  <a:pt x="90594" y="12231"/>
                </a:lnTo>
                <a:cubicBezTo>
                  <a:pt x="90594" y="12715"/>
                  <a:pt x="90009" y="13116"/>
                  <a:pt x="89307" y="13116"/>
                </a:cubicBezTo>
                <a:lnTo>
                  <a:pt x="81304" y="13116"/>
                </a:lnTo>
                <a:cubicBezTo>
                  <a:pt x="80602" y="13116"/>
                  <a:pt x="80017" y="12715"/>
                  <a:pt x="80017" y="12231"/>
                </a:cubicBezTo>
                <a:lnTo>
                  <a:pt x="80017" y="5196"/>
                </a:lnTo>
                <a:cubicBezTo>
                  <a:pt x="80017" y="4712"/>
                  <a:pt x="80602" y="4311"/>
                  <a:pt x="81304" y="4311"/>
                </a:cubicBezTo>
                <a:close/>
                <a:moveTo>
                  <a:pt x="108556" y="4311"/>
                </a:moveTo>
                <a:cubicBezTo>
                  <a:pt x="109257" y="4311"/>
                  <a:pt x="109842" y="4712"/>
                  <a:pt x="109842" y="5196"/>
                </a:cubicBezTo>
                <a:lnTo>
                  <a:pt x="109842" y="12231"/>
                </a:lnTo>
                <a:cubicBezTo>
                  <a:pt x="109842" y="12715"/>
                  <a:pt x="109257" y="13116"/>
                  <a:pt x="108556" y="13116"/>
                </a:cubicBezTo>
                <a:lnTo>
                  <a:pt x="100552" y="13116"/>
                </a:lnTo>
                <a:cubicBezTo>
                  <a:pt x="99850" y="13116"/>
                  <a:pt x="99266" y="12715"/>
                  <a:pt x="99266" y="12231"/>
                </a:cubicBezTo>
                <a:lnTo>
                  <a:pt x="99266" y="5196"/>
                </a:lnTo>
                <a:cubicBezTo>
                  <a:pt x="99266" y="4712"/>
                  <a:pt x="99850" y="4311"/>
                  <a:pt x="100552" y="4311"/>
                </a:cubicBezTo>
                <a:close/>
                <a:moveTo>
                  <a:pt x="127804" y="4311"/>
                </a:moveTo>
                <a:cubicBezTo>
                  <a:pt x="128506" y="4311"/>
                  <a:pt x="129090" y="4712"/>
                  <a:pt x="129090" y="5196"/>
                </a:cubicBezTo>
                <a:lnTo>
                  <a:pt x="129090" y="12231"/>
                </a:lnTo>
                <a:cubicBezTo>
                  <a:pt x="129090" y="12715"/>
                  <a:pt x="128506" y="13116"/>
                  <a:pt x="127804" y="13116"/>
                </a:cubicBezTo>
                <a:lnTo>
                  <a:pt x="119800" y="13116"/>
                </a:lnTo>
                <a:cubicBezTo>
                  <a:pt x="119099" y="13116"/>
                  <a:pt x="118531" y="12715"/>
                  <a:pt x="118531" y="12231"/>
                </a:cubicBezTo>
                <a:lnTo>
                  <a:pt x="118531" y="5196"/>
                </a:lnTo>
                <a:cubicBezTo>
                  <a:pt x="118531" y="4712"/>
                  <a:pt x="119099" y="4311"/>
                  <a:pt x="119800" y="4311"/>
                </a:cubicBezTo>
                <a:close/>
                <a:moveTo>
                  <a:pt x="147052" y="4311"/>
                </a:moveTo>
                <a:cubicBezTo>
                  <a:pt x="147771" y="4311"/>
                  <a:pt x="148339" y="4712"/>
                  <a:pt x="148339" y="5196"/>
                </a:cubicBezTo>
                <a:lnTo>
                  <a:pt x="148339" y="12231"/>
                </a:lnTo>
                <a:cubicBezTo>
                  <a:pt x="148339" y="12715"/>
                  <a:pt x="147771" y="13116"/>
                  <a:pt x="147052" y="13116"/>
                </a:cubicBezTo>
                <a:lnTo>
                  <a:pt x="139049" y="13116"/>
                </a:lnTo>
                <a:cubicBezTo>
                  <a:pt x="138347" y="13116"/>
                  <a:pt x="137779" y="12715"/>
                  <a:pt x="137779" y="12231"/>
                </a:cubicBezTo>
                <a:lnTo>
                  <a:pt x="137779" y="5196"/>
                </a:lnTo>
                <a:cubicBezTo>
                  <a:pt x="137779" y="4712"/>
                  <a:pt x="138347" y="4311"/>
                  <a:pt x="139049" y="4311"/>
                </a:cubicBezTo>
                <a:close/>
                <a:moveTo>
                  <a:pt x="166317" y="4311"/>
                </a:moveTo>
                <a:cubicBezTo>
                  <a:pt x="167019" y="4311"/>
                  <a:pt x="167587" y="4712"/>
                  <a:pt x="167587" y="5196"/>
                </a:cubicBezTo>
                <a:lnTo>
                  <a:pt x="167587" y="12231"/>
                </a:lnTo>
                <a:cubicBezTo>
                  <a:pt x="167587" y="12715"/>
                  <a:pt x="167019" y="13116"/>
                  <a:pt x="166317" y="13116"/>
                </a:cubicBezTo>
                <a:lnTo>
                  <a:pt x="158314" y="13116"/>
                </a:lnTo>
                <a:cubicBezTo>
                  <a:pt x="157595" y="13116"/>
                  <a:pt x="157027" y="12715"/>
                  <a:pt x="157027" y="12231"/>
                </a:cubicBezTo>
                <a:lnTo>
                  <a:pt x="157027" y="5196"/>
                </a:lnTo>
                <a:cubicBezTo>
                  <a:pt x="157027" y="4712"/>
                  <a:pt x="157595" y="4311"/>
                  <a:pt x="158314" y="4311"/>
                </a:cubicBezTo>
                <a:close/>
                <a:moveTo>
                  <a:pt x="185565" y="4311"/>
                </a:moveTo>
                <a:cubicBezTo>
                  <a:pt x="186267" y="4311"/>
                  <a:pt x="186835" y="4712"/>
                  <a:pt x="186835" y="5196"/>
                </a:cubicBezTo>
                <a:lnTo>
                  <a:pt x="186835" y="12231"/>
                </a:lnTo>
                <a:cubicBezTo>
                  <a:pt x="186835" y="12715"/>
                  <a:pt x="186267" y="13116"/>
                  <a:pt x="185565" y="13116"/>
                </a:cubicBezTo>
                <a:lnTo>
                  <a:pt x="177562" y="13116"/>
                </a:lnTo>
                <a:cubicBezTo>
                  <a:pt x="176844" y="13116"/>
                  <a:pt x="176275" y="12715"/>
                  <a:pt x="176275" y="12231"/>
                </a:cubicBezTo>
                <a:lnTo>
                  <a:pt x="176275" y="5196"/>
                </a:lnTo>
                <a:cubicBezTo>
                  <a:pt x="176275" y="4712"/>
                  <a:pt x="176844" y="4311"/>
                  <a:pt x="177562" y="4311"/>
                </a:cubicBezTo>
                <a:close/>
                <a:moveTo>
                  <a:pt x="204814" y="4311"/>
                </a:moveTo>
                <a:cubicBezTo>
                  <a:pt x="205515" y="4311"/>
                  <a:pt x="206084" y="4712"/>
                  <a:pt x="206084" y="5196"/>
                </a:cubicBezTo>
                <a:lnTo>
                  <a:pt x="206084" y="12231"/>
                </a:lnTo>
                <a:cubicBezTo>
                  <a:pt x="206084" y="12715"/>
                  <a:pt x="205515" y="13116"/>
                  <a:pt x="204814" y="13116"/>
                </a:cubicBezTo>
                <a:lnTo>
                  <a:pt x="196810" y="13116"/>
                </a:lnTo>
                <a:cubicBezTo>
                  <a:pt x="196109" y="13116"/>
                  <a:pt x="195524" y="12715"/>
                  <a:pt x="195524" y="12231"/>
                </a:cubicBezTo>
                <a:lnTo>
                  <a:pt x="195524" y="5196"/>
                </a:lnTo>
                <a:cubicBezTo>
                  <a:pt x="195524" y="4712"/>
                  <a:pt x="196109" y="4311"/>
                  <a:pt x="196810" y="4311"/>
                </a:cubicBezTo>
                <a:close/>
                <a:moveTo>
                  <a:pt x="224062" y="4311"/>
                </a:moveTo>
                <a:cubicBezTo>
                  <a:pt x="224764" y="4311"/>
                  <a:pt x="225332" y="4712"/>
                  <a:pt x="225332" y="5196"/>
                </a:cubicBezTo>
                <a:lnTo>
                  <a:pt x="225332" y="12231"/>
                </a:lnTo>
                <a:cubicBezTo>
                  <a:pt x="225332" y="12715"/>
                  <a:pt x="224764" y="13116"/>
                  <a:pt x="224062" y="13116"/>
                </a:cubicBezTo>
                <a:lnTo>
                  <a:pt x="216059" y="13116"/>
                </a:lnTo>
                <a:cubicBezTo>
                  <a:pt x="215357" y="13116"/>
                  <a:pt x="214772" y="12715"/>
                  <a:pt x="214772" y="12231"/>
                </a:cubicBezTo>
                <a:lnTo>
                  <a:pt x="214772" y="5196"/>
                </a:lnTo>
                <a:cubicBezTo>
                  <a:pt x="214772" y="4712"/>
                  <a:pt x="215357" y="4311"/>
                  <a:pt x="216059" y="4311"/>
                </a:cubicBezTo>
                <a:close/>
                <a:moveTo>
                  <a:pt x="243310" y="4311"/>
                </a:moveTo>
                <a:cubicBezTo>
                  <a:pt x="244012" y="4311"/>
                  <a:pt x="244597" y="4712"/>
                  <a:pt x="244597" y="5196"/>
                </a:cubicBezTo>
                <a:lnTo>
                  <a:pt x="244597" y="12231"/>
                </a:lnTo>
                <a:cubicBezTo>
                  <a:pt x="244597" y="12715"/>
                  <a:pt x="244012" y="13116"/>
                  <a:pt x="243310" y="13116"/>
                </a:cubicBezTo>
                <a:lnTo>
                  <a:pt x="235307" y="13116"/>
                </a:lnTo>
                <a:cubicBezTo>
                  <a:pt x="234605" y="13116"/>
                  <a:pt x="234020" y="12715"/>
                  <a:pt x="234020" y="12231"/>
                </a:cubicBezTo>
                <a:lnTo>
                  <a:pt x="234020" y="5196"/>
                </a:lnTo>
                <a:cubicBezTo>
                  <a:pt x="234020" y="4712"/>
                  <a:pt x="234605" y="4311"/>
                  <a:pt x="235307" y="4311"/>
                </a:cubicBezTo>
                <a:close/>
                <a:moveTo>
                  <a:pt x="262559" y="4311"/>
                </a:moveTo>
                <a:cubicBezTo>
                  <a:pt x="263260" y="4311"/>
                  <a:pt x="263845" y="4712"/>
                  <a:pt x="263845" y="5196"/>
                </a:cubicBezTo>
                <a:lnTo>
                  <a:pt x="263845" y="12231"/>
                </a:lnTo>
                <a:cubicBezTo>
                  <a:pt x="263845" y="12715"/>
                  <a:pt x="263260" y="13116"/>
                  <a:pt x="262559" y="13116"/>
                </a:cubicBezTo>
                <a:lnTo>
                  <a:pt x="254555" y="13116"/>
                </a:lnTo>
                <a:cubicBezTo>
                  <a:pt x="253853" y="13116"/>
                  <a:pt x="253269" y="12715"/>
                  <a:pt x="253269" y="12231"/>
                </a:cubicBezTo>
                <a:lnTo>
                  <a:pt x="253269" y="5196"/>
                </a:lnTo>
                <a:cubicBezTo>
                  <a:pt x="253269" y="4712"/>
                  <a:pt x="253853" y="4311"/>
                  <a:pt x="254555" y="4311"/>
                </a:cubicBezTo>
                <a:close/>
                <a:moveTo>
                  <a:pt x="281807" y="4311"/>
                </a:moveTo>
                <a:cubicBezTo>
                  <a:pt x="282509" y="4311"/>
                  <a:pt x="283093" y="4712"/>
                  <a:pt x="283093" y="5196"/>
                </a:cubicBezTo>
                <a:lnTo>
                  <a:pt x="283093" y="12231"/>
                </a:lnTo>
                <a:cubicBezTo>
                  <a:pt x="283093" y="12715"/>
                  <a:pt x="282509" y="13116"/>
                  <a:pt x="281807" y="13116"/>
                </a:cubicBezTo>
                <a:lnTo>
                  <a:pt x="273803" y="13116"/>
                </a:lnTo>
                <a:cubicBezTo>
                  <a:pt x="273102" y="13116"/>
                  <a:pt x="272517" y="12715"/>
                  <a:pt x="272517" y="12231"/>
                </a:cubicBezTo>
                <a:lnTo>
                  <a:pt x="272517" y="5196"/>
                </a:lnTo>
                <a:cubicBezTo>
                  <a:pt x="272517" y="4712"/>
                  <a:pt x="273102" y="4311"/>
                  <a:pt x="273803" y="4311"/>
                </a:cubicBezTo>
                <a:close/>
                <a:moveTo>
                  <a:pt x="12314" y="88421"/>
                </a:moveTo>
                <a:cubicBezTo>
                  <a:pt x="13016" y="88421"/>
                  <a:pt x="13584" y="88805"/>
                  <a:pt x="13584" y="89290"/>
                </a:cubicBezTo>
                <a:lnTo>
                  <a:pt x="13584" y="96324"/>
                </a:lnTo>
                <a:cubicBezTo>
                  <a:pt x="13584" y="96809"/>
                  <a:pt x="13016" y="97210"/>
                  <a:pt x="12314" y="97210"/>
                </a:cubicBezTo>
                <a:lnTo>
                  <a:pt x="4311" y="97210"/>
                </a:lnTo>
                <a:cubicBezTo>
                  <a:pt x="3592" y="97210"/>
                  <a:pt x="3024" y="96809"/>
                  <a:pt x="3024" y="96324"/>
                </a:cubicBezTo>
                <a:lnTo>
                  <a:pt x="3024" y="89290"/>
                </a:lnTo>
                <a:cubicBezTo>
                  <a:pt x="3024" y="88805"/>
                  <a:pt x="3609" y="88421"/>
                  <a:pt x="4311" y="88421"/>
                </a:cubicBezTo>
                <a:close/>
                <a:moveTo>
                  <a:pt x="31562" y="88421"/>
                </a:moveTo>
                <a:cubicBezTo>
                  <a:pt x="32264" y="88421"/>
                  <a:pt x="32832" y="88805"/>
                  <a:pt x="32832" y="89290"/>
                </a:cubicBezTo>
                <a:lnTo>
                  <a:pt x="32832" y="96324"/>
                </a:lnTo>
                <a:cubicBezTo>
                  <a:pt x="32832" y="96809"/>
                  <a:pt x="32264" y="97210"/>
                  <a:pt x="31562" y="97210"/>
                </a:cubicBezTo>
                <a:lnTo>
                  <a:pt x="23559" y="97210"/>
                </a:lnTo>
                <a:cubicBezTo>
                  <a:pt x="22857" y="97210"/>
                  <a:pt x="22273" y="96809"/>
                  <a:pt x="22273" y="96324"/>
                </a:cubicBezTo>
                <a:lnTo>
                  <a:pt x="22273" y="89290"/>
                </a:lnTo>
                <a:cubicBezTo>
                  <a:pt x="22273" y="88805"/>
                  <a:pt x="22857" y="88421"/>
                  <a:pt x="23559" y="88421"/>
                </a:cubicBezTo>
                <a:close/>
                <a:moveTo>
                  <a:pt x="50811" y="88421"/>
                </a:moveTo>
                <a:cubicBezTo>
                  <a:pt x="51513" y="88421"/>
                  <a:pt x="52097" y="88805"/>
                  <a:pt x="52097" y="89290"/>
                </a:cubicBezTo>
                <a:lnTo>
                  <a:pt x="52097" y="96324"/>
                </a:lnTo>
                <a:cubicBezTo>
                  <a:pt x="52097" y="96809"/>
                  <a:pt x="51513" y="97210"/>
                  <a:pt x="50811" y="97210"/>
                </a:cubicBezTo>
                <a:lnTo>
                  <a:pt x="42807" y="97210"/>
                </a:lnTo>
                <a:cubicBezTo>
                  <a:pt x="42106" y="97210"/>
                  <a:pt x="41521" y="96809"/>
                  <a:pt x="41521" y="96324"/>
                </a:cubicBezTo>
                <a:lnTo>
                  <a:pt x="41521" y="89290"/>
                </a:lnTo>
                <a:cubicBezTo>
                  <a:pt x="41521" y="88805"/>
                  <a:pt x="42106" y="88421"/>
                  <a:pt x="42807" y="88421"/>
                </a:cubicBezTo>
                <a:close/>
                <a:moveTo>
                  <a:pt x="70059" y="88421"/>
                </a:moveTo>
                <a:cubicBezTo>
                  <a:pt x="70761" y="88421"/>
                  <a:pt x="71346" y="88805"/>
                  <a:pt x="71346" y="89290"/>
                </a:cubicBezTo>
                <a:lnTo>
                  <a:pt x="71346" y="96324"/>
                </a:lnTo>
                <a:cubicBezTo>
                  <a:pt x="71346" y="96809"/>
                  <a:pt x="70761" y="97210"/>
                  <a:pt x="70059" y="97210"/>
                </a:cubicBezTo>
                <a:lnTo>
                  <a:pt x="62056" y="97210"/>
                </a:lnTo>
                <a:cubicBezTo>
                  <a:pt x="61354" y="97210"/>
                  <a:pt x="60769" y="96809"/>
                  <a:pt x="60769" y="96324"/>
                </a:cubicBezTo>
                <a:lnTo>
                  <a:pt x="60769" y="89290"/>
                </a:lnTo>
                <a:cubicBezTo>
                  <a:pt x="60769" y="88805"/>
                  <a:pt x="61354" y="88421"/>
                  <a:pt x="62056" y="88421"/>
                </a:cubicBezTo>
                <a:close/>
                <a:moveTo>
                  <a:pt x="89307" y="88421"/>
                </a:moveTo>
                <a:cubicBezTo>
                  <a:pt x="90009" y="88421"/>
                  <a:pt x="90594" y="88805"/>
                  <a:pt x="90594" y="89290"/>
                </a:cubicBezTo>
                <a:lnTo>
                  <a:pt x="90594" y="96324"/>
                </a:lnTo>
                <a:cubicBezTo>
                  <a:pt x="90594" y="96809"/>
                  <a:pt x="90009" y="97210"/>
                  <a:pt x="89307" y="97210"/>
                </a:cubicBezTo>
                <a:lnTo>
                  <a:pt x="81304" y="97210"/>
                </a:lnTo>
                <a:cubicBezTo>
                  <a:pt x="80602" y="97210"/>
                  <a:pt x="80017" y="96809"/>
                  <a:pt x="80017" y="96324"/>
                </a:cubicBezTo>
                <a:lnTo>
                  <a:pt x="80017" y="89290"/>
                </a:lnTo>
                <a:cubicBezTo>
                  <a:pt x="80017" y="88805"/>
                  <a:pt x="80602" y="88421"/>
                  <a:pt x="81304" y="88421"/>
                </a:cubicBezTo>
                <a:close/>
                <a:moveTo>
                  <a:pt x="108556" y="88421"/>
                </a:moveTo>
                <a:cubicBezTo>
                  <a:pt x="109257" y="88421"/>
                  <a:pt x="109842" y="88805"/>
                  <a:pt x="109842" y="89290"/>
                </a:cubicBezTo>
                <a:lnTo>
                  <a:pt x="109842" y="96324"/>
                </a:lnTo>
                <a:cubicBezTo>
                  <a:pt x="109842" y="96809"/>
                  <a:pt x="109257" y="97210"/>
                  <a:pt x="108556" y="97210"/>
                </a:cubicBezTo>
                <a:lnTo>
                  <a:pt x="100552" y="97210"/>
                </a:lnTo>
                <a:cubicBezTo>
                  <a:pt x="99850" y="97210"/>
                  <a:pt x="99266" y="96809"/>
                  <a:pt x="99266" y="96324"/>
                </a:cubicBezTo>
                <a:lnTo>
                  <a:pt x="99266" y="89290"/>
                </a:lnTo>
                <a:cubicBezTo>
                  <a:pt x="99266" y="88805"/>
                  <a:pt x="99850" y="88421"/>
                  <a:pt x="100552" y="88421"/>
                </a:cubicBezTo>
                <a:close/>
                <a:moveTo>
                  <a:pt x="127804" y="88421"/>
                </a:moveTo>
                <a:cubicBezTo>
                  <a:pt x="128506" y="88421"/>
                  <a:pt x="129090" y="88805"/>
                  <a:pt x="129090" y="89290"/>
                </a:cubicBezTo>
                <a:lnTo>
                  <a:pt x="129090" y="96324"/>
                </a:lnTo>
                <a:cubicBezTo>
                  <a:pt x="129090" y="96809"/>
                  <a:pt x="128506" y="97210"/>
                  <a:pt x="127804" y="97210"/>
                </a:cubicBezTo>
                <a:lnTo>
                  <a:pt x="119800" y="97210"/>
                </a:lnTo>
                <a:cubicBezTo>
                  <a:pt x="119099" y="97210"/>
                  <a:pt x="118531" y="96809"/>
                  <a:pt x="118531" y="96324"/>
                </a:cubicBezTo>
                <a:lnTo>
                  <a:pt x="118531" y="89290"/>
                </a:lnTo>
                <a:cubicBezTo>
                  <a:pt x="118531" y="88805"/>
                  <a:pt x="119099" y="88421"/>
                  <a:pt x="119800" y="88421"/>
                </a:cubicBezTo>
                <a:close/>
                <a:moveTo>
                  <a:pt x="147052" y="88421"/>
                </a:moveTo>
                <a:cubicBezTo>
                  <a:pt x="147771" y="88421"/>
                  <a:pt x="148339" y="88805"/>
                  <a:pt x="148339" y="89290"/>
                </a:cubicBezTo>
                <a:lnTo>
                  <a:pt x="148339" y="96324"/>
                </a:lnTo>
                <a:cubicBezTo>
                  <a:pt x="148339" y="96809"/>
                  <a:pt x="147771" y="97210"/>
                  <a:pt x="147052" y="97210"/>
                </a:cubicBezTo>
                <a:lnTo>
                  <a:pt x="139049" y="97210"/>
                </a:lnTo>
                <a:cubicBezTo>
                  <a:pt x="138347" y="97210"/>
                  <a:pt x="137779" y="96809"/>
                  <a:pt x="137779" y="96324"/>
                </a:cubicBezTo>
                <a:lnTo>
                  <a:pt x="137779" y="89290"/>
                </a:lnTo>
                <a:cubicBezTo>
                  <a:pt x="137779" y="88805"/>
                  <a:pt x="138347" y="88421"/>
                  <a:pt x="139049" y="88421"/>
                </a:cubicBezTo>
                <a:close/>
                <a:moveTo>
                  <a:pt x="166317" y="88421"/>
                </a:moveTo>
                <a:cubicBezTo>
                  <a:pt x="167019" y="88421"/>
                  <a:pt x="167587" y="88805"/>
                  <a:pt x="167587" y="89290"/>
                </a:cubicBezTo>
                <a:lnTo>
                  <a:pt x="167587" y="96324"/>
                </a:lnTo>
                <a:cubicBezTo>
                  <a:pt x="167587" y="96809"/>
                  <a:pt x="167019" y="97210"/>
                  <a:pt x="166317" y="97210"/>
                </a:cubicBezTo>
                <a:lnTo>
                  <a:pt x="158314" y="97210"/>
                </a:lnTo>
                <a:cubicBezTo>
                  <a:pt x="157595" y="97210"/>
                  <a:pt x="157027" y="96809"/>
                  <a:pt x="157027" y="96324"/>
                </a:cubicBezTo>
                <a:lnTo>
                  <a:pt x="157027" y="89290"/>
                </a:lnTo>
                <a:cubicBezTo>
                  <a:pt x="157027" y="88805"/>
                  <a:pt x="157595" y="88421"/>
                  <a:pt x="158314" y="88421"/>
                </a:cubicBezTo>
                <a:close/>
                <a:moveTo>
                  <a:pt x="185565" y="88421"/>
                </a:moveTo>
                <a:cubicBezTo>
                  <a:pt x="186267" y="88421"/>
                  <a:pt x="186835" y="88805"/>
                  <a:pt x="186835" y="89290"/>
                </a:cubicBezTo>
                <a:lnTo>
                  <a:pt x="186835" y="96324"/>
                </a:lnTo>
                <a:cubicBezTo>
                  <a:pt x="186835" y="96809"/>
                  <a:pt x="186267" y="97210"/>
                  <a:pt x="185565" y="97210"/>
                </a:cubicBezTo>
                <a:lnTo>
                  <a:pt x="177562" y="97210"/>
                </a:lnTo>
                <a:cubicBezTo>
                  <a:pt x="176844" y="97210"/>
                  <a:pt x="176275" y="96809"/>
                  <a:pt x="176275" y="96324"/>
                </a:cubicBezTo>
                <a:lnTo>
                  <a:pt x="176275" y="89290"/>
                </a:lnTo>
                <a:cubicBezTo>
                  <a:pt x="176275" y="88805"/>
                  <a:pt x="176844" y="88421"/>
                  <a:pt x="177562" y="88421"/>
                </a:cubicBezTo>
                <a:close/>
                <a:moveTo>
                  <a:pt x="204814" y="88421"/>
                </a:moveTo>
                <a:cubicBezTo>
                  <a:pt x="205515" y="88421"/>
                  <a:pt x="206084" y="88805"/>
                  <a:pt x="206084" y="89290"/>
                </a:cubicBezTo>
                <a:lnTo>
                  <a:pt x="206084" y="96324"/>
                </a:lnTo>
                <a:cubicBezTo>
                  <a:pt x="206084" y="96809"/>
                  <a:pt x="205515" y="97210"/>
                  <a:pt x="204814" y="97210"/>
                </a:cubicBezTo>
                <a:lnTo>
                  <a:pt x="196810" y="97210"/>
                </a:lnTo>
                <a:cubicBezTo>
                  <a:pt x="196109" y="97210"/>
                  <a:pt x="195524" y="96809"/>
                  <a:pt x="195524" y="96324"/>
                </a:cubicBezTo>
                <a:lnTo>
                  <a:pt x="195524" y="89290"/>
                </a:lnTo>
                <a:cubicBezTo>
                  <a:pt x="195524" y="88805"/>
                  <a:pt x="196109" y="88421"/>
                  <a:pt x="196810" y="88421"/>
                </a:cubicBezTo>
                <a:close/>
                <a:moveTo>
                  <a:pt x="224062" y="88421"/>
                </a:moveTo>
                <a:cubicBezTo>
                  <a:pt x="224764" y="88421"/>
                  <a:pt x="225332" y="88805"/>
                  <a:pt x="225332" y="89290"/>
                </a:cubicBezTo>
                <a:lnTo>
                  <a:pt x="225332" y="96324"/>
                </a:lnTo>
                <a:cubicBezTo>
                  <a:pt x="225332" y="96809"/>
                  <a:pt x="224764" y="97210"/>
                  <a:pt x="224062" y="97210"/>
                </a:cubicBezTo>
                <a:lnTo>
                  <a:pt x="216059" y="97210"/>
                </a:lnTo>
                <a:cubicBezTo>
                  <a:pt x="215357" y="97210"/>
                  <a:pt x="214772" y="96809"/>
                  <a:pt x="214772" y="96324"/>
                </a:cubicBezTo>
                <a:lnTo>
                  <a:pt x="214772" y="89290"/>
                </a:lnTo>
                <a:cubicBezTo>
                  <a:pt x="214772" y="88805"/>
                  <a:pt x="215357" y="88421"/>
                  <a:pt x="216059" y="88421"/>
                </a:cubicBezTo>
                <a:close/>
                <a:moveTo>
                  <a:pt x="243310" y="88421"/>
                </a:moveTo>
                <a:cubicBezTo>
                  <a:pt x="244012" y="88421"/>
                  <a:pt x="244597" y="88805"/>
                  <a:pt x="244597" y="89290"/>
                </a:cubicBezTo>
                <a:lnTo>
                  <a:pt x="244597" y="96324"/>
                </a:lnTo>
                <a:cubicBezTo>
                  <a:pt x="244597" y="96809"/>
                  <a:pt x="244012" y="97210"/>
                  <a:pt x="243310" y="97210"/>
                </a:cubicBezTo>
                <a:lnTo>
                  <a:pt x="235307" y="97210"/>
                </a:lnTo>
                <a:cubicBezTo>
                  <a:pt x="234605" y="97210"/>
                  <a:pt x="234020" y="96809"/>
                  <a:pt x="234020" y="96324"/>
                </a:cubicBezTo>
                <a:lnTo>
                  <a:pt x="234020" y="89290"/>
                </a:lnTo>
                <a:cubicBezTo>
                  <a:pt x="234020" y="88805"/>
                  <a:pt x="234605" y="88421"/>
                  <a:pt x="235307" y="88421"/>
                </a:cubicBezTo>
                <a:close/>
                <a:moveTo>
                  <a:pt x="262559" y="88421"/>
                </a:moveTo>
                <a:cubicBezTo>
                  <a:pt x="263260" y="88421"/>
                  <a:pt x="263845" y="88805"/>
                  <a:pt x="263845" y="89290"/>
                </a:cubicBezTo>
                <a:lnTo>
                  <a:pt x="263845" y="96324"/>
                </a:lnTo>
                <a:cubicBezTo>
                  <a:pt x="263845" y="96809"/>
                  <a:pt x="263260" y="97210"/>
                  <a:pt x="262559" y="97210"/>
                </a:cubicBezTo>
                <a:lnTo>
                  <a:pt x="254555" y="97210"/>
                </a:lnTo>
                <a:cubicBezTo>
                  <a:pt x="253853" y="97210"/>
                  <a:pt x="253269" y="96809"/>
                  <a:pt x="253269" y="96324"/>
                </a:cubicBezTo>
                <a:lnTo>
                  <a:pt x="253269" y="89290"/>
                </a:lnTo>
                <a:cubicBezTo>
                  <a:pt x="253269" y="88805"/>
                  <a:pt x="253853" y="88421"/>
                  <a:pt x="254555" y="88421"/>
                </a:cubicBezTo>
                <a:close/>
                <a:moveTo>
                  <a:pt x="281807" y="88421"/>
                </a:moveTo>
                <a:cubicBezTo>
                  <a:pt x="282509" y="88421"/>
                  <a:pt x="283093" y="88805"/>
                  <a:pt x="283093" y="89290"/>
                </a:cubicBezTo>
                <a:lnTo>
                  <a:pt x="283093" y="96324"/>
                </a:lnTo>
                <a:cubicBezTo>
                  <a:pt x="283093" y="96809"/>
                  <a:pt x="282509" y="97210"/>
                  <a:pt x="281807" y="97210"/>
                </a:cubicBezTo>
                <a:lnTo>
                  <a:pt x="273803" y="97210"/>
                </a:lnTo>
                <a:cubicBezTo>
                  <a:pt x="273102" y="97210"/>
                  <a:pt x="272517" y="96809"/>
                  <a:pt x="272517" y="96324"/>
                </a:cubicBezTo>
                <a:lnTo>
                  <a:pt x="272517" y="89290"/>
                </a:lnTo>
                <a:cubicBezTo>
                  <a:pt x="272517" y="88805"/>
                  <a:pt x="273102" y="88421"/>
                  <a:pt x="273803" y="88421"/>
                </a:cubicBezTo>
                <a:close/>
                <a:moveTo>
                  <a:pt x="0" y="0"/>
                </a:moveTo>
                <a:lnTo>
                  <a:pt x="0" y="104010"/>
                </a:lnTo>
                <a:lnTo>
                  <a:pt x="285299" y="104010"/>
                </a:lnTo>
                <a:lnTo>
                  <a:pt x="285299"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6" name="Google Shape;246;p21"/>
          <p:cNvSpPr txBox="1">
            <a:spLocks noGrp="1"/>
          </p:cNvSpPr>
          <p:nvPr>
            <p:ph type="title"/>
          </p:nvPr>
        </p:nvSpPr>
        <p:spPr>
          <a:xfrm>
            <a:off x="720000" y="540000"/>
            <a:ext cx="7704000" cy="320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800"/>
              <a:buNone/>
              <a:defRPr sz="3800"/>
            </a:lvl1pPr>
            <a:lvl2pPr lvl="1" algn="ctr" rtl="0">
              <a:spcBef>
                <a:spcPts val="0"/>
              </a:spcBef>
              <a:spcAft>
                <a:spcPts val="0"/>
              </a:spcAft>
              <a:buSzPts val="3800"/>
              <a:buNone/>
              <a:defRPr sz="3800"/>
            </a:lvl2pPr>
            <a:lvl3pPr lvl="2" algn="ctr" rtl="0">
              <a:spcBef>
                <a:spcPts val="0"/>
              </a:spcBef>
              <a:spcAft>
                <a:spcPts val="0"/>
              </a:spcAft>
              <a:buSzPts val="3800"/>
              <a:buNone/>
              <a:defRPr sz="3800"/>
            </a:lvl3pPr>
            <a:lvl4pPr lvl="3" algn="ctr" rtl="0">
              <a:spcBef>
                <a:spcPts val="0"/>
              </a:spcBef>
              <a:spcAft>
                <a:spcPts val="0"/>
              </a:spcAft>
              <a:buSzPts val="3800"/>
              <a:buNone/>
              <a:defRPr sz="3800"/>
            </a:lvl4pPr>
            <a:lvl5pPr lvl="4" algn="ctr" rtl="0">
              <a:spcBef>
                <a:spcPts val="0"/>
              </a:spcBef>
              <a:spcAft>
                <a:spcPts val="0"/>
              </a:spcAft>
              <a:buSzPts val="3800"/>
              <a:buNone/>
              <a:defRPr sz="3800"/>
            </a:lvl5pPr>
            <a:lvl6pPr lvl="5" algn="ctr" rtl="0">
              <a:spcBef>
                <a:spcPts val="0"/>
              </a:spcBef>
              <a:spcAft>
                <a:spcPts val="0"/>
              </a:spcAft>
              <a:buSzPts val="3800"/>
              <a:buNone/>
              <a:defRPr sz="3800"/>
            </a:lvl6pPr>
            <a:lvl7pPr lvl="6" algn="ctr" rtl="0">
              <a:spcBef>
                <a:spcPts val="0"/>
              </a:spcBef>
              <a:spcAft>
                <a:spcPts val="0"/>
              </a:spcAft>
              <a:buSzPts val="3800"/>
              <a:buNone/>
              <a:defRPr sz="3800"/>
            </a:lvl7pPr>
            <a:lvl8pPr lvl="7" algn="ctr" rtl="0">
              <a:spcBef>
                <a:spcPts val="0"/>
              </a:spcBef>
              <a:spcAft>
                <a:spcPts val="0"/>
              </a:spcAft>
              <a:buSzPts val="3800"/>
              <a:buNone/>
              <a:defRPr sz="3800"/>
            </a:lvl8pPr>
            <a:lvl9pPr lvl="8" algn="ctr" rtl="0">
              <a:spcBef>
                <a:spcPts val="0"/>
              </a:spcBef>
              <a:spcAft>
                <a:spcPts val="0"/>
              </a:spcAft>
              <a:buSzPts val="3800"/>
              <a:buNone/>
              <a:defRPr sz="3800"/>
            </a:lvl9pPr>
          </a:lstStyle>
          <a:p>
            <a:endParaRPr/>
          </a:p>
        </p:txBody>
      </p:sp>
      <p:sp>
        <p:nvSpPr>
          <p:cNvPr id="247" name="Google Shape;247;p21"/>
          <p:cNvSpPr txBox="1">
            <a:spLocks noGrp="1"/>
          </p:cNvSpPr>
          <p:nvPr>
            <p:ph type="subTitle" idx="1"/>
          </p:nvPr>
        </p:nvSpPr>
        <p:spPr>
          <a:xfrm>
            <a:off x="3633150" y="3386560"/>
            <a:ext cx="1877700" cy="813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950"/>
              <a:buNone/>
              <a:defRPr sz="1100">
                <a:solidFill>
                  <a:schemeClr val="dk1"/>
                </a:solidFill>
              </a:defRPr>
            </a:lvl1pPr>
            <a:lvl2pPr lvl="1" algn="ctr" rtl="0">
              <a:lnSpc>
                <a:spcPct val="100000"/>
              </a:lnSpc>
              <a:spcBef>
                <a:spcPts val="0"/>
              </a:spcBef>
              <a:spcAft>
                <a:spcPts val="0"/>
              </a:spcAft>
              <a:buClr>
                <a:schemeClr val="dk1"/>
              </a:buClr>
              <a:buSzPts val="950"/>
              <a:buNone/>
              <a:defRPr sz="950">
                <a:solidFill>
                  <a:schemeClr val="dk1"/>
                </a:solidFill>
              </a:defRPr>
            </a:lvl2pPr>
            <a:lvl3pPr lvl="2" algn="ctr" rtl="0">
              <a:lnSpc>
                <a:spcPct val="100000"/>
              </a:lnSpc>
              <a:spcBef>
                <a:spcPts val="0"/>
              </a:spcBef>
              <a:spcAft>
                <a:spcPts val="0"/>
              </a:spcAft>
              <a:buClr>
                <a:schemeClr val="dk1"/>
              </a:buClr>
              <a:buSzPts val="950"/>
              <a:buNone/>
              <a:defRPr sz="950">
                <a:solidFill>
                  <a:schemeClr val="dk1"/>
                </a:solidFill>
              </a:defRPr>
            </a:lvl3pPr>
            <a:lvl4pPr lvl="3" algn="ctr" rtl="0">
              <a:lnSpc>
                <a:spcPct val="100000"/>
              </a:lnSpc>
              <a:spcBef>
                <a:spcPts val="0"/>
              </a:spcBef>
              <a:spcAft>
                <a:spcPts val="0"/>
              </a:spcAft>
              <a:buClr>
                <a:schemeClr val="dk1"/>
              </a:buClr>
              <a:buSzPts val="950"/>
              <a:buNone/>
              <a:defRPr sz="950">
                <a:solidFill>
                  <a:schemeClr val="dk1"/>
                </a:solidFill>
              </a:defRPr>
            </a:lvl4pPr>
            <a:lvl5pPr lvl="4" algn="ctr" rtl="0">
              <a:lnSpc>
                <a:spcPct val="100000"/>
              </a:lnSpc>
              <a:spcBef>
                <a:spcPts val="0"/>
              </a:spcBef>
              <a:spcAft>
                <a:spcPts val="0"/>
              </a:spcAft>
              <a:buClr>
                <a:schemeClr val="dk1"/>
              </a:buClr>
              <a:buSzPts val="950"/>
              <a:buNone/>
              <a:defRPr sz="950">
                <a:solidFill>
                  <a:schemeClr val="dk1"/>
                </a:solidFill>
              </a:defRPr>
            </a:lvl5pPr>
            <a:lvl6pPr lvl="5" algn="ctr" rtl="0">
              <a:lnSpc>
                <a:spcPct val="100000"/>
              </a:lnSpc>
              <a:spcBef>
                <a:spcPts val="0"/>
              </a:spcBef>
              <a:spcAft>
                <a:spcPts val="0"/>
              </a:spcAft>
              <a:buClr>
                <a:schemeClr val="dk1"/>
              </a:buClr>
              <a:buSzPts val="950"/>
              <a:buNone/>
              <a:defRPr sz="950">
                <a:solidFill>
                  <a:schemeClr val="dk1"/>
                </a:solidFill>
              </a:defRPr>
            </a:lvl6pPr>
            <a:lvl7pPr lvl="6" algn="ctr" rtl="0">
              <a:lnSpc>
                <a:spcPct val="100000"/>
              </a:lnSpc>
              <a:spcBef>
                <a:spcPts val="0"/>
              </a:spcBef>
              <a:spcAft>
                <a:spcPts val="0"/>
              </a:spcAft>
              <a:buClr>
                <a:schemeClr val="dk1"/>
              </a:buClr>
              <a:buSzPts val="950"/>
              <a:buNone/>
              <a:defRPr sz="950">
                <a:solidFill>
                  <a:schemeClr val="dk1"/>
                </a:solidFill>
              </a:defRPr>
            </a:lvl7pPr>
            <a:lvl8pPr lvl="7" algn="ctr" rtl="0">
              <a:lnSpc>
                <a:spcPct val="100000"/>
              </a:lnSpc>
              <a:spcBef>
                <a:spcPts val="0"/>
              </a:spcBef>
              <a:spcAft>
                <a:spcPts val="0"/>
              </a:spcAft>
              <a:buClr>
                <a:schemeClr val="dk1"/>
              </a:buClr>
              <a:buSzPts val="950"/>
              <a:buNone/>
              <a:defRPr sz="950">
                <a:solidFill>
                  <a:schemeClr val="dk1"/>
                </a:solidFill>
              </a:defRPr>
            </a:lvl8pPr>
            <a:lvl9pPr lvl="8" algn="ctr" rtl="0">
              <a:lnSpc>
                <a:spcPct val="100000"/>
              </a:lnSpc>
              <a:spcBef>
                <a:spcPts val="0"/>
              </a:spcBef>
              <a:spcAft>
                <a:spcPts val="0"/>
              </a:spcAft>
              <a:buClr>
                <a:schemeClr val="dk1"/>
              </a:buClr>
              <a:buSzPts val="950"/>
              <a:buNone/>
              <a:defRPr sz="950">
                <a:solidFill>
                  <a:schemeClr val="dk1"/>
                </a:solidFill>
              </a:defRPr>
            </a:lvl9pPr>
          </a:lstStyle>
          <a:p>
            <a:endParaRPr/>
          </a:p>
        </p:txBody>
      </p:sp>
      <p:sp>
        <p:nvSpPr>
          <p:cNvPr id="248" name="Google Shape;248;p21"/>
          <p:cNvSpPr txBox="1">
            <a:spLocks noGrp="1"/>
          </p:cNvSpPr>
          <p:nvPr>
            <p:ph type="subTitle" idx="2"/>
          </p:nvPr>
        </p:nvSpPr>
        <p:spPr>
          <a:xfrm>
            <a:off x="3633150" y="3152183"/>
            <a:ext cx="1877700" cy="25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1600"/>
              <a:buNone/>
              <a:defRPr sz="1600" b="1">
                <a:solidFill>
                  <a:schemeClr val="dk1"/>
                </a:solidFill>
              </a:defRPr>
            </a:lvl1pPr>
            <a:lvl2pPr lvl="1" algn="ctr" rtl="0">
              <a:lnSpc>
                <a:spcPct val="100000"/>
              </a:lnSpc>
              <a:spcBef>
                <a:spcPts val="0"/>
              </a:spcBef>
              <a:spcAft>
                <a:spcPts val="0"/>
              </a:spcAft>
              <a:buClr>
                <a:schemeClr val="dk1"/>
              </a:buClr>
              <a:buSzPts val="1600"/>
              <a:buNone/>
              <a:defRPr sz="1600" b="1">
                <a:solidFill>
                  <a:schemeClr val="dk1"/>
                </a:solidFill>
              </a:defRPr>
            </a:lvl2pPr>
            <a:lvl3pPr lvl="2" algn="ctr" rtl="0">
              <a:lnSpc>
                <a:spcPct val="100000"/>
              </a:lnSpc>
              <a:spcBef>
                <a:spcPts val="0"/>
              </a:spcBef>
              <a:spcAft>
                <a:spcPts val="0"/>
              </a:spcAft>
              <a:buClr>
                <a:schemeClr val="dk1"/>
              </a:buClr>
              <a:buSzPts val="1600"/>
              <a:buNone/>
              <a:defRPr sz="1600" b="1">
                <a:solidFill>
                  <a:schemeClr val="dk1"/>
                </a:solidFill>
              </a:defRPr>
            </a:lvl3pPr>
            <a:lvl4pPr lvl="3" algn="ctr" rtl="0">
              <a:lnSpc>
                <a:spcPct val="100000"/>
              </a:lnSpc>
              <a:spcBef>
                <a:spcPts val="0"/>
              </a:spcBef>
              <a:spcAft>
                <a:spcPts val="0"/>
              </a:spcAft>
              <a:buClr>
                <a:schemeClr val="dk1"/>
              </a:buClr>
              <a:buSzPts val="1600"/>
              <a:buNone/>
              <a:defRPr sz="1600" b="1">
                <a:solidFill>
                  <a:schemeClr val="dk1"/>
                </a:solidFill>
              </a:defRPr>
            </a:lvl4pPr>
            <a:lvl5pPr lvl="4" algn="ctr" rtl="0">
              <a:lnSpc>
                <a:spcPct val="100000"/>
              </a:lnSpc>
              <a:spcBef>
                <a:spcPts val="0"/>
              </a:spcBef>
              <a:spcAft>
                <a:spcPts val="0"/>
              </a:spcAft>
              <a:buClr>
                <a:schemeClr val="dk1"/>
              </a:buClr>
              <a:buSzPts val="1600"/>
              <a:buNone/>
              <a:defRPr sz="1600" b="1">
                <a:solidFill>
                  <a:schemeClr val="dk1"/>
                </a:solidFill>
              </a:defRPr>
            </a:lvl5pPr>
            <a:lvl6pPr lvl="5" algn="ctr" rtl="0">
              <a:lnSpc>
                <a:spcPct val="100000"/>
              </a:lnSpc>
              <a:spcBef>
                <a:spcPts val="0"/>
              </a:spcBef>
              <a:spcAft>
                <a:spcPts val="0"/>
              </a:spcAft>
              <a:buClr>
                <a:schemeClr val="dk1"/>
              </a:buClr>
              <a:buSzPts val="1600"/>
              <a:buNone/>
              <a:defRPr sz="1600" b="1">
                <a:solidFill>
                  <a:schemeClr val="dk1"/>
                </a:solidFill>
              </a:defRPr>
            </a:lvl6pPr>
            <a:lvl7pPr lvl="6" algn="ctr" rtl="0">
              <a:lnSpc>
                <a:spcPct val="100000"/>
              </a:lnSpc>
              <a:spcBef>
                <a:spcPts val="0"/>
              </a:spcBef>
              <a:spcAft>
                <a:spcPts val="0"/>
              </a:spcAft>
              <a:buClr>
                <a:schemeClr val="dk1"/>
              </a:buClr>
              <a:buSzPts val="1600"/>
              <a:buNone/>
              <a:defRPr sz="1600" b="1">
                <a:solidFill>
                  <a:schemeClr val="dk1"/>
                </a:solidFill>
              </a:defRPr>
            </a:lvl7pPr>
            <a:lvl8pPr lvl="7" algn="ctr" rtl="0">
              <a:lnSpc>
                <a:spcPct val="100000"/>
              </a:lnSpc>
              <a:spcBef>
                <a:spcPts val="0"/>
              </a:spcBef>
              <a:spcAft>
                <a:spcPts val="0"/>
              </a:spcAft>
              <a:buClr>
                <a:schemeClr val="dk1"/>
              </a:buClr>
              <a:buSzPts val="1600"/>
              <a:buNone/>
              <a:defRPr sz="1600" b="1">
                <a:solidFill>
                  <a:schemeClr val="dk1"/>
                </a:solidFill>
              </a:defRPr>
            </a:lvl8pPr>
            <a:lvl9pPr lvl="8" algn="ctr" rtl="0">
              <a:lnSpc>
                <a:spcPct val="100000"/>
              </a:lnSpc>
              <a:spcBef>
                <a:spcPts val="0"/>
              </a:spcBef>
              <a:spcAft>
                <a:spcPts val="0"/>
              </a:spcAft>
              <a:buClr>
                <a:schemeClr val="dk1"/>
              </a:buClr>
              <a:buSzPts val="1600"/>
              <a:buNone/>
              <a:defRPr sz="1600" b="1">
                <a:solidFill>
                  <a:schemeClr val="dk1"/>
                </a:solidFill>
              </a:defRPr>
            </a:lvl9pPr>
          </a:lstStyle>
          <a:p>
            <a:endParaRPr/>
          </a:p>
        </p:txBody>
      </p:sp>
      <p:sp>
        <p:nvSpPr>
          <p:cNvPr id="249" name="Google Shape;249;p21"/>
          <p:cNvSpPr txBox="1">
            <a:spLocks noGrp="1"/>
          </p:cNvSpPr>
          <p:nvPr>
            <p:ph type="subTitle" idx="3"/>
          </p:nvPr>
        </p:nvSpPr>
        <p:spPr>
          <a:xfrm>
            <a:off x="6168140" y="3386483"/>
            <a:ext cx="1877700" cy="813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950"/>
              <a:buNone/>
              <a:defRPr sz="1100">
                <a:solidFill>
                  <a:schemeClr val="dk1"/>
                </a:solidFill>
              </a:defRPr>
            </a:lvl1pPr>
            <a:lvl2pPr lvl="1" algn="ctr" rtl="0">
              <a:lnSpc>
                <a:spcPct val="100000"/>
              </a:lnSpc>
              <a:spcBef>
                <a:spcPts val="0"/>
              </a:spcBef>
              <a:spcAft>
                <a:spcPts val="0"/>
              </a:spcAft>
              <a:buClr>
                <a:schemeClr val="dk1"/>
              </a:buClr>
              <a:buSzPts val="950"/>
              <a:buNone/>
              <a:defRPr sz="950">
                <a:solidFill>
                  <a:schemeClr val="dk1"/>
                </a:solidFill>
              </a:defRPr>
            </a:lvl2pPr>
            <a:lvl3pPr lvl="2" algn="ctr" rtl="0">
              <a:lnSpc>
                <a:spcPct val="100000"/>
              </a:lnSpc>
              <a:spcBef>
                <a:spcPts val="0"/>
              </a:spcBef>
              <a:spcAft>
                <a:spcPts val="0"/>
              </a:spcAft>
              <a:buClr>
                <a:schemeClr val="dk1"/>
              </a:buClr>
              <a:buSzPts val="950"/>
              <a:buNone/>
              <a:defRPr sz="950">
                <a:solidFill>
                  <a:schemeClr val="dk1"/>
                </a:solidFill>
              </a:defRPr>
            </a:lvl3pPr>
            <a:lvl4pPr lvl="3" algn="ctr" rtl="0">
              <a:lnSpc>
                <a:spcPct val="100000"/>
              </a:lnSpc>
              <a:spcBef>
                <a:spcPts val="0"/>
              </a:spcBef>
              <a:spcAft>
                <a:spcPts val="0"/>
              </a:spcAft>
              <a:buClr>
                <a:schemeClr val="dk1"/>
              </a:buClr>
              <a:buSzPts val="950"/>
              <a:buNone/>
              <a:defRPr sz="950">
                <a:solidFill>
                  <a:schemeClr val="dk1"/>
                </a:solidFill>
              </a:defRPr>
            </a:lvl4pPr>
            <a:lvl5pPr lvl="4" algn="ctr" rtl="0">
              <a:lnSpc>
                <a:spcPct val="100000"/>
              </a:lnSpc>
              <a:spcBef>
                <a:spcPts val="0"/>
              </a:spcBef>
              <a:spcAft>
                <a:spcPts val="0"/>
              </a:spcAft>
              <a:buClr>
                <a:schemeClr val="dk1"/>
              </a:buClr>
              <a:buSzPts val="950"/>
              <a:buNone/>
              <a:defRPr sz="950">
                <a:solidFill>
                  <a:schemeClr val="dk1"/>
                </a:solidFill>
              </a:defRPr>
            </a:lvl5pPr>
            <a:lvl6pPr lvl="5" algn="ctr" rtl="0">
              <a:lnSpc>
                <a:spcPct val="100000"/>
              </a:lnSpc>
              <a:spcBef>
                <a:spcPts val="0"/>
              </a:spcBef>
              <a:spcAft>
                <a:spcPts val="0"/>
              </a:spcAft>
              <a:buClr>
                <a:schemeClr val="dk1"/>
              </a:buClr>
              <a:buSzPts val="950"/>
              <a:buNone/>
              <a:defRPr sz="950">
                <a:solidFill>
                  <a:schemeClr val="dk1"/>
                </a:solidFill>
              </a:defRPr>
            </a:lvl6pPr>
            <a:lvl7pPr lvl="6" algn="ctr" rtl="0">
              <a:lnSpc>
                <a:spcPct val="100000"/>
              </a:lnSpc>
              <a:spcBef>
                <a:spcPts val="0"/>
              </a:spcBef>
              <a:spcAft>
                <a:spcPts val="0"/>
              </a:spcAft>
              <a:buClr>
                <a:schemeClr val="dk1"/>
              </a:buClr>
              <a:buSzPts val="950"/>
              <a:buNone/>
              <a:defRPr sz="950">
                <a:solidFill>
                  <a:schemeClr val="dk1"/>
                </a:solidFill>
              </a:defRPr>
            </a:lvl7pPr>
            <a:lvl8pPr lvl="7" algn="ctr" rtl="0">
              <a:lnSpc>
                <a:spcPct val="100000"/>
              </a:lnSpc>
              <a:spcBef>
                <a:spcPts val="0"/>
              </a:spcBef>
              <a:spcAft>
                <a:spcPts val="0"/>
              </a:spcAft>
              <a:buClr>
                <a:schemeClr val="dk1"/>
              </a:buClr>
              <a:buSzPts val="950"/>
              <a:buNone/>
              <a:defRPr sz="950">
                <a:solidFill>
                  <a:schemeClr val="dk1"/>
                </a:solidFill>
              </a:defRPr>
            </a:lvl8pPr>
            <a:lvl9pPr lvl="8" algn="ctr" rtl="0">
              <a:lnSpc>
                <a:spcPct val="100000"/>
              </a:lnSpc>
              <a:spcBef>
                <a:spcPts val="0"/>
              </a:spcBef>
              <a:spcAft>
                <a:spcPts val="0"/>
              </a:spcAft>
              <a:buClr>
                <a:schemeClr val="dk1"/>
              </a:buClr>
              <a:buSzPts val="950"/>
              <a:buNone/>
              <a:defRPr sz="950">
                <a:solidFill>
                  <a:schemeClr val="dk1"/>
                </a:solidFill>
              </a:defRPr>
            </a:lvl9pPr>
          </a:lstStyle>
          <a:p>
            <a:endParaRPr/>
          </a:p>
        </p:txBody>
      </p:sp>
      <p:sp>
        <p:nvSpPr>
          <p:cNvPr id="250" name="Google Shape;250;p21"/>
          <p:cNvSpPr txBox="1">
            <a:spLocks noGrp="1"/>
          </p:cNvSpPr>
          <p:nvPr>
            <p:ph type="subTitle" idx="4"/>
          </p:nvPr>
        </p:nvSpPr>
        <p:spPr>
          <a:xfrm>
            <a:off x="6168140" y="3152183"/>
            <a:ext cx="1877700" cy="25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1600"/>
              <a:buNone/>
              <a:defRPr sz="1600" b="1">
                <a:solidFill>
                  <a:schemeClr val="dk1"/>
                </a:solidFill>
              </a:defRPr>
            </a:lvl1pPr>
            <a:lvl2pPr lvl="1" algn="ctr" rtl="0">
              <a:lnSpc>
                <a:spcPct val="100000"/>
              </a:lnSpc>
              <a:spcBef>
                <a:spcPts val="0"/>
              </a:spcBef>
              <a:spcAft>
                <a:spcPts val="0"/>
              </a:spcAft>
              <a:buClr>
                <a:schemeClr val="dk1"/>
              </a:buClr>
              <a:buSzPts val="1600"/>
              <a:buNone/>
              <a:defRPr sz="1600" b="1">
                <a:solidFill>
                  <a:schemeClr val="dk1"/>
                </a:solidFill>
              </a:defRPr>
            </a:lvl2pPr>
            <a:lvl3pPr lvl="2" algn="ctr" rtl="0">
              <a:lnSpc>
                <a:spcPct val="100000"/>
              </a:lnSpc>
              <a:spcBef>
                <a:spcPts val="0"/>
              </a:spcBef>
              <a:spcAft>
                <a:spcPts val="0"/>
              </a:spcAft>
              <a:buClr>
                <a:schemeClr val="dk1"/>
              </a:buClr>
              <a:buSzPts val="1600"/>
              <a:buNone/>
              <a:defRPr sz="1600" b="1">
                <a:solidFill>
                  <a:schemeClr val="dk1"/>
                </a:solidFill>
              </a:defRPr>
            </a:lvl3pPr>
            <a:lvl4pPr lvl="3" algn="ctr" rtl="0">
              <a:lnSpc>
                <a:spcPct val="100000"/>
              </a:lnSpc>
              <a:spcBef>
                <a:spcPts val="0"/>
              </a:spcBef>
              <a:spcAft>
                <a:spcPts val="0"/>
              </a:spcAft>
              <a:buClr>
                <a:schemeClr val="dk1"/>
              </a:buClr>
              <a:buSzPts val="1600"/>
              <a:buNone/>
              <a:defRPr sz="1600" b="1">
                <a:solidFill>
                  <a:schemeClr val="dk1"/>
                </a:solidFill>
              </a:defRPr>
            </a:lvl4pPr>
            <a:lvl5pPr lvl="4" algn="ctr" rtl="0">
              <a:lnSpc>
                <a:spcPct val="100000"/>
              </a:lnSpc>
              <a:spcBef>
                <a:spcPts val="0"/>
              </a:spcBef>
              <a:spcAft>
                <a:spcPts val="0"/>
              </a:spcAft>
              <a:buClr>
                <a:schemeClr val="dk1"/>
              </a:buClr>
              <a:buSzPts val="1600"/>
              <a:buNone/>
              <a:defRPr sz="1600" b="1">
                <a:solidFill>
                  <a:schemeClr val="dk1"/>
                </a:solidFill>
              </a:defRPr>
            </a:lvl5pPr>
            <a:lvl6pPr lvl="5" algn="ctr" rtl="0">
              <a:lnSpc>
                <a:spcPct val="100000"/>
              </a:lnSpc>
              <a:spcBef>
                <a:spcPts val="0"/>
              </a:spcBef>
              <a:spcAft>
                <a:spcPts val="0"/>
              </a:spcAft>
              <a:buClr>
                <a:schemeClr val="dk1"/>
              </a:buClr>
              <a:buSzPts val="1600"/>
              <a:buNone/>
              <a:defRPr sz="1600" b="1">
                <a:solidFill>
                  <a:schemeClr val="dk1"/>
                </a:solidFill>
              </a:defRPr>
            </a:lvl6pPr>
            <a:lvl7pPr lvl="6" algn="ctr" rtl="0">
              <a:lnSpc>
                <a:spcPct val="100000"/>
              </a:lnSpc>
              <a:spcBef>
                <a:spcPts val="0"/>
              </a:spcBef>
              <a:spcAft>
                <a:spcPts val="0"/>
              </a:spcAft>
              <a:buClr>
                <a:schemeClr val="dk1"/>
              </a:buClr>
              <a:buSzPts val="1600"/>
              <a:buNone/>
              <a:defRPr sz="1600" b="1">
                <a:solidFill>
                  <a:schemeClr val="dk1"/>
                </a:solidFill>
              </a:defRPr>
            </a:lvl7pPr>
            <a:lvl8pPr lvl="7" algn="ctr" rtl="0">
              <a:lnSpc>
                <a:spcPct val="100000"/>
              </a:lnSpc>
              <a:spcBef>
                <a:spcPts val="0"/>
              </a:spcBef>
              <a:spcAft>
                <a:spcPts val="0"/>
              </a:spcAft>
              <a:buClr>
                <a:schemeClr val="dk1"/>
              </a:buClr>
              <a:buSzPts val="1600"/>
              <a:buNone/>
              <a:defRPr sz="1600" b="1">
                <a:solidFill>
                  <a:schemeClr val="dk1"/>
                </a:solidFill>
              </a:defRPr>
            </a:lvl8pPr>
            <a:lvl9pPr lvl="8" algn="ctr" rtl="0">
              <a:lnSpc>
                <a:spcPct val="100000"/>
              </a:lnSpc>
              <a:spcBef>
                <a:spcPts val="0"/>
              </a:spcBef>
              <a:spcAft>
                <a:spcPts val="0"/>
              </a:spcAft>
              <a:buClr>
                <a:schemeClr val="dk1"/>
              </a:buClr>
              <a:buSzPts val="1600"/>
              <a:buNone/>
              <a:defRPr sz="1600" b="1">
                <a:solidFill>
                  <a:schemeClr val="dk1"/>
                </a:solidFill>
              </a:defRPr>
            </a:lvl9pPr>
          </a:lstStyle>
          <a:p>
            <a:endParaRPr/>
          </a:p>
        </p:txBody>
      </p:sp>
      <p:sp>
        <p:nvSpPr>
          <p:cNvPr id="251" name="Google Shape;251;p21"/>
          <p:cNvSpPr txBox="1">
            <a:spLocks noGrp="1"/>
          </p:cNvSpPr>
          <p:nvPr>
            <p:ph type="subTitle" idx="5"/>
          </p:nvPr>
        </p:nvSpPr>
        <p:spPr>
          <a:xfrm>
            <a:off x="1098138" y="3386358"/>
            <a:ext cx="1877700" cy="813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950"/>
              <a:buNone/>
              <a:defRPr sz="1100">
                <a:solidFill>
                  <a:schemeClr val="dk1"/>
                </a:solidFill>
              </a:defRPr>
            </a:lvl1pPr>
            <a:lvl2pPr lvl="1" algn="ctr" rtl="0">
              <a:lnSpc>
                <a:spcPct val="100000"/>
              </a:lnSpc>
              <a:spcBef>
                <a:spcPts val="0"/>
              </a:spcBef>
              <a:spcAft>
                <a:spcPts val="0"/>
              </a:spcAft>
              <a:buClr>
                <a:schemeClr val="dk1"/>
              </a:buClr>
              <a:buSzPts val="950"/>
              <a:buNone/>
              <a:defRPr sz="950">
                <a:solidFill>
                  <a:schemeClr val="dk1"/>
                </a:solidFill>
              </a:defRPr>
            </a:lvl2pPr>
            <a:lvl3pPr lvl="2" algn="ctr" rtl="0">
              <a:lnSpc>
                <a:spcPct val="100000"/>
              </a:lnSpc>
              <a:spcBef>
                <a:spcPts val="0"/>
              </a:spcBef>
              <a:spcAft>
                <a:spcPts val="0"/>
              </a:spcAft>
              <a:buClr>
                <a:schemeClr val="dk1"/>
              </a:buClr>
              <a:buSzPts val="950"/>
              <a:buNone/>
              <a:defRPr sz="950">
                <a:solidFill>
                  <a:schemeClr val="dk1"/>
                </a:solidFill>
              </a:defRPr>
            </a:lvl3pPr>
            <a:lvl4pPr lvl="3" algn="ctr" rtl="0">
              <a:lnSpc>
                <a:spcPct val="100000"/>
              </a:lnSpc>
              <a:spcBef>
                <a:spcPts val="0"/>
              </a:spcBef>
              <a:spcAft>
                <a:spcPts val="0"/>
              </a:spcAft>
              <a:buClr>
                <a:schemeClr val="dk1"/>
              </a:buClr>
              <a:buSzPts val="950"/>
              <a:buNone/>
              <a:defRPr sz="950">
                <a:solidFill>
                  <a:schemeClr val="dk1"/>
                </a:solidFill>
              </a:defRPr>
            </a:lvl4pPr>
            <a:lvl5pPr lvl="4" algn="ctr" rtl="0">
              <a:lnSpc>
                <a:spcPct val="100000"/>
              </a:lnSpc>
              <a:spcBef>
                <a:spcPts val="0"/>
              </a:spcBef>
              <a:spcAft>
                <a:spcPts val="0"/>
              </a:spcAft>
              <a:buClr>
                <a:schemeClr val="dk1"/>
              </a:buClr>
              <a:buSzPts val="950"/>
              <a:buNone/>
              <a:defRPr sz="950">
                <a:solidFill>
                  <a:schemeClr val="dk1"/>
                </a:solidFill>
              </a:defRPr>
            </a:lvl5pPr>
            <a:lvl6pPr lvl="5" algn="ctr" rtl="0">
              <a:lnSpc>
                <a:spcPct val="100000"/>
              </a:lnSpc>
              <a:spcBef>
                <a:spcPts val="0"/>
              </a:spcBef>
              <a:spcAft>
                <a:spcPts val="0"/>
              </a:spcAft>
              <a:buClr>
                <a:schemeClr val="dk1"/>
              </a:buClr>
              <a:buSzPts val="950"/>
              <a:buNone/>
              <a:defRPr sz="950">
                <a:solidFill>
                  <a:schemeClr val="dk1"/>
                </a:solidFill>
              </a:defRPr>
            </a:lvl6pPr>
            <a:lvl7pPr lvl="6" algn="ctr" rtl="0">
              <a:lnSpc>
                <a:spcPct val="100000"/>
              </a:lnSpc>
              <a:spcBef>
                <a:spcPts val="0"/>
              </a:spcBef>
              <a:spcAft>
                <a:spcPts val="0"/>
              </a:spcAft>
              <a:buClr>
                <a:schemeClr val="dk1"/>
              </a:buClr>
              <a:buSzPts val="950"/>
              <a:buNone/>
              <a:defRPr sz="950">
                <a:solidFill>
                  <a:schemeClr val="dk1"/>
                </a:solidFill>
              </a:defRPr>
            </a:lvl7pPr>
            <a:lvl8pPr lvl="7" algn="ctr" rtl="0">
              <a:lnSpc>
                <a:spcPct val="100000"/>
              </a:lnSpc>
              <a:spcBef>
                <a:spcPts val="0"/>
              </a:spcBef>
              <a:spcAft>
                <a:spcPts val="0"/>
              </a:spcAft>
              <a:buClr>
                <a:schemeClr val="dk1"/>
              </a:buClr>
              <a:buSzPts val="950"/>
              <a:buNone/>
              <a:defRPr sz="950">
                <a:solidFill>
                  <a:schemeClr val="dk1"/>
                </a:solidFill>
              </a:defRPr>
            </a:lvl8pPr>
            <a:lvl9pPr lvl="8" algn="ctr" rtl="0">
              <a:lnSpc>
                <a:spcPct val="100000"/>
              </a:lnSpc>
              <a:spcBef>
                <a:spcPts val="0"/>
              </a:spcBef>
              <a:spcAft>
                <a:spcPts val="0"/>
              </a:spcAft>
              <a:buClr>
                <a:schemeClr val="dk1"/>
              </a:buClr>
              <a:buSzPts val="950"/>
              <a:buNone/>
              <a:defRPr sz="950">
                <a:solidFill>
                  <a:schemeClr val="dk1"/>
                </a:solidFill>
              </a:defRPr>
            </a:lvl9pPr>
          </a:lstStyle>
          <a:p>
            <a:endParaRPr/>
          </a:p>
        </p:txBody>
      </p:sp>
      <p:sp>
        <p:nvSpPr>
          <p:cNvPr id="252" name="Google Shape;252;p21"/>
          <p:cNvSpPr txBox="1">
            <a:spLocks noGrp="1"/>
          </p:cNvSpPr>
          <p:nvPr>
            <p:ph type="subTitle" idx="6"/>
          </p:nvPr>
        </p:nvSpPr>
        <p:spPr>
          <a:xfrm>
            <a:off x="1098138" y="3152108"/>
            <a:ext cx="1877700" cy="25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1600"/>
              <a:buNone/>
              <a:defRPr sz="1600" b="1">
                <a:solidFill>
                  <a:schemeClr val="dk1"/>
                </a:solidFill>
              </a:defRPr>
            </a:lvl1pPr>
            <a:lvl2pPr lvl="1" algn="ctr" rtl="0">
              <a:lnSpc>
                <a:spcPct val="100000"/>
              </a:lnSpc>
              <a:spcBef>
                <a:spcPts val="0"/>
              </a:spcBef>
              <a:spcAft>
                <a:spcPts val="0"/>
              </a:spcAft>
              <a:buClr>
                <a:schemeClr val="dk1"/>
              </a:buClr>
              <a:buSzPts val="1600"/>
              <a:buNone/>
              <a:defRPr sz="1600" b="1">
                <a:solidFill>
                  <a:schemeClr val="dk1"/>
                </a:solidFill>
              </a:defRPr>
            </a:lvl2pPr>
            <a:lvl3pPr lvl="2" algn="ctr" rtl="0">
              <a:lnSpc>
                <a:spcPct val="100000"/>
              </a:lnSpc>
              <a:spcBef>
                <a:spcPts val="0"/>
              </a:spcBef>
              <a:spcAft>
                <a:spcPts val="0"/>
              </a:spcAft>
              <a:buClr>
                <a:schemeClr val="dk1"/>
              </a:buClr>
              <a:buSzPts val="1600"/>
              <a:buNone/>
              <a:defRPr sz="1600" b="1">
                <a:solidFill>
                  <a:schemeClr val="dk1"/>
                </a:solidFill>
              </a:defRPr>
            </a:lvl3pPr>
            <a:lvl4pPr lvl="3" algn="ctr" rtl="0">
              <a:lnSpc>
                <a:spcPct val="100000"/>
              </a:lnSpc>
              <a:spcBef>
                <a:spcPts val="0"/>
              </a:spcBef>
              <a:spcAft>
                <a:spcPts val="0"/>
              </a:spcAft>
              <a:buClr>
                <a:schemeClr val="dk1"/>
              </a:buClr>
              <a:buSzPts val="1600"/>
              <a:buNone/>
              <a:defRPr sz="1600" b="1">
                <a:solidFill>
                  <a:schemeClr val="dk1"/>
                </a:solidFill>
              </a:defRPr>
            </a:lvl4pPr>
            <a:lvl5pPr lvl="4" algn="ctr" rtl="0">
              <a:lnSpc>
                <a:spcPct val="100000"/>
              </a:lnSpc>
              <a:spcBef>
                <a:spcPts val="0"/>
              </a:spcBef>
              <a:spcAft>
                <a:spcPts val="0"/>
              </a:spcAft>
              <a:buClr>
                <a:schemeClr val="dk1"/>
              </a:buClr>
              <a:buSzPts val="1600"/>
              <a:buNone/>
              <a:defRPr sz="1600" b="1">
                <a:solidFill>
                  <a:schemeClr val="dk1"/>
                </a:solidFill>
              </a:defRPr>
            </a:lvl5pPr>
            <a:lvl6pPr lvl="5" algn="ctr" rtl="0">
              <a:lnSpc>
                <a:spcPct val="100000"/>
              </a:lnSpc>
              <a:spcBef>
                <a:spcPts val="0"/>
              </a:spcBef>
              <a:spcAft>
                <a:spcPts val="0"/>
              </a:spcAft>
              <a:buClr>
                <a:schemeClr val="dk1"/>
              </a:buClr>
              <a:buSzPts val="1600"/>
              <a:buNone/>
              <a:defRPr sz="1600" b="1">
                <a:solidFill>
                  <a:schemeClr val="dk1"/>
                </a:solidFill>
              </a:defRPr>
            </a:lvl6pPr>
            <a:lvl7pPr lvl="6" algn="ctr" rtl="0">
              <a:lnSpc>
                <a:spcPct val="100000"/>
              </a:lnSpc>
              <a:spcBef>
                <a:spcPts val="0"/>
              </a:spcBef>
              <a:spcAft>
                <a:spcPts val="0"/>
              </a:spcAft>
              <a:buClr>
                <a:schemeClr val="dk1"/>
              </a:buClr>
              <a:buSzPts val="1600"/>
              <a:buNone/>
              <a:defRPr sz="1600" b="1">
                <a:solidFill>
                  <a:schemeClr val="dk1"/>
                </a:solidFill>
              </a:defRPr>
            </a:lvl7pPr>
            <a:lvl8pPr lvl="7" algn="ctr" rtl="0">
              <a:lnSpc>
                <a:spcPct val="100000"/>
              </a:lnSpc>
              <a:spcBef>
                <a:spcPts val="0"/>
              </a:spcBef>
              <a:spcAft>
                <a:spcPts val="0"/>
              </a:spcAft>
              <a:buClr>
                <a:schemeClr val="dk1"/>
              </a:buClr>
              <a:buSzPts val="1600"/>
              <a:buNone/>
              <a:defRPr sz="1600" b="1">
                <a:solidFill>
                  <a:schemeClr val="dk1"/>
                </a:solidFill>
              </a:defRPr>
            </a:lvl8pPr>
            <a:lvl9pPr lvl="8" algn="ctr" rtl="0">
              <a:lnSpc>
                <a:spcPct val="100000"/>
              </a:lnSpc>
              <a:spcBef>
                <a:spcPts val="0"/>
              </a:spcBef>
              <a:spcAft>
                <a:spcPts val="0"/>
              </a:spcAft>
              <a:buClr>
                <a:schemeClr val="dk1"/>
              </a:buClr>
              <a:buSzPts val="1600"/>
              <a:buNone/>
              <a:defRPr sz="1600" b="1">
                <a:solidFill>
                  <a:schemeClr val="dk1"/>
                </a:solidFill>
              </a:defRPr>
            </a:lvl9pPr>
          </a:lstStyle>
          <a:p>
            <a:endParaRPr/>
          </a:p>
        </p:txBody>
      </p:sp>
    </p:spTree>
    <p:extLst>
      <p:ext uri="{BB962C8B-B14F-4D97-AF65-F5344CB8AC3E}">
        <p14:creationId xmlns:p14="http://schemas.microsoft.com/office/powerpoint/2010/main" val="73202169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matchingName="Two columns">
  <p:cSld name="Two columns">
    <p:spTree>
      <p:nvGrpSpPr>
        <p:cNvPr id="1" name="Shape 253"/>
        <p:cNvGrpSpPr/>
        <p:nvPr/>
      </p:nvGrpSpPr>
      <p:grpSpPr>
        <a:xfrm>
          <a:off x="0" y="0"/>
          <a:ext cx="0" cy="0"/>
          <a:chOff x="0" y="0"/>
          <a:chExt cx="0" cy="0"/>
        </a:xfrm>
      </p:grpSpPr>
      <p:sp>
        <p:nvSpPr>
          <p:cNvPr id="254" name="Google Shape;254;p22"/>
          <p:cNvSpPr txBox="1">
            <a:spLocks noGrp="1"/>
          </p:cNvSpPr>
          <p:nvPr>
            <p:ph type="title"/>
          </p:nvPr>
        </p:nvSpPr>
        <p:spPr>
          <a:xfrm>
            <a:off x="720000" y="540000"/>
            <a:ext cx="7704000" cy="320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800"/>
              <a:buNone/>
              <a:defRPr sz="3800"/>
            </a:lvl1pPr>
            <a:lvl2pPr lvl="1" algn="ctr" rtl="0">
              <a:spcBef>
                <a:spcPts val="0"/>
              </a:spcBef>
              <a:spcAft>
                <a:spcPts val="0"/>
              </a:spcAft>
              <a:buSzPts val="3800"/>
              <a:buNone/>
              <a:defRPr sz="3800"/>
            </a:lvl2pPr>
            <a:lvl3pPr lvl="2" algn="ctr" rtl="0">
              <a:spcBef>
                <a:spcPts val="0"/>
              </a:spcBef>
              <a:spcAft>
                <a:spcPts val="0"/>
              </a:spcAft>
              <a:buSzPts val="3800"/>
              <a:buNone/>
              <a:defRPr sz="3800"/>
            </a:lvl3pPr>
            <a:lvl4pPr lvl="3" algn="ctr" rtl="0">
              <a:spcBef>
                <a:spcPts val="0"/>
              </a:spcBef>
              <a:spcAft>
                <a:spcPts val="0"/>
              </a:spcAft>
              <a:buSzPts val="3800"/>
              <a:buNone/>
              <a:defRPr sz="3800"/>
            </a:lvl4pPr>
            <a:lvl5pPr lvl="4" algn="ctr" rtl="0">
              <a:spcBef>
                <a:spcPts val="0"/>
              </a:spcBef>
              <a:spcAft>
                <a:spcPts val="0"/>
              </a:spcAft>
              <a:buSzPts val="3800"/>
              <a:buNone/>
              <a:defRPr sz="3800"/>
            </a:lvl5pPr>
            <a:lvl6pPr lvl="5" algn="ctr" rtl="0">
              <a:spcBef>
                <a:spcPts val="0"/>
              </a:spcBef>
              <a:spcAft>
                <a:spcPts val="0"/>
              </a:spcAft>
              <a:buSzPts val="3800"/>
              <a:buNone/>
              <a:defRPr sz="3800"/>
            </a:lvl6pPr>
            <a:lvl7pPr lvl="6" algn="ctr" rtl="0">
              <a:spcBef>
                <a:spcPts val="0"/>
              </a:spcBef>
              <a:spcAft>
                <a:spcPts val="0"/>
              </a:spcAft>
              <a:buSzPts val="3800"/>
              <a:buNone/>
              <a:defRPr sz="3800"/>
            </a:lvl7pPr>
            <a:lvl8pPr lvl="7" algn="ctr" rtl="0">
              <a:spcBef>
                <a:spcPts val="0"/>
              </a:spcBef>
              <a:spcAft>
                <a:spcPts val="0"/>
              </a:spcAft>
              <a:buSzPts val="3800"/>
              <a:buNone/>
              <a:defRPr sz="3800"/>
            </a:lvl8pPr>
            <a:lvl9pPr lvl="8" algn="ctr" rtl="0">
              <a:spcBef>
                <a:spcPts val="0"/>
              </a:spcBef>
              <a:spcAft>
                <a:spcPts val="0"/>
              </a:spcAft>
              <a:buSzPts val="3800"/>
              <a:buNone/>
              <a:defRPr sz="3800"/>
            </a:lvl9pPr>
          </a:lstStyle>
          <a:p>
            <a:endParaRPr/>
          </a:p>
        </p:txBody>
      </p:sp>
      <p:sp>
        <p:nvSpPr>
          <p:cNvPr id="255" name="Google Shape;255;p22"/>
          <p:cNvSpPr txBox="1">
            <a:spLocks noGrp="1"/>
          </p:cNvSpPr>
          <p:nvPr>
            <p:ph type="subTitle" idx="1"/>
          </p:nvPr>
        </p:nvSpPr>
        <p:spPr>
          <a:xfrm>
            <a:off x="1565225" y="2937600"/>
            <a:ext cx="2207100" cy="61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50"/>
              <a:buNone/>
              <a:defRPr sz="1100"/>
            </a:lvl1pPr>
            <a:lvl2pPr lvl="1" algn="ctr" rtl="0">
              <a:lnSpc>
                <a:spcPct val="100000"/>
              </a:lnSpc>
              <a:spcBef>
                <a:spcPts val="0"/>
              </a:spcBef>
              <a:spcAft>
                <a:spcPts val="0"/>
              </a:spcAft>
              <a:buSzPts val="1050"/>
              <a:buNone/>
              <a:defRPr sz="1050"/>
            </a:lvl2pPr>
            <a:lvl3pPr lvl="2" algn="ctr" rtl="0">
              <a:lnSpc>
                <a:spcPct val="100000"/>
              </a:lnSpc>
              <a:spcBef>
                <a:spcPts val="0"/>
              </a:spcBef>
              <a:spcAft>
                <a:spcPts val="0"/>
              </a:spcAft>
              <a:buSzPts val="1050"/>
              <a:buNone/>
              <a:defRPr sz="1050"/>
            </a:lvl3pPr>
            <a:lvl4pPr lvl="3" algn="ctr" rtl="0">
              <a:lnSpc>
                <a:spcPct val="100000"/>
              </a:lnSpc>
              <a:spcBef>
                <a:spcPts val="0"/>
              </a:spcBef>
              <a:spcAft>
                <a:spcPts val="0"/>
              </a:spcAft>
              <a:buSzPts val="1050"/>
              <a:buNone/>
              <a:defRPr sz="1050"/>
            </a:lvl4pPr>
            <a:lvl5pPr lvl="4" algn="ctr" rtl="0">
              <a:lnSpc>
                <a:spcPct val="100000"/>
              </a:lnSpc>
              <a:spcBef>
                <a:spcPts val="0"/>
              </a:spcBef>
              <a:spcAft>
                <a:spcPts val="0"/>
              </a:spcAft>
              <a:buSzPts val="1050"/>
              <a:buNone/>
              <a:defRPr sz="1050"/>
            </a:lvl5pPr>
            <a:lvl6pPr lvl="5" algn="ctr" rtl="0">
              <a:lnSpc>
                <a:spcPct val="100000"/>
              </a:lnSpc>
              <a:spcBef>
                <a:spcPts val="0"/>
              </a:spcBef>
              <a:spcAft>
                <a:spcPts val="0"/>
              </a:spcAft>
              <a:buSzPts val="1050"/>
              <a:buNone/>
              <a:defRPr sz="1050"/>
            </a:lvl6pPr>
            <a:lvl7pPr lvl="6" algn="ctr" rtl="0">
              <a:lnSpc>
                <a:spcPct val="100000"/>
              </a:lnSpc>
              <a:spcBef>
                <a:spcPts val="0"/>
              </a:spcBef>
              <a:spcAft>
                <a:spcPts val="0"/>
              </a:spcAft>
              <a:buSzPts val="1050"/>
              <a:buNone/>
              <a:defRPr sz="1050"/>
            </a:lvl7pPr>
            <a:lvl8pPr lvl="7" algn="ctr" rtl="0">
              <a:lnSpc>
                <a:spcPct val="100000"/>
              </a:lnSpc>
              <a:spcBef>
                <a:spcPts val="0"/>
              </a:spcBef>
              <a:spcAft>
                <a:spcPts val="0"/>
              </a:spcAft>
              <a:buSzPts val="1050"/>
              <a:buNone/>
              <a:defRPr sz="1050"/>
            </a:lvl8pPr>
            <a:lvl9pPr lvl="8" algn="ctr" rtl="0">
              <a:lnSpc>
                <a:spcPct val="100000"/>
              </a:lnSpc>
              <a:spcBef>
                <a:spcPts val="0"/>
              </a:spcBef>
              <a:spcAft>
                <a:spcPts val="0"/>
              </a:spcAft>
              <a:buSzPts val="1050"/>
              <a:buNone/>
              <a:defRPr sz="1050"/>
            </a:lvl9pPr>
          </a:lstStyle>
          <a:p>
            <a:endParaRPr/>
          </a:p>
        </p:txBody>
      </p:sp>
      <p:sp>
        <p:nvSpPr>
          <p:cNvPr id="256" name="Google Shape;256;p22"/>
          <p:cNvSpPr txBox="1">
            <a:spLocks noGrp="1"/>
          </p:cNvSpPr>
          <p:nvPr>
            <p:ph type="subTitle" idx="2"/>
          </p:nvPr>
        </p:nvSpPr>
        <p:spPr>
          <a:xfrm>
            <a:off x="1565225" y="2667599"/>
            <a:ext cx="2207100" cy="270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700"/>
              <a:buNone/>
              <a:defRPr sz="1600" b="1"/>
            </a:lvl1pPr>
            <a:lvl2pPr lvl="1" algn="ctr" rtl="0">
              <a:lnSpc>
                <a:spcPct val="100000"/>
              </a:lnSpc>
              <a:spcBef>
                <a:spcPts val="0"/>
              </a:spcBef>
              <a:spcAft>
                <a:spcPts val="0"/>
              </a:spcAft>
              <a:buSzPts val="1700"/>
              <a:buNone/>
              <a:defRPr sz="1700" b="1"/>
            </a:lvl2pPr>
            <a:lvl3pPr lvl="2" algn="ctr" rtl="0">
              <a:lnSpc>
                <a:spcPct val="100000"/>
              </a:lnSpc>
              <a:spcBef>
                <a:spcPts val="0"/>
              </a:spcBef>
              <a:spcAft>
                <a:spcPts val="0"/>
              </a:spcAft>
              <a:buSzPts val="1700"/>
              <a:buNone/>
              <a:defRPr sz="1700" b="1"/>
            </a:lvl3pPr>
            <a:lvl4pPr lvl="3" algn="ctr" rtl="0">
              <a:lnSpc>
                <a:spcPct val="100000"/>
              </a:lnSpc>
              <a:spcBef>
                <a:spcPts val="0"/>
              </a:spcBef>
              <a:spcAft>
                <a:spcPts val="0"/>
              </a:spcAft>
              <a:buSzPts val="1700"/>
              <a:buNone/>
              <a:defRPr sz="1700" b="1"/>
            </a:lvl4pPr>
            <a:lvl5pPr lvl="4" algn="ctr" rtl="0">
              <a:lnSpc>
                <a:spcPct val="100000"/>
              </a:lnSpc>
              <a:spcBef>
                <a:spcPts val="0"/>
              </a:spcBef>
              <a:spcAft>
                <a:spcPts val="0"/>
              </a:spcAft>
              <a:buSzPts val="1700"/>
              <a:buNone/>
              <a:defRPr sz="1700" b="1"/>
            </a:lvl5pPr>
            <a:lvl6pPr lvl="5" algn="ctr" rtl="0">
              <a:lnSpc>
                <a:spcPct val="100000"/>
              </a:lnSpc>
              <a:spcBef>
                <a:spcPts val="0"/>
              </a:spcBef>
              <a:spcAft>
                <a:spcPts val="0"/>
              </a:spcAft>
              <a:buSzPts val="1700"/>
              <a:buNone/>
              <a:defRPr sz="1700" b="1"/>
            </a:lvl6pPr>
            <a:lvl7pPr lvl="6" algn="ctr" rtl="0">
              <a:lnSpc>
                <a:spcPct val="100000"/>
              </a:lnSpc>
              <a:spcBef>
                <a:spcPts val="0"/>
              </a:spcBef>
              <a:spcAft>
                <a:spcPts val="0"/>
              </a:spcAft>
              <a:buSzPts val="1700"/>
              <a:buNone/>
              <a:defRPr sz="1700" b="1"/>
            </a:lvl7pPr>
            <a:lvl8pPr lvl="7" algn="ctr" rtl="0">
              <a:lnSpc>
                <a:spcPct val="100000"/>
              </a:lnSpc>
              <a:spcBef>
                <a:spcPts val="0"/>
              </a:spcBef>
              <a:spcAft>
                <a:spcPts val="0"/>
              </a:spcAft>
              <a:buSzPts val="1700"/>
              <a:buNone/>
              <a:defRPr sz="1700" b="1"/>
            </a:lvl8pPr>
            <a:lvl9pPr lvl="8" algn="ctr" rtl="0">
              <a:lnSpc>
                <a:spcPct val="100000"/>
              </a:lnSpc>
              <a:spcBef>
                <a:spcPts val="0"/>
              </a:spcBef>
              <a:spcAft>
                <a:spcPts val="0"/>
              </a:spcAft>
              <a:buSzPts val="1700"/>
              <a:buNone/>
              <a:defRPr sz="1700" b="1"/>
            </a:lvl9pPr>
          </a:lstStyle>
          <a:p>
            <a:endParaRPr/>
          </a:p>
        </p:txBody>
      </p:sp>
      <p:sp>
        <p:nvSpPr>
          <p:cNvPr id="257" name="Google Shape;257;p22"/>
          <p:cNvSpPr txBox="1">
            <a:spLocks noGrp="1"/>
          </p:cNvSpPr>
          <p:nvPr>
            <p:ph type="subTitle" idx="3"/>
          </p:nvPr>
        </p:nvSpPr>
        <p:spPr>
          <a:xfrm flipH="1">
            <a:off x="5339500" y="2924650"/>
            <a:ext cx="2207100" cy="61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50"/>
              <a:buNone/>
              <a:defRPr sz="1100"/>
            </a:lvl1pPr>
            <a:lvl2pPr lvl="1" algn="ctr" rtl="0">
              <a:lnSpc>
                <a:spcPct val="100000"/>
              </a:lnSpc>
              <a:spcBef>
                <a:spcPts val="0"/>
              </a:spcBef>
              <a:spcAft>
                <a:spcPts val="0"/>
              </a:spcAft>
              <a:buSzPts val="1050"/>
              <a:buNone/>
              <a:defRPr sz="1050"/>
            </a:lvl2pPr>
            <a:lvl3pPr lvl="2" algn="ctr" rtl="0">
              <a:lnSpc>
                <a:spcPct val="100000"/>
              </a:lnSpc>
              <a:spcBef>
                <a:spcPts val="0"/>
              </a:spcBef>
              <a:spcAft>
                <a:spcPts val="0"/>
              </a:spcAft>
              <a:buSzPts val="1050"/>
              <a:buNone/>
              <a:defRPr sz="1050"/>
            </a:lvl3pPr>
            <a:lvl4pPr lvl="3" algn="ctr" rtl="0">
              <a:lnSpc>
                <a:spcPct val="100000"/>
              </a:lnSpc>
              <a:spcBef>
                <a:spcPts val="0"/>
              </a:spcBef>
              <a:spcAft>
                <a:spcPts val="0"/>
              </a:spcAft>
              <a:buSzPts val="1050"/>
              <a:buNone/>
              <a:defRPr sz="1050"/>
            </a:lvl4pPr>
            <a:lvl5pPr lvl="4" algn="ctr" rtl="0">
              <a:lnSpc>
                <a:spcPct val="100000"/>
              </a:lnSpc>
              <a:spcBef>
                <a:spcPts val="0"/>
              </a:spcBef>
              <a:spcAft>
                <a:spcPts val="0"/>
              </a:spcAft>
              <a:buSzPts val="1050"/>
              <a:buNone/>
              <a:defRPr sz="1050"/>
            </a:lvl5pPr>
            <a:lvl6pPr lvl="5" algn="ctr" rtl="0">
              <a:lnSpc>
                <a:spcPct val="100000"/>
              </a:lnSpc>
              <a:spcBef>
                <a:spcPts val="0"/>
              </a:spcBef>
              <a:spcAft>
                <a:spcPts val="0"/>
              </a:spcAft>
              <a:buSzPts val="1050"/>
              <a:buNone/>
              <a:defRPr sz="1050"/>
            </a:lvl6pPr>
            <a:lvl7pPr lvl="6" algn="ctr" rtl="0">
              <a:lnSpc>
                <a:spcPct val="100000"/>
              </a:lnSpc>
              <a:spcBef>
                <a:spcPts val="0"/>
              </a:spcBef>
              <a:spcAft>
                <a:spcPts val="0"/>
              </a:spcAft>
              <a:buSzPts val="1050"/>
              <a:buNone/>
              <a:defRPr sz="1050"/>
            </a:lvl7pPr>
            <a:lvl8pPr lvl="7" algn="ctr" rtl="0">
              <a:lnSpc>
                <a:spcPct val="100000"/>
              </a:lnSpc>
              <a:spcBef>
                <a:spcPts val="0"/>
              </a:spcBef>
              <a:spcAft>
                <a:spcPts val="0"/>
              </a:spcAft>
              <a:buSzPts val="1050"/>
              <a:buNone/>
              <a:defRPr sz="1050"/>
            </a:lvl8pPr>
            <a:lvl9pPr lvl="8" algn="ctr" rtl="0">
              <a:lnSpc>
                <a:spcPct val="100000"/>
              </a:lnSpc>
              <a:spcBef>
                <a:spcPts val="0"/>
              </a:spcBef>
              <a:spcAft>
                <a:spcPts val="0"/>
              </a:spcAft>
              <a:buSzPts val="1050"/>
              <a:buNone/>
              <a:defRPr sz="1050"/>
            </a:lvl9pPr>
          </a:lstStyle>
          <a:p>
            <a:endParaRPr/>
          </a:p>
        </p:txBody>
      </p:sp>
      <p:sp>
        <p:nvSpPr>
          <p:cNvPr id="258" name="Google Shape;258;p22"/>
          <p:cNvSpPr txBox="1">
            <a:spLocks noGrp="1"/>
          </p:cNvSpPr>
          <p:nvPr>
            <p:ph type="subTitle" idx="4"/>
          </p:nvPr>
        </p:nvSpPr>
        <p:spPr>
          <a:xfrm flipH="1">
            <a:off x="5339500" y="2667524"/>
            <a:ext cx="2207100" cy="270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700"/>
              <a:buNone/>
              <a:defRPr sz="1600" b="1"/>
            </a:lvl1pPr>
            <a:lvl2pPr lvl="1" algn="ctr" rtl="0">
              <a:lnSpc>
                <a:spcPct val="100000"/>
              </a:lnSpc>
              <a:spcBef>
                <a:spcPts val="0"/>
              </a:spcBef>
              <a:spcAft>
                <a:spcPts val="0"/>
              </a:spcAft>
              <a:buSzPts val="1700"/>
              <a:buNone/>
              <a:defRPr sz="1700" b="1"/>
            </a:lvl2pPr>
            <a:lvl3pPr lvl="2" algn="ctr" rtl="0">
              <a:lnSpc>
                <a:spcPct val="100000"/>
              </a:lnSpc>
              <a:spcBef>
                <a:spcPts val="0"/>
              </a:spcBef>
              <a:spcAft>
                <a:spcPts val="0"/>
              </a:spcAft>
              <a:buSzPts val="1700"/>
              <a:buNone/>
              <a:defRPr sz="1700" b="1"/>
            </a:lvl3pPr>
            <a:lvl4pPr lvl="3" algn="ctr" rtl="0">
              <a:lnSpc>
                <a:spcPct val="100000"/>
              </a:lnSpc>
              <a:spcBef>
                <a:spcPts val="0"/>
              </a:spcBef>
              <a:spcAft>
                <a:spcPts val="0"/>
              </a:spcAft>
              <a:buSzPts val="1700"/>
              <a:buNone/>
              <a:defRPr sz="1700" b="1"/>
            </a:lvl4pPr>
            <a:lvl5pPr lvl="4" algn="ctr" rtl="0">
              <a:lnSpc>
                <a:spcPct val="100000"/>
              </a:lnSpc>
              <a:spcBef>
                <a:spcPts val="0"/>
              </a:spcBef>
              <a:spcAft>
                <a:spcPts val="0"/>
              </a:spcAft>
              <a:buSzPts val="1700"/>
              <a:buNone/>
              <a:defRPr sz="1700" b="1"/>
            </a:lvl5pPr>
            <a:lvl6pPr lvl="5" algn="ctr" rtl="0">
              <a:lnSpc>
                <a:spcPct val="100000"/>
              </a:lnSpc>
              <a:spcBef>
                <a:spcPts val="0"/>
              </a:spcBef>
              <a:spcAft>
                <a:spcPts val="0"/>
              </a:spcAft>
              <a:buSzPts val="1700"/>
              <a:buNone/>
              <a:defRPr sz="1700" b="1"/>
            </a:lvl6pPr>
            <a:lvl7pPr lvl="6" algn="ctr" rtl="0">
              <a:lnSpc>
                <a:spcPct val="100000"/>
              </a:lnSpc>
              <a:spcBef>
                <a:spcPts val="0"/>
              </a:spcBef>
              <a:spcAft>
                <a:spcPts val="0"/>
              </a:spcAft>
              <a:buSzPts val="1700"/>
              <a:buNone/>
              <a:defRPr sz="1700" b="1"/>
            </a:lvl7pPr>
            <a:lvl8pPr lvl="7" algn="ctr" rtl="0">
              <a:lnSpc>
                <a:spcPct val="100000"/>
              </a:lnSpc>
              <a:spcBef>
                <a:spcPts val="0"/>
              </a:spcBef>
              <a:spcAft>
                <a:spcPts val="0"/>
              </a:spcAft>
              <a:buSzPts val="1700"/>
              <a:buNone/>
              <a:defRPr sz="1700" b="1"/>
            </a:lvl8pPr>
            <a:lvl9pPr lvl="8" algn="ctr" rtl="0">
              <a:lnSpc>
                <a:spcPct val="100000"/>
              </a:lnSpc>
              <a:spcBef>
                <a:spcPts val="0"/>
              </a:spcBef>
              <a:spcAft>
                <a:spcPts val="0"/>
              </a:spcAft>
              <a:buSzPts val="1700"/>
              <a:buNone/>
              <a:defRPr sz="1700" b="1"/>
            </a:lvl9pPr>
          </a:lstStyle>
          <a:p>
            <a:endParaRPr/>
          </a:p>
        </p:txBody>
      </p:sp>
    </p:spTree>
    <p:extLst>
      <p:ext uri="{BB962C8B-B14F-4D97-AF65-F5344CB8AC3E}">
        <p14:creationId xmlns:p14="http://schemas.microsoft.com/office/powerpoint/2010/main" val="130309124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matchingName="Three columns 3">
  <p:cSld name="Three columns 3">
    <p:spTree>
      <p:nvGrpSpPr>
        <p:cNvPr id="1" name="Shape 259"/>
        <p:cNvGrpSpPr/>
        <p:nvPr/>
      </p:nvGrpSpPr>
      <p:grpSpPr>
        <a:xfrm>
          <a:off x="0" y="0"/>
          <a:ext cx="0" cy="0"/>
          <a:chOff x="0" y="0"/>
          <a:chExt cx="0" cy="0"/>
        </a:xfrm>
      </p:grpSpPr>
      <p:sp>
        <p:nvSpPr>
          <p:cNvPr id="260" name="Google Shape;260;p23"/>
          <p:cNvSpPr txBox="1">
            <a:spLocks noGrp="1"/>
          </p:cNvSpPr>
          <p:nvPr>
            <p:ph type="title"/>
          </p:nvPr>
        </p:nvSpPr>
        <p:spPr>
          <a:xfrm>
            <a:off x="720000" y="540000"/>
            <a:ext cx="7704000" cy="31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800"/>
              <a:buNone/>
              <a:defRPr sz="3800"/>
            </a:lvl1pPr>
            <a:lvl2pPr lvl="1" algn="ctr" rtl="0">
              <a:spcBef>
                <a:spcPts val="0"/>
              </a:spcBef>
              <a:spcAft>
                <a:spcPts val="0"/>
              </a:spcAft>
              <a:buSzPts val="3800"/>
              <a:buNone/>
              <a:defRPr sz="3800"/>
            </a:lvl2pPr>
            <a:lvl3pPr lvl="2" algn="ctr" rtl="0">
              <a:spcBef>
                <a:spcPts val="0"/>
              </a:spcBef>
              <a:spcAft>
                <a:spcPts val="0"/>
              </a:spcAft>
              <a:buSzPts val="3800"/>
              <a:buNone/>
              <a:defRPr sz="3800"/>
            </a:lvl3pPr>
            <a:lvl4pPr lvl="3" algn="ctr" rtl="0">
              <a:spcBef>
                <a:spcPts val="0"/>
              </a:spcBef>
              <a:spcAft>
                <a:spcPts val="0"/>
              </a:spcAft>
              <a:buSzPts val="3800"/>
              <a:buNone/>
              <a:defRPr sz="3800"/>
            </a:lvl4pPr>
            <a:lvl5pPr lvl="4" algn="ctr" rtl="0">
              <a:spcBef>
                <a:spcPts val="0"/>
              </a:spcBef>
              <a:spcAft>
                <a:spcPts val="0"/>
              </a:spcAft>
              <a:buSzPts val="3800"/>
              <a:buNone/>
              <a:defRPr sz="3800"/>
            </a:lvl5pPr>
            <a:lvl6pPr lvl="5" algn="ctr" rtl="0">
              <a:spcBef>
                <a:spcPts val="0"/>
              </a:spcBef>
              <a:spcAft>
                <a:spcPts val="0"/>
              </a:spcAft>
              <a:buSzPts val="3800"/>
              <a:buNone/>
              <a:defRPr sz="3800"/>
            </a:lvl6pPr>
            <a:lvl7pPr lvl="6" algn="ctr" rtl="0">
              <a:spcBef>
                <a:spcPts val="0"/>
              </a:spcBef>
              <a:spcAft>
                <a:spcPts val="0"/>
              </a:spcAft>
              <a:buSzPts val="3800"/>
              <a:buNone/>
              <a:defRPr sz="3800"/>
            </a:lvl7pPr>
            <a:lvl8pPr lvl="7" algn="ctr" rtl="0">
              <a:spcBef>
                <a:spcPts val="0"/>
              </a:spcBef>
              <a:spcAft>
                <a:spcPts val="0"/>
              </a:spcAft>
              <a:buSzPts val="3800"/>
              <a:buNone/>
              <a:defRPr sz="3800"/>
            </a:lvl8pPr>
            <a:lvl9pPr lvl="8" algn="ctr" rtl="0">
              <a:spcBef>
                <a:spcPts val="0"/>
              </a:spcBef>
              <a:spcAft>
                <a:spcPts val="0"/>
              </a:spcAft>
              <a:buSzPts val="3800"/>
              <a:buNone/>
              <a:defRPr sz="3800"/>
            </a:lvl9pPr>
          </a:lstStyle>
          <a:p>
            <a:endParaRPr/>
          </a:p>
        </p:txBody>
      </p:sp>
      <p:sp>
        <p:nvSpPr>
          <p:cNvPr id="261" name="Google Shape;261;p23"/>
          <p:cNvSpPr txBox="1">
            <a:spLocks noGrp="1"/>
          </p:cNvSpPr>
          <p:nvPr>
            <p:ph type="subTitle" idx="1"/>
          </p:nvPr>
        </p:nvSpPr>
        <p:spPr>
          <a:xfrm>
            <a:off x="3748875" y="1638044"/>
            <a:ext cx="1803300" cy="57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950"/>
              <a:buNone/>
              <a:defRPr sz="1100"/>
            </a:lvl1pPr>
            <a:lvl2pPr lvl="1" algn="ctr" rtl="0">
              <a:lnSpc>
                <a:spcPct val="100000"/>
              </a:lnSpc>
              <a:spcBef>
                <a:spcPts val="0"/>
              </a:spcBef>
              <a:spcAft>
                <a:spcPts val="0"/>
              </a:spcAft>
              <a:buSzPts val="950"/>
              <a:buNone/>
              <a:defRPr sz="950"/>
            </a:lvl2pPr>
            <a:lvl3pPr lvl="2" algn="ctr" rtl="0">
              <a:lnSpc>
                <a:spcPct val="100000"/>
              </a:lnSpc>
              <a:spcBef>
                <a:spcPts val="0"/>
              </a:spcBef>
              <a:spcAft>
                <a:spcPts val="0"/>
              </a:spcAft>
              <a:buSzPts val="950"/>
              <a:buNone/>
              <a:defRPr sz="950"/>
            </a:lvl3pPr>
            <a:lvl4pPr lvl="3" algn="ctr" rtl="0">
              <a:lnSpc>
                <a:spcPct val="100000"/>
              </a:lnSpc>
              <a:spcBef>
                <a:spcPts val="0"/>
              </a:spcBef>
              <a:spcAft>
                <a:spcPts val="0"/>
              </a:spcAft>
              <a:buSzPts val="950"/>
              <a:buNone/>
              <a:defRPr sz="950"/>
            </a:lvl4pPr>
            <a:lvl5pPr lvl="4" algn="ctr" rtl="0">
              <a:lnSpc>
                <a:spcPct val="100000"/>
              </a:lnSpc>
              <a:spcBef>
                <a:spcPts val="0"/>
              </a:spcBef>
              <a:spcAft>
                <a:spcPts val="0"/>
              </a:spcAft>
              <a:buSzPts val="950"/>
              <a:buNone/>
              <a:defRPr sz="950"/>
            </a:lvl5pPr>
            <a:lvl6pPr lvl="5" algn="ctr" rtl="0">
              <a:lnSpc>
                <a:spcPct val="100000"/>
              </a:lnSpc>
              <a:spcBef>
                <a:spcPts val="0"/>
              </a:spcBef>
              <a:spcAft>
                <a:spcPts val="0"/>
              </a:spcAft>
              <a:buSzPts val="950"/>
              <a:buNone/>
              <a:defRPr sz="950"/>
            </a:lvl6pPr>
            <a:lvl7pPr lvl="6" algn="ctr" rtl="0">
              <a:lnSpc>
                <a:spcPct val="100000"/>
              </a:lnSpc>
              <a:spcBef>
                <a:spcPts val="0"/>
              </a:spcBef>
              <a:spcAft>
                <a:spcPts val="0"/>
              </a:spcAft>
              <a:buSzPts val="950"/>
              <a:buNone/>
              <a:defRPr sz="950"/>
            </a:lvl7pPr>
            <a:lvl8pPr lvl="7" algn="ctr" rtl="0">
              <a:lnSpc>
                <a:spcPct val="100000"/>
              </a:lnSpc>
              <a:spcBef>
                <a:spcPts val="0"/>
              </a:spcBef>
              <a:spcAft>
                <a:spcPts val="0"/>
              </a:spcAft>
              <a:buSzPts val="950"/>
              <a:buNone/>
              <a:defRPr sz="950"/>
            </a:lvl8pPr>
            <a:lvl9pPr lvl="8" algn="ctr" rtl="0">
              <a:lnSpc>
                <a:spcPct val="100000"/>
              </a:lnSpc>
              <a:spcBef>
                <a:spcPts val="0"/>
              </a:spcBef>
              <a:spcAft>
                <a:spcPts val="0"/>
              </a:spcAft>
              <a:buSzPts val="950"/>
              <a:buNone/>
              <a:defRPr sz="950"/>
            </a:lvl9pPr>
          </a:lstStyle>
          <a:p>
            <a:endParaRPr/>
          </a:p>
        </p:txBody>
      </p:sp>
      <p:sp>
        <p:nvSpPr>
          <p:cNvPr id="262" name="Google Shape;262;p23"/>
          <p:cNvSpPr txBox="1">
            <a:spLocks noGrp="1"/>
          </p:cNvSpPr>
          <p:nvPr>
            <p:ph type="subTitle" idx="2"/>
          </p:nvPr>
        </p:nvSpPr>
        <p:spPr>
          <a:xfrm>
            <a:off x="3748975" y="1313294"/>
            <a:ext cx="1803300" cy="4413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600"/>
              <a:buNone/>
              <a:defRPr sz="1600" b="1"/>
            </a:lvl1pPr>
            <a:lvl2pPr lvl="1" algn="ctr" rtl="0">
              <a:lnSpc>
                <a:spcPct val="100000"/>
              </a:lnSpc>
              <a:spcBef>
                <a:spcPts val="0"/>
              </a:spcBef>
              <a:spcAft>
                <a:spcPts val="0"/>
              </a:spcAft>
              <a:buSzPts val="1600"/>
              <a:buNone/>
              <a:defRPr sz="1600" b="1"/>
            </a:lvl2pPr>
            <a:lvl3pPr lvl="2" algn="ctr" rtl="0">
              <a:lnSpc>
                <a:spcPct val="100000"/>
              </a:lnSpc>
              <a:spcBef>
                <a:spcPts val="0"/>
              </a:spcBef>
              <a:spcAft>
                <a:spcPts val="0"/>
              </a:spcAft>
              <a:buSzPts val="1600"/>
              <a:buNone/>
              <a:defRPr sz="1600" b="1"/>
            </a:lvl3pPr>
            <a:lvl4pPr lvl="3" algn="ctr" rtl="0">
              <a:lnSpc>
                <a:spcPct val="100000"/>
              </a:lnSpc>
              <a:spcBef>
                <a:spcPts val="0"/>
              </a:spcBef>
              <a:spcAft>
                <a:spcPts val="0"/>
              </a:spcAft>
              <a:buSzPts val="1600"/>
              <a:buNone/>
              <a:defRPr sz="1600" b="1"/>
            </a:lvl4pPr>
            <a:lvl5pPr lvl="4" algn="ctr" rtl="0">
              <a:lnSpc>
                <a:spcPct val="100000"/>
              </a:lnSpc>
              <a:spcBef>
                <a:spcPts val="0"/>
              </a:spcBef>
              <a:spcAft>
                <a:spcPts val="0"/>
              </a:spcAft>
              <a:buSzPts val="1600"/>
              <a:buNone/>
              <a:defRPr sz="1600" b="1"/>
            </a:lvl5pPr>
            <a:lvl6pPr lvl="5" algn="ctr" rtl="0">
              <a:lnSpc>
                <a:spcPct val="100000"/>
              </a:lnSpc>
              <a:spcBef>
                <a:spcPts val="0"/>
              </a:spcBef>
              <a:spcAft>
                <a:spcPts val="0"/>
              </a:spcAft>
              <a:buSzPts val="1600"/>
              <a:buNone/>
              <a:defRPr sz="1600" b="1"/>
            </a:lvl6pPr>
            <a:lvl7pPr lvl="6" algn="ctr" rtl="0">
              <a:lnSpc>
                <a:spcPct val="100000"/>
              </a:lnSpc>
              <a:spcBef>
                <a:spcPts val="0"/>
              </a:spcBef>
              <a:spcAft>
                <a:spcPts val="0"/>
              </a:spcAft>
              <a:buSzPts val="1600"/>
              <a:buNone/>
              <a:defRPr sz="1600" b="1"/>
            </a:lvl7pPr>
            <a:lvl8pPr lvl="7" algn="ctr" rtl="0">
              <a:lnSpc>
                <a:spcPct val="100000"/>
              </a:lnSpc>
              <a:spcBef>
                <a:spcPts val="0"/>
              </a:spcBef>
              <a:spcAft>
                <a:spcPts val="0"/>
              </a:spcAft>
              <a:buSzPts val="1600"/>
              <a:buNone/>
              <a:defRPr sz="1600" b="1"/>
            </a:lvl8pPr>
            <a:lvl9pPr lvl="8" algn="ctr" rtl="0">
              <a:lnSpc>
                <a:spcPct val="100000"/>
              </a:lnSpc>
              <a:spcBef>
                <a:spcPts val="0"/>
              </a:spcBef>
              <a:spcAft>
                <a:spcPts val="0"/>
              </a:spcAft>
              <a:buSzPts val="1600"/>
              <a:buNone/>
              <a:defRPr sz="1600" b="1"/>
            </a:lvl9pPr>
          </a:lstStyle>
          <a:p>
            <a:endParaRPr/>
          </a:p>
        </p:txBody>
      </p:sp>
      <p:sp>
        <p:nvSpPr>
          <p:cNvPr id="263" name="Google Shape;263;p23"/>
          <p:cNvSpPr txBox="1">
            <a:spLocks noGrp="1"/>
          </p:cNvSpPr>
          <p:nvPr>
            <p:ph type="subTitle" idx="3"/>
          </p:nvPr>
        </p:nvSpPr>
        <p:spPr>
          <a:xfrm>
            <a:off x="5789600" y="1638044"/>
            <a:ext cx="1803300" cy="57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950"/>
              <a:buNone/>
              <a:defRPr sz="1100"/>
            </a:lvl1pPr>
            <a:lvl2pPr lvl="1" rtl="0">
              <a:lnSpc>
                <a:spcPct val="100000"/>
              </a:lnSpc>
              <a:spcBef>
                <a:spcPts val="0"/>
              </a:spcBef>
              <a:spcAft>
                <a:spcPts val="0"/>
              </a:spcAft>
              <a:buSzPts val="950"/>
              <a:buNone/>
              <a:defRPr sz="950"/>
            </a:lvl2pPr>
            <a:lvl3pPr lvl="2" rtl="0">
              <a:lnSpc>
                <a:spcPct val="100000"/>
              </a:lnSpc>
              <a:spcBef>
                <a:spcPts val="0"/>
              </a:spcBef>
              <a:spcAft>
                <a:spcPts val="0"/>
              </a:spcAft>
              <a:buSzPts val="950"/>
              <a:buNone/>
              <a:defRPr sz="950"/>
            </a:lvl3pPr>
            <a:lvl4pPr lvl="3" rtl="0">
              <a:lnSpc>
                <a:spcPct val="100000"/>
              </a:lnSpc>
              <a:spcBef>
                <a:spcPts val="0"/>
              </a:spcBef>
              <a:spcAft>
                <a:spcPts val="0"/>
              </a:spcAft>
              <a:buSzPts val="950"/>
              <a:buNone/>
              <a:defRPr sz="950"/>
            </a:lvl4pPr>
            <a:lvl5pPr lvl="4" rtl="0">
              <a:lnSpc>
                <a:spcPct val="100000"/>
              </a:lnSpc>
              <a:spcBef>
                <a:spcPts val="0"/>
              </a:spcBef>
              <a:spcAft>
                <a:spcPts val="0"/>
              </a:spcAft>
              <a:buSzPts val="950"/>
              <a:buNone/>
              <a:defRPr sz="950"/>
            </a:lvl5pPr>
            <a:lvl6pPr lvl="5" rtl="0">
              <a:lnSpc>
                <a:spcPct val="100000"/>
              </a:lnSpc>
              <a:spcBef>
                <a:spcPts val="0"/>
              </a:spcBef>
              <a:spcAft>
                <a:spcPts val="0"/>
              </a:spcAft>
              <a:buSzPts val="950"/>
              <a:buNone/>
              <a:defRPr sz="950"/>
            </a:lvl6pPr>
            <a:lvl7pPr lvl="6" rtl="0">
              <a:lnSpc>
                <a:spcPct val="100000"/>
              </a:lnSpc>
              <a:spcBef>
                <a:spcPts val="0"/>
              </a:spcBef>
              <a:spcAft>
                <a:spcPts val="0"/>
              </a:spcAft>
              <a:buSzPts val="950"/>
              <a:buNone/>
              <a:defRPr sz="950"/>
            </a:lvl7pPr>
            <a:lvl8pPr lvl="7" rtl="0">
              <a:lnSpc>
                <a:spcPct val="100000"/>
              </a:lnSpc>
              <a:spcBef>
                <a:spcPts val="0"/>
              </a:spcBef>
              <a:spcAft>
                <a:spcPts val="0"/>
              </a:spcAft>
              <a:buSzPts val="950"/>
              <a:buNone/>
              <a:defRPr sz="950"/>
            </a:lvl8pPr>
            <a:lvl9pPr lvl="8" rtl="0">
              <a:lnSpc>
                <a:spcPct val="100000"/>
              </a:lnSpc>
              <a:spcBef>
                <a:spcPts val="0"/>
              </a:spcBef>
              <a:spcAft>
                <a:spcPts val="0"/>
              </a:spcAft>
              <a:buSzPts val="950"/>
              <a:buNone/>
              <a:defRPr sz="950"/>
            </a:lvl9pPr>
          </a:lstStyle>
          <a:p>
            <a:endParaRPr/>
          </a:p>
        </p:txBody>
      </p:sp>
      <p:sp>
        <p:nvSpPr>
          <p:cNvPr id="264" name="Google Shape;264;p23"/>
          <p:cNvSpPr txBox="1">
            <a:spLocks noGrp="1"/>
          </p:cNvSpPr>
          <p:nvPr>
            <p:ph type="subTitle" idx="4"/>
          </p:nvPr>
        </p:nvSpPr>
        <p:spPr>
          <a:xfrm>
            <a:off x="5789600" y="1313294"/>
            <a:ext cx="1803300" cy="4413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600"/>
              <a:buNone/>
              <a:defRPr sz="1600" b="1"/>
            </a:lvl1pPr>
            <a:lvl2pPr lvl="1" rtl="0">
              <a:lnSpc>
                <a:spcPct val="100000"/>
              </a:lnSpc>
              <a:spcBef>
                <a:spcPts val="0"/>
              </a:spcBef>
              <a:spcAft>
                <a:spcPts val="0"/>
              </a:spcAft>
              <a:buSzPts val="1600"/>
              <a:buNone/>
              <a:defRPr sz="1600" b="1"/>
            </a:lvl2pPr>
            <a:lvl3pPr lvl="2" rtl="0">
              <a:lnSpc>
                <a:spcPct val="100000"/>
              </a:lnSpc>
              <a:spcBef>
                <a:spcPts val="0"/>
              </a:spcBef>
              <a:spcAft>
                <a:spcPts val="0"/>
              </a:spcAft>
              <a:buSzPts val="1600"/>
              <a:buNone/>
              <a:defRPr sz="1600" b="1"/>
            </a:lvl3pPr>
            <a:lvl4pPr lvl="3" rtl="0">
              <a:lnSpc>
                <a:spcPct val="100000"/>
              </a:lnSpc>
              <a:spcBef>
                <a:spcPts val="0"/>
              </a:spcBef>
              <a:spcAft>
                <a:spcPts val="0"/>
              </a:spcAft>
              <a:buSzPts val="1600"/>
              <a:buNone/>
              <a:defRPr sz="1600" b="1"/>
            </a:lvl4pPr>
            <a:lvl5pPr lvl="4" rtl="0">
              <a:lnSpc>
                <a:spcPct val="100000"/>
              </a:lnSpc>
              <a:spcBef>
                <a:spcPts val="0"/>
              </a:spcBef>
              <a:spcAft>
                <a:spcPts val="0"/>
              </a:spcAft>
              <a:buSzPts val="1600"/>
              <a:buNone/>
              <a:defRPr sz="1600" b="1"/>
            </a:lvl5pPr>
            <a:lvl6pPr lvl="5" rtl="0">
              <a:lnSpc>
                <a:spcPct val="100000"/>
              </a:lnSpc>
              <a:spcBef>
                <a:spcPts val="0"/>
              </a:spcBef>
              <a:spcAft>
                <a:spcPts val="0"/>
              </a:spcAft>
              <a:buSzPts val="1600"/>
              <a:buNone/>
              <a:defRPr sz="1600" b="1"/>
            </a:lvl6pPr>
            <a:lvl7pPr lvl="6" rtl="0">
              <a:lnSpc>
                <a:spcPct val="100000"/>
              </a:lnSpc>
              <a:spcBef>
                <a:spcPts val="0"/>
              </a:spcBef>
              <a:spcAft>
                <a:spcPts val="0"/>
              </a:spcAft>
              <a:buSzPts val="1600"/>
              <a:buNone/>
              <a:defRPr sz="1600" b="1"/>
            </a:lvl7pPr>
            <a:lvl8pPr lvl="7" rtl="0">
              <a:lnSpc>
                <a:spcPct val="100000"/>
              </a:lnSpc>
              <a:spcBef>
                <a:spcPts val="0"/>
              </a:spcBef>
              <a:spcAft>
                <a:spcPts val="0"/>
              </a:spcAft>
              <a:buSzPts val="1600"/>
              <a:buNone/>
              <a:defRPr sz="1600" b="1"/>
            </a:lvl8pPr>
            <a:lvl9pPr lvl="8" rtl="0">
              <a:lnSpc>
                <a:spcPct val="100000"/>
              </a:lnSpc>
              <a:spcBef>
                <a:spcPts val="0"/>
              </a:spcBef>
              <a:spcAft>
                <a:spcPts val="0"/>
              </a:spcAft>
              <a:buSzPts val="1600"/>
              <a:buNone/>
              <a:defRPr sz="1600" b="1"/>
            </a:lvl9pPr>
          </a:lstStyle>
          <a:p>
            <a:endParaRPr/>
          </a:p>
        </p:txBody>
      </p:sp>
      <p:sp>
        <p:nvSpPr>
          <p:cNvPr id="265" name="Google Shape;265;p23"/>
          <p:cNvSpPr txBox="1">
            <a:spLocks noGrp="1"/>
          </p:cNvSpPr>
          <p:nvPr>
            <p:ph type="subTitle" idx="5"/>
          </p:nvPr>
        </p:nvSpPr>
        <p:spPr>
          <a:xfrm>
            <a:off x="1708375" y="1638044"/>
            <a:ext cx="1803300" cy="57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950"/>
              <a:buNone/>
              <a:defRPr sz="1100"/>
            </a:lvl1pPr>
            <a:lvl2pPr lvl="1" algn="r" rtl="0">
              <a:lnSpc>
                <a:spcPct val="100000"/>
              </a:lnSpc>
              <a:spcBef>
                <a:spcPts val="0"/>
              </a:spcBef>
              <a:spcAft>
                <a:spcPts val="0"/>
              </a:spcAft>
              <a:buSzPts val="950"/>
              <a:buNone/>
              <a:defRPr sz="950"/>
            </a:lvl2pPr>
            <a:lvl3pPr lvl="2" algn="r" rtl="0">
              <a:lnSpc>
                <a:spcPct val="100000"/>
              </a:lnSpc>
              <a:spcBef>
                <a:spcPts val="0"/>
              </a:spcBef>
              <a:spcAft>
                <a:spcPts val="0"/>
              </a:spcAft>
              <a:buSzPts val="950"/>
              <a:buNone/>
              <a:defRPr sz="950"/>
            </a:lvl3pPr>
            <a:lvl4pPr lvl="3" algn="r" rtl="0">
              <a:lnSpc>
                <a:spcPct val="100000"/>
              </a:lnSpc>
              <a:spcBef>
                <a:spcPts val="0"/>
              </a:spcBef>
              <a:spcAft>
                <a:spcPts val="0"/>
              </a:spcAft>
              <a:buSzPts val="950"/>
              <a:buNone/>
              <a:defRPr sz="950"/>
            </a:lvl4pPr>
            <a:lvl5pPr lvl="4" algn="r" rtl="0">
              <a:lnSpc>
                <a:spcPct val="100000"/>
              </a:lnSpc>
              <a:spcBef>
                <a:spcPts val="0"/>
              </a:spcBef>
              <a:spcAft>
                <a:spcPts val="0"/>
              </a:spcAft>
              <a:buSzPts val="950"/>
              <a:buNone/>
              <a:defRPr sz="950"/>
            </a:lvl5pPr>
            <a:lvl6pPr lvl="5" algn="r" rtl="0">
              <a:lnSpc>
                <a:spcPct val="100000"/>
              </a:lnSpc>
              <a:spcBef>
                <a:spcPts val="0"/>
              </a:spcBef>
              <a:spcAft>
                <a:spcPts val="0"/>
              </a:spcAft>
              <a:buSzPts val="950"/>
              <a:buNone/>
              <a:defRPr sz="950"/>
            </a:lvl6pPr>
            <a:lvl7pPr lvl="6" algn="r" rtl="0">
              <a:lnSpc>
                <a:spcPct val="100000"/>
              </a:lnSpc>
              <a:spcBef>
                <a:spcPts val="0"/>
              </a:spcBef>
              <a:spcAft>
                <a:spcPts val="0"/>
              </a:spcAft>
              <a:buSzPts val="950"/>
              <a:buNone/>
              <a:defRPr sz="950"/>
            </a:lvl7pPr>
            <a:lvl8pPr lvl="7" algn="r" rtl="0">
              <a:lnSpc>
                <a:spcPct val="100000"/>
              </a:lnSpc>
              <a:spcBef>
                <a:spcPts val="0"/>
              </a:spcBef>
              <a:spcAft>
                <a:spcPts val="0"/>
              </a:spcAft>
              <a:buSzPts val="950"/>
              <a:buNone/>
              <a:defRPr sz="950"/>
            </a:lvl8pPr>
            <a:lvl9pPr lvl="8" algn="r" rtl="0">
              <a:lnSpc>
                <a:spcPct val="100000"/>
              </a:lnSpc>
              <a:spcBef>
                <a:spcPts val="0"/>
              </a:spcBef>
              <a:spcAft>
                <a:spcPts val="0"/>
              </a:spcAft>
              <a:buSzPts val="950"/>
              <a:buNone/>
              <a:defRPr sz="950"/>
            </a:lvl9pPr>
          </a:lstStyle>
          <a:p>
            <a:endParaRPr/>
          </a:p>
        </p:txBody>
      </p:sp>
      <p:sp>
        <p:nvSpPr>
          <p:cNvPr id="266" name="Google Shape;266;p23"/>
          <p:cNvSpPr txBox="1">
            <a:spLocks noGrp="1"/>
          </p:cNvSpPr>
          <p:nvPr>
            <p:ph type="subTitle" idx="6"/>
          </p:nvPr>
        </p:nvSpPr>
        <p:spPr>
          <a:xfrm>
            <a:off x="1708250" y="1313294"/>
            <a:ext cx="1803300" cy="4413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600"/>
              <a:buNone/>
              <a:defRPr sz="1600" b="1"/>
            </a:lvl1pPr>
            <a:lvl2pPr lvl="1" algn="r" rtl="0">
              <a:lnSpc>
                <a:spcPct val="100000"/>
              </a:lnSpc>
              <a:spcBef>
                <a:spcPts val="0"/>
              </a:spcBef>
              <a:spcAft>
                <a:spcPts val="0"/>
              </a:spcAft>
              <a:buSzPts val="1600"/>
              <a:buNone/>
              <a:defRPr sz="1600" b="1"/>
            </a:lvl2pPr>
            <a:lvl3pPr lvl="2" algn="r" rtl="0">
              <a:lnSpc>
                <a:spcPct val="100000"/>
              </a:lnSpc>
              <a:spcBef>
                <a:spcPts val="0"/>
              </a:spcBef>
              <a:spcAft>
                <a:spcPts val="0"/>
              </a:spcAft>
              <a:buSzPts val="1600"/>
              <a:buNone/>
              <a:defRPr sz="1600" b="1"/>
            </a:lvl3pPr>
            <a:lvl4pPr lvl="3" algn="r" rtl="0">
              <a:lnSpc>
                <a:spcPct val="100000"/>
              </a:lnSpc>
              <a:spcBef>
                <a:spcPts val="0"/>
              </a:spcBef>
              <a:spcAft>
                <a:spcPts val="0"/>
              </a:spcAft>
              <a:buSzPts val="1600"/>
              <a:buNone/>
              <a:defRPr sz="1600" b="1"/>
            </a:lvl4pPr>
            <a:lvl5pPr lvl="4" algn="r" rtl="0">
              <a:lnSpc>
                <a:spcPct val="100000"/>
              </a:lnSpc>
              <a:spcBef>
                <a:spcPts val="0"/>
              </a:spcBef>
              <a:spcAft>
                <a:spcPts val="0"/>
              </a:spcAft>
              <a:buSzPts val="1600"/>
              <a:buNone/>
              <a:defRPr sz="1600" b="1"/>
            </a:lvl5pPr>
            <a:lvl6pPr lvl="5" algn="r" rtl="0">
              <a:lnSpc>
                <a:spcPct val="100000"/>
              </a:lnSpc>
              <a:spcBef>
                <a:spcPts val="0"/>
              </a:spcBef>
              <a:spcAft>
                <a:spcPts val="0"/>
              </a:spcAft>
              <a:buSzPts val="1600"/>
              <a:buNone/>
              <a:defRPr sz="1600" b="1"/>
            </a:lvl6pPr>
            <a:lvl7pPr lvl="6" algn="r" rtl="0">
              <a:lnSpc>
                <a:spcPct val="100000"/>
              </a:lnSpc>
              <a:spcBef>
                <a:spcPts val="0"/>
              </a:spcBef>
              <a:spcAft>
                <a:spcPts val="0"/>
              </a:spcAft>
              <a:buSzPts val="1600"/>
              <a:buNone/>
              <a:defRPr sz="1600" b="1"/>
            </a:lvl7pPr>
            <a:lvl8pPr lvl="7" algn="r" rtl="0">
              <a:lnSpc>
                <a:spcPct val="100000"/>
              </a:lnSpc>
              <a:spcBef>
                <a:spcPts val="0"/>
              </a:spcBef>
              <a:spcAft>
                <a:spcPts val="0"/>
              </a:spcAft>
              <a:buSzPts val="1600"/>
              <a:buNone/>
              <a:defRPr sz="1600" b="1"/>
            </a:lvl8pPr>
            <a:lvl9pPr lvl="8" algn="r" rtl="0">
              <a:lnSpc>
                <a:spcPct val="100000"/>
              </a:lnSpc>
              <a:spcBef>
                <a:spcPts val="0"/>
              </a:spcBef>
              <a:spcAft>
                <a:spcPts val="0"/>
              </a:spcAft>
              <a:buSzPts val="1600"/>
              <a:buNone/>
              <a:defRPr sz="1600" b="1"/>
            </a:lvl9pPr>
          </a:lstStyle>
          <a:p>
            <a:endParaRPr/>
          </a:p>
        </p:txBody>
      </p:sp>
    </p:spTree>
    <p:extLst>
      <p:ext uri="{BB962C8B-B14F-4D97-AF65-F5344CB8AC3E}">
        <p14:creationId xmlns:p14="http://schemas.microsoft.com/office/powerpoint/2010/main" val="32457836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matchingName="Thanks slide">
  <p:cSld name="Thanks slide">
    <p:spTree>
      <p:nvGrpSpPr>
        <p:cNvPr id="1" name="Shape 267"/>
        <p:cNvGrpSpPr/>
        <p:nvPr/>
      </p:nvGrpSpPr>
      <p:grpSpPr>
        <a:xfrm>
          <a:off x="0" y="0"/>
          <a:ext cx="0" cy="0"/>
          <a:chOff x="0" y="0"/>
          <a:chExt cx="0" cy="0"/>
        </a:xfrm>
      </p:grpSpPr>
      <p:grpSp>
        <p:nvGrpSpPr>
          <p:cNvPr id="268" name="Google Shape;268;p24"/>
          <p:cNvGrpSpPr/>
          <p:nvPr/>
        </p:nvGrpSpPr>
        <p:grpSpPr>
          <a:xfrm>
            <a:off x="292379" y="-21025"/>
            <a:ext cx="8947379" cy="5164658"/>
            <a:chOff x="292378" y="-21025"/>
            <a:chExt cx="8947379" cy="5164658"/>
          </a:xfrm>
        </p:grpSpPr>
        <p:sp>
          <p:nvSpPr>
            <p:cNvPr id="269" name="Google Shape;269;p24"/>
            <p:cNvSpPr/>
            <p:nvPr/>
          </p:nvSpPr>
          <p:spPr>
            <a:xfrm>
              <a:off x="3531875" y="-21025"/>
              <a:ext cx="5667221" cy="5164654"/>
            </a:xfrm>
            <a:custGeom>
              <a:avLst/>
              <a:gdLst/>
              <a:ahLst/>
              <a:cxnLst/>
              <a:rect l="l" t="t" r="r" b="b"/>
              <a:pathLst>
                <a:path w="173668" h="159526" extrusionOk="0">
                  <a:moveTo>
                    <a:pt x="74978" y="0"/>
                  </a:moveTo>
                  <a:lnTo>
                    <a:pt x="1" y="93821"/>
                  </a:lnTo>
                  <a:lnTo>
                    <a:pt x="1" y="100750"/>
                  </a:lnTo>
                  <a:lnTo>
                    <a:pt x="89966" y="159525"/>
                  </a:lnTo>
                  <a:lnTo>
                    <a:pt x="128070" y="159525"/>
                  </a:lnTo>
                  <a:lnTo>
                    <a:pt x="173667" y="159492"/>
                  </a:lnTo>
                  <a:lnTo>
                    <a:pt x="123683" y="159492"/>
                  </a:lnTo>
                  <a:lnTo>
                    <a:pt x="67" y="97044"/>
                  </a:lnTo>
                  <a:lnTo>
                    <a:pt x="88404" y="0"/>
                  </a:lnTo>
                  <a:close/>
                </a:path>
              </a:pathLst>
            </a:custGeom>
            <a:solidFill>
              <a:srgbClr val="F5EB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 name="Google Shape;270;p24"/>
            <p:cNvSpPr/>
            <p:nvPr/>
          </p:nvSpPr>
          <p:spPr>
            <a:xfrm>
              <a:off x="3534061" y="-21025"/>
              <a:ext cx="5665035" cy="5163554"/>
            </a:xfrm>
            <a:custGeom>
              <a:avLst/>
              <a:gdLst/>
              <a:ahLst/>
              <a:cxnLst/>
              <a:rect l="l" t="t" r="r" b="b"/>
              <a:pathLst>
                <a:path w="173601" h="159492" extrusionOk="0">
                  <a:moveTo>
                    <a:pt x="88337" y="0"/>
                  </a:moveTo>
                  <a:lnTo>
                    <a:pt x="0" y="97044"/>
                  </a:lnTo>
                  <a:lnTo>
                    <a:pt x="123616" y="159492"/>
                  </a:lnTo>
                  <a:lnTo>
                    <a:pt x="173600" y="159492"/>
                  </a:lnTo>
                  <a:lnTo>
                    <a:pt x="173600" y="159309"/>
                  </a:lnTo>
                  <a:lnTo>
                    <a:pt x="173600" y="0"/>
                  </a:lnTo>
                  <a:close/>
                </a:path>
              </a:pathLst>
            </a:custGeom>
            <a:solidFill>
              <a:srgbClr val="F5EB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 name="Google Shape;271;p24"/>
            <p:cNvSpPr/>
            <p:nvPr/>
          </p:nvSpPr>
          <p:spPr>
            <a:xfrm>
              <a:off x="3531875" y="-21025"/>
              <a:ext cx="5667221" cy="5164654"/>
            </a:xfrm>
            <a:custGeom>
              <a:avLst/>
              <a:gdLst/>
              <a:ahLst/>
              <a:cxnLst/>
              <a:rect l="l" t="t" r="r" b="b"/>
              <a:pathLst>
                <a:path w="173668" h="159526" extrusionOk="0">
                  <a:moveTo>
                    <a:pt x="74978" y="0"/>
                  </a:moveTo>
                  <a:lnTo>
                    <a:pt x="1" y="93821"/>
                  </a:lnTo>
                  <a:lnTo>
                    <a:pt x="1" y="100750"/>
                  </a:lnTo>
                  <a:lnTo>
                    <a:pt x="89966" y="159525"/>
                  </a:lnTo>
                  <a:lnTo>
                    <a:pt x="128070" y="159525"/>
                  </a:lnTo>
                  <a:lnTo>
                    <a:pt x="173667" y="159492"/>
                  </a:lnTo>
                  <a:lnTo>
                    <a:pt x="173667" y="159309"/>
                  </a:lnTo>
                  <a:lnTo>
                    <a:pt x="173667" y="0"/>
                  </a:lnTo>
                  <a:close/>
                </a:path>
              </a:pathLst>
            </a:custGeom>
            <a:solidFill>
              <a:srgbClr val="FFFFFF">
                <a:alpha val="348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 name="Google Shape;272;p24"/>
            <p:cNvSpPr/>
            <p:nvPr/>
          </p:nvSpPr>
          <p:spPr>
            <a:xfrm>
              <a:off x="3574723" y="-21025"/>
              <a:ext cx="5665035" cy="5163554"/>
            </a:xfrm>
            <a:custGeom>
              <a:avLst/>
              <a:gdLst/>
              <a:ahLst/>
              <a:cxnLst/>
              <a:rect l="l" t="t" r="r" b="b"/>
              <a:pathLst>
                <a:path w="173601" h="159492" extrusionOk="0">
                  <a:moveTo>
                    <a:pt x="88338" y="0"/>
                  </a:moveTo>
                  <a:lnTo>
                    <a:pt x="0" y="97044"/>
                  </a:lnTo>
                  <a:lnTo>
                    <a:pt x="123616" y="159492"/>
                  </a:lnTo>
                  <a:lnTo>
                    <a:pt x="173601" y="159492"/>
                  </a:lnTo>
                  <a:lnTo>
                    <a:pt x="173601" y="159309"/>
                  </a:lnTo>
                  <a:lnTo>
                    <a:pt x="173601" y="0"/>
                  </a:lnTo>
                  <a:close/>
                </a:path>
              </a:pathLst>
            </a:custGeom>
            <a:solidFill>
              <a:srgbClr val="FFFFFF">
                <a:alpha val="348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 name="Google Shape;273;p24"/>
            <p:cNvSpPr/>
            <p:nvPr/>
          </p:nvSpPr>
          <p:spPr>
            <a:xfrm>
              <a:off x="4182331" y="2176031"/>
              <a:ext cx="384442" cy="384442"/>
            </a:xfrm>
            <a:custGeom>
              <a:avLst/>
              <a:gdLst/>
              <a:ahLst/>
              <a:cxnLst/>
              <a:rect l="l" t="t" r="r" b="b"/>
              <a:pathLst>
                <a:path w="11982" h="11982" extrusionOk="0">
                  <a:moveTo>
                    <a:pt x="5999" y="0"/>
                  </a:moveTo>
                  <a:lnTo>
                    <a:pt x="3872" y="3872"/>
                  </a:lnTo>
                  <a:lnTo>
                    <a:pt x="1" y="5999"/>
                  </a:lnTo>
                  <a:lnTo>
                    <a:pt x="3872" y="8110"/>
                  </a:lnTo>
                  <a:lnTo>
                    <a:pt x="5999" y="11981"/>
                  </a:lnTo>
                  <a:lnTo>
                    <a:pt x="8110" y="8110"/>
                  </a:lnTo>
                  <a:lnTo>
                    <a:pt x="11982" y="5999"/>
                  </a:lnTo>
                  <a:lnTo>
                    <a:pt x="8110" y="3872"/>
                  </a:lnTo>
                  <a:lnTo>
                    <a:pt x="5999" y="0"/>
                  </a:ln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 name="Google Shape;274;p24"/>
            <p:cNvSpPr/>
            <p:nvPr/>
          </p:nvSpPr>
          <p:spPr>
            <a:xfrm>
              <a:off x="5860216" y="4458494"/>
              <a:ext cx="384442" cy="384442"/>
            </a:xfrm>
            <a:custGeom>
              <a:avLst/>
              <a:gdLst/>
              <a:ahLst/>
              <a:cxnLst/>
              <a:rect l="l" t="t" r="r" b="b"/>
              <a:pathLst>
                <a:path w="11982" h="11982" extrusionOk="0">
                  <a:moveTo>
                    <a:pt x="5999" y="1"/>
                  </a:moveTo>
                  <a:lnTo>
                    <a:pt x="3872" y="3873"/>
                  </a:lnTo>
                  <a:lnTo>
                    <a:pt x="0" y="5983"/>
                  </a:lnTo>
                  <a:lnTo>
                    <a:pt x="3872" y="8110"/>
                  </a:lnTo>
                  <a:lnTo>
                    <a:pt x="5999" y="11982"/>
                  </a:lnTo>
                  <a:lnTo>
                    <a:pt x="8109" y="8110"/>
                  </a:lnTo>
                  <a:lnTo>
                    <a:pt x="11981" y="5983"/>
                  </a:lnTo>
                  <a:lnTo>
                    <a:pt x="8109" y="3873"/>
                  </a:lnTo>
                  <a:lnTo>
                    <a:pt x="5999" y="1"/>
                  </a:ln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 name="Google Shape;275;p24"/>
            <p:cNvSpPr/>
            <p:nvPr/>
          </p:nvSpPr>
          <p:spPr>
            <a:xfrm>
              <a:off x="5192688" y="1053730"/>
              <a:ext cx="384442" cy="384442"/>
            </a:xfrm>
            <a:custGeom>
              <a:avLst/>
              <a:gdLst/>
              <a:ahLst/>
              <a:cxnLst/>
              <a:rect l="l" t="t" r="r" b="b"/>
              <a:pathLst>
                <a:path w="11982" h="11982" extrusionOk="0">
                  <a:moveTo>
                    <a:pt x="5982" y="0"/>
                  </a:moveTo>
                  <a:lnTo>
                    <a:pt x="3872" y="3872"/>
                  </a:lnTo>
                  <a:lnTo>
                    <a:pt x="0" y="5982"/>
                  </a:lnTo>
                  <a:lnTo>
                    <a:pt x="3872" y="8109"/>
                  </a:lnTo>
                  <a:lnTo>
                    <a:pt x="5982" y="11981"/>
                  </a:lnTo>
                  <a:lnTo>
                    <a:pt x="8109" y="8109"/>
                  </a:lnTo>
                  <a:lnTo>
                    <a:pt x="11981" y="5982"/>
                  </a:lnTo>
                  <a:lnTo>
                    <a:pt x="8109" y="3872"/>
                  </a:lnTo>
                  <a:lnTo>
                    <a:pt x="5982" y="0"/>
                  </a:ln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 name="Google Shape;276;p24"/>
            <p:cNvSpPr/>
            <p:nvPr/>
          </p:nvSpPr>
          <p:spPr>
            <a:xfrm>
              <a:off x="3990399" y="3912022"/>
              <a:ext cx="384442" cy="384442"/>
            </a:xfrm>
            <a:custGeom>
              <a:avLst/>
              <a:gdLst/>
              <a:ahLst/>
              <a:cxnLst/>
              <a:rect l="l" t="t" r="r" b="b"/>
              <a:pathLst>
                <a:path w="11982" h="11982" extrusionOk="0">
                  <a:moveTo>
                    <a:pt x="5983" y="0"/>
                  </a:moveTo>
                  <a:lnTo>
                    <a:pt x="3872" y="3872"/>
                  </a:lnTo>
                  <a:lnTo>
                    <a:pt x="0" y="5982"/>
                  </a:lnTo>
                  <a:lnTo>
                    <a:pt x="3872" y="8109"/>
                  </a:lnTo>
                  <a:lnTo>
                    <a:pt x="5983" y="11981"/>
                  </a:lnTo>
                  <a:lnTo>
                    <a:pt x="8110" y="8109"/>
                  </a:lnTo>
                  <a:lnTo>
                    <a:pt x="11981" y="5982"/>
                  </a:lnTo>
                  <a:lnTo>
                    <a:pt x="8110" y="3872"/>
                  </a:lnTo>
                  <a:lnTo>
                    <a:pt x="5983" y="0"/>
                  </a:ln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 name="Google Shape;277;p24"/>
            <p:cNvSpPr/>
            <p:nvPr/>
          </p:nvSpPr>
          <p:spPr>
            <a:xfrm>
              <a:off x="4572613" y="3814965"/>
              <a:ext cx="238359" cy="238359"/>
            </a:xfrm>
            <a:custGeom>
              <a:avLst/>
              <a:gdLst/>
              <a:ahLst/>
              <a:cxnLst/>
              <a:rect l="l" t="t" r="r" b="b"/>
              <a:pathLst>
                <a:path w="7429" h="7429" extrusionOk="0">
                  <a:moveTo>
                    <a:pt x="3706" y="1"/>
                  </a:moveTo>
                  <a:lnTo>
                    <a:pt x="2393" y="2410"/>
                  </a:lnTo>
                  <a:lnTo>
                    <a:pt x="0" y="3723"/>
                  </a:lnTo>
                  <a:lnTo>
                    <a:pt x="2393" y="5036"/>
                  </a:lnTo>
                  <a:lnTo>
                    <a:pt x="3706" y="7429"/>
                  </a:lnTo>
                  <a:lnTo>
                    <a:pt x="5019" y="5036"/>
                  </a:lnTo>
                  <a:lnTo>
                    <a:pt x="7428" y="3723"/>
                  </a:lnTo>
                  <a:lnTo>
                    <a:pt x="5019" y="2410"/>
                  </a:lnTo>
                  <a:lnTo>
                    <a:pt x="3706" y="1"/>
                  </a:ln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 name="Google Shape;278;p24"/>
            <p:cNvSpPr/>
            <p:nvPr/>
          </p:nvSpPr>
          <p:spPr>
            <a:xfrm>
              <a:off x="5381412" y="4127409"/>
              <a:ext cx="238359" cy="238359"/>
            </a:xfrm>
            <a:custGeom>
              <a:avLst/>
              <a:gdLst/>
              <a:ahLst/>
              <a:cxnLst/>
              <a:rect l="l" t="t" r="r" b="b"/>
              <a:pathLst>
                <a:path w="7429" h="7429" extrusionOk="0">
                  <a:moveTo>
                    <a:pt x="3723" y="0"/>
                  </a:moveTo>
                  <a:lnTo>
                    <a:pt x="2410" y="2410"/>
                  </a:lnTo>
                  <a:lnTo>
                    <a:pt x="1" y="3723"/>
                  </a:lnTo>
                  <a:lnTo>
                    <a:pt x="2410" y="5035"/>
                  </a:lnTo>
                  <a:lnTo>
                    <a:pt x="3723" y="7428"/>
                  </a:lnTo>
                  <a:lnTo>
                    <a:pt x="5036" y="5035"/>
                  </a:lnTo>
                  <a:lnTo>
                    <a:pt x="7429" y="3723"/>
                  </a:lnTo>
                  <a:lnTo>
                    <a:pt x="5036" y="2410"/>
                  </a:lnTo>
                  <a:lnTo>
                    <a:pt x="3723" y="0"/>
                  </a:ln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 name="Google Shape;279;p24"/>
            <p:cNvSpPr/>
            <p:nvPr/>
          </p:nvSpPr>
          <p:spPr>
            <a:xfrm>
              <a:off x="4691520" y="1890250"/>
              <a:ext cx="238327" cy="238359"/>
            </a:xfrm>
            <a:custGeom>
              <a:avLst/>
              <a:gdLst/>
              <a:ahLst/>
              <a:cxnLst/>
              <a:rect l="l" t="t" r="r" b="b"/>
              <a:pathLst>
                <a:path w="7428" h="7429" extrusionOk="0">
                  <a:moveTo>
                    <a:pt x="3722" y="1"/>
                  </a:moveTo>
                  <a:lnTo>
                    <a:pt x="2410" y="2410"/>
                  </a:lnTo>
                  <a:lnTo>
                    <a:pt x="0" y="3723"/>
                  </a:lnTo>
                  <a:lnTo>
                    <a:pt x="2410" y="5036"/>
                  </a:lnTo>
                  <a:lnTo>
                    <a:pt x="3722" y="7429"/>
                  </a:lnTo>
                  <a:lnTo>
                    <a:pt x="5035" y="5036"/>
                  </a:lnTo>
                  <a:lnTo>
                    <a:pt x="7428" y="3723"/>
                  </a:lnTo>
                  <a:lnTo>
                    <a:pt x="5035" y="2410"/>
                  </a:lnTo>
                  <a:lnTo>
                    <a:pt x="3722" y="1"/>
                  </a:ln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 name="Google Shape;280;p24"/>
            <p:cNvSpPr/>
            <p:nvPr/>
          </p:nvSpPr>
          <p:spPr>
            <a:xfrm>
              <a:off x="4527277" y="1230743"/>
              <a:ext cx="238359" cy="238359"/>
            </a:xfrm>
            <a:custGeom>
              <a:avLst/>
              <a:gdLst/>
              <a:ahLst/>
              <a:cxnLst/>
              <a:rect l="l" t="t" r="r" b="b"/>
              <a:pathLst>
                <a:path w="7429" h="7429" extrusionOk="0">
                  <a:moveTo>
                    <a:pt x="3707" y="0"/>
                  </a:moveTo>
                  <a:lnTo>
                    <a:pt x="2394" y="2393"/>
                  </a:lnTo>
                  <a:lnTo>
                    <a:pt x="1" y="3706"/>
                  </a:lnTo>
                  <a:lnTo>
                    <a:pt x="2394" y="5019"/>
                  </a:lnTo>
                  <a:lnTo>
                    <a:pt x="3707" y="7428"/>
                  </a:lnTo>
                  <a:lnTo>
                    <a:pt x="5019" y="5019"/>
                  </a:lnTo>
                  <a:lnTo>
                    <a:pt x="7429" y="3706"/>
                  </a:lnTo>
                  <a:lnTo>
                    <a:pt x="5019" y="2393"/>
                  </a:lnTo>
                  <a:lnTo>
                    <a:pt x="3707" y="0"/>
                  </a:ln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 name="Google Shape;281;p24"/>
            <p:cNvSpPr/>
            <p:nvPr/>
          </p:nvSpPr>
          <p:spPr>
            <a:xfrm>
              <a:off x="5456074" y="340352"/>
              <a:ext cx="238359" cy="238359"/>
            </a:xfrm>
            <a:custGeom>
              <a:avLst/>
              <a:gdLst/>
              <a:ahLst/>
              <a:cxnLst/>
              <a:rect l="l" t="t" r="r" b="b"/>
              <a:pathLst>
                <a:path w="7429" h="7429" extrusionOk="0">
                  <a:moveTo>
                    <a:pt x="3706" y="0"/>
                  </a:moveTo>
                  <a:lnTo>
                    <a:pt x="2393" y="2393"/>
                  </a:lnTo>
                  <a:lnTo>
                    <a:pt x="0" y="3706"/>
                  </a:lnTo>
                  <a:lnTo>
                    <a:pt x="2393" y="5019"/>
                  </a:lnTo>
                  <a:lnTo>
                    <a:pt x="3706" y="7428"/>
                  </a:lnTo>
                  <a:lnTo>
                    <a:pt x="5019" y="5019"/>
                  </a:lnTo>
                  <a:lnTo>
                    <a:pt x="7428" y="3706"/>
                  </a:lnTo>
                  <a:lnTo>
                    <a:pt x="5019" y="2393"/>
                  </a:lnTo>
                  <a:lnTo>
                    <a:pt x="3706" y="0"/>
                  </a:ln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 name="Google Shape;282;p24"/>
            <p:cNvSpPr/>
            <p:nvPr/>
          </p:nvSpPr>
          <p:spPr>
            <a:xfrm>
              <a:off x="7002763" y="4625368"/>
              <a:ext cx="238359" cy="238359"/>
            </a:xfrm>
            <a:custGeom>
              <a:avLst/>
              <a:gdLst/>
              <a:ahLst/>
              <a:cxnLst/>
              <a:rect l="l" t="t" r="r" b="b"/>
              <a:pathLst>
                <a:path w="7429" h="7429" extrusionOk="0">
                  <a:moveTo>
                    <a:pt x="3723" y="1"/>
                  </a:moveTo>
                  <a:lnTo>
                    <a:pt x="2410" y="2394"/>
                  </a:lnTo>
                  <a:lnTo>
                    <a:pt x="1" y="3707"/>
                  </a:lnTo>
                  <a:lnTo>
                    <a:pt x="2410" y="5019"/>
                  </a:lnTo>
                  <a:lnTo>
                    <a:pt x="3723" y="7429"/>
                  </a:lnTo>
                  <a:lnTo>
                    <a:pt x="5036" y="5019"/>
                  </a:lnTo>
                  <a:lnTo>
                    <a:pt x="7429" y="3707"/>
                  </a:lnTo>
                  <a:lnTo>
                    <a:pt x="5036" y="2394"/>
                  </a:lnTo>
                  <a:lnTo>
                    <a:pt x="3723" y="1"/>
                  </a:lnTo>
                  <a:close/>
                </a:path>
              </a:pathLst>
            </a:custGeom>
            <a:solidFill>
              <a:srgbClr val="FBE3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 name="Google Shape;283;p24"/>
            <p:cNvSpPr/>
            <p:nvPr/>
          </p:nvSpPr>
          <p:spPr>
            <a:xfrm>
              <a:off x="292378" y="1635555"/>
              <a:ext cx="3093443" cy="3508078"/>
            </a:xfrm>
            <a:custGeom>
              <a:avLst/>
              <a:gdLst/>
              <a:ahLst/>
              <a:cxnLst/>
              <a:rect l="l" t="t" r="r" b="b"/>
              <a:pathLst>
                <a:path w="96414" h="109337" extrusionOk="0">
                  <a:moveTo>
                    <a:pt x="27751" y="3119"/>
                  </a:moveTo>
                  <a:cubicBezTo>
                    <a:pt x="32304" y="3119"/>
                    <a:pt x="33285" y="3767"/>
                    <a:pt x="33285" y="3767"/>
                  </a:cubicBezTo>
                  <a:cubicBezTo>
                    <a:pt x="37289" y="4282"/>
                    <a:pt x="38918" y="7356"/>
                    <a:pt x="36891" y="10630"/>
                  </a:cubicBezTo>
                  <a:lnTo>
                    <a:pt x="35212" y="12109"/>
                  </a:lnTo>
                  <a:cubicBezTo>
                    <a:pt x="32811" y="10488"/>
                    <a:pt x="30032" y="9673"/>
                    <a:pt x="27256" y="9673"/>
                  </a:cubicBezTo>
                  <a:cubicBezTo>
                    <a:pt x="24594" y="9673"/>
                    <a:pt x="21934" y="10422"/>
                    <a:pt x="19609" y="11926"/>
                  </a:cubicBezTo>
                  <a:lnTo>
                    <a:pt x="18180" y="10630"/>
                  </a:lnTo>
                  <a:cubicBezTo>
                    <a:pt x="16152" y="7356"/>
                    <a:pt x="17781" y="4299"/>
                    <a:pt x="21802" y="3800"/>
                  </a:cubicBezTo>
                  <a:cubicBezTo>
                    <a:pt x="21802" y="3800"/>
                    <a:pt x="23181" y="3119"/>
                    <a:pt x="27751" y="3119"/>
                  </a:cubicBezTo>
                  <a:close/>
                  <a:moveTo>
                    <a:pt x="13607" y="11187"/>
                  </a:moveTo>
                  <a:cubicBezTo>
                    <a:pt x="14313" y="11187"/>
                    <a:pt x="15132" y="11424"/>
                    <a:pt x="16086" y="11976"/>
                  </a:cubicBezTo>
                  <a:cubicBezTo>
                    <a:pt x="16717" y="12358"/>
                    <a:pt x="17282" y="12807"/>
                    <a:pt x="17781" y="13322"/>
                  </a:cubicBezTo>
                  <a:cubicBezTo>
                    <a:pt x="16003" y="14934"/>
                    <a:pt x="14673" y="16961"/>
                    <a:pt x="13892" y="19204"/>
                  </a:cubicBezTo>
                  <a:cubicBezTo>
                    <a:pt x="13327" y="19055"/>
                    <a:pt x="12796" y="18822"/>
                    <a:pt x="12297" y="18540"/>
                  </a:cubicBezTo>
                  <a:cubicBezTo>
                    <a:pt x="9539" y="16945"/>
                    <a:pt x="9622" y="15034"/>
                    <a:pt x="10652" y="13222"/>
                  </a:cubicBezTo>
                  <a:cubicBezTo>
                    <a:pt x="11337" y="12037"/>
                    <a:pt x="12271" y="11187"/>
                    <a:pt x="13607" y="11187"/>
                  </a:cubicBezTo>
                  <a:close/>
                  <a:moveTo>
                    <a:pt x="41463" y="11187"/>
                  </a:moveTo>
                  <a:cubicBezTo>
                    <a:pt x="42797" y="11187"/>
                    <a:pt x="43728" y="12037"/>
                    <a:pt x="44402" y="13222"/>
                  </a:cubicBezTo>
                  <a:cubicBezTo>
                    <a:pt x="45465" y="15034"/>
                    <a:pt x="45531" y="16945"/>
                    <a:pt x="42773" y="18540"/>
                  </a:cubicBezTo>
                  <a:cubicBezTo>
                    <a:pt x="42108" y="18905"/>
                    <a:pt x="41410" y="19171"/>
                    <a:pt x="40679" y="19354"/>
                  </a:cubicBezTo>
                  <a:cubicBezTo>
                    <a:pt x="39948" y="17161"/>
                    <a:pt x="38702" y="15200"/>
                    <a:pt x="37040" y="13604"/>
                  </a:cubicBezTo>
                  <a:cubicBezTo>
                    <a:pt x="37605" y="12973"/>
                    <a:pt x="38253" y="12425"/>
                    <a:pt x="38984" y="11976"/>
                  </a:cubicBezTo>
                  <a:cubicBezTo>
                    <a:pt x="39938" y="11424"/>
                    <a:pt x="40757" y="11187"/>
                    <a:pt x="41463" y="11187"/>
                  </a:cubicBezTo>
                  <a:close/>
                  <a:moveTo>
                    <a:pt x="41394" y="24389"/>
                  </a:moveTo>
                  <a:lnTo>
                    <a:pt x="41460" y="24406"/>
                  </a:lnTo>
                  <a:cubicBezTo>
                    <a:pt x="41527" y="26400"/>
                    <a:pt x="41493" y="28975"/>
                    <a:pt x="41477" y="31734"/>
                  </a:cubicBezTo>
                  <a:cubicBezTo>
                    <a:pt x="40845" y="31401"/>
                    <a:pt x="40247" y="31036"/>
                    <a:pt x="39666" y="30637"/>
                  </a:cubicBezTo>
                  <a:cubicBezTo>
                    <a:pt x="40712" y="28709"/>
                    <a:pt x="41311" y="26582"/>
                    <a:pt x="41394" y="24389"/>
                  </a:cubicBezTo>
                  <a:close/>
                  <a:moveTo>
                    <a:pt x="42042" y="24522"/>
                  </a:moveTo>
                  <a:cubicBezTo>
                    <a:pt x="42923" y="24688"/>
                    <a:pt x="43986" y="24888"/>
                    <a:pt x="45332" y="25054"/>
                  </a:cubicBezTo>
                  <a:cubicBezTo>
                    <a:pt x="46096" y="25153"/>
                    <a:pt x="46828" y="25203"/>
                    <a:pt x="47559" y="25220"/>
                  </a:cubicBezTo>
                  <a:cubicBezTo>
                    <a:pt x="47509" y="26034"/>
                    <a:pt x="47326" y="26832"/>
                    <a:pt x="46994" y="27580"/>
                  </a:cubicBezTo>
                  <a:cubicBezTo>
                    <a:pt x="46994" y="27580"/>
                    <a:pt x="46911" y="28842"/>
                    <a:pt x="45216" y="32016"/>
                  </a:cubicBezTo>
                  <a:lnTo>
                    <a:pt x="42042" y="24522"/>
                  </a:lnTo>
                  <a:close/>
                  <a:moveTo>
                    <a:pt x="57586" y="23983"/>
                  </a:moveTo>
                  <a:cubicBezTo>
                    <a:pt x="58516" y="23983"/>
                    <a:pt x="59424" y="24335"/>
                    <a:pt x="59988" y="25070"/>
                  </a:cubicBezTo>
                  <a:cubicBezTo>
                    <a:pt x="56731" y="25303"/>
                    <a:pt x="54206" y="28012"/>
                    <a:pt x="54189" y="31269"/>
                  </a:cubicBezTo>
                  <a:lnTo>
                    <a:pt x="54189" y="32050"/>
                  </a:lnTo>
                  <a:cubicBezTo>
                    <a:pt x="51131" y="32099"/>
                    <a:pt x="49918" y="32581"/>
                    <a:pt x="48290" y="32847"/>
                  </a:cubicBezTo>
                  <a:cubicBezTo>
                    <a:pt x="49437" y="30421"/>
                    <a:pt x="50168" y="27812"/>
                    <a:pt x="50417" y="25137"/>
                  </a:cubicBezTo>
                  <a:cubicBezTo>
                    <a:pt x="53225" y="24904"/>
                    <a:pt x="55535" y="24323"/>
                    <a:pt x="56848" y="24057"/>
                  </a:cubicBezTo>
                  <a:cubicBezTo>
                    <a:pt x="57091" y="24008"/>
                    <a:pt x="57339" y="23983"/>
                    <a:pt x="57586" y="23983"/>
                  </a:cubicBezTo>
                  <a:close/>
                  <a:moveTo>
                    <a:pt x="33434" y="36669"/>
                  </a:moveTo>
                  <a:cubicBezTo>
                    <a:pt x="33733" y="37500"/>
                    <a:pt x="34215" y="38281"/>
                    <a:pt x="34847" y="38912"/>
                  </a:cubicBezTo>
                  <a:cubicBezTo>
                    <a:pt x="34315" y="38447"/>
                    <a:pt x="33866" y="37866"/>
                    <a:pt x="33550" y="37234"/>
                  </a:cubicBezTo>
                  <a:lnTo>
                    <a:pt x="33434" y="36669"/>
                  </a:lnTo>
                  <a:close/>
                  <a:moveTo>
                    <a:pt x="11946" y="21029"/>
                  </a:moveTo>
                  <a:cubicBezTo>
                    <a:pt x="12018" y="21029"/>
                    <a:pt x="12091" y="21030"/>
                    <a:pt x="12164" y="21032"/>
                  </a:cubicBezTo>
                  <a:lnTo>
                    <a:pt x="13327" y="21415"/>
                  </a:lnTo>
                  <a:cubicBezTo>
                    <a:pt x="12214" y="27845"/>
                    <a:pt x="15637" y="34193"/>
                    <a:pt x="21619" y="36802"/>
                  </a:cubicBezTo>
                  <a:lnTo>
                    <a:pt x="21520" y="37234"/>
                  </a:lnTo>
                  <a:cubicBezTo>
                    <a:pt x="20587" y="38980"/>
                    <a:pt x="19213" y="39858"/>
                    <a:pt x="17768" y="39858"/>
                  </a:cubicBezTo>
                  <a:cubicBezTo>
                    <a:pt x="16408" y="39858"/>
                    <a:pt x="14986" y="39080"/>
                    <a:pt x="13809" y="37517"/>
                  </a:cubicBezTo>
                  <a:cubicBezTo>
                    <a:pt x="13809" y="37517"/>
                    <a:pt x="12513" y="36653"/>
                    <a:pt x="10236" y="32714"/>
                  </a:cubicBezTo>
                  <a:cubicBezTo>
                    <a:pt x="7960" y="28759"/>
                    <a:pt x="8043" y="27596"/>
                    <a:pt x="8043" y="27596"/>
                  </a:cubicBezTo>
                  <a:cubicBezTo>
                    <a:pt x="6495" y="23929"/>
                    <a:pt x="8255" y="21029"/>
                    <a:pt x="11946" y="21029"/>
                  </a:cubicBezTo>
                  <a:close/>
                  <a:moveTo>
                    <a:pt x="31241" y="37400"/>
                  </a:moveTo>
                  <a:cubicBezTo>
                    <a:pt x="31291" y="37716"/>
                    <a:pt x="31324" y="38048"/>
                    <a:pt x="31324" y="38364"/>
                  </a:cubicBezTo>
                  <a:cubicBezTo>
                    <a:pt x="31324" y="41555"/>
                    <a:pt x="29629" y="42452"/>
                    <a:pt x="27535" y="42452"/>
                  </a:cubicBezTo>
                  <a:cubicBezTo>
                    <a:pt x="25441" y="42452"/>
                    <a:pt x="23746" y="41555"/>
                    <a:pt x="23746" y="38364"/>
                  </a:cubicBezTo>
                  <a:cubicBezTo>
                    <a:pt x="23746" y="38098"/>
                    <a:pt x="23763" y="37816"/>
                    <a:pt x="23796" y="37533"/>
                  </a:cubicBezTo>
                  <a:cubicBezTo>
                    <a:pt x="24934" y="37825"/>
                    <a:pt x="26096" y="37968"/>
                    <a:pt x="27256" y="37968"/>
                  </a:cubicBezTo>
                  <a:cubicBezTo>
                    <a:pt x="28603" y="37968"/>
                    <a:pt x="29946" y="37775"/>
                    <a:pt x="31241" y="37400"/>
                  </a:cubicBezTo>
                  <a:close/>
                  <a:moveTo>
                    <a:pt x="25560" y="50884"/>
                  </a:moveTo>
                  <a:cubicBezTo>
                    <a:pt x="26560" y="50884"/>
                    <a:pt x="27527" y="50936"/>
                    <a:pt x="28382" y="51043"/>
                  </a:cubicBezTo>
                  <a:cubicBezTo>
                    <a:pt x="31706" y="51458"/>
                    <a:pt x="30825" y="54450"/>
                    <a:pt x="30410" y="55430"/>
                  </a:cubicBezTo>
                  <a:cubicBezTo>
                    <a:pt x="30161" y="56045"/>
                    <a:pt x="29130" y="58055"/>
                    <a:pt x="28083" y="59834"/>
                  </a:cubicBezTo>
                  <a:cubicBezTo>
                    <a:pt x="26960" y="59509"/>
                    <a:pt x="25807" y="59349"/>
                    <a:pt x="24656" y="59349"/>
                  </a:cubicBezTo>
                  <a:cubicBezTo>
                    <a:pt x="22743" y="59349"/>
                    <a:pt x="20837" y="59793"/>
                    <a:pt x="19093" y="60664"/>
                  </a:cubicBezTo>
                  <a:cubicBezTo>
                    <a:pt x="18213" y="59451"/>
                    <a:pt x="17365" y="58006"/>
                    <a:pt x="16318" y="56626"/>
                  </a:cubicBezTo>
                  <a:cubicBezTo>
                    <a:pt x="14507" y="54250"/>
                    <a:pt x="16235" y="52854"/>
                    <a:pt x="17930" y="52073"/>
                  </a:cubicBezTo>
                  <a:cubicBezTo>
                    <a:pt x="19544" y="51310"/>
                    <a:pt x="22692" y="50884"/>
                    <a:pt x="25560" y="50884"/>
                  </a:cubicBezTo>
                  <a:close/>
                  <a:moveTo>
                    <a:pt x="35644" y="55114"/>
                  </a:moveTo>
                  <a:lnTo>
                    <a:pt x="35644" y="55114"/>
                  </a:lnTo>
                  <a:cubicBezTo>
                    <a:pt x="34830" y="57208"/>
                    <a:pt x="33035" y="59917"/>
                    <a:pt x="31806" y="61612"/>
                  </a:cubicBezTo>
                  <a:cubicBezTo>
                    <a:pt x="31706" y="61545"/>
                    <a:pt x="31606" y="61479"/>
                    <a:pt x="31507" y="61412"/>
                  </a:cubicBezTo>
                  <a:cubicBezTo>
                    <a:pt x="32121" y="60033"/>
                    <a:pt x="32952" y="58571"/>
                    <a:pt x="33617" y="56975"/>
                  </a:cubicBezTo>
                  <a:cubicBezTo>
                    <a:pt x="34149" y="55712"/>
                    <a:pt x="34863" y="55197"/>
                    <a:pt x="35644" y="55114"/>
                  </a:cubicBezTo>
                  <a:close/>
                  <a:moveTo>
                    <a:pt x="10659" y="56921"/>
                  </a:moveTo>
                  <a:cubicBezTo>
                    <a:pt x="11902" y="56921"/>
                    <a:pt x="12956" y="58069"/>
                    <a:pt x="13377" y="58620"/>
                  </a:cubicBezTo>
                  <a:cubicBezTo>
                    <a:pt x="13776" y="59152"/>
                    <a:pt x="15006" y="61047"/>
                    <a:pt x="16019" y="62841"/>
                  </a:cubicBezTo>
                  <a:cubicBezTo>
                    <a:pt x="13776" y="65001"/>
                    <a:pt x="12430" y="67926"/>
                    <a:pt x="12247" y="71034"/>
                  </a:cubicBezTo>
                  <a:cubicBezTo>
                    <a:pt x="10752" y="71183"/>
                    <a:pt x="9073" y="71216"/>
                    <a:pt x="7362" y="71432"/>
                  </a:cubicBezTo>
                  <a:cubicBezTo>
                    <a:pt x="7132" y="71462"/>
                    <a:pt x="6919" y="71476"/>
                    <a:pt x="6720" y="71476"/>
                  </a:cubicBezTo>
                  <a:cubicBezTo>
                    <a:pt x="4339" y="71476"/>
                    <a:pt x="4068" y="69462"/>
                    <a:pt x="4221" y="67760"/>
                  </a:cubicBezTo>
                  <a:cubicBezTo>
                    <a:pt x="4420" y="65367"/>
                    <a:pt x="6547" y="60847"/>
                    <a:pt x="8558" y="58188"/>
                  </a:cubicBezTo>
                  <a:cubicBezTo>
                    <a:pt x="9267" y="57253"/>
                    <a:pt x="9990" y="56921"/>
                    <a:pt x="10659" y="56921"/>
                  </a:cubicBezTo>
                  <a:close/>
                  <a:moveTo>
                    <a:pt x="37156" y="73161"/>
                  </a:moveTo>
                  <a:cubicBezTo>
                    <a:pt x="37061" y="73510"/>
                    <a:pt x="36965" y="73800"/>
                    <a:pt x="36899" y="74013"/>
                  </a:cubicBezTo>
                  <a:lnTo>
                    <a:pt x="36899" y="74013"/>
                  </a:lnTo>
                  <a:cubicBezTo>
                    <a:pt x="36951" y="73731"/>
                    <a:pt x="36992" y="73447"/>
                    <a:pt x="37023" y="73161"/>
                  </a:cubicBezTo>
                  <a:close/>
                  <a:moveTo>
                    <a:pt x="42972" y="73177"/>
                  </a:moveTo>
                  <a:lnTo>
                    <a:pt x="42972" y="73177"/>
                  </a:lnTo>
                  <a:cubicBezTo>
                    <a:pt x="43571" y="73210"/>
                    <a:pt x="44185" y="73260"/>
                    <a:pt x="44800" y="73310"/>
                  </a:cubicBezTo>
                  <a:cubicBezTo>
                    <a:pt x="45149" y="74025"/>
                    <a:pt x="45183" y="74955"/>
                    <a:pt x="45099" y="75803"/>
                  </a:cubicBezTo>
                  <a:cubicBezTo>
                    <a:pt x="45016" y="76899"/>
                    <a:pt x="44518" y="78412"/>
                    <a:pt x="43820" y="80007"/>
                  </a:cubicBezTo>
                  <a:cubicBezTo>
                    <a:pt x="43820" y="79974"/>
                    <a:pt x="43803" y="79957"/>
                    <a:pt x="43787" y="79924"/>
                  </a:cubicBezTo>
                  <a:cubicBezTo>
                    <a:pt x="42823" y="78378"/>
                    <a:pt x="42790" y="75221"/>
                    <a:pt x="42972" y="73177"/>
                  </a:cubicBezTo>
                  <a:close/>
                  <a:moveTo>
                    <a:pt x="39948" y="73094"/>
                  </a:moveTo>
                  <a:cubicBezTo>
                    <a:pt x="39915" y="74723"/>
                    <a:pt x="40297" y="77431"/>
                    <a:pt x="41410" y="80555"/>
                  </a:cubicBezTo>
                  <a:cubicBezTo>
                    <a:pt x="41676" y="81320"/>
                    <a:pt x="42025" y="82051"/>
                    <a:pt x="42474" y="82715"/>
                  </a:cubicBezTo>
                  <a:cubicBezTo>
                    <a:pt x="41959" y="83646"/>
                    <a:pt x="41394" y="84543"/>
                    <a:pt x="40762" y="85391"/>
                  </a:cubicBezTo>
                  <a:cubicBezTo>
                    <a:pt x="40056" y="86317"/>
                    <a:pt x="39336" y="86646"/>
                    <a:pt x="38669" y="86646"/>
                  </a:cubicBezTo>
                  <a:cubicBezTo>
                    <a:pt x="37423" y="86646"/>
                    <a:pt x="36366" y="85494"/>
                    <a:pt x="35943" y="84942"/>
                  </a:cubicBezTo>
                  <a:cubicBezTo>
                    <a:pt x="35545" y="84410"/>
                    <a:pt x="34315" y="82516"/>
                    <a:pt x="33301" y="80721"/>
                  </a:cubicBezTo>
                  <a:cubicBezTo>
                    <a:pt x="35166" y="78916"/>
                    <a:pt x="36429" y="76574"/>
                    <a:pt x="36895" y="74034"/>
                  </a:cubicBezTo>
                  <a:lnTo>
                    <a:pt x="36895" y="74034"/>
                  </a:lnTo>
                  <a:lnTo>
                    <a:pt x="37472" y="73144"/>
                  </a:lnTo>
                  <a:cubicBezTo>
                    <a:pt x="38220" y="73111"/>
                    <a:pt x="39051" y="73094"/>
                    <a:pt x="39948" y="73094"/>
                  </a:cubicBezTo>
                  <a:close/>
                  <a:moveTo>
                    <a:pt x="11849" y="74800"/>
                  </a:moveTo>
                  <a:cubicBezTo>
                    <a:pt x="12099" y="74800"/>
                    <a:pt x="12349" y="74802"/>
                    <a:pt x="12596" y="74806"/>
                  </a:cubicBezTo>
                  <a:cubicBezTo>
                    <a:pt x="13344" y="77813"/>
                    <a:pt x="15205" y="80439"/>
                    <a:pt x="17797" y="82167"/>
                  </a:cubicBezTo>
                  <a:cubicBezTo>
                    <a:pt x="17199" y="83530"/>
                    <a:pt x="16368" y="84992"/>
                    <a:pt x="15704" y="86587"/>
                  </a:cubicBezTo>
                  <a:cubicBezTo>
                    <a:pt x="15116" y="87982"/>
                    <a:pt x="14298" y="88463"/>
                    <a:pt x="13436" y="88463"/>
                  </a:cubicBezTo>
                  <a:cubicBezTo>
                    <a:pt x="12593" y="88463"/>
                    <a:pt x="11707" y="88002"/>
                    <a:pt x="10951" y="87485"/>
                  </a:cubicBezTo>
                  <a:cubicBezTo>
                    <a:pt x="8974" y="86105"/>
                    <a:pt x="6132" y="82001"/>
                    <a:pt x="4836" y="78927"/>
                  </a:cubicBezTo>
                  <a:cubicBezTo>
                    <a:pt x="3540" y="75836"/>
                    <a:pt x="6564" y="75105"/>
                    <a:pt x="7628" y="74972"/>
                  </a:cubicBezTo>
                  <a:cubicBezTo>
                    <a:pt x="8198" y="74899"/>
                    <a:pt x="10017" y="74800"/>
                    <a:pt x="11849" y="74800"/>
                  </a:cubicBezTo>
                  <a:close/>
                  <a:moveTo>
                    <a:pt x="30210" y="82915"/>
                  </a:moveTo>
                  <a:cubicBezTo>
                    <a:pt x="31091" y="84128"/>
                    <a:pt x="31955" y="85574"/>
                    <a:pt x="33002" y="86936"/>
                  </a:cubicBezTo>
                  <a:cubicBezTo>
                    <a:pt x="34813" y="89329"/>
                    <a:pt x="33085" y="90708"/>
                    <a:pt x="31390" y="91506"/>
                  </a:cubicBezTo>
                  <a:cubicBezTo>
                    <a:pt x="29778" y="92257"/>
                    <a:pt x="26635" y="92679"/>
                    <a:pt x="23763" y="92679"/>
                  </a:cubicBezTo>
                  <a:cubicBezTo>
                    <a:pt x="22756" y="92679"/>
                    <a:pt x="21784" y="92627"/>
                    <a:pt x="20921" y="92520"/>
                  </a:cubicBezTo>
                  <a:cubicBezTo>
                    <a:pt x="17615" y="92104"/>
                    <a:pt x="18495" y="89113"/>
                    <a:pt x="18911" y="88133"/>
                  </a:cubicBezTo>
                  <a:cubicBezTo>
                    <a:pt x="19160" y="87518"/>
                    <a:pt x="20190" y="85524"/>
                    <a:pt x="21237" y="83746"/>
                  </a:cubicBezTo>
                  <a:cubicBezTo>
                    <a:pt x="22355" y="84062"/>
                    <a:pt x="23502" y="84219"/>
                    <a:pt x="24646" y="84219"/>
                  </a:cubicBezTo>
                  <a:cubicBezTo>
                    <a:pt x="26564" y="84219"/>
                    <a:pt x="28472" y="83779"/>
                    <a:pt x="30210" y="82915"/>
                  </a:cubicBezTo>
                  <a:close/>
                  <a:moveTo>
                    <a:pt x="27538" y="1"/>
                  </a:moveTo>
                  <a:cubicBezTo>
                    <a:pt x="19259" y="1"/>
                    <a:pt x="11470" y="4494"/>
                    <a:pt x="7378" y="11976"/>
                  </a:cubicBezTo>
                  <a:cubicBezTo>
                    <a:pt x="2543" y="20850"/>
                    <a:pt x="4071" y="31834"/>
                    <a:pt x="11150" y="39062"/>
                  </a:cubicBezTo>
                  <a:cubicBezTo>
                    <a:pt x="15569" y="43574"/>
                    <a:pt x="21516" y="45946"/>
                    <a:pt x="27543" y="45946"/>
                  </a:cubicBezTo>
                  <a:cubicBezTo>
                    <a:pt x="31149" y="45946"/>
                    <a:pt x="34784" y="45097"/>
                    <a:pt x="38137" y="43349"/>
                  </a:cubicBezTo>
                  <a:lnTo>
                    <a:pt x="38137" y="43349"/>
                  </a:lnTo>
                  <a:cubicBezTo>
                    <a:pt x="35478" y="46656"/>
                    <a:pt x="35827" y="49381"/>
                    <a:pt x="36010" y="51625"/>
                  </a:cubicBezTo>
                  <a:cubicBezTo>
                    <a:pt x="32469" y="49630"/>
                    <a:pt x="28552" y="48645"/>
                    <a:pt x="24650" y="48645"/>
                  </a:cubicBezTo>
                  <a:cubicBezTo>
                    <a:pt x="19708" y="48645"/>
                    <a:pt x="14789" y="50225"/>
                    <a:pt x="10685" y="53336"/>
                  </a:cubicBezTo>
                  <a:cubicBezTo>
                    <a:pt x="3340" y="58903"/>
                    <a:pt x="0" y="68292"/>
                    <a:pt x="2177" y="77248"/>
                  </a:cubicBezTo>
                  <a:cubicBezTo>
                    <a:pt x="4354" y="86205"/>
                    <a:pt x="11649" y="93001"/>
                    <a:pt x="20722" y="94580"/>
                  </a:cubicBezTo>
                  <a:cubicBezTo>
                    <a:pt x="22036" y="94806"/>
                    <a:pt x="23351" y="94916"/>
                    <a:pt x="24655" y="94916"/>
                  </a:cubicBezTo>
                  <a:cubicBezTo>
                    <a:pt x="32369" y="94916"/>
                    <a:pt x="39681" y="91058"/>
                    <a:pt x="44003" y="84477"/>
                  </a:cubicBezTo>
                  <a:cubicBezTo>
                    <a:pt x="45432" y="85740"/>
                    <a:pt x="46994" y="86438"/>
                    <a:pt x="48091" y="87966"/>
                  </a:cubicBezTo>
                  <a:cubicBezTo>
                    <a:pt x="43521" y="94613"/>
                    <a:pt x="35029" y="99515"/>
                    <a:pt x="29895" y="101593"/>
                  </a:cubicBezTo>
                  <a:cubicBezTo>
                    <a:pt x="23464" y="104185"/>
                    <a:pt x="19110" y="106262"/>
                    <a:pt x="18695" y="108738"/>
                  </a:cubicBezTo>
                  <a:cubicBezTo>
                    <a:pt x="18695" y="108738"/>
                    <a:pt x="18645" y="108971"/>
                    <a:pt x="18545" y="109336"/>
                  </a:cubicBezTo>
                  <a:lnTo>
                    <a:pt x="82389" y="109336"/>
                  </a:lnTo>
                  <a:cubicBezTo>
                    <a:pt x="82422" y="106810"/>
                    <a:pt x="81907" y="103852"/>
                    <a:pt x="76739" y="101177"/>
                  </a:cubicBezTo>
                  <a:cubicBezTo>
                    <a:pt x="72202" y="98834"/>
                    <a:pt x="69942" y="96209"/>
                    <a:pt x="66984" y="89495"/>
                  </a:cubicBezTo>
                  <a:cubicBezTo>
                    <a:pt x="67300" y="89429"/>
                    <a:pt x="67583" y="89346"/>
                    <a:pt x="67832" y="89263"/>
                  </a:cubicBezTo>
                  <a:cubicBezTo>
                    <a:pt x="68330" y="89096"/>
                    <a:pt x="68779" y="88831"/>
                    <a:pt x="69161" y="88465"/>
                  </a:cubicBezTo>
                  <a:lnTo>
                    <a:pt x="71238" y="88465"/>
                  </a:lnTo>
                  <a:lnTo>
                    <a:pt x="71238" y="87667"/>
                  </a:lnTo>
                  <a:lnTo>
                    <a:pt x="72800" y="87667"/>
                  </a:lnTo>
                  <a:lnTo>
                    <a:pt x="72800" y="90293"/>
                  </a:lnTo>
                  <a:lnTo>
                    <a:pt x="75177" y="90293"/>
                  </a:lnTo>
                  <a:lnTo>
                    <a:pt x="75177" y="82217"/>
                  </a:lnTo>
                  <a:lnTo>
                    <a:pt x="72800" y="82217"/>
                  </a:lnTo>
                  <a:lnTo>
                    <a:pt x="72800" y="84859"/>
                  </a:lnTo>
                  <a:lnTo>
                    <a:pt x="71238" y="84859"/>
                  </a:lnTo>
                  <a:lnTo>
                    <a:pt x="71238" y="84045"/>
                  </a:lnTo>
                  <a:lnTo>
                    <a:pt x="71022" y="84045"/>
                  </a:lnTo>
                  <a:cubicBezTo>
                    <a:pt x="71172" y="82682"/>
                    <a:pt x="71188" y="81303"/>
                    <a:pt x="71056" y="79940"/>
                  </a:cubicBezTo>
                  <a:lnTo>
                    <a:pt x="72551" y="79475"/>
                  </a:lnTo>
                  <a:cubicBezTo>
                    <a:pt x="73149" y="79276"/>
                    <a:pt x="73465" y="78644"/>
                    <a:pt x="73282" y="78046"/>
                  </a:cubicBezTo>
                  <a:lnTo>
                    <a:pt x="73099" y="77481"/>
                  </a:lnTo>
                  <a:cubicBezTo>
                    <a:pt x="72937" y="76994"/>
                    <a:pt x="72488" y="76683"/>
                    <a:pt x="72004" y="76683"/>
                  </a:cubicBezTo>
                  <a:cubicBezTo>
                    <a:pt x="71894" y="76683"/>
                    <a:pt x="71782" y="76699"/>
                    <a:pt x="71670" y="76733"/>
                  </a:cubicBezTo>
                  <a:lnTo>
                    <a:pt x="70574" y="77099"/>
                  </a:lnTo>
                  <a:cubicBezTo>
                    <a:pt x="70042" y="75254"/>
                    <a:pt x="68646" y="73310"/>
                    <a:pt x="68081" y="71565"/>
                  </a:cubicBezTo>
                  <a:cubicBezTo>
                    <a:pt x="68098" y="71565"/>
                    <a:pt x="68114" y="71549"/>
                    <a:pt x="68131" y="71532"/>
                  </a:cubicBezTo>
                  <a:lnTo>
                    <a:pt x="75343" y="71532"/>
                  </a:lnTo>
                  <a:cubicBezTo>
                    <a:pt x="78766" y="71532"/>
                    <a:pt x="81558" y="68757"/>
                    <a:pt x="81558" y="65317"/>
                  </a:cubicBezTo>
                  <a:lnTo>
                    <a:pt x="81558" y="47919"/>
                  </a:lnTo>
                  <a:lnTo>
                    <a:pt x="92292" y="47919"/>
                  </a:lnTo>
                  <a:cubicBezTo>
                    <a:pt x="93336" y="48979"/>
                    <a:pt x="94628" y="49666"/>
                    <a:pt x="95329" y="49666"/>
                  </a:cubicBezTo>
                  <a:cubicBezTo>
                    <a:pt x="95353" y="49666"/>
                    <a:pt x="95377" y="49665"/>
                    <a:pt x="95400" y="49664"/>
                  </a:cubicBezTo>
                  <a:cubicBezTo>
                    <a:pt x="95965" y="49664"/>
                    <a:pt x="96413" y="47321"/>
                    <a:pt x="96413" y="44446"/>
                  </a:cubicBezTo>
                  <a:cubicBezTo>
                    <a:pt x="96413" y="42668"/>
                    <a:pt x="96231" y="41106"/>
                    <a:pt x="95965" y="40159"/>
                  </a:cubicBezTo>
                  <a:cubicBezTo>
                    <a:pt x="95848" y="39594"/>
                    <a:pt x="95666" y="39245"/>
                    <a:pt x="95400" y="39245"/>
                  </a:cubicBezTo>
                  <a:cubicBezTo>
                    <a:pt x="93655" y="39278"/>
                    <a:pt x="92907" y="39976"/>
                    <a:pt x="92209" y="40907"/>
                  </a:cubicBezTo>
                  <a:cubicBezTo>
                    <a:pt x="92193" y="40923"/>
                    <a:pt x="92176" y="40956"/>
                    <a:pt x="92159" y="40990"/>
                  </a:cubicBezTo>
                  <a:lnTo>
                    <a:pt x="81558" y="40990"/>
                  </a:lnTo>
                  <a:lnTo>
                    <a:pt x="81558" y="31269"/>
                  </a:lnTo>
                  <a:cubicBezTo>
                    <a:pt x="81558" y="27845"/>
                    <a:pt x="78766" y="25054"/>
                    <a:pt x="75343" y="25054"/>
                  </a:cubicBezTo>
                  <a:lnTo>
                    <a:pt x="63029" y="25054"/>
                  </a:lnTo>
                  <a:cubicBezTo>
                    <a:pt x="62165" y="22545"/>
                    <a:pt x="59806" y="20866"/>
                    <a:pt x="57147" y="20866"/>
                  </a:cubicBezTo>
                  <a:lnTo>
                    <a:pt x="50417" y="20866"/>
                  </a:lnTo>
                  <a:cubicBezTo>
                    <a:pt x="49486" y="10796"/>
                    <a:pt x="42092" y="2521"/>
                    <a:pt x="32188" y="477"/>
                  </a:cubicBezTo>
                  <a:cubicBezTo>
                    <a:pt x="30635" y="156"/>
                    <a:pt x="29078" y="1"/>
                    <a:pt x="27538" y="1"/>
                  </a:cubicBezTo>
                  <a:close/>
                </a:path>
              </a:pathLst>
            </a:custGeom>
            <a:solidFill>
              <a:srgbClr val="000000">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 name="Google Shape;284;p24"/>
            <p:cNvSpPr/>
            <p:nvPr/>
          </p:nvSpPr>
          <p:spPr>
            <a:xfrm>
              <a:off x="2222419" y="2524149"/>
              <a:ext cx="877621" cy="1491824"/>
            </a:xfrm>
            <a:custGeom>
              <a:avLst/>
              <a:gdLst/>
              <a:ahLst/>
              <a:cxnLst/>
              <a:rect l="l" t="t" r="r" b="b"/>
              <a:pathLst>
                <a:path w="27353" h="46496" extrusionOk="0">
                  <a:moveTo>
                    <a:pt x="6215" y="1"/>
                  </a:moveTo>
                  <a:cubicBezTo>
                    <a:pt x="2776" y="1"/>
                    <a:pt x="1" y="2793"/>
                    <a:pt x="1" y="6232"/>
                  </a:cubicBezTo>
                  <a:lnTo>
                    <a:pt x="1" y="40264"/>
                  </a:lnTo>
                  <a:cubicBezTo>
                    <a:pt x="1" y="43704"/>
                    <a:pt x="2776" y="46496"/>
                    <a:pt x="6215" y="46496"/>
                  </a:cubicBezTo>
                  <a:lnTo>
                    <a:pt x="21138" y="46496"/>
                  </a:lnTo>
                  <a:cubicBezTo>
                    <a:pt x="24578" y="46496"/>
                    <a:pt x="27353" y="43704"/>
                    <a:pt x="27353" y="40264"/>
                  </a:cubicBezTo>
                  <a:lnTo>
                    <a:pt x="27353" y="6232"/>
                  </a:lnTo>
                  <a:cubicBezTo>
                    <a:pt x="27353" y="2793"/>
                    <a:pt x="24578" y="1"/>
                    <a:pt x="21138" y="1"/>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 name="Google Shape;285;p24"/>
            <p:cNvSpPr/>
            <p:nvPr/>
          </p:nvSpPr>
          <p:spPr>
            <a:xfrm>
              <a:off x="1438422" y="2389809"/>
              <a:ext cx="1711735" cy="2224293"/>
            </a:xfrm>
            <a:custGeom>
              <a:avLst/>
              <a:gdLst/>
              <a:ahLst/>
              <a:cxnLst/>
              <a:rect l="l" t="t" r="r" b="b"/>
              <a:pathLst>
                <a:path w="53350" h="69325" extrusionOk="0">
                  <a:moveTo>
                    <a:pt x="27808" y="3119"/>
                  </a:moveTo>
                  <a:cubicBezTo>
                    <a:pt x="29604" y="3119"/>
                    <a:pt x="31338" y="4428"/>
                    <a:pt x="30650" y="7295"/>
                  </a:cubicBezTo>
                  <a:cubicBezTo>
                    <a:pt x="29869" y="10569"/>
                    <a:pt x="28740" y="11134"/>
                    <a:pt x="24436" y="11184"/>
                  </a:cubicBezTo>
                  <a:cubicBezTo>
                    <a:pt x="20207" y="11249"/>
                    <a:pt x="19475" y="12148"/>
                    <a:pt x="16362" y="12148"/>
                  </a:cubicBezTo>
                  <a:cubicBezTo>
                    <a:pt x="16307" y="12148"/>
                    <a:pt x="16251" y="12148"/>
                    <a:pt x="16193" y="12147"/>
                  </a:cubicBezTo>
                  <a:cubicBezTo>
                    <a:pt x="12920" y="12114"/>
                    <a:pt x="8716" y="9372"/>
                    <a:pt x="7636" y="7628"/>
                  </a:cubicBezTo>
                  <a:cubicBezTo>
                    <a:pt x="6572" y="5899"/>
                    <a:pt x="6273" y="4720"/>
                    <a:pt x="7004" y="4188"/>
                  </a:cubicBezTo>
                  <a:cubicBezTo>
                    <a:pt x="7956" y="3514"/>
                    <a:pt x="8718" y="3279"/>
                    <a:pt x="9604" y="3279"/>
                  </a:cubicBezTo>
                  <a:cubicBezTo>
                    <a:pt x="10946" y="3279"/>
                    <a:pt x="12570" y="3818"/>
                    <a:pt x="15562" y="4188"/>
                  </a:cubicBezTo>
                  <a:cubicBezTo>
                    <a:pt x="16558" y="4314"/>
                    <a:pt x="17534" y="4367"/>
                    <a:pt x="18476" y="4367"/>
                  </a:cubicBezTo>
                  <a:cubicBezTo>
                    <a:pt x="22247" y="4367"/>
                    <a:pt x="25455" y="3523"/>
                    <a:pt x="27078" y="3191"/>
                  </a:cubicBezTo>
                  <a:cubicBezTo>
                    <a:pt x="27318" y="3143"/>
                    <a:pt x="27564" y="3119"/>
                    <a:pt x="27808" y="3119"/>
                  </a:cubicBezTo>
                  <a:close/>
                  <a:moveTo>
                    <a:pt x="13202" y="52311"/>
                  </a:moveTo>
                  <a:lnTo>
                    <a:pt x="13202" y="52311"/>
                  </a:lnTo>
                  <a:cubicBezTo>
                    <a:pt x="14066" y="52361"/>
                    <a:pt x="14980" y="52428"/>
                    <a:pt x="15878" y="52544"/>
                  </a:cubicBezTo>
                  <a:cubicBezTo>
                    <a:pt x="16410" y="52594"/>
                    <a:pt x="16991" y="52710"/>
                    <a:pt x="17623" y="52826"/>
                  </a:cubicBezTo>
                  <a:cubicBezTo>
                    <a:pt x="17091" y="54671"/>
                    <a:pt x="17124" y="58094"/>
                    <a:pt x="16193" y="59839"/>
                  </a:cubicBezTo>
                  <a:cubicBezTo>
                    <a:pt x="15696" y="60774"/>
                    <a:pt x="15448" y="61161"/>
                    <a:pt x="15249" y="61161"/>
                  </a:cubicBezTo>
                  <a:cubicBezTo>
                    <a:pt x="14950" y="61161"/>
                    <a:pt x="14766" y="60283"/>
                    <a:pt x="14017" y="59074"/>
                  </a:cubicBezTo>
                  <a:cubicBezTo>
                    <a:pt x="13053" y="57512"/>
                    <a:pt x="13036" y="54355"/>
                    <a:pt x="13202" y="52311"/>
                  </a:cubicBezTo>
                  <a:close/>
                  <a:moveTo>
                    <a:pt x="9513" y="0"/>
                  </a:moveTo>
                  <a:cubicBezTo>
                    <a:pt x="6074" y="0"/>
                    <a:pt x="3282" y="2775"/>
                    <a:pt x="3282" y="6215"/>
                  </a:cubicBezTo>
                  <a:lnTo>
                    <a:pt x="3282" y="13676"/>
                  </a:lnTo>
                  <a:cubicBezTo>
                    <a:pt x="3282" y="17116"/>
                    <a:pt x="6074" y="19891"/>
                    <a:pt x="9513" y="19891"/>
                  </a:cubicBezTo>
                  <a:lnTo>
                    <a:pt x="10228" y="19891"/>
                  </a:lnTo>
                  <a:cubicBezTo>
                    <a:pt x="9995" y="20439"/>
                    <a:pt x="9547" y="21137"/>
                    <a:pt x="8732" y="22068"/>
                  </a:cubicBezTo>
                  <a:cubicBezTo>
                    <a:pt x="4628" y="26754"/>
                    <a:pt x="6705" y="30310"/>
                    <a:pt x="6240" y="33002"/>
                  </a:cubicBezTo>
                  <a:cubicBezTo>
                    <a:pt x="5774" y="35677"/>
                    <a:pt x="2235" y="40563"/>
                    <a:pt x="1105" y="41975"/>
                  </a:cubicBezTo>
                  <a:cubicBezTo>
                    <a:pt x="1" y="43360"/>
                    <a:pt x="2478" y="52546"/>
                    <a:pt x="4026" y="52546"/>
                  </a:cubicBezTo>
                  <a:cubicBezTo>
                    <a:pt x="4038" y="52546"/>
                    <a:pt x="4051" y="52545"/>
                    <a:pt x="4063" y="52544"/>
                  </a:cubicBezTo>
                  <a:cubicBezTo>
                    <a:pt x="5027" y="52444"/>
                    <a:pt x="7320" y="52228"/>
                    <a:pt x="10178" y="52228"/>
                  </a:cubicBezTo>
                  <a:cubicBezTo>
                    <a:pt x="10161" y="53857"/>
                    <a:pt x="10527" y="56565"/>
                    <a:pt x="11640" y="59689"/>
                  </a:cubicBezTo>
                  <a:cubicBezTo>
                    <a:pt x="13319" y="64359"/>
                    <a:pt x="16509" y="64508"/>
                    <a:pt x="18370" y="67150"/>
                  </a:cubicBezTo>
                  <a:cubicBezTo>
                    <a:pt x="19448" y="68680"/>
                    <a:pt x="24488" y="69324"/>
                    <a:pt x="29346" y="69324"/>
                  </a:cubicBezTo>
                  <a:cubicBezTo>
                    <a:pt x="32878" y="69324"/>
                    <a:pt x="36313" y="68984"/>
                    <a:pt x="38062" y="68397"/>
                  </a:cubicBezTo>
                  <a:cubicBezTo>
                    <a:pt x="42216" y="67001"/>
                    <a:pt x="41535" y="59224"/>
                    <a:pt x="40903" y="56582"/>
                  </a:cubicBezTo>
                  <a:cubicBezTo>
                    <a:pt x="40455" y="54638"/>
                    <a:pt x="38926" y="52561"/>
                    <a:pt x="38311" y="50699"/>
                  </a:cubicBezTo>
                  <a:cubicBezTo>
                    <a:pt x="39740" y="49835"/>
                    <a:pt x="41069" y="48822"/>
                    <a:pt x="42316" y="47725"/>
                  </a:cubicBezTo>
                  <a:cubicBezTo>
                    <a:pt x="53350" y="37921"/>
                    <a:pt x="48996" y="25491"/>
                    <a:pt x="46969" y="21603"/>
                  </a:cubicBezTo>
                  <a:cubicBezTo>
                    <a:pt x="44958" y="17714"/>
                    <a:pt x="38893" y="14142"/>
                    <a:pt x="36865" y="12746"/>
                  </a:cubicBezTo>
                  <a:cubicBezTo>
                    <a:pt x="34855" y="11350"/>
                    <a:pt x="33608" y="10253"/>
                    <a:pt x="33608" y="7146"/>
                  </a:cubicBezTo>
                  <a:lnTo>
                    <a:pt x="33608" y="6215"/>
                  </a:lnTo>
                  <a:cubicBezTo>
                    <a:pt x="33608" y="2775"/>
                    <a:pt x="30817" y="0"/>
                    <a:pt x="27377" y="0"/>
                  </a:cubicBezTo>
                  <a:close/>
                </a:path>
              </a:pathLst>
            </a:custGeom>
            <a:solidFill>
              <a:srgbClr val="6954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 name="Google Shape;286;p24"/>
            <p:cNvSpPr/>
            <p:nvPr/>
          </p:nvSpPr>
          <p:spPr>
            <a:xfrm>
              <a:off x="2393047" y="3422016"/>
              <a:ext cx="163698" cy="139923"/>
            </a:xfrm>
            <a:custGeom>
              <a:avLst/>
              <a:gdLst/>
              <a:ahLst/>
              <a:cxnLst/>
              <a:rect l="l" t="t" r="r" b="b"/>
              <a:pathLst>
                <a:path w="5102" h="4361" extrusionOk="0">
                  <a:moveTo>
                    <a:pt x="2925" y="0"/>
                  </a:moveTo>
                  <a:cubicBezTo>
                    <a:pt x="981" y="0"/>
                    <a:pt x="0" y="2343"/>
                    <a:pt x="1379" y="3722"/>
                  </a:cubicBezTo>
                  <a:cubicBezTo>
                    <a:pt x="1820" y="4163"/>
                    <a:pt x="2364" y="4360"/>
                    <a:pt x="2899" y="4360"/>
                  </a:cubicBezTo>
                  <a:cubicBezTo>
                    <a:pt x="4020" y="4360"/>
                    <a:pt x="5102" y="3493"/>
                    <a:pt x="5102" y="2177"/>
                  </a:cubicBezTo>
                  <a:lnTo>
                    <a:pt x="5085" y="2177"/>
                  </a:lnTo>
                  <a:cubicBezTo>
                    <a:pt x="5085" y="981"/>
                    <a:pt x="4121" y="0"/>
                    <a:pt x="2925" y="0"/>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 name="Google Shape;287;p24"/>
            <p:cNvSpPr/>
            <p:nvPr/>
          </p:nvSpPr>
          <p:spPr>
            <a:xfrm>
              <a:off x="2661214" y="3013060"/>
              <a:ext cx="44823" cy="678213"/>
            </a:xfrm>
            <a:custGeom>
              <a:avLst/>
              <a:gdLst/>
              <a:ahLst/>
              <a:cxnLst/>
              <a:rect l="l" t="t" r="r" b="b"/>
              <a:pathLst>
                <a:path w="1397" h="21138" extrusionOk="0">
                  <a:moveTo>
                    <a:pt x="699" y="1"/>
                  </a:moveTo>
                  <a:cubicBezTo>
                    <a:pt x="350" y="1"/>
                    <a:pt x="1" y="233"/>
                    <a:pt x="1" y="699"/>
                  </a:cubicBezTo>
                  <a:lnTo>
                    <a:pt x="1" y="20440"/>
                  </a:lnTo>
                  <a:cubicBezTo>
                    <a:pt x="1" y="20905"/>
                    <a:pt x="350" y="21138"/>
                    <a:pt x="699" y="21138"/>
                  </a:cubicBezTo>
                  <a:cubicBezTo>
                    <a:pt x="1048" y="21138"/>
                    <a:pt x="1396" y="20905"/>
                    <a:pt x="1396" y="20440"/>
                  </a:cubicBezTo>
                  <a:lnTo>
                    <a:pt x="1396" y="699"/>
                  </a:lnTo>
                  <a:cubicBezTo>
                    <a:pt x="1396" y="233"/>
                    <a:pt x="1048" y="1"/>
                    <a:pt x="699" y="1"/>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 name="Google Shape;288;p24"/>
            <p:cNvSpPr/>
            <p:nvPr/>
          </p:nvSpPr>
          <p:spPr>
            <a:xfrm>
              <a:off x="2830751" y="3013060"/>
              <a:ext cx="44823" cy="257033"/>
            </a:xfrm>
            <a:custGeom>
              <a:avLst/>
              <a:gdLst/>
              <a:ahLst/>
              <a:cxnLst/>
              <a:rect l="l" t="t" r="r" b="b"/>
              <a:pathLst>
                <a:path w="1397" h="8011" extrusionOk="0">
                  <a:moveTo>
                    <a:pt x="699" y="1"/>
                  </a:moveTo>
                  <a:cubicBezTo>
                    <a:pt x="350" y="1"/>
                    <a:pt x="1" y="233"/>
                    <a:pt x="1" y="699"/>
                  </a:cubicBezTo>
                  <a:lnTo>
                    <a:pt x="1" y="7312"/>
                  </a:lnTo>
                  <a:cubicBezTo>
                    <a:pt x="1" y="7778"/>
                    <a:pt x="350" y="8010"/>
                    <a:pt x="699" y="8010"/>
                  </a:cubicBezTo>
                  <a:cubicBezTo>
                    <a:pt x="1048" y="8010"/>
                    <a:pt x="1397" y="7778"/>
                    <a:pt x="1397" y="7312"/>
                  </a:cubicBezTo>
                  <a:lnTo>
                    <a:pt x="1397" y="699"/>
                  </a:lnTo>
                  <a:cubicBezTo>
                    <a:pt x="1397" y="233"/>
                    <a:pt x="1048" y="1"/>
                    <a:pt x="699" y="1"/>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 name="Google Shape;289;p24"/>
            <p:cNvSpPr/>
            <p:nvPr/>
          </p:nvSpPr>
          <p:spPr>
            <a:xfrm>
              <a:off x="2875541" y="3035456"/>
              <a:ext cx="588663" cy="222381"/>
            </a:xfrm>
            <a:custGeom>
              <a:avLst/>
              <a:gdLst/>
              <a:ahLst/>
              <a:cxnLst/>
              <a:rect l="l" t="t" r="r" b="b"/>
              <a:pathLst>
                <a:path w="18347" h="6931" extrusionOk="0">
                  <a:moveTo>
                    <a:pt x="1" y="1"/>
                  </a:moveTo>
                  <a:lnTo>
                    <a:pt x="1" y="6930"/>
                  </a:lnTo>
                  <a:lnTo>
                    <a:pt x="18346" y="6930"/>
                  </a:lnTo>
                  <a:lnTo>
                    <a:pt x="18346" y="1"/>
                  </a:lnTo>
                  <a:close/>
                </a:path>
              </a:pathLst>
            </a:custGeom>
            <a:solidFill>
              <a:srgbClr val="6954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 name="Google Shape;290;p24"/>
            <p:cNvSpPr/>
            <p:nvPr/>
          </p:nvSpPr>
          <p:spPr>
            <a:xfrm>
              <a:off x="844208" y="3624600"/>
              <a:ext cx="829622" cy="798243"/>
            </a:xfrm>
            <a:custGeom>
              <a:avLst/>
              <a:gdLst/>
              <a:ahLst/>
              <a:cxnLst/>
              <a:rect l="l" t="t" r="r" b="b"/>
              <a:pathLst>
                <a:path w="25857" h="24879" extrusionOk="0">
                  <a:moveTo>
                    <a:pt x="13410" y="1"/>
                  </a:moveTo>
                  <a:cubicBezTo>
                    <a:pt x="8375" y="1"/>
                    <a:pt x="3855" y="3025"/>
                    <a:pt x="1928" y="7678"/>
                  </a:cubicBezTo>
                  <a:cubicBezTo>
                    <a:pt x="0" y="12331"/>
                    <a:pt x="1064" y="17665"/>
                    <a:pt x="4620" y="21238"/>
                  </a:cubicBezTo>
                  <a:cubicBezTo>
                    <a:pt x="6997" y="23615"/>
                    <a:pt x="10177" y="24879"/>
                    <a:pt x="13415" y="24879"/>
                  </a:cubicBezTo>
                  <a:cubicBezTo>
                    <a:pt x="15019" y="24879"/>
                    <a:pt x="16638" y="24568"/>
                    <a:pt x="18179" y="23930"/>
                  </a:cubicBezTo>
                  <a:cubicBezTo>
                    <a:pt x="22816" y="22002"/>
                    <a:pt x="25857" y="17465"/>
                    <a:pt x="25857" y="12430"/>
                  </a:cubicBezTo>
                  <a:cubicBezTo>
                    <a:pt x="25857" y="5568"/>
                    <a:pt x="20290" y="1"/>
                    <a:pt x="13410" y="1"/>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 name="Google Shape;291;p24"/>
            <p:cNvSpPr/>
            <p:nvPr/>
          </p:nvSpPr>
          <p:spPr>
            <a:xfrm>
              <a:off x="868721" y="2030971"/>
              <a:ext cx="943203" cy="907620"/>
            </a:xfrm>
            <a:custGeom>
              <a:avLst/>
              <a:gdLst/>
              <a:ahLst/>
              <a:cxnLst/>
              <a:rect l="l" t="t" r="r" b="b"/>
              <a:pathLst>
                <a:path w="29397" h="28288" extrusionOk="0">
                  <a:moveTo>
                    <a:pt x="15255" y="1"/>
                  </a:moveTo>
                  <a:cubicBezTo>
                    <a:pt x="9539" y="1"/>
                    <a:pt x="4371" y="3441"/>
                    <a:pt x="2177" y="8725"/>
                  </a:cubicBezTo>
                  <a:cubicBezTo>
                    <a:pt x="0" y="14009"/>
                    <a:pt x="1197" y="20091"/>
                    <a:pt x="5252" y="24146"/>
                  </a:cubicBezTo>
                  <a:cubicBezTo>
                    <a:pt x="7956" y="26851"/>
                    <a:pt x="11578" y="28288"/>
                    <a:pt x="15268" y="28288"/>
                  </a:cubicBezTo>
                  <a:cubicBezTo>
                    <a:pt x="17087" y="28288"/>
                    <a:pt x="18922" y="27939"/>
                    <a:pt x="20672" y="27220"/>
                  </a:cubicBezTo>
                  <a:cubicBezTo>
                    <a:pt x="25957" y="25026"/>
                    <a:pt x="29396" y="19858"/>
                    <a:pt x="29396" y="14142"/>
                  </a:cubicBezTo>
                  <a:cubicBezTo>
                    <a:pt x="29396" y="6332"/>
                    <a:pt x="23065" y="1"/>
                    <a:pt x="15255" y="1"/>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 name="Google Shape;292;p24"/>
            <p:cNvSpPr/>
            <p:nvPr/>
          </p:nvSpPr>
          <p:spPr>
            <a:xfrm>
              <a:off x="2117405" y="2893223"/>
              <a:ext cx="631818" cy="874413"/>
            </a:xfrm>
            <a:custGeom>
              <a:avLst/>
              <a:gdLst/>
              <a:ahLst/>
              <a:cxnLst/>
              <a:rect l="l" t="t" r="r" b="b"/>
              <a:pathLst>
                <a:path w="19692" h="27253" extrusionOk="0">
                  <a:moveTo>
                    <a:pt x="12761" y="0"/>
                  </a:moveTo>
                  <a:cubicBezTo>
                    <a:pt x="12450" y="0"/>
                    <a:pt x="12134" y="16"/>
                    <a:pt x="11815" y="47"/>
                  </a:cubicBezTo>
                  <a:cubicBezTo>
                    <a:pt x="8491" y="379"/>
                    <a:pt x="7395" y="3769"/>
                    <a:pt x="6664" y="6012"/>
                  </a:cubicBezTo>
                  <a:cubicBezTo>
                    <a:pt x="6531" y="6461"/>
                    <a:pt x="6364" y="6893"/>
                    <a:pt x="6198" y="7325"/>
                  </a:cubicBezTo>
                  <a:cubicBezTo>
                    <a:pt x="5417" y="8987"/>
                    <a:pt x="3124" y="11396"/>
                    <a:pt x="1429" y="11895"/>
                  </a:cubicBezTo>
                  <a:lnTo>
                    <a:pt x="0" y="12327"/>
                  </a:lnTo>
                  <a:lnTo>
                    <a:pt x="1479" y="12310"/>
                  </a:lnTo>
                  <a:cubicBezTo>
                    <a:pt x="1496" y="12310"/>
                    <a:pt x="2958" y="12344"/>
                    <a:pt x="3822" y="16049"/>
                  </a:cubicBezTo>
                  <a:cubicBezTo>
                    <a:pt x="4753" y="20021"/>
                    <a:pt x="5932" y="23776"/>
                    <a:pt x="10220" y="26003"/>
                  </a:cubicBezTo>
                  <a:cubicBezTo>
                    <a:pt x="11832" y="26834"/>
                    <a:pt x="13377" y="27249"/>
                    <a:pt x="14740" y="27249"/>
                  </a:cubicBezTo>
                  <a:cubicBezTo>
                    <a:pt x="14794" y="27251"/>
                    <a:pt x="14849" y="27252"/>
                    <a:pt x="14904" y="27252"/>
                  </a:cubicBezTo>
                  <a:cubicBezTo>
                    <a:pt x="15778" y="27252"/>
                    <a:pt x="16631" y="27004"/>
                    <a:pt x="17382" y="26535"/>
                  </a:cubicBezTo>
                  <a:cubicBezTo>
                    <a:pt x="18279" y="25936"/>
                    <a:pt x="19293" y="24673"/>
                    <a:pt x="19077" y="22098"/>
                  </a:cubicBezTo>
                  <a:lnTo>
                    <a:pt x="19077" y="22098"/>
                  </a:lnTo>
                  <a:lnTo>
                    <a:pt x="18661" y="22131"/>
                  </a:lnTo>
                  <a:cubicBezTo>
                    <a:pt x="18827" y="24009"/>
                    <a:pt x="18296" y="25405"/>
                    <a:pt x="17149" y="26186"/>
                  </a:cubicBezTo>
                  <a:cubicBezTo>
                    <a:pt x="16496" y="26621"/>
                    <a:pt x="15668" y="26837"/>
                    <a:pt x="14729" y="26837"/>
                  </a:cubicBezTo>
                  <a:cubicBezTo>
                    <a:pt x="13445" y="26837"/>
                    <a:pt x="11954" y="26434"/>
                    <a:pt x="10419" y="25637"/>
                  </a:cubicBezTo>
                  <a:cubicBezTo>
                    <a:pt x="6281" y="23494"/>
                    <a:pt x="5135" y="19838"/>
                    <a:pt x="4221" y="15949"/>
                  </a:cubicBezTo>
                  <a:cubicBezTo>
                    <a:pt x="3623" y="13357"/>
                    <a:pt x="2709" y="12427"/>
                    <a:pt x="2094" y="12078"/>
                  </a:cubicBezTo>
                  <a:cubicBezTo>
                    <a:pt x="3822" y="11263"/>
                    <a:pt x="5833" y="9103"/>
                    <a:pt x="6564" y="7491"/>
                  </a:cubicBezTo>
                  <a:cubicBezTo>
                    <a:pt x="6747" y="7059"/>
                    <a:pt x="6913" y="6611"/>
                    <a:pt x="7062" y="6145"/>
                  </a:cubicBezTo>
                  <a:cubicBezTo>
                    <a:pt x="7760" y="4002"/>
                    <a:pt x="8807" y="761"/>
                    <a:pt x="11865" y="462"/>
                  </a:cubicBezTo>
                  <a:cubicBezTo>
                    <a:pt x="12172" y="433"/>
                    <a:pt x="12476" y="418"/>
                    <a:pt x="12774" y="418"/>
                  </a:cubicBezTo>
                  <a:cubicBezTo>
                    <a:pt x="14832" y="418"/>
                    <a:pt x="16642" y="1109"/>
                    <a:pt x="17731" y="2357"/>
                  </a:cubicBezTo>
                  <a:cubicBezTo>
                    <a:pt x="18944" y="3752"/>
                    <a:pt x="19259" y="5713"/>
                    <a:pt x="18661" y="8206"/>
                  </a:cubicBezTo>
                  <a:lnTo>
                    <a:pt x="19077" y="8306"/>
                  </a:lnTo>
                  <a:cubicBezTo>
                    <a:pt x="19691" y="5713"/>
                    <a:pt x="19326" y="3553"/>
                    <a:pt x="18046" y="2091"/>
                  </a:cubicBezTo>
                  <a:cubicBezTo>
                    <a:pt x="16868" y="753"/>
                    <a:pt x="14940" y="0"/>
                    <a:pt x="12761"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 name="Google Shape;293;p24"/>
            <p:cNvSpPr/>
            <p:nvPr/>
          </p:nvSpPr>
          <p:spPr>
            <a:xfrm>
              <a:off x="1804416" y="2456450"/>
              <a:ext cx="357266" cy="834435"/>
            </a:xfrm>
            <a:custGeom>
              <a:avLst/>
              <a:gdLst/>
              <a:ahLst/>
              <a:cxnLst/>
              <a:rect l="l" t="t" r="r" b="b"/>
              <a:pathLst>
                <a:path w="11135" h="26007" extrusionOk="0">
                  <a:moveTo>
                    <a:pt x="416" y="0"/>
                  </a:moveTo>
                  <a:lnTo>
                    <a:pt x="1" y="50"/>
                  </a:lnTo>
                  <a:cubicBezTo>
                    <a:pt x="134" y="1712"/>
                    <a:pt x="134" y="4088"/>
                    <a:pt x="117" y="6830"/>
                  </a:cubicBezTo>
                  <a:cubicBezTo>
                    <a:pt x="67" y="15255"/>
                    <a:pt x="1" y="25741"/>
                    <a:pt x="4321" y="26006"/>
                  </a:cubicBezTo>
                  <a:lnTo>
                    <a:pt x="4454" y="26006"/>
                  </a:lnTo>
                  <a:cubicBezTo>
                    <a:pt x="5202" y="26006"/>
                    <a:pt x="5568" y="25574"/>
                    <a:pt x="5933" y="25159"/>
                  </a:cubicBezTo>
                  <a:cubicBezTo>
                    <a:pt x="6315" y="24694"/>
                    <a:pt x="6681" y="24262"/>
                    <a:pt x="7611" y="24212"/>
                  </a:cubicBezTo>
                  <a:cubicBezTo>
                    <a:pt x="7665" y="24210"/>
                    <a:pt x="7718" y="24208"/>
                    <a:pt x="7770" y="24208"/>
                  </a:cubicBezTo>
                  <a:cubicBezTo>
                    <a:pt x="8894" y="24208"/>
                    <a:pt x="9463" y="24715"/>
                    <a:pt x="9971" y="25176"/>
                  </a:cubicBezTo>
                  <a:cubicBezTo>
                    <a:pt x="10303" y="25475"/>
                    <a:pt x="10619" y="25757"/>
                    <a:pt x="11035" y="25873"/>
                  </a:cubicBezTo>
                  <a:lnTo>
                    <a:pt x="11134" y="25475"/>
                  </a:lnTo>
                  <a:cubicBezTo>
                    <a:pt x="10819" y="25392"/>
                    <a:pt x="10553" y="25142"/>
                    <a:pt x="10254" y="24876"/>
                  </a:cubicBezTo>
                  <a:cubicBezTo>
                    <a:pt x="9716" y="24387"/>
                    <a:pt x="9074" y="23791"/>
                    <a:pt x="7783" y="23791"/>
                  </a:cubicBezTo>
                  <a:cubicBezTo>
                    <a:pt x="7717" y="23791"/>
                    <a:pt x="7648" y="23793"/>
                    <a:pt x="7578" y="23796"/>
                  </a:cubicBezTo>
                  <a:cubicBezTo>
                    <a:pt x="6481" y="23846"/>
                    <a:pt x="6000" y="24428"/>
                    <a:pt x="5601" y="24893"/>
                  </a:cubicBezTo>
                  <a:cubicBezTo>
                    <a:pt x="5275" y="25281"/>
                    <a:pt x="5022" y="25596"/>
                    <a:pt x="4477" y="25596"/>
                  </a:cubicBezTo>
                  <a:cubicBezTo>
                    <a:pt x="4437" y="25596"/>
                    <a:pt x="4397" y="25594"/>
                    <a:pt x="4354" y="25591"/>
                  </a:cubicBezTo>
                  <a:cubicBezTo>
                    <a:pt x="416" y="25358"/>
                    <a:pt x="483" y="14640"/>
                    <a:pt x="532" y="6830"/>
                  </a:cubicBezTo>
                  <a:cubicBezTo>
                    <a:pt x="549" y="4072"/>
                    <a:pt x="549" y="1695"/>
                    <a:pt x="416"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 name="Google Shape;294;p24"/>
            <p:cNvSpPr/>
            <p:nvPr/>
          </p:nvSpPr>
          <p:spPr>
            <a:xfrm>
              <a:off x="2105116" y="3170341"/>
              <a:ext cx="104533" cy="89806"/>
            </a:xfrm>
            <a:custGeom>
              <a:avLst/>
              <a:gdLst/>
              <a:ahLst/>
              <a:cxnLst/>
              <a:rect l="l" t="t" r="r" b="b"/>
              <a:pathLst>
                <a:path w="3258" h="2799" extrusionOk="0">
                  <a:moveTo>
                    <a:pt x="1862" y="1"/>
                  </a:moveTo>
                  <a:cubicBezTo>
                    <a:pt x="616" y="1"/>
                    <a:pt x="1" y="1496"/>
                    <a:pt x="882" y="2377"/>
                  </a:cubicBezTo>
                  <a:cubicBezTo>
                    <a:pt x="1168" y="2669"/>
                    <a:pt x="1519" y="2799"/>
                    <a:pt x="1863" y="2799"/>
                  </a:cubicBezTo>
                  <a:cubicBezTo>
                    <a:pt x="2577" y="2799"/>
                    <a:pt x="3258" y="2238"/>
                    <a:pt x="3258" y="1397"/>
                  </a:cubicBezTo>
                  <a:cubicBezTo>
                    <a:pt x="3258" y="616"/>
                    <a:pt x="2643" y="1"/>
                    <a:pt x="1862" y="1"/>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 name="Google Shape;295;p24"/>
            <p:cNvSpPr/>
            <p:nvPr/>
          </p:nvSpPr>
          <p:spPr>
            <a:xfrm>
              <a:off x="1898778" y="3194501"/>
              <a:ext cx="104533" cy="89966"/>
            </a:xfrm>
            <a:custGeom>
              <a:avLst/>
              <a:gdLst/>
              <a:ahLst/>
              <a:cxnLst/>
              <a:rect l="l" t="t" r="r" b="b"/>
              <a:pathLst>
                <a:path w="3258" h="2804" extrusionOk="0">
                  <a:moveTo>
                    <a:pt x="1406" y="1"/>
                  </a:moveTo>
                  <a:cubicBezTo>
                    <a:pt x="689" y="1"/>
                    <a:pt x="1" y="563"/>
                    <a:pt x="1" y="1408"/>
                  </a:cubicBezTo>
                  <a:cubicBezTo>
                    <a:pt x="1" y="2173"/>
                    <a:pt x="616" y="2804"/>
                    <a:pt x="1397" y="2804"/>
                  </a:cubicBezTo>
                  <a:cubicBezTo>
                    <a:pt x="2643" y="2804"/>
                    <a:pt x="3258" y="1292"/>
                    <a:pt x="2377" y="411"/>
                  </a:cubicBezTo>
                  <a:cubicBezTo>
                    <a:pt x="2094" y="128"/>
                    <a:pt x="1746" y="1"/>
                    <a:pt x="1406" y="1"/>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 name="Google Shape;296;p24"/>
            <p:cNvSpPr/>
            <p:nvPr/>
          </p:nvSpPr>
          <p:spPr>
            <a:xfrm>
              <a:off x="1660482" y="3289248"/>
              <a:ext cx="520932" cy="808831"/>
            </a:xfrm>
            <a:custGeom>
              <a:avLst/>
              <a:gdLst/>
              <a:ahLst/>
              <a:cxnLst/>
              <a:rect l="l" t="t" r="r" b="b"/>
              <a:pathLst>
                <a:path w="16236" h="25209" extrusionOk="0">
                  <a:moveTo>
                    <a:pt x="16152" y="1"/>
                  </a:moveTo>
                  <a:cubicBezTo>
                    <a:pt x="15537" y="117"/>
                    <a:pt x="15072" y="566"/>
                    <a:pt x="14573" y="1047"/>
                  </a:cubicBezTo>
                  <a:cubicBezTo>
                    <a:pt x="13925" y="1662"/>
                    <a:pt x="13277" y="2294"/>
                    <a:pt x="12280" y="2294"/>
                  </a:cubicBezTo>
                  <a:lnTo>
                    <a:pt x="12264" y="2294"/>
                  </a:lnTo>
                  <a:cubicBezTo>
                    <a:pt x="11532" y="2294"/>
                    <a:pt x="10918" y="2044"/>
                    <a:pt x="10336" y="1795"/>
                  </a:cubicBezTo>
                  <a:cubicBezTo>
                    <a:pt x="9828" y="1582"/>
                    <a:pt x="9333" y="1375"/>
                    <a:pt x="8805" y="1375"/>
                  </a:cubicBezTo>
                  <a:cubicBezTo>
                    <a:pt x="8469" y="1375"/>
                    <a:pt x="8119" y="1459"/>
                    <a:pt x="7744" y="1679"/>
                  </a:cubicBezTo>
                  <a:cubicBezTo>
                    <a:pt x="6032" y="2693"/>
                    <a:pt x="3606" y="11466"/>
                    <a:pt x="1296" y="20357"/>
                  </a:cubicBezTo>
                  <a:cubicBezTo>
                    <a:pt x="715" y="22567"/>
                    <a:pt x="266" y="24295"/>
                    <a:pt x="0" y="25093"/>
                  </a:cubicBezTo>
                  <a:lnTo>
                    <a:pt x="399" y="25209"/>
                  </a:lnTo>
                  <a:cubicBezTo>
                    <a:pt x="665" y="24411"/>
                    <a:pt x="1113" y="22666"/>
                    <a:pt x="1695" y="20473"/>
                  </a:cubicBezTo>
                  <a:cubicBezTo>
                    <a:pt x="3274" y="14374"/>
                    <a:pt x="6232" y="3041"/>
                    <a:pt x="7960" y="2044"/>
                  </a:cubicBezTo>
                  <a:cubicBezTo>
                    <a:pt x="8261" y="1865"/>
                    <a:pt x="8540" y="1794"/>
                    <a:pt x="8816" y="1794"/>
                  </a:cubicBezTo>
                  <a:cubicBezTo>
                    <a:pt x="9255" y="1794"/>
                    <a:pt x="9686" y="1973"/>
                    <a:pt x="10186" y="2177"/>
                  </a:cubicBezTo>
                  <a:cubicBezTo>
                    <a:pt x="10768" y="2427"/>
                    <a:pt x="11449" y="2709"/>
                    <a:pt x="12264" y="2709"/>
                  </a:cubicBezTo>
                  <a:lnTo>
                    <a:pt x="12280" y="2709"/>
                  </a:lnTo>
                  <a:cubicBezTo>
                    <a:pt x="13443" y="2709"/>
                    <a:pt x="14191" y="1995"/>
                    <a:pt x="14856" y="1347"/>
                  </a:cubicBezTo>
                  <a:cubicBezTo>
                    <a:pt x="15321" y="914"/>
                    <a:pt x="15753" y="499"/>
                    <a:pt x="16235" y="399"/>
                  </a:cubicBezTo>
                  <a:lnTo>
                    <a:pt x="16152" y="1"/>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 name="Google Shape;297;p24"/>
            <p:cNvSpPr/>
            <p:nvPr/>
          </p:nvSpPr>
          <p:spPr>
            <a:xfrm>
              <a:off x="2105116" y="3324445"/>
              <a:ext cx="104533" cy="90095"/>
            </a:xfrm>
            <a:custGeom>
              <a:avLst/>
              <a:gdLst/>
              <a:ahLst/>
              <a:cxnLst/>
              <a:rect l="l" t="t" r="r" b="b"/>
              <a:pathLst>
                <a:path w="3258" h="2808" extrusionOk="0">
                  <a:moveTo>
                    <a:pt x="1862" y="0"/>
                  </a:moveTo>
                  <a:cubicBezTo>
                    <a:pt x="616" y="0"/>
                    <a:pt x="1" y="1512"/>
                    <a:pt x="882" y="2393"/>
                  </a:cubicBezTo>
                  <a:cubicBezTo>
                    <a:pt x="1168" y="2679"/>
                    <a:pt x="1519" y="2808"/>
                    <a:pt x="1862" y="2808"/>
                  </a:cubicBezTo>
                  <a:cubicBezTo>
                    <a:pt x="2576" y="2808"/>
                    <a:pt x="3258" y="2254"/>
                    <a:pt x="3258" y="1413"/>
                  </a:cubicBezTo>
                  <a:cubicBezTo>
                    <a:pt x="3258" y="632"/>
                    <a:pt x="2643" y="0"/>
                    <a:pt x="1862" y="0"/>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 name="Google Shape;298;p24"/>
            <p:cNvSpPr/>
            <p:nvPr/>
          </p:nvSpPr>
          <p:spPr>
            <a:xfrm>
              <a:off x="1898778" y="3348990"/>
              <a:ext cx="104533" cy="89581"/>
            </a:xfrm>
            <a:custGeom>
              <a:avLst/>
              <a:gdLst/>
              <a:ahLst/>
              <a:cxnLst/>
              <a:rect l="l" t="t" r="r" b="b"/>
              <a:pathLst>
                <a:path w="3258" h="2792" extrusionOk="0">
                  <a:moveTo>
                    <a:pt x="1396" y="1"/>
                  </a:moveTo>
                  <a:cubicBezTo>
                    <a:pt x="682" y="1"/>
                    <a:pt x="1" y="554"/>
                    <a:pt x="1" y="1396"/>
                  </a:cubicBezTo>
                  <a:cubicBezTo>
                    <a:pt x="1" y="2177"/>
                    <a:pt x="616" y="2791"/>
                    <a:pt x="1397" y="2791"/>
                  </a:cubicBezTo>
                  <a:cubicBezTo>
                    <a:pt x="2643" y="2791"/>
                    <a:pt x="3258" y="1296"/>
                    <a:pt x="2377" y="415"/>
                  </a:cubicBezTo>
                  <a:cubicBezTo>
                    <a:pt x="2091" y="129"/>
                    <a:pt x="1740" y="1"/>
                    <a:pt x="1396" y="1"/>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 name="Google Shape;299;p24"/>
            <p:cNvSpPr/>
            <p:nvPr/>
          </p:nvSpPr>
          <p:spPr>
            <a:xfrm>
              <a:off x="1966509" y="3229538"/>
              <a:ext cx="153045" cy="131163"/>
            </a:xfrm>
            <a:custGeom>
              <a:avLst/>
              <a:gdLst/>
              <a:ahLst/>
              <a:cxnLst/>
              <a:rect l="l" t="t" r="r" b="b"/>
              <a:pathLst>
                <a:path w="4770" h="4088" extrusionOk="0">
                  <a:moveTo>
                    <a:pt x="2726" y="0"/>
                  </a:moveTo>
                  <a:cubicBezTo>
                    <a:pt x="898" y="0"/>
                    <a:pt x="0" y="2194"/>
                    <a:pt x="1280" y="3490"/>
                  </a:cubicBezTo>
                  <a:cubicBezTo>
                    <a:pt x="1698" y="3903"/>
                    <a:pt x="2209" y="4087"/>
                    <a:pt x="2710" y="4087"/>
                  </a:cubicBezTo>
                  <a:cubicBezTo>
                    <a:pt x="3762" y="4087"/>
                    <a:pt x="4770" y="3272"/>
                    <a:pt x="4770" y="2044"/>
                  </a:cubicBezTo>
                  <a:cubicBezTo>
                    <a:pt x="4770" y="914"/>
                    <a:pt x="3856" y="0"/>
                    <a:pt x="2726" y="0"/>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 name="Google Shape;300;p24"/>
            <p:cNvSpPr/>
            <p:nvPr/>
          </p:nvSpPr>
          <p:spPr>
            <a:xfrm>
              <a:off x="3407126" y="2979467"/>
              <a:ext cx="181794" cy="334422"/>
            </a:xfrm>
            <a:custGeom>
              <a:avLst/>
              <a:gdLst/>
              <a:ahLst/>
              <a:cxnLst/>
              <a:rect l="l" t="t" r="r" b="b"/>
              <a:pathLst>
                <a:path w="5666" h="10423" extrusionOk="0">
                  <a:moveTo>
                    <a:pt x="4274" y="1"/>
                  </a:moveTo>
                  <a:cubicBezTo>
                    <a:pt x="4273" y="1"/>
                    <a:pt x="4272" y="1"/>
                    <a:pt x="4271" y="1"/>
                  </a:cubicBezTo>
                  <a:cubicBezTo>
                    <a:pt x="2526" y="34"/>
                    <a:pt x="1795" y="732"/>
                    <a:pt x="1080" y="1663"/>
                  </a:cubicBezTo>
                  <a:cubicBezTo>
                    <a:pt x="382" y="2593"/>
                    <a:pt x="0" y="7429"/>
                    <a:pt x="1080" y="8592"/>
                  </a:cubicBezTo>
                  <a:cubicBezTo>
                    <a:pt x="2142" y="9702"/>
                    <a:pt x="3483" y="10422"/>
                    <a:pt x="4201" y="10422"/>
                  </a:cubicBezTo>
                  <a:cubicBezTo>
                    <a:pt x="4225" y="10422"/>
                    <a:pt x="4248" y="10422"/>
                    <a:pt x="4271" y="10420"/>
                  </a:cubicBezTo>
                  <a:cubicBezTo>
                    <a:pt x="4968" y="10370"/>
                    <a:pt x="5666" y="1"/>
                    <a:pt x="4274" y="1"/>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 name="Google Shape;301;p24"/>
            <p:cNvSpPr/>
            <p:nvPr/>
          </p:nvSpPr>
          <p:spPr>
            <a:xfrm>
              <a:off x="3511627" y="2979480"/>
              <a:ext cx="65068" cy="334326"/>
            </a:xfrm>
            <a:custGeom>
              <a:avLst/>
              <a:gdLst/>
              <a:ahLst/>
              <a:cxnLst/>
              <a:rect l="l" t="t" r="r" b="b"/>
              <a:pathLst>
                <a:path w="2028" h="10420" extrusionOk="0">
                  <a:moveTo>
                    <a:pt x="1014" y="1"/>
                  </a:moveTo>
                  <a:cubicBezTo>
                    <a:pt x="465" y="1"/>
                    <a:pt x="0" y="2327"/>
                    <a:pt x="0" y="5219"/>
                  </a:cubicBezTo>
                  <a:cubicBezTo>
                    <a:pt x="0" y="8094"/>
                    <a:pt x="465" y="10420"/>
                    <a:pt x="1014" y="10420"/>
                  </a:cubicBezTo>
                  <a:cubicBezTo>
                    <a:pt x="1579" y="10420"/>
                    <a:pt x="2027" y="8094"/>
                    <a:pt x="2027" y="5219"/>
                  </a:cubicBezTo>
                  <a:cubicBezTo>
                    <a:pt x="2027" y="2327"/>
                    <a:pt x="1579" y="1"/>
                    <a:pt x="1014" y="1"/>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 name="Google Shape;302;p24"/>
            <p:cNvSpPr/>
            <p:nvPr/>
          </p:nvSpPr>
          <p:spPr>
            <a:xfrm>
              <a:off x="474172" y="3281259"/>
              <a:ext cx="1542486" cy="1484573"/>
            </a:xfrm>
            <a:custGeom>
              <a:avLst/>
              <a:gdLst/>
              <a:ahLst/>
              <a:cxnLst/>
              <a:rect l="l" t="t" r="r" b="b"/>
              <a:pathLst>
                <a:path w="48075" h="46270" extrusionOk="0">
                  <a:moveTo>
                    <a:pt x="25849" y="2234"/>
                  </a:moveTo>
                  <a:cubicBezTo>
                    <a:pt x="26852" y="2234"/>
                    <a:pt x="27822" y="2286"/>
                    <a:pt x="28682" y="2393"/>
                  </a:cubicBezTo>
                  <a:cubicBezTo>
                    <a:pt x="31989" y="2809"/>
                    <a:pt x="31108" y="5800"/>
                    <a:pt x="30693" y="6780"/>
                  </a:cubicBezTo>
                  <a:cubicBezTo>
                    <a:pt x="30277" y="7777"/>
                    <a:pt x="27868" y="12380"/>
                    <a:pt x="26572" y="13809"/>
                  </a:cubicBezTo>
                  <a:cubicBezTo>
                    <a:pt x="25793" y="14665"/>
                    <a:pt x="24847" y="14959"/>
                    <a:pt x="23958" y="14959"/>
                  </a:cubicBezTo>
                  <a:cubicBezTo>
                    <a:pt x="22930" y="14959"/>
                    <a:pt x="21979" y="14566"/>
                    <a:pt x="21454" y="14191"/>
                  </a:cubicBezTo>
                  <a:cubicBezTo>
                    <a:pt x="19659" y="12962"/>
                    <a:pt x="18413" y="10369"/>
                    <a:pt x="16601" y="7977"/>
                  </a:cubicBezTo>
                  <a:cubicBezTo>
                    <a:pt x="14790" y="5600"/>
                    <a:pt x="16518" y="4204"/>
                    <a:pt x="18213" y="3423"/>
                  </a:cubicBezTo>
                  <a:cubicBezTo>
                    <a:pt x="19827" y="2660"/>
                    <a:pt x="22975" y="2234"/>
                    <a:pt x="25849" y="2234"/>
                  </a:cubicBezTo>
                  <a:close/>
                  <a:moveTo>
                    <a:pt x="25575" y="15654"/>
                  </a:moveTo>
                  <a:cubicBezTo>
                    <a:pt x="27070" y="15654"/>
                    <a:pt x="26505" y="16900"/>
                    <a:pt x="26289" y="17415"/>
                  </a:cubicBezTo>
                  <a:cubicBezTo>
                    <a:pt x="26123" y="17797"/>
                    <a:pt x="25824" y="18545"/>
                    <a:pt x="25575" y="19127"/>
                  </a:cubicBezTo>
                  <a:cubicBezTo>
                    <a:pt x="25417" y="19461"/>
                    <a:pt x="24935" y="19609"/>
                    <a:pt x="24518" y="19609"/>
                  </a:cubicBezTo>
                  <a:cubicBezTo>
                    <a:pt x="24231" y="19609"/>
                    <a:pt x="23975" y="19538"/>
                    <a:pt x="23880" y="19409"/>
                  </a:cubicBezTo>
                  <a:cubicBezTo>
                    <a:pt x="23581" y="18994"/>
                    <a:pt x="22933" y="17914"/>
                    <a:pt x="22451" y="17249"/>
                  </a:cubicBezTo>
                  <a:lnTo>
                    <a:pt x="22451" y="17266"/>
                  </a:lnTo>
                  <a:cubicBezTo>
                    <a:pt x="22218" y="16917"/>
                    <a:pt x="22268" y="16368"/>
                    <a:pt x="22766" y="15969"/>
                  </a:cubicBezTo>
                  <a:cubicBezTo>
                    <a:pt x="23016" y="15753"/>
                    <a:pt x="24744" y="15654"/>
                    <a:pt x="25575" y="15654"/>
                  </a:cubicBezTo>
                  <a:close/>
                  <a:moveTo>
                    <a:pt x="36167" y="6454"/>
                  </a:moveTo>
                  <a:cubicBezTo>
                    <a:pt x="37010" y="6454"/>
                    <a:pt x="37896" y="6919"/>
                    <a:pt x="38652" y="7445"/>
                  </a:cubicBezTo>
                  <a:cubicBezTo>
                    <a:pt x="40630" y="8824"/>
                    <a:pt x="43471" y="12912"/>
                    <a:pt x="44768" y="16003"/>
                  </a:cubicBezTo>
                  <a:cubicBezTo>
                    <a:pt x="46080" y="19077"/>
                    <a:pt x="43039" y="19808"/>
                    <a:pt x="41976" y="19941"/>
                  </a:cubicBezTo>
                  <a:cubicBezTo>
                    <a:pt x="41373" y="20017"/>
                    <a:pt x="39395" y="20127"/>
                    <a:pt x="37462" y="20127"/>
                  </a:cubicBezTo>
                  <a:cubicBezTo>
                    <a:pt x="36037" y="20127"/>
                    <a:pt x="34637" y="20067"/>
                    <a:pt x="33833" y="19891"/>
                  </a:cubicBezTo>
                  <a:cubicBezTo>
                    <a:pt x="31407" y="19343"/>
                    <a:pt x="30842" y="16850"/>
                    <a:pt x="30942" y="15637"/>
                  </a:cubicBezTo>
                  <a:cubicBezTo>
                    <a:pt x="31125" y="13460"/>
                    <a:pt x="32753" y="11101"/>
                    <a:pt x="33900" y="8342"/>
                  </a:cubicBezTo>
                  <a:cubicBezTo>
                    <a:pt x="34488" y="6939"/>
                    <a:pt x="35305" y="6454"/>
                    <a:pt x="36167" y="6454"/>
                  </a:cubicBezTo>
                  <a:close/>
                  <a:moveTo>
                    <a:pt x="29589" y="17569"/>
                  </a:moveTo>
                  <a:cubicBezTo>
                    <a:pt x="29739" y="17569"/>
                    <a:pt x="29904" y="17599"/>
                    <a:pt x="30078" y="17664"/>
                  </a:cubicBezTo>
                  <a:cubicBezTo>
                    <a:pt x="30377" y="17781"/>
                    <a:pt x="31324" y="19210"/>
                    <a:pt x="31740" y="19924"/>
                  </a:cubicBezTo>
                  <a:cubicBezTo>
                    <a:pt x="32487" y="21237"/>
                    <a:pt x="31141" y="21370"/>
                    <a:pt x="30576" y="21436"/>
                  </a:cubicBezTo>
                  <a:cubicBezTo>
                    <a:pt x="30161" y="21486"/>
                    <a:pt x="29363" y="21603"/>
                    <a:pt x="28732" y="21669"/>
                  </a:cubicBezTo>
                  <a:cubicBezTo>
                    <a:pt x="28713" y="21671"/>
                    <a:pt x="28694" y="21672"/>
                    <a:pt x="28675" y="21672"/>
                  </a:cubicBezTo>
                  <a:cubicBezTo>
                    <a:pt x="28079" y="21672"/>
                    <a:pt x="27490" y="20694"/>
                    <a:pt x="27635" y="20356"/>
                  </a:cubicBezTo>
                  <a:cubicBezTo>
                    <a:pt x="27851" y="19874"/>
                    <a:pt x="28466" y="18778"/>
                    <a:pt x="28798" y="18047"/>
                  </a:cubicBezTo>
                  <a:cubicBezTo>
                    <a:pt x="28918" y="17761"/>
                    <a:pt x="29208" y="17569"/>
                    <a:pt x="29589" y="17569"/>
                  </a:cubicBezTo>
                  <a:close/>
                  <a:moveTo>
                    <a:pt x="19554" y="18241"/>
                  </a:moveTo>
                  <a:cubicBezTo>
                    <a:pt x="20024" y="18241"/>
                    <a:pt x="20439" y="18817"/>
                    <a:pt x="20656" y="19110"/>
                  </a:cubicBezTo>
                  <a:cubicBezTo>
                    <a:pt x="20922" y="19442"/>
                    <a:pt x="21420" y="20074"/>
                    <a:pt x="21786" y="20589"/>
                  </a:cubicBezTo>
                  <a:cubicBezTo>
                    <a:pt x="22152" y="21104"/>
                    <a:pt x="21570" y="22151"/>
                    <a:pt x="21188" y="22201"/>
                  </a:cubicBezTo>
                  <a:cubicBezTo>
                    <a:pt x="20673" y="22251"/>
                    <a:pt x="19410" y="22267"/>
                    <a:pt x="18612" y="22350"/>
                  </a:cubicBezTo>
                  <a:cubicBezTo>
                    <a:pt x="18591" y="22352"/>
                    <a:pt x="18571" y="22353"/>
                    <a:pt x="18550" y="22353"/>
                  </a:cubicBezTo>
                  <a:cubicBezTo>
                    <a:pt x="18139" y="22353"/>
                    <a:pt x="17743" y="22038"/>
                    <a:pt x="17648" y="21436"/>
                  </a:cubicBezTo>
                  <a:cubicBezTo>
                    <a:pt x="17598" y="21104"/>
                    <a:pt x="18363" y="19575"/>
                    <a:pt x="18778" y="18861"/>
                  </a:cubicBezTo>
                  <a:cubicBezTo>
                    <a:pt x="19038" y="18405"/>
                    <a:pt x="19304" y="18241"/>
                    <a:pt x="19554" y="18241"/>
                  </a:cubicBezTo>
                  <a:close/>
                  <a:moveTo>
                    <a:pt x="10944" y="8272"/>
                  </a:moveTo>
                  <a:cubicBezTo>
                    <a:pt x="12183" y="8272"/>
                    <a:pt x="13238" y="9425"/>
                    <a:pt x="13660" y="9987"/>
                  </a:cubicBezTo>
                  <a:cubicBezTo>
                    <a:pt x="14308" y="10835"/>
                    <a:pt x="17100" y="15222"/>
                    <a:pt x="17681" y="17066"/>
                  </a:cubicBezTo>
                  <a:cubicBezTo>
                    <a:pt x="18429" y="19442"/>
                    <a:pt x="16551" y="21187"/>
                    <a:pt x="15455" y="21702"/>
                  </a:cubicBezTo>
                  <a:cubicBezTo>
                    <a:pt x="13494" y="22616"/>
                    <a:pt x="10619" y="22400"/>
                    <a:pt x="7645" y="22782"/>
                  </a:cubicBezTo>
                  <a:cubicBezTo>
                    <a:pt x="7415" y="22812"/>
                    <a:pt x="7202" y="22826"/>
                    <a:pt x="7003" y="22826"/>
                  </a:cubicBezTo>
                  <a:cubicBezTo>
                    <a:pt x="4622" y="22826"/>
                    <a:pt x="4351" y="20812"/>
                    <a:pt x="4504" y="19110"/>
                  </a:cubicBezTo>
                  <a:cubicBezTo>
                    <a:pt x="4703" y="16717"/>
                    <a:pt x="6830" y="12197"/>
                    <a:pt x="8858" y="9539"/>
                  </a:cubicBezTo>
                  <a:cubicBezTo>
                    <a:pt x="9560" y="8604"/>
                    <a:pt x="10279" y="8272"/>
                    <a:pt x="10944" y="8272"/>
                  </a:cubicBezTo>
                  <a:close/>
                  <a:moveTo>
                    <a:pt x="31376" y="23924"/>
                  </a:moveTo>
                  <a:cubicBezTo>
                    <a:pt x="31764" y="23924"/>
                    <a:pt x="32146" y="24239"/>
                    <a:pt x="32255" y="24843"/>
                  </a:cubicBezTo>
                  <a:cubicBezTo>
                    <a:pt x="32305" y="25159"/>
                    <a:pt x="31540" y="26704"/>
                    <a:pt x="31125" y="27419"/>
                  </a:cubicBezTo>
                  <a:cubicBezTo>
                    <a:pt x="30865" y="27869"/>
                    <a:pt x="30597" y="28031"/>
                    <a:pt x="30344" y="28031"/>
                  </a:cubicBezTo>
                  <a:cubicBezTo>
                    <a:pt x="29869" y="28031"/>
                    <a:pt x="29447" y="27462"/>
                    <a:pt x="29230" y="27169"/>
                  </a:cubicBezTo>
                  <a:cubicBezTo>
                    <a:pt x="28981" y="26837"/>
                    <a:pt x="28483" y="26189"/>
                    <a:pt x="28117" y="25690"/>
                  </a:cubicBezTo>
                  <a:cubicBezTo>
                    <a:pt x="27752" y="25175"/>
                    <a:pt x="28316" y="24128"/>
                    <a:pt x="28699" y="24079"/>
                  </a:cubicBezTo>
                  <a:cubicBezTo>
                    <a:pt x="29214" y="24012"/>
                    <a:pt x="30477" y="23996"/>
                    <a:pt x="31291" y="23929"/>
                  </a:cubicBezTo>
                  <a:cubicBezTo>
                    <a:pt x="31319" y="23926"/>
                    <a:pt x="31348" y="23924"/>
                    <a:pt x="31376" y="23924"/>
                  </a:cubicBezTo>
                  <a:close/>
                  <a:moveTo>
                    <a:pt x="21213" y="24607"/>
                  </a:moveTo>
                  <a:cubicBezTo>
                    <a:pt x="21823" y="24607"/>
                    <a:pt x="22396" y="25585"/>
                    <a:pt x="22251" y="25923"/>
                  </a:cubicBezTo>
                  <a:cubicBezTo>
                    <a:pt x="22052" y="26388"/>
                    <a:pt x="21437" y="27502"/>
                    <a:pt x="21105" y="28233"/>
                  </a:cubicBezTo>
                  <a:cubicBezTo>
                    <a:pt x="20972" y="28510"/>
                    <a:pt x="20674" y="28708"/>
                    <a:pt x="20293" y="28708"/>
                  </a:cubicBezTo>
                  <a:cubicBezTo>
                    <a:pt x="20147" y="28708"/>
                    <a:pt x="19990" y="28679"/>
                    <a:pt x="19825" y="28615"/>
                  </a:cubicBezTo>
                  <a:cubicBezTo>
                    <a:pt x="19509" y="28499"/>
                    <a:pt x="18562" y="27053"/>
                    <a:pt x="18147" y="26339"/>
                  </a:cubicBezTo>
                  <a:cubicBezTo>
                    <a:pt x="17399" y="25042"/>
                    <a:pt x="18762" y="24893"/>
                    <a:pt x="19310" y="24826"/>
                  </a:cubicBezTo>
                  <a:cubicBezTo>
                    <a:pt x="19725" y="24777"/>
                    <a:pt x="20540" y="24660"/>
                    <a:pt x="21154" y="24610"/>
                  </a:cubicBezTo>
                  <a:cubicBezTo>
                    <a:pt x="21174" y="24608"/>
                    <a:pt x="21194" y="24607"/>
                    <a:pt x="21213" y="24607"/>
                  </a:cubicBezTo>
                  <a:close/>
                  <a:moveTo>
                    <a:pt x="25369" y="26671"/>
                  </a:moveTo>
                  <a:cubicBezTo>
                    <a:pt x="25656" y="26671"/>
                    <a:pt x="25912" y="26741"/>
                    <a:pt x="26007" y="26870"/>
                  </a:cubicBezTo>
                  <a:cubicBezTo>
                    <a:pt x="26322" y="27286"/>
                    <a:pt x="26971" y="28366"/>
                    <a:pt x="27436" y="29014"/>
                  </a:cubicBezTo>
                  <a:cubicBezTo>
                    <a:pt x="27685" y="29363"/>
                    <a:pt x="27619" y="29911"/>
                    <a:pt x="27120" y="30310"/>
                  </a:cubicBezTo>
                  <a:cubicBezTo>
                    <a:pt x="26871" y="30526"/>
                    <a:pt x="25159" y="30626"/>
                    <a:pt x="24328" y="30626"/>
                  </a:cubicBezTo>
                  <a:cubicBezTo>
                    <a:pt x="22816" y="30626"/>
                    <a:pt x="23381" y="29379"/>
                    <a:pt x="23597" y="28864"/>
                  </a:cubicBezTo>
                  <a:cubicBezTo>
                    <a:pt x="23763" y="28482"/>
                    <a:pt x="24062" y="27718"/>
                    <a:pt x="24328" y="27153"/>
                  </a:cubicBezTo>
                  <a:cubicBezTo>
                    <a:pt x="24476" y="26819"/>
                    <a:pt x="24954" y="26671"/>
                    <a:pt x="25369" y="26671"/>
                  </a:cubicBezTo>
                  <a:close/>
                  <a:moveTo>
                    <a:pt x="42888" y="23453"/>
                  </a:moveTo>
                  <a:cubicBezTo>
                    <a:pt x="45265" y="23453"/>
                    <a:pt x="45537" y="25451"/>
                    <a:pt x="45399" y="27153"/>
                  </a:cubicBezTo>
                  <a:cubicBezTo>
                    <a:pt x="45183" y="29562"/>
                    <a:pt x="43056" y="34066"/>
                    <a:pt x="41045" y="36741"/>
                  </a:cubicBezTo>
                  <a:cubicBezTo>
                    <a:pt x="40339" y="37667"/>
                    <a:pt x="39619" y="37996"/>
                    <a:pt x="38952" y="37996"/>
                  </a:cubicBezTo>
                  <a:cubicBezTo>
                    <a:pt x="37706" y="37996"/>
                    <a:pt x="36649" y="36844"/>
                    <a:pt x="36226" y="36292"/>
                  </a:cubicBezTo>
                  <a:cubicBezTo>
                    <a:pt x="35578" y="35445"/>
                    <a:pt x="32803" y="31058"/>
                    <a:pt x="32205" y="29213"/>
                  </a:cubicBezTo>
                  <a:cubicBezTo>
                    <a:pt x="31457" y="26837"/>
                    <a:pt x="33335" y="25092"/>
                    <a:pt x="34432" y="24577"/>
                  </a:cubicBezTo>
                  <a:cubicBezTo>
                    <a:pt x="36409" y="23647"/>
                    <a:pt x="39267" y="23863"/>
                    <a:pt x="42242" y="23497"/>
                  </a:cubicBezTo>
                  <a:cubicBezTo>
                    <a:pt x="42473" y="23467"/>
                    <a:pt x="42688" y="23453"/>
                    <a:pt x="42888" y="23453"/>
                  </a:cubicBezTo>
                  <a:close/>
                  <a:moveTo>
                    <a:pt x="12436" y="26152"/>
                  </a:moveTo>
                  <a:cubicBezTo>
                    <a:pt x="13860" y="26152"/>
                    <a:pt x="15256" y="26212"/>
                    <a:pt x="16053" y="26388"/>
                  </a:cubicBezTo>
                  <a:cubicBezTo>
                    <a:pt x="18479" y="26920"/>
                    <a:pt x="19061" y="29429"/>
                    <a:pt x="18961" y="30642"/>
                  </a:cubicBezTo>
                  <a:cubicBezTo>
                    <a:pt x="18778" y="32803"/>
                    <a:pt x="17150" y="35179"/>
                    <a:pt x="15987" y="37937"/>
                  </a:cubicBezTo>
                  <a:cubicBezTo>
                    <a:pt x="15406" y="39335"/>
                    <a:pt x="14586" y="39819"/>
                    <a:pt x="13720" y="39819"/>
                  </a:cubicBezTo>
                  <a:cubicBezTo>
                    <a:pt x="12876" y="39819"/>
                    <a:pt x="11988" y="39359"/>
                    <a:pt x="11234" y="38835"/>
                  </a:cubicBezTo>
                  <a:cubicBezTo>
                    <a:pt x="9273" y="37455"/>
                    <a:pt x="6415" y="33351"/>
                    <a:pt x="5119" y="30277"/>
                  </a:cubicBezTo>
                  <a:cubicBezTo>
                    <a:pt x="3823" y="27203"/>
                    <a:pt x="6847" y="26471"/>
                    <a:pt x="7911" y="26339"/>
                  </a:cubicBezTo>
                  <a:cubicBezTo>
                    <a:pt x="8523" y="26262"/>
                    <a:pt x="10505" y="26152"/>
                    <a:pt x="12436" y="26152"/>
                  </a:cubicBezTo>
                  <a:close/>
                  <a:moveTo>
                    <a:pt x="25938" y="31319"/>
                  </a:moveTo>
                  <a:cubicBezTo>
                    <a:pt x="26964" y="31319"/>
                    <a:pt x="27916" y="31707"/>
                    <a:pt x="28449" y="32071"/>
                  </a:cubicBezTo>
                  <a:cubicBezTo>
                    <a:pt x="30227" y="33318"/>
                    <a:pt x="31474" y="35910"/>
                    <a:pt x="33285" y="38303"/>
                  </a:cubicBezTo>
                  <a:cubicBezTo>
                    <a:pt x="35096" y="40679"/>
                    <a:pt x="33368" y="42075"/>
                    <a:pt x="31690" y="42856"/>
                  </a:cubicBezTo>
                  <a:cubicBezTo>
                    <a:pt x="30078" y="43607"/>
                    <a:pt x="26925" y="44029"/>
                    <a:pt x="24055" y="44029"/>
                  </a:cubicBezTo>
                  <a:cubicBezTo>
                    <a:pt x="23050" y="44029"/>
                    <a:pt x="22079" y="43977"/>
                    <a:pt x="21221" y="43870"/>
                  </a:cubicBezTo>
                  <a:cubicBezTo>
                    <a:pt x="17897" y="43471"/>
                    <a:pt x="18778" y="40463"/>
                    <a:pt x="19194" y="39483"/>
                  </a:cubicBezTo>
                  <a:cubicBezTo>
                    <a:pt x="19609" y="38502"/>
                    <a:pt x="22019" y="33883"/>
                    <a:pt x="23315" y="32470"/>
                  </a:cubicBezTo>
                  <a:cubicBezTo>
                    <a:pt x="24095" y="31612"/>
                    <a:pt x="25045" y="31319"/>
                    <a:pt x="25938" y="31319"/>
                  </a:cubicBezTo>
                  <a:close/>
                  <a:moveTo>
                    <a:pt x="24943" y="0"/>
                  </a:moveTo>
                  <a:cubicBezTo>
                    <a:pt x="15588" y="0"/>
                    <a:pt x="7163" y="5634"/>
                    <a:pt x="3573" y="14291"/>
                  </a:cubicBezTo>
                  <a:cubicBezTo>
                    <a:pt x="1" y="22932"/>
                    <a:pt x="1978" y="32869"/>
                    <a:pt x="8592" y="39499"/>
                  </a:cubicBezTo>
                  <a:cubicBezTo>
                    <a:pt x="13013" y="43920"/>
                    <a:pt x="18926" y="46269"/>
                    <a:pt x="24941" y="46269"/>
                  </a:cubicBezTo>
                  <a:cubicBezTo>
                    <a:pt x="27926" y="46269"/>
                    <a:pt x="30935" y="45691"/>
                    <a:pt x="33800" y="44501"/>
                  </a:cubicBezTo>
                  <a:cubicBezTo>
                    <a:pt x="42441" y="40928"/>
                    <a:pt x="48074" y="32487"/>
                    <a:pt x="48074" y="23131"/>
                  </a:cubicBezTo>
                  <a:cubicBezTo>
                    <a:pt x="48074" y="10353"/>
                    <a:pt x="37722" y="0"/>
                    <a:pt x="24943" y="0"/>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 name="Google Shape;303;p24"/>
            <p:cNvSpPr/>
            <p:nvPr/>
          </p:nvSpPr>
          <p:spPr>
            <a:xfrm>
              <a:off x="571742" y="1720163"/>
              <a:ext cx="1532348" cy="1474402"/>
            </a:xfrm>
            <a:custGeom>
              <a:avLst/>
              <a:gdLst/>
              <a:ahLst/>
              <a:cxnLst/>
              <a:rect l="l" t="t" r="r" b="b"/>
              <a:pathLst>
                <a:path w="47759" h="45953" extrusionOk="0">
                  <a:moveTo>
                    <a:pt x="24993" y="3124"/>
                  </a:moveTo>
                  <a:cubicBezTo>
                    <a:pt x="29546" y="3124"/>
                    <a:pt x="30527" y="3772"/>
                    <a:pt x="30527" y="3772"/>
                  </a:cubicBezTo>
                  <a:cubicBezTo>
                    <a:pt x="34531" y="4287"/>
                    <a:pt x="36160" y="7362"/>
                    <a:pt x="34132" y="10635"/>
                  </a:cubicBezTo>
                  <a:lnTo>
                    <a:pt x="29031" y="15138"/>
                  </a:lnTo>
                  <a:cubicBezTo>
                    <a:pt x="27668" y="14341"/>
                    <a:pt x="26106" y="13925"/>
                    <a:pt x="24528" y="13925"/>
                  </a:cubicBezTo>
                  <a:cubicBezTo>
                    <a:pt x="23016" y="13925"/>
                    <a:pt x="21537" y="14308"/>
                    <a:pt x="20207" y="15022"/>
                  </a:cubicBezTo>
                  <a:lnTo>
                    <a:pt x="15421" y="10635"/>
                  </a:lnTo>
                  <a:cubicBezTo>
                    <a:pt x="13394" y="7362"/>
                    <a:pt x="15023" y="4304"/>
                    <a:pt x="19044" y="3822"/>
                  </a:cubicBezTo>
                  <a:cubicBezTo>
                    <a:pt x="19044" y="3822"/>
                    <a:pt x="20440" y="3124"/>
                    <a:pt x="24993" y="3124"/>
                  </a:cubicBezTo>
                  <a:close/>
                  <a:moveTo>
                    <a:pt x="10858" y="11192"/>
                  </a:moveTo>
                  <a:cubicBezTo>
                    <a:pt x="11564" y="11192"/>
                    <a:pt x="12385" y="11429"/>
                    <a:pt x="13344" y="11981"/>
                  </a:cubicBezTo>
                  <a:cubicBezTo>
                    <a:pt x="16103" y="13576"/>
                    <a:pt x="18446" y="18096"/>
                    <a:pt x="17914" y="19010"/>
                  </a:cubicBezTo>
                  <a:cubicBezTo>
                    <a:pt x="17668" y="19447"/>
                    <a:pt x="16376" y="19729"/>
                    <a:pt x="14792" y="19729"/>
                  </a:cubicBezTo>
                  <a:cubicBezTo>
                    <a:pt x="13063" y="19729"/>
                    <a:pt x="10987" y="19394"/>
                    <a:pt x="9539" y="18562"/>
                  </a:cubicBezTo>
                  <a:cubicBezTo>
                    <a:pt x="6781" y="16966"/>
                    <a:pt x="6864" y="15039"/>
                    <a:pt x="7910" y="13227"/>
                  </a:cubicBezTo>
                  <a:cubicBezTo>
                    <a:pt x="8595" y="12042"/>
                    <a:pt x="9522" y="11192"/>
                    <a:pt x="10858" y="11192"/>
                  </a:cubicBezTo>
                  <a:close/>
                  <a:moveTo>
                    <a:pt x="38705" y="11192"/>
                  </a:moveTo>
                  <a:cubicBezTo>
                    <a:pt x="40041" y="11192"/>
                    <a:pt x="40975" y="12042"/>
                    <a:pt x="41660" y="13227"/>
                  </a:cubicBezTo>
                  <a:cubicBezTo>
                    <a:pt x="42707" y="15039"/>
                    <a:pt x="42790" y="16966"/>
                    <a:pt x="40015" y="18562"/>
                  </a:cubicBezTo>
                  <a:cubicBezTo>
                    <a:pt x="38576" y="19394"/>
                    <a:pt x="36503" y="19729"/>
                    <a:pt x="34775" y="19729"/>
                  </a:cubicBezTo>
                  <a:cubicBezTo>
                    <a:pt x="33190" y="19729"/>
                    <a:pt x="31894" y="19447"/>
                    <a:pt x="31640" y="19010"/>
                  </a:cubicBezTo>
                  <a:cubicBezTo>
                    <a:pt x="31108" y="18096"/>
                    <a:pt x="33468" y="13576"/>
                    <a:pt x="36226" y="11981"/>
                  </a:cubicBezTo>
                  <a:cubicBezTo>
                    <a:pt x="37180" y="11429"/>
                    <a:pt x="37999" y="11192"/>
                    <a:pt x="38705" y="11192"/>
                  </a:cubicBezTo>
                  <a:close/>
                  <a:moveTo>
                    <a:pt x="9204" y="21034"/>
                  </a:moveTo>
                  <a:cubicBezTo>
                    <a:pt x="9276" y="21034"/>
                    <a:pt x="9349" y="21035"/>
                    <a:pt x="9423" y="21037"/>
                  </a:cubicBezTo>
                  <a:lnTo>
                    <a:pt x="15870" y="23198"/>
                  </a:lnTo>
                  <a:cubicBezTo>
                    <a:pt x="15870" y="26338"/>
                    <a:pt x="17499" y="29263"/>
                    <a:pt x="20174" y="30908"/>
                  </a:cubicBezTo>
                  <a:lnTo>
                    <a:pt x="18778" y="37256"/>
                  </a:lnTo>
                  <a:cubicBezTo>
                    <a:pt x="17837" y="38993"/>
                    <a:pt x="16463" y="39871"/>
                    <a:pt x="15021" y="39871"/>
                  </a:cubicBezTo>
                  <a:cubicBezTo>
                    <a:pt x="13663" y="39871"/>
                    <a:pt x="12244" y="39093"/>
                    <a:pt x="11068" y="37522"/>
                  </a:cubicBezTo>
                  <a:cubicBezTo>
                    <a:pt x="11068" y="37522"/>
                    <a:pt x="9755" y="36658"/>
                    <a:pt x="7495" y="32719"/>
                  </a:cubicBezTo>
                  <a:cubicBezTo>
                    <a:pt x="5218" y="28781"/>
                    <a:pt x="5285" y="27601"/>
                    <a:pt x="5285" y="27601"/>
                  </a:cubicBezTo>
                  <a:cubicBezTo>
                    <a:pt x="3753" y="23934"/>
                    <a:pt x="5514" y="21034"/>
                    <a:pt x="9204" y="21034"/>
                  </a:cubicBezTo>
                  <a:close/>
                  <a:moveTo>
                    <a:pt x="40366" y="21034"/>
                  </a:moveTo>
                  <a:cubicBezTo>
                    <a:pt x="44056" y="21034"/>
                    <a:pt x="45800" y="23934"/>
                    <a:pt x="44236" y="27585"/>
                  </a:cubicBezTo>
                  <a:cubicBezTo>
                    <a:pt x="44236" y="27585"/>
                    <a:pt x="44153" y="29130"/>
                    <a:pt x="41860" y="33085"/>
                  </a:cubicBezTo>
                  <a:cubicBezTo>
                    <a:pt x="39583" y="37023"/>
                    <a:pt x="38536" y="37555"/>
                    <a:pt x="38536" y="37555"/>
                  </a:cubicBezTo>
                  <a:cubicBezTo>
                    <a:pt x="37356" y="39104"/>
                    <a:pt x="35932" y="39874"/>
                    <a:pt x="34571" y="39874"/>
                  </a:cubicBezTo>
                  <a:cubicBezTo>
                    <a:pt x="33114" y="39874"/>
                    <a:pt x="31729" y="38992"/>
                    <a:pt x="30792" y="37239"/>
                  </a:cubicBezTo>
                  <a:lnTo>
                    <a:pt x="29430" y="30576"/>
                  </a:lnTo>
                  <a:cubicBezTo>
                    <a:pt x="32155" y="28997"/>
                    <a:pt x="33867" y="26139"/>
                    <a:pt x="33950" y="22998"/>
                  </a:cubicBezTo>
                  <a:lnTo>
                    <a:pt x="40148" y="21037"/>
                  </a:lnTo>
                  <a:cubicBezTo>
                    <a:pt x="40221" y="21035"/>
                    <a:pt x="40294" y="21034"/>
                    <a:pt x="40366" y="21034"/>
                  </a:cubicBezTo>
                  <a:close/>
                  <a:moveTo>
                    <a:pt x="24777" y="30891"/>
                  </a:moveTo>
                  <a:cubicBezTo>
                    <a:pt x="25840" y="30891"/>
                    <a:pt x="28566" y="35179"/>
                    <a:pt x="28566" y="38386"/>
                  </a:cubicBezTo>
                  <a:cubicBezTo>
                    <a:pt x="28566" y="41576"/>
                    <a:pt x="26871" y="42457"/>
                    <a:pt x="24777" y="42457"/>
                  </a:cubicBezTo>
                  <a:cubicBezTo>
                    <a:pt x="22683" y="42457"/>
                    <a:pt x="20988" y="41576"/>
                    <a:pt x="20988" y="38386"/>
                  </a:cubicBezTo>
                  <a:cubicBezTo>
                    <a:pt x="20988" y="35179"/>
                    <a:pt x="23730" y="30891"/>
                    <a:pt x="24777" y="30891"/>
                  </a:cubicBezTo>
                  <a:close/>
                  <a:moveTo>
                    <a:pt x="24777" y="0"/>
                  </a:moveTo>
                  <a:cubicBezTo>
                    <a:pt x="15488" y="0"/>
                    <a:pt x="7113" y="5600"/>
                    <a:pt x="3557" y="14175"/>
                  </a:cubicBezTo>
                  <a:cubicBezTo>
                    <a:pt x="1" y="22766"/>
                    <a:pt x="1962" y="32653"/>
                    <a:pt x="8525" y="39217"/>
                  </a:cubicBezTo>
                  <a:cubicBezTo>
                    <a:pt x="12926" y="43618"/>
                    <a:pt x="18806" y="45952"/>
                    <a:pt x="24783" y="45952"/>
                  </a:cubicBezTo>
                  <a:cubicBezTo>
                    <a:pt x="27744" y="45952"/>
                    <a:pt x="30728" y="45380"/>
                    <a:pt x="33567" y="44202"/>
                  </a:cubicBezTo>
                  <a:cubicBezTo>
                    <a:pt x="42159" y="40646"/>
                    <a:pt x="47759" y="32271"/>
                    <a:pt x="47759" y="22982"/>
                  </a:cubicBezTo>
                  <a:cubicBezTo>
                    <a:pt x="47759" y="10286"/>
                    <a:pt x="37473" y="0"/>
                    <a:pt x="24777" y="0"/>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 name="Google Shape;304;p24"/>
            <p:cNvSpPr/>
            <p:nvPr/>
          </p:nvSpPr>
          <p:spPr>
            <a:xfrm>
              <a:off x="1124118" y="4028518"/>
              <a:ext cx="1992992" cy="1115114"/>
            </a:xfrm>
            <a:custGeom>
              <a:avLst/>
              <a:gdLst/>
              <a:ahLst/>
              <a:cxnLst/>
              <a:rect l="l" t="t" r="r" b="b"/>
              <a:pathLst>
                <a:path w="62116" h="34755" extrusionOk="0">
                  <a:moveTo>
                    <a:pt x="37221" y="1"/>
                  </a:moveTo>
                  <a:cubicBezTo>
                    <a:pt x="34702" y="1"/>
                    <a:pt x="32517" y="4435"/>
                    <a:pt x="30725" y="10692"/>
                  </a:cubicBezTo>
                  <a:cubicBezTo>
                    <a:pt x="28050" y="19998"/>
                    <a:pt x="16351" y="27060"/>
                    <a:pt x="9921" y="29653"/>
                  </a:cubicBezTo>
                  <a:cubicBezTo>
                    <a:pt x="5334" y="31514"/>
                    <a:pt x="1811" y="33092"/>
                    <a:pt x="0" y="34754"/>
                  </a:cubicBezTo>
                  <a:lnTo>
                    <a:pt x="62115" y="34754"/>
                  </a:lnTo>
                  <a:cubicBezTo>
                    <a:pt x="61584" y="32926"/>
                    <a:pt x="60221" y="31015"/>
                    <a:pt x="56765" y="29237"/>
                  </a:cubicBezTo>
                  <a:cubicBezTo>
                    <a:pt x="50550" y="26030"/>
                    <a:pt x="48622" y="22308"/>
                    <a:pt x="43288" y="8200"/>
                  </a:cubicBezTo>
                  <a:cubicBezTo>
                    <a:pt x="41100" y="2390"/>
                    <a:pt x="39071" y="1"/>
                    <a:pt x="37221" y="1"/>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 name="Google Shape;305;p24"/>
            <p:cNvSpPr/>
            <p:nvPr/>
          </p:nvSpPr>
          <p:spPr>
            <a:xfrm>
              <a:off x="2474607" y="4180954"/>
              <a:ext cx="366314" cy="174125"/>
            </a:xfrm>
            <a:custGeom>
              <a:avLst/>
              <a:gdLst/>
              <a:ahLst/>
              <a:cxnLst/>
              <a:rect l="l" t="t" r="r" b="b"/>
              <a:pathLst>
                <a:path w="11417" h="5427" extrusionOk="0">
                  <a:moveTo>
                    <a:pt x="9970" y="1"/>
                  </a:moveTo>
                  <a:cubicBezTo>
                    <a:pt x="9854" y="1"/>
                    <a:pt x="9737" y="20"/>
                    <a:pt x="9622" y="59"/>
                  </a:cubicBezTo>
                  <a:lnTo>
                    <a:pt x="7312" y="790"/>
                  </a:lnTo>
                  <a:cubicBezTo>
                    <a:pt x="6963" y="906"/>
                    <a:pt x="6681" y="1189"/>
                    <a:pt x="6581" y="1555"/>
                  </a:cubicBezTo>
                  <a:lnTo>
                    <a:pt x="1" y="3648"/>
                  </a:lnTo>
                  <a:lnTo>
                    <a:pt x="566" y="5426"/>
                  </a:lnTo>
                  <a:lnTo>
                    <a:pt x="7146" y="3316"/>
                  </a:lnTo>
                  <a:cubicBezTo>
                    <a:pt x="7350" y="3486"/>
                    <a:pt x="7593" y="3571"/>
                    <a:pt x="7842" y="3571"/>
                  </a:cubicBezTo>
                  <a:cubicBezTo>
                    <a:pt x="7959" y="3571"/>
                    <a:pt x="8077" y="3552"/>
                    <a:pt x="8193" y="3515"/>
                  </a:cubicBezTo>
                  <a:lnTo>
                    <a:pt x="10486" y="2784"/>
                  </a:lnTo>
                  <a:cubicBezTo>
                    <a:pt x="11084" y="2585"/>
                    <a:pt x="11417" y="1953"/>
                    <a:pt x="11217" y="1355"/>
                  </a:cubicBezTo>
                  <a:lnTo>
                    <a:pt x="11034" y="790"/>
                  </a:lnTo>
                  <a:cubicBezTo>
                    <a:pt x="10888" y="310"/>
                    <a:pt x="10441" y="1"/>
                    <a:pt x="9970" y="1"/>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 name="Google Shape;306;p24"/>
            <p:cNvSpPr/>
            <p:nvPr/>
          </p:nvSpPr>
          <p:spPr>
            <a:xfrm>
              <a:off x="2554050" y="4443025"/>
              <a:ext cx="296465" cy="90127"/>
            </a:xfrm>
            <a:custGeom>
              <a:avLst/>
              <a:gdLst/>
              <a:ahLst/>
              <a:cxnLst/>
              <a:rect l="l" t="t" r="r" b="b"/>
              <a:pathLst>
                <a:path w="9240" h="2809" extrusionOk="0">
                  <a:moveTo>
                    <a:pt x="1" y="0"/>
                  </a:moveTo>
                  <a:lnTo>
                    <a:pt x="34" y="2808"/>
                  </a:lnTo>
                  <a:lnTo>
                    <a:pt x="9240" y="2808"/>
                  </a:lnTo>
                  <a:lnTo>
                    <a:pt x="8558" y="0"/>
                  </a:ln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 name="Google Shape;307;p24"/>
            <p:cNvSpPr/>
            <p:nvPr/>
          </p:nvSpPr>
          <p:spPr>
            <a:xfrm>
              <a:off x="2652679" y="4417421"/>
              <a:ext cx="116789" cy="141334"/>
            </a:xfrm>
            <a:custGeom>
              <a:avLst/>
              <a:gdLst/>
              <a:ahLst/>
              <a:cxnLst/>
              <a:rect l="l" t="t" r="r" b="b"/>
              <a:pathLst>
                <a:path w="3640" h="4405" extrusionOk="0">
                  <a:moveTo>
                    <a:pt x="1" y="1"/>
                  </a:moveTo>
                  <a:lnTo>
                    <a:pt x="1" y="4404"/>
                  </a:lnTo>
                  <a:lnTo>
                    <a:pt x="3640" y="4404"/>
                  </a:lnTo>
                  <a:lnTo>
                    <a:pt x="3640" y="1"/>
                  </a:ln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 name="Google Shape;308;p24"/>
            <p:cNvSpPr/>
            <p:nvPr/>
          </p:nvSpPr>
          <p:spPr>
            <a:xfrm>
              <a:off x="2819040" y="4358256"/>
              <a:ext cx="76811" cy="259664"/>
            </a:xfrm>
            <a:custGeom>
              <a:avLst/>
              <a:gdLst/>
              <a:ahLst/>
              <a:cxnLst/>
              <a:rect l="l" t="t" r="r" b="b"/>
              <a:pathLst>
                <a:path w="2394" h="8093" extrusionOk="0">
                  <a:moveTo>
                    <a:pt x="0" y="0"/>
                  </a:moveTo>
                  <a:lnTo>
                    <a:pt x="0" y="8093"/>
                  </a:lnTo>
                  <a:lnTo>
                    <a:pt x="2393" y="8093"/>
                  </a:lnTo>
                  <a:lnTo>
                    <a:pt x="2393" y="0"/>
                  </a:lnTo>
                  <a:close/>
                </a:path>
              </a:pathLst>
            </a:custGeom>
            <a:solidFill>
              <a:srgbClr val="6954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 name="Google Shape;309;p24"/>
            <p:cNvSpPr/>
            <p:nvPr/>
          </p:nvSpPr>
          <p:spPr>
            <a:xfrm>
              <a:off x="2224023" y="4125255"/>
              <a:ext cx="156254" cy="133859"/>
            </a:xfrm>
            <a:custGeom>
              <a:avLst/>
              <a:gdLst/>
              <a:ahLst/>
              <a:cxnLst/>
              <a:rect l="l" t="t" r="r" b="b"/>
              <a:pathLst>
                <a:path w="4870" h="4172" extrusionOk="0">
                  <a:moveTo>
                    <a:pt x="2792" y="0"/>
                  </a:moveTo>
                  <a:cubicBezTo>
                    <a:pt x="931" y="0"/>
                    <a:pt x="0" y="2244"/>
                    <a:pt x="1313" y="3556"/>
                  </a:cubicBezTo>
                  <a:cubicBezTo>
                    <a:pt x="1738" y="3981"/>
                    <a:pt x="2260" y="4171"/>
                    <a:pt x="2773" y="4171"/>
                  </a:cubicBezTo>
                  <a:cubicBezTo>
                    <a:pt x="3843" y="4171"/>
                    <a:pt x="4869" y="3342"/>
                    <a:pt x="4869" y="2094"/>
                  </a:cubicBezTo>
                  <a:cubicBezTo>
                    <a:pt x="4869" y="931"/>
                    <a:pt x="3939" y="0"/>
                    <a:pt x="2792" y="0"/>
                  </a:cubicBezTo>
                  <a:close/>
                </a:path>
              </a:pathLst>
            </a:custGeom>
            <a:solidFill>
              <a:srgbClr val="CCCC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 name="Google Shape;310;p24"/>
            <p:cNvSpPr/>
            <p:nvPr/>
          </p:nvSpPr>
          <p:spPr>
            <a:xfrm>
              <a:off x="2125394" y="4422747"/>
              <a:ext cx="291653" cy="249461"/>
            </a:xfrm>
            <a:custGeom>
              <a:avLst/>
              <a:gdLst/>
              <a:ahLst/>
              <a:cxnLst/>
              <a:rect l="l" t="t" r="r" b="b"/>
              <a:pathLst>
                <a:path w="9090" h="7775" extrusionOk="0">
                  <a:moveTo>
                    <a:pt x="5202" y="1"/>
                  </a:moveTo>
                  <a:cubicBezTo>
                    <a:pt x="1729" y="1"/>
                    <a:pt x="0" y="4188"/>
                    <a:pt x="2443" y="6631"/>
                  </a:cubicBezTo>
                  <a:cubicBezTo>
                    <a:pt x="3239" y="7421"/>
                    <a:pt x="4213" y="7775"/>
                    <a:pt x="5168" y="7775"/>
                  </a:cubicBezTo>
                  <a:cubicBezTo>
                    <a:pt x="7166" y="7775"/>
                    <a:pt x="9079" y="6227"/>
                    <a:pt x="9090" y="3889"/>
                  </a:cubicBezTo>
                  <a:cubicBezTo>
                    <a:pt x="9090" y="1729"/>
                    <a:pt x="7345" y="1"/>
                    <a:pt x="5202" y="1"/>
                  </a:cubicBezTo>
                  <a:close/>
                </a:path>
              </a:pathLst>
            </a:custGeom>
            <a:solidFill>
              <a:srgbClr val="C7C6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 name="Google Shape;311;p24"/>
            <p:cNvSpPr/>
            <p:nvPr/>
          </p:nvSpPr>
          <p:spPr>
            <a:xfrm>
              <a:off x="1996894" y="4743725"/>
              <a:ext cx="581188" cy="326304"/>
            </a:xfrm>
            <a:custGeom>
              <a:avLst/>
              <a:gdLst/>
              <a:ahLst/>
              <a:cxnLst/>
              <a:rect l="l" t="t" r="r" b="b"/>
              <a:pathLst>
                <a:path w="18114" h="10170" extrusionOk="0">
                  <a:moveTo>
                    <a:pt x="3108" y="0"/>
                  </a:moveTo>
                  <a:cubicBezTo>
                    <a:pt x="1396" y="0"/>
                    <a:pt x="1" y="1396"/>
                    <a:pt x="1" y="3124"/>
                  </a:cubicBezTo>
                  <a:lnTo>
                    <a:pt x="1" y="7046"/>
                  </a:lnTo>
                  <a:cubicBezTo>
                    <a:pt x="1" y="8774"/>
                    <a:pt x="1396" y="10170"/>
                    <a:pt x="3108" y="10170"/>
                  </a:cubicBezTo>
                  <a:lnTo>
                    <a:pt x="15006" y="10170"/>
                  </a:lnTo>
                  <a:cubicBezTo>
                    <a:pt x="16734" y="10170"/>
                    <a:pt x="18113" y="8774"/>
                    <a:pt x="18113" y="7046"/>
                  </a:cubicBezTo>
                  <a:lnTo>
                    <a:pt x="18113" y="3124"/>
                  </a:lnTo>
                  <a:cubicBezTo>
                    <a:pt x="18113" y="1396"/>
                    <a:pt x="16734" y="0"/>
                    <a:pt x="15006" y="0"/>
                  </a:cubicBezTo>
                  <a:close/>
                </a:path>
              </a:pathLst>
            </a:custGeom>
            <a:solidFill>
              <a:srgbClr val="6954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 name="Google Shape;312;p24"/>
            <p:cNvSpPr/>
            <p:nvPr/>
          </p:nvSpPr>
          <p:spPr>
            <a:xfrm>
              <a:off x="2104058" y="4793842"/>
              <a:ext cx="346069" cy="209547"/>
            </a:xfrm>
            <a:custGeom>
              <a:avLst/>
              <a:gdLst/>
              <a:ahLst/>
              <a:cxnLst/>
              <a:rect l="l" t="t" r="r" b="b"/>
              <a:pathLst>
                <a:path w="10786" h="6531" extrusionOk="0">
                  <a:moveTo>
                    <a:pt x="1563" y="0"/>
                  </a:moveTo>
                  <a:cubicBezTo>
                    <a:pt x="699" y="0"/>
                    <a:pt x="1" y="698"/>
                    <a:pt x="1" y="1562"/>
                  </a:cubicBezTo>
                  <a:lnTo>
                    <a:pt x="1" y="4969"/>
                  </a:lnTo>
                  <a:cubicBezTo>
                    <a:pt x="1" y="5833"/>
                    <a:pt x="699" y="6531"/>
                    <a:pt x="1563" y="6531"/>
                  </a:cubicBezTo>
                  <a:lnTo>
                    <a:pt x="9223" y="6531"/>
                  </a:lnTo>
                  <a:cubicBezTo>
                    <a:pt x="10087" y="6531"/>
                    <a:pt x="10785" y="5833"/>
                    <a:pt x="10785" y="4969"/>
                  </a:cubicBezTo>
                  <a:lnTo>
                    <a:pt x="10785" y="1562"/>
                  </a:lnTo>
                  <a:cubicBezTo>
                    <a:pt x="10785" y="698"/>
                    <a:pt x="10087" y="0"/>
                    <a:pt x="9223" y="0"/>
                  </a:cubicBezTo>
                  <a:close/>
                </a:path>
              </a:pathLst>
            </a:custGeom>
            <a:solidFill>
              <a:srgbClr val="4329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313" name="Google Shape;313;p24"/>
          <p:cNvSpPr txBox="1">
            <a:spLocks noGrp="1"/>
          </p:cNvSpPr>
          <p:nvPr>
            <p:ph type="title"/>
          </p:nvPr>
        </p:nvSpPr>
        <p:spPr>
          <a:xfrm>
            <a:off x="5443200" y="755375"/>
            <a:ext cx="2980800" cy="1012800"/>
          </a:xfrm>
          <a:prstGeom prst="rect">
            <a:avLst/>
          </a:prstGeom>
        </p:spPr>
        <p:txBody>
          <a:bodyPr spcFirstLastPara="1" wrap="square" lIns="91425" tIns="91425" rIns="91425" bIns="91425" anchor="t" anchorCtr="0">
            <a:noAutofit/>
          </a:bodyPr>
          <a:lstStyle>
            <a:lvl1pPr lvl="0" algn="r" rtl="0">
              <a:spcBef>
                <a:spcPts val="0"/>
              </a:spcBef>
              <a:spcAft>
                <a:spcPts val="0"/>
              </a:spcAft>
              <a:buSzPts val="6200"/>
              <a:buNone/>
              <a:defRPr sz="6000"/>
            </a:lvl1pPr>
            <a:lvl2pPr lvl="1" algn="r" rtl="0">
              <a:spcBef>
                <a:spcPts val="0"/>
              </a:spcBef>
              <a:spcAft>
                <a:spcPts val="0"/>
              </a:spcAft>
              <a:buSzPts val="3800"/>
              <a:buNone/>
              <a:defRPr sz="3800"/>
            </a:lvl2pPr>
            <a:lvl3pPr lvl="2" algn="r" rtl="0">
              <a:spcBef>
                <a:spcPts val="0"/>
              </a:spcBef>
              <a:spcAft>
                <a:spcPts val="0"/>
              </a:spcAft>
              <a:buSzPts val="3800"/>
              <a:buNone/>
              <a:defRPr sz="3800"/>
            </a:lvl3pPr>
            <a:lvl4pPr lvl="3" algn="r" rtl="0">
              <a:spcBef>
                <a:spcPts val="0"/>
              </a:spcBef>
              <a:spcAft>
                <a:spcPts val="0"/>
              </a:spcAft>
              <a:buSzPts val="3800"/>
              <a:buNone/>
              <a:defRPr sz="3800"/>
            </a:lvl4pPr>
            <a:lvl5pPr lvl="4" algn="r" rtl="0">
              <a:spcBef>
                <a:spcPts val="0"/>
              </a:spcBef>
              <a:spcAft>
                <a:spcPts val="0"/>
              </a:spcAft>
              <a:buSzPts val="3800"/>
              <a:buNone/>
              <a:defRPr sz="3800"/>
            </a:lvl5pPr>
            <a:lvl6pPr lvl="5" algn="r" rtl="0">
              <a:spcBef>
                <a:spcPts val="0"/>
              </a:spcBef>
              <a:spcAft>
                <a:spcPts val="0"/>
              </a:spcAft>
              <a:buSzPts val="3800"/>
              <a:buNone/>
              <a:defRPr sz="3800"/>
            </a:lvl6pPr>
            <a:lvl7pPr lvl="6" algn="r" rtl="0">
              <a:spcBef>
                <a:spcPts val="0"/>
              </a:spcBef>
              <a:spcAft>
                <a:spcPts val="0"/>
              </a:spcAft>
              <a:buSzPts val="3800"/>
              <a:buNone/>
              <a:defRPr sz="3800"/>
            </a:lvl7pPr>
            <a:lvl8pPr lvl="7" algn="r" rtl="0">
              <a:spcBef>
                <a:spcPts val="0"/>
              </a:spcBef>
              <a:spcAft>
                <a:spcPts val="0"/>
              </a:spcAft>
              <a:buSzPts val="3800"/>
              <a:buNone/>
              <a:defRPr sz="3800"/>
            </a:lvl8pPr>
            <a:lvl9pPr lvl="8" algn="r" rtl="0">
              <a:spcBef>
                <a:spcPts val="0"/>
              </a:spcBef>
              <a:spcAft>
                <a:spcPts val="0"/>
              </a:spcAft>
              <a:buSzPts val="3800"/>
              <a:buNone/>
              <a:defRPr sz="3800"/>
            </a:lvl9pPr>
          </a:lstStyle>
          <a:p>
            <a:endParaRPr/>
          </a:p>
        </p:txBody>
      </p:sp>
      <p:sp>
        <p:nvSpPr>
          <p:cNvPr id="314" name="Google Shape;314;p24"/>
          <p:cNvSpPr txBox="1">
            <a:spLocks noGrp="1"/>
          </p:cNvSpPr>
          <p:nvPr>
            <p:ph type="subTitle" idx="1"/>
          </p:nvPr>
        </p:nvSpPr>
        <p:spPr>
          <a:xfrm>
            <a:off x="5443225" y="1767900"/>
            <a:ext cx="2980800" cy="11697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300"/>
              <a:buNone/>
              <a:defRPr sz="1300"/>
            </a:lvl1pPr>
            <a:lvl2pPr lvl="1" algn="r" rtl="0">
              <a:lnSpc>
                <a:spcPct val="100000"/>
              </a:lnSpc>
              <a:spcBef>
                <a:spcPts val="0"/>
              </a:spcBef>
              <a:spcAft>
                <a:spcPts val="0"/>
              </a:spcAft>
              <a:buSzPts val="1300"/>
              <a:buNone/>
              <a:defRPr sz="1300"/>
            </a:lvl2pPr>
            <a:lvl3pPr lvl="2" algn="r" rtl="0">
              <a:lnSpc>
                <a:spcPct val="100000"/>
              </a:lnSpc>
              <a:spcBef>
                <a:spcPts val="0"/>
              </a:spcBef>
              <a:spcAft>
                <a:spcPts val="0"/>
              </a:spcAft>
              <a:buSzPts val="1300"/>
              <a:buNone/>
              <a:defRPr sz="1300"/>
            </a:lvl3pPr>
            <a:lvl4pPr lvl="3" algn="r" rtl="0">
              <a:lnSpc>
                <a:spcPct val="100000"/>
              </a:lnSpc>
              <a:spcBef>
                <a:spcPts val="0"/>
              </a:spcBef>
              <a:spcAft>
                <a:spcPts val="0"/>
              </a:spcAft>
              <a:buSzPts val="1300"/>
              <a:buNone/>
              <a:defRPr sz="1300"/>
            </a:lvl4pPr>
            <a:lvl5pPr lvl="4" algn="r" rtl="0">
              <a:lnSpc>
                <a:spcPct val="100000"/>
              </a:lnSpc>
              <a:spcBef>
                <a:spcPts val="0"/>
              </a:spcBef>
              <a:spcAft>
                <a:spcPts val="0"/>
              </a:spcAft>
              <a:buSzPts val="1300"/>
              <a:buNone/>
              <a:defRPr sz="1300"/>
            </a:lvl5pPr>
            <a:lvl6pPr lvl="5" algn="r" rtl="0">
              <a:lnSpc>
                <a:spcPct val="100000"/>
              </a:lnSpc>
              <a:spcBef>
                <a:spcPts val="0"/>
              </a:spcBef>
              <a:spcAft>
                <a:spcPts val="0"/>
              </a:spcAft>
              <a:buSzPts val="1300"/>
              <a:buNone/>
              <a:defRPr sz="1300"/>
            </a:lvl6pPr>
            <a:lvl7pPr lvl="6" algn="r" rtl="0">
              <a:lnSpc>
                <a:spcPct val="100000"/>
              </a:lnSpc>
              <a:spcBef>
                <a:spcPts val="0"/>
              </a:spcBef>
              <a:spcAft>
                <a:spcPts val="0"/>
              </a:spcAft>
              <a:buSzPts val="1300"/>
              <a:buNone/>
              <a:defRPr sz="1300"/>
            </a:lvl7pPr>
            <a:lvl8pPr lvl="7" algn="r" rtl="0">
              <a:lnSpc>
                <a:spcPct val="100000"/>
              </a:lnSpc>
              <a:spcBef>
                <a:spcPts val="0"/>
              </a:spcBef>
              <a:spcAft>
                <a:spcPts val="0"/>
              </a:spcAft>
              <a:buSzPts val="1300"/>
              <a:buNone/>
              <a:defRPr sz="1300"/>
            </a:lvl8pPr>
            <a:lvl9pPr lvl="8" algn="r" rtl="0">
              <a:lnSpc>
                <a:spcPct val="100000"/>
              </a:lnSpc>
              <a:spcBef>
                <a:spcPts val="0"/>
              </a:spcBef>
              <a:spcAft>
                <a:spcPts val="0"/>
              </a:spcAft>
              <a:buSzPts val="1300"/>
              <a:buNone/>
              <a:defRPr sz="1300"/>
            </a:lvl9pPr>
          </a:lstStyle>
          <a:p>
            <a:endParaRPr/>
          </a:p>
        </p:txBody>
      </p:sp>
      <p:sp>
        <p:nvSpPr>
          <p:cNvPr id="315" name="Google Shape;315;p24"/>
          <p:cNvSpPr txBox="1"/>
          <p:nvPr/>
        </p:nvSpPr>
        <p:spPr>
          <a:xfrm>
            <a:off x="5443200" y="3553200"/>
            <a:ext cx="2980800" cy="536400"/>
          </a:xfrm>
          <a:prstGeom prst="rect">
            <a:avLst/>
          </a:prstGeom>
          <a:noFill/>
          <a:ln>
            <a:noFill/>
          </a:ln>
        </p:spPr>
        <p:txBody>
          <a:bodyPr spcFirstLastPara="1" wrap="square" lIns="91425" tIns="91425" rIns="91425" bIns="91425" anchor="b" anchorCtr="0">
            <a:noAutofit/>
          </a:bodyPr>
          <a:lstStyle/>
          <a:p>
            <a:pPr marL="0" lvl="0" indent="0" algn="r" rtl="0">
              <a:spcBef>
                <a:spcPts val="0"/>
              </a:spcBef>
              <a:spcAft>
                <a:spcPts val="0"/>
              </a:spcAft>
              <a:buNone/>
            </a:pPr>
            <a:r>
              <a:rPr lang="en" sz="900">
                <a:solidFill>
                  <a:srgbClr val="432918"/>
                </a:solidFill>
                <a:latin typeface="Maitree Medium"/>
                <a:ea typeface="Maitree Medium"/>
                <a:cs typeface="Maitree Medium"/>
                <a:sym typeface="Maitree Medium"/>
              </a:rPr>
              <a:t>CREDITS: This presentation template was created by </a:t>
            </a:r>
            <a:r>
              <a:rPr lang="en" sz="900">
                <a:solidFill>
                  <a:srgbClr val="432918"/>
                </a:solidFill>
                <a:uFill>
                  <a:noFill/>
                </a:uFill>
                <a:latin typeface="Maitree Medium"/>
                <a:ea typeface="Maitree Medium"/>
                <a:cs typeface="Maitree Medium"/>
                <a:sym typeface="Maitree Medium"/>
                <a:hlinkClick r:id="rId2">
                  <a:extLst>
                    <a:ext uri="{A12FA001-AC4F-418D-AE19-62706E023703}">
                      <ahyp:hlinkClr xmlns:ahyp="http://schemas.microsoft.com/office/drawing/2018/hyperlinkcolor" val="tx"/>
                    </a:ext>
                  </a:extLst>
                </a:hlinkClick>
              </a:rPr>
              <a:t>Slidesgo</a:t>
            </a:r>
            <a:r>
              <a:rPr lang="en" sz="900">
                <a:solidFill>
                  <a:srgbClr val="432918"/>
                </a:solidFill>
                <a:latin typeface="Maitree Medium"/>
                <a:ea typeface="Maitree Medium"/>
                <a:cs typeface="Maitree Medium"/>
                <a:sym typeface="Maitree Medium"/>
              </a:rPr>
              <a:t>, including icons by </a:t>
            </a:r>
            <a:r>
              <a:rPr lang="en" sz="900">
                <a:solidFill>
                  <a:srgbClr val="432918"/>
                </a:solidFill>
                <a:uFill>
                  <a:noFill/>
                </a:uFill>
                <a:latin typeface="Maitree Medium"/>
                <a:ea typeface="Maitree Medium"/>
                <a:cs typeface="Maitree Medium"/>
                <a:sym typeface="Maitree Medium"/>
                <a:hlinkClick r:id="rId3">
                  <a:extLst>
                    <a:ext uri="{A12FA001-AC4F-418D-AE19-62706E023703}">
                      <ahyp:hlinkClr xmlns:ahyp="http://schemas.microsoft.com/office/drawing/2018/hyperlinkcolor" val="tx"/>
                    </a:ext>
                  </a:extLst>
                </a:hlinkClick>
              </a:rPr>
              <a:t>Flaticon</a:t>
            </a:r>
            <a:r>
              <a:rPr lang="en" sz="900">
                <a:solidFill>
                  <a:srgbClr val="432918"/>
                </a:solidFill>
                <a:latin typeface="Maitree Medium"/>
                <a:ea typeface="Maitree Medium"/>
                <a:cs typeface="Maitree Medium"/>
                <a:sym typeface="Maitree Medium"/>
              </a:rPr>
              <a:t>, and infographics &amp; images by </a:t>
            </a:r>
            <a:r>
              <a:rPr lang="en" sz="900">
                <a:solidFill>
                  <a:srgbClr val="432918"/>
                </a:solidFill>
                <a:uFill>
                  <a:noFill/>
                </a:uFill>
                <a:latin typeface="Maitree Medium"/>
                <a:ea typeface="Maitree Medium"/>
                <a:cs typeface="Maitree Medium"/>
                <a:sym typeface="Maitree Medium"/>
                <a:hlinkClick r:id="rId4">
                  <a:extLst>
                    <a:ext uri="{A12FA001-AC4F-418D-AE19-62706E023703}">
                      <ahyp:hlinkClr xmlns:ahyp="http://schemas.microsoft.com/office/drawing/2018/hyperlinkcolor" val="tx"/>
                    </a:ext>
                  </a:extLst>
                </a:hlinkClick>
              </a:rPr>
              <a:t>Freepik</a:t>
            </a:r>
            <a:r>
              <a:rPr lang="en" sz="900">
                <a:solidFill>
                  <a:srgbClr val="432918"/>
                </a:solidFill>
                <a:latin typeface="Maitree Medium"/>
                <a:ea typeface="Maitree Medium"/>
                <a:cs typeface="Maitree Medium"/>
                <a:sym typeface="Maitree Medium"/>
              </a:rPr>
              <a:t>.</a:t>
            </a:r>
            <a:endParaRPr sz="900">
              <a:solidFill>
                <a:srgbClr val="432918"/>
              </a:solidFill>
              <a:latin typeface="Maitree Medium"/>
              <a:ea typeface="Maitree Medium"/>
              <a:cs typeface="Maitree Medium"/>
              <a:sym typeface="Maitree Medium"/>
            </a:endParaRPr>
          </a:p>
        </p:txBody>
      </p:sp>
    </p:spTree>
    <p:extLst>
      <p:ext uri="{BB962C8B-B14F-4D97-AF65-F5344CB8AC3E}">
        <p14:creationId xmlns:p14="http://schemas.microsoft.com/office/powerpoint/2010/main" val="22916684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chemeClr val="dk1"/>
        </a:solidFill>
        <a:effectLst/>
      </p:bgPr>
    </p:bg>
    <p:spTree>
      <p:nvGrpSpPr>
        <p:cNvPr id="1" name="Shape 8"/>
        <p:cNvGrpSpPr/>
        <p:nvPr/>
      </p:nvGrpSpPr>
      <p:grpSpPr>
        <a:xfrm>
          <a:off x="0" y="0"/>
          <a:ext cx="0" cy="0"/>
          <a:chOff x="0" y="0"/>
          <a:chExt cx="0" cy="0"/>
        </a:xfrm>
      </p:grpSpPr>
      <p:sp>
        <p:nvSpPr>
          <p:cNvPr id="9" name="Google Shape;9;p2"/>
          <p:cNvSpPr/>
          <p:nvPr/>
        </p:nvSpPr>
        <p:spPr>
          <a:xfrm>
            <a:off x="1860027" y="3912900"/>
            <a:ext cx="7283884" cy="1230618"/>
          </a:xfrm>
          <a:custGeom>
            <a:avLst/>
            <a:gdLst/>
            <a:ahLst/>
            <a:cxnLst/>
            <a:rect l="l" t="t" r="r" b="b"/>
            <a:pathLst>
              <a:path w="129451" h="32597" extrusionOk="0">
                <a:moveTo>
                  <a:pt x="124299" y="0"/>
                </a:moveTo>
                <a:cubicBezTo>
                  <a:pt x="114383" y="0"/>
                  <a:pt x="105380" y="3761"/>
                  <a:pt x="99313" y="3761"/>
                </a:cubicBezTo>
                <a:cubicBezTo>
                  <a:pt x="98215" y="3761"/>
                  <a:pt x="97214" y="3638"/>
                  <a:pt x="96320" y="3347"/>
                </a:cubicBezTo>
                <a:cubicBezTo>
                  <a:pt x="92990" y="2269"/>
                  <a:pt x="90357" y="2158"/>
                  <a:pt x="87783" y="2158"/>
                </a:cubicBezTo>
                <a:cubicBezTo>
                  <a:pt x="87116" y="2158"/>
                  <a:pt x="86453" y="2166"/>
                  <a:pt x="85783" y="2166"/>
                </a:cubicBezTo>
                <a:cubicBezTo>
                  <a:pt x="83387" y="2166"/>
                  <a:pt x="80899" y="2070"/>
                  <a:pt x="77814" y="1199"/>
                </a:cubicBezTo>
                <a:cubicBezTo>
                  <a:pt x="75060" y="408"/>
                  <a:pt x="72628" y="83"/>
                  <a:pt x="70423" y="83"/>
                </a:cubicBezTo>
                <a:cubicBezTo>
                  <a:pt x="60378" y="83"/>
                  <a:pt x="55051" y="6819"/>
                  <a:pt x="45442" y="6819"/>
                </a:cubicBezTo>
                <a:cubicBezTo>
                  <a:pt x="43982" y="6819"/>
                  <a:pt x="42422" y="6663"/>
                  <a:pt x="40733" y="6305"/>
                </a:cubicBezTo>
                <a:cubicBezTo>
                  <a:pt x="37210" y="5551"/>
                  <a:pt x="34230" y="5157"/>
                  <a:pt x="31699" y="5157"/>
                </a:cubicBezTo>
                <a:cubicBezTo>
                  <a:pt x="28485" y="5157"/>
                  <a:pt x="25993" y="5792"/>
                  <a:pt x="24029" y="7136"/>
                </a:cubicBezTo>
                <a:cubicBezTo>
                  <a:pt x="23382" y="7598"/>
                  <a:pt x="22527" y="7691"/>
                  <a:pt x="21949" y="8199"/>
                </a:cubicBezTo>
                <a:cubicBezTo>
                  <a:pt x="20147" y="9816"/>
                  <a:pt x="19131" y="12312"/>
                  <a:pt x="18715" y="14645"/>
                </a:cubicBezTo>
                <a:cubicBezTo>
                  <a:pt x="18325" y="17070"/>
                  <a:pt x="16191" y="18804"/>
                  <a:pt x="13757" y="18804"/>
                </a:cubicBezTo>
                <a:cubicBezTo>
                  <a:pt x="13593" y="18804"/>
                  <a:pt x="13428" y="18797"/>
                  <a:pt x="13262" y="18781"/>
                </a:cubicBezTo>
                <a:cubicBezTo>
                  <a:pt x="12087" y="18665"/>
                  <a:pt x="10945" y="18596"/>
                  <a:pt x="9855" y="18596"/>
                </a:cubicBezTo>
                <a:cubicBezTo>
                  <a:pt x="4219" y="18596"/>
                  <a:pt x="1" y="20420"/>
                  <a:pt x="1" y="26867"/>
                </a:cubicBezTo>
                <a:cubicBezTo>
                  <a:pt x="1" y="28992"/>
                  <a:pt x="347" y="30933"/>
                  <a:pt x="1017" y="32597"/>
                </a:cubicBezTo>
                <a:lnTo>
                  <a:pt x="129451" y="32597"/>
                </a:lnTo>
                <a:lnTo>
                  <a:pt x="129451" y="367"/>
                </a:lnTo>
                <a:cubicBezTo>
                  <a:pt x="127713" y="110"/>
                  <a:pt x="125993" y="0"/>
                  <a:pt x="1242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 name="Google Shape;10;p2"/>
          <p:cNvSpPr/>
          <p:nvPr/>
        </p:nvSpPr>
        <p:spPr>
          <a:xfrm>
            <a:off x="1860026" y="4216575"/>
            <a:ext cx="3292737" cy="409108"/>
          </a:xfrm>
          <a:custGeom>
            <a:avLst/>
            <a:gdLst/>
            <a:ahLst/>
            <a:cxnLst/>
            <a:rect l="l" t="t" r="r" b="b"/>
            <a:pathLst>
              <a:path w="92240" h="25852" extrusionOk="0">
                <a:moveTo>
                  <a:pt x="47662" y="0"/>
                </a:moveTo>
                <a:cubicBezTo>
                  <a:pt x="46167" y="0"/>
                  <a:pt x="44671" y="161"/>
                  <a:pt x="43176" y="500"/>
                </a:cubicBezTo>
                <a:cubicBezTo>
                  <a:pt x="33014" y="2704"/>
                  <a:pt x="23443" y="10608"/>
                  <a:pt x="13388" y="13861"/>
                </a:cubicBezTo>
                <a:cubicBezTo>
                  <a:pt x="2984" y="17221"/>
                  <a:pt x="0" y="25851"/>
                  <a:pt x="0" y="25851"/>
                </a:cubicBezTo>
                <a:lnTo>
                  <a:pt x="92239" y="25851"/>
                </a:lnTo>
                <a:cubicBezTo>
                  <a:pt x="92239" y="25851"/>
                  <a:pt x="78340" y="10366"/>
                  <a:pt x="66699" y="5661"/>
                </a:cubicBezTo>
                <a:cubicBezTo>
                  <a:pt x="63769" y="4478"/>
                  <a:pt x="56940" y="1790"/>
                  <a:pt x="54225" y="984"/>
                </a:cubicBezTo>
                <a:cubicBezTo>
                  <a:pt x="52037" y="345"/>
                  <a:pt x="49850" y="0"/>
                  <a:pt x="476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 name="Google Shape;11;p2"/>
          <p:cNvSpPr/>
          <p:nvPr/>
        </p:nvSpPr>
        <p:spPr>
          <a:xfrm flipH="1">
            <a:off x="942" y="4309775"/>
            <a:ext cx="7642384" cy="833592"/>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2" name="Google Shape;12;p2"/>
          <p:cNvGrpSpPr/>
          <p:nvPr/>
        </p:nvGrpSpPr>
        <p:grpSpPr>
          <a:xfrm>
            <a:off x="456506" y="4454146"/>
            <a:ext cx="1639143" cy="689390"/>
            <a:chOff x="456506" y="4454146"/>
            <a:chExt cx="1639143" cy="689390"/>
          </a:xfrm>
        </p:grpSpPr>
        <p:sp>
          <p:nvSpPr>
            <p:cNvPr id="13" name="Google Shape;13;p2"/>
            <p:cNvSpPr/>
            <p:nvPr/>
          </p:nvSpPr>
          <p:spPr>
            <a:xfrm>
              <a:off x="1789865" y="4904274"/>
              <a:ext cx="57843" cy="162595"/>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p:nvPr/>
          </p:nvSpPr>
          <p:spPr>
            <a:xfrm>
              <a:off x="1831917" y="4873710"/>
              <a:ext cx="145444" cy="201040"/>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2"/>
            <p:cNvSpPr/>
            <p:nvPr/>
          </p:nvSpPr>
          <p:spPr>
            <a:xfrm>
              <a:off x="800355" y="4785159"/>
              <a:ext cx="185749" cy="293530"/>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 name="Google Shape;16;p2"/>
            <p:cNvSpPr/>
            <p:nvPr/>
          </p:nvSpPr>
          <p:spPr>
            <a:xfrm>
              <a:off x="566886" y="4683497"/>
              <a:ext cx="251457" cy="385116"/>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 name="Google Shape;17;p2"/>
            <p:cNvSpPr/>
            <p:nvPr/>
          </p:nvSpPr>
          <p:spPr>
            <a:xfrm>
              <a:off x="664054" y="4764684"/>
              <a:ext cx="163693" cy="319263"/>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 name="Google Shape;18;p2"/>
            <p:cNvSpPr/>
            <p:nvPr/>
          </p:nvSpPr>
          <p:spPr>
            <a:xfrm>
              <a:off x="814160" y="4867739"/>
              <a:ext cx="99807" cy="205040"/>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 name="Google Shape;19;p2"/>
            <p:cNvSpPr/>
            <p:nvPr/>
          </p:nvSpPr>
          <p:spPr>
            <a:xfrm flipH="1">
              <a:off x="1172920" y="4592234"/>
              <a:ext cx="252305" cy="398687"/>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 name="Google Shape;20;p2"/>
            <p:cNvSpPr/>
            <p:nvPr/>
          </p:nvSpPr>
          <p:spPr>
            <a:xfrm flipH="1">
              <a:off x="1400804" y="4454146"/>
              <a:ext cx="341557" cy="523084"/>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 name="Google Shape;21;p2"/>
            <p:cNvSpPr/>
            <p:nvPr/>
          </p:nvSpPr>
          <p:spPr>
            <a:xfrm flipH="1">
              <a:off x="1388026" y="4564423"/>
              <a:ext cx="222346" cy="433640"/>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 name="Google Shape;22;p2"/>
            <p:cNvSpPr/>
            <p:nvPr/>
          </p:nvSpPr>
          <p:spPr>
            <a:xfrm flipH="1">
              <a:off x="1270904" y="4704402"/>
              <a:ext cx="135569" cy="27849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 name="Google Shape;23;p2"/>
            <p:cNvSpPr/>
            <p:nvPr/>
          </p:nvSpPr>
          <p:spPr>
            <a:xfrm>
              <a:off x="456506" y="4894466"/>
              <a:ext cx="1638722" cy="249070"/>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 name="Google Shape;24;p2"/>
            <p:cNvSpPr/>
            <p:nvPr/>
          </p:nvSpPr>
          <p:spPr>
            <a:xfrm>
              <a:off x="1409652" y="4893874"/>
              <a:ext cx="685996" cy="249233"/>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5" name="Google Shape;25;p2"/>
          <p:cNvSpPr/>
          <p:nvPr/>
        </p:nvSpPr>
        <p:spPr>
          <a:xfrm>
            <a:off x="320975" y="913054"/>
            <a:ext cx="2114646" cy="1335833"/>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 name="Google Shape;26;p2"/>
          <p:cNvSpPr/>
          <p:nvPr/>
        </p:nvSpPr>
        <p:spPr>
          <a:xfrm>
            <a:off x="2435637" y="473112"/>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 name="Google Shape;27;p2"/>
          <p:cNvSpPr/>
          <p:nvPr/>
        </p:nvSpPr>
        <p:spPr>
          <a:xfrm>
            <a:off x="5912927" y="913052"/>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 name="Google Shape;28;p2"/>
          <p:cNvSpPr/>
          <p:nvPr/>
        </p:nvSpPr>
        <p:spPr>
          <a:xfrm>
            <a:off x="7694751" y="760501"/>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 name="Google Shape;29;p2"/>
          <p:cNvSpPr txBox="1">
            <a:spLocks noGrp="1"/>
          </p:cNvSpPr>
          <p:nvPr>
            <p:ph type="ctrTitle"/>
          </p:nvPr>
        </p:nvSpPr>
        <p:spPr>
          <a:xfrm>
            <a:off x="1130775" y="604100"/>
            <a:ext cx="4563300" cy="2593500"/>
          </a:xfrm>
          <a:prstGeom prst="rect">
            <a:avLst/>
          </a:prstGeom>
        </p:spPr>
        <p:txBody>
          <a:bodyPr spcFirstLastPara="1" wrap="square" lIns="91425" tIns="91425" rIns="91425" bIns="91425" anchor="b" anchorCtr="0">
            <a:noAutofit/>
          </a:bodyPr>
          <a:lstStyle>
            <a:lvl1pPr lvl="0" algn="l">
              <a:lnSpc>
                <a:spcPct val="90000"/>
              </a:lnSpc>
              <a:spcBef>
                <a:spcPts val="0"/>
              </a:spcBef>
              <a:spcAft>
                <a:spcPts val="0"/>
              </a:spcAft>
              <a:buClr>
                <a:schemeClr val="accent1"/>
              </a:buClr>
              <a:buSzPts val="5200"/>
              <a:buFont typeface="Patrick Hand"/>
              <a:buNone/>
              <a:defRPr sz="6000">
                <a:solidFill>
                  <a:schemeClr val="accent2"/>
                </a:solidFill>
                <a:latin typeface="Patrick Hand"/>
                <a:ea typeface="Patrick Hand"/>
                <a:cs typeface="Patrick Hand"/>
                <a:sym typeface="Patrick Hand"/>
              </a:defRPr>
            </a:lvl1pPr>
            <a:lvl2pPr lvl="1">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2pPr>
            <a:lvl3pPr lvl="2">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3pPr>
            <a:lvl4pPr lvl="3">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4pPr>
            <a:lvl5pPr lvl="4">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5pPr>
            <a:lvl6pPr lvl="5">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6pPr>
            <a:lvl7pPr lvl="6">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7pPr>
            <a:lvl8pPr lvl="7">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8pPr>
            <a:lvl9pPr lvl="8">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9pPr>
          </a:lstStyle>
          <a:p>
            <a:endParaRPr/>
          </a:p>
        </p:txBody>
      </p:sp>
      <p:sp>
        <p:nvSpPr>
          <p:cNvPr id="30" name="Google Shape;30;p2"/>
          <p:cNvSpPr txBox="1">
            <a:spLocks noGrp="1"/>
          </p:cNvSpPr>
          <p:nvPr>
            <p:ph type="subTitle" idx="1"/>
          </p:nvPr>
        </p:nvSpPr>
        <p:spPr>
          <a:xfrm>
            <a:off x="1130775" y="3061625"/>
            <a:ext cx="2775000" cy="4767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Clr>
                <a:schemeClr val="accent6"/>
              </a:buClr>
              <a:buSzPts val="1600"/>
              <a:buFont typeface="Patrick Hand"/>
              <a:buNone/>
              <a:defRPr sz="1600"/>
            </a:lvl1pPr>
            <a:lvl2pPr lvl="1">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2pPr>
            <a:lvl3pPr lvl="2">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3pPr>
            <a:lvl4pPr lvl="3">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4pPr>
            <a:lvl5pPr lvl="4">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5pPr>
            <a:lvl6pPr lvl="5">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6pPr>
            <a:lvl7pPr lvl="6">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7pPr>
            <a:lvl8pPr lvl="7">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8pPr>
            <a:lvl9pPr lvl="8">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9pPr>
          </a:lstStyle>
          <a:p>
            <a:endParaRPr/>
          </a:p>
        </p:txBody>
      </p:sp>
    </p:spTree>
    <p:extLst>
      <p:ext uri="{BB962C8B-B14F-4D97-AF65-F5344CB8AC3E}">
        <p14:creationId xmlns:p14="http://schemas.microsoft.com/office/powerpoint/2010/main" val="1765107263"/>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16"/>
        <p:cNvGrpSpPr/>
        <p:nvPr/>
      </p:nvGrpSpPr>
      <p:grpSpPr>
        <a:xfrm>
          <a:off x="0" y="0"/>
          <a:ext cx="0" cy="0"/>
          <a:chOff x="0" y="0"/>
          <a:chExt cx="0" cy="0"/>
        </a:xfrm>
      </p:grpSpPr>
    </p:spTree>
    <p:extLst>
      <p:ext uri="{BB962C8B-B14F-4D97-AF65-F5344CB8AC3E}">
        <p14:creationId xmlns:p14="http://schemas.microsoft.com/office/powerpoint/2010/main" val="319963843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chemeClr val="dk1"/>
        </a:solidFill>
        <a:effectLst/>
      </p:bgPr>
    </p:bg>
    <p:spTree>
      <p:nvGrpSpPr>
        <p:cNvPr id="1" name="Shape 8"/>
        <p:cNvGrpSpPr/>
        <p:nvPr/>
      </p:nvGrpSpPr>
      <p:grpSpPr>
        <a:xfrm>
          <a:off x="0" y="0"/>
          <a:ext cx="0" cy="0"/>
          <a:chOff x="0" y="0"/>
          <a:chExt cx="0" cy="0"/>
        </a:xfrm>
      </p:grpSpPr>
      <p:sp>
        <p:nvSpPr>
          <p:cNvPr id="9" name="Google Shape;9;p2"/>
          <p:cNvSpPr/>
          <p:nvPr/>
        </p:nvSpPr>
        <p:spPr>
          <a:xfrm>
            <a:off x="1860027" y="3912900"/>
            <a:ext cx="7283884" cy="1230618"/>
          </a:xfrm>
          <a:custGeom>
            <a:avLst/>
            <a:gdLst/>
            <a:ahLst/>
            <a:cxnLst/>
            <a:rect l="l" t="t" r="r" b="b"/>
            <a:pathLst>
              <a:path w="129451" h="32597" extrusionOk="0">
                <a:moveTo>
                  <a:pt x="124299" y="0"/>
                </a:moveTo>
                <a:cubicBezTo>
                  <a:pt x="114383" y="0"/>
                  <a:pt x="105380" y="3761"/>
                  <a:pt x="99313" y="3761"/>
                </a:cubicBezTo>
                <a:cubicBezTo>
                  <a:pt x="98215" y="3761"/>
                  <a:pt x="97214" y="3638"/>
                  <a:pt x="96320" y="3347"/>
                </a:cubicBezTo>
                <a:cubicBezTo>
                  <a:pt x="92990" y="2269"/>
                  <a:pt x="90357" y="2158"/>
                  <a:pt x="87783" y="2158"/>
                </a:cubicBezTo>
                <a:cubicBezTo>
                  <a:pt x="87116" y="2158"/>
                  <a:pt x="86453" y="2166"/>
                  <a:pt x="85783" y="2166"/>
                </a:cubicBezTo>
                <a:cubicBezTo>
                  <a:pt x="83387" y="2166"/>
                  <a:pt x="80899" y="2070"/>
                  <a:pt x="77814" y="1199"/>
                </a:cubicBezTo>
                <a:cubicBezTo>
                  <a:pt x="75060" y="408"/>
                  <a:pt x="72628" y="83"/>
                  <a:pt x="70423" y="83"/>
                </a:cubicBezTo>
                <a:cubicBezTo>
                  <a:pt x="60378" y="83"/>
                  <a:pt x="55051" y="6819"/>
                  <a:pt x="45442" y="6819"/>
                </a:cubicBezTo>
                <a:cubicBezTo>
                  <a:pt x="43982" y="6819"/>
                  <a:pt x="42422" y="6663"/>
                  <a:pt x="40733" y="6305"/>
                </a:cubicBezTo>
                <a:cubicBezTo>
                  <a:pt x="37210" y="5551"/>
                  <a:pt x="34230" y="5157"/>
                  <a:pt x="31699" y="5157"/>
                </a:cubicBezTo>
                <a:cubicBezTo>
                  <a:pt x="28485" y="5157"/>
                  <a:pt x="25993" y="5792"/>
                  <a:pt x="24029" y="7136"/>
                </a:cubicBezTo>
                <a:cubicBezTo>
                  <a:pt x="23382" y="7598"/>
                  <a:pt x="22527" y="7691"/>
                  <a:pt x="21949" y="8199"/>
                </a:cubicBezTo>
                <a:cubicBezTo>
                  <a:pt x="20147" y="9816"/>
                  <a:pt x="19131" y="12312"/>
                  <a:pt x="18715" y="14645"/>
                </a:cubicBezTo>
                <a:cubicBezTo>
                  <a:pt x="18325" y="17070"/>
                  <a:pt x="16191" y="18804"/>
                  <a:pt x="13757" y="18804"/>
                </a:cubicBezTo>
                <a:cubicBezTo>
                  <a:pt x="13593" y="18804"/>
                  <a:pt x="13428" y="18797"/>
                  <a:pt x="13262" y="18781"/>
                </a:cubicBezTo>
                <a:cubicBezTo>
                  <a:pt x="12087" y="18665"/>
                  <a:pt x="10945" y="18596"/>
                  <a:pt x="9855" y="18596"/>
                </a:cubicBezTo>
                <a:cubicBezTo>
                  <a:pt x="4219" y="18596"/>
                  <a:pt x="1" y="20420"/>
                  <a:pt x="1" y="26867"/>
                </a:cubicBezTo>
                <a:cubicBezTo>
                  <a:pt x="1" y="28992"/>
                  <a:pt x="347" y="30933"/>
                  <a:pt x="1017" y="32597"/>
                </a:cubicBezTo>
                <a:lnTo>
                  <a:pt x="129451" y="32597"/>
                </a:lnTo>
                <a:lnTo>
                  <a:pt x="129451" y="367"/>
                </a:lnTo>
                <a:cubicBezTo>
                  <a:pt x="127713" y="110"/>
                  <a:pt x="125993" y="0"/>
                  <a:pt x="1242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 name="Google Shape;10;p2"/>
          <p:cNvSpPr/>
          <p:nvPr/>
        </p:nvSpPr>
        <p:spPr>
          <a:xfrm>
            <a:off x="1860026" y="4216575"/>
            <a:ext cx="3292737" cy="409108"/>
          </a:xfrm>
          <a:custGeom>
            <a:avLst/>
            <a:gdLst/>
            <a:ahLst/>
            <a:cxnLst/>
            <a:rect l="l" t="t" r="r" b="b"/>
            <a:pathLst>
              <a:path w="92240" h="25852" extrusionOk="0">
                <a:moveTo>
                  <a:pt x="47662" y="0"/>
                </a:moveTo>
                <a:cubicBezTo>
                  <a:pt x="46167" y="0"/>
                  <a:pt x="44671" y="161"/>
                  <a:pt x="43176" y="500"/>
                </a:cubicBezTo>
                <a:cubicBezTo>
                  <a:pt x="33014" y="2704"/>
                  <a:pt x="23443" y="10608"/>
                  <a:pt x="13388" y="13861"/>
                </a:cubicBezTo>
                <a:cubicBezTo>
                  <a:pt x="2984" y="17221"/>
                  <a:pt x="0" y="25851"/>
                  <a:pt x="0" y="25851"/>
                </a:cubicBezTo>
                <a:lnTo>
                  <a:pt x="92239" y="25851"/>
                </a:lnTo>
                <a:cubicBezTo>
                  <a:pt x="92239" y="25851"/>
                  <a:pt x="78340" y="10366"/>
                  <a:pt x="66699" y="5661"/>
                </a:cubicBezTo>
                <a:cubicBezTo>
                  <a:pt x="63769" y="4478"/>
                  <a:pt x="56940" y="1790"/>
                  <a:pt x="54225" y="984"/>
                </a:cubicBezTo>
                <a:cubicBezTo>
                  <a:pt x="52037" y="345"/>
                  <a:pt x="49850" y="0"/>
                  <a:pt x="476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 name="Google Shape;11;p2"/>
          <p:cNvSpPr/>
          <p:nvPr/>
        </p:nvSpPr>
        <p:spPr>
          <a:xfrm flipH="1">
            <a:off x="942" y="4309775"/>
            <a:ext cx="7642384" cy="833592"/>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2" name="Google Shape;12;p2"/>
          <p:cNvGrpSpPr/>
          <p:nvPr/>
        </p:nvGrpSpPr>
        <p:grpSpPr>
          <a:xfrm>
            <a:off x="456506" y="4454146"/>
            <a:ext cx="1639143" cy="689390"/>
            <a:chOff x="456506" y="4454146"/>
            <a:chExt cx="1639143" cy="689390"/>
          </a:xfrm>
        </p:grpSpPr>
        <p:sp>
          <p:nvSpPr>
            <p:cNvPr id="13" name="Google Shape;13;p2"/>
            <p:cNvSpPr/>
            <p:nvPr/>
          </p:nvSpPr>
          <p:spPr>
            <a:xfrm>
              <a:off x="1789865" y="4904274"/>
              <a:ext cx="57843" cy="162595"/>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p:nvPr/>
          </p:nvSpPr>
          <p:spPr>
            <a:xfrm>
              <a:off x="1831917" y="4873710"/>
              <a:ext cx="145444" cy="201040"/>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2"/>
            <p:cNvSpPr/>
            <p:nvPr/>
          </p:nvSpPr>
          <p:spPr>
            <a:xfrm>
              <a:off x="800355" y="4785159"/>
              <a:ext cx="185749" cy="293530"/>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 name="Google Shape;16;p2"/>
            <p:cNvSpPr/>
            <p:nvPr/>
          </p:nvSpPr>
          <p:spPr>
            <a:xfrm>
              <a:off x="566886" y="4683497"/>
              <a:ext cx="251457" cy="385116"/>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 name="Google Shape;17;p2"/>
            <p:cNvSpPr/>
            <p:nvPr/>
          </p:nvSpPr>
          <p:spPr>
            <a:xfrm>
              <a:off x="664054" y="4764684"/>
              <a:ext cx="163693" cy="319263"/>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 name="Google Shape;18;p2"/>
            <p:cNvSpPr/>
            <p:nvPr/>
          </p:nvSpPr>
          <p:spPr>
            <a:xfrm>
              <a:off x="814160" y="4867739"/>
              <a:ext cx="99807" cy="205040"/>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 name="Google Shape;19;p2"/>
            <p:cNvSpPr/>
            <p:nvPr/>
          </p:nvSpPr>
          <p:spPr>
            <a:xfrm flipH="1">
              <a:off x="1172920" y="4592234"/>
              <a:ext cx="252305" cy="398687"/>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 name="Google Shape;20;p2"/>
            <p:cNvSpPr/>
            <p:nvPr/>
          </p:nvSpPr>
          <p:spPr>
            <a:xfrm flipH="1">
              <a:off x="1400804" y="4454146"/>
              <a:ext cx="341557" cy="523084"/>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 name="Google Shape;21;p2"/>
            <p:cNvSpPr/>
            <p:nvPr/>
          </p:nvSpPr>
          <p:spPr>
            <a:xfrm flipH="1">
              <a:off x="1388026" y="4564423"/>
              <a:ext cx="222346" cy="433640"/>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 name="Google Shape;22;p2"/>
            <p:cNvSpPr/>
            <p:nvPr/>
          </p:nvSpPr>
          <p:spPr>
            <a:xfrm flipH="1">
              <a:off x="1270904" y="4704402"/>
              <a:ext cx="135569" cy="27849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 name="Google Shape;23;p2"/>
            <p:cNvSpPr/>
            <p:nvPr/>
          </p:nvSpPr>
          <p:spPr>
            <a:xfrm>
              <a:off x="456506" y="4894466"/>
              <a:ext cx="1638722" cy="249070"/>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 name="Google Shape;24;p2"/>
            <p:cNvSpPr/>
            <p:nvPr/>
          </p:nvSpPr>
          <p:spPr>
            <a:xfrm>
              <a:off x="1409652" y="4893874"/>
              <a:ext cx="685996" cy="249233"/>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5" name="Google Shape;25;p2"/>
          <p:cNvSpPr/>
          <p:nvPr/>
        </p:nvSpPr>
        <p:spPr>
          <a:xfrm>
            <a:off x="320975" y="913053"/>
            <a:ext cx="2114646" cy="1335833"/>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 name="Google Shape;26;p2"/>
          <p:cNvSpPr/>
          <p:nvPr/>
        </p:nvSpPr>
        <p:spPr>
          <a:xfrm>
            <a:off x="2435636" y="473112"/>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 name="Google Shape;27;p2"/>
          <p:cNvSpPr/>
          <p:nvPr/>
        </p:nvSpPr>
        <p:spPr>
          <a:xfrm>
            <a:off x="5912927" y="913052"/>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 name="Google Shape;28;p2"/>
          <p:cNvSpPr/>
          <p:nvPr/>
        </p:nvSpPr>
        <p:spPr>
          <a:xfrm>
            <a:off x="7694751" y="760501"/>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 name="Google Shape;29;p2"/>
          <p:cNvSpPr txBox="1">
            <a:spLocks noGrp="1"/>
          </p:cNvSpPr>
          <p:nvPr>
            <p:ph type="ctrTitle"/>
          </p:nvPr>
        </p:nvSpPr>
        <p:spPr>
          <a:xfrm>
            <a:off x="1130775" y="604100"/>
            <a:ext cx="4563300" cy="2593500"/>
          </a:xfrm>
          <a:prstGeom prst="rect">
            <a:avLst/>
          </a:prstGeom>
        </p:spPr>
        <p:txBody>
          <a:bodyPr spcFirstLastPara="1" wrap="square" lIns="91425" tIns="91425" rIns="91425" bIns="91425" anchor="b" anchorCtr="0">
            <a:noAutofit/>
          </a:bodyPr>
          <a:lstStyle>
            <a:lvl1pPr lvl="0" algn="l">
              <a:lnSpc>
                <a:spcPct val="90000"/>
              </a:lnSpc>
              <a:spcBef>
                <a:spcPts val="0"/>
              </a:spcBef>
              <a:spcAft>
                <a:spcPts val="0"/>
              </a:spcAft>
              <a:buClr>
                <a:schemeClr val="accent1"/>
              </a:buClr>
              <a:buSzPts val="5200"/>
              <a:buFont typeface="Patrick Hand"/>
              <a:buNone/>
              <a:defRPr sz="6000">
                <a:solidFill>
                  <a:schemeClr val="accent2"/>
                </a:solidFill>
                <a:latin typeface="Patrick Hand"/>
                <a:ea typeface="Patrick Hand"/>
                <a:cs typeface="Patrick Hand"/>
                <a:sym typeface="Patrick Hand"/>
              </a:defRPr>
            </a:lvl1pPr>
            <a:lvl2pPr lvl="1">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2pPr>
            <a:lvl3pPr lvl="2">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3pPr>
            <a:lvl4pPr lvl="3">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4pPr>
            <a:lvl5pPr lvl="4">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5pPr>
            <a:lvl6pPr lvl="5">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6pPr>
            <a:lvl7pPr lvl="6">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7pPr>
            <a:lvl8pPr lvl="7">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8pPr>
            <a:lvl9pPr lvl="8">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9pPr>
          </a:lstStyle>
          <a:p>
            <a:endParaRPr/>
          </a:p>
        </p:txBody>
      </p:sp>
      <p:sp>
        <p:nvSpPr>
          <p:cNvPr id="30" name="Google Shape;30;p2"/>
          <p:cNvSpPr txBox="1">
            <a:spLocks noGrp="1"/>
          </p:cNvSpPr>
          <p:nvPr>
            <p:ph type="subTitle" idx="1"/>
          </p:nvPr>
        </p:nvSpPr>
        <p:spPr>
          <a:xfrm>
            <a:off x="1130775" y="3061625"/>
            <a:ext cx="2775000" cy="4767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Clr>
                <a:schemeClr val="accent6"/>
              </a:buClr>
              <a:buSzPts val="1600"/>
              <a:buFont typeface="Patrick Hand"/>
              <a:buNone/>
              <a:defRPr sz="1600"/>
            </a:lvl1pPr>
            <a:lvl2pPr lvl="1">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2pPr>
            <a:lvl3pPr lvl="2">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3pPr>
            <a:lvl4pPr lvl="3">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4pPr>
            <a:lvl5pPr lvl="4">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5pPr>
            <a:lvl6pPr lvl="5">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6pPr>
            <a:lvl7pPr lvl="6">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7pPr>
            <a:lvl8pPr lvl="7">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8pPr>
            <a:lvl9pPr lvl="8">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9pPr>
          </a:lstStyle>
          <a:p>
            <a:endParaRPr/>
          </a:p>
        </p:txBody>
      </p:sp>
    </p:spTree>
    <p:extLst>
      <p:ext uri="{BB962C8B-B14F-4D97-AF65-F5344CB8AC3E}">
        <p14:creationId xmlns:p14="http://schemas.microsoft.com/office/powerpoint/2010/main" val="238245635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chemeClr val="dk1"/>
        </a:solidFill>
        <a:effectLst/>
      </p:bgPr>
    </p:bg>
    <p:spTree>
      <p:nvGrpSpPr>
        <p:cNvPr id="1" name="Shape 54"/>
        <p:cNvGrpSpPr/>
        <p:nvPr/>
      </p:nvGrpSpPr>
      <p:grpSpPr>
        <a:xfrm>
          <a:off x="0" y="0"/>
          <a:ext cx="0" cy="0"/>
          <a:chOff x="0" y="0"/>
          <a:chExt cx="0" cy="0"/>
        </a:xfrm>
      </p:grpSpPr>
      <p:sp>
        <p:nvSpPr>
          <p:cNvPr id="55" name="Google Shape;55;p4"/>
          <p:cNvSpPr/>
          <p:nvPr/>
        </p:nvSpPr>
        <p:spPr>
          <a:xfrm flipH="1">
            <a:off x="25" y="4882478"/>
            <a:ext cx="4657202" cy="273189"/>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 name="Google Shape;56;p4"/>
          <p:cNvSpPr/>
          <p:nvPr/>
        </p:nvSpPr>
        <p:spPr>
          <a:xfrm>
            <a:off x="578326" y="845625"/>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 name="Google Shape;57;p4"/>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 name="Google Shape;58;p4"/>
          <p:cNvSpPr/>
          <p:nvPr/>
        </p:nvSpPr>
        <p:spPr>
          <a:xfrm>
            <a:off x="7154852" y="931577"/>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 name="Google Shape;59;p4"/>
          <p:cNvSpPr/>
          <p:nvPr/>
        </p:nvSpPr>
        <p:spPr>
          <a:xfrm>
            <a:off x="6964200" y="699499"/>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 name="Google Shape;60;p4"/>
          <p:cNvSpPr txBox="1">
            <a:spLocks noGrp="1"/>
          </p:cNvSpPr>
          <p:nvPr>
            <p:ph type="body" idx="1"/>
          </p:nvPr>
        </p:nvSpPr>
        <p:spPr>
          <a:xfrm>
            <a:off x="2197450" y="1874778"/>
            <a:ext cx="4749000" cy="1644600"/>
          </a:xfrm>
          <a:prstGeom prst="rect">
            <a:avLst/>
          </a:prstGeom>
        </p:spPr>
        <p:txBody>
          <a:bodyPr spcFirstLastPara="1" wrap="square" lIns="91425" tIns="91425" rIns="91425" bIns="91425" anchor="t" anchorCtr="0">
            <a:noAutofit/>
          </a:bodyPr>
          <a:lstStyle>
            <a:lvl1pPr marL="457178" lvl="0" indent="-317484" algn="ctr">
              <a:lnSpc>
                <a:spcPct val="100000"/>
              </a:lnSpc>
              <a:spcBef>
                <a:spcPts val="0"/>
              </a:spcBef>
              <a:spcAft>
                <a:spcPts val="0"/>
              </a:spcAft>
              <a:buClr>
                <a:schemeClr val="lt2"/>
              </a:buClr>
              <a:buSzPts val="1400"/>
              <a:buChar char="●"/>
              <a:defRPr sz="1600">
                <a:solidFill>
                  <a:schemeClr val="lt2"/>
                </a:solidFill>
              </a:defRPr>
            </a:lvl1pPr>
            <a:lvl2pPr marL="914355" lvl="1" indent="-317484" algn="ctr">
              <a:lnSpc>
                <a:spcPct val="100000"/>
              </a:lnSpc>
              <a:spcBef>
                <a:spcPts val="0"/>
              </a:spcBef>
              <a:spcAft>
                <a:spcPts val="0"/>
              </a:spcAft>
              <a:buClr>
                <a:schemeClr val="lt2"/>
              </a:buClr>
              <a:buSzPts val="1400"/>
              <a:buChar char="○"/>
              <a:defRPr>
                <a:solidFill>
                  <a:schemeClr val="lt2"/>
                </a:solidFill>
              </a:defRPr>
            </a:lvl2pPr>
            <a:lvl3pPr marL="1371532" lvl="2" indent="-317484" algn="ctr">
              <a:lnSpc>
                <a:spcPct val="100000"/>
              </a:lnSpc>
              <a:spcBef>
                <a:spcPts val="0"/>
              </a:spcBef>
              <a:spcAft>
                <a:spcPts val="0"/>
              </a:spcAft>
              <a:buClr>
                <a:schemeClr val="lt2"/>
              </a:buClr>
              <a:buSzPts val="1400"/>
              <a:buChar char="■"/>
              <a:defRPr>
                <a:solidFill>
                  <a:schemeClr val="lt2"/>
                </a:solidFill>
              </a:defRPr>
            </a:lvl3pPr>
            <a:lvl4pPr marL="1828709" lvl="3" indent="-317484" algn="ctr">
              <a:lnSpc>
                <a:spcPct val="100000"/>
              </a:lnSpc>
              <a:spcBef>
                <a:spcPts val="0"/>
              </a:spcBef>
              <a:spcAft>
                <a:spcPts val="0"/>
              </a:spcAft>
              <a:buClr>
                <a:schemeClr val="lt2"/>
              </a:buClr>
              <a:buSzPts val="1400"/>
              <a:buChar char="●"/>
              <a:defRPr>
                <a:solidFill>
                  <a:schemeClr val="lt2"/>
                </a:solidFill>
              </a:defRPr>
            </a:lvl4pPr>
            <a:lvl5pPr marL="2285886" lvl="4" indent="-317484" algn="ctr">
              <a:lnSpc>
                <a:spcPct val="100000"/>
              </a:lnSpc>
              <a:spcBef>
                <a:spcPts val="0"/>
              </a:spcBef>
              <a:spcAft>
                <a:spcPts val="0"/>
              </a:spcAft>
              <a:buClr>
                <a:schemeClr val="lt2"/>
              </a:buClr>
              <a:buSzPts val="1400"/>
              <a:buChar char="○"/>
              <a:defRPr>
                <a:solidFill>
                  <a:schemeClr val="lt2"/>
                </a:solidFill>
              </a:defRPr>
            </a:lvl5pPr>
            <a:lvl6pPr marL="2743064" lvl="5" indent="-317484" algn="ctr">
              <a:lnSpc>
                <a:spcPct val="100000"/>
              </a:lnSpc>
              <a:spcBef>
                <a:spcPts val="0"/>
              </a:spcBef>
              <a:spcAft>
                <a:spcPts val="0"/>
              </a:spcAft>
              <a:buClr>
                <a:schemeClr val="lt2"/>
              </a:buClr>
              <a:buSzPts val="1400"/>
              <a:buChar char="■"/>
              <a:defRPr>
                <a:solidFill>
                  <a:schemeClr val="lt2"/>
                </a:solidFill>
              </a:defRPr>
            </a:lvl6pPr>
            <a:lvl7pPr marL="3200240" lvl="6" indent="-317484" algn="ctr">
              <a:lnSpc>
                <a:spcPct val="100000"/>
              </a:lnSpc>
              <a:spcBef>
                <a:spcPts val="0"/>
              </a:spcBef>
              <a:spcAft>
                <a:spcPts val="0"/>
              </a:spcAft>
              <a:buClr>
                <a:schemeClr val="lt2"/>
              </a:buClr>
              <a:buSzPts val="1400"/>
              <a:buChar char="●"/>
              <a:defRPr>
                <a:solidFill>
                  <a:schemeClr val="lt2"/>
                </a:solidFill>
              </a:defRPr>
            </a:lvl7pPr>
            <a:lvl8pPr marL="3657418" lvl="7" indent="-317484" algn="ctr">
              <a:lnSpc>
                <a:spcPct val="100000"/>
              </a:lnSpc>
              <a:spcBef>
                <a:spcPts val="0"/>
              </a:spcBef>
              <a:spcAft>
                <a:spcPts val="0"/>
              </a:spcAft>
              <a:buClr>
                <a:schemeClr val="lt2"/>
              </a:buClr>
              <a:buSzPts val="1400"/>
              <a:buChar char="○"/>
              <a:defRPr>
                <a:solidFill>
                  <a:schemeClr val="lt2"/>
                </a:solidFill>
              </a:defRPr>
            </a:lvl8pPr>
            <a:lvl9pPr marL="4114595" lvl="8" indent="-317484" algn="ctr">
              <a:lnSpc>
                <a:spcPct val="100000"/>
              </a:lnSpc>
              <a:spcBef>
                <a:spcPts val="0"/>
              </a:spcBef>
              <a:spcAft>
                <a:spcPts val="0"/>
              </a:spcAft>
              <a:buClr>
                <a:schemeClr val="lt2"/>
              </a:buClr>
              <a:buSzPts val="1400"/>
              <a:buChar char="■"/>
              <a:defRPr>
                <a:solidFill>
                  <a:schemeClr val="lt2"/>
                </a:solidFill>
              </a:defRPr>
            </a:lvl9pPr>
          </a:lstStyle>
          <a:p>
            <a:endParaRPr/>
          </a:p>
        </p:txBody>
      </p:sp>
      <p:sp>
        <p:nvSpPr>
          <p:cNvPr id="61" name="Google Shape;61;p4"/>
          <p:cNvSpPr txBox="1">
            <a:spLocks noGrp="1"/>
          </p:cNvSpPr>
          <p:nvPr>
            <p:ph type="title"/>
          </p:nvPr>
        </p:nvSpPr>
        <p:spPr>
          <a:xfrm>
            <a:off x="2194350" y="1483885"/>
            <a:ext cx="47490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62" name="Google Shape;62;p4"/>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 name="Google Shape;63;p4"/>
          <p:cNvSpPr/>
          <p:nvPr/>
        </p:nvSpPr>
        <p:spPr>
          <a:xfrm>
            <a:off x="5801752" y="4780838"/>
            <a:ext cx="3342296" cy="3723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281706277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chemeClr val="dk1"/>
        </a:solidFill>
        <a:effectLst/>
      </p:bgPr>
    </p:bg>
    <p:spTree>
      <p:nvGrpSpPr>
        <p:cNvPr id="1" name="Shape 64"/>
        <p:cNvGrpSpPr/>
        <p:nvPr/>
      </p:nvGrpSpPr>
      <p:grpSpPr>
        <a:xfrm>
          <a:off x="0" y="0"/>
          <a:ext cx="0" cy="0"/>
          <a:chOff x="0" y="0"/>
          <a:chExt cx="0" cy="0"/>
        </a:xfrm>
      </p:grpSpPr>
      <p:sp>
        <p:nvSpPr>
          <p:cNvPr id="65" name="Google Shape;65;p5"/>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 name="Google Shape;66;p5"/>
          <p:cNvSpPr/>
          <p:nvPr/>
        </p:nvSpPr>
        <p:spPr>
          <a:xfrm>
            <a:off x="315902" y="286554"/>
            <a:ext cx="800532" cy="5057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 name="Google Shape;67;p5"/>
          <p:cNvSpPr/>
          <p:nvPr/>
        </p:nvSpPr>
        <p:spPr>
          <a:xfrm>
            <a:off x="6601850" y="444603"/>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 name="Google Shape;68;p5"/>
          <p:cNvSpPr/>
          <p:nvPr/>
        </p:nvSpPr>
        <p:spPr>
          <a:xfrm>
            <a:off x="8438039" y="513253"/>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 name="Google Shape;69;p5"/>
          <p:cNvSpPr/>
          <p:nvPr/>
        </p:nvSpPr>
        <p:spPr>
          <a:xfrm>
            <a:off x="7908002" y="23074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 name="Google Shape;70;p5"/>
          <p:cNvSpPr txBox="1">
            <a:spLocks noGrp="1"/>
          </p:cNvSpPr>
          <p:nvPr>
            <p:ph type="body" idx="1"/>
          </p:nvPr>
        </p:nvSpPr>
        <p:spPr>
          <a:xfrm>
            <a:off x="2727230" y="1889952"/>
            <a:ext cx="4285800" cy="1072800"/>
          </a:xfrm>
          <a:prstGeom prst="rect">
            <a:avLst/>
          </a:prstGeom>
        </p:spPr>
        <p:txBody>
          <a:bodyPr spcFirstLastPara="1" wrap="square" lIns="91425" tIns="91425" rIns="91425" bIns="91425" anchor="t" anchorCtr="0">
            <a:noAutofit/>
          </a:bodyPr>
          <a:lstStyle>
            <a:lvl1pPr marL="457178" lvl="0" indent="-317484" rtl="0">
              <a:lnSpc>
                <a:spcPct val="100000"/>
              </a:lnSpc>
              <a:spcBef>
                <a:spcPts val="0"/>
              </a:spcBef>
              <a:spcAft>
                <a:spcPts val="0"/>
              </a:spcAft>
              <a:buClr>
                <a:schemeClr val="lt2"/>
              </a:buClr>
              <a:buSzPts val="1400"/>
              <a:buChar char="●"/>
              <a:defRPr sz="1400">
                <a:solidFill>
                  <a:schemeClr val="lt2"/>
                </a:solidFill>
              </a:defRPr>
            </a:lvl1pPr>
            <a:lvl2pPr marL="914355" lvl="1" indent="-304786" rtl="0">
              <a:spcBef>
                <a:spcPts val="1600"/>
              </a:spcBef>
              <a:spcAft>
                <a:spcPts val="0"/>
              </a:spcAft>
              <a:buClr>
                <a:schemeClr val="lt2"/>
              </a:buClr>
              <a:buSzPts val="1200"/>
              <a:buChar char="○"/>
              <a:defRPr sz="1200">
                <a:solidFill>
                  <a:schemeClr val="lt2"/>
                </a:solidFill>
              </a:defRPr>
            </a:lvl2pPr>
            <a:lvl3pPr marL="1371532" lvl="2" indent="-304786" rtl="0">
              <a:spcBef>
                <a:spcPts val="1600"/>
              </a:spcBef>
              <a:spcAft>
                <a:spcPts val="0"/>
              </a:spcAft>
              <a:buClr>
                <a:schemeClr val="lt2"/>
              </a:buClr>
              <a:buSzPts val="1200"/>
              <a:buChar char="■"/>
              <a:defRPr sz="1200">
                <a:solidFill>
                  <a:schemeClr val="lt2"/>
                </a:solidFill>
              </a:defRPr>
            </a:lvl3pPr>
            <a:lvl4pPr marL="1828709" lvl="3" indent="-304786" rtl="0">
              <a:spcBef>
                <a:spcPts val="1600"/>
              </a:spcBef>
              <a:spcAft>
                <a:spcPts val="0"/>
              </a:spcAft>
              <a:buClr>
                <a:schemeClr val="lt2"/>
              </a:buClr>
              <a:buSzPts val="1200"/>
              <a:buChar char="●"/>
              <a:defRPr sz="1200">
                <a:solidFill>
                  <a:schemeClr val="lt2"/>
                </a:solidFill>
              </a:defRPr>
            </a:lvl4pPr>
            <a:lvl5pPr marL="2285886" lvl="4" indent="-304786" rtl="0">
              <a:spcBef>
                <a:spcPts val="1600"/>
              </a:spcBef>
              <a:spcAft>
                <a:spcPts val="0"/>
              </a:spcAft>
              <a:buClr>
                <a:schemeClr val="lt2"/>
              </a:buClr>
              <a:buSzPts val="1200"/>
              <a:buChar char="○"/>
              <a:defRPr sz="1200">
                <a:solidFill>
                  <a:schemeClr val="lt2"/>
                </a:solidFill>
              </a:defRPr>
            </a:lvl5pPr>
            <a:lvl6pPr marL="2743064" lvl="5" indent="-304786" rtl="0">
              <a:spcBef>
                <a:spcPts val="1600"/>
              </a:spcBef>
              <a:spcAft>
                <a:spcPts val="0"/>
              </a:spcAft>
              <a:buClr>
                <a:schemeClr val="lt2"/>
              </a:buClr>
              <a:buSzPts val="1200"/>
              <a:buChar char="■"/>
              <a:defRPr sz="1200">
                <a:solidFill>
                  <a:schemeClr val="lt2"/>
                </a:solidFill>
              </a:defRPr>
            </a:lvl6pPr>
            <a:lvl7pPr marL="3200240" lvl="6" indent="-304786" rtl="0">
              <a:spcBef>
                <a:spcPts val="1600"/>
              </a:spcBef>
              <a:spcAft>
                <a:spcPts val="0"/>
              </a:spcAft>
              <a:buClr>
                <a:schemeClr val="lt2"/>
              </a:buClr>
              <a:buSzPts val="1200"/>
              <a:buChar char="●"/>
              <a:defRPr sz="1200">
                <a:solidFill>
                  <a:schemeClr val="lt2"/>
                </a:solidFill>
              </a:defRPr>
            </a:lvl7pPr>
            <a:lvl8pPr marL="3657418" lvl="7" indent="-304786" rtl="0">
              <a:spcBef>
                <a:spcPts val="1600"/>
              </a:spcBef>
              <a:spcAft>
                <a:spcPts val="0"/>
              </a:spcAft>
              <a:buClr>
                <a:schemeClr val="lt2"/>
              </a:buClr>
              <a:buSzPts val="1200"/>
              <a:buChar char="○"/>
              <a:defRPr sz="1200">
                <a:solidFill>
                  <a:schemeClr val="lt2"/>
                </a:solidFill>
              </a:defRPr>
            </a:lvl8pPr>
            <a:lvl9pPr marL="4114595" lvl="8" indent="-304786" rtl="0">
              <a:spcBef>
                <a:spcPts val="1600"/>
              </a:spcBef>
              <a:spcAft>
                <a:spcPts val="1600"/>
              </a:spcAft>
              <a:buClr>
                <a:schemeClr val="lt2"/>
              </a:buClr>
              <a:buSzPts val="1200"/>
              <a:buChar char="■"/>
              <a:defRPr sz="1200">
                <a:solidFill>
                  <a:schemeClr val="lt2"/>
                </a:solidFill>
              </a:defRPr>
            </a:lvl9pPr>
          </a:lstStyle>
          <a:p>
            <a:endParaRPr/>
          </a:p>
        </p:txBody>
      </p:sp>
      <p:sp>
        <p:nvSpPr>
          <p:cNvPr id="71" name="Google Shape;71;p5"/>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72" name="Google Shape;72;p5"/>
          <p:cNvSpPr txBox="1">
            <a:spLocks noGrp="1"/>
          </p:cNvSpPr>
          <p:nvPr>
            <p:ph type="subTitle" idx="2"/>
          </p:nvPr>
        </p:nvSpPr>
        <p:spPr>
          <a:xfrm>
            <a:off x="2727230" y="1673950"/>
            <a:ext cx="4285800" cy="2379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Clr>
                <a:schemeClr val="lt2"/>
              </a:buClr>
              <a:buSzPts val="1600"/>
              <a:buFont typeface="Montserrat"/>
              <a:buNone/>
              <a:defRPr sz="2200">
                <a:solidFill>
                  <a:schemeClr val="accent2"/>
                </a:solidFill>
                <a:latin typeface="Patrick Hand"/>
                <a:ea typeface="Patrick Hand"/>
                <a:cs typeface="Patrick Hand"/>
                <a:sym typeface="Patrick Hand"/>
              </a:defRPr>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73" name="Google Shape;73;p5"/>
          <p:cNvSpPr txBox="1">
            <a:spLocks noGrp="1"/>
          </p:cNvSpPr>
          <p:nvPr>
            <p:ph type="body" idx="3"/>
          </p:nvPr>
        </p:nvSpPr>
        <p:spPr>
          <a:xfrm>
            <a:off x="2727230" y="3316820"/>
            <a:ext cx="4285800" cy="1072800"/>
          </a:xfrm>
          <a:prstGeom prst="rect">
            <a:avLst/>
          </a:prstGeom>
        </p:spPr>
        <p:txBody>
          <a:bodyPr spcFirstLastPara="1" wrap="square" lIns="91425" tIns="91425" rIns="91425" bIns="91425" anchor="t" anchorCtr="0">
            <a:noAutofit/>
          </a:bodyPr>
          <a:lstStyle>
            <a:lvl1pPr marL="457178" lvl="0" indent="-317484" rtl="0">
              <a:lnSpc>
                <a:spcPct val="100000"/>
              </a:lnSpc>
              <a:spcBef>
                <a:spcPts val="0"/>
              </a:spcBef>
              <a:spcAft>
                <a:spcPts val="0"/>
              </a:spcAft>
              <a:buClr>
                <a:schemeClr val="lt2"/>
              </a:buClr>
              <a:buSzPts val="1400"/>
              <a:buChar char="●"/>
              <a:defRPr sz="1400">
                <a:solidFill>
                  <a:schemeClr val="lt2"/>
                </a:solidFill>
              </a:defRPr>
            </a:lvl1pPr>
            <a:lvl2pPr marL="914355" lvl="1" indent="-304786" rtl="0">
              <a:spcBef>
                <a:spcPts val="0"/>
              </a:spcBef>
              <a:spcAft>
                <a:spcPts val="0"/>
              </a:spcAft>
              <a:buClr>
                <a:schemeClr val="lt2"/>
              </a:buClr>
              <a:buSzPts val="1200"/>
              <a:buChar char="○"/>
              <a:defRPr sz="1200">
                <a:solidFill>
                  <a:schemeClr val="lt2"/>
                </a:solidFill>
              </a:defRPr>
            </a:lvl2pPr>
            <a:lvl3pPr marL="1371532" lvl="2" indent="-304786" rtl="0">
              <a:spcBef>
                <a:spcPts val="1600"/>
              </a:spcBef>
              <a:spcAft>
                <a:spcPts val="0"/>
              </a:spcAft>
              <a:buClr>
                <a:schemeClr val="lt2"/>
              </a:buClr>
              <a:buSzPts val="1200"/>
              <a:buChar char="■"/>
              <a:defRPr sz="1200">
                <a:solidFill>
                  <a:schemeClr val="lt2"/>
                </a:solidFill>
              </a:defRPr>
            </a:lvl3pPr>
            <a:lvl4pPr marL="1828709" lvl="3" indent="-304786" rtl="0">
              <a:spcBef>
                <a:spcPts val="1600"/>
              </a:spcBef>
              <a:spcAft>
                <a:spcPts val="0"/>
              </a:spcAft>
              <a:buClr>
                <a:schemeClr val="lt2"/>
              </a:buClr>
              <a:buSzPts val="1200"/>
              <a:buChar char="●"/>
              <a:defRPr sz="1200">
                <a:solidFill>
                  <a:schemeClr val="lt2"/>
                </a:solidFill>
              </a:defRPr>
            </a:lvl4pPr>
            <a:lvl5pPr marL="2285886" lvl="4" indent="-304786" rtl="0">
              <a:spcBef>
                <a:spcPts val="1600"/>
              </a:spcBef>
              <a:spcAft>
                <a:spcPts val="0"/>
              </a:spcAft>
              <a:buClr>
                <a:schemeClr val="lt2"/>
              </a:buClr>
              <a:buSzPts val="1200"/>
              <a:buChar char="○"/>
              <a:defRPr sz="1200">
                <a:solidFill>
                  <a:schemeClr val="lt2"/>
                </a:solidFill>
              </a:defRPr>
            </a:lvl5pPr>
            <a:lvl6pPr marL="2743064" lvl="5" indent="-304786" rtl="0">
              <a:spcBef>
                <a:spcPts val="1600"/>
              </a:spcBef>
              <a:spcAft>
                <a:spcPts val="0"/>
              </a:spcAft>
              <a:buClr>
                <a:schemeClr val="lt2"/>
              </a:buClr>
              <a:buSzPts val="1200"/>
              <a:buChar char="■"/>
              <a:defRPr sz="1200">
                <a:solidFill>
                  <a:schemeClr val="lt2"/>
                </a:solidFill>
              </a:defRPr>
            </a:lvl6pPr>
            <a:lvl7pPr marL="3200240" lvl="6" indent="-304786" rtl="0">
              <a:spcBef>
                <a:spcPts val="1600"/>
              </a:spcBef>
              <a:spcAft>
                <a:spcPts val="0"/>
              </a:spcAft>
              <a:buClr>
                <a:schemeClr val="lt2"/>
              </a:buClr>
              <a:buSzPts val="1200"/>
              <a:buChar char="●"/>
              <a:defRPr sz="1200">
                <a:solidFill>
                  <a:schemeClr val="lt2"/>
                </a:solidFill>
              </a:defRPr>
            </a:lvl7pPr>
            <a:lvl8pPr marL="3657418" lvl="7" indent="-304786" rtl="0">
              <a:spcBef>
                <a:spcPts val="1600"/>
              </a:spcBef>
              <a:spcAft>
                <a:spcPts val="0"/>
              </a:spcAft>
              <a:buClr>
                <a:schemeClr val="lt2"/>
              </a:buClr>
              <a:buSzPts val="1200"/>
              <a:buChar char="○"/>
              <a:defRPr sz="1200">
                <a:solidFill>
                  <a:schemeClr val="lt2"/>
                </a:solidFill>
              </a:defRPr>
            </a:lvl8pPr>
            <a:lvl9pPr marL="4114595" lvl="8" indent="-304786" rtl="0">
              <a:spcBef>
                <a:spcPts val="1600"/>
              </a:spcBef>
              <a:spcAft>
                <a:spcPts val="1600"/>
              </a:spcAft>
              <a:buClr>
                <a:schemeClr val="lt2"/>
              </a:buClr>
              <a:buSzPts val="1200"/>
              <a:buChar char="■"/>
              <a:defRPr sz="1200">
                <a:solidFill>
                  <a:schemeClr val="lt2"/>
                </a:solidFill>
              </a:defRPr>
            </a:lvl9pPr>
          </a:lstStyle>
          <a:p>
            <a:endParaRPr/>
          </a:p>
        </p:txBody>
      </p:sp>
      <p:sp>
        <p:nvSpPr>
          <p:cNvPr id="74" name="Google Shape;74;p5"/>
          <p:cNvSpPr txBox="1">
            <a:spLocks noGrp="1"/>
          </p:cNvSpPr>
          <p:nvPr>
            <p:ph type="subTitle" idx="4"/>
          </p:nvPr>
        </p:nvSpPr>
        <p:spPr>
          <a:xfrm>
            <a:off x="2727230" y="3101650"/>
            <a:ext cx="4285800" cy="2379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lt2"/>
              </a:buClr>
              <a:buSzPts val="1600"/>
              <a:buFont typeface="Montserrat"/>
              <a:buNone/>
              <a:defRPr sz="2200">
                <a:solidFill>
                  <a:schemeClr val="accent2"/>
                </a:solidFill>
                <a:latin typeface="Patrick Hand"/>
                <a:ea typeface="Patrick Hand"/>
                <a:cs typeface="Patrick Hand"/>
                <a:sym typeface="Patrick Han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160681374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dk1"/>
        </a:solidFill>
        <a:effectLst/>
      </p:bgPr>
    </p:bg>
    <p:spTree>
      <p:nvGrpSpPr>
        <p:cNvPr id="1" name="Shape 90"/>
        <p:cNvGrpSpPr/>
        <p:nvPr/>
      </p:nvGrpSpPr>
      <p:grpSpPr>
        <a:xfrm>
          <a:off x="0" y="0"/>
          <a:ext cx="0" cy="0"/>
          <a:chOff x="0" y="0"/>
          <a:chExt cx="0" cy="0"/>
        </a:xfrm>
      </p:grpSpPr>
      <p:sp>
        <p:nvSpPr>
          <p:cNvPr id="91" name="Google Shape;91;p7"/>
          <p:cNvSpPr/>
          <p:nvPr/>
        </p:nvSpPr>
        <p:spPr>
          <a:xfrm>
            <a:off x="578326" y="845625"/>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 name="Google Shape;92;p7"/>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 name="Google Shape;93;p7"/>
          <p:cNvSpPr/>
          <p:nvPr/>
        </p:nvSpPr>
        <p:spPr>
          <a:xfrm>
            <a:off x="7002653" y="545750"/>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 name="Google Shape;94;p7"/>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95" name="Google Shape;95;p7"/>
          <p:cNvGrpSpPr/>
          <p:nvPr/>
        </p:nvGrpSpPr>
        <p:grpSpPr>
          <a:xfrm>
            <a:off x="706466" y="3977886"/>
            <a:ext cx="3004281" cy="1163884"/>
            <a:chOff x="2189450" y="2220300"/>
            <a:chExt cx="3202175" cy="1240550"/>
          </a:xfrm>
        </p:grpSpPr>
        <p:sp>
          <p:nvSpPr>
            <p:cNvPr id="96" name="Google Shape;96;p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 name="Google Shape;97;p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8" name="Google Shape;98;p7"/>
          <p:cNvGrpSpPr/>
          <p:nvPr/>
        </p:nvGrpSpPr>
        <p:grpSpPr>
          <a:xfrm>
            <a:off x="2493894" y="4227600"/>
            <a:ext cx="2364166" cy="915898"/>
            <a:chOff x="2189450" y="2220300"/>
            <a:chExt cx="3202175" cy="1240550"/>
          </a:xfrm>
        </p:grpSpPr>
        <p:sp>
          <p:nvSpPr>
            <p:cNvPr id="99" name="Google Shape;99;p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 name="Google Shape;100;p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01" name="Google Shape;101;p7"/>
          <p:cNvSpPr/>
          <p:nvPr/>
        </p:nvSpPr>
        <p:spPr>
          <a:xfrm>
            <a:off x="0" y="4961627"/>
            <a:ext cx="3397132" cy="181881"/>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 name="Google Shape;102;p7"/>
          <p:cNvSpPr/>
          <p:nvPr/>
        </p:nvSpPr>
        <p:spPr>
          <a:xfrm flipH="1">
            <a:off x="3830703" y="4753077"/>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 name="Google Shape;103;p7"/>
          <p:cNvSpPr/>
          <p:nvPr/>
        </p:nvSpPr>
        <p:spPr>
          <a:xfrm>
            <a:off x="2465527" y="4931188"/>
            <a:ext cx="6678206"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 name="Google Shape;104;p7"/>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105" name="Google Shape;105;p7"/>
          <p:cNvSpPr txBox="1">
            <a:spLocks noGrp="1"/>
          </p:cNvSpPr>
          <p:nvPr>
            <p:ph type="body" idx="1"/>
          </p:nvPr>
        </p:nvSpPr>
        <p:spPr>
          <a:xfrm>
            <a:off x="750025" y="1900325"/>
            <a:ext cx="5200800" cy="2407200"/>
          </a:xfrm>
          <a:prstGeom prst="rect">
            <a:avLst/>
          </a:prstGeom>
        </p:spPr>
        <p:txBody>
          <a:bodyPr spcFirstLastPara="1" wrap="square" lIns="91425" tIns="91425" rIns="91425" bIns="91425" anchor="t" anchorCtr="0">
            <a:noAutofit/>
          </a:bodyPr>
          <a:lstStyle>
            <a:lvl1pPr marL="457178" lvl="0" indent="-304786">
              <a:spcBef>
                <a:spcPts val="0"/>
              </a:spcBef>
              <a:spcAft>
                <a:spcPts val="0"/>
              </a:spcAft>
              <a:buClr>
                <a:schemeClr val="accent2"/>
              </a:buClr>
              <a:buSzPts val="1200"/>
              <a:buChar char="●"/>
              <a:defRPr/>
            </a:lvl1pPr>
            <a:lvl2pPr marL="914355" lvl="1" indent="-304786">
              <a:spcBef>
                <a:spcPts val="1600"/>
              </a:spcBef>
              <a:spcAft>
                <a:spcPts val="0"/>
              </a:spcAft>
              <a:buSzPts val="1200"/>
              <a:buChar char="○"/>
              <a:defRPr sz="1200"/>
            </a:lvl2pPr>
            <a:lvl3pPr marL="1371532" lvl="2" indent="-304786">
              <a:spcBef>
                <a:spcPts val="1600"/>
              </a:spcBef>
              <a:spcAft>
                <a:spcPts val="0"/>
              </a:spcAft>
              <a:buSzPts val="1200"/>
              <a:buChar char="■"/>
              <a:defRPr sz="1200"/>
            </a:lvl3pPr>
            <a:lvl4pPr marL="1828709" lvl="3" indent="-304786">
              <a:spcBef>
                <a:spcPts val="1600"/>
              </a:spcBef>
              <a:spcAft>
                <a:spcPts val="0"/>
              </a:spcAft>
              <a:buSzPts val="1200"/>
              <a:buChar char="●"/>
              <a:defRPr sz="1200"/>
            </a:lvl4pPr>
            <a:lvl5pPr marL="2285886" lvl="4" indent="-304786">
              <a:spcBef>
                <a:spcPts val="1600"/>
              </a:spcBef>
              <a:spcAft>
                <a:spcPts val="0"/>
              </a:spcAft>
              <a:buSzPts val="1200"/>
              <a:buChar char="○"/>
              <a:defRPr sz="1200"/>
            </a:lvl5pPr>
            <a:lvl6pPr marL="2743064" lvl="5" indent="-304786">
              <a:spcBef>
                <a:spcPts val="1600"/>
              </a:spcBef>
              <a:spcAft>
                <a:spcPts val="0"/>
              </a:spcAft>
              <a:buSzPts val="1200"/>
              <a:buChar char="■"/>
              <a:defRPr sz="1200"/>
            </a:lvl6pPr>
            <a:lvl7pPr marL="3200240" lvl="6" indent="-304786">
              <a:spcBef>
                <a:spcPts val="1600"/>
              </a:spcBef>
              <a:spcAft>
                <a:spcPts val="0"/>
              </a:spcAft>
              <a:buSzPts val="1200"/>
              <a:buChar char="●"/>
              <a:defRPr sz="1200"/>
            </a:lvl7pPr>
            <a:lvl8pPr marL="3657418" lvl="7" indent="-304786">
              <a:spcBef>
                <a:spcPts val="1600"/>
              </a:spcBef>
              <a:spcAft>
                <a:spcPts val="0"/>
              </a:spcAft>
              <a:buSzPts val="1200"/>
              <a:buChar char="○"/>
              <a:defRPr sz="1200"/>
            </a:lvl8pPr>
            <a:lvl9pPr marL="4114595" lvl="8" indent="-304786">
              <a:spcBef>
                <a:spcPts val="1600"/>
              </a:spcBef>
              <a:spcAft>
                <a:spcPts val="1600"/>
              </a:spcAft>
              <a:buSzPts val="1200"/>
              <a:buChar char="■"/>
              <a:defRPr sz="1200"/>
            </a:lvl9pPr>
          </a:lstStyle>
          <a:p>
            <a:endParaRPr/>
          </a:p>
        </p:txBody>
      </p:sp>
    </p:spTree>
    <p:extLst>
      <p:ext uri="{BB962C8B-B14F-4D97-AF65-F5344CB8AC3E}">
        <p14:creationId xmlns:p14="http://schemas.microsoft.com/office/powerpoint/2010/main" val="217229971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chemeClr val="dk1"/>
        </a:solidFill>
        <a:effectLst/>
      </p:bgPr>
    </p:bg>
    <p:spTree>
      <p:nvGrpSpPr>
        <p:cNvPr id="1" name="Shape 106"/>
        <p:cNvGrpSpPr/>
        <p:nvPr/>
      </p:nvGrpSpPr>
      <p:grpSpPr>
        <a:xfrm>
          <a:off x="0" y="0"/>
          <a:ext cx="0" cy="0"/>
          <a:chOff x="0" y="0"/>
          <a:chExt cx="0" cy="0"/>
        </a:xfrm>
      </p:grpSpPr>
      <p:sp>
        <p:nvSpPr>
          <p:cNvPr id="107" name="Google Shape;107;p8"/>
          <p:cNvSpPr/>
          <p:nvPr/>
        </p:nvSpPr>
        <p:spPr>
          <a:xfrm>
            <a:off x="6065078" y="662027"/>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08" name="Google Shape;108;p8"/>
          <p:cNvGrpSpPr/>
          <p:nvPr/>
        </p:nvGrpSpPr>
        <p:grpSpPr>
          <a:xfrm>
            <a:off x="1" y="290952"/>
            <a:ext cx="7906898" cy="4852583"/>
            <a:chOff x="0" y="290950"/>
            <a:chExt cx="7906898" cy="4852583"/>
          </a:xfrm>
        </p:grpSpPr>
        <p:sp>
          <p:nvSpPr>
            <p:cNvPr id="109" name="Google Shape;109;p8"/>
            <p:cNvSpPr/>
            <p:nvPr/>
          </p:nvSpPr>
          <p:spPr>
            <a:xfrm>
              <a:off x="0" y="290950"/>
              <a:ext cx="7906898" cy="4408837"/>
            </a:xfrm>
            <a:custGeom>
              <a:avLst/>
              <a:gdLst/>
              <a:ahLst/>
              <a:cxnLst/>
              <a:rect l="l" t="t" r="r" b="b"/>
              <a:pathLst>
                <a:path w="145978" h="92540" extrusionOk="0">
                  <a:moveTo>
                    <a:pt x="62986" y="0"/>
                  </a:moveTo>
                  <a:cubicBezTo>
                    <a:pt x="39337" y="0"/>
                    <a:pt x="15865" y="9988"/>
                    <a:pt x="1" y="23326"/>
                  </a:cubicBezTo>
                  <a:lnTo>
                    <a:pt x="1" y="81787"/>
                  </a:lnTo>
                  <a:cubicBezTo>
                    <a:pt x="15865" y="89249"/>
                    <a:pt x="39337" y="92539"/>
                    <a:pt x="62986" y="92539"/>
                  </a:cubicBezTo>
                  <a:cubicBezTo>
                    <a:pt x="104790" y="92539"/>
                    <a:pt x="145978" y="81670"/>
                    <a:pt x="145978" y="56111"/>
                  </a:cubicBezTo>
                  <a:cubicBezTo>
                    <a:pt x="145978" y="30553"/>
                    <a:pt x="104790" y="0"/>
                    <a:pt x="629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 name="Google Shape;110;p8"/>
            <p:cNvSpPr/>
            <p:nvPr/>
          </p:nvSpPr>
          <p:spPr>
            <a:xfrm>
              <a:off x="2698475" y="3704675"/>
              <a:ext cx="2070766" cy="1438858"/>
            </a:xfrm>
            <a:custGeom>
              <a:avLst/>
              <a:gdLst/>
              <a:ahLst/>
              <a:cxnLst/>
              <a:rect l="l" t="t" r="r" b="b"/>
              <a:pathLst>
                <a:path w="107993" h="83874" extrusionOk="0">
                  <a:moveTo>
                    <a:pt x="20917" y="1"/>
                  </a:moveTo>
                  <a:lnTo>
                    <a:pt x="21593" y="15688"/>
                  </a:lnTo>
                  <a:lnTo>
                    <a:pt x="4084" y="7022"/>
                  </a:lnTo>
                  <a:lnTo>
                    <a:pt x="5729" y="10195"/>
                  </a:lnTo>
                  <a:lnTo>
                    <a:pt x="18890" y="18538"/>
                  </a:lnTo>
                  <a:lnTo>
                    <a:pt x="1" y="25353"/>
                  </a:lnTo>
                  <a:lnTo>
                    <a:pt x="1" y="26910"/>
                  </a:lnTo>
                  <a:lnTo>
                    <a:pt x="21946" y="20653"/>
                  </a:lnTo>
                  <a:lnTo>
                    <a:pt x="49267" y="34754"/>
                  </a:lnTo>
                  <a:lnTo>
                    <a:pt x="49267" y="83873"/>
                  </a:lnTo>
                  <a:lnTo>
                    <a:pt x="59402" y="83873"/>
                  </a:lnTo>
                  <a:lnTo>
                    <a:pt x="55524" y="32140"/>
                  </a:lnTo>
                  <a:lnTo>
                    <a:pt x="76940" y="22474"/>
                  </a:lnTo>
                  <a:lnTo>
                    <a:pt x="107287" y="29878"/>
                  </a:lnTo>
                  <a:lnTo>
                    <a:pt x="107992" y="28996"/>
                  </a:lnTo>
                  <a:lnTo>
                    <a:pt x="80994" y="19860"/>
                  </a:lnTo>
                  <a:lnTo>
                    <a:pt x="104291" y="6787"/>
                  </a:lnTo>
                  <a:lnTo>
                    <a:pt x="100912" y="6787"/>
                  </a:lnTo>
                  <a:lnTo>
                    <a:pt x="77969" y="18538"/>
                  </a:lnTo>
                  <a:lnTo>
                    <a:pt x="75589" y="2615"/>
                  </a:lnTo>
                  <a:lnTo>
                    <a:pt x="73914" y="4701"/>
                  </a:lnTo>
                  <a:lnTo>
                    <a:pt x="74238" y="20124"/>
                  </a:lnTo>
                  <a:lnTo>
                    <a:pt x="55524" y="27439"/>
                  </a:lnTo>
                  <a:lnTo>
                    <a:pt x="53938" y="21182"/>
                  </a:lnTo>
                  <a:lnTo>
                    <a:pt x="62398" y="13779"/>
                  </a:lnTo>
                  <a:lnTo>
                    <a:pt x="62017" y="10371"/>
                  </a:lnTo>
                  <a:lnTo>
                    <a:pt x="52116" y="18920"/>
                  </a:lnTo>
                  <a:lnTo>
                    <a:pt x="42069" y="8961"/>
                  </a:lnTo>
                  <a:lnTo>
                    <a:pt x="41540" y="11282"/>
                  </a:lnTo>
                  <a:lnTo>
                    <a:pt x="49913" y="21182"/>
                  </a:lnTo>
                  <a:lnTo>
                    <a:pt x="49267" y="28232"/>
                  </a:lnTo>
                  <a:lnTo>
                    <a:pt x="24648" y="17774"/>
                  </a:lnTo>
                  <a:lnTo>
                    <a:pt x="22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11" name="Google Shape;111;p8"/>
          <p:cNvSpPr txBox="1">
            <a:spLocks noGrp="1"/>
          </p:cNvSpPr>
          <p:nvPr>
            <p:ph type="title"/>
          </p:nvPr>
        </p:nvSpPr>
        <p:spPr>
          <a:xfrm>
            <a:off x="784400" y="1112950"/>
            <a:ext cx="5746500" cy="21888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dk1"/>
              </a:buClr>
              <a:buSzPts val="3500"/>
              <a:buFont typeface="Patrick Hand"/>
              <a:buNone/>
              <a:defRPr sz="2400">
                <a:solidFill>
                  <a:schemeClr val="dk1"/>
                </a:solidFill>
                <a:latin typeface="Poppins Light"/>
                <a:ea typeface="Poppins Light"/>
                <a:cs typeface="Poppins Light"/>
                <a:sym typeface="Poppins Light"/>
              </a:defRPr>
            </a:lvl1pPr>
            <a:lvl2pPr lvl="1" algn="ctr">
              <a:spcBef>
                <a:spcPts val="0"/>
              </a:spcBef>
              <a:spcAft>
                <a:spcPts val="0"/>
              </a:spcAft>
              <a:buSzPts val="3500"/>
              <a:buFont typeface="Patrick Hand"/>
              <a:buNone/>
              <a:defRPr sz="3500">
                <a:latin typeface="Patrick Hand"/>
                <a:ea typeface="Patrick Hand"/>
                <a:cs typeface="Patrick Hand"/>
                <a:sym typeface="Patrick Hand"/>
              </a:defRPr>
            </a:lvl2pPr>
            <a:lvl3pPr lvl="2" algn="ctr">
              <a:spcBef>
                <a:spcPts val="0"/>
              </a:spcBef>
              <a:spcAft>
                <a:spcPts val="0"/>
              </a:spcAft>
              <a:buSzPts val="3500"/>
              <a:buFont typeface="Patrick Hand"/>
              <a:buNone/>
              <a:defRPr sz="3500">
                <a:latin typeface="Patrick Hand"/>
                <a:ea typeface="Patrick Hand"/>
                <a:cs typeface="Patrick Hand"/>
                <a:sym typeface="Patrick Hand"/>
              </a:defRPr>
            </a:lvl3pPr>
            <a:lvl4pPr lvl="3" algn="ctr">
              <a:spcBef>
                <a:spcPts val="0"/>
              </a:spcBef>
              <a:spcAft>
                <a:spcPts val="0"/>
              </a:spcAft>
              <a:buSzPts val="3500"/>
              <a:buFont typeface="Patrick Hand"/>
              <a:buNone/>
              <a:defRPr sz="3500">
                <a:latin typeface="Patrick Hand"/>
                <a:ea typeface="Patrick Hand"/>
                <a:cs typeface="Patrick Hand"/>
                <a:sym typeface="Patrick Hand"/>
              </a:defRPr>
            </a:lvl4pPr>
            <a:lvl5pPr lvl="4" algn="ctr">
              <a:spcBef>
                <a:spcPts val="0"/>
              </a:spcBef>
              <a:spcAft>
                <a:spcPts val="0"/>
              </a:spcAft>
              <a:buSzPts val="3500"/>
              <a:buFont typeface="Patrick Hand"/>
              <a:buNone/>
              <a:defRPr sz="3500">
                <a:latin typeface="Patrick Hand"/>
                <a:ea typeface="Patrick Hand"/>
                <a:cs typeface="Patrick Hand"/>
                <a:sym typeface="Patrick Hand"/>
              </a:defRPr>
            </a:lvl5pPr>
            <a:lvl6pPr lvl="5" algn="ctr">
              <a:spcBef>
                <a:spcPts val="0"/>
              </a:spcBef>
              <a:spcAft>
                <a:spcPts val="0"/>
              </a:spcAft>
              <a:buSzPts val="3500"/>
              <a:buFont typeface="Patrick Hand"/>
              <a:buNone/>
              <a:defRPr sz="3500">
                <a:latin typeface="Patrick Hand"/>
                <a:ea typeface="Patrick Hand"/>
                <a:cs typeface="Patrick Hand"/>
                <a:sym typeface="Patrick Hand"/>
              </a:defRPr>
            </a:lvl6pPr>
            <a:lvl7pPr lvl="6" algn="ctr">
              <a:spcBef>
                <a:spcPts val="0"/>
              </a:spcBef>
              <a:spcAft>
                <a:spcPts val="0"/>
              </a:spcAft>
              <a:buSzPts val="3500"/>
              <a:buFont typeface="Patrick Hand"/>
              <a:buNone/>
              <a:defRPr sz="3500">
                <a:latin typeface="Patrick Hand"/>
                <a:ea typeface="Patrick Hand"/>
                <a:cs typeface="Patrick Hand"/>
                <a:sym typeface="Patrick Hand"/>
              </a:defRPr>
            </a:lvl7pPr>
            <a:lvl8pPr lvl="7" algn="ctr">
              <a:spcBef>
                <a:spcPts val="0"/>
              </a:spcBef>
              <a:spcAft>
                <a:spcPts val="0"/>
              </a:spcAft>
              <a:buSzPts val="3500"/>
              <a:buFont typeface="Patrick Hand"/>
              <a:buNone/>
              <a:defRPr sz="3500">
                <a:latin typeface="Patrick Hand"/>
                <a:ea typeface="Patrick Hand"/>
                <a:cs typeface="Patrick Hand"/>
                <a:sym typeface="Patrick Hand"/>
              </a:defRPr>
            </a:lvl8pPr>
            <a:lvl9pPr lvl="8" algn="ctr">
              <a:spcBef>
                <a:spcPts val="0"/>
              </a:spcBef>
              <a:spcAft>
                <a:spcPts val="0"/>
              </a:spcAft>
              <a:buSzPts val="3500"/>
              <a:buFont typeface="Patrick Hand"/>
              <a:buNone/>
              <a:defRPr sz="3500">
                <a:latin typeface="Patrick Hand"/>
                <a:ea typeface="Patrick Hand"/>
                <a:cs typeface="Patrick Hand"/>
                <a:sym typeface="Patrick Hand"/>
              </a:defRPr>
            </a:lvl9pPr>
          </a:lstStyle>
          <a:p>
            <a:endParaRPr/>
          </a:p>
        </p:txBody>
      </p:sp>
      <p:sp>
        <p:nvSpPr>
          <p:cNvPr id="112" name="Google Shape;112;p8"/>
          <p:cNvSpPr/>
          <p:nvPr/>
        </p:nvSpPr>
        <p:spPr>
          <a:xfrm>
            <a:off x="7846902" y="509476"/>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 name="Google Shape;113;p8"/>
          <p:cNvSpPr txBox="1">
            <a:spLocks noGrp="1"/>
          </p:cNvSpPr>
          <p:nvPr>
            <p:ph type="title" idx="2"/>
          </p:nvPr>
        </p:nvSpPr>
        <p:spPr>
          <a:xfrm>
            <a:off x="791825" y="3060700"/>
            <a:ext cx="5746500" cy="510000"/>
          </a:xfrm>
          <a:prstGeom prst="rect">
            <a:avLst/>
          </a:prstGeom>
        </p:spPr>
        <p:txBody>
          <a:bodyPr spcFirstLastPara="1" wrap="square" lIns="91425" tIns="91425" rIns="91425" bIns="91425" anchor="ctr" anchorCtr="0">
            <a:noAutofit/>
          </a:bodyPr>
          <a:lstStyle>
            <a:lvl1pPr lvl="0">
              <a:spcBef>
                <a:spcPts val="0"/>
              </a:spcBef>
              <a:spcAft>
                <a:spcPts val="0"/>
              </a:spcAft>
              <a:buClr>
                <a:schemeClr val="lt2"/>
              </a:buClr>
              <a:buSzPts val="1400"/>
              <a:buNone/>
              <a:defRPr sz="2100">
                <a:solidFill>
                  <a:schemeClr val="lt2"/>
                </a:solidFill>
              </a:defRPr>
            </a:lvl1pPr>
            <a:lvl2pPr lvl="1">
              <a:spcBef>
                <a:spcPts val="0"/>
              </a:spcBef>
              <a:spcAft>
                <a:spcPts val="0"/>
              </a:spcAft>
              <a:buSzPts val="2800"/>
              <a:buNone/>
              <a:defRPr>
                <a:latin typeface="Poppins Light"/>
                <a:ea typeface="Poppins Light"/>
                <a:cs typeface="Poppins Light"/>
                <a:sym typeface="Poppins Light"/>
              </a:defRPr>
            </a:lvl2pPr>
            <a:lvl3pPr lvl="2">
              <a:spcBef>
                <a:spcPts val="0"/>
              </a:spcBef>
              <a:spcAft>
                <a:spcPts val="0"/>
              </a:spcAft>
              <a:buSzPts val="2800"/>
              <a:buNone/>
              <a:defRPr>
                <a:latin typeface="Poppins Light"/>
                <a:ea typeface="Poppins Light"/>
                <a:cs typeface="Poppins Light"/>
                <a:sym typeface="Poppins Light"/>
              </a:defRPr>
            </a:lvl3pPr>
            <a:lvl4pPr lvl="3">
              <a:spcBef>
                <a:spcPts val="0"/>
              </a:spcBef>
              <a:spcAft>
                <a:spcPts val="0"/>
              </a:spcAft>
              <a:buSzPts val="2800"/>
              <a:buNone/>
              <a:defRPr>
                <a:latin typeface="Poppins Light"/>
                <a:ea typeface="Poppins Light"/>
                <a:cs typeface="Poppins Light"/>
                <a:sym typeface="Poppins Light"/>
              </a:defRPr>
            </a:lvl4pPr>
            <a:lvl5pPr lvl="4">
              <a:spcBef>
                <a:spcPts val="0"/>
              </a:spcBef>
              <a:spcAft>
                <a:spcPts val="0"/>
              </a:spcAft>
              <a:buSzPts val="2800"/>
              <a:buNone/>
              <a:defRPr>
                <a:latin typeface="Poppins Light"/>
                <a:ea typeface="Poppins Light"/>
                <a:cs typeface="Poppins Light"/>
                <a:sym typeface="Poppins Light"/>
              </a:defRPr>
            </a:lvl5pPr>
            <a:lvl6pPr lvl="5">
              <a:spcBef>
                <a:spcPts val="0"/>
              </a:spcBef>
              <a:spcAft>
                <a:spcPts val="0"/>
              </a:spcAft>
              <a:buSzPts val="2800"/>
              <a:buNone/>
              <a:defRPr>
                <a:latin typeface="Poppins Light"/>
                <a:ea typeface="Poppins Light"/>
                <a:cs typeface="Poppins Light"/>
                <a:sym typeface="Poppins Light"/>
              </a:defRPr>
            </a:lvl6pPr>
            <a:lvl7pPr lvl="6">
              <a:spcBef>
                <a:spcPts val="0"/>
              </a:spcBef>
              <a:spcAft>
                <a:spcPts val="0"/>
              </a:spcAft>
              <a:buSzPts val="2800"/>
              <a:buNone/>
              <a:defRPr>
                <a:latin typeface="Poppins Light"/>
                <a:ea typeface="Poppins Light"/>
                <a:cs typeface="Poppins Light"/>
                <a:sym typeface="Poppins Light"/>
              </a:defRPr>
            </a:lvl7pPr>
            <a:lvl8pPr lvl="7">
              <a:spcBef>
                <a:spcPts val="0"/>
              </a:spcBef>
              <a:spcAft>
                <a:spcPts val="0"/>
              </a:spcAft>
              <a:buSzPts val="2800"/>
              <a:buNone/>
              <a:defRPr>
                <a:latin typeface="Poppins Light"/>
                <a:ea typeface="Poppins Light"/>
                <a:cs typeface="Poppins Light"/>
                <a:sym typeface="Poppins Light"/>
              </a:defRPr>
            </a:lvl8pPr>
            <a:lvl9pPr lvl="8">
              <a:spcBef>
                <a:spcPts val="0"/>
              </a:spcBef>
              <a:spcAft>
                <a:spcPts val="0"/>
              </a:spcAft>
              <a:buSzPts val="2800"/>
              <a:buNone/>
              <a:defRPr>
                <a:latin typeface="Poppins Light"/>
                <a:ea typeface="Poppins Light"/>
                <a:cs typeface="Poppins Light"/>
                <a:sym typeface="Poppins Light"/>
              </a:defRPr>
            </a:lvl9pPr>
          </a:lstStyle>
          <a:p>
            <a:endParaRPr/>
          </a:p>
        </p:txBody>
      </p:sp>
    </p:spTree>
    <p:extLst>
      <p:ext uri="{BB962C8B-B14F-4D97-AF65-F5344CB8AC3E}">
        <p14:creationId xmlns:p14="http://schemas.microsoft.com/office/powerpoint/2010/main" val="391676628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bg>
      <p:bgPr>
        <a:solidFill>
          <a:schemeClr val="dk1"/>
        </a:solidFill>
        <a:effectLst/>
      </p:bgPr>
    </p:bg>
    <p:spTree>
      <p:nvGrpSpPr>
        <p:cNvPr id="1" name="Shape 114"/>
        <p:cNvGrpSpPr/>
        <p:nvPr/>
      </p:nvGrpSpPr>
      <p:grpSpPr>
        <a:xfrm>
          <a:off x="0" y="0"/>
          <a:ext cx="0" cy="0"/>
          <a:chOff x="0" y="0"/>
          <a:chExt cx="0" cy="0"/>
        </a:xfrm>
      </p:grpSpPr>
      <p:grpSp>
        <p:nvGrpSpPr>
          <p:cNvPr id="115" name="Google Shape;115;p9"/>
          <p:cNvGrpSpPr/>
          <p:nvPr/>
        </p:nvGrpSpPr>
        <p:grpSpPr>
          <a:xfrm>
            <a:off x="91589" y="3444747"/>
            <a:ext cx="4309167" cy="1669408"/>
            <a:chOff x="2189450" y="2220300"/>
            <a:chExt cx="3202175" cy="1240550"/>
          </a:xfrm>
        </p:grpSpPr>
        <p:sp>
          <p:nvSpPr>
            <p:cNvPr id="116" name="Google Shape;116;p9"/>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 name="Google Shape;117;p9"/>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8" name="Google Shape;118;p9"/>
          <p:cNvGrpSpPr/>
          <p:nvPr/>
        </p:nvGrpSpPr>
        <p:grpSpPr>
          <a:xfrm>
            <a:off x="2655443" y="3802973"/>
            <a:ext cx="3391103" cy="1313742"/>
            <a:chOff x="2189450" y="2220300"/>
            <a:chExt cx="3202175" cy="1240550"/>
          </a:xfrm>
        </p:grpSpPr>
        <p:sp>
          <p:nvSpPr>
            <p:cNvPr id="119" name="Google Shape;119;p9"/>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 name="Google Shape;120;p9"/>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21" name="Google Shape;121;p9"/>
          <p:cNvSpPr/>
          <p:nvPr/>
        </p:nvSpPr>
        <p:spPr>
          <a:xfrm>
            <a:off x="578326" y="845625"/>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 name="Google Shape;122;p9"/>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 name="Google Shape;123;p9"/>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 name="Google Shape;124;p9"/>
          <p:cNvSpPr txBox="1">
            <a:spLocks noGrp="1"/>
          </p:cNvSpPr>
          <p:nvPr>
            <p:ph type="title"/>
          </p:nvPr>
        </p:nvSpPr>
        <p:spPr>
          <a:xfrm>
            <a:off x="838850" y="1389675"/>
            <a:ext cx="3273300" cy="14565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3600"/>
              <a:buNone/>
              <a:defRPr>
                <a:solidFill>
                  <a:schemeClr val="accent2"/>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25" name="Google Shape;125;p9"/>
          <p:cNvSpPr/>
          <p:nvPr/>
        </p:nvSpPr>
        <p:spPr>
          <a:xfrm flipH="1">
            <a:off x="3830703" y="4863278"/>
            <a:ext cx="5313299" cy="2802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 name="Google Shape;126;p9"/>
          <p:cNvSpPr/>
          <p:nvPr/>
        </p:nvSpPr>
        <p:spPr>
          <a:xfrm>
            <a:off x="8238779" y="4777402"/>
            <a:ext cx="306363" cy="155082"/>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 name="Google Shape;127;p9"/>
          <p:cNvSpPr/>
          <p:nvPr/>
        </p:nvSpPr>
        <p:spPr>
          <a:xfrm flipH="1">
            <a:off x="-100" y="4824825"/>
            <a:ext cx="5211075" cy="318660"/>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 name="Google Shape;128;p9"/>
          <p:cNvSpPr txBox="1">
            <a:spLocks noGrp="1"/>
          </p:cNvSpPr>
          <p:nvPr>
            <p:ph type="subTitle" idx="1"/>
          </p:nvPr>
        </p:nvSpPr>
        <p:spPr>
          <a:xfrm>
            <a:off x="853650" y="2931211"/>
            <a:ext cx="3231300" cy="822600"/>
          </a:xfrm>
          <a:prstGeom prst="rect">
            <a:avLst/>
          </a:prstGeom>
        </p:spPr>
        <p:txBody>
          <a:bodyPr spcFirstLastPara="1" wrap="square" lIns="91425" tIns="91425" rIns="91425" bIns="91425" anchor="ctr" anchorCtr="0">
            <a:noAutofit/>
          </a:bodyPr>
          <a:lstStyle>
            <a:lvl1pPr lvl="0"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32903358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129"/>
        <p:cNvGrpSpPr/>
        <p:nvPr/>
      </p:nvGrpSpPr>
      <p:grpSpPr>
        <a:xfrm>
          <a:off x="0" y="0"/>
          <a:ext cx="0" cy="0"/>
          <a:chOff x="0" y="0"/>
          <a:chExt cx="0" cy="0"/>
        </a:xfrm>
      </p:grpSpPr>
      <p:sp>
        <p:nvSpPr>
          <p:cNvPr id="130" name="Google Shape;130;p10"/>
          <p:cNvSpPr txBox="1">
            <a:spLocks noGrp="1"/>
          </p:cNvSpPr>
          <p:nvPr>
            <p:ph type="title"/>
          </p:nvPr>
        </p:nvSpPr>
        <p:spPr>
          <a:xfrm>
            <a:off x="3677400" y="639550"/>
            <a:ext cx="4758600" cy="959400"/>
          </a:xfrm>
          <a:prstGeom prst="rect">
            <a:avLst/>
          </a:prstGeom>
        </p:spPr>
        <p:txBody>
          <a:bodyPr spcFirstLastPara="1" wrap="square" lIns="91425" tIns="91425" rIns="91425" bIns="91425" anchor="ctr" anchorCtr="0">
            <a:noAutofit/>
          </a:bodyPr>
          <a:lstStyle>
            <a:lvl1pPr lvl="0" algn="r">
              <a:spcBef>
                <a:spcPts val="0"/>
              </a:spcBef>
              <a:spcAft>
                <a:spcPts val="0"/>
              </a:spcAft>
              <a:buSzPts val="3100"/>
              <a:buNone/>
              <a:defRPr sz="3100"/>
            </a:lvl1pPr>
            <a:lvl2pPr lvl="1">
              <a:spcBef>
                <a:spcPts val="0"/>
              </a:spcBef>
              <a:spcAft>
                <a:spcPts val="0"/>
              </a:spcAft>
              <a:buSzPts val="2800"/>
              <a:buNone/>
              <a:defRPr>
                <a:latin typeface="Poppins Light"/>
                <a:ea typeface="Poppins Light"/>
                <a:cs typeface="Poppins Light"/>
                <a:sym typeface="Poppins Light"/>
              </a:defRPr>
            </a:lvl2pPr>
            <a:lvl3pPr lvl="2">
              <a:spcBef>
                <a:spcPts val="0"/>
              </a:spcBef>
              <a:spcAft>
                <a:spcPts val="0"/>
              </a:spcAft>
              <a:buSzPts val="2800"/>
              <a:buNone/>
              <a:defRPr>
                <a:latin typeface="Poppins Light"/>
                <a:ea typeface="Poppins Light"/>
                <a:cs typeface="Poppins Light"/>
                <a:sym typeface="Poppins Light"/>
              </a:defRPr>
            </a:lvl3pPr>
            <a:lvl4pPr lvl="3">
              <a:spcBef>
                <a:spcPts val="0"/>
              </a:spcBef>
              <a:spcAft>
                <a:spcPts val="0"/>
              </a:spcAft>
              <a:buSzPts val="2800"/>
              <a:buNone/>
              <a:defRPr>
                <a:latin typeface="Poppins Light"/>
                <a:ea typeface="Poppins Light"/>
                <a:cs typeface="Poppins Light"/>
                <a:sym typeface="Poppins Light"/>
              </a:defRPr>
            </a:lvl4pPr>
            <a:lvl5pPr lvl="4">
              <a:spcBef>
                <a:spcPts val="0"/>
              </a:spcBef>
              <a:spcAft>
                <a:spcPts val="0"/>
              </a:spcAft>
              <a:buSzPts val="2800"/>
              <a:buNone/>
              <a:defRPr>
                <a:latin typeface="Poppins Light"/>
                <a:ea typeface="Poppins Light"/>
                <a:cs typeface="Poppins Light"/>
                <a:sym typeface="Poppins Light"/>
              </a:defRPr>
            </a:lvl5pPr>
            <a:lvl6pPr lvl="5">
              <a:spcBef>
                <a:spcPts val="0"/>
              </a:spcBef>
              <a:spcAft>
                <a:spcPts val="0"/>
              </a:spcAft>
              <a:buSzPts val="2800"/>
              <a:buNone/>
              <a:defRPr>
                <a:latin typeface="Poppins Light"/>
                <a:ea typeface="Poppins Light"/>
                <a:cs typeface="Poppins Light"/>
                <a:sym typeface="Poppins Light"/>
              </a:defRPr>
            </a:lvl6pPr>
            <a:lvl7pPr lvl="6">
              <a:spcBef>
                <a:spcPts val="0"/>
              </a:spcBef>
              <a:spcAft>
                <a:spcPts val="0"/>
              </a:spcAft>
              <a:buSzPts val="2800"/>
              <a:buNone/>
              <a:defRPr>
                <a:latin typeface="Poppins Light"/>
                <a:ea typeface="Poppins Light"/>
                <a:cs typeface="Poppins Light"/>
                <a:sym typeface="Poppins Light"/>
              </a:defRPr>
            </a:lvl7pPr>
            <a:lvl8pPr lvl="7">
              <a:spcBef>
                <a:spcPts val="0"/>
              </a:spcBef>
              <a:spcAft>
                <a:spcPts val="0"/>
              </a:spcAft>
              <a:buSzPts val="2800"/>
              <a:buNone/>
              <a:defRPr>
                <a:latin typeface="Poppins Light"/>
                <a:ea typeface="Poppins Light"/>
                <a:cs typeface="Poppins Light"/>
                <a:sym typeface="Poppins Light"/>
              </a:defRPr>
            </a:lvl8pPr>
            <a:lvl9pPr lvl="8">
              <a:spcBef>
                <a:spcPts val="0"/>
              </a:spcBef>
              <a:spcAft>
                <a:spcPts val="0"/>
              </a:spcAft>
              <a:buSzPts val="2800"/>
              <a:buNone/>
              <a:defRPr>
                <a:latin typeface="Poppins Light"/>
                <a:ea typeface="Poppins Light"/>
                <a:cs typeface="Poppins Light"/>
                <a:sym typeface="Poppins Light"/>
              </a:defRPr>
            </a:lvl9pPr>
          </a:lstStyle>
          <a:p>
            <a:endParaRPr/>
          </a:p>
        </p:txBody>
      </p:sp>
      <p:sp>
        <p:nvSpPr>
          <p:cNvPr id="131" name="Google Shape;131;p10"/>
          <p:cNvSpPr/>
          <p:nvPr/>
        </p:nvSpPr>
        <p:spPr>
          <a:xfrm>
            <a:off x="4676252" y="4821604"/>
            <a:ext cx="4467697" cy="313286"/>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 name="Google Shape;132;p10"/>
          <p:cNvSpPr/>
          <p:nvPr/>
        </p:nvSpPr>
        <p:spPr>
          <a:xfrm flipH="1">
            <a:off x="-2375" y="4553727"/>
            <a:ext cx="9143996" cy="58976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377326574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dk1"/>
        </a:solidFill>
        <a:effectLst/>
      </p:bgPr>
    </p:bg>
    <p:spTree>
      <p:nvGrpSpPr>
        <p:cNvPr id="1" name="Shape 133"/>
        <p:cNvGrpSpPr/>
        <p:nvPr/>
      </p:nvGrpSpPr>
      <p:grpSpPr>
        <a:xfrm>
          <a:off x="0" y="0"/>
          <a:ext cx="0" cy="0"/>
          <a:chOff x="0" y="0"/>
          <a:chExt cx="0" cy="0"/>
        </a:xfrm>
      </p:grpSpPr>
      <p:grpSp>
        <p:nvGrpSpPr>
          <p:cNvPr id="134" name="Google Shape;134;p11"/>
          <p:cNvGrpSpPr/>
          <p:nvPr/>
        </p:nvGrpSpPr>
        <p:grpSpPr>
          <a:xfrm flipH="1">
            <a:off x="3062689" y="3829748"/>
            <a:ext cx="3391103" cy="1313742"/>
            <a:chOff x="2189450" y="2220300"/>
            <a:chExt cx="3202175" cy="1240550"/>
          </a:xfrm>
        </p:grpSpPr>
        <p:sp>
          <p:nvSpPr>
            <p:cNvPr id="135" name="Google Shape;135;p1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 name="Google Shape;136;p1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37" name="Google Shape;137;p11"/>
          <p:cNvGrpSpPr/>
          <p:nvPr/>
        </p:nvGrpSpPr>
        <p:grpSpPr>
          <a:xfrm flipH="1">
            <a:off x="4708478" y="3471522"/>
            <a:ext cx="4309167" cy="1669408"/>
            <a:chOff x="2189450" y="2220300"/>
            <a:chExt cx="3202175" cy="1240550"/>
          </a:xfrm>
        </p:grpSpPr>
        <p:sp>
          <p:nvSpPr>
            <p:cNvPr id="138" name="Google Shape;138;p1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 name="Google Shape;139;p1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40" name="Google Shape;140;p11"/>
          <p:cNvSpPr/>
          <p:nvPr/>
        </p:nvSpPr>
        <p:spPr>
          <a:xfrm flipH="1">
            <a:off x="48"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 name="Google Shape;141;p11"/>
          <p:cNvSpPr/>
          <p:nvPr/>
        </p:nvSpPr>
        <p:spPr>
          <a:xfrm flipH="1">
            <a:off x="1" y="4547651"/>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 name="Google Shape;142;p11"/>
          <p:cNvSpPr txBox="1">
            <a:spLocks noGrp="1"/>
          </p:cNvSpPr>
          <p:nvPr>
            <p:ph type="title" hasCustomPrompt="1"/>
          </p:nvPr>
        </p:nvSpPr>
        <p:spPr>
          <a:xfrm>
            <a:off x="536900" y="1508125"/>
            <a:ext cx="8070300" cy="1430400"/>
          </a:xfrm>
          <a:prstGeom prst="rect">
            <a:avLst/>
          </a:prstGeom>
        </p:spPr>
        <p:txBody>
          <a:bodyPr spcFirstLastPara="1" wrap="square" lIns="91425" tIns="91425" rIns="91425" bIns="91425" anchor="ctr" anchorCtr="0">
            <a:noAutofit/>
          </a:bodyPr>
          <a:lstStyle>
            <a:lvl1pPr lvl="0" algn="ctr">
              <a:spcBef>
                <a:spcPts val="0"/>
              </a:spcBef>
              <a:spcAft>
                <a:spcPts val="0"/>
              </a:spcAft>
              <a:buSzPts val="12000"/>
              <a:buNone/>
              <a:defRPr sz="11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43" name="Google Shape;143;p11"/>
          <p:cNvSpPr txBox="1">
            <a:spLocks noGrp="1"/>
          </p:cNvSpPr>
          <p:nvPr>
            <p:ph type="body" idx="1"/>
          </p:nvPr>
        </p:nvSpPr>
        <p:spPr>
          <a:xfrm>
            <a:off x="536900" y="3052725"/>
            <a:ext cx="8070300" cy="423300"/>
          </a:xfrm>
          <a:prstGeom prst="rect">
            <a:avLst/>
          </a:prstGeom>
        </p:spPr>
        <p:txBody>
          <a:bodyPr spcFirstLastPara="1" wrap="square" lIns="91425" tIns="91425" rIns="91425" bIns="91425" anchor="t" anchorCtr="0">
            <a:noAutofit/>
          </a:bodyPr>
          <a:lstStyle>
            <a:lvl1pPr marL="457178" lvl="0" indent="-317484" algn="ctr">
              <a:lnSpc>
                <a:spcPct val="100000"/>
              </a:lnSpc>
              <a:spcBef>
                <a:spcPts val="0"/>
              </a:spcBef>
              <a:spcAft>
                <a:spcPts val="0"/>
              </a:spcAft>
              <a:buSzPts val="1400"/>
              <a:buChar char="●"/>
              <a:defRPr/>
            </a:lvl1pPr>
            <a:lvl2pPr marL="914355" lvl="1" indent="-317484" algn="ctr">
              <a:spcBef>
                <a:spcPts val="0"/>
              </a:spcBef>
              <a:spcAft>
                <a:spcPts val="0"/>
              </a:spcAft>
              <a:buSzPts val="1400"/>
              <a:buChar char="○"/>
              <a:defRPr/>
            </a:lvl2pPr>
            <a:lvl3pPr marL="1371532" lvl="2" indent="-317484" algn="ctr">
              <a:spcBef>
                <a:spcPts val="1600"/>
              </a:spcBef>
              <a:spcAft>
                <a:spcPts val="0"/>
              </a:spcAft>
              <a:buSzPts val="1400"/>
              <a:buChar char="■"/>
              <a:defRPr/>
            </a:lvl3pPr>
            <a:lvl4pPr marL="1828709" lvl="3" indent="-317484" algn="ctr">
              <a:spcBef>
                <a:spcPts val="1600"/>
              </a:spcBef>
              <a:spcAft>
                <a:spcPts val="0"/>
              </a:spcAft>
              <a:buSzPts val="1400"/>
              <a:buChar char="●"/>
              <a:defRPr/>
            </a:lvl4pPr>
            <a:lvl5pPr marL="2285886" lvl="4" indent="-317484" algn="ctr">
              <a:spcBef>
                <a:spcPts val="1600"/>
              </a:spcBef>
              <a:spcAft>
                <a:spcPts val="0"/>
              </a:spcAft>
              <a:buSzPts val="1400"/>
              <a:buChar char="○"/>
              <a:defRPr/>
            </a:lvl5pPr>
            <a:lvl6pPr marL="2743064" lvl="5" indent="-317484" algn="ctr">
              <a:spcBef>
                <a:spcPts val="1600"/>
              </a:spcBef>
              <a:spcAft>
                <a:spcPts val="0"/>
              </a:spcAft>
              <a:buSzPts val="1400"/>
              <a:buChar char="■"/>
              <a:defRPr/>
            </a:lvl6pPr>
            <a:lvl7pPr marL="3200240" lvl="6" indent="-317484" algn="ctr">
              <a:spcBef>
                <a:spcPts val="1600"/>
              </a:spcBef>
              <a:spcAft>
                <a:spcPts val="0"/>
              </a:spcAft>
              <a:buSzPts val="1400"/>
              <a:buChar char="●"/>
              <a:defRPr/>
            </a:lvl7pPr>
            <a:lvl8pPr marL="3657418" lvl="7" indent="-317484" algn="ctr">
              <a:spcBef>
                <a:spcPts val="1600"/>
              </a:spcBef>
              <a:spcAft>
                <a:spcPts val="0"/>
              </a:spcAft>
              <a:buSzPts val="1400"/>
              <a:buChar char="○"/>
              <a:defRPr/>
            </a:lvl8pPr>
            <a:lvl9pPr marL="4114595" lvl="8" indent="-317484" algn="ctr">
              <a:spcBef>
                <a:spcPts val="1600"/>
              </a:spcBef>
              <a:spcAft>
                <a:spcPts val="1600"/>
              </a:spcAft>
              <a:buSzPts val="1400"/>
              <a:buChar char="■"/>
              <a:defRPr/>
            </a:lvl9pPr>
          </a:lstStyle>
          <a:p>
            <a:endParaRPr/>
          </a:p>
        </p:txBody>
      </p:sp>
      <p:sp>
        <p:nvSpPr>
          <p:cNvPr id="144" name="Google Shape;144;p11"/>
          <p:cNvSpPr/>
          <p:nvPr/>
        </p:nvSpPr>
        <p:spPr>
          <a:xfrm>
            <a:off x="1232100" y="718799"/>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 name="Google Shape;145;p11"/>
          <p:cNvSpPr/>
          <p:nvPr/>
        </p:nvSpPr>
        <p:spPr>
          <a:xfrm>
            <a:off x="350086" y="398313"/>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 name="Google Shape;146;p11"/>
          <p:cNvSpPr/>
          <p:nvPr/>
        </p:nvSpPr>
        <p:spPr>
          <a:xfrm>
            <a:off x="6848435"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 name="Google Shape;147;p11"/>
          <p:cNvSpPr/>
          <p:nvPr/>
        </p:nvSpPr>
        <p:spPr>
          <a:xfrm>
            <a:off x="8165391" y="1407429"/>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 name="Google Shape;148;p11"/>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49" name="Google Shape;149;p11"/>
          <p:cNvGrpSpPr/>
          <p:nvPr/>
        </p:nvGrpSpPr>
        <p:grpSpPr>
          <a:xfrm>
            <a:off x="893069" y="3907831"/>
            <a:ext cx="1186803" cy="1014012"/>
            <a:chOff x="6771225" y="2829938"/>
            <a:chExt cx="1528400" cy="1305875"/>
          </a:xfrm>
        </p:grpSpPr>
        <p:sp>
          <p:nvSpPr>
            <p:cNvPr id="150" name="Google Shape;150;p11"/>
            <p:cNvSpPr/>
            <p:nvPr/>
          </p:nvSpPr>
          <p:spPr>
            <a:xfrm>
              <a:off x="6771225" y="3808963"/>
              <a:ext cx="202000" cy="26295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 name="Google Shape;151;p11"/>
            <p:cNvSpPr/>
            <p:nvPr/>
          </p:nvSpPr>
          <p:spPr>
            <a:xfrm>
              <a:off x="7897875" y="3619463"/>
              <a:ext cx="328300" cy="504600"/>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 name="Google Shape;152;p11"/>
            <p:cNvSpPr/>
            <p:nvPr/>
          </p:nvSpPr>
          <p:spPr>
            <a:xfrm>
              <a:off x="7318400" y="2829938"/>
              <a:ext cx="981225" cy="1021650"/>
            </a:xfrm>
            <a:custGeom>
              <a:avLst/>
              <a:gdLst/>
              <a:ahLst/>
              <a:cxnLst/>
              <a:rect l="l" t="t" r="r" b="b"/>
              <a:pathLst>
                <a:path w="39249" h="40866" extrusionOk="0">
                  <a:moveTo>
                    <a:pt x="19624" y="1"/>
                  </a:moveTo>
                  <a:cubicBezTo>
                    <a:pt x="9724" y="1"/>
                    <a:pt x="0" y="13779"/>
                    <a:pt x="0" y="25089"/>
                  </a:cubicBezTo>
                  <a:cubicBezTo>
                    <a:pt x="0" y="36370"/>
                    <a:pt x="9724" y="40865"/>
                    <a:pt x="19624" y="40865"/>
                  </a:cubicBezTo>
                  <a:cubicBezTo>
                    <a:pt x="29525" y="40865"/>
                    <a:pt x="39249" y="36077"/>
                    <a:pt x="39249" y="24796"/>
                  </a:cubicBezTo>
                  <a:cubicBezTo>
                    <a:pt x="39249" y="13485"/>
                    <a:pt x="29495" y="1"/>
                    <a:pt x="196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 name="Google Shape;153;p11"/>
            <p:cNvSpPr/>
            <p:nvPr/>
          </p:nvSpPr>
          <p:spPr>
            <a:xfrm>
              <a:off x="7318400" y="3055413"/>
              <a:ext cx="907775" cy="795425"/>
            </a:xfrm>
            <a:custGeom>
              <a:avLst/>
              <a:gdLst/>
              <a:ahLst/>
              <a:cxnLst/>
              <a:rect l="l" t="t" r="r" b="b"/>
              <a:pathLst>
                <a:path w="36311" h="31817" extrusionOk="0">
                  <a:moveTo>
                    <a:pt x="5582" y="1"/>
                  </a:moveTo>
                  <a:cubicBezTo>
                    <a:pt x="2204" y="4731"/>
                    <a:pt x="0" y="10665"/>
                    <a:pt x="0" y="16041"/>
                  </a:cubicBezTo>
                  <a:cubicBezTo>
                    <a:pt x="0" y="27322"/>
                    <a:pt x="9724" y="31817"/>
                    <a:pt x="19624" y="31817"/>
                  </a:cubicBezTo>
                  <a:cubicBezTo>
                    <a:pt x="26176" y="31817"/>
                    <a:pt x="32668" y="29731"/>
                    <a:pt x="36311" y="25001"/>
                  </a:cubicBezTo>
                  <a:lnTo>
                    <a:pt x="36311" y="25001"/>
                  </a:lnTo>
                  <a:cubicBezTo>
                    <a:pt x="35800" y="25025"/>
                    <a:pt x="35288" y="25036"/>
                    <a:pt x="34778" y="25036"/>
                  </a:cubicBezTo>
                  <a:cubicBezTo>
                    <a:pt x="32735" y="25036"/>
                    <a:pt x="30700" y="24848"/>
                    <a:pt x="28702" y="24472"/>
                  </a:cubicBezTo>
                  <a:cubicBezTo>
                    <a:pt x="24354" y="23591"/>
                    <a:pt x="20506" y="21535"/>
                    <a:pt x="16980" y="18861"/>
                  </a:cubicBezTo>
                  <a:cubicBezTo>
                    <a:pt x="13631" y="16364"/>
                    <a:pt x="9754" y="13632"/>
                    <a:pt x="7580" y="9930"/>
                  </a:cubicBezTo>
                  <a:cubicBezTo>
                    <a:pt x="5729" y="6787"/>
                    <a:pt x="5611" y="3438"/>
                    <a:pt x="55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 name="Google Shape;154;p11"/>
            <p:cNvSpPr/>
            <p:nvPr/>
          </p:nvSpPr>
          <p:spPr>
            <a:xfrm>
              <a:off x="7438850" y="2901188"/>
              <a:ext cx="740325" cy="1211125"/>
            </a:xfrm>
            <a:custGeom>
              <a:avLst/>
              <a:gdLst/>
              <a:ahLst/>
              <a:cxnLst/>
              <a:rect l="l" t="t" r="r" b="b"/>
              <a:pathLst>
                <a:path w="29613" h="48445" extrusionOk="0">
                  <a:moveTo>
                    <a:pt x="14748" y="1"/>
                  </a:moveTo>
                  <a:lnTo>
                    <a:pt x="13954" y="882"/>
                  </a:lnTo>
                  <a:lnTo>
                    <a:pt x="13367" y="16305"/>
                  </a:lnTo>
                  <a:lnTo>
                    <a:pt x="9078" y="12515"/>
                  </a:lnTo>
                  <a:lnTo>
                    <a:pt x="8813" y="5024"/>
                  </a:lnTo>
                  <a:lnTo>
                    <a:pt x="8520" y="5024"/>
                  </a:lnTo>
                  <a:lnTo>
                    <a:pt x="8167" y="11663"/>
                  </a:lnTo>
                  <a:lnTo>
                    <a:pt x="1616" y="7786"/>
                  </a:lnTo>
                  <a:lnTo>
                    <a:pt x="1616" y="8285"/>
                  </a:lnTo>
                  <a:lnTo>
                    <a:pt x="7462" y="12750"/>
                  </a:lnTo>
                  <a:lnTo>
                    <a:pt x="1293" y="13984"/>
                  </a:lnTo>
                  <a:lnTo>
                    <a:pt x="1263" y="14572"/>
                  </a:lnTo>
                  <a:lnTo>
                    <a:pt x="8549" y="13426"/>
                  </a:lnTo>
                  <a:lnTo>
                    <a:pt x="13367" y="17745"/>
                  </a:lnTo>
                  <a:lnTo>
                    <a:pt x="13132" y="30348"/>
                  </a:lnTo>
                  <a:lnTo>
                    <a:pt x="6581" y="26734"/>
                  </a:lnTo>
                  <a:lnTo>
                    <a:pt x="5934" y="20624"/>
                  </a:lnTo>
                  <a:lnTo>
                    <a:pt x="5582" y="20624"/>
                  </a:lnTo>
                  <a:lnTo>
                    <a:pt x="5758" y="26029"/>
                  </a:lnTo>
                  <a:lnTo>
                    <a:pt x="1087" y="23033"/>
                  </a:lnTo>
                  <a:lnTo>
                    <a:pt x="1528" y="24120"/>
                  </a:lnTo>
                  <a:lnTo>
                    <a:pt x="5024" y="26999"/>
                  </a:lnTo>
                  <a:lnTo>
                    <a:pt x="0" y="29349"/>
                  </a:lnTo>
                  <a:lnTo>
                    <a:pt x="0" y="29878"/>
                  </a:lnTo>
                  <a:lnTo>
                    <a:pt x="5846" y="27733"/>
                  </a:lnTo>
                  <a:lnTo>
                    <a:pt x="13132" y="32580"/>
                  </a:lnTo>
                  <a:lnTo>
                    <a:pt x="13132" y="48444"/>
                  </a:lnTo>
                  <a:lnTo>
                    <a:pt x="15835" y="48444"/>
                  </a:lnTo>
                  <a:lnTo>
                    <a:pt x="14806" y="31699"/>
                  </a:lnTo>
                  <a:lnTo>
                    <a:pt x="20535" y="28350"/>
                  </a:lnTo>
                  <a:lnTo>
                    <a:pt x="28614" y="30906"/>
                  </a:lnTo>
                  <a:lnTo>
                    <a:pt x="28819" y="30612"/>
                  </a:lnTo>
                  <a:lnTo>
                    <a:pt x="21593" y="27469"/>
                  </a:lnTo>
                  <a:lnTo>
                    <a:pt x="27821" y="22944"/>
                  </a:lnTo>
                  <a:lnTo>
                    <a:pt x="26910" y="22944"/>
                  </a:lnTo>
                  <a:lnTo>
                    <a:pt x="20799" y="26999"/>
                  </a:lnTo>
                  <a:lnTo>
                    <a:pt x="20153" y="21505"/>
                  </a:lnTo>
                  <a:lnTo>
                    <a:pt x="19712" y="22239"/>
                  </a:lnTo>
                  <a:lnTo>
                    <a:pt x="19801" y="27557"/>
                  </a:lnTo>
                  <a:lnTo>
                    <a:pt x="14806" y="30083"/>
                  </a:lnTo>
                  <a:lnTo>
                    <a:pt x="14395" y="21799"/>
                  </a:lnTo>
                  <a:lnTo>
                    <a:pt x="21416" y="17275"/>
                  </a:lnTo>
                  <a:lnTo>
                    <a:pt x="29613" y="17803"/>
                  </a:lnTo>
                  <a:lnTo>
                    <a:pt x="29613" y="17363"/>
                  </a:lnTo>
                  <a:lnTo>
                    <a:pt x="22768" y="16217"/>
                  </a:lnTo>
                  <a:lnTo>
                    <a:pt x="29084" y="11517"/>
                  </a:lnTo>
                  <a:lnTo>
                    <a:pt x="29084" y="10606"/>
                  </a:lnTo>
                  <a:lnTo>
                    <a:pt x="22239" y="15747"/>
                  </a:lnTo>
                  <a:lnTo>
                    <a:pt x="23502" y="8902"/>
                  </a:lnTo>
                  <a:lnTo>
                    <a:pt x="22826" y="9196"/>
                  </a:lnTo>
                  <a:lnTo>
                    <a:pt x="20887" y="16393"/>
                  </a:lnTo>
                  <a:lnTo>
                    <a:pt x="14307" y="20154"/>
                  </a:lnTo>
                  <a:lnTo>
                    <a:pt x="1474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 name="Google Shape;155;p11"/>
            <p:cNvSpPr/>
            <p:nvPr/>
          </p:nvSpPr>
          <p:spPr>
            <a:xfrm>
              <a:off x="7779625" y="2901188"/>
              <a:ext cx="399550" cy="1211125"/>
            </a:xfrm>
            <a:custGeom>
              <a:avLst/>
              <a:gdLst/>
              <a:ahLst/>
              <a:cxnLst/>
              <a:rect l="l" t="t" r="r" b="b"/>
              <a:pathLst>
                <a:path w="15982" h="48445" extrusionOk="0">
                  <a:moveTo>
                    <a:pt x="1117" y="1"/>
                  </a:moveTo>
                  <a:lnTo>
                    <a:pt x="882" y="265"/>
                  </a:lnTo>
                  <a:lnTo>
                    <a:pt x="882" y="412"/>
                  </a:lnTo>
                  <a:cubicBezTo>
                    <a:pt x="882" y="3732"/>
                    <a:pt x="852" y="7110"/>
                    <a:pt x="705" y="10459"/>
                  </a:cubicBezTo>
                  <a:cubicBezTo>
                    <a:pt x="529" y="13691"/>
                    <a:pt x="558" y="17010"/>
                    <a:pt x="206" y="20242"/>
                  </a:cubicBezTo>
                  <a:cubicBezTo>
                    <a:pt x="0" y="22181"/>
                    <a:pt x="265" y="48444"/>
                    <a:pt x="265" y="48444"/>
                  </a:cubicBezTo>
                  <a:lnTo>
                    <a:pt x="2204" y="48444"/>
                  </a:lnTo>
                  <a:lnTo>
                    <a:pt x="1175" y="31699"/>
                  </a:lnTo>
                  <a:lnTo>
                    <a:pt x="6875" y="28350"/>
                  </a:lnTo>
                  <a:lnTo>
                    <a:pt x="14953" y="30935"/>
                  </a:lnTo>
                  <a:lnTo>
                    <a:pt x="15159" y="30641"/>
                  </a:lnTo>
                  <a:lnTo>
                    <a:pt x="7962" y="27469"/>
                  </a:lnTo>
                  <a:lnTo>
                    <a:pt x="14160" y="22974"/>
                  </a:lnTo>
                  <a:lnTo>
                    <a:pt x="13250" y="22974"/>
                  </a:lnTo>
                  <a:lnTo>
                    <a:pt x="7139" y="27028"/>
                  </a:lnTo>
                  <a:lnTo>
                    <a:pt x="6493" y="21505"/>
                  </a:lnTo>
                  <a:lnTo>
                    <a:pt x="6052" y="22239"/>
                  </a:lnTo>
                  <a:lnTo>
                    <a:pt x="6140" y="27557"/>
                  </a:lnTo>
                  <a:lnTo>
                    <a:pt x="1175" y="30054"/>
                  </a:lnTo>
                  <a:lnTo>
                    <a:pt x="764" y="21769"/>
                  </a:lnTo>
                  <a:lnTo>
                    <a:pt x="7785" y="17275"/>
                  </a:lnTo>
                  <a:lnTo>
                    <a:pt x="15982" y="17803"/>
                  </a:lnTo>
                  <a:lnTo>
                    <a:pt x="15982" y="17363"/>
                  </a:lnTo>
                  <a:lnTo>
                    <a:pt x="9137" y="16217"/>
                  </a:lnTo>
                  <a:lnTo>
                    <a:pt x="15453" y="11517"/>
                  </a:lnTo>
                  <a:lnTo>
                    <a:pt x="15453" y="10606"/>
                  </a:lnTo>
                  <a:lnTo>
                    <a:pt x="8608" y="15747"/>
                  </a:lnTo>
                  <a:lnTo>
                    <a:pt x="9871" y="8931"/>
                  </a:lnTo>
                  <a:lnTo>
                    <a:pt x="9195" y="9196"/>
                  </a:lnTo>
                  <a:lnTo>
                    <a:pt x="7256" y="16393"/>
                  </a:lnTo>
                  <a:lnTo>
                    <a:pt x="676" y="20183"/>
                  </a:lnTo>
                  <a:lnTo>
                    <a:pt x="111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 name="Google Shape;156;p11"/>
            <p:cNvSpPr/>
            <p:nvPr/>
          </p:nvSpPr>
          <p:spPr>
            <a:xfrm>
              <a:off x="6847625" y="3176613"/>
              <a:ext cx="734450" cy="764575"/>
            </a:xfrm>
            <a:custGeom>
              <a:avLst/>
              <a:gdLst/>
              <a:ahLst/>
              <a:cxnLst/>
              <a:rect l="l" t="t" r="r" b="b"/>
              <a:pathLst>
                <a:path w="29378" h="30583" extrusionOk="0">
                  <a:moveTo>
                    <a:pt x="14689" y="0"/>
                  </a:moveTo>
                  <a:cubicBezTo>
                    <a:pt x="7286" y="0"/>
                    <a:pt x="0" y="10106"/>
                    <a:pt x="0" y="18537"/>
                  </a:cubicBezTo>
                  <a:cubicBezTo>
                    <a:pt x="0" y="26969"/>
                    <a:pt x="7286" y="30582"/>
                    <a:pt x="14689" y="30582"/>
                  </a:cubicBezTo>
                  <a:cubicBezTo>
                    <a:pt x="22092" y="30582"/>
                    <a:pt x="29378" y="27204"/>
                    <a:pt x="29378" y="18743"/>
                  </a:cubicBezTo>
                  <a:cubicBezTo>
                    <a:pt x="29378" y="10312"/>
                    <a:pt x="22092" y="0"/>
                    <a:pt x="146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 name="Google Shape;157;p11"/>
            <p:cNvSpPr/>
            <p:nvPr/>
          </p:nvSpPr>
          <p:spPr>
            <a:xfrm>
              <a:off x="6901975" y="3345513"/>
              <a:ext cx="679375" cy="595675"/>
            </a:xfrm>
            <a:custGeom>
              <a:avLst/>
              <a:gdLst/>
              <a:ahLst/>
              <a:cxnLst/>
              <a:rect l="l" t="t" r="r" b="b"/>
              <a:pathLst>
                <a:path w="27175" h="23827" extrusionOk="0">
                  <a:moveTo>
                    <a:pt x="23032" y="1"/>
                  </a:moveTo>
                  <a:cubicBezTo>
                    <a:pt x="23003" y="2557"/>
                    <a:pt x="22885" y="5083"/>
                    <a:pt x="21534" y="7434"/>
                  </a:cubicBezTo>
                  <a:cubicBezTo>
                    <a:pt x="19918" y="10195"/>
                    <a:pt x="16980" y="12222"/>
                    <a:pt x="14483" y="14102"/>
                  </a:cubicBezTo>
                  <a:cubicBezTo>
                    <a:pt x="11869" y="16100"/>
                    <a:pt x="8990" y="17628"/>
                    <a:pt x="5729" y="18303"/>
                  </a:cubicBezTo>
                  <a:cubicBezTo>
                    <a:pt x="4205" y="18589"/>
                    <a:pt x="2643" y="18739"/>
                    <a:pt x="1090" y="18739"/>
                  </a:cubicBezTo>
                  <a:cubicBezTo>
                    <a:pt x="726" y="18739"/>
                    <a:pt x="363" y="18731"/>
                    <a:pt x="0" y="18714"/>
                  </a:cubicBezTo>
                  <a:lnTo>
                    <a:pt x="0" y="18714"/>
                  </a:lnTo>
                  <a:cubicBezTo>
                    <a:pt x="2732" y="22240"/>
                    <a:pt x="7580" y="23826"/>
                    <a:pt x="12486" y="23826"/>
                  </a:cubicBezTo>
                  <a:cubicBezTo>
                    <a:pt x="19918" y="23826"/>
                    <a:pt x="27174" y="20448"/>
                    <a:pt x="27174" y="11987"/>
                  </a:cubicBezTo>
                  <a:cubicBezTo>
                    <a:pt x="27174" y="7992"/>
                    <a:pt x="25529" y="3556"/>
                    <a:pt x="230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 name="Google Shape;158;p11"/>
            <p:cNvSpPr/>
            <p:nvPr/>
          </p:nvSpPr>
          <p:spPr>
            <a:xfrm>
              <a:off x="6937950" y="3229488"/>
              <a:ext cx="553800" cy="906325"/>
            </a:xfrm>
            <a:custGeom>
              <a:avLst/>
              <a:gdLst/>
              <a:ahLst/>
              <a:cxnLst/>
              <a:rect l="l" t="t" r="r" b="b"/>
              <a:pathLst>
                <a:path w="22152" h="36253" extrusionOk="0">
                  <a:moveTo>
                    <a:pt x="11105" y="0"/>
                  </a:moveTo>
                  <a:lnTo>
                    <a:pt x="11458" y="15100"/>
                  </a:lnTo>
                  <a:lnTo>
                    <a:pt x="6522" y="12280"/>
                  </a:lnTo>
                  <a:lnTo>
                    <a:pt x="5083" y="6875"/>
                  </a:lnTo>
                  <a:lnTo>
                    <a:pt x="4584" y="6669"/>
                  </a:lnTo>
                  <a:lnTo>
                    <a:pt x="4584" y="6669"/>
                  </a:lnTo>
                  <a:lnTo>
                    <a:pt x="5524" y="11781"/>
                  </a:lnTo>
                  <a:lnTo>
                    <a:pt x="383" y="7962"/>
                  </a:lnTo>
                  <a:lnTo>
                    <a:pt x="383" y="8637"/>
                  </a:lnTo>
                  <a:lnTo>
                    <a:pt x="5112" y="12133"/>
                  </a:lnTo>
                  <a:lnTo>
                    <a:pt x="1" y="13015"/>
                  </a:lnTo>
                  <a:lnTo>
                    <a:pt x="1" y="13338"/>
                  </a:lnTo>
                  <a:lnTo>
                    <a:pt x="6111" y="12956"/>
                  </a:lnTo>
                  <a:lnTo>
                    <a:pt x="11370" y="16305"/>
                  </a:lnTo>
                  <a:lnTo>
                    <a:pt x="11076" y="22504"/>
                  </a:lnTo>
                  <a:lnTo>
                    <a:pt x="7345" y="20623"/>
                  </a:lnTo>
                  <a:lnTo>
                    <a:pt x="7404" y="16657"/>
                  </a:lnTo>
                  <a:lnTo>
                    <a:pt x="7051" y="16099"/>
                  </a:lnTo>
                  <a:lnTo>
                    <a:pt x="6581" y="20212"/>
                  </a:lnTo>
                  <a:lnTo>
                    <a:pt x="1998" y="17186"/>
                  </a:lnTo>
                  <a:lnTo>
                    <a:pt x="1323" y="17186"/>
                  </a:lnTo>
                  <a:lnTo>
                    <a:pt x="5994" y="20565"/>
                  </a:lnTo>
                  <a:lnTo>
                    <a:pt x="588" y="22915"/>
                  </a:lnTo>
                  <a:lnTo>
                    <a:pt x="735" y="23120"/>
                  </a:lnTo>
                  <a:lnTo>
                    <a:pt x="6787" y="21240"/>
                  </a:lnTo>
                  <a:lnTo>
                    <a:pt x="11076" y="23708"/>
                  </a:lnTo>
                  <a:lnTo>
                    <a:pt x="10312" y="36252"/>
                  </a:lnTo>
                  <a:lnTo>
                    <a:pt x="12310" y="36252"/>
                  </a:lnTo>
                  <a:lnTo>
                    <a:pt x="12310" y="24384"/>
                  </a:lnTo>
                  <a:lnTo>
                    <a:pt x="17774" y="20741"/>
                  </a:lnTo>
                  <a:lnTo>
                    <a:pt x="22151" y="22357"/>
                  </a:lnTo>
                  <a:lnTo>
                    <a:pt x="22151" y="21975"/>
                  </a:lnTo>
                  <a:lnTo>
                    <a:pt x="18391" y="20212"/>
                  </a:lnTo>
                  <a:lnTo>
                    <a:pt x="21006" y="18068"/>
                  </a:lnTo>
                  <a:lnTo>
                    <a:pt x="21329" y="17245"/>
                  </a:lnTo>
                  <a:lnTo>
                    <a:pt x="17833" y="19478"/>
                  </a:lnTo>
                  <a:lnTo>
                    <a:pt x="17980" y="15424"/>
                  </a:lnTo>
                  <a:lnTo>
                    <a:pt x="17686" y="15424"/>
                  </a:lnTo>
                  <a:lnTo>
                    <a:pt x="17245" y="20006"/>
                  </a:lnTo>
                  <a:lnTo>
                    <a:pt x="12310" y="22709"/>
                  </a:lnTo>
                  <a:lnTo>
                    <a:pt x="12134" y="13279"/>
                  </a:lnTo>
                  <a:lnTo>
                    <a:pt x="15747" y="10047"/>
                  </a:lnTo>
                  <a:lnTo>
                    <a:pt x="21211" y="10929"/>
                  </a:lnTo>
                  <a:lnTo>
                    <a:pt x="21182" y="10488"/>
                  </a:lnTo>
                  <a:lnTo>
                    <a:pt x="16570" y="9548"/>
                  </a:lnTo>
                  <a:lnTo>
                    <a:pt x="20947" y="6199"/>
                  </a:lnTo>
                  <a:lnTo>
                    <a:pt x="20947" y="5817"/>
                  </a:lnTo>
                  <a:lnTo>
                    <a:pt x="16041" y="8725"/>
                  </a:lnTo>
                  <a:lnTo>
                    <a:pt x="15776" y="3790"/>
                  </a:lnTo>
                  <a:lnTo>
                    <a:pt x="15541" y="3790"/>
                  </a:lnTo>
                  <a:lnTo>
                    <a:pt x="15336" y="9372"/>
                  </a:lnTo>
                  <a:lnTo>
                    <a:pt x="12134" y="12221"/>
                  </a:lnTo>
                  <a:lnTo>
                    <a:pt x="11722" y="676"/>
                  </a:lnTo>
                  <a:lnTo>
                    <a:pt x="11105"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 name="Google Shape;159;p11"/>
            <p:cNvSpPr/>
            <p:nvPr/>
          </p:nvSpPr>
          <p:spPr>
            <a:xfrm>
              <a:off x="6937950" y="3229488"/>
              <a:ext cx="298950" cy="906325"/>
            </a:xfrm>
            <a:custGeom>
              <a:avLst/>
              <a:gdLst/>
              <a:ahLst/>
              <a:cxnLst/>
              <a:rect l="l" t="t" r="r" b="b"/>
              <a:pathLst>
                <a:path w="11958" h="36253" extrusionOk="0">
                  <a:moveTo>
                    <a:pt x="11105" y="0"/>
                  </a:moveTo>
                  <a:lnTo>
                    <a:pt x="11458" y="15100"/>
                  </a:lnTo>
                  <a:lnTo>
                    <a:pt x="11458" y="15100"/>
                  </a:lnTo>
                  <a:lnTo>
                    <a:pt x="6552" y="12280"/>
                  </a:lnTo>
                  <a:lnTo>
                    <a:pt x="5083" y="6875"/>
                  </a:lnTo>
                  <a:lnTo>
                    <a:pt x="4584" y="6669"/>
                  </a:lnTo>
                  <a:lnTo>
                    <a:pt x="4584" y="6669"/>
                  </a:lnTo>
                  <a:lnTo>
                    <a:pt x="5524" y="11781"/>
                  </a:lnTo>
                  <a:lnTo>
                    <a:pt x="412" y="7962"/>
                  </a:lnTo>
                  <a:lnTo>
                    <a:pt x="412" y="8637"/>
                  </a:lnTo>
                  <a:lnTo>
                    <a:pt x="5142" y="12163"/>
                  </a:lnTo>
                  <a:lnTo>
                    <a:pt x="1" y="13015"/>
                  </a:lnTo>
                  <a:lnTo>
                    <a:pt x="1" y="13338"/>
                  </a:lnTo>
                  <a:lnTo>
                    <a:pt x="6111" y="12956"/>
                  </a:lnTo>
                  <a:lnTo>
                    <a:pt x="11370" y="16305"/>
                  </a:lnTo>
                  <a:lnTo>
                    <a:pt x="11076" y="22504"/>
                  </a:lnTo>
                  <a:lnTo>
                    <a:pt x="7345" y="20623"/>
                  </a:lnTo>
                  <a:lnTo>
                    <a:pt x="7404" y="16657"/>
                  </a:lnTo>
                  <a:lnTo>
                    <a:pt x="7081" y="16129"/>
                  </a:lnTo>
                  <a:lnTo>
                    <a:pt x="6611" y="20241"/>
                  </a:lnTo>
                  <a:lnTo>
                    <a:pt x="2028" y="17186"/>
                  </a:lnTo>
                  <a:lnTo>
                    <a:pt x="1352" y="17186"/>
                  </a:lnTo>
                  <a:lnTo>
                    <a:pt x="5994" y="20565"/>
                  </a:lnTo>
                  <a:lnTo>
                    <a:pt x="588" y="22915"/>
                  </a:lnTo>
                  <a:lnTo>
                    <a:pt x="735" y="23150"/>
                  </a:lnTo>
                  <a:lnTo>
                    <a:pt x="6787" y="21240"/>
                  </a:lnTo>
                  <a:lnTo>
                    <a:pt x="11076" y="23737"/>
                  </a:lnTo>
                  <a:lnTo>
                    <a:pt x="10312" y="36252"/>
                  </a:lnTo>
                  <a:lnTo>
                    <a:pt x="11752" y="36252"/>
                  </a:lnTo>
                  <a:cubicBezTo>
                    <a:pt x="11752" y="36252"/>
                    <a:pt x="11957" y="16599"/>
                    <a:pt x="11810" y="15159"/>
                  </a:cubicBezTo>
                  <a:cubicBezTo>
                    <a:pt x="11517" y="12721"/>
                    <a:pt x="11546" y="10253"/>
                    <a:pt x="11429" y="7815"/>
                  </a:cubicBezTo>
                  <a:cubicBezTo>
                    <a:pt x="11282" y="5318"/>
                    <a:pt x="11282" y="2791"/>
                    <a:pt x="11282" y="294"/>
                  </a:cubicBezTo>
                  <a:cubicBezTo>
                    <a:pt x="11282" y="265"/>
                    <a:pt x="11282" y="235"/>
                    <a:pt x="11282" y="206"/>
                  </a:cubicBezTo>
                  <a:lnTo>
                    <a:pt x="11105" y="0"/>
                  </a:lnTo>
                  <a:close/>
                </a:path>
              </a:pathLst>
            </a:custGeom>
            <a:solidFill>
              <a:srgbClr val="442E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323351187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2599341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chemeClr val="dk1"/>
        </a:solidFill>
        <a:effectLst/>
      </p:bgPr>
    </p:bg>
    <p:spTree>
      <p:nvGrpSpPr>
        <p:cNvPr id="1" name="Shape 54"/>
        <p:cNvGrpSpPr/>
        <p:nvPr/>
      </p:nvGrpSpPr>
      <p:grpSpPr>
        <a:xfrm>
          <a:off x="0" y="0"/>
          <a:ext cx="0" cy="0"/>
          <a:chOff x="0" y="0"/>
          <a:chExt cx="0" cy="0"/>
        </a:xfrm>
      </p:grpSpPr>
      <p:sp>
        <p:nvSpPr>
          <p:cNvPr id="55" name="Google Shape;55;p4"/>
          <p:cNvSpPr/>
          <p:nvPr/>
        </p:nvSpPr>
        <p:spPr>
          <a:xfrm flipH="1">
            <a:off x="25" y="4882478"/>
            <a:ext cx="4657202" cy="273189"/>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 name="Google Shape;56;p4"/>
          <p:cNvSpPr/>
          <p:nvPr/>
        </p:nvSpPr>
        <p:spPr>
          <a:xfrm>
            <a:off x="578326" y="845626"/>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 name="Google Shape;57;p4"/>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 name="Google Shape;58;p4"/>
          <p:cNvSpPr/>
          <p:nvPr/>
        </p:nvSpPr>
        <p:spPr>
          <a:xfrm>
            <a:off x="7154852" y="931577"/>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 name="Google Shape;59;p4"/>
          <p:cNvSpPr/>
          <p:nvPr/>
        </p:nvSpPr>
        <p:spPr>
          <a:xfrm>
            <a:off x="6964200" y="699499"/>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 name="Google Shape;60;p4"/>
          <p:cNvSpPr txBox="1">
            <a:spLocks noGrp="1"/>
          </p:cNvSpPr>
          <p:nvPr>
            <p:ph type="body" idx="1"/>
          </p:nvPr>
        </p:nvSpPr>
        <p:spPr>
          <a:xfrm>
            <a:off x="2197450" y="1874778"/>
            <a:ext cx="4749000" cy="1644600"/>
          </a:xfrm>
          <a:prstGeom prst="rect">
            <a:avLst/>
          </a:prstGeom>
        </p:spPr>
        <p:txBody>
          <a:bodyPr spcFirstLastPara="1" wrap="square" lIns="91425" tIns="91425" rIns="91425" bIns="91425" anchor="t" anchorCtr="0">
            <a:noAutofit/>
          </a:bodyPr>
          <a:lstStyle>
            <a:lvl1pPr marL="457166" lvl="0" indent="-317476" algn="ctr">
              <a:lnSpc>
                <a:spcPct val="100000"/>
              </a:lnSpc>
              <a:spcBef>
                <a:spcPts val="0"/>
              </a:spcBef>
              <a:spcAft>
                <a:spcPts val="0"/>
              </a:spcAft>
              <a:buClr>
                <a:schemeClr val="lt2"/>
              </a:buClr>
              <a:buSzPts val="1400"/>
              <a:buChar char="●"/>
              <a:defRPr sz="1600">
                <a:solidFill>
                  <a:schemeClr val="lt2"/>
                </a:solidFill>
              </a:defRPr>
            </a:lvl1pPr>
            <a:lvl2pPr marL="914333" lvl="1" indent="-317476" algn="ctr">
              <a:lnSpc>
                <a:spcPct val="100000"/>
              </a:lnSpc>
              <a:spcBef>
                <a:spcPts val="0"/>
              </a:spcBef>
              <a:spcAft>
                <a:spcPts val="0"/>
              </a:spcAft>
              <a:buClr>
                <a:schemeClr val="lt2"/>
              </a:buClr>
              <a:buSzPts val="1400"/>
              <a:buChar char="○"/>
              <a:defRPr>
                <a:solidFill>
                  <a:schemeClr val="lt2"/>
                </a:solidFill>
              </a:defRPr>
            </a:lvl2pPr>
            <a:lvl3pPr marL="1371498" lvl="2" indent="-317476" algn="ctr">
              <a:lnSpc>
                <a:spcPct val="100000"/>
              </a:lnSpc>
              <a:spcBef>
                <a:spcPts val="0"/>
              </a:spcBef>
              <a:spcAft>
                <a:spcPts val="0"/>
              </a:spcAft>
              <a:buClr>
                <a:schemeClr val="lt2"/>
              </a:buClr>
              <a:buSzPts val="1400"/>
              <a:buChar char="■"/>
              <a:defRPr>
                <a:solidFill>
                  <a:schemeClr val="lt2"/>
                </a:solidFill>
              </a:defRPr>
            </a:lvl3pPr>
            <a:lvl4pPr marL="1828664" lvl="3" indent="-317476" algn="ctr">
              <a:lnSpc>
                <a:spcPct val="100000"/>
              </a:lnSpc>
              <a:spcBef>
                <a:spcPts val="0"/>
              </a:spcBef>
              <a:spcAft>
                <a:spcPts val="0"/>
              </a:spcAft>
              <a:buClr>
                <a:schemeClr val="lt2"/>
              </a:buClr>
              <a:buSzPts val="1400"/>
              <a:buChar char="●"/>
              <a:defRPr>
                <a:solidFill>
                  <a:schemeClr val="lt2"/>
                </a:solidFill>
              </a:defRPr>
            </a:lvl4pPr>
            <a:lvl5pPr marL="2285829" lvl="4" indent="-317476" algn="ctr">
              <a:lnSpc>
                <a:spcPct val="100000"/>
              </a:lnSpc>
              <a:spcBef>
                <a:spcPts val="0"/>
              </a:spcBef>
              <a:spcAft>
                <a:spcPts val="0"/>
              </a:spcAft>
              <a:buClr>
                <a:schemeClr val="lt2"/>
              </a:buClr>
              <a:buSzPts val="1400"/>
              <a:buChar char="○"/>
              <a:defRPr>
                <a:solidFill>
                  <a:schemeClr val="lt2"/>
                </a:solidFill>
              </a:defRPr>
            </a:lvl5pPr>
            <a:lvl6pPr marL="2742995" lvl="5" indent="-317476" algn="ctr">
              <a:lnSpc>
                <a:spcPct val="100000"/>
              </a:lnSpc>
              <a:spcBef>
                <a:spcPts val="0"/>
              </a:spcBef>
              <a:spcAft>
                <a:spcPts val="0"/>
              </a:spcAft>
              <a:buClr>
                <a:schemeClr val="lt2"/>
              </a:buClr>
              <a:buSzPts val="1400"/>
              <a:buChar char="■"/>
              <a:defRPr>
                <a:solidFill>
                  <a:schemeClr val="lt2"/>
                </a:solidFill>
              </a:defRPr>
            </a:lvl6pPr>
            <a:lvl7pPr marL="3200160" lvl="6" indent="-317476" algn="ctr">
              <a:lnSpc>
                <a:spcPct val="100000"/>
              </a:lnSpc>
              <a:spcBef>
                <a:spcPts val="0"/>
              </a:spcBef>
              <a:spcAft>
                <a:spcPts val="0"/>
              </a:spcAft>
              <a:buClr>
                <a:schemeClr val="lt2"/>
              </a:buClr>
              <a:buSzPts val="1400"/>
              <a:buChar char="●"/>
              <a:defRPr>
                <a:solidFill>
                  <a:schemeClr val="lt2"/>
                </a:solidFill>
              </a:defRPr>
            </a:lvl7pPr>
            <a:lvl8pPr marL="3657326" lvl="7" indent="-317476" algn="ctr">
              <a:lnSpc>
                <a:spcPct val="100000"/>
              </a:lnSpc>
              <a:spcBef>
                <a:spcPts val="0"/>
              </a:spcBef>
              <a:spcAft>
                <a:spcPts val="0"/>
              </a:spcAft>
              <a:buClr>
                <a:schemeClr val="lt2"/>
              </a:buClr>
              <a:buSzPts val="1400"/>
              <a:buChar char="○"/>
              <a:defRPr>
                <a:solidFill>
                  <a:schemeClr val="lt2"/>
                </a:solidFill>
              </a:defRPr>
            </a:lvl8pPr>
            <a:lvl9pPr marL="4114493" lvl="8" indent="-317476" algn="ctr">
              <a:lnSpc>
                <a:spcPct val="100000"/>
              </a:lnSpc>
              <a:spcBef>
                <a:spcPts val="0"/>
              </a:spcBef>
              <a:spcAft>
                <a:spcPts val="0"/>
              </a:spcAft>
              <a:buClr>
                <a:schemeClr val="lt2"/>
              </a:buClr>
              <a:buSzPts val="1400"/>
              <a:buChar char="■"/>
              <a:defRPr>
                <a:solidFill>
                  <a:schemeClr val="lt2"/>
                </a:solidFill>
              </a:defRPr>
            </a:lvl9pPr>
          </a:lstStyle>
          <a:p>
            <a:endParaRPr/>
          </a:p>
        </p:txBody>
      </p:sp>
      <p:sp>
        <p:nvSpPr>
          <p:cNvPr id="61" name="Google Shape;61;p4"/>
          <p:cNvSpPr txBox="1">
            <a:spLocks noGrp="1"/>
          </p:cNvSpPr>
          <p:nvPr>
            <p:ph type="title"/>
          </p:nvPr>
        </p:nvSpPr>
        <p:spPr>
          <a:xfrm>
            <a:off x="2194350" y="1483885"/>
            <a:ext cx="47490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62" name="Google Shape;62;p4"/>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 name="Google Shape;63;p4"/>
          <p:cNvSpPr/>
          <p:nvPr/>
        </p:nvSpPr>
        <p:spPr>
          <a:xfrm>
            <a:off x="5801752" y="4780838"/>
            <a:ext cx="3342296" cy="3723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1281396816"/>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chemeClr val="dk1"/>
        </a:solidFill>
        <a:effectLst/>
      </p:bgPr>
    </p:bg>
    <p:spTree>
      <p:nvGrpSpPr>
        <p:cNvPr id="1" name="Shape 161"/>
        <p:cNvGrpSpPr/>
        <p:nvPr/>
      </p:nvGrpSpPr>
      <p:grpSpPr>
        <a:xfrm>
          <a:off x="0" y="0"/>
          <a:ext cx="0" cy="0"/>
          <a:chOff x="0" y="0"/>
          <a:chExt cx="0" cy="0"/>
        </a:xfrm>
      </p:grpSpPr>
      <p:sp>
        <p:nvSpPr>
          <p:cNvPr id="162" name="Google Shape;162;p13"/>
          <p:cNvSpPr/>
          <p:nvPr/>
        </p:nvSpPr>
        <p:spPr>
          <a:xfrm flipH="1">
            <a:off x="7443036" y="382629"/>
            <a:ext cx="1458433" cy="92130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 name="Google Shape;163;p13"/>
          <p:cNvSpPr/>
          <p:nvPr/>
        </p:nvSpPr>
        <p:spPr>
          <a:xfrm flipH="1">
            <a:off x="6497828" y="270474"/>
            <a:ext cx="815025" cy="51492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 name="Google Shape;164;p13"/>
          <p:cNvSpPr/>
          <p:nvPr/>
        </p:nvSpPr>
        <p:spPr>
          <a:xfrm flipH="1">
            <a:off x="242540" y="428276"/>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 name="Google Shape;165;p13"/>
          <p:cNvSpPr/>
          <p:nvPr/>
        </p:nvSpPr>
        <p:spPr>
          <a:xfrm flipH="1">
            <a:off x="1853281" y="356038"/>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 name="Google Shape;166;p13"/>
          <p:cNvSpPr/>
          <p:nvPr/>
        </p:nvSpPr>
        <p:spPr>
          <a:xfrm flipH="1">
            <a:off x="3830703" y="4753077"/>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 name="Google Shape;167;p13"/>
          <p:cNvSpPr/>
          <p:nvPr/>
        </p:nvSpPr>
        <p:spPr>
          <a:xfrm>
            <a:off x="8238773" y="4753078"/>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 name="Google Shape;168;p13"/>
          <p:cNvSpPr/>
          <p:nvPr/>
        </p:nvSpPr>
        <p:spPr>
          <a:xfrm>
            <a:off x="-100" y="4699502"/>
            <a:ext cx="9143932" cy="443997"/>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 name="Google Shape;169;p13"/>
          <p:cNvSpPr/>
          <p:nvPr/>
        </p:nvSpPr>
        <p:spPr>
          <a:xfrm flipH="1">
            <a:off x="8419535" y="1555976"/>
            <a:ext cx="544116" cy="343767"/>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4136703918"/>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matchingName="Background 2">
  <p:cSld name="Background 2">
    <p:bg>
      <p:bgPr>
        <a:solidFill>
          <a:schemeClr val="dk1"/>
        </a:solidFill>
        <a:effectLst/>
      </p:bgPr>
    </p:bg>
    <p:spTree>
      <p:nvGrpSpPr>
        <p:cNvPr id="1" name="Shape 170"/>
        <p:cNvGrpSpPr/>
        <p:nvPr/>
      </p:nvGrpSpPr>
      <p:grpSpPr>
        <a:xfrm>
          <a:off x="0" y="0"/>
          <a:ext cx="0" cy="0"/>
          <a:chOff x="0" y="0"/>
          <a:chExt cx="0" cy="0"/>
        </a:xfrm>
      </p:grpSpPr>
      <p:grpSp>
        <p:nvGrpSpPr>
          <p:cNvPr id="171" name="Google Shape;171;p14"/>
          <p:cNvGrpSpPr/>
          <p:nvPr/>
        </p:nvGrpSpPr>
        <p:grpSpPr>
          <a:xfrm flipH="1">
            <a:off x="3062689" y="3829748"/>
            <a:ext cx="3391103" cy="1313742"/>
            <a:chOff x="2189450" y="2220300"/>
            <a:chExt cx="3202175" cy="1240550"/>
          </a:xfrm>
        </p:grpSpPr>
        <p:sp>
          <p:nvSpPr>
            <p:cNvPr id="172" name="Google Shape;172;p14"/>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 name="Google Shape;173;p14"/>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74" name="Google Shape;174;p14"/>
          <p:cNvGrpSpPr/>
          <p:nvPr/>
        </p:nvGrpSpPr>
        <p:grpSpPr>
          <a:xfrm flipH="1">
            <a:off x="4708478" y="3471522"/>
            <a:ext cx="4309167" cy="1669408"/>
            <a:chOff x="2189450" y="2220300"/>
            <a:chExt cx="3202175" cy="1240550"/>
          </a:xfrm>
        </p:grpSpPr>
        <p:sp>
          <p:nvSpPr>
            <p:cNvPr id="175" name="Google Shape;175;p14"/>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 name="Google Shape;176;p14"/>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77" name="Google Shape;177;p14"/>
          <p:cNvSpPr/>
          <p:nvPr/>
        </p:nvSpPr>
        <p:spPr>
          <a:xfrm flipH="1">
            <a:off x="48"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 name="Google Shape;178;p14"/>
          <p:cNvSpPr/>
          <p:nvPr/>
        </p:nvSpPr>
        <p:spPr>
          <a:xfrm flipH="1">
            <a:off x="1" y="4547651"/>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 name="Google Shape;179;p14"/>
          <p:cNvSpPr/>
          <p:nvPr/>
        </p:nvSpPr>
        <p:spPr>
          <a:xfrm>
            <a:off x="1232100" y="718799"/>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 name="Google Shape;180;p14"/>
          <p:cNvSpPr/>
          <p:nvPr/>
        </p:nvSpPr>
        <p:spPr>
          <a:xfrm>
            <a:off x="350086" y="398313"/>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 name="Google Shape;181;p14"/>
          <p:cNvSpPr/>
          <p:nvPr/>
        </p:nvSpPr>
        <p:spPr>
          <a:xfrm>
            <a:off x="6848435"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 name="Google Shape;182;p14"/>
          <p:cNvSpPr/>
          <p:nvPr/>
        </p:nvSpPr>
        <p:spPr>
          <a:xfrm>
            <a:off x="8165391" y="1407429"/>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 name="Google Shape;183;p14"/>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84" name="Google Shape;184;p14"/>
          <p:cNvGrpSpPr/>
          <p:nvPr/>
        </p:nvGrpSpPr>
        <p:grpSpPr>
          <a:xfrm>
            <a:off x="893069" y="3907831"/>
            <a:ext cx="1186803" cy="1014012"/>
            <a:chOff x="6771225" y="2829938"/>
            <a:chExt cx="1528400" cy="1305875"/>
          </a:xfrm>
        </p:grpSpPr>
        <p:sp>
          <p:nvSpPr>
            <p:cNvPr id="185" name="Google Shape;185;p14"/>
            <p:cNvSpPr/>
            <p:nvPr/>
          </p:nvSpPr>
          <p:spPr>
            <a:xfrm>
              <a:off x="6771225" y="3808963"/>
              <a:ext cx="202000" cy="26295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 name="Google Shape;186;p14"/>
            <p:cNvSpPr/>
            <p:nvPr/>
          </p:nvSpPr>
          <p:spPr>
            <a:xfrm>
              <a:off x="7897875" y="3619463"/>
              <a:ext cx="328300" cy="504600"/>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 name="Google Shape;187;p14"/>
            <p:cNvSpPr/>
            <p:nvPr/>
          </p:nvSpPr>
          <p:spPr>
            <a:xfrm>
              <a:off x="7318400" y="2829938"/>
              <a:ext cx="981225" cy="1021650"/>
            </a:xfrm>
            <a:custGeom>
              <a:avLst/>
              <a:gdLst/>
              <a:ahLst/>
              <a:cxnLst/>
              <a:rect l="l" t="t" r="r" b="b"/>
              <a:pathLst>
                <a:path w="39249" h="40866" extrusionOk="0">
                  <a:moveTo>
                    <a:pt x="19624" y="1"/>
                  </a:moveTo>
                  <a:cubicBezTo>
                    <a:pt x="9724" y="1"/>
                    <a:pt x="0" y="13779"/>
                    <a:pt x="0" y="25089"/>
                  </a:cubicBezTo>
                  <a:cubicBezTo>
                    <a:pt x="0" y="36370"/>
                    <a:pt x="9724" y="40865"/>
                    <a:pt x="19624" y="40865"/>
                  </a:cubicBezTo>
                  <a:cubicBezTo>
                    <a:pt x="29525" y="40865"/>
                    <a:pt x="39249" y="36077"/>
                    <a:pt x="39249" y="24796"/>
                  </a:cubicBezTo>
                  <a:cubicBezTo>
                    <a:pt x="39249" y="13485"/>
                    <a:pt x="29495" y="1"/>
                    <a:pt x="196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 name="Google Shape;188;p14"/>
            <p:cNvSpPr/>
            <p:nvPr/>
          </p:nvSpPr>
          <p:spPr>
            <a:xfrm>
              <a:off x="7318400" y="3055413"/>
              <a:ext cx="907775" cy="795425"/>
            </a:xfrm>
            <a:custGeom>
              <a:avLst/>
              <a:gdLst/>
              <a:ahLst/>
              <a:cxnLst/>
              <a:rect l="l" t="t" r="r" b="b"/>
              <a:pathLst>
                <a:path w="36311" h="31817" extrusionOk="0">
                  <a:moveTo>
                    <a:pt x="5582" y="1"/>
                  </a:moveTo>
                  <a:cubicBezTo>
                    <a:pt x="2204" y="4731"/>
                    <a:pt x="0" y="10665"/>
                    <a:pt x="0" y="16041"/>
                  </a:cubicBezTo>
                  <a:cubicBezTo>
                    <a:pt x="0" y="27322"/>
                    <a:pt x="9724" y="31817"/>
                    <a:pt x="19624" y="31817"/>
                  </a:cubicBezTo>
                  <a:cubicBezTo>
                    <a:pt x="26176" y="31817"/>
                    <a:pt x="32668" y="29731"/>
                    <a:pt x="36311" y="25001"/>
                  </a:cubicBezTo>
                  <a:lnTo>
                    <a:pt x="36311" y="25001"/>
                  </a:lnTo>
                  <a:cubicBezTo>
                    <a:pt x="35800" y="25025"/>
                    <a:pt x="35288" y="25036"/>
                    <a:pt x="34778" y="25036"/>
                  </a:cubicBezTo>
                  <a:cubicBezTo>
                    <a:pt x="32735" y="25036"/>
                    <a:pt x="30700" y="24848"/>
                    <a:pt x="28702" y="24472"/>
                  </a:cubicBezTo>
                  <a:cubicBezTo>
                    <a:pt x="24354" y="23591"/>
                    <a:pt x="20506" y="21535"/>
                    <a:pt x="16980" y="18861"/>
                  </a:cubicBezTo>
                  <a:cubicBezTo>
                    <a:pt x="13631" y="16364"/>
                    <a:pt x="9754" y="13632"/>
                    <a:pt x="7580" y="9930"/>
                  </a:cubicBezTo>
                  <a:cubicBezTo>
                    <a:pt x="5729" y="6787"/>
                    <a:pt x="5611" y="3438"/>
                    <a:pt x="55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 name="Google Shape;189;p14"/>
            <p:cNvSpPr/>
            <p:nvPr/>
          </p:nvSpPr>
          <p:spPr>
            <a:xfrm>
              <a:off x="7438850" y="2901188"/>
              <a:ext cx="740325" cy="1211125"/>
            </a:xfrm>
            <a:custGeom>
              <a:avLst/>
              <a:gdLst/>
              <a:ahLst/>
              <a:cxnLst/>
              <a:rect l="l" t="t" r="r" b="b"/>
              <a:pathLst>
                <a:path w="29613" h="48445" extrusionOk="0">
                  <a:moveTo>
                    <a:pt x="14748" y="1"/>
                  </a:moveTo>
                  <a:lnTo>
                    <a:pt x="13954" y="882"/>
                  </a:lnTo>
                  <a:lnTo>
                    <a:pt x="13367" y="16305"/>
                  </a:lnTo>
                  <a:lnTo>
                    <a:pt x="9078" y="12515"/>
                  </a:lnTo>
                  <a:lnTo>
                    <a:pt x="8813" y="5024"/>
                  </a:lnTo>
                  <a:lnTo>
                    <a:pt x="8520" y="5024"/>
                  </a:lnTo>
                  <a:lnTo>
                    <a:pt x="8167" y="11663"/>
                  </a:lnTo>
                  <a:lnTo>
                    <a:pt x="1616" y="7786"/>
                  </a:lnTo>
                  <a:lnTo>
                    <a:pt x="1616" y="8285"/>
                  </a:lnTo>
                  <a:lnTo>
                    <a:pt x="7462" y="12750"/>
                  </a:lnTo>
                  <a:lnTo>
                    <a:pt x="1293" y="13984"/>
                  </a:lnTo>
                  <a:lnTo>
                    <a:pt x="1263" y="14572"/>
                  </a:lnTo>
                  <a:lnTo>
                    <a:pt x="8549" y="13426"/>
                  </a:lnTo>
                  <a:lnTo>
                    <a:pt x="13367" y="17745"/>
                  </a:lnTo>
                  <a:lnTo>
                    <a:pt x="13132" y="30348"/>
                  </a:lnTo>
                  <a:lnTo>
                    <a:pt x="6581" y="26734"/>
                  </a:lnTo>
                  <a:lnTo>
                    <a:pt x="5934" y="20624"/>
                  </a:lnTo>
                  <a:lnTo>
                    <a:pt x="5582" y="20624"/>
                  </a:lnTo>
                  <a:lnTo>
                    <a:pt x="5758" y="26029"/>
                  </a:lnTo>
                  <a:lnTo>
                    <a:pt x="1087" y="23033"/>
                  </a:lnTo>
                  <a:lnTo>
                    <a:pt x="1528" y="24120"/>
                  </a:lnTo>
                  <a:lnTo>
                    <a:pt x="5024" y="26999"/>
                  </a:lnTo>
                  <a:lnTo>
                    <a:pt x="0" y="29349"/>
                  </a:lnTo>
                  <a:lnTo>
                    <a:pt x="0" y="29878"/>
                  </a:lnTo>
                  <a:lnTo>
                    <a:pt x="5846" y="27733"/>
                  </a:lnTo>
                  <a:lnTo>
                    <a:pt x="13132" y="32580"/>
                  </a:lnTo>
                  <a:lnTo>
                    <a:pt x="13132" y="48444"/>
                  </a:lnTo>
                  <a:lnTo>
                    <a:pt x="15835" y="48444"/>
                  </a:lnTo>
                  <a:lnTo>
                    <a:pt x="14806" y="31699"/>
                  </a:lnTo>
                  <a:lnTo>
                    <a:pt x="20535" y="28350"/>
                  </a:lnTo>
                  <a:lnTo>
                    <a:pt x="28614" y="30906"/>
                  </a:lnTo>
                  <a:lnTo>
                    <a:pt x="28819" y="30612"/>
                  </a:lnTo>
                  <a:lnTo>
                    <a:pt x="21593" y="27469"/>
                  </a:lnTo>
                  <a:lnTo>
                    <a:pt x="27821" y="22944"/>
                  </a:lnTo>
                  <a:lnTo>
                    <a:pt x="26910" y="22944"/>
                  </a:lnTo>
                  <a:lnTo>
                    <a:pt x="20799" y="26999"/>
                  </a:lnTo>
                  <a:lnTo>
                    <a:pt x="20153" y="21505"/>
                  </a:lnTo>
                  <a:lnTo>
                    <a:pt x="19712" y="22239"/>
                  </a:lnTo>
                  <a:lnTo>
                    <a:pt x="19801" y="27557"/>
                  </a:lnTo>
                  <a:lnTo>
                    <a:pt x="14806" y="30083"/>
                  </a:lnTo>
                  <a:lnTo>
                    <a:pt x="14395" y="21799"/>
                  </a:lnTo>
                  <a:lnTo>
                    <a:pt x="21416" y="17275"/>
                  </a:lnTo>
                  <a:lnTo>
                    <a:pt x="29613" y="17803"/>
                  </a:lnTo>
                  <a:lnTo>
                    <a:pt x="29613" y="17363"/>
                  </a:lnTo>
                  <a:lnTo>
                    <a:pt x="22768" y="16217"/>
                  </a:lnTo>
                  <a:lnTo>
                    <a:pt x="29084" y="11517"/>
                  </a:lnTo>
                  <a:lnTo>
                    <a:pt x="29084" y="10606"/>
                  </a:lnTo>
                  <a:lnTo>
                    <a:pt x="22239" y="15747"/>
                  </a:lnTo>
                  <a:lnTo>
                    <a:pt x="23502" y="8902"/>
                  </a:lnTo>
                  <a:lnTo>
                    <a:pt x="22826" y="9196"/>
                  </a:lnTo>
                  <a:lnTo>
                    <a:pt x="20887" y="16393"/>
                  </a:lnTo>
                  <a:lnTo>
                    <a:pt x="14307" y="20154"/>
                  </a:lnTo>
                  <a:lnTo>
                    <a:pt x="1474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 name="Google Shape;190;p14"/>
            <p:cNvSpPr/>
            <p:nvPr/>
          </p:nvSpPr>
          <p:spPr>
            <a:xfrm>
              <a:off x="7779625" y="2901188"/>
              <a:ext cx="399550" cy="1211125"/>
            </a:xfrm>
            <a:custGeom>
              <a:avLst/>
              <a:gdLst/>
              <a:ahLst/>
              <a:cxnLst/>
              <a:rect l="l" t="t" r="r" b="b"/>
              <a:pathLst>
                <a:path w="15982" h="48445" extrusionOk="0">
                  <a:moveTo>
                    <a:pt x="1117" y="1"/>
                  </a:moveTo>
                  <a:lnTo>
                    <a:pt x="882" y="265"/>
                  </a:lnTo>
                  <a:lnTo>
                    <a:pt x="882" y="412"/>
                  </a:lnTo>
                  <a:cubicBezTo>
                    <a:pt x="882" y="3732"/>
                    <a:pt x="852" y="7110"/>
                    <a:pt x="705" y="10459"/>
                  </a:cubicBezTo>
                  <a:cubicBezTo>
                    <a:pt x="529" y="13691"/>
                    <a:pt x="558" y="17010"/>
                    <a:pt x="206" y="20242"/>
                  </a:cubicBezTo>
                  <a:cubicBezTo>
                    <a:pt x="0" y="22181"/>
                    <a:pt x="265" y="48444"/>
                    <a:pt x="265" y="48444"/>
                  </a:cubicBezTo>
                  <a:lnTo>
                    <a:pt x="2204" y="48444"/>
                  </a:lnTo>
                  <a:lnTo>
                    <a:pt x="1175" y="31699"/>
                  </a:lnTo>
                  <a:lnTo>
                    <a:pt x="6875" y="28350"/>
                  </a:lnTo>
                  <a:lnTo>
                    <a:pt x="14953" y="30935"/>
                  </a:lnTo>
                  <a:lnTo>
                    <a:pt x="15159" y="30641"/>
                  </a:lnTo>
                  <a:lnTo>
                    <a:pt x="7962" y="27469"/>
                  </a:lnTo>
                  <a:lnTo>
                    <a:pt x="14160" y="22974"/>
                  </a:lnTo>
                  <a:lnTo>
                    <a:pt x="13250" y="22974"/>
                  </a:lnTo>
                  <a:lnTo>
                    <a:pt x="7139" y="27028"/>
                  </a:lnTo>
                  <a:lnTo>
                    <a:pt x="6493" y="21505"/>
                  </a:lnTo>
                  <a:lnTo>
                    <a:pt x="6052" y="22239"/>
                  </a:lnTo>
                  <a:lnTo>
                    <a:pt x="6140" y="27557"/>
                  </a:lnTo>
                  <a:lnTo>
                    <a:pt x="1175" y="30054"/>
                  </a:lnTo>
                  <a:lnTo>
                    <a:pt x="764" y="21769"/>
                  </a:lnTo>
                  <a:lnTo>
                    <a:pt x="7785" y="17275"/>
                  </a:lnTo>
                  <a:lnTo>
                    <a:pt x="15982" y="17803"/>
                  </a:lnTo>
                  <a:lnTo>
                    <a:pt x="15982" y="17363"/>
                  </a:lnTo>
                  <a:lnTo>
                    <a:pt x="9137" y="16217"/>
                  </a:lnTo>
                  <a:lnTo>
                    <a:pt x="15453" y="11517"/>
                  </a:lnTo>
                  <a:lnTo>
                    <a:pt x="15453" y="10606"/>
                  </a:lnTo>
                  <a:lnTo>
                    <a:pt x="8608" y="15747"/>
                  </a:lnTo>
                  <a:lnTo>
                    <a:pt x="9871" y="8931"/>
                  </a:lnTo>
                  <a:lnTo>
                    <a:pt x="9195" y="9196"/>
                  </a:lnTo>
                  <a:lnTo>
                    <a:pt x="7256" y="16393"/>
                  </a:lnTo>
                  <a:lnTo>
                    <a:pt x="676" y="20183"/>
                  </a:lnTo>
                  <a:lnTo>
                    <a:pt x="111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 name="Google Shape;191;p14"/>
            <p:cNvSpPr/>
            <p:nvPr/>
          </p:nvSpPr>
          <p:spPr>
            <a:xfrm>
              <a:off x="6847625" y="3176613"/>
              <a:ext cx="734450" cy="764575"/>
            </a:xfrm>
            <a:custGeom>
              <a:avLst/>
              <a:gdLst/>
              <a:ahLst/>
              <a:cxnLst/>
              <a:rect l="l" t="t" r="r" b="b"/>
              <a:pathLst>
                <a:path w="29378" h="30583" extrusionOk="0">
                  <a:moveTo>
                    <a:pt x="14689" y="0"/>
                  </a:moveTo>
                  <a:cubicBezTo>
                    <a:pt x="7286" y="0"/>
                    <a:pt x="0" y="10106"/>
                    <a:pt x="0" y="18537"/>
                  </a:cubicBezTo>
                  <a:cubicBezTo>
                    <a:pt x="0" y="26969"/>
                    <a:pt x="7286" y="30582"/>
                    <a:pt x="14689" y="30582"/>
                  </a:cubicBezTo>
                  <a:cubicBezTo>
                    <a:pt x="22092" y="30582"/>
                    <a:pt x="29378" y="27204"/>
                    <a:pt x="29378" y="18743"/>
                  </a:cubicBezTo>
                  <a:cubicBezTo>
                    <a:pt x="29378" y="10312"/>
                    <a:pt x="22092" y="0"/>
                    <a:pt x="146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 name="Google Shape;192;p14"/>
            <p:cNvSpPr/>
            <p:nvPr/>
          </p:nvSpPr>
          <p:spPr>
            <a:xfrm>
              <a:off x="6901975" y="3345513"/>
              <a:ext cx="679375" cy="595675"/>
            </a:xfrm>
            <a:custGeom>
              <a:avLst/>
              <a:gdLst/>
              <a:ahLst/>
              <a:cxnLst/>
              <a:rect l="l" t="t" r="r" b="b"/>
              <a:pathLst>
                <a:path w="27175" h="23827" extrusionOk="0">
                  <a:moveTo>
                    <a:pt x="23032" y="1"/>
                  </a:moveTo>
                  <a:cubicBezTo>
                    <a:pt x="23003" y="2557"/>
                    <a:pt x="22885" y="5083"/>
                    <a:pt x="21534" y="7434"/>
                  </a:cubicBezTo>
                  <a:cubicBezTo>
                    <a:pt x="19918" y="10195"/>
                    <a:pt x="16980" y="12222"/>
                    <a:pt x="14483" y="14102"/>
                  </a:cubicBezTo>
                  <a:cubicBezTo>
                    <a:pt x="11869" y="16100"/>
                    <a:pt x="8990" y="17628"/>
                    <a:pt x="5729" y="18303"/>
                  </a:cubicBezTo>
                  <a:cubicBezTo>
                    <a:pt x="4205" y="18589"/>
                    <a:pt x="2643" y="18739"/>
                    <a:pt x="1090" y="18739"/>
                  </a:cubicBezTo>
                  <a:cubicBezTo>
                    <a:pt x="726" y="18739"/>
                    <a:pt x="363" y="18731"/>
                    <a:pt x="0" y="18714"/>
                  </a:cubicBezTo>
                  <a:lnTo>
                    <a:pt x="0" y="18714"/>
                  </a:lnTo>
                  <a:cubicBezTo>
                    <a:pt x="2732" y="22240"/>
                    <a:pt x="7580" y="23826"/>
                    <a:pt x="12486" y="23826"/>
                  </a:cubicBezTo>
                  <a:cubicBezTo>
                    <a:pt x="19918" y="23826"/>
                    <a:pt x="27174" y="20448"/>
                    <a:pt x="27174" y="11987"/>
                  </a:cubicBezTo>
                  <a:cubicBezTo>
                    <a:pt x="27174" y="7992"/>
                    <a:pt x="25529" y="3556"/>
                    <a:pt x="230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 name="Google Shape;193;p14"/>
            <p:cNvSpPr/>
            <p:nvPr/>
          </p:nvSpPr>
          <p:spPr>
            <a:xfrm>
              <a:off x="6937950" y="3229488"/>
              <a:ext cx="553800" cy="906325"/>
            </a:xfrm>
            <a:custGeom>
              <a:avLst/>
              <a:gdLst/>
              <a:ahLst/>
              <a:cxnLst/>
              <a:rect l="l" t="t" r="r" b="b"/>
              <a:pathLst>
                <a:path w="22152" h="36253" extrusionOk="0">
                  <a:moveTo>
                    <a:pt x="11105" y="0"/>
                  </a:moveTo>
                  <a:lnTo>
                    <a:pt x="11458" y="15100"/>
                  </a:lnTo>
                  <a:lnTo>
                    <a:pt x="6522" y="12280"/>
                  </a:lnTo>
                  <a:lnTo>
                    <a:pt x="5083" y="6875"/>
                  </a:lnTo>
                  <a:lnTo>
                    <a:pt x="4584" y="6669"/>
                  </a:lnTo>
                  <a:lnTo>
                    <a:pt x="4584" y="6669"/>
                  </a:lnTo>
                  <a:lnTo>
                    <a:pt x="5524" y="11781"/>
                  </a:lnTo>
                  <a:lnTo>
                    <a:pt x="383" y="7962"/>
                  </a:lnTo>
                  <a:lnTo>
                    <a:pt x="383" y="8637"/>
                  </a:lnTo>
                  <a:lnTo>
                    <a:pt x="5112" y="12133"/>
                  </a:lnTo>
                  <a:lnTo>
                    <a:pt x="1" y="13015"/>
                  </a:lnTo>
                  <a:lnTo>
                    <a:pt x="1" y="13338"/>
                  </a:lnTo>
                  <a:lnTo>
                    <a:pt x="6111" y="12956"/>
                  </a:lnTo>
                  <a:lnTo>
                    <a:pt x="11370" y="16305"/>
                  </a:lnTo>
                  <a:lnTo>
                    <a:pt x="11076" y="22504"/>
                  </a:lnTo>
                  <a:lnTo>
                    <a:pt x="7345" y="20623"/>
                  </a:lnTo>
                  <a:lnTo>
                    <a:pt x="7404" y="16657"/>
                  </a:lnTo>
                  <a:lnTo>
                    <a:pt x="7051" y="16099"/>
                  </a:lnTo>
                  <a:lnTo>
                    <a:pt x="6581" y="20212"/>
                  </a:lnTo>
                  <a:lnTo>
                    <a:pt x="1998" y="17186"/>
                  </a:lnTo>
                  <a:lnTo>
                    <a:pt x="1323" y="17186"/>
                  </a:lnTo>
                  <a:lnTo>
                    <a:pt x="5994" y="20565"/>
                  </a:lnTo>
                  <a:lnTo>
                    <a:pt x="588" y="22915"/>
                  </a:lnTo>
                  <a:lnTo>
                    <a:pt x="735" y="23120"/>
                  </a:lnTo>
                  <a:lnTo>
                    <a:pt x="6787" y="21240"/>
                  </a:lnTo>
                  <a:lnTo>
                    <a:pt x="11076" y="23708"/>
                  </a:lnTo>
                  <a:lnTo>
                    <a:pt x="10312" y="36252"/>
                  </a:lnTo>
                  <a:lnTo>
                    <a:pt x="12310" y="36252"/>
                  </a:lnTo>
                  <a:lnTo>
                    <a:pt x="12310" y="24384"/>
                  </a:lnTo>
                  <a:lnTo>
                    <a:pt x="17774" y="20741"/>
                  </a:lnTo>
                  <a:lnTo>
                    <a:pt x="22151" y="22357"/>
                  </a:lnTo>
                  <a:lnTo>
                    <a:pt x="22151" y="21975"/>
                  </a:lnTo>
                  <a:lnTo>
                    <a:pt x="18391" y="20212"/>
                  </a:lnTo>
                  <a:lnTo>
                    <a:pt x="21006" y="18068"/>
                  </a:lnTo>
                  <a:lnTo>
                    <a:pt x="21329" y="17245"/>
                  </a:lnTo>
                  <a:lnTo>
                    <a:pt x="17833" y="19478"/>
                  </a:lnTo>
                  <a:lnTo>
                    <a:pt x="17980" y="15424"/>
                  </a:lnTo>
                  <a:lnTo>
                    <a:pt x="17686" y="15424"/>
                  </a:lnTo>
                  <a:lnTo>
                    <a:pt x="17245" y="20006"/>
                  </a:lnTo>
                  <a:lnTo>
                    <a:pt x="12310" y="22709"/>
                  </a:lnTo>
                  <a:lnTo>
                    <a:pt x="12134" y="13279"/>
                  </a:lnTo>
                  <a:lnTo>
                    <a:pt x="15747" y="10047"/>
                  </a:lnTo>
                  <a:lnTo>
                    <a:pt x="21211" y="10929"/>
                  </a:lnTo>
                  <a:lnTo>
                    <a:pt x="21182" y="10488"/>
                  </a:lnTo>
                  <a:lnTo>
                    <a:pt x="16570" y="9548"/>
                  </a:lnTo>
                  <a:lnTo>
                    <a:pt x="20947" y="6199"/>
                  </a:lnTo>
                  <a:lnTo>
                    <a:pt x="20947" y="5817"/>
                  </a:lnTo>
                  <a:lnTo>
                    <a:pt x="16041" y="8725"/>
                  </a:lnTo>
                  <a:lnTo>
                    <a:pt x="15776" y="3790"/>
                  </a:lnTo>
                  <a:lnTo>
                    <a:pt x="15541" y="3790"/>
                  </a:lnTo>
                  <a:lnTo>
                    <a:pt x="15336" y="9372"/>
                  </a:lnTo>
                  <a:lnTo>
                    <a:pt x="12134" y="12221"/>
                  </a:lnTo>
                  <a:lnTo>
                    <a:pt x="11722" y="676"/>
                  </a:lnTo>
                  <a:lnTo>
                    <a:pt x="11105"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 name="Google Shape;194;p14"/>
            <p:cNvSpPr/>
            <p:nvPr/>
          </p:nvSpPr>
          <p:spPr>
            <a:xfrm>
              <a:off x="6937950" y="3229488"/>
              <a:ext cx="298950" cy="906325"/>
            </a:xfrm>
            <a:custGeom>
              <a:avLst/>
              <a:gdLst/>
              <a:ahLst/>
              <a:cxnLst/>
              <a:rect l="l" t="t" r="r" b="b"/>
              <a:pathLst>
                <a:path w="11958" h="36253" extrusionOk="0">
                  <a:moveTo>
                    <a:pt x="11105" y="0"/>
                  </a:moveTo>
                  <a:lnTo>
                    <a:pt x="11458" y="15100"/>
                  </a:lnTo>
                  <a:lnTo>
                    <a:pt x="11458" y="15100"/>
                  </a:lnTo>
                  <a:lnTo>
                    <a:pt x="6552" y="12280"/>
                  </a:lnTo>
                  <a:lnTo>
                    <a:pt x="5083" y="6875"/>
                  </a:lnTo>
                  <a:lnTo>
                    <a:pt x="4584" y="6669"/>
                  </a:lnTo>
                  <a:lnTo>
                    <a:pt x="4584" y="6669"/>
                  </a:lnTo>
                  <a:lnTo>
                    <a:pt x="5524" y="11781"/>
                  </a:lnTo>
                  <a:lnTo>
                    <a:pt x="412" y="7962"/>
                  </a:lnTo>
                  <a:lnTo>
                    <a:pt x="412" y="8637"/>
                  </a:lnTo>
                  <a:lnTo>
                    <a:pt x="5142" y="12163"/>
                  </a:lnTo>
                  <a:lnTo>
                    <a:pt x="1" y="13015"/>
                  </a:lnTo>
                  <a:lnTo>
                    <a:pt x="1" y="13338"/>
                  </a:lnTo>
                  <a:lnTo>
                    <a:pt x="6111" y="12956"/>
                  </a:lnTo>
                  <a:lnTo>
                    <a:pt x="11370" y="16305"/>
                  </a:lnTo>
                  <a:lnTo>
                    <a:pt x="11076" y="22504"/>
                  </a:lnTo>
                  <a:lnTo>
                    <a:pt x="7345" y="20623"/>
                  </a:lnTo>
                  <a:lnTo>
                    <a:pt x="7404" y="16657"/>
                  </a:lnTo>
                  <a:lnTo>
                    <a:pt x="7081" y="16129"/>
                  </a:lnTo>
                  <a:lnTo>
                    <a:pt x="6611" y="20241"/>
                  </a:lnTo>
                  <a:lnTo>
                    <a:pt x="2028" y="17186"/>
                  </a:lnTo>
                  <a:lnTo>
                    <a:pt x="1352" y="17186"/>
                  </a:lnTo>
                  <a:lnTo>
                    <a:pt x="5994" y="20565"/>
                  </a:lnTo>
                  <a:lnTo>
                    <a:pt x="588" y="22915"/>
                  </a:lnTo>
                  <a:lnTo>
                    <a:pt x="735" y="23150"/>
                  </a:lnTo>
                  <a:lnTo>
                    <a:pt x="6787" y="21240"/>
                  </a:lnTo>
                  <a:lnTo>
                    <a:pt x="11076" y="23737"/>
                  </a:lnTo>
                  <a:lnTo>
                    <a:pt x="10312" y="36252"/>
                  </a:lnTo>
                  <a:lnTo>
                    <a:pt x="11752" y="36252"/>
                  </a:lnTo>
                  <a:cubicBezTo>
                    <a:pt x="11752" y="36252"/>
                    <a:pt x="11957" y="16599"/>
                    <a:pt x="11810" y="15159"/>
                  </a:cubicBezTo>
                  <a:cubicBezTo>
                    <a:pt x="11517" y="12721"/>
                    <a:pt x="11546" y="10253"/>
                    <a:pt x="11429" y="7815"/>
                  </a:cubicBezTo>
                  <a:cubicBezTo>
                    <a:pt x="11282" y="5318"/>
                    <a:pt x="11282" y="2791"/>
                    <a:pt x="11282" y="294"/>
                  </a:cubicBezTo>
                  <a:cubicBezTo>
                    <a:pt x="11282" y="265"/>
                    <a:pt x="11282" y="235"/>
                    <a:pt x="11282" y="206"/>
                  </a:cubicBezTo>
                  <a:lnTo>
                    <a:pt x="11105" y="0"/>
                  </a:lnTo>
                  <a:close/>
                </a:path>
              </a:pathLst>
            </a:custGeom>
            <a:solidFill>
              <a:srgbClr val="442E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423176078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195"/>
        <p:cNvGrpSpPr/>
        <p:nvPr/>
      </p:nvGrpSpPr>
      <p:grpSpPr>
        <a:xfrm>
          <a:off x="0" y="0"/>
          <a:ext cx="0" cy="0"/>
          <a:chOff x="0" y="0"/>
          <a:chExt cx="0" cy="0"/>
        </a:xfrm>
      </p:grpSpPr>
      <p:sp>
        <p:nvSpPr>
          <p:cNvPr id="196" name="Google Shape;196;p15"/>
          <p:cNvSpPr/>
          <p:nvPr/>
        </p:nvSpPr>
        <p:spPr>
          <a:xfrm>
            <a:off x="1860027" y="4608523"/>
            <a:ext cx="7283884" cy="534998"/>
          </a:xfrm>
          <a:custGeom>
            <a:avLst/>
            <a:gdLst/>
            <a:ahLst/>
            <a:cxnLst/>
            <a:rect l="l" t="t" r="r" b="b"/>
            <a:pathLst>
              <a:path w="129451" h="32597" extrusionOk="0">
                <a:moveTo>
                  <a:pt x="124299" y="0"/>
                </a:moveTo>
                <a:cubicBezTo>
                  <a:pt x="114383" y="0"/>
                  <a:pt x="105380" y="3761"/>
                  <a:pt x="99313" y="3761"/>
                </a:cubicBezTo>
                <a:cubicBezTo>
                  <a:pt x="98215" y="3761"/>
                  <a:pt x="97214" y="3638"/>
                  <a:pt x="96320" y="3347"/>
                </a:cubicBezTo>
                <a:cubicBezTo>
                  <a:pt x="92990" y="2269"/>
                  <a:pt x="90357" y="2158"/>
                  <a:pt x="87783" y="2158"/>
                </a:cubicBezTo>
                <a:cubicBezTo>
                  <a:pt x="87116" y="2158"/>
                  <a:pt x="86453" y="2166"/>
                  <a:pt x="85783" y="2166"/>
                </a:cubicBezTo>
                <a:cubicBezTo>
                  <a:pt x="83387" y="2166"/>
                  <a:pt x="80899" y="2070"/>
                  <a:pt x="77814" y="1199"/>
                </a:cubicBezTo>
                <a:cubicBezTo>
                  <a:pt x="75060" y="408"/>
                  <a:pt x="72628" y="83"/>
                  <a:pt x="70423" y="83"/>
                </a:cubicBezTo>
                <a:cubicBezTo>
                  <a:pt x="60378" y="83"/>
                  <a:pt x="55051" y="6819"/>
                  <a:pt x="45442" y="6819"/>
                </a:cubicBezTo>
                <a:cubicBezTo>
                  <a:pt x="43982" y="6819"/>
                  <a:pt x="42422" y="6663"/>
                  <a:pt x="40733" y="6305"/>
                </a:cubicBezTo>
                <a:cubicBezTo>
                  <a:pt x="37210" y="5551"/>
                  <a:pt x="34230" y="5157"/>
                  <a:pt x="31699" y="5157"/>
                </a:cubicBezTo>
                <a:cubicBezTo>
                  <a:pt x="28485" y="5157"/>
                  <a:pt x="25993" y="5792"/>
                  <a:pt x="24029" y="7136"/>
                </a:cubicBezTo>
                <a:cubicBezTo>
                  <a:pt x="23382" y="7598"/>
                  <a:pt x="22527" y="7691"/>
                  <a:pt x="21949" y="8199"/>
                </a:cubicBezTo>
                <a:cubicBezTo>
                  <a:pt x="20147" y="9816"/>
                  <a:pt x="19131" y="12312"/>
                  <a:pt x="18715" y="14645"/>
                </a:cubicBezTo>
                <a:cubicBezTo>
                  <a:pt x="18325" y="17070"/>
                  <a:pt x="16191" y="18804"/>
                  <a:pt x="13757" y="18804"/>
                </a:cubicBezTo>
                <a:cubicBezTo>
                  <a:pt x="13593" y="18804"/>
                  <a:pt x="13428" y="18797"/>
                  <a:pt x="13262" y="18781"/>
                </a:cubicBezTo>
                <a:cubicBezTo>
                  <a:pt x="12087" y="18665"/>
                  <a:pt x="10945" y="18596"/>
                  <a:pt x="9855" y="18596"/>
                </a:cubicBezTo>
                <a:cubicBezTo>
                  <a:pt x="4219" y="18596"/>
                  <a:pt x="1" y="20420"/>
                  <a:pt x="1" y="26867"/>
                </a:cubicBezTo>
                <a:cubicBezTo>
                  <a:pt x="1" y="28992"/>
                  <a:pt x="347" y="30933"/>
                  <a:pt x="1017" y="32597"/>
                </a:cubicBezTo>
                <a:lnTo>
                  <a:pt x="129451" y="32597"/>
                </a:lnTo>
                <a:lnTo>
                  <a:pt x="129451" y="367"/>
                </a:lnTo>
                <a:cubicBezTo>
                  <a:pt x="127713" y="110"/>
                  <a:pt x="125993" y="0"/>
                  <a:pt x="1242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 name="Google Shape;197;p15"/>
          <p:cNvSpPr/>
          <p:nvPr/>
        </p:nvSpPr>
        <p:spPr>
          <a:xfrm>
            <a:off x="1860026" y="4657225"/>
            <a:ext cx="3292737" cy="261170"/>
          </a:xfrm>
          <a:custGeom>
            <a:avLst/>
            <a:gdLst/>
            <a:ahLst/>
            <a:cxnLst/>
            <a:rect l="l" t="t" r="r" b="b"/>
            <a:pathLst>
              <a:path w="92240" h="25852" extrusionOk="0">
                <a:moveTo>
                  <a:pt x="47662" y="0"/>
                </a:moveTo>
                <a:cubicBezTo>
                  <a:pt x="46167" y="0"/>
                  <a:pt x="44671" y="161"/>
                  <a:pt x="43176" y="500"/>
                </a:cubicBezTo>
                <a:cubicBezTo>
                  <a:pt x="33014" y="2704"/>
                  <a:pt x="23443" y="10608"/>
                  <a:pt x="13388" y="13861"/>
                </a:cubicBezTo>
                <a:cubicBezTo>
                  <a:pt x="2984" y="17221"/>
                  <a:pt x="0" y="25851"/>
                  <a:pt x="0" y="25851"/>
                </a:cubicBezTo>
                <a:lnTo>
                  <a:pt x="92239" y="25851"/>
                </a:lnTo>
                <a:cubicBezTo>
                  <a:pt x="92239" y="25851"/>
                  <a:pt x="78340" y="10366"/>
                  <a:pt x="66699" y="5661"/>
                </a:cubicBezTo>
                <a:cubicBezTo>
                  <a:pt x="63769" y="4478"/>
                  <a:pt x="56940" y="1790"/>
                  <a:pt x="54225" y="984"/>
                </a:cubicBezTo>
                <a:cubicBezTo>
                  <a:pt x="52037" y="345"/>
                  <a:pt x="49850" y="0"/>
                  <a:pt x="476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 name="Google Shape;198;p15"/>
          <p:cNvSpPr/>
          <p:nvPr/>
        </p:nvSpPr>
        <p:spPr>
          <a:xfrm flipH="1">
            <a:off x="942" y="4781061"/>
            <a:ext cx="7642384" cy="362404"/>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99" name="Google Shape;199;p15"/>
          <p:cNvGrpSpPr/>
          <p:nvPr/>
        </p:nvGrpSpPr>
        <p:grpSpPr>
          <a:xfrm>
            <a:off x="456492" y="4397712"/>
            <a:ext cx="1802074" cy="757915"/>
            <a:chOff x="456506" y="4454146"/>
            <a:chExt cx="1639143" cy="689390"/>
          </a:xfrm>
        </p:grpSpPr>
        <p:sp>
          <p:nvSpPr>
            <p:cNvPr id="200" name="Google Shape;200;p15"/>
            <p:cNvSpPr/>
            <p:nvPr/>
          </p:nvSpPr>
          <p:spPr>
            <a:xfrm>
              <a:off x="1789865" y="4904274"/>
              <a:ext cx="57843" cy="162595"/>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 name="Google Shape;201;p15"/>
            <p:cNvSpPr/>
            <p:nvPr/>
          </p:nvSpPr>
          <p:spPr>
            <a:xfrm>
              <a:off x="1831917" y="4873710"/>
              <a:ext cx="145444" cy="201040"/>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 name="Google Shape;202;p15"/>
            <p:cNvSpPr/>
            <p:nvPr/>
          </p:nvSpPr>
          <p:spPr>
            <a:xfrm>
              <a:off x="800355" y="4785159"/>
              <a:ext cx="185749" cy="293530"/>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 name="Google Shape;203;p15"/>
            <p:cNvSpPr/>
            <p:nvPr/>
          </p:nvSpPr>
          <p:spPr>
            <a:xfrm>
              <a:off x="566886" y="4683497"/>
              <a:ext cx="251457" cy="385116"/>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 name="Google Shape;204;p15"/>
            <p:cNvSpPr/>
            <p:nvPr/>
          </p:nvSpPr>
          <p:spPr>
            <a:xfrm>
              <a:off x="664054" y="4764684"/>
              <a:ext cx="163693" cy="319263"/>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 name="Google Shape;205;p15"/>
            <p:cNvSpPr/>
            <p:nvPr/>
          </p:nvSpPr>
          <p:spPr>
            <a:xfrm>
              <a:off x="814160" y="4867739"/>
              <a:ext cx="99807" cy="205040"/>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 name="Google Shape;206;p15"/>
            <p:cNvSpPr/>
            <p:nvPr/>
          </p:nvSpPr>
          <p:spPr>
            <a:xfrm flipH="1">
              <a:off x="1172920" y="4592234"/>
              <a:ext cx="252305" cy="398687"/>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 name="Google Shape;207;p15"/>
            <p:cNvSpPr/>
            <p:nvPr/>
          </p:nvSpPr>
          <p:spPr>
            <a:xfrm flipH="1">
              <a:off x="1400804" y="4454146"/>
              <a:ext cx="341557" cy="523084"/>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 name="Google Shape;208;p15"/>
            <p:cNvSpPr/>
            <p:nvPr/>
          </p:nvSpPr>
          <p:spPr>
            <a:xfrm flipH="1">
              <a:off x="1388026" y="4564423"/>
              <a:ext cx="222346" cy="433640"/>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 name="Google Shape;209;p15"/>
            <p:cNvSpPr/>
            <p:nvPr/>
          </p:nvSpPr>
          <p:spPr>
            <a:xfrm flipH="1">
              <a:off x="1270904" y="4704402"/>
              <a:ext cx="135569" cy="27849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0" name="Google Shape;210;p15"/>
            <p:cNvSpPr/>
            <p:nvPr/>
          </p:nvSpPr>
          <p:spPr>
            <a:xfrm>
              <a:off x="456506" y="4894466"/>
              <a:ext cx="1638722" cy="249070"/>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1" name="Google Shape;211;p15"/>
            <p:cNvSpPr/>
            <p:nvPr/>
          </p:nvSpPr>
          <p:spPr>
            <a:xfrm>
              <a:off x="1409652" y="4893874"/>
              <a:ext cx="685996" cy="249233"/>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49111943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matchingName="Only Title 2">
  <p:cSld name="Only Title 2">
    <p:bg>
      <p:bgPr>
        <a:solidFill>
          <a:schemeClr val="dk1"/>
        </a:solidFill>
        <a:effectLst/>
      </p:bgPr>
    </p:bg>
    <p:spTree>
      <p:nvGrpSpPr>
        <p:cNvPr id="1" name="Shape 212"/>
        <p:cNvGrpSpPr/>
        <p:nvPr/>
      </p:nvGrpSpPr>
      <p:grpSpPr>
        <a:xfrm>
          <a:off x="0" y="0"/>
          <a:ext cx="0" cy="0"/>
          <a:chOff x="0" y="0"/>
          <a:chExt cx="0" cy="0"/>
        </a:xfrm>
      </p:grpSpPr>
      <p:sp>
        <p:nvSpPr>
          <p:cNvPr id="213" name="Google Shape;213;p16"/>
          <p:cNvSpPr/>
          <p:nvPr/>
        </p:nvSpPr>
        <p:spPr>
          <a:xfrm>
            <a:off x="1203277" y="630705"/>
            <a:ext cx="1458433" cy="92130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4" name="Google Shape;214;p16"/>
          <p:cNvSpPr/>
          <p:nvPr/>
        </p:nvSpPr>
        <p:spPr>
          <a:xfrm>
            <a:off x="397115" y="293301"/>
            <a:ext cx="815025" cy="51492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5" name="Google Shape;215;p16"/>
          <p:cNvSpPr/>
          <p:nvPr/>
        </p:nvSpPr>
        <p:spPr>
          <a:xfrm>
            <a:off x="6180965" y="895502"/>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6" name="Google Shape;216;p16"/>
          <p:cNvSpPr/>
          <p:nvPr/>
        </p:nvSpPr>
        <p:spPr>
          <a:xfrm>
            <a:off x="7979527" y="378865"/>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7" name="Google Shape;217;p16"/>
          <p:cNvSpPr/>
          <p:nvPr/>
        </p:nvSpPr>
        <p:spPr>
          <a:xfrm flipH="1">
            <a:off x="3830703" y="4753077"/>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8" name="Google Shape;218;p16"/>
          <p:cNvSpPr/>
          <p:nvPr/>
        </p:nvSpPr>
        <p:spPr>
          <a:xfrm>
            <a:off x="8238773" y="4753078"/>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9" name="Google Shape;219;p16"/>
          <p:cNvSpPr/>
          <p:nvPr/>
        </p:nvSpPr>
        <p:spPr>
          <a:xfrm>
            <a:off x="-100" y="4699502"/>
            <a:ext cx="9143932" cy="443997"/>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0" name="Google Shape;220;p16"/>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extLst>
      <p:ext uri="{BB962C8B-B14F-4D97-AF65-F5344CB8AC3E}">
        <p14:creationId xmlns:p14="http://schemas.microsoft.com/office/powerpoint/2010/main" val="6157460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matchingName="Only Title 3">
  <p:cSld name="Only Title 3">
    <p:bg>
      <p:bgPr>
        <a:solidFill>
          <a:schemeClr val="dk1"/>
        </a:solidFill>
        <a:effectLst/>
      </p:bgPr>
    </p:bg>
    <p:spTree>
      <p:nvGrpSpPr>
        <p:cNvPr id="1" name="Shape 221"/>
        <p:cNvGrpSpPr/>
        <p:nvPr/>
      </p:nvGrpSpPr>
      <p:grpSpPr>
        <a:xfrm>
          <a:off x="0" y="0"/>
          <a:ext cx="0" cy="0"/>
          <a:chOff x="0" y="0"/>
          <a:chExt cx="0" cy="0"/>
        </a:xfrm>
      </p:grpSpPr>
      <p:grpSp>
        <p:nvGrpSpPr>
          <p:cNvPr id="222" name="Google Shape;222;p17"/>
          <p:cNvGrpSpPr/>
          <p:nvPr/>
        </p:nvGrpSpPr>
        <p:grpSpPr>
          <a:xfrm>
            <a:off x="706466" y="3977886"/>
            <a:ext cx="3004281" cy="1163884"/>
            <a:chOff x="2189450" y="2220300"/>
            <a:chExt cx="3202175" cy="1240550"/>
          </a:xfrm>
        </p:grpSpPr>
        <p:sp>
          <p:nvSpPr>
            <p:cNvPr id="223" name="Google Shape;223;p1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4" name="Google Shape;224;p1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25" name="Google Shape;225;p17"/>
          <p:cNvGrpSpPr/>
          <p:nvPr/>
        </p:nvGrpSpPr>
        <p:grpSpPr>
          <a:xfrm>
            <a:off x="2493894" y="4227600"/>
            <a:ext cx="2364166" cy="915898"/>
            <a:chOff x="2189450" y="2220300"/>
            <a:chExt cx="3202175" cy="1240550"/>
          </a:xfrm>
        </p:grpSpPr>
        <p:sp>
          <p:nvSpPr>
            <p:cNvPr id="226" name="Google Shape;226;p1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7" name="Google Shape;227;p1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28" name="Google Shape;228;p17"/>
          <p:cNvSpPr/>
          <p:nvPr/>
        </p:nvSpPr>
        <p:spPr>
          <a:xfrm>
            <a:off x="484902" y="405453"/>
            <a:ext cx="1458433" cy="92130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9" name="Google Shape;229;p17"/>
          <p:cNvSpPr/>
          <p:nvPr/>
        </p:nvSpPr>
        <p:spPr>
          <a:xfrm>
            <a:off x="2073514" y="293301"/>
            <a:ext cx="815025" cy="51492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0" name="Google Shape;230;p17"/>
          <p:cNvSpPr/>
          <p:nvPr/>
        </p:nvSpPr>
        <p:spPr>
          <a:xfrm>
            <a:off x="7362013" y="451100"/>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1" name="Google Shape;231;p17"/>
          <p:cNvSpPr/>
          <p:nvPr/>
        </p:nvSpPr>
        <p:spPr>
          <a:xfrm>
            <a:off x="6988927" y="378865"/>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2" name="Google Shape;232;p17"/>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233" name="Google Shape;233;p17"/>
          <p:cNvSpPr/>
          <p:nvPr/>
        </p:nvSpPr>
        <p:spPr>
          <a:xfrm>
            <a:off x="0" y="4961627"/>
            <a:ext cx="3397132" cy="181881"/>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4" name="Google Shape;234;p17"/>
          <p:cNvSpPr/>
          <p:nvPr/>
        </p:nvSpPr>
        <p:spPr>
          <a:xfrm flipH="1">
            <a:off x="3830703" y="4753077"/>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5" name="Google Shape;235;p17"/>
          <p:cNvSpPr/>
          <p:nvPr/>
        </p:nvSpPr>
        <p:spPr>
          <a:xfrm>
            <a:off x="2465527" y="4931188"/>
            <a:ext cx="6678206"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383479893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matchingName="Title and One Column">
  <p:cSld name="Title and One Column">
    <p:spTree>
      <p:nvGrpSpPr>
        <p:cNvPr id="1" name="Shape 236"/>
        <p:cNvGrpSpPr/>
        <p:nvPr/>
      </p:nvGrpSpPr>
      <p:grpSpPr>
        <a:xfrm>
          <a:off x="0" y="0"/>
          <a:ext cx="0" cy="0"/>
          <a:chOff x="0" y="0"/>
          <a:chExt cx="0" cy="0"/>
        </a:xfrm>
      </p:grpSpPr>
      <p:sp>
        <p:nvSpPr>
          <p:cNvPr id="237" name="Google Shape;237;p18"/>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8" name="Google Shape;238;p18"/>
          <p:cNvSpPr/>
          <p:nvPr/>
        </p:nvSpPr>
        <p:spPr>
          <a:xfrm>
            <a:off x="417061" y="433563"/>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9" name="Google Shape;239;p18"/>
          <p:cNvSpPr/>
          <p:nvPr/>
        </p:nvSpPr>
        <p:spPr>
          <a:xfrm>
            <a:off x="7021900" y="243103"/>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0" name="Google Shape;240;p18"/>
          <p:cNvSpPr/>
          <p:nvPr/>
        </p:nvSpPr>
        <p:spPr>
          <a:xfrm>
            <a:off x="8151914" y="1158577"/>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1" name="Google Shape;241;p18"/>
          <p:cNvSpPr/>
          <p:nvPr/>
        </p:nvSpPr>
        <p:spPr>
          <a:xfrm>
            <a:off x="6602952" y="105259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2" name="Google Shape;242;p18"/>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grpSp>
        <p:nvGrpSpPr>
          <p:cNvPr id="243" name="Google Shape;243;p18"/>
          <p:cNvGrpSpPr/>
          <p:nvPr/>
        </p:nvGrpSpPr>
        <p:grpSpPr>
          <a:xfrm>
            <a:off x="313568" y="3695320"/>
            <a:ext cx="3349475" cy="1297615"/>
            <a:chOff x="2189450" y="2220300"/>
            <a:chExt cx="3202175" cy="1240550"/>
          </a:xfrm>
        </p:grpSpPr>
        <p:sp>
          <p:nvSpPr>
            <p:cNvPr id="244" name="Google Shape;244;p18"/>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5" name="Google Shape;245;p18"/>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46" name="Google Shape;246;p18"/>
          <p:cNvGrpSpPr/>
          <p:nvPr/>
        </p:nvGrpSpPr>
        <p:grpSpPr>
          <a:xfrm>
            <a:off x="2306554" y="3973883"/>
            <a:ext cx="2636030" cy="1021221"/>
            <a:chOff x="2189450" y="2220300"/>
            <a:chExt cx="3202175" cy="1240550"/>
          </a:xfrm>
        </p:grpSpPr>
        <p:sp>
          <p:nvSpPr>
            <p:cNvPr id="247" name="Google Shape;247;p18"/>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8" name="Google Shape;248;p18"/>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49" name="Google Shape;249;p18"/>
          <p:cNvSpPr/>
          <p:nvPr/>
        </p:nvSpPr>
        <p:spPr>
          <a:xfrm>
            <a:off x="4676250" y="4603182"/>
            <a:ext cx="4467697" cy="5317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0" name="Google Shape;250;p18"/>
          <p:cNvSpPr/>
          <p:nvPr/>
        </p:nvSpPr>
        <p:spPr>
          <a:xfrm>
            <a:off x="1" y="4042575"/>
            <a:ext cx="9143996" cy="1100928"/>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1" name="Google Shape;251;p18"/>
          <p:cNvSpPr txBox="1">
            <a:spLocks noGrp="1"/>
          </p:cNvSpPr>
          <p:nvPr>
            <p:ph type="subTitle" idx="1"/>
          </p:nvPr>
        </p:nvSpPr>
        <p:spPr>
          <a:xfrm>
            <a:off x="536850" y="1114600"/>
            <a:ext cx="8070300" cy="3381000"/>
          </a:xfrm>
          <a:prstGeom prst="rect">
            <a:avLst/>
          </a:prstGeom>
        </p:spPr>
        <p:txBody>
          <a:bodyPr spcFirstLastPara="1" wrap="square" lIns="91425" tIns="91425" rIns="91425" bIns="91425" anchor="t" anchorCtr="0">
            <a:noAutofit/>
          </a:bodyPr>
          <a:lstStyle>
            <a:lvl1pPr lvl="0">
              <a:spcBef>
                <a:spcPts val="0"/>
              </a:spcBef>
              <a:spcAft>
                <a:spcPts val="0"/>
              </a:spcAft>
              <a:buClr>
                <a:srgbClr val="434343"/>
              </a:buClr>
              <a:buSzPts val="1200"/>
              <a:buFont typeface="Livvic"/>
              <a:buAutoNum type="arabicPeriod"/>
              <a:defRPr sz="1100"/>
            </a:lvl1pPr>
            <a:lvl2pPr lvl="1">
              <a:spcBef>
                <a:spcPts val="1600"/>
              </a:spcBef>
              <a:spcAft>
                <a:spcPts val="0"/>
              </a:spcAft>
              <a:buClr>
                <a:srgbClr val="434343"/>
              </a:buClr>
              <a:buSzPts val="1200"/>
              <a:buFont typeface="Roboto Condensed Light"/>
              <a:buAutoNum type="alphaLcPeriod"/>
              <a:defRPr/>
            </a:lvl2pPr>
            <a:lvl3pPr lvl="2">
              <a:spcBef>
                <a:spcPts val="1600"/>
              </a:spcBef>
              <a:spcAft>
                <a:spcPts val="0"/>
              </a:spcAft>
              <a:buClr>
                <a:srgbClr val="434343"/>
              </a:buClr>
              <a:buSzPts val="1200"/>
              <a:buFont typeface="Roboto Condensed Light"/>
              <a:buAutoNum type="romanLcPeriod"/>
              <a:defRPr/>
            </a:lvl3pPr>
            <a:lvl4pPr lvl="3">
              <a:spcBef>
                <a:spcPts val="1600"/>
              </a:spcBef>
              <a:spcAft>
                <a:spcPts val="0"/>
              </a:spcAft>
              <a:buClr>
                <a:srgbClr val="434343"/>
              </a:buClr>
              <a:buSzPts val="1200"/>
              <a:buFont typeface="Roboto Condensed Light"/>
              <a:buAutoNum type="arabicPeriod"/>
              <a:defRPr/>
            </a:lvl4pPr>
            <a:lvl5pPr lvl="4">
              <a:spcBef>
                <a:spcPts val="1600"/>
              </a:spcBef>
              <a:spcAft>
                <a:spcPts val="0"/>
              </a:spcAft>
              <a:buClr>
                <a:srgbClr val="434343"/>
              </a:buClr>
              <a:buSzPts val="1200"/>
              <a:buFont typeface="Roboto Condensed Light"/>
              <a:buAutoNum type="alphaLcPeriod"/>
              <a:defRPr/>
            </a:lvl5pPr>
            <a:lvl6pPr lvl="5">
              <a:spcBef>
                <a:spcPts val="1600"/>
              </a:spcBef>
              <a:spcAft>
                <a:spcPts val="0"/>
              </a:spcAft>
              <a:buClr>
                <a:srgbClr val="434343"/>
              </a:buClr>
              <a:buSzPts val="1200"/>
              <a:buFont typeface="Roboto Condensed Light"/>
              <a:buAutoNum type="romanLcPeriod"/>
              <a:defRPr/>
            </a:lvl6pPr>
            <a:lvl7pPr lvl="6">
              <a:spcBef>
                <a:spcPts val="1600"/>
              </a:spcBef>
              <a:spcAft>
                <a:spcPts val="0"/>
              </a:spcAft>
              <a:buClr>
                <a:srgbClr val="434343"/>
              </a:buClr>
              <a:buSzPts val="1200"/>
              <a:buFont typeface="Roboto Condensed Light"/>
              <a:buAutoNum type="arabicPeriod"/>
              <a:defRPr/>
            </a:lvl7pPr>
            <a:lvl8pPr lvl="7">
              <a:spcBef>
                <a:spcPts val="1600"/>
              </a:spcBef>
              <a:spcAft>
                <a:spcPts val="0"/>
              </a:spcAft>
              <a:buClr>
                <a:srgbClr val="434343"/>
              </a:buClr>
              <a:buSzPts val="1200"/>
              <a:buFont typeface="Roboto Condensed Light"/>
              <a:buAutoNum type="alphaLcPeriod"/>
              <a:defRPr/>
            </a:lvl8pPr>
            <a:lvl9pPr lvl="8">
              <a:spcBef>
                <a:spcPts val="1600"/>
              </a:spcBef>
              <a:spcAft>
                <a:spcPts val="1600"/>
              </a:spcAft>
              <a:buClr>
                <a:srgbClr val="434343"/>
              </a:buClr>
              <a:buSzPts val="1200"/>
              <a:buFont typeface="Roboto Condensed Light"/>
              <a:buAutoNum type="romanLcPeriod"/>
              <a:defRPr/>
            </a:lvl9pPr>
          </a:lstStyle>
          <a:p>
            <a:endParaRPr/>
          </a:p>
        </p:txBody>
      </p:sp>
      <p:grpSp>
        <p:nvGrpSpPr>
          <p:cNvPr id="252" name="Google Shape;252;p18"/>
          <p:cNvGrpSpPr/>
          <p:nvPr/>
        </p:nvGrpSpPr>
        <p:grpSpPr>
          <a:xfrm>
            <a:off x="6460945" y="4224285"/>
            <a:ext cx="1779618" cy="680752"/>
            <a:chOff x="6460945" y="4155274"/>
            <a:chExt cx="1779618" cy="680752"/>
          </a:xfrm>
        </p:grpSpPr>
        <p:grpSp>
          <p:nvGrpSpPr>
            <p:cNvPr id="253" name="Google Shape;253;p18"/>
            <p:cNvGrpSpPr/>
            <p:nvPr/>
          </p:nvGrpSpPr>
          <p:grpSpPr>
            <a:xfrm>
              <a:off x="6826943" y="4258421"/>
              <a:ext cx="189425" cy="557741"/>
              <a:chOff x="1538085" y="1915884"/>
              <a:chExt cx="119927" cy="353269"/>
            </a:xfrm>
          </p:grpSpPr>
          <p:sp>
            <p:nvSpPr>
              <p:cNvPr id="254" name="Google Shape;254;p18"/>
              <p:cNvSpPr/>
              <p:nvPr/>
            </p:nvSpPr>
            <p:spPr>
              <a:xfrm>
                <a:off x="1594300" y="1938906"/>
                <a:ext cx="63712" cy="90994"/>
              </a:xfrm>
              <a:custGeom>
                <a:avLst/>
                <a:gdLst/>
                <a:ahLst/>
                <a:cxnLst/>
                <a:rect l="l" t="t" r="r" b="b"/>
                <a:pathLst>
                  <a:path w="3520" h="5028" extrusionOk="0">
                    <a:moveTo>
                      <a:pt x="3519" y="0"/>
                    </a:moveTo>
                    <a:lnTo>
                      <a:pt x="3519" y="0"/>
                    </a:lnTo>
                    <a:cubicBezTo>
                      <a:pt x="1420" y="828"/>
                      <a:pt x="0" y="2810"/>
                      <a:pt x="178" y="4732"/>
                    </a:cubicBezTo>
                    <a:lnTo>
                      <a:pt x="355" y="5027"/>
                    </a:lnTo>
                    <a:cubicBezTo>
                      <a:pt x="1893" y="3578"/>
                      <a:pt x="2987" y="1834"/>
                      <a:pt x="35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5" name="Google Shape;255;p18"/>
              <p:cNvSpPr/>
              <p:nvPr/>
            </p:nvSpPr>
            <p:spPr>
              <a:xfrm>
                <a:off x="1565921" y="1918020"/>
                <a:ext cx="41232" cy="110811"/>
              </a:xfrm>
              <a:custGeom>
                <a:avLst/>
                <a:gdLst/>
                <a:ahLst/>
                <a:cxnLst/>
                <a:rect l="l" t="t" r="r" b="b"/>
                <a:pathLst>
                  <a:path w="2278" h="6123" extrusionOk="0">
                    <a:moveTo>
                      <a:pt x="829" y="1"/>
                    </a:moveTo>
                    <a:cubicBezTo>
                      <a:pt x="1" y="1982"/>
                      <a:pt x="385" y="4466"/>
                      <a:pt x="1834" y="6122"/>
                    </a:cubicBezTo>
                    <a:lnTo>
                      <a:pt x="2278" y="5738"/>
                    </a:lnTo>
                    <a:cubicBezTo>
                      <a:pt x="2130" y="3757"/>
                      <a:pt x="1657" y="1805"/>
                      <a:pt x="8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6" name="Google Shape;256;p18"/>
              <p:cNvSpPr/>
              <p:nvPr/>
            </p:nvSpPr>
            <p:spPr>
              <a:xfrm>
                <a:off x="1538085" y="1941584"/>
                <a:ext cx="65866" cy="82959"/>
              </a:xfrm>
              <a:custGeom>
                <a:avLst/>
                <a:gdLst/>
                <a:ahLst/>
                <a:cxnLst/>
                <a:rect l="l" t="t" r="r" b="b"/>
                <a:pathLst>
                  <a:path w="3639" h="4584" extrusionOk="0">
                    <a:moveTo>
                      <a:pt x="178" y="0"/>
                    </a:moveTo>
                    <a:lnTo>
                      <a:pt x="178" y="0"/>
                    </a:lnTo>
                    <a:cubicBezTo>
                      <a:pt x="1" y="1686"/>
                      <a:pt x="888" y="3460"/>
                      <a:pt x="2367" y="4318"/>
                    </a:cubicBezTo>
                    <a:lnTo>
                      <a:pt x="3638" y="4584"/>
                    </a:lnTo>
                    <a:cubicBezTo>
                      <a:pt x="3077" y="2691"/>
                      <a:pt x="1805" y="1035"/>
                      <a:pt x="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7" name="Google Shape;257;p18"/>
              <p:cNvSpPr/>
              <p:nvPr/>
            </p:nvSpPr>
            <p:spPr>
              <a:xfrm>
                <a:off x="1578771" y="1915884"/>
                <a:ext cx="44978" cy="115082"/>
              </a:xfrm>
              <a:custGeom>
                <a:avLst/>
                <a:gdLst/>
                <a:ahLst/>
                <a:cxnLst/>
                <a:rect l="l" t="t" r="r" b="b"/>
                <a:pathLst>
                  <a:path w="2485" h="6359" extrusionOk="0">
                    <a:moveTo>
                      <a:pt x="1893" y="1"/>
                    </a:moveTo>
                    <a:lnTo>
                      <a:pt x="1893" y="1"/>
                    </a:lnTo>
                    <a:cubicBezTo>
                      <a:pt x="503" y="1745"/>
                      <a:pt x="0" y="4229"/>
                      <a:pt x="681" y="6359"/>
                    </a:cubicBezTo>
                    <a:lnTo>
                      <a:pt x="1450" y="5885"/>
                    </a:lnTo>
                    <a:cubicBezTo>
                      <a:pt x="2337" y="4082"/>
                      <a:pt x="2485" y="1923"/>
                      <a:pt x="18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8" name="Google Shape;258;p18"/>
              <p:cNvSpPr/>
              <p:nvPr/>
            </p:nvSpPr>
            <p:spPr>
              <a:xfrm>
                <a:off x="1550410" y="2014829"/>
                <a:ext cx="74952" cy="254324"/>
              </a:xfrm>
              <a:custGeom>
                <a:avLst/>
                <a:gdLst/>
                <a:ahLst/>
                <a:cxnLst/>
                <a:rect l="l" t="t" r="r" b="b"/>
                <a:pathLst>
                  <a:path w="4141" h="14053" extrusionOk="0">
                    <a:moveTo>
                      <a:pt x="1744" y="1"/>
                    </a:moveTo>
                    <a:cubicBezTo>
                      <a:pt x="1252" y="1"/>
                      <a:pt x="724" y="295"/>
                      <a:pt x="444" y="744"/>
                    </a:cubicBezTo>
                    <a:cubicBezTo>
                      <a:pt x="0" y="1453"/>
                      <a:pt x="59" y="2311"/>
                      <a:pt x="148" y="3110"/>
                    </a:cubicBezTo>
                    <a:cubicBezTo>
                      <a:pt x="473" y="6777"/>
                      <a:pt x="1065" y="10384"/>
                      <a:pt x="1656" y="14051"/>
                    </a:cubicBezTo>
                    <a:cubicBezTo>
                      <a:pt x="1669" y="14052"/>
                      <a:pt x="1682" y="14053"/>
                      <a:pt x="1695" y="14053"/>
                    </a:cubicBezTo>
                    <a:cubicBezTo>
                      <a:pt x="2083" y="14053"/>
                      <a:pt x="2280" y="13625"/>
                      <a:pt x="2366" y="13253"/>
                    </a:cubicBezTo>
                    <a:cubicBezTo>
                      <a:pt x="3283" y="9497"/>
                      <a:pt x="3874" y="5653"/>
                      <a:pt x="4081" y="1808"/>
                    </a:cubicBezTo>
                    <a:cubicBezTo>
                      <a:pt x="4140" y="1453"/>
                      <a:pt x="4140" y="1039"/>
                      <a:pt x="3933" y="714"/>
                    </a:cubicBezTo>
                    <a:cubicBezTo>
                      <a:pt x="3805" y="479"/>
                      <a:pt x="3538" y="306"/>
                      <a:pt x="3288" y="306"/>
                    </a:cubicBezTo>
                    <a:cubicBezTo>
                      <a:pt x="3192" y="306"/>
                      <a:pt x="3099" y="331"/>
                      <a:pt x="3017" y="389"/>
                    </a:cubicBezTo>
                    <a:lnTo>
                      <a:pt x="2514" y="330"/>
                    </a:lnTo>
                    <a:cubicBezTo>
                      <a:pt x="2307" y="101"/>
                      <a:pt x="2032" y="1"/>
                      <a:pt x="17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59" name="Google Shape;259;p18"/>
            <p:cNvGrpSpPr/>
            <p:nvPr/>
          </p:nvGrpSpPr>
          <p:grpSpPr>
            <a:xfrm>
              <a:off x="7908012" y="4319937"/>
              <a:ext cx="172995" cy="509414"/>
              <a:chOff x="1538085" y="1915884"/>
              <a:chExt cx="119927" cy="353269"/>
            </a:xfrm>
          </p:grpSpPr>
          <p:sp>
            <p:nvSpPr>
              <p:cNvPr id="260" name="Google Shape;260;p18"/>
              <p:cNvSpPr/>
              <p:nvPr/>
            </p:nvSpPr>
            <p:spPr>
              <a:xfrm>
                <a:off x="1594300" y="1938906"/>
                <a:ext cx="63712" cy="90994"/>
              </a:xfrm>
              <a:custGeom>
                <a:avLst/>
                <a:gdLst/>
                <a:ahLst/>
                <a:cxnLst/>
                <a:rect l="l" t="t" r="r" b="b"/>
                <a:pathLst>
                  <a:path w="3520" h="5028" extrusionOk="0">
                    <a:moveTo>
                      <a:pt x="3519" y="0"/>
                    </a:moveTo>
                    <a:lnTo>
                      <a:pt x="3519" y="0"/>
                    </a:lnTo>
                    <a:cubicBezTo>
                      <a:pt x="1420" y="828"/>
                      <a:pt x="0" y="2810"/>
                      <a:pt x="178" y="4732"/>
                    </a:cubicBezTo>
                    <a:lnTo>
                      <a:pt x="355" y="5027"/>
                    </a:lnTo>
                    <a:cubicBezTo>
                      <a:pt x="1893" y="3578"/>
                      <a:pt x="2987" y="1834"/>
                      <a:pt x="35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1" name="Google Shape;261;p18"/>
              <p:cNvSpPr/>
              <p:nvPr/>
            </p:nvSpPr>
            <p:spPr>
              <a:xfrm>
                <a:off x="1565921" y="1918020"/>
                <a:ext cx="41232" cy="110811"/>
              </a:xfrm>
              <a:custGeom>
                <a:avLst/>
                <a:gdLst/>
                <a:ahLst/>
                <a:cxnLst/>
                <a:rect l="l" t="t" r="r" b="b"/>
                <a:pathLst>
                  <a:path w="2278" h="6123" extrusionOk="0">
                    <a:moveTo>
                      <a:pt x="829" y="1"/>
                    </a:moveTo>
                    <a:cubicBezTo>
                      <a:pt x="1" y="1982"/>
                      <a:pt x="385" y="4466"/>
                      <a:pt x="1834" y="6122"/>
                    </a:cubicBezTo>
                    <a:lnTo>
                      <a:pt x="2278" y="5738"/>
                    </a:lnTo>
                    <a:cubicBezTo>
                      <a:pt x="2130" y="3757"/>
                      <a:pt x="1657" y="1805"/>
                      <a:pt x="8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2" name="Google Shape;262;p18"/>
              <p:cNvSpPr/>
              <p:nvPr/>
            </p:nvSpPr>
            <p:spPr>
              <a:xfrm>
                <a:off x="1538085" y="1941584"/>
                <a:ext cx="65866" cy="82959"/>
              </a:xfrm>
              <a:custGeom>
                <a:avLst/>
                <a:gdLst/>
                <a:ahLst/>
                <a:cxnLst/>
                <a:rect l="l" t="t" r="r" b="b"/>
                <a:pathLst>
                  <a:path w="3639" h="4584" extrusionOk="0">
                    <a:moveTo>
                      <a:pt x="178" y="0"/>
                    </a:moveTo>
                    <a:lnTo>
                      <a:pt x="178" y="0"/>
                    </a:lnTo>
                    <a:cubicBezTo>
                      <a:pt x="1" y="1686"/>
                      <a:pt x="888" y="3460"/>
                      <a:pt x="2367" y="4318"/>
                    </a:cubicBezTo>
                    <a:lnTo>
                      <a:pt x="3638" y="4584"/>
                    </a:lnTo>
                    <a:cubicBezTo>
                      <a:pt x="3077" y="2691"/>
                      <a:pt x="1805" y="1035"/>
                      <a:pt x="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 name="Google Shape;263;p18"/>
              <p:cNvSpPr/>
              <p:nvPr/>
            </p:nvSpPr>
            <p:spPr>
              <a:xfrm>
                <a:off x="1578771" y="1915884"/>
                <a:ext cx="44978" cy="115082"/>
              </a:xfrm>
              <a:custGeom>
                <a:avLst/>
                <a:gdLst/>
                <a:ahLst/>
                <a:cxnLst/>
                <a:rect l="l" t="t" r="r" b="b"/>
                <a:pathLst>
                  <a:path w="2485" h="6359" extrusionOk="0">
                    <a:moveTo>
                      <a:pt x="1893" y="1"/>
                    </a:moveTo>
                    <a:lnTo>
                      <a:pt x="1893" y="1"/>
                    </a:lnTo>
                    <a:cubicBezTo>
                      <a:pt x="503" y="1745"/>
                      <a:pt x="0" y="4229"/>
                      <a:pt x="681" y="6359"/>
                    </a:cubicBezTo>
                    <a:lnTo>
                      <a:pt x="1450" y="5885"/>
                    </a:lnTo>
                    <a:cubicBezTo>
                      <a:pt x="2337" y="4082"/>
                      <a:pt x="2485" y="1923"/>
                      <a:pt x="18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 name="Google Shape;264;p18"/>
              <p:cNvSpPr/>
              <p:nvPr/>
            </p:nvSpPr>
            <p:spPr>
              <a:xfrm>
                <a:off x="1550410" y="2014829"/>
                <a:ext cx="74952" cy="254324"/>
              </a:xfrm>
              <a:custGeom>
                <a:avLst/>
                <a:gdLst/>
                <a:ahLst/>
                <a:cxnLst/>
                <a:rect l="l" t="t" r="r" b="b"/>
                <a:pathLst>
                  <a:path w="4141" h="14053" extrusionOk="0">
                    <a:moveTo>
                      <a:pt x="1744" y="1"/>
                    </a:moveTo>
                    <a:cubicBezTo>
                      <a:pt x="1252" y="1"/>
                      <a:pt x="724" y="295"/>
                      <a:pt x="444" y="744"/>
                    </a:cubicBezTo>
                    <a:cubicBezTo>
                      <a:pt x="0" y="1453"/>
                      <a:pt x="59" y="2311"/>
                      <a:pt x="148" y="3110"/>
                    </a:cubicBezTo>
                    <a:cubicBezTo>
                      <a:pt x="473" y="6777"/>
                      <a:pt x="1065" y="10384"/>
                      <a:pt x="1656" y="14051"/>
                    </a:cubicBezTo>
                    <a:cubicBezTo>
                      <a:pt x="1669" y="14052"/>
                      <a:pt x="1682" y="14053"/>
                      <a:pt x="1695" y="14053"/>
                    </a:cubicBezTo>
                    <a:cubicBezTo>
                      <a:pt x="2083" y="14053"/>
                      <a:pt x="2280" y="13625"/>
                      <a:pt x="2366" y="13253"/>
                    </a:cubicBezTo>
                    <a:cubicBezTo>
                      <a:pt x="3283" y="9497"/>
                      <a:pt x="3874" y="5653"/>
                      <a:pt x="4081" y="1808"/>
                    </a:cubicBezTo>
                    <a:cubicBezTo>
                      <a:pt x="4140" y="1453"/>
                      <a:pt x="4140" y="1039"/>
                      <a:pt x="3933" y="714"/>
                    </a:cubicBezTo>
                    <a:cubicBezTo>
                      <a:pt x="3805" y="479"/>
                      <a:pt x="3538" y="306"/>
                      <a:pt x="3288" y="306"/>
                    </a:cubicBezTo>
                    <a:cubicBezTo>
                      <a:pt x="3192" y="306"/>
                      <a:pt x="3099" y="331"/>
                      <a:pt x="3017" y="389"/>
                    </a:cubicBezTo>
                    <a:lnTo>
                      <a:pt x="2514" y="330"/>
                    </a:lnTo>
                    <a:cubicBezTo>
                      <a:pt x="2307" y="101"/>
                      <a:pt x="2032" y="1"/>
                      <a:pt x="17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65" name="Google Shape;265;p18"/>
            <p:cNvGrpSpPr/>
            <p:nvPr/>
          </p:nvGrpSpPr>
          <p:grpSpPr>
            <a:xfrm>
              <a:off x="6460945" y="4155274"/>
              <a:ext cx="1779618" cy="680752"/>
              <a:chOff x="1158083" y="1875109"/>
              <a:chExt cx="1096770" cy="419622"/>
            </a:xfrm>
          </p:grpSpPr>
          <p:sp>
            <p:nvSpPr>
              <p:cNvPr id="266" name="Google Shape;266;p18"/>
              <p:cNvSpPr/>
              <p:nvPr/>
            </p:nvSpPr>
            <p:spPr>
              <a:xfrm>
                <a:off x="1594300" y="1938906"/>
                <a:ext cx="63712" cy="90994"/>
              </a:xfrm>
              <a:custGeom>
                <a:avLst/>
                <a:gdLst/>
                <a:ahLst/>
                <a:cxnLst/>
                <a:rect l="l" t="t" r="r" b="b"/>
                <a:pathLst>
                  <a:path w="3520" h="5028" extrusionOk="0">
                    <a:moveTo>
                      <a:pt x="3519" y="0"/>
                    </a:moveTo>
                    <a:lnTo>
                      <a:pt x="3519" y="0"/>
                    </a:lnTo>
                    <a:cubicBezTo>
                      <a:pt x="1420" y="828"/>
                      <a:pt x="0" y="2810"/>
                      <a:pt x="178" y="4732"/>
                    </a:cubicBezTo>
                    <a:lnTo>
                      <a:pt x="355" y="5027"/>
                    </a:lnTo>
                    <a:cubicBezTo>
                      <a:pt x="1893" y="3578"/>
                      <a:pt x="2987" y="1834"/>
                      <a:pt x="35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 name="Google Shape;267;p18"/>
              <p:cNvSpPr/>
              <p:nvPr/>
            </p:nvSpPr>
            <p:spPr>
              <a:xfrm>
                <a:off x="1565921" y="1918020"/>
                <a:ext cx="41232" cy="110811"/>
              </a:xfrm>
              <a:custGeom>
                <a:avLst/>
                <a:gdLst/>
                <a:ahLst/>
                <a:cxnLst/>
                <a:rect l="l" t="t" r="r" b="b"/>
                <a:pathLst>
                  <a:path w="2278" h="6123" extrusionOk="0">
                    <a:moveTo>
                      <a:pt x="829" y="1"/>
                    </a:moveTo>
                    <a:cubicBezTo>
                      <a:pt x="1" y="1982"/>
                      <a:pt x="385" y="4466"/>
                      <a:pt x="1834" y="6122"/>
                    </a:cubicBezTo>
                    <a:lnTo>
                      <a:pt x="2278" y="5738"/>
                    </a:lnTo>
                    <a:cubicBezTo>
                      <a:pt x="2130" y="3757"/>
                      <a:pt x="1657" y="1805"/>
                      <a:pt x="8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 name="Google Shape;268;p18"/>
              <p:cNvSpPr/>
              <p:nvPr/>
            </p:nvSpPr>
            <p:spPr>
              <a:xfrm>
                <a:off x="1538085" y="1941584"/>
                <a:ext cx="65866" cy="82959"/>
              </a:xfrm>
              <a:custGeom>
                <a:avLst/>
                <a:gdLst/>
                <a:ahLst/>
                <a:cxnLst/>
                <a:rect l="l" t="t" r="r" b="b"/>
                <a:pathLst>
                  <a:path w="3639" h="4584" extrusionOk="0">
                    <a:moveTo>
                      <a:pt x="178" y="0"/>
                    </a:moveTo>
                    <a:lnTo>
                      <a:pt x="178" y="0"/>
                    </a:lnTo>
                    <a:cubicBezTo>
                      <a:pt x="1" y="1686"/>
                      <a:pt x="888" y="3460"/>
                      <a:pt x="2367" y="4318"/>
                    </a:cubicBezTo>
                    <a:lnTo>
                      <a:pt x="3638" y="4584"/>
                    </a:lnTo>
                    <a:cubicBezTo>
                      <a:pt x="3077" y="2691"/>
                      <a:pt x="1805" y="1035"/>
                      <a:pt x="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 name="Google Shape;269;p18"/>
              <p:cNvSpPr/>
              <p:nvPr/>
            </p:nvSpPr>
            <p:spPr>
              <a:xfrm>
                <a:off x="1578771" y="1915884"/>
                <a:ext cx="44978" cy="115082"/>
              </a:xfrm>
              <a:custGeom>
                <a:avLst/>
                <a:gdLst/>
                <a:ahLst/>
                <a:cxnLst/>
                <a:rect l="l" t="t" r="r" b="b"/>
                <a:pathLst>
                  <a:path w="2485" h="6359" extrusionOk="0">
                    <a:moveTo>
                      <a:pt x="1893" y="1"/>
                    </a:moveTo>
                    <a:lnTo>
                      <a:pt x="1893" y="1"/>
                    </a:lnTo>
                    <a:cubicBezTo>
                      <a:pt x="503" y="1745"/>
                      <a:pt x="0" y="4229"/>
                      <a:pt x="681" y="6359"/>
                    </a:cubicBezTo>
                    <a:lnTo>
                      <a:pt x="1450" y="5885"/>
                    </a:lnTo>
                    <a:cubicBezTo>
                      <a:pt x="2337" y="4082"/>
                      <a:pt x="2485" y="1923"/>
                      <a:pt x="18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 name="Google Shape;270;p18"/>
              <p:cNvSpPr/>
              <p:nvPr/>
            </p:nvSpPr>
            <p:spPr>
              <a:xfrm>
                <a:off x="1550410" y="2014829"/>
                <a:ext cx="74952" cy="254324"/>
              </a:xfrm>
              <a:custGeom>
                <a:avLst/>
                <a:gdLst/>
                <a:ahLst/>
                <a:cxnLst/>
                <a:rect l="l" t="t" r="r" b="b"/>
                <a:pathLst>
                  <a:path w="4141" h="14053" extrusionOk="0">
                    <a:moveTo>
                      <a:pt x="1744" y="1"/>
                    </a:moveTo>
                    <a:cubicBezTo>
                      <a:pt x="1252" y="1"/>
                      <a:pt x="724" y="295"/>
                      <a:pt x="444" y="744"/>
                    </a:cubicBezTo>
                    <a:cubicBezTo>
                      <a:pt x="0" y="1453"/>
                      <a:pt x="59" y="2311"/>
                      <a:pt x="148" y="3110"/>
                    </a:cubicBezTo>
                    <a:cubicBezTo>
                      <a:pt x="473" y="6777"/>
                      <a:pt x="1065" y="10384"/>
                      <a:pt x="1656" y="14051"/>
                    </a:cubicBezTo>
                    <a:cubicBezTo>
                      <a:pt x="1669" y="14052"/>
                      <a:pt x="1682" y="14053"/>
                      <a:pt x="1695" y="14053"/>
                    </a:cubicBezTo>
                    <a:cubicBezTo>
                      <a:pt x="2083" y="14053"/>
                      <a:pt x="2280" y="13625"/>
                      <a:pt x="2366" y="13253"/>
                    </a:cubicBezTo>
                    <a:cubicBezTo>
                      <a:pt x="3283" y="9497"/>
                      <a:pt x="3874" y="5653"/>
                      <a:pt x="4081" y="1808"/>
                    </a:cubicBezTo>
                    <a:cubicBezTo>
                      <a:pt x="4140" y="1453"/>
                      <a:pt x="4140" y="1039"/>
                      <a:pt x="3933" y="714"/>
                    </a:cubicBezTo>
                    <a:cubicBezTo>
                      <a:pt x="3805" y="479"/>
                      <a:pt x="3538" y="306"/>
                      <a:pt x="3288" y="306"/>
                    </a:cubicBezTo>
                    <a:cubicBezTo>
                      <a:pt x="3192" y="306"/>
                      <a:pt x="3099" y="331"/>
                      <a:pt x="3017" y="389"/>
                    </a:cubicBezTo>
                    <a:lnTo>
                      <a:pt x="2514" y="330"/>
                    </a:lnTo>
                    <a:cubicBezTo>
                      <a:pt x="2307" y="101"/>
                      <a:pt x="2032" y="1"/>
                      <a:pt x="17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 name="Google Shape;271;p18"/>
              <p:cNvSpPr/>
              <p:nvPr/>
            </p:nvSpPr>
            <p:spPr>
              <a:xfrm>
                <a:off x="1923995" y="1945766"/>
                <a:ext cx="63712" cy="119896"/>
              </a:xfrm>
              <a:custGeom>
                <a:avLst/>
                <a:gdLst/>
                <a:ahLst/>
                <a:cxnLst/>
                <a:rect l="l" t="t" r="r" b="b"/>
                <a:pathLst>
                  <a:path w="3520" h="6625" extrusionOk="0">
                    <a:moveTo>
                      <a:pt x="3520" y="0"/>
                    </a:moveTo>
                    <a:cubicBezTo>
                      <a:pt x="1302" y="1094"/>
                      <a:pt x="1" y="3667"/>
                      <a:pt x="385" y="6240"/>
                    </a:cubicBezTo>
                    <a:lnTo>
                      <a:pt x="563" y="6624"/>
                    </a:lnTo>
                    <a:cubicBezTo>
                      <a:pt x="2071" y="4761"/>
                      <a:pt x="3106" y="2455"/>
                      <a:pt x="352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 name="Google Shape;272;p18"/>
              <p:cNvSpPr/>
              <p:nvPr/>
            </p:nvSpPr>
            <p:spPr>
              <a:xfrm>
                <a:off x="1886005" y="1914184"/>
                <a:ext cx="46046" cy="152544"/>
              </a:xfrm>
              <a:custGeom>
                <a:avLst/>
                <a:gdLst/>
                <a:ahLst/>
                <a:cxnLst/>
                <a:rect l="l" t="t" r="r" b="b"/>
                <a:pathLst>
                  <a:path w="2544" h="8429" extrusionOk="0">
                    <a:moveTo>
                      <a:pt x="1449" y="0"/>
                    </a:moveTo>
                    <a:cubicBezTo>
                      <a:pt x="0" y="2455"/>
                      <a:pt x="148" y="5826"/>
                      <a:pt x="1774" y="8428"/>
                    </a:cubicBezTo>
                    <a:lnTo>
                      <a:pt x="2425" y="7985"/>
                    </a:lnTo>
                    <a:cubicBezTo>
                      <a:pt x="2543" y="5323"/>
                      <a:pt x="2218" y="2603"/>
                      <a:pt x="14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 name="Google Shape;273;p18"/>
              <p:cNvSpPr/>
              <p:nvPr/>
            </p:nvSpPr>
            <p:spPr>
              <a:xfrm>
                <a:off x="1873155" y="1981619"/>
                <a:ext cx="63712" cy="78688"/>
              </a:xfrm>
              <a:custGeom>
                <a:avLst/>
                <a:gdLst/>
                <a:ahLst/>
                <a:cxnLst/>
                <a:rect l="l" t="t" r="r" b="b"/>
                <a:pathLst>
                  <a:path w="3520" h="4348" extrusionOk="0">
                    <a:moveTo>
                      <a:pt x="89" y="0"/>
                    </a:moveTo>
                    <a:lnTo>
                      <a:pt x="89" y="0"/>
                    </a:lnTo>
                    <a:cubicBezTo>
                      <a:pt x="0" y="1597"/>
                      <a:pt x="917" y="3283"/>
                      <a:pt x="2337" y="4111"/>
                    </a:cubicBezTo>
                    <a:lnTo>
                      <a:pt x="3519" y="4348"/>
                    </a:lnTo>
                    <a:cubicBezTo>
                      <a:pt x="2898" y="2573"/>
                      <a:pt x="1656" y="1035"/>
                      <a:pt x="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 name="Google Shape;274;p18"/>
              <p:cNvSpPr/>
              <p:nvPr/>
            </p:nvSpPr>
            <p:spPr>
              <a:xfrm>
                <a:off x="1912231" y="1958073"/>
                <a:ext cx="39078" cy="108657"/>
              </a:xfrm>
              <a:custGeom>
                <a:avLst/>
                <a:gdLst/>
                <a:ahLst/>
                <a:cxnLst/>
                <a:rect l="l" t="t" r="r" b="b"/>
                <a:pathLst>
                  <a:path w="2159" h="6004" extrusionOk="0">
                    <a:moveTo>
                      <a:pt x="1508" y="0"/>
                    </a:moveTo>
                    <a:lnTo>
                      <a:pt x="1508" y="0"/>
                    </a:lnTo>
                    <a:cubicBezTo>
                      <a:pt x="296" y="1627"/>
                      <a:pt x="0" y="3963"/>
                      <a:pt x="739" y="6003"/>
                    </a:cubicBezTo>
                    <a:lnTo>
                      <a:pt x="1420" y="5501"/>
                    </a:lnTo>
                    <a:cubicBezTo>
                      <a:pt x="2129" y="3845"/>
                      <a:pt x="2159" y="1804"/>
                      <a:pt x="150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 name="Google Shape;275;p18"/>
              <p:cNvSpPr/>
              <p:nvPr/>
            </p:nvSpPr>
            <p:spPr>
              <a:xfrm>
                <a:off x="1888141" y="2051842"/>
                <a:ext cx="70138" cy="238815"/>
              </a:xfrm>
              <a:custGeom>
                <a:avLst/>
                <a:gdLst/>
                <a:ahLst/>
                <a:cxnLst/>
                <a:rect l="l" t="t" r="r" b="b"/>
                <a:pathLst>
                  <a:path w="3875" h="13196" extrusionOk="0">
                    <a:moveTo>
                      <a:pt x="1515" y="1"/>
                    </a:moveTo>
                    <a:cubicBezTo>
                      <a:pt x="1066" y="1"/>
                      <a:pt x="595" y="268"/>
                      <a:pt x="355" y="675"/>
                    </a:cubicBezTo>
                    <a:cubicBezTo>
                      <a:pt x="0" y="1296"/>
                      <a:pt x="89" y="2153"/>
                      <a:pt x="207" y="2893"/>
                    </a:cubicBezTo>
                    <a:cubicBezTo>
                      <a:pt x="740" y="6323"/>
                      <a:pt x="1479" y="9753"/>
                      <a:pt x="2248" y="13184"/>
                    </a:cubicBezTo>
                    <a:cubicBezTo>
                      <a:pt x="2279" y="13192"/>
                      <a:pt x="2309" y="13195"/>
                      <a:pt x="2338" y="13195"/>
                    </a:cubicBezTo>
                    <a:cubicBezTo>
                      <a:pt x="2638" y="13195"/>
                      <a:pt x="2815" y="12795"/>
                      <a:pt x="2869" y="12444"/>
                    </a:cubicBezTo>
                    <a:cubicBezTo>
                      <a:pt x="3490" y="8955"/>
                      <a:pt x="3815" y="5347"/>
                      <a:pt x="3874" y="1739"/>
                    </a:cubicBezTo>
                    <a:cubicBezTo>
                      <a:pt x="3874" y="1414"/>
                      <a:pt x="3874" y="1029"/>
                      <a:pt x="3667" y="704"/>
                    </a:cubicBezTo>
                    <a:cubicBezTo>
                      <a:pt x="3537" y="486"/>
                      <a:pt x="3278" y="301"/>
                      <a:pt x="3032" y="301"/>
                    </a:cubicBezTo>
                    <a:cubicBezTo>
                      <a:pt x="2944" y="301"/>
                      <a:pt x="2858" y="324"/>
                      <a:pt x="2780" y="379"/>
                    </a:cubicBezTo>
                    <a:lnTo>
                      <a:pt x="2248" y="320"/>
                    </a:lnTo>
                    <a:cubicBezTo>
                      <a:pt x="2048" y="98"/>
                      <a:pt x="1785" y="1"/>
                      <a:pt x="15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 name="Google Shape;276;p18"/>
              <p:cNvSpPr/>
              <p:nvPr/>
            </p:nvSpPr>
            <p:spPr>
              <a:xfrm>
                <a:off x="1899381" y="2153429"/>
                <a:ext cx="22498" cy="10714"/>
              </a:xfrm>
              <a:custGeom>
                <a:avLst/>
                <a:gdLst/>
                <a:ahLst/>
                <a:cxnLst/>
                <a:rect l="l" t="t" r="r" b="b"/>
                <a:pathLst>
                  <a:path w="1243" h="592" extrusionOk="0">
                    <a:moveTo>
                      <a:pt x="266" y="0"/>
                    </a:moveTo>
                    <a:cubicBezTo>
                      <a:pt x="178" y="0"/>
                      <a:pt x="119" y="30"/>
                      <a:pt x="59" y="89"/>
                    </a:cubicBezTo>
                    <a:cubicBezTo>
                      <a:pt x="30" y="118"/>
                      <a:pt x="0" y="178"/>
                      <a:pt x="0" y="266"/>
                    </a:cubicBezTo>
                    <a:cubicBezTo>
                      <a:pt x="0" y="325"/>
                      <a:pt x="30" y="414"/>
                      <a:pt x="59" y="444"/>
                    </a:cubicBezTo>
                    <a:lnTo>
                      <a:pt x="119" y="473"/>
                    </a:lnTo>
                    <a:cubicBezTo>
                      <a:pt x="178" y="532"/>
                      <a:pt x="207" y="532"/>
                      <a:pt x="266" y="532"/>
                    </a:cubicBezTo>
                    <a:cubicBezTo>
                      <a:pt x="503" y="562"/>
                      <a:pt x="740" y="592"/>
                      <a:pt x="1006" y="592"/>
                    </a:cubicBezTo>
                    <a:cubicBezTo>
                      <a:pt x="1065" y="592"/>
                      <a:pt x="1154" y="562"/>
                      <a:pt x="1183" y="532"/>
                    </a:cubicBezTo>
                    <a:cubicBezTo>
                      <a:pt x="1213" y="473"/>
                      <a:pt x="1242" y="414"/>
                      <a:pt x="1242" y="325"/>
                    </a:cubicBezTo>
                    <a:cubicBezTo>
                      <a:pt x="1242" y="266"/>
                      <a:pt x="1213" y="178"/>
                      <a:pt x="1183" y="148"/>
                    </a:cubicBezTo>
                    <a:lnTo>
                      <a:pt x="1154" y="118"/>
                    </a:lnTo>
                    <a:cubicBezTo>
                      <a:pt x="1095" y="89"/>
                      <a:pt x="1065" y="89"/>
                      <a:pt x="1006" y="89"/>
                    </a:cubicBezTo>
                    <a:cubicBezTo>
                      <a:pt x="740" y="30"/>
                      <a:pt x="503" y="0"/>
                      <a:pt x="266" y="0"/>
                    </a:cubicBezTo>
                    <a:close/>
                  </a:path>
                </a:pathLst>
              </a:custGeom>
              <a:solidFill>
                <a:srgbClr val="E086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 name="Google Shape;277;p18"/>
              <p:cNvSpPr/>
              <p:nvPr/>
            </p:nvSpPr>
            <p:spPr>
              <a:xfrm>
                <a:off x="1934710" y="2185535"/>
                <a:ext cx="18752" cy="9646"/>
              </a:xfrm>
              <a:custGeom>
                <a:avLst/>
                <a:gdLst/>
                <a:ahLst/>
                <a:cxnLst/>
                <a:rect l="l" t="t" r="r" b="b"/>
                <a:pathLst>
                  <a:path w="1036" h="533" extrusionOk="0">
                    <a:moveTo>
                      <a:pt x="266" y="1"/>
                    </a:moveTo>
                    <a:cubicBezTo>
                      <a:pt x="178" y="1"/>
                      <a:pt x="118" y="30"/>
                      <a:pt x="59" y="89"/>
                    </a:cubicBezTo>
                    <a:cubicBezTo>
                      <a:pt x="30" y="119"/>
                      <a:pt x="0" y="178"/>
                      <a:pt x="0" y="267"/>
                    </a:cubicBezTo>
                    <a:cubicBezTo>
                      <a:pt x="0" y="326"/>
                      <a:pt x="30" y="415"/>
                      <a:pt x="59" y="444"/>
                    </a:cubicBezTo>
                    <a:cubicBezTo>
                      <a:pt x="148" y="474"/>
                      <a:pt x="178" y="533"/>
                      <a:pt x="266" y="533"/>
                    </a:cubicBezTo>
                    <a:lnTo>
                      <a:pt x="769" y="533"/>
                    </a:lnTo>
                    <a:cubicBezTo>
                      <a:pt x="858" y="533"/>
                      <a:pt x="917" y="474"/>
                      <a:pt x="976" y="444"/>
                    </a:cubicBezTo>
                    <a:cubicBezTo>
                      <a:pt x="1006" y="415"/>
                      <a:pt x="1035" y="326"/>
                      <a:pt x="1035" y="267"/>
                    </a:cubicBezTo>
                    <a:cubicBezTo>
                      <a:pt x="1035" y="178"/>
                      <a:pt x="1006" y="119"/>
                      <a:pt x="976" y="89"/>
                    </a:cubicBezTo>
                    <a:cubicBezTo>
                      <a:pt x="917" y="30"/>
                      <a:pt x="858" y="1"/>
                      <a:pt x="769" y="1"/>
                    </a:cubicBezTo>
                    <a:close/>
                  </a:path>
                </a:pathLst>
              </a:custGeom>
              <a:solidFill>
                <a:srgbClr val="E086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 name="Google Shape;278;p18"/>
              <p:cNvSpPr/>
              <p:nvPr/>
            </p:nvSpPr>
            <p:spPr>
              <a:xfrm>
                <a:off x="1910620" y="2208557"/>
                <a:ext cx="18209" cy="9103"/>
              </a:xfrm>
              <a:custGeom>
                <a:avLst/>
                <a:gdLst/>
                <a:ahLst/>
                <a:cxnLst/>
                <a:rect l="l" t="t" r="r" b="b"/>
                <a:pathLst>
                  <a:path w="1006" h="503" extrusionOk="0">
                    <a:moveTo>
                      <a:pt x="296" y="0"/>
                    </a:moveTo>
                    <a:cubicBezTo>
                      <a:pt x="237" y="0"/>
                      <a:pt x="148" y="0"/>
                      <a:pt x="119" y="30"/>
                    </a:cubicBezTo>
                    <a:cubicBezTo>
                      <a:pt x="89" y="59"/>
                      <a:pt x="0" y="148"/>
                      <a:pt x="0" y="178"/>
                    </a:cubicBezTo>
                    <a:cubicBezTo>
                      <a:pt x="0" y="237"/>
                      <a:pt x="0" y="325"/>
                      <a:pt x="30" y="355"/>
                    </a:cubicBezTo>
                    <a:cubicBezTo>
                      <a:pt x="30" y="444"/>
                      <a:pt x="89" y="473"/>
                      <a:pt x="148" y="473"/>
                    </a:cubicBezTo>
                    <a:cubicBezTo>
                      <a:pt x="326" y="503"/>
                      <a:pt x="562" y="503"/>
                      <a:pt x="740" y="503"/>
                    </a:cubicBezTo>
                    <a:cubicBezTo>
                      <a:pt x="828" y="503"/>
                      <a:pt x="888" y="473"/>
                      <a:pt x="917" y="444"/>
                    </a:cubicBezTo>
                    <a:cubicBezTo>
                      <a:pt x="976" y="385"/>
                      <a:pt x="1006" y="325"/>
                      <a:pt x="1006" y="237"/>
                    </a:cubicBezTo>
                    <a:cubicBezTo>
                      <a:pt x="1006" y="178"/>
                      <a:pt x="976" y="89"/>
                      <a:pt x="917" y="59"/>
                    </a:cubicBezTo>
                    <a:cubicBezTo>
                      <a:pt x="888" y="30"/>
                      <a:pt x="828" y="0"/>
                      <a:pt x="740" y="0"/>
                    </a:cubicBezTo>
                    <a:close/>
                  </a:path>
                </a:pathLst>
              </a:custGeom>
              <a:solidFill>
                <a:srgbClr val="E086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 name="Google Shape;279;p18"/>
              <p:cNvSpPr/>
              <p:nvPr/>
            </p:nvSpPr>
            <p:spPr>
              <a:xfrm>
                <a:off x="1772000" y="1898131"/>
                <a:ext cx="63712" cy="90994"/>
              </a:xfrm>
              <a:custGeom>
                <a:avLst/>
                <a:gdLst/>
                <a:ahLst/>
                <a:cxnLst/>
                <a:rect l="l" t="t" r="r" b="b"/>
                <a:pathLst>
                  <a:path w="3520" h="5028" extrusionOk="0">
                    <a:moveTo>
                      <a:pt x="3519" y="0"/>
                    </a:moveTo>
                    <a:lnTo>
                      <a:pt x="3519" y="0"/>
                    </a:lnTo>
                    <a:cubicBezTo>
                      <a:pt x="1420" y="828"/>
                      <a:pt x="0" y="2810"/>
                      <a:pt x="178" y="4732"/>
                    </a:cubicBezTo>
                    <a:lnTo>
                      <a:pt x="355" y="5027"/>
                    </a:lnTo>
                    <a:cubicBezTo>
                      <a:pt x="1893" y="3578"/>
                      <a:pt x="2987" y="1834"/>
                      <a:pt x="35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 name="Google Shape;280;p18"/>
              <p:cNvSpPr/>
              <p:nvPr/>
            </p:nvSpPr>
            <p:spPr>
              <a:xfrm>
                <a:off x="1743621" y="1877245"/>
                <a:ext cx="41232" cy="110811"/>
              </a:xfrm>
              <a:custGeom>
                <a:avLst/>
                <a:gdLst/>
                <a:ahLst/>
                <a:cxnLst/>
                <a:rect l="l" t="t" r="r" b="b"/>
                <a:pathLst>
                  <a:path w="2278" h="6123" extrusionOk="0">
                    <a:moveTo>
                      <a:pt x="829" y="1"/>
                    </a:moveTo>
                    <a:cubicBezTo>
                      <a:pt x="1" y="1982"/>
                      <a:pt x="385" y="4466"/>
                      <a:pt x="1834" y="6122"/>
                    </a:cubicBezTo>
                    <a:lnTo>
                      <a:pt x="2278" y="5738"/>
                    </a:lnTo>
                    <a:cubicBezTo>
                      <a:pt x="2130" y="3757"/>
                      <a:pt x="1657" y="1805"/>
                      <a:pt x="8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 name="Google Shape;281;p18"/>
              <p:cNvSpPr/>
              <p:nvPr/>
            </p:nvSpPr>
            <p:spPr>
              <a:xfrm>
                <a:off x="1715785" y="1900809"/>
                <a:ext cx="65866" cy="82959"/>
              </a:xfrm>
              <a:custGeom>
                <a:avLst/>
                <a:gdLst/>
                <a:ahLst/>
                <a:cxnLst/>
                <a:rect l="l" t="t" r="r" b="b"/>
                <a:pathLst>
                  <a:path w="3639" h="4584" extrusionOk="0">
                    <a:moveTo>
                      <a:pt x="178" y="0"/>
                    </a:moveTo>
                    <a:lnTo>
                      <a:pt x="178" y="0"/>
                    </a:lnTo>
                    <a:cubicBezTo>
                      <a:pt x="1" y="1686"/>
                      <a:pt x="888" y="3460"/>
                      <a:pt x="2367" y="4318"/>
                    </a:cubicBezTo>
                    <a:lnTo>
                      <a:pt x="3638" y="4584"/>
                    </a:lnTo>
                    <a:cubicBezTo>
                      <a:pt x="3077" y="2691"/>
                      <a:pt x="1805" y="1035"/>
                      <a:pt x="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 name="Google Shape;282;p18"/>
              <p:cNvSpPr/>
              <p:nvPr/>
            </p:nvSpPr>
            <p:spPr>
              <a:xfrm>
                <a:off x="1756471" y="1875109"/>
                <a:ext cx="44978" cy="115082"/>
              </a:xfrm>
              <a:custGeom>
                <a:avLst/>
                <a:gdLst/>
                <a:ahLst/>
                <a:cxnLst/>
                <a:rect l="l" t="t" r="r" b="b"/>
                <a:pathLst>
                  <a:path w="2485" h="6359" extrusionOk="0">
                    <a:moveTo>
                      <a:pt x="1893" y="1"/>
                    </a:moveTo>
                    <a:lnTo>
                      <a:pt x="1893" y="1"/>
                    </a:lnTo>
                    <a:cubicBezTo>
                      <a:pt x="503" y="1745"/>
                      <a:pt x="0" y="4229"/>
                      <a:pt x="681" y="6359"/>
                    </a:cubicBezTo>
                    <a:lnTo>
                      <a:pt x="1450" y="5885"/>
                    </a:lnTo>
                    <a:cubicBezTo>
                      <a:pt x="2337" y="4082"/>
                      <a:pt x="2485" y="1923"/>
                      <a:pt x="18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 name="Google Shape;283;p18"/>
              <p:cNvSpPr/>
              <p:nvPr/>
            </p:nvSpPr>
            <p:spPr>
              <a:xfrm>
                <a:off x="1728110" y="1974054"/>
                <a:ext cx="74952" cy="254324"/>
              </a:xfrm>
              <a:custGeom>
                <a:avLst/>
                <a:gdLst/>
                <a:ahLst/>
                <a:cxnLst/>
                <a:rect l="l" t="t" r="r" b="b"/>
                <a:pathLst>
                  <a:path w="4141" h="14053" extrusionOk="0">
                    <a:moveTo>
                      <a:pt x="1744" y="1"/>
                    </a:moveTo>
                    <a:cubicBezTo>
                      <a:pt x="1252" y="1"/>
                      <a:pt x="724" y="295"/>
                      <a:pt x="444" y="744"/>
                    </a:cubicBezTo>
                    <a:cubicBezTo>
                      <a:pt x="0" y="1453"/>
                      <a:pt x="59" y="2311"/>
                      <a:pt x="148" y="3110"/>
                    </a:cubicBezTo>
                    <a:cubicBezTo>
                      <a:pt x="473" y="6777"/>
                      <a:pt x="1065" y="10384"/>
                      <a:pt x="1656" y="14051"/>
                    </a:cubicBezTo>
                    <a:cubicBezTo>
                      <a:pt x="1669" y="14052"/>
                      <a:pt x="1682" y="14053"/>
                      <a:pt x="1695" y="14053"/>
                    </a:cubicBezTo>
                    <a:cubicBezTo>
                      <a:pt x="2083" y="14053"/>
                      <a:pt x="2280" y="13625"/>
                      <a:pt x="2366" y="13253"/>
                    </a:cubicBezTo>
                    <a:cubicBezTo>
                      <a:pt x="3283" y="9497"/>
                      <a:pt x="3874" y="5653"/>
                      <a:pt x="4081" y="1808"/>
                    </a:cubicBezTo>
                    <a:cubicBezTo>
                      <a:pt x="4140" y="1453"/>
                      <a:pt x="4140" y="1039"/>
                      <a:pt x="3933" y="714"/>
                    </a:cubicBezTo>
                    <a:cubicBezTo>
                      <a:pt x="3805" y="479"/>
                      <a:pt x="3538" y="306"/>
                      <a:pt x="3288" y="306"/>
                    </a:cubicBezTo>
                    <a:cubicBezTo>
                      <a:pt x="3192" y="306"/>
                      <a:pt x="3099" y="331"/>
                      <a:pt x="3017" y="389"/>
                    </a:cubicBezTo>
                    <a:lnTo>
                      <a:pt x="2514" y="330"/>
                    </a:lnTo>
                    <a:cubicBezTo>
                      <a:pt x="2307" y="101"/>
                      <a:pt x="2032" y="1"/>
                      <a:pt x="17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 name="Google Shape;284;p18"/>
              <p:cNvSpPr/>
              <p:nvPr/>
            </p:nvSpPr>
            <p:spPr>
              <a:xfrm>
                <a:off x="1771457" y="2115965"/>
                <a:ext cx="19295" cy="10171"/>
              </a:xfrm>
              <a:custGeom>
                <a:avLst/>
                <a:gdLst/>
                <a:ahLst/>
                <a:cxnLst/>
                <a:rect l="l" t="t" r="r" b="b"/>
                <a:pathLst>
                  <a:path w="1066" h="562" extrusionOk="0">
                    <a:moveTo>
                      <a:pt x="829" y="0"/>
                    </a:moveTo>
                    <a:cubicBezTo>
                      <a:pt x="622" y="0"/>
                      <a:pt x="444" y="0"/>
                      <a:pt x="267" y="30"/>
                    </a:cubicBezTo>
                    <a:cubicBezTo>
                      <a:pt x="178" y="30"/>
                      <a:pt x="119" y="89"/>
                      <a:pt x="89" y="118"/>
                    </a:cubicBezTo>
                    <a:cubicBezTo>
                      <a:pt x="30" y="148"/>
                      <a:pt x="1" y="237"/>
                      <a:pt x="1" y="296"/>
                    </a:cubicBezTo>
                    <a:cubicBezTo>
                      <a:pt x="1" y="385"/>
                      <a:pt x="30" y="444"/>
                      <a:pt x="89" y="473"/>
                    </a:cubicBezTo>
                    <a:cubicBezTo>
                      <a:pt x="148" y="532"/>
                      <a:pt x="178" y="562"/>
                      <a:pt x="267" y="562"/>
                    </a:cubicBezTo>
                    <a:cubicBezTo>
                      <a:pt x="444" y="562"/>
                      <a:pt x="622" y="562"/>
                      <a:pt x="829" y="532"/>
                    </a:cubicBezTo>
                    <a:cubicBezTo>
                      <a:pt x="888" y="532"/>
                      <a:pt x="976" y="473"/>
                      <a:pt x="1006" y="444"/>
                    </a:cubicBezTo>
                    <a:cubicBezTo>
                      <a:pt x="1036" y="414"/>
                      <a:pt x="1065" y="325"/>
                      <a:pt x="1065" y="266"/>
                    </a:cubicBezTo>
                    <a:cubicBezTo>
                      <a:pt x="1065" y="178"/>
                      <a:pt x="1036" y="118"/>
                      <a:pt x="1006" y="89"/>
                    </a:cubicBezTo>
                    <a:cubicBezTo>
                      <a:pt x="976" y="30"/>
                      <a:pt x="888" y="0"/>
                      <a:pt x="829" y="0"/>
                    </a:cubicBezTo>
                    <a:close/>
                  </a:path>
                </a:pathLst>
              </a:custGeom>
              <a:solidFill>
                <a:srgbClr val="E086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 name="Google Shape;285;p18"/>
              <p:cNvSpPr/>
              <p:nvPr/>
            </p:nvSpPr>
            <p:spPr>
              <a:xfrm>
                <a:off x="1743096" y="2141646"/>
                <a:ext cx="20344" cy="9121"/>
              </a:xfrm>
              <a:custGeom>
                <a:avLst/>
                <a:gdLst/>
                <a:ahLst/>
                <a:cxnLst/>
                <a:rect l="l" t="t" r="r" b="b"/>
                <a:pathLst>
                  <a:path w="1124" h="504" extrusionOk="0">
                    <a:moveTo>
                      <a:pt x="237" y="1"/>
                    </a:moveTo>
                    <a:cubicBezTo>
                      <a:pt x="207" y="1"/>
                      <a:pt x="178" y="1"/>
                      <a:pt x="118" y="30"/>
                    </a:cubicBezTo>
                    <a:cubicBezTo>
                      <a:pt x="89" y="60"/>
                      <a:pt x="0" y="148"/>
                      <a:pt x="0" y="178"/>
                    </a:cubicBezTo>
                    <a:cubicBezTo>
                      <a:pt x="0" y="237"/>
                      <a:pt x="0" y="326"/>
                      <a:pt x="59" y="355"/>
                    </a:cubicBezTo>
                    <a:cubicBezTo>
                      <a:pt x="59" y="385"/>
                      <a:pt x="118" y="474"/>
                      <a:pt x="207" y="474"/>
                    </a:cubicBezTo>
                    <a:cubicBezTo>
                      <a:pt x="414" y="503"/>
                      <a:pt x="651" y="503"/>
                      <a:pt x="858" y="503"/>
                    </a:cubicBezTo>
                    <a:cubicBezTo>
                      <a:pt x="917" y="503"/>
                      <a:pt x="947" y="503"/>
                      <a:pt x="976" y="474"/>
                    </a:cubicBezTo>
                    <a:cubicBezTo>
                      <a:pt x="1006" y="474"/>
                      <a:pt x="1065" y="444"/>
                      <a:pt x="1065" y="444"/>
                    </a:cubicBezTo>
                    <a:cubicBezTo>
                      <a:pt x="1094" y="385"/>
                      <a:pt x="1124" y="326"/>
                      <a:pt x="1124" y="237"/>
                    </a:cubicBezTo>
                    <a:cubicBezTo>
                      <a:pt x="1124" y="178"/>
                      <a:pt x="1094" y="89"/>
                      <a:pt x="1065" y="60"/>
                    </a:cubicBezTo>
                    <a:cubicBezTo>
                      <a:pt x="1006" y="30"/>
                      <a:pt x="947" y="1"/>
                      <a:pt x="858" y="1"/>
                    </a:cubicBezTo>
                    <a:cubicBezTo>
                      <a:pt x="769" y="15"/>
                      <a:pt x="680" y="23"/>
                      <a:pt x="592" y="23"/>
                    </a:cubicBezTo>
                    <a:cubicBezTo>
                      <a:pt x="503" y="23"/>
                      <a:pt x="414" y="15"/>
                      <a:pt x="325" y="1"/>
                    </a:cubicBezTo>
                    <a:close/>
                  </a:path>
                </a:pathLst>
              </a:custGeom>
              <a:solidFill>
                <a:srgbClr val="E086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 name="Google Shape;286;p18"/>
              <p:cNvSpPr/>
              <p:nvPr/>
            </p:nvSpPr>
            <p:spPr>
              <a:xfrm>
                <a:off x="1158083" y="2102789"/>
                <a:ext cx="1096770" cy="191942"/>
              </a:xfrm>
              <a:custGeom>
                <a:avLst/>
                <a:gdLst/>
                <a:ahLst/>
                <a:cxnLst/>
                <a:rect l="l" t="t" r="r" b="b"/>
                <a:pathLst>
                  <a:path w="60595" h="10606" extrusionOk="0">
                    <a:moveTo>
                      <a:pt x="36111" y="0"/>
                    </a:moveTo>
                    <a:cubicBezTo>
                      <a:pt x="33705" y="0"/>
                      <a:pt x="31266" y="1121"/>
                      <a:pt x="29750" y="3242"/>
                    </a:cubicBezTo>
                    <a:cubicBezTo>
                      <a:pt x="29168" y="2808"/>
                      <a:pt x="28465" y="2597"/>
                      <a:pt x="27755" y="2597"/>
                    </a:cubicBezTo>
                    <a:cubicBezTo>
                      <a:pt x="26770" y="2597"/>
                      <a:pt x="25770" y="3001"/>
                      <a:pt x="25048" y="3774"/>
                    </a:cubicBezTo>
                    <a:cubicBezTo>
                      <a:pt x="24342" y="2432"/>
                      <a:pt x="22962" y="1784"/>
                      <a:pt x="21592" y="1784"/>
                    </a:cubicBezTo>
                    <a:cubicBezTo>
                      <a:pt x="21242" y="1784"/>
                      <a:pt x="20891" y="1827"/>
                      <a:pt x="20553" y="1911"/>
                    </a:cubicBezTo>
                    <a:cubicBezTo>
                      <a:pt x="18897" y="2325"/>
                      <a:pt x="17448" y="3508"/>
                      <a:pt x="16118" y="4720"/>
                    </a:cubicBezTo>
                    <a:cubicBezTo>
                      <a:pt x="15496" y="5312"/>
                      <a:pt x="14787" y="5933"/>
                      <a:pt x="13959" y="5933"/>
                    </a:cubicBezTo>
                    <a:cubicBezTo>
                      <a:pt x="13190" y="5933"/>
                      <a:pt x="12539" y="5401"/>
                      <a:pt x="11800" y="5253"/>
                    </a:cubicBezTo>
                    <a:cubicBezTo>
                      <a:pt x="11661" y="5225"/>
                      <a:pt x="11525" y="5212"/>
                      <a:pt x="11390" y="5212"/>
                    </a:cubicBezTo>
                    <a:cubicBezTo>
                      <a:pt x="9521" y="5212"/>
                      <a:pt x="8053" y="7725"/>
                      <a:pt x="6122" y="7973"/>
                    </a:cubicBezTo>
                    <a:cubicBezTo>
                      <a:pt x="5993" y="7998"/>
                      <a:pt x="5862" y="8006"/>
                      <a:pt x="5728" y="8006"/>
                    </a:cubicBezTo>
                    <a:cubicBezTo>
                      <a:pt x="5372" y="8006"/>
                      <a:pt x="5001" y="7944"/>
                      <a:pt x="4614" y="7944"/>
                    </a:cubicBezTo>
                    <a:cubicBezTo>
                      <a:pt x="4541" y="7940"/>
                      <a:pt x="4467" y="7938"/>
                      <a:pt x="4394" y="7938"/>
                    </a:cubicBezTo>
                    <a:cubicBezTo>
                      <a:pt x="2721" y="7938"/>
                      <a:pt x="1049" y="8898"/>
                      <a:pt x="1" y="10428"/>
                    </a:cubicBezTo>
                    <a:lnTo>
                      <a:pt x="60594" y="10605"/>
                    </a:lnTo>
                    <a:cubicBezTo>
                      <a:pt x="59855" y="9600"/>
                      <a:pt x="58761" y="8890"/>
                      <a:pt x="57637" y="8742"/>
                    </a:cubicBezTo>
                    <a:cubicBezTo>
                      <a:pt x="56987" y="8654"/>
                      <a:pt x="56306" y="8713"/>
                      <a:pt x="55774" y="8269"/>
                    </a:cubicBezTo>
                    <a:cubicBezTo>
                      <a:pt x="55153" y="7796"/>
                      <a:pt x="54976" y="6731"/>
                      <a:pt x="54266" y="6347"/>
                    </a:cubicBezTo>
                    <a:cubicBezTo>
                      <a:pt x="54080" y="6251"/>
                      <a:pt x="53893" y="6212"/>
                      <a:pt x="53704" y="6212"/>
                    </a:cubicBezTo>
                    <a:cubicBezTo>
                      <a:pt x="52897" y="6212"/>
                      <a:pt x="52058" y="6920"/>
                      <a:pt x="51220" y="6968"/>
                    </a:cubicBezTo>
                    <a:cubicBezTo>
                      <a:pt x="51188" y="6970"/>
                      <a:pt x="51156" y="6971"/>
                      <a:pt x="51124" y="6971"/>
                    </a:cubicBezTo>
                    <a:cubicBezTo>
                      <a:pt x="49273" y="6971"/>
                      <a:pt x="48057" y="3905"/>
                      <a:pt x="46359" y="3905"/>
                    </a:cubicBezTo>
                    <a:cubicBezTo>
                      <a:pt x="46209" y="3905"/>
                      <a:pt x="46055" y="3929"/>
                      <a:pt x="45897" y="3981"/>
                    </a:cubicBezTo>
                    <a:cubicBezTo>
                      <a:pt x="45485" y="4119"/>
                      <a:pt x="45123" y="4460"/>
                      <a:pt x="44718" y="4460"/>
                    </a:cubicBezTo>
                    <a:cubicBezTo>
                      <a:pt x="44688" y="4460"/>
                      <a:pt x="44657" y="4458"/>
                      <a:pt x="44625" y="4454"/>
                    </a:cubicBezTo>
                    <a:cubicBezTo>
                      <a:pt x="44182" y="4425"/>
                      <a:pt x="43827" y="4011"/>
                      <a:pt x="43502" y="3685"/>
                    </a:cubicBezTo>
                    <a:cubicBezTo>
                      <a:pt x="41609" y="1645"/>
                      <a:pt x="39184" y="225"/>
                      <a:pt x="36641" y="18"/>
                    </a:cubicBezTo>
                    <a:cubicBezTo>
                      <a:pt x="36465" y="6"/>
                      <a:pt x="36288" y="0"/>
                      <a:pt x="361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 name="Google Shape;287;p18"/>
              <p:cNvSpPr/>
              <p:nvPr/>
            </p:nvSpPr>
            <p:spPr>
              <a:xfrm>
                <a:off x="1795547" y="2102789"/>
                <a:ext cx="458201" cy="191942"/>
              </a:xfrm>
              <a:custGeom>
                <a:avLst/>
                <a:gdLst/>
                <a:ahLst/>
                <a:cxnLst/>
                <a:rect l="l" t="t" r="r" b="b"/>
                <a:pathLst>
                  <a:path w="25315" h="10606" extrusionOk="0">
                    <a:moveTo>
                      <a:pt x="880" y="1"/>
                    </a:moveTo>
                    <a:cubicBezTo>
                      <a:pt x="575" y="1"/>
                      <a:pt x="282" y="21"/>
                      <a:pt x="0" y="78"/>
                    </a:cubicBezTo>
                    <a:cubicBezTo>
                      <a:pt x="2455" y="1142"/>
                      <a:pt x="4525" y="3271"/>
                      <a:pt x="5589" y="5992"/>
                    </a:cubicBezTo>
                    <a:cubicBezTo>
                      <a:pt x="6053" y="5799"/>
                      <a:pt x="6537" y="5708"/>
                      <a:pt x="7021" y="5708"/>
                    </a:cubicBezTo>
                    <a:cubicBezTo>
                      <a:pt x="8543" y="5708"/>
                      <a:pt x="10060" y="6611"/>
                      <a:pt x="10912" y="8092"/>
                    </a:cubicBezTo>
                    <a:cubicBezTo>
                      <a:pt x="11291" y="7919"/>
                      <a:pt x="11699" y="7835"/>
                      <a:pt x="12110" y="7835"/>
                    </a:cubicBezTo>
                    <a:cubicBezTo>
                      <a:pt x="13177" y="7835"/>
                      <a:pt x="14264" y="8398"/>
                      <a:pt x="14905" y="9422"/>
                    </a:cubicBezTo>
                    <a:cubicBezTo>
                      <a:pt x="15171" y="9807"/>
                      <a:pt x="15378" y="10310"/>
                      <a:pt x="15762" y="10517"/>
                    </a:cubicBezTo>
                    <a:cubicBezTo>
                      <a:pt x="15792" y="10517"/>
                      <a:pt x="15792" y="10546"/>
                      <a:pt x="15822" y="10546"/>
                    </a:cubicBezTo>
                    <a:lnTo>
                      <a:pt x="25314" y="10605"/>
                    </a:lnTo>
                    <a:cubicBezTo>
                      <a:pt x="24634" y="9600"/>
                      <a:pt x="23540" y="8949"/>
                      <a:pt x="22416" y="8742"/>
                    </a:cubicBezTo>
                    <a:cubicBezTo>
                      <a:pt x="21766" y="8683"/>
                      <a:pt x="21085" y="8713"/>
                      <a:pt x="20553" y="8269"/>
                    </a:cubicBezTo>
                    <a:cubicBezTo>
                      <a:pt x="19932" y="7766"/>
                      <a:pt x="19755" y="6731"/>
                      <a:pt x="19045" y="6347"/>
                    </a:cubicBezTo>
                    <a:cubicBezTo>
                      <a:pt x="18859" y="6251"/>
                      <a:pt x="18674" y="6212"/>
                      <a:pt x="18488" y="6212"/>
                    </a:cubicBezTo>
                    <a:cubicBezTo>
                      <a:pt x="17694" y="6212"/>
                      <a:pt x="16885" y="6920"/>
                      <a:pt x="15999" y="6968"/>
                    </a:cubicBezTo>
                    <a:cubicBezTo>
                      <a:pt x="15967" y="6970"/>
                      <a:pt x="15935" y="6971"/>
                      <a:pt x="15903" y="6971"/>
                    </a:cubicBezTo>
                    <a:cubicBezTo>
                      <a:pt x="14052" y="6971"/>
                      <a:pt x="12836" y="3905"/>
                      <a:pt x="11138" y="3905"/>
                    </a:cubicBezTo>
                    <a:cubicBezTo>
                      <a:pt x="10988" y="3905"/>
                      <a:pt x="10834" y="3929"/>
                      <a:pt x="10676" y="3981"/>
                    </a:cubicBezTo>
                    <a:cubicBezTo>
                      <a:pt x="10264" y="4119"/>
                      <a:pt x="9902" y="4460"/>
                      <a:pt x="9497" y="4460"/>
                    </a:cubicBezTo>
                    <a:cubicBezTo>
                      <a:pt x="9467" y="4460"/>
                      <a:pt x="9436" y="4458"/>
                      <a:pt x="9404" y="4454"/>
                    </a:cubicBezTo>
                    <a:cubicBezTo>
                      <a:pt x="8961" y="4425"/>
                      <a:pt x="8606" y="4070"/>
                      <a:pt x="8281" y="3685"/>
                    </a:cubicBezTo>
                    <a:cubicBezTo>
                      <a:pt x="6388" y="1645"/>
                      <a:pt x="3993" y="225"/>
                      <a:pt x="1420" y="18"/>
                    </a:cubicBezTo>
                    <a:cubicBezTo>
                      <a:pt x="1236" y="8"/>
                      <a:pt x="1056" y="1"/>
                      <a:pt x="88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12323714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solidFill>
          <a:schemeClr val="dk1"/>
        </a:solidFill>
        <a:effectLst/>
      </p:bgPr>
    </p:bg>
    <p:spTree>
      <p:nvGrpSpPr>
        <p:cNvPr id="1" name="Shape 356"/>
        <p:cNvGrpSpPr/>
        <p:nvPr/>
      </p:nvGrpSpPr>
      <p:grpSpPr>
        <a:xfrm>
          <a:off x="0" y="0"/>
          <a:ext cx="0" cy="0"/>
          <a:chOff x="0" y="0"/>
          <a:chExt cx="0" cy="0"/>
        </a:xfrm>
      </p:grpSpPr>
      <p:sp>
        <p:nvSpPr>
          <p:cNvPr id="357" name="Google Shape;357;p20"/>
          <p:cNvSpPr/>
          <p:nvPr/>
        </p:nvSpPr>
        <p:spPr>
          <a:xfrm>
            <a:off x="1229702" y="436328"/>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 name="Google Shape;358;p20"/>
          <p:cNvSpPr/>
          <p:nvPr/>
        </p:nvSpPr>
        <p:spPr>
          <a:xfrm>
            <a:off x="345080"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 name="Google Shape;359;p20"/>
          <p:cNvSpPr/>
          <p:nvPr/>
        </p:nvSpPr>
        <p:spPr>
          <a:xfrm>
            <a:off x="6616451" y="562102"/>
            <a:ext cx="1337049" cy="846212"/>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 name="Google Shape;360;p20"/>
          <p:cNvSpPr/>
          <p:nvPr/>
        </p:nvSpPr>
        <p:spPr>
          <a:xfrm>
            <a:off x="8129340" y="311950"/>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 name="Google Shape;361;p20"/>
          <p:cNvSpPr/>
          <p:nvPr/>
        </p:nvSpPr>
        <p:spPr>
          <a:xfrm flipH="1">
            <a:off x="370293" y="4764651"/>
            <a:ext cx="4343105" cy="378862"/>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 name="Google Shape;362;p20"/>
          <p:cNvSpPr/>
          <p:nvPr/>
        </p:nvSpPr>
        <p:spPr>
          <a:xfrm flipH="1">
            <a:off x="7" y="4764651"/>
            <a:ext cx="6150118" cy="37883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 name="Google Shape;363;p20"/>
          <p:cNvSpPr/>
          <p:nvPr/>
        </p:nvSpPr>
        <p:spPr>
          <a:xfrm flipH="1">
            <a:off x="530846" y="4764640"/>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 name="Google Shape;364;p20"/>
          <p:cNvSpPr txBox="1">
            <a:spLocks noGrp="1"/>
          </p:cNvSpPr>
          <p:nvPr>
            <p:ph type="subTitle" idx="1"/>
          </p:nvPr>
        </p:nvSpPr>
        <p:spPr>
          <a:xfrm>
            <a:off x="5603200" y="162547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5" name="Google Shape;365;p20"/>
          <p:cNvSpPr txBox="1">
            <a:spLocks noGrp="1"/>
          </p:cNvSpPr>
          <p:nvPr>
            <p:ph type="subTitle" idx="2"/>
          </p:nvPr>
        </p:nvSpPr>
        <p:spPr>
          <a:xfrm>
            <a:off x="5597125" y="189712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66" name="Google Shape;366;p20"/>
          <p:cNvSpPr txBox="1">
            <a:spLocks noGrp="1"/>
          </p:cNvSpPr>
          <p:nvPr>
            <p:ph type="subTitle" idx="3"/>
          </p:nvPr>
        </p:nvSpPr>
        <p:spPr>
          <a:xfrm>
            <a:off x="1753300" y="162667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7" name="Google Shape;367;p20"/>
          <p:cNvSpPr txBox="1">
            <a:spLocks noGrp="1"/>
          </p:cNvSpPr>
          <p:nvPr>
            <p:ph type="subTitle" idx="4"/>
          </p:nvPr>
        </p:nvSpPr>
        <p:spPr>
          <a:xfrm>
            <a:off x="1747225" y="189712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68" name="Google Shape;368;p20"/>
          <p:cNvSpPr txBox="1">
            <a:spLocks noGrp="1"/>
          </p:cNvSpPr>
          <p:nvPr>
            <p:ph type="subTitle" idx="5"/>
          </p:nvPr>
        </p:nvSpPr>
        <p:spPr>
          <a:xfrm>
            <a:off x="5603200" y="289762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9" name="Google Shape;369;p20"/>
          <p:cNvSpPr txBox="1">
            <a:spLocks noGrp="1"/>
          </p:cNvSpPr>
          <p:nvPr>
            <p:ph type="subTitle" idx="6"/>
          </p:nvPr>
        </p:nvSpPr>
        <p:spPr>
          <a:xfrm>
            <a:off x="5597125" y="316927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70" name="Google Shape;370;p20"/>
          <p:cNvSpPr txBox="1">
            <a:spLocks noGrp="1"/>
          </p:cNvSpPr>
          <p:nvPr>
            <p:ph type="subTitle" idx="7"/>
          </p:nvPr>
        </p:nvSpPr>
        <p:spPr>
          <a:xfrm>
            <a:off x="1753300" y="289762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71" name="Google Shape;371;p20"/>
          <p:cNvSpPr txBox="1">
            <a:spLocks noGrp="1"/>
          </p:cNvSpPr>
          <p:nvPr>
            <p:ph type="subTitle" idx="8"/>
          </p:nvPr>
        </p:nvSpPr>
        <p:spPr>
          <a:xfrm>
            <a:off x="1747225" y="316927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72" name="Google Shape;372;p20"/>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grpSp>
        <p:nvGrpSpPr>
          <p:cNvPr id="373" name="Google Shape;373;p20"/>
          <p:cNvGrpSpPr/>
          <p:nvPr/>
        </p:nvGrpSpPr>
        <p:grpSpPr>
          <a:xfrm>
            <a:off x="6987449" y="3914134"/>
            <a:ext cx="1722627" cy="1245030"/>
            <a:chOff x="3217149" y="3242033"/>
            <a:chExt cx="1735994" cy="1253933"/>
          </a:xfrm>
        </p:grpSpPr>
        <p:sp>
          <p:nvSpPr>
            <p:cNvPr id="374" name="Google Shape;374;p20"/>
            <p:cNvSpPr/>
            <p:nvPr/>
          </p:nvSpPr>
          <p:spPr>
            <a:xfrm>
              <a:off x="4629306" y="4242614"/>
              <a:ext cx="61260" cy="172170"/>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 name="Google Shape;375;p20"/>
            <p:cNvSpPr/>
            <p:nvPr/>
          </p:nvSpPr>
          <p:spPr>
            <a:xfrm>
              <a:off x="4673843" y="4210250"/>
              <a:ext cx="154036" cy="212879"/>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 name="Google Shape;376;p20"/>
            <p:cNvSpPr/>
            <p:nvPr/>
          </p:nvSpPr>
          <p:spPr>
            <a:xfrm>
              <a:off x="4283224" y="3779879"/>
              <a:ext cx="597537" cy="537014"/>
            </a:xfrm>
            <a:custGeom>
              <a:avLst/>
              <a:gdLst/>
              <a:ahLst/>
              <a:cxnLst/>
              <a:rect l="l" t="t" r="r" b="b"/>
              <a:pathLst>
                <a:path w="38090" h="34232" extrusionOk="0">
                  <a:moveTo>
                    <a:pt x="26522" y="1"/>
                  </a:moveTo>
                  <a:cubicBezTo>
                    <a:pt x="21511" y="1"/>
                    <a:pt x="16406" y="2528"/>
                    <a:pt x="12539" y="5931"/>
                  </a:cubicBezTo>
                  <a:cubicBezTo>
                    <a:pt x="4555" y="12910"/>
                    <a:pt x="1" y="23615"/>
                    <a:pt x="503" y="34232"/>
                  </a:cubicBezTo>
                  <a:lnTo>
                    <a:pt x="1125" y="33906"/>
                  </a:lnTo>
                  <a:cubicBezTo>
                    <a:pt x="1598" y="28495"/>
                    <a:pt x="4939" y="23615"/>
                    <a:pt x="9375" y="20481"/>
                  </a:cubicBezTo>
                  <a:cubicBezTo>
                    <a:pt x="13811" y="17375"/>
                    <a:pt x="19193" y="15867"/>
                    <a:pt x="24605" y="15394"/>
                  </a:cubicBezTo>
                  <a:cubicBezTo>
                    <a:pt x="26971" y="15158"/>
                    <a:pt x="29396" y="15128"/>
                    <a:pt x="31673" y="14418"/>
                  </a:cubicBezTo>
                  <a:cubicBezTo>
                    <a:pt x="33950" y="13679"/>
                    <a:pt x="36138" y="12171"/>
                    <a:pt x="36878" y="9923"/>
                  </a:cubicBezTo>
                  <a:cubicBezTo>
                    <a:pt x="38090" y="6256"/>
                    <a:pt x="35074" y="2382"/>
                    <a:pt x="31525" y="933"/>
                  </a:cubicBezTo>
                  <a:cubicBezTo>
                    <a:pt x="29902" y="290"/>
                    <a:pt x="28217" y="1"/>
                    <a:pt x="2652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 name="Google Shape;377;p20"/>
            <p:cNvSpPr/>
            <p:nvPr/>
          </p:nvSpPr>
          <p:spPr>
            <a:xfrm>
              <a:off x="4292040" y="3871228"/>
              <a:ext cx="505138" cy="458200"/>
            </a:xfrm>
            <a:custGeom>
              <a:avLst/>
              <a:gdLst/>
              <a:ahLst/>
              <a:cxnLst/>
              <a:rect l="l" t="t" r="r" b="b"/>
              <a:pathLst>
                <a:path w="32200" h="29208" extrusionOk="0">
                  <a:moveTo>
                    <a:pt x="27880" y="1"/>
                  </a:moveTo>
                  <a:cubicBezTo>
                    <a:pt x="23012" y="1"/>
                    <a:pt x="18145" y="2029"/>
                    <a:pt x="14107" y="4573"/>
                  </a:cubicBezTo>
                  <a:cubicBezTo>
                    <a:pt x="12421" y="5608"/>
                    <a:pt x="10795" y="6732"/>
                    <a:pt x="9464" y="8181"/>
                  </a:cubicBezTo>
                  <a:cubicBezTo>
                    <a:pt x="7009" y="10872"/>
                    <a:pt x="4821" y="13918"/>
                    <a:pt x="3165" y="17201"/>
                  </a:cubicBezTo>
                  <a:cubicBezTo>
                    <a:pt x="1331" y="20838"/>
                    <a:pt x="208" y="24771"/>
                    <a:pt x="1" y="28882"/>
                  </a:cubicBezTo>
                  <a:cubicBezTo>
                    <a:pt x="1" y="29097"/>
                    <a:pt x="188" y="29208"/>
                    <a:pt x="384" y="29208"/>
                  </a:cubicBezTo>
                  <a:cubicBezTo>
                    <a:pt x="594" y="29208"/>
                    <a:pt x="813" y="29082"/>
                    <a:pt x="829" y="28823"/>
                  </a:cubicBezTo>
                  <a:cubicBezTo>
                    <a:pt x="1154" y="21696"/>
                    <a:pt x="4555" y="14983"/>
                    <a:pt x="9168" y="9660"/>
                  </a:cubicBezTo>
                  <a:cubicBezTo>
                    <a:pt x="9848" y="8891"/>
                    <a:pt x="10528" y="8122"/>
                    <a:pt x="11327" y="7501"/>
                  </a:cubicBezTo>
                  <a:cubicBezTo>
                    <a:pt x="12066" y="6850"/>
                    <a:pt x="12865" y="6259"/>
                    <a:pt x="13693" y="5756"/>
                  </a:cubicBezTo>
                  <a:cubicBezTo>
                    <a:pt x="16029" y="4189"/>
                    <a:pt x="18543" y="2917"/>
                    <a:pt x="21145" y="2001"/>
                  </a:cubicBezTo>
                  <a:cubicBezTo>
                    <a:pt x="23324" y="1268"/>
                    <a:pt x="25617" y="786"/>
                    <a:pt x="27908" y="786"/>
                  </a:cubicBezTo>
                  <a:cubicBezTo>
                    <a:pt x="29130" y="786"/>
                    <a:pt x="30351" y="923"/>
                    <a:pt x="31554" y="1232"/>
                  </a:cubicBezTo>
                  <a:cubicBezTo>
                    <a:pt x="31591" y="1240"/>
                    <a:pt x="31627" y="1244"/>
                    <a:pt x="31660" y="1244"/>
                  </a:cubicBezTo>
                  <a:cubicBezTo>
                    <a:pt x="32080" y="1244"/>
                    <a:pt x="32200" y="600"/>
                    <a:pt x="31761" y="463"/>
                  </a:cubicBezTo>
                  <a:cubicBezTo>
                    <a:pt x="30478" y="145"/>
                    <a:pt x="29179" y="1"/>
                    <a:pt x="278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 name="Google Shape;378;p20"/>
            <p:cNvSpPr/>
            <p:nvPr/>
          </p:nvSpPr>
          <p:spPr>
            <a:xfrm>
              <a:off x="3860132" y="3973181"/>
              <a:ext cx="316856" cy="343713"/>
            </a:xfrm>
            <a:custGeom>
              <a:avLst/>
              <a:gdLst/>
              <a:ahLst/>
              <a:cxnLst/>
              <a:rect l="l" t="t" r="r" b="b"/>
              <a:pathLst>
                <a:path w="20198" h="21910" extrusionOk="0">
                  <a:moveTo>
                    <a:pt x="4028" y="0"/>
                  </a:moveTo>
                  <a:cubicBezTo>
                    <a:pt x="3206" y="0"/>
                    <a:pt x="2396" y="100"/>
                    <a:pt x="1686" y="499"/>
                  </a:cubicBezTo>
                  <a:cubicBezTo>
                    <a:pt x="474" y="1239"/>
                    <a:pt x="1" y="2865"/>
                    <a:pt x="296" y="4255"/>
                  </a:cubicBezTo>
                  <a:cubicBezTo>
                    <a:pt x="563" y="5645"/>
                    <a:pt x="1450" y="6828"/>
                    <a:pt x="2426" y="7833"/>
                  </a:cubicBezTo>
                  <a:cubicBezTo>
                    <a:pt x="6122" y="11530"/>
                    <a:pt x="11504" y="12920"/>
                    <a:pt x="15792" y="15995"/>
                  </a:cubicBezTo>
                  <a:cubicBezTo>
                    <a:pt x="17243" y="17056"/>
                    <a:pt x="18647" y="18403"/>
                    <a:pt x="19376" y="20024"/>
                  </a:cubicBezTo>
                  <a:lnTo>
                    <a:pt x="19376" y="20024"/>
                  </a:lnTo>
                  <a:cubicBezTo>
                    <a:pt x="20198" y="14601"/>
                    <a:pt x="18663" y="10213"/>
                    <a:pt x="14964" y="5852"/>
                  </a:cubicBezTo>
                  <a:cubicBezTo>
                    <a:pt x="13663" y="4314"/>
                    <a:pt x="11386" y="1978"/>
                    <a:pt x="8725" y="736"/>
                  </a:cubicBezTo>
                  <a:cubicBezTo>
                    <a:pt x="7542" y="174"/>
                    <a:pt x="6122" y="115"/>
                    <a:pt x="4851" y="26"/>
                  </a:cubicBezTo>
                  <a:cubicBezTo>
                    <a:pt x="4577" y="11"/>
                    <a:pt x="4302" y="0"/>
                    <a:pt x="4028" y="0"/>
                  </a:cubicBezTo>
                  <a:close/>
                  <a:moveTo>
                    <a:pt x="19376" y="20024"/>
                  </a:moveTo>
                  <a:cubicBezTo>
                    <a:pt x="19317" y="20410"/>
                    <a:pt x="19246" y="20802"/>
                    <a:pt x="19164" y="21200"/>
                  </a:cubicBezTo>
                  <a:lnTo>
                    <a:pt x="19873" y="21910"/>
                  </a:lnTo>
                  <a:cubicBezTo>
                    <a:pt x="19818" y="21245"/>
                    <a:pt x="19642" y="20616"/>
                    <a:pt x="19376" y="20024"/>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 name="Google Shape;379;p20"/>
            <p:cNvSpPr/>
            <p:nvPr/>
          </p:nvSpPr>
          <p:spPr>
            <a:xfrm>
              <a:off x="3929973" y="4040904"/>
              <a:ext cx="235438" cy="281387"/>
            </a:xfrm>
            <a:custGeom>
              <a:avLst/>
              <a:gdLst/>
              <a:ahLst/>
              <a:cxnLst/>
              <a:rect l="l" t="t" r="r" b="b"/>
              <a:pathLst>
                <a:path w="15008" h="17937" extrusionOk="0">
                  <a:moveTo>
                    <a:pt x="470" y="0"/>
                  </a:moveTo>
                  <a:cubicBezTo>
                    <a:pt x="103" y="0"/>
                    <a:pt x="0" y="639"/>
                    <a:pt x="399" y="825"/>
                  </a:cubicBezTo>
                  <a:cubicBezTo>
                    <a:pt x="5633" y="2984"/>
                    <a:pt x="10128" y="7095"/>
                    <a:pt x="12701" y="12151"/>
                  </a:cubicBezTo>
                  <a:cubicBezTo>
                    <a:pt x="13558" y="13837"/>
                    <a:pt x="14150" y="15641"/>
                    <a:pt x="14061" y="17534"/>
                  </a:cubicBezTo>
                  <a:cubicBezTo>
                    <a:pt x="14046" y="17804"/>
                    <a:pt x="14252" y="17937"/>
                    <a:pt x="14462" y="17937"/>
                  </a:cubicBezTo>
                  <a:cubicBezTo>
                    <a:pt x="14666" y="17937"/>
                    <a:pt x="14875" y="17811"/>
                    <a:pt x="14889" y="17563"/>
                  </a:cubicBezTo>
                  <a:cubicBezTo>
                    <a:pt x="15007" y="14310"/>
                    <a:pt x="13292" y="11176"/>
                    <a:pt x="11429" y="8573"/>
                  </a:cubicBezTo>
                  <a:cubicBezTo>
                    <a:pt x="9714" y="6178"/>
                    <a:pt x="7555" y="4108"/>
                    <a:pt x="5101" y="2452"/>
                  </a:cubicBezTo>
                  <a:cubicBezTo>
                    <a:pt x="3681" y="1476"/>
                    <a:pt x="2173" y="707"/>
                    <a:pt x="606" y="27"/>
                  </a:cubicBezTo>
                  <a:cubicBezTo>
                    <a:pt x="557" y="9"/>
                    <a:pt x="512" y="0"/>
                    <a:pt x="47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 name="Google Shape;380;p20"/>
            <p:cNvSpPr/>
            <p:nvPr/>
          </p:nvSpPr>
          <p:spPr>
            <a:xfrm>
              <a:off x="4121313" y="3667416"/>
              <a:ext cx="160546" cy="593348"/>
            </a:xfrm>
            <a:custGeom>
              <a:avLst/>
              <a:gdLst/>
              <a:ahLst/>
              <a:cxnLst/>
              <a:rect l="l" t="t" r="r" b="b"/>
              <a:pathLst>
                <a:path w="10234" h="37823" extrusionOk="0">
                  <a:moveTo>
                    <a:pt x="3892" y="0"/>
                  </a:moveTo>
                  <a:cubicBezTo>
                    <a:pt x="3635" y="0"/>
                    <a:pt x="3372" y="46"/>
                    <a:pt x="3106" y="147"/>
                  </a:cubicBezTo>
                  <a:cubicBezTo>
                    <a:pt x="2248" y="473"/>
                    <a:pt x="1687" y="1271"/>
                    <a:pt x="1332" y="2040"/>
                  </a:cubicBezTo>
                  <a:cubicBezTo>
                    <a:pt x="1" y="4761"/>
                    <a:pt x="238" y="8013"/>
                    <a:pt x="740" y="11059"/>
                  </a:cubicBezTo>
                  <a:cubicBezTo>
                    <a:pt x="2248" y="20256"/>
                    <a:pt x="5679" y="29010"/>
                    <a:pt x="9080" y="37704"/>
                  </a:cubicBezTo>
                  <a:lnTo>
                    <a:pt x="10233" y="37822"/>
                  </a:lnTo>
                  <a:cubicBezTo>
                    <a:pt x="8754" y="32174"/>
                    <a:pt x="8222" y="26260"/>
                    <a:pt x="8784" y="20404"/>
                  </a:cubicBezTo>
                  <a:cubicBezTo>
                    <a:pt x="9021" y="18216"/>
                    <a:pt x="9346" y="16057"/>
                    <a:pt x="9405" y="13869"/>
                  </a:cubicBezTo>
                  <a:cubicBezTo>
                    <a:pt x="9523" y="10350"/>
                    <a:pt x="8902" y="6801"/>
                    <a:pt x="7601" y="3548"/>
                  </a:cubicBezTo>
                  <a:cubicBezTo>
                    <a:pt x="6937" y="1862"/>
                    <a:pt x="5523" y="0"/>
                    <a:pt x="38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 name="Google Shape;381;p20"/>
            <p:cNvSpPr/>
            <p:nvPr/>
          </p:nvSpPr>
          <p:spPr>
            <a:xfrm>
              <a:off x="4264211" y="3618063"/>
              <a:ext cx="237995" cy="390336"/>
            </a:xfrm>
            <a:custGeom>
              <a:avLst/>
              <a:gdLst/>
              <a:ahLst/>
              <a:cxnLst/>
              <a:rect l="l" t="t" r="r" b="b"/>
              <a:pathLst>
                <a:path w="15171" h="24882" extrusionOk="0">
                  <a:moveTo>
                    <a:pt x="13128" y="1"/>
                  </a:moveTo>
                  <a:cubicBezTo>
                    <a:pt x="13059" y="1"/>
                    <a:pt x="12991" y="4"/>
                    <a:pt x="12923" y="11"/>
                  </a:cubicBezTo>
                  <a:cubicBezTo>
                    <a:pt x="12066" y="40"/>
                    <a:pt x="11238" y="484"/>
                    <a:pt x="10558" y="957"/>
                  </a:cubicBezTo>
                  <a:cubicBezTo>
                    <a:pt x="7305" y="3175"/>
                    <a:pt x="4968" y="6546"/>
                    <a:pt x="3372" y="10184"/>
                  </a:cubicBezTo>
                  <a:cubicBezTo>
                    <a:pt x="1775" y="13791"/>
                    <a:pt x="887" y="17636"/>
                    <a:pt x="0" y="21480"/>
                  </a:cubicBezTo>
                  <a:lnTo>
                    <a:pt x="355" y="24881"/>
                  </a:lnTo>
                  <a:cubicBezTo>
                    <a:pt x="1982" y="20120"/>
                    <a:pt x="4643" y="15684"/>
                    <a:pt x="8103" y="11988"/>
                  </a:cubicBezTo>
                  <a:cubicBezTo>
                    <a:pt x="10794" y="9149"/>
                    <a:pt x="14106" y="6487"/>
                    <a:pt x="14993" y="2643"/>
                  </a:cubicBezTo>
                  <a:cubicBezTo>
                    <a:pt x="15082" y="2140"/>
                    <a:pt x="15171" y="1667"/>
                    <a:pt x="15023" y="1223"/>
                  </a:cubicBezTo>
                  <a:cubicBezTo>
                    <a:pt x="14777" y="486"/>
                    <a:pt x="13951" y="1"/>
                    <a:pt x="131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 name="Google Shape;382;p20"/>
            <p:cNvSpPr/>
            <p:nvPr/>
          </p:nvSpPr>
          <p:spPr>
            <a:xfrm>
              <a:off x="4320811" y="3332848"/>
              <a:ext cx="117374" cy="386054"/>
            </a:xfrm>
            <a:custGeom>
              <a:avLst/>
              <a:gdLst/>
              <a:ahLst/>
              <a:cxnLst/>
              <a:rect l="l" t="t" r="r" b="b"/>
              <a:pathLst>
                <a:path w="7482" h="24609" extrusionOk="0">
                  <a:moveTo>
                    <a:pt x="5334" y="1"/>
                  </a:moveTo>
                  <a:cubicBezTo>
                    <a:pt x="5311" y="1"/>
                    <a:pt x="5287" y="2"/>
                    <a:pt x="5264" y="5"/>
                  </a:cubicBezTo>
                  <a:cubicBezTo>
                    <a:pt x="4968" y="34"/>
                    <a:pt x="4732" y="212"/>
                    <a:pt x="4495" y="448"/>
                  </a:cubicBezTo>
                  <a:cubicBezTo>
                    <a:pt x="1213" y="3465"/>
                    <a:pt x="385" y="8315"/>
                    <a:pt x="178" y="12780"/>
                  </a:cubicBezTo>
                  <a:cubicBezTo>
                    <a:pt x="0" y="16743"/>
                    <a:pt x="59" y="20705"/>
                    <a:pt x="444" y="24609"/>
                  </a:cubicBezTo>
                  <a:lnTo>
                    <a:pt x="1834" y="20291"/>
                  </a:lnTo>
                  <a:cubicBezTo>
                    <a:pt x="4022" y="15441"/>
                    <a:pt x="5708" y="10414"/>
                    <a:pt x="6890" y="5239"/>
                  </a:cubicBezTo>
                  <a:cubicBezTo>
                    <a:pt x="7305" y="3524"/>
                    <a:pt x="7482" y="1335"/>
                    <a:pt x="6062" y="271"/>
                  </a:cubicBezTo>
                  <a:cubicBezTo>
                    <a:pt x="5846" y="136"/>
                    <a:pt x="5581" y="1"/>
                    <a:pt x="53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 name="Google Shape;383;p20"/>
            <p:cNvSpPr/>
            <p:nvPr/>
          </p:nvSpPr>
          <p:spPr>
            <a:xfrm>
              <a:off x="4407093" y="3242033"/>
              <a:ext cx="295537" cy="332136"/>
            </a:xfrm>
            <a:custGeom>
              <a:avLst/>
              <a:gdLst/>
              <a:ahLst/>
              <a:cxnLst/>
              <a:rect l="l" t="t" r="r" b="b"/>
              <a:pathLst>
                <a:path w="18839" h="21172" extrusionOk="0">
                  <a:moveTo>
                    <a:pt x="14971" y="0"/>
                  </a:moveTo>
                  <a:cubicBezTo>
                    <a:pt x="13258" y="0"/>
                    <a:pt x="11543" y="1266"/>
                    <a:pt x="10262" y="2570"/>
                  </a:cubicBezTo>
                  <a:cubicBezTo>
                    <a:pt x="5627" y="7316"/>
                    <a:pt x="2289" y="13231"/>
                    <a:pt x="602" y="19656"/>
                  </a:cubicBezTo>
                  <a:lnTo>
                    <a:pt x="602" y="19656"/>
                  </a:lnTo>
                  <a:cubicBezTo>
                    <a:pt x="4191" y="16472"/>
                    <a:pt x="8067" y="13609"/>
                    <a:pt x="12155" y="11117"/>
                  </a:cubicBezTo>
                  <a:cubicBezTo>
                    <a:pt x="14225" y="9845"/>
                    <a:pt x="16472" y="8603"/>
                    <a:pt x="17655" y="6444"/>
                  </a:cubicBezTo>
                  <a:cubicBezTo>
                    <a:pt x="18838" y="4345"/>
                    <a:pt x="18395" y="1062"/>
                    <a:pt x="16118" y="204"/>
                  </a:cubicBezTo>
                  <a:cubicBezTo>
                    <a:pt x="15739" y="64"/>
                    <a:pt x="15355" y="0"/>
                    <a:pt x="14971" y="0"/>
                  </a:cubicBezTo>
                  <a:close/>
                  <a:moveTo>
                    <a:pt x="602" y="19656"/>
                  </a:moveTo>
                  <a:cubicBezTo>
                    <a:pt x="401" y="19835"/>
                    <a:pt x="200" y="20015"/>
                    <a:pt x="1" y="20195"/>
                  </a:cubicBezTo>
                  <a:lnTo>
                    <a:pt x="237" y="21171"/>
                  </a:lnTo>
                  <a:cubicBezTo>
                    <a:pt x="349" y="20663"/>
                    <a:pt x="470" y="20158"/>
                    <a:pt x="602" y="19656"/>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 name="Google Shape;384;p20"/>
            <p:cNvSpPr/>
            <p:nvPr/>
          </p:nvSpPr>
          <p:spPr>
            <a:xfrm>
              <a:off x="4247974" y="3317396"/>
              <a:ext cx="377065" cy="987214"/>
            </a:xfrm>
            <a:custGeom>
              <a:avLst/>
              <a:gdLst/>
              <a:ahLst/>
              <a:cxnLst/>
              <a:rect l="l" t="t" r="r" b="b"/>
              <a:pathLst>
                <a:path w="24036" h="62930" extrusionOk="0">
                  <a:moveTo>
                    <a:pt x="23521" y="0"/>
                  </a:moveTo>
                  <a:cubicBezTo>
                    <a:pt x="23453" y="0"/>
                    <a:pt x="23380" y="22"/>
                    <a:pt x="23303" y="73"/>
                  </a:cubicBezTo>
                  <a:cubicBezTo>
                    <a:pt x="16472" y="4864"/>
                    <a:pt x="11090" y="11547"/>
                    <a:pt x="7364" y="19029"/>
                  </a:cubicBezTo>
                  <a:cubicBezTo>
                    <a:pt x="3224" y="27368"/>
                    <a:pt x="1124" y="36595"/>
                    <a:pt x="414" y="45821"/>
                  </a:cubicBezTo>
                  <a:cubicBezTo>
                    <a:pt x="0" y="51381"/>
                    <a:pt x="59" y="56941"/>
                    <a:pt x="414" y="62530"/>
                  </a:cubicBezTo>
                  <a:cubicBezTo>
                    <a:pt x="459" y="62796"/>
                    <a:pt x="673" y="62929"/>
                    <a:pt x="876" y="62929"/>
                  </a:cubicBezTo>
                  <a:cubicBezTo>
                    <a:pt x="1080" y="62929"/>
                    <a:pt x="1272" y="62796"/>
                    <a:pt x="1272" y="62530"/>
                  </a:cubicBezTo>
                  <a:cubicBezTo>
                    <a:pt x="592" y="52801"/>
                    <a:pt x="887" y="42953"/>
                    <a:pt x="3105" y="33401"/>
                  </a:cubicBezTo>
                  <a:cubicBezTo>
                    <a:pt x="5028" y="25121"/>
                    <a:pt x="8488" y="17136"/>
                    <a:pt x="13692" y="10423"/>
                  </a:cubicBezTo>
                  <a:cubicBezTo>
                    <a:pt x="16531" y="6727"/>
                    <a:pt x="19902" y="3415"/>
                    <a:pt x="23717" y="753"/>
                  </a:cubicBezTo>
                  <a:cubicBezTo>
                    <a:pt x="24036" y="508"/>
                    <a:pt x="23847" y="0"/>
                    <a:pt x="2352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 name="Google Shape;385;p20"/>
            <p:cNvSpPr/>
            <p:nvPr/>
          </p:nvSpPr>
          <p:spPr>
            <a:xfrm>
              <a:off x="3581318" y="4116486"/>
              <a:ext cx="196721" cy="310816"/>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 name="Google Shape;386;p20"/>
            <p:cNvSpPr/>
            <p:nvPr/>
          </p:nvSpPr>
          <p:spPr>
            <a:xfrm>
              <a:off x="3334052" y="4008838"/>
              <a:ext cx="266311" cy="407797"/>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 name="Google Shape;387;p20"/>
            <p:cNvSpPr/>
            <p:nvPr/>
          </p:nvSpPr>
          <p:spPr>
            <a:xfrm>
              <a:off x="3436962" y="4094806"/>
              <a:ext cx="173363" cy="338066"/>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 name="Google Shape;388;p20"/>
            <p:cNvSpPr/>
            <p:nvPr/>
          </p:nvSpPr>
          <p:spPr>
            <a:xfrm>
              <a:off x="3595939" y="4203928"/>
              <a:ext cx="105702" cy="21711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 name="Google Shape;389;p20"/>
            <p:cNvSpPr/>
            <p:nvPr/>
          </p:nvSpPr>
          <p:spPr>
            <a:xfrm>
              <a:off x="3217149" y="4232228"/>
              <a:ext cx="1735524" cy="263738"/>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 name="Google Shape;390;p20"/>
            <p:cNvSpPr/>
            <p:nvPr/>
          </p:nvSpPr>
          <p:spPr>
            <a:xfrm>
              <a:off x="4226624" y="4231601"/>
              <a:ext cx="726520" cy="263911"/>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2670180270"/>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bg>
      <p:bgPr>
        <a:solidFill>
          <a:schemeClr val="dk1"/>
        </a:solidFill>
        <a:effectLst/>
      </p:bgPr>
    </p:bg>
    <p:spTree>
      <p:nvGrpSpPr>
        <p:cNvPr id="1" name="Shape 391"/>
        <p:cNvGrpSpPr/>
        <p:nvPr/>
      </p:nvGrpSpPr>
      <p:grpSpPr>
        <a:xfrm>
          <a:off x="0" y="0"/>
          <a:ext cx="0" cy="0"/>
          <a:chOff x="0" y="0"/>
          <a:chExt cx="0" cy="0"/>
        </a:xfrm>
      </p:grpSpPr>
      <p:grpSp>
        <p:nvGrpSpPr>
          <p:cNvPr id="392" name="Google Shape;392;p21"/>
          <p:cNvGrpSpPr/>
          <p:nvPr/>
        </p:nvGrpSpPr>
        <p:grpSpPr>
          <a:xfrm>
            <a:off x="313568" y="3695320"/>
            <a:ext cx="3349475" cy="1297615"/>
            <a:chOff x="2189450" y="2220300"/>
            <a:chExt cx="3202175" cy="1240550"/>
          </a:xfrm>
        </p:grpSpPr>
        <p:sp>
          <p:nvSpPr>
            <p:cNvPr id="393" name="Google Shape;393;p2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 name="Google Shape;394;p2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95" name="Google Shape;395;p21"/>
          <p:cNvGrpSpPr/>
          <p:nvPr/>
        </p:nvGrpSpPr>
        <p:grpSpPr>
          <a:xfrm>
            <a:off x="2306554" y="3973883"/>
            <a:ext cx="2636030" cy="1021221"/>
            <a:chOff x="2189450" y="2220300"/>
            <a:chExt cx="3202175" cy="1240550"/>
          </a:xfrm>
        </p:grpSpPr>
        <p:sp>
          <p:nvSpPr>
            <p:cNvPr id="396" name="Google Shape;396;p2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 name="Google Shape;397;p2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398" name="Google Shape;398;p21"/>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 name="Google Shape;399;p21"/>
          <p:cNvSpPr/>
          <p:nvPr/>
        </p:nvSpPr>
        <p:spPr>
          <a:xfrm>
            <a:off x="417061" y="433563"/>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 name="Google Shape;400;p21"/>
          <p:cNvSpPr/>
          <p:nvPr/>
        </p:nvSpPr>
        <p:spPr>
          <a:xfrm>
            <a:off x="7021900" y="243103"/>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 name="Google Shape;401;p21"/>
          <p:cNvSpPr/>
          <p:nvPr/>
        </p:nvSpPr>
        <p:spPr>
          <a:xfrm>
            <a:off x="8151914" y="1158577"/>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 name="Google Shape;402;p21"/>
          <p:cNvSpPr/>
          <p:nvPr/>
        </p:nvSpPr>
        <p:spPr>
          <a:xfrm>
            <a:off x="6602952" y="105259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 name="Google Shape;403;p21"/>
          <p:cNvSpPr/>
          <p:nvPr/>
        </p:nvSpPr>
        <p:spPr>
          <a:xfrm>
            <a:off x="4676250" y="4603182"/>
            <a:ext cx="4467697" cy="5317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 name="Google Shape;404;p21"/>
          <p:cNvSpPr/>
          <p:nvPr/>
        </p:nvSpPr>
        <p:spPr>
          <a:xfrm>
            <a:off x="1" y="4042575"/>
            <a:ext cx="9143996" cy="1100928"/>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 name="Google Shape;405;p21"/>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06" name="Google Shape;406;p21"/>
          <p:cNvSpPr txBox="1">
            <a:spLocks noGrp="1"/>
          </p:cNvSpPr>
          <p:nvPr>
            <p:ph type="subTitle" idx="1"/>
          </p:nvPr>
        </p:nvSpPr>
        <p:spPr>
          <a:xfrm>
            <a:off x="788850" y="2662350"/>
            <a:ext cx="1856100" cy="3438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07" name="Google Shape;407;p21"/>
          <p:cNvSpPr txBox="1">
            <a:spLocks noGrp="1"/>
          </p:cNvSpPr>
          <p:nvPr>
            <p:ph type="subTitle" idx="2"/>
          </p:nvPr>
        </p:nvSpPr>
        <p:spPr>
          <a:xfrm>
            <a:off x="788850" y="2933743"/>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08" name="Google Shape;408;p21"/>
          <p:cNvSpPr txBox="1">
            <a:spLocks noGrp="1"/>
          </p:cNvSpPr>
          <p:nvPr>
            <p:ph type="subTitle" idx="3"/>
          </p:nvPr>
        </p:nvSpPr>
        <p:spPr>
          <a:xfrm>
            <a:off x="2696513"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09" name="Google Shape;409;p21"/>
          <p:cNvSpPr txBox="1">
            <a:spLocks noGrp="1"/>
          </p:cNvSpPr>
          <p:nvPr>
            <p:ph type="subTitle" idx="4"/>
          </p:nvPr>
        </p:nvSpPr>
        <p:spPr>
          <a:xfrm>
            <a:off x="2696513"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10" name="Google Shape;410;p21"/>
          <p:cNvSpPr txBox="1">
            <a:spLocks noGrp="1"/>
          </p:cNvSpPr>
          <p:nvPr>
            <p:ph type="subTitle" idx="5"/>
          </p:nvPr>
        </p:nvSpPr>
        <p:spPr>
          <a:xfrm>
            <a:off x="4648888"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11" name="Google Shape;411;p21"/>
          <p:cNvSpPr txBox="1">
            <a:spLocks noGrp="1"/>
          </p:cNvSpPr>
          <p:nvPr>
            <p:ph type="subTitle" idx="6"/>
          </p:nvPr>
        </p:nvSpPr>
        <p:spPr>
          <a:xfrm>
            <a:off x="4648888"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12" name="Google Shape;412;p21"/>
          <p:cNvSpPr txBox="1">
            <a:spLocks noGrp="1"/>
          </p:cNvSpPr>
          <p:nvPr>
            <p:ph type="subTitle" idx="7"/>
          </p:nvPr>
        </p:nvSpPr>
        <p:spPr>
          <a:xfrm>
            <a:off x="6601263"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13" name="Google Shape;413;p21"/>
          <p:cNvSpPr txBox="1">
            <a:spLocks noGrp="1"/>
          </p:cNvSpPr>
          <p:nvPr>
            <p:ph type="subTitle" idx="8"/>
          </p:nvPr>
        </p:nvSpPr>
        <p:spPr>
          <a:xfrm>
            <a:off x="6601263"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489295291"/>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bg>
      <p:bgPr>
        <a:solidFill>
          <a:schemeClr val="dk1"/>
        </a:solidFill>
        <a:effectLst/>
      </p:bgPr>
    </p:bg>
    <p:spTree>
      <p:nvGrpSpPr>
        <p:cNvPr id="1" name="Shape 414"/>
        <p:cNvGrpSpPr/>
        <p:nvPr/>
      </p:nvGrpSpPr>
      <p:grpSpPr>
        <a:xfrm>
          <a:off x="0" y="0"/>
          <a:ext cx="0" cy="0"/>
          <a:chOff x="0" y="0"/>
          <a:chExt cx="0" cy="0"/>
        </a:xfrm>
      </p:grpSpPr>
      <p:sp>
        <p:nvSpPr>
          <p:cNvPr id="415" name="Google Shape;415;p22"/>
          <p:cNvSpPr/>
          <p:nvPr/>
        </p:nvSpPr>
        <p:spPr>
          <a:xfrm>
            <a:off x="1229702" y="436328"/>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 name="Google Shape;416;p22"/>
          <p:cNvSpPr/>
          <p:nvPr/>
        </p:nvSpPr>
        <p:spPr>
          <a:xfrm>
            <a:off x="345080"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 name="Google Shape;417;p22"/>
          <p:cNvSpPr/>
          <p:nvPr/>
        </p:nvSpPr>
        <p:spPr>
          <a:xfrm>
            <a:off x="6616451" y="562102"/>
            <a:ext cx="1337049" cy="846212"/>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8" name="Google Shape;418;p22"/>
          <p:cNvSpPr/>
          <p:nvPr/>
        </p:nvSpPr>
        <p:spPr>
          <a:xfrm>
            <a:off x="8129340" y="311950"/>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9" name="Google Shape;419;p22"/>
          <p:cNvSpPr/>
          <p:nvPr/>
        </p:nvSpPr>
        <p:spPr>
          <a:xfrm>
            <a:off x="1193900" y="4844251"/>
            <a:ext cx="4266954" cy="24740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solidFill>
                <a:schemeClr val="accent1"/>
              </a:solidFill>
            </a:endParaRPr>
          </a:p>
        </p:txBody>
      </p:sp>
      <p:sp>
        <p:nvSpPr>
          <p:cNvPr id="420" name="Google Shape;420;p22"/>
          <p:cNvSpPr/>
          <p:nvPr/>
        </p:nvSpPr>
        <p:spPr>
          <a:xfrm flipH="1">
            <a:off x="69" y="4925098"/>
            <a:ext cx="9143932"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 name="Google Shape;421;p22"/>
          <p:cNvSpPr txBox="1">
            <a:spLocks noGrp="1"/>
          </p:cNvSpPr>
          <p:nvPr>
            <p:ph type="subTitle" idx="1"/>
          </p:nvPr>
        </p:nvSpPr>
        <p:spPr>
          <a:xfrm>
            <a:off x="3435725" y="1549275"/>
            <a:ext cx="22725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2" name="Google Shape;422;p22"/>
          <p:cNvSpPr txBox="1">
            <a:spLocks noGrp="1"/>
          </p:cNvSpPr>
          <p:nvPr>
            <p:ph type="subTitle" idx="2"/>
          </p:nvPr>
        </p:nvSpPr>
        <p:spPr>
          <a:xfrm>
            <a:off x="3436726" y="1819725"/>
            <a:ext cx="22707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3" name="Google Shape;423;p22"/>
          <p:cNvSpPr txBox="1">
            <a:spLocks noGrp="1"/>
          </p:cNvSpPr>
          <p:nvPr>
            <p:ph type="subTitle" idx="3"/>
          </p:nvPr>
        </p:nvSpPr>
        <p:spPr>
          <a:xfrm>
            <a:off x="3435725" y="2877025"/>
            <a:ext cx="22725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4" name="Google Shape;424;p22"/>
          <p:cNvSpPr txBox="1">
            <a:spLocks noGrp="1"/>
          </p:cNvSpPr>
          <p:nvPr>
            <p:ph type="subTitle" idx="4"/>
          </p:nvPr>
        </p:nvSpPr>
        <p:spPr>
          <a:xfrm>
            <a:off x="3436726" y="3147375"/>
            <a:ext cx="22707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5" name="Google Shape;425;p22"/>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26" name="Google Shape;426;p22"/>
          <p:cNvSpPr txBox="1">
            <a:spLocks noGrp="1"/>
          </p:cNvSpPr>
          <p:nvPr>
            <p:ph type="subTitle" idx="5"/>
          </p:nvPr>
        </p:nvSpPr>
        <p:spPr>
          <a:xfrm>
            <a:off x="6153450" y="1549275"/>
            <a:ext cx="22707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7" name="Google Shape;427;p22"/>
          <p:cNvSpPr txBox="1">
            <a:spLocks noGrp="1"/>
          </p:cNvSpPr>
          <p:nvPr>
            <p:ph type="subTitle" idx="6"/>
          </p:nvPr>
        </p:nvSpPr>
        <p:spPr>
          <a:xfrm>
            <a:off x="6154450" y="1819725"/>
            <a:ext cx="22686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8" name="Google Shape;428;p22"/>
          <p:cNvSpPr txBox="1">
            <a:spLocks noGrp="1"/>
          </p:cNvSpPr>
          <p:nvPr>
            <p:ph type="subTitle" idx="7"/>
          </p:nvPr>
        </p:nvSpPr>
        <p:spPr>
          <a:xfrm>
            <a:off x="6153450" y="2877025"/>
            <a:ext cx="22707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9" name="Google Shape;429;p22"/>
          <p:cNvSpPr txBox="1">
            <a:spLocks noGrp="1"/>
          </p:cNvSpPr>
          <p:nvPr>
            <p:ph type="subTitle" idx="8"/>
          </p:nvPr>
        </p:nvSpPr>
        <p:spPr>
          <a:xfrm>
            <a:off x="6154450" y="3147375"/>
            <a:ext cx="22686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30" name="Google Shape;430;p22"/>
          <p:cNvSpPr txBox="1">
            <a:spLocks noGrp="1"/>
          </p:cNvSpPr>
          <p:nvPr>
            <p:ph type="subTitle" idx="9"/>
          </p:nvPr>
        </p:nvSpPr>
        <p:spPr>
          <a:xfrm>
            <a:off x="722000" y="1549275"/>
            <a:ext cx="22686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31" name="Google Shape;431;p22"/>
          <p:cNvSpPr txBox="1">
            <a:spLocks noGrp="1"/>
          </p:cNvSpPr>
          <p:nvPr>
            <p:ph type="subTitle" idx="13"/>
          </p:nvPr>
        </p:nvSpPr>
        <p:spPr>
          <a:xfrm>
            <a:off x="723000" y="1819725"/>
            <a:ext cx="22665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32" name="Google Shape;432;p22"/>
          <p:cNvSpPr txBox="1">
            <a:spLocks noGrp="1"/>
          </p:cNvSpPr>
          <p:nvPr>
            <p:ph type="subTitle" idx="14"/>
          </p:nvPr>
        </p:nvSpPr>
        <p:spPr>
          <a:xfrm>
            <a:off x="722000" y="2877025"/>
            <a:ext cx="22686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33" name="Google Shape;433;p22"/>
          <p:cNvSpPr txBox="1">
            <a:spLocks noGrp="1"/>
          </p:cNvSpPr>
          <p:nvPr>
            <p:ph type="subTitle" idx="15"/>
          </p:nvPr>
        </p:nvSpPr>
        <p:spPr>
          <a:xfrm>
            <a:off x="723000" y="3147375"/>
            <a:ext cx="22665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3751226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matchingName="Numbers">
  <p:cSld name="Numbers">
    <p:bg>
      <p:bgPr>
        <a:solidFill>
          <a:schemeClr val="dk1"/>
        </a:solidFill>
        <a:effectLst/>
      </p:bgPr>
    </p:bg>
    <p:spTree>
      <p:nvGrpSpPr>
        <p:cNvPr id="1" name="Shape 434"/>
        <p:cNvGrpSpPr/>
        <p:nvPr/>
      </p:nvGrpSpPr>
      <p:grpSpPr>
        <a:xfrm>
          <a:off x="0" y="0"/>
          <a:ext cx="0" cy="0"/>
          <a:chOff x="0" y="0"/>
          <a:chExt cx="0" cy="0"/>
        </a:xfrm>
      </p:grpSpPr>
      <p:sp>
        <p:nvSpPr>
          <p:cNvPr id="435" name="Google Shape;435;p23"/>
          <p:cNvSpPr/>
          <p:nvPr/>
        </p:nvSpPr>
        <p:spPr>
          <a:xfrm flipH="1">
            <a:off x="48"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 name="Google Shape;436;p23"/>
          <p:cNvSpPr/>
          <p:nvPr/>
        </p:nvSpPr>
        <p:spPr>
          <a:xfrm flipH="1">
            <a:off x="1" y="4547651"/>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 name="Google Shape;437;p23"/>
          <p:cNvSpPr/>
          <p:nvPr/>
        </p:nvSpPr>
        <p:spPr>
          <a:xfrm>
            <a:off x="1232100" y="718799"/>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 name="Google Shape;438;p23"/>
          <p:cNvSpPr/>
          <p:nvPr/>
        </p:nvSpPr>
        <p:spPr>
          <a:xfrm>
            <a:off x="350086" y="398313"/>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 name="Google Shape;439;p23"/>
          <p:cNvSpPr/>
          <p:nvPr/>
        </p:nvSpPr>
        <p:spPr>
          <a:xfrm>
            <a:off x="6848435"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 name="Google Shape;440;p23"/>
          <p:cNvSpPr/>
          <p:nvPr/>
        </p:nvSpPr>
        <p:spPr>
          <a:xfrm>
            <a:off x="8165391" y="1407429"/>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 name="Google Shape;441;p23"/>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 name="Google Shape;442;p23"/>
          <p:cNvSpPr txBox="1">
            <a:spLocks noGrp="1"/>
          </p:cNvSpPr>
          <p:nvPr>
            <p:ph type="subTitle" idx="1"/>
          </p:nvPr>
        </p:nvSpPr>
        <p:spPr>
          <a:xfrm>
            <a:off x="1646415" y="1412641"/>
            <a:ext cx="5877300" cy="3909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443" name="Google Shape;443;p23"/>
          <p:cNvSpPr txBox="1">
            <a:spLocks noGrp="1"/>
          </p:cNvSpPr>
          <p:nvPr>
            <p:ph type="title" hasCustomPrompt="1"/>
          </p:nvPr>
        </p:nvSpPr>
        <p:spPr>
          <a:xfrm>
            <a:off x="1635775" y="564500"/>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9600"/>
              <a:buNone/>
              <a:defRPr sz="6300"/>
            </a:lvl1pPr>
            <a:lvl2pPr lvl="1" algn="ctr" rtl="0">
              <a:lnSpc>
                <a:spcPct val="100000"/>
              </a:lnSpc>
              <a:spcBef>
                <a:spcPts val="0"/>
              </a:spcBef>
              <a:spcAft>
                <a:spcPts val="0"/>
              </a:spcAft>
              <a:buSzPts val="12000"/>
              <a:buNone/>
              <a:defRPr sz="12000"/>
            </a:lvl2pPr>
            <a:lvl3pPr lvl="2" algn="ctr" rtl="0">
              <a:lnSpc>
                <a:spcPct val="100000"/>
              </a:lnSpc>
              <a:spcBef>
                <a:spcPts val="0"/>
              </a:spcBef>
              <a:spcAft>
                <a:spcPts val="0"/>
              </a:spcAft>
              <a:buSzPts val="12000"/>
              <a:buNone/>
              <a:defRPr sz="12000"/>
            </a:lvl3pPr>
            <a:lvl4pPr lvl="3" algn="ctr" rtl="0">
              <a:lnSpc>
                <a:spcPct val="100000"/>
              </a:lnSpc>
              <a:spcBef>
                <a:spcPts val="0"/>
              </a:spcBef>
              <a:spcAft>
                <a:spcPts val="0"/>
              </a:spcAft>
              <a:buSzPts val="12000"/>
              <a:buNone/>
              <a:defRPr sz="12000"/>
            </a:lvl4pPr>
            <a:lvl5pPr lvl="4" algn="ctr" rtl="0">
              <a:lnSpc>
                <a:spcPct val="100000"/>
              </a:lnSpc>
              <a:spcBef>
                <a:spcPts val="0"/>
              </a:spcBef>
              <a:spcAft>
                <a:spcPts val="0"/>
              </a:spcAft>
              <a:buSzPts val="12000"/>
              <a:buNone/>
              <a:defRPr sz="12000"/>
            </a:lvl5pPr>
            <a:lvl6pPr lvl="5" algn="ctr" rtl="0">
              <a:lnSpc>
                <a:spcPct val="100000"/>
              </a:lnSpc>
              <a:spcBef>
                <a:spcPts val="0"/>
              </a:spcBef>
              <a:spcAft>
                <a:spcPts val="0"/>
              </a:spcAft>
              <a:buSzPts val="12000"/>
              <a:buNone/>
              <a:defRPr sz="12000"/>
            </a:lvl6pPr>
            <a:lvl7pPr lvl="6" algn="ctr" rtl="0">
              <a:lnSpc>
                <a:spcPct val="100000"/>
              </a:lnSpc>
              <a:spcBef>
                <a:spcPts val="0"/>
              </a:spcBef>
              <a:spcAft>
                <a:spcPts val="0"/>
              </a:spcAft>
              <a:buSzPts val="12000"/>
              <a:buNone/>
              <a:defRPr sz="12000"/>
            </a:lvl7pPr>
            <a:lvl8pPr lvl="7" algn="ctr" rtl="0">
              <a:lnSpc>
                <a:spcPct val="100000"/>
              </a:lnSpc>
              <a:spcBef>
                <a:spcPts val="0"/>
              </a:spcBef>
              <a:spcAft>
                <a:spcPts val="0"/>
              </a:spcAft>
              <a:buSzPts val="12000"/>
              <a:buNone/>
              <a:defRPr sz="12000"/>
            </a:lvl8pPr>
            <a:lvl9pPr lvl="8" algn="ctr" rtl="0">
              <a:lnSpc>
                <a:spcPct val="100000"/>
              </a:lnSpc>
              <a:spcBef>
                <a:spcPts val="0"/>
              </a:spcBef>
              <a:spcAft>
                <a:spcPts val="0"/>
              </a:spcAft>
              <a:buSzPts val="12000"/>
              <a:buNone/>
              <a:defRPr sz="12000"/>
            </a:lvl9pPr>
          </a:lstStyle>
          <a:p>
            <a:r>
              <a:t>xx%</a:t>
            </a:r>
          </a:p>
        </p:txBody>
      </p:sp>
      <p:sp>
        <p:nvSpPr>
          <p:cNvPr id="444" name="Google Shape;444;p23"/>
          <p:cNvSpPr txBox="1">
            <a:spLocks noGrp="1"/>
          </p:cNvSpPr>
          <p:nvPr>
            <p:ph type="subTitle" idx="2"/>
          </p:nvPr>
        </p:nvSpPr>
        <p:spPr>
          <a:xfrm>
            <a:off x="1646415" y="2778694"/>
            <a:ext cx="5877300" cy="390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45" name="Google Shape;445;p23"/>
          <p:cNvSpPr txBox="1">
            <a:spLocks noGrp="1"/>
          </p:cNvSpPr>
          <p:nvPr>
            <p:ph type="title" idx="3" hasCustomPrompt="1"/>
          </p:nvPr>
        </p:nvSpPr>
        <p:spPr>
          <a:xfrm>
            <a:off x="1635775" y="1930553"/>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accent2"/>
              </a:buClr>
              <a:buSzPts val="9600"/>
              <a:buNone/>
              <a:defRPr sz="6300">
                <a:solidFill>
                  <a:schemeClr val="accent4"/>
                </a:solidFill>
              </a:defRPr>
            </a:lvl1pPr>
            <a:lvl2pPr lvl="1" algn="ctr" rtl="0">
              <a:lnSpc>
                <a:spcPct val="100000"/>
              </a:lnSpc>
              <a:spcBef>
                <a:spcPts val="0"/>
              </a:spcBef>
              <a:spcAft>
                <a:spcPts val="0"/>
              </a:spcAft>
              <a:buClr>
                <a:schemeClr val="accent2"/>
              </a:buClr>
              <a:buSzPts val="12000"/>
              <a:buNone/>
              <a:defRPr sz="12000">
                <a:solidFill>
                  <a:schemeClr val="accent2"/>
                </a:solidFill>
              </a:defRPr>
            </a:lvl2pPr>
            <a:lvl3pPr lvl="2" algn="ctr" rtl="0">
              <a:lnSpc>
                <a:spcPct val="100000"/>
              </a:lnSpc>
              <a:spcBef>
                <a:spcPts val="0"/>
              </a:spcBef>
              <a:spcAft>
                <a:spcPts val="0"/>
              </a:spcAft>
              <a:buClr>
                <a:schemeClr val="accent2"/>
              </a:buClr>
              <a:buSzPts val="12000"/>
              <a:buNone/>
              <a:defRPr sz="12000">
                <a:solidFill>
                  <a:schemeClr val="accent2"/>
                </a:solidFill>
              </a:defRPr>
            </a:lvl3pPr>
            <a:lvl4pPr lvl="3" algn="ctr" rtl="0">
              <a:lnSpc>
                <a:spcPct val="100000"/>
              </a:lnSpc>
              <a:spcBef>
                <a:spcPts val="0"/>
              </a:spcBef>
              <a:spcAft>
                <a:spcPts val="0"/>
              </a:spcAft>
              <a:buClr>
                <a:schemeClr val="accent2"/>
              </a:buClr>
              <a:buSzPts val="12000"/>
              <a:buNone/>
              <a:defRPr sz="12000">
                <a:solidFill>
                  <a:schemeClr val="accent2"/>
                </a:solidFill>
              </a:defRPr>
            </a:lvl4pPr>
            <a:lvl5pPr lvl="4" algn="ctr" rtl="0">
              <a:lnSpc>
                <a:spcPct val="100000"/>
              </a:lnSpc>
              <a:spcBef>
                <a:spcPts val="0"/>
              </a:spcBef>
              <a:spcAft>
                <a:spcPts val="0"/>
              </a:spcAft>
              <a:buClr>
                <a:schemeClr val="accent2"/>
              </a:buClr>
              <a:buSzPts val="12000"/>
              <a:buNone/>
              <a:defRPr sz="12000">
                <a:solidFill>
                  <a:schemeClr val="accent2"/>
                </a:solidFill>
              </a:defRPr>
            </a:lvl5pPr>
            <a:lvl6pPr lvl="5" algn="ctr" rtl="0">
              <a:lnSpc>
                <a:spcPct val="100000"/>
              </a:lnSpc>
              <a:spcBef>
                <a:spcPts val="0"/>
              </a:spcBef>
              <a:spcAft>
                <a:spcPts val="0"/>
              </a:spcAft>
              <a:buClr>
                <a:schemeClr val="accent2"/>
              </a:buClr>
              <a:buSzPts val="12000"/>
              <a:buNone/>
              <a:defRPr sz="12000">
                <a:solidFill>
                  <a:schemeClr val="accent2"/>
                </a:solidFill>
              </a:defRPr>
            </a:lvl6pPr>
            <a:lvl7pPr lvl="6" algn="ctr" rtl="0">
              <a:lnSpc>
                <a:spcPct val="100000"/>
              </a:lnSpc>
              <a:spcBef>
                <a:spcPts val="0"/>
              </a:spcBef>
              <a:spcAft>
                <a:spcPts val="0"/>
              </a:spcAft>
              <a:buClr>
                <a:schemeClr val="accent2"/>
              </a:buClr>
              <a:buSzPts val="12000"/>
              <a:buNone/>
              <a:defRPr sz="12000">
                <a:solidFill>
                  <a:schemeClr val="accent2"/>
                </a:solidFill>
              </a:defRPr>
            </a:lvl7pPr>
            <a:lvl8pPr lvl="7" algn="ctr" rtl="0">
              <a:lnSpc>
                <a:spcPct val="100000"/>
              </a:lnSpc>
              <a:spcBef>
                <a:spcPts val="0"/>
              </a:spcBef>
              <a:spcAft>
                <a:spcPts val="0"/>
              </a:spcAft>
              <a:buClr>
                <a:schemeClr val="accent2"/>
              </a:buClr>
              <a:buSzPts val="12000"/>
              <a:buNone/>
              <a:defRPr sz="12000">
                <a:solidFill>
                  <a:schemeClr val="accent2"/>
                </a:solidFill>
              </a:defRPr>
            </a:lvl8pPr>
            <a:lvl9pPr lvl="8" algn="ctr" rtl="0">
              <a:lnSpc>
                <a:spcPct val="100000"/>
              </a:lnSpc>
              <a:spcBef>
                <a:spcPts val="0"/>
              </a:spcBef>
              <a:spcAft>
                <a:spcPts val="0"/>
              </a:spcAft>
              <a:buClr>
                <a:schemeClr val="accent2"/>
              </a:buClr>
              <a:buSzPts val="12000"/>
              <a:buNone/>
              <a:defRPr sz="12000">
                <a:solidFill>
                  <a:schemeClr val="accent2"/>
                </a:solidFill>
              </a:defRPr>
            </a:lvl9pPr>
          </a:lstStyle>
          <a:p>
            <a:r>
              <a:t>xx%</a:t>
            </a:r>
          </a:p>
        </p:txBody>
      </p:sp>
      <p:sp>
        <p:nvSpPr>
          <p:cNvPr id="446" name="Google Shape;446;p23"/>
          <p:cNvSpPr txBox="1">
            <a:spLocks noGrp="1"/>
          </p:cNvSpPr>
          <p:nvPr>
            <p:ph type="subTitle" idx="4"/>
          </p:nvPr>
        </p:nvSpPr>
        <p:spPr>
          <a:xfrm>
            <a:off x="1646415" y="4145084"/>
            <a:ext cx="5877300" cy="390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47" name="Google Shape;447;p23"/>
          <p:cNvSpPr txBox="1">
            <a:spLocks noGrp="1"/>
          </p:cNvSpPr>
          <p:nvPr>
            <p:ph type="title" idx="5" hasCustomPrompt="1"/>
          </p:nvPr>
        </p:nvSpPr>
        <p:spPr>
          <a:xfrm>
            <a:off x="1635775" y="3296943"/>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accent1"/>
              </a:buClr>
              <a:buSzPts val="9600"/>
              <a:buNone/>
              <a:defRPr sz="6300">
                <a:solidFill>
                  <a:schemeClr val="accent1"/>
                </a:solidFill>
              </a:defRPr>
            </a:lvl1pPr>
            <a:lvl2pPr lvl="1" algn="ctr" rtl="0">
              <a:lnSpc>
                <a:spcPct val="100000"/>
              </a:lnSpc>
              <a:spcBef>
                <a:spcPts val="0"/>
              </a:spcBef>
              <a:spcAft>
                <a:spcPts val="0"/>
              </a:spcAft>
              <a:buClr>
                <a:schemeClr val="accent1"/>
              </a:buClr>
              <a:buSzPts val="12000"/>
              <a:buNone/>
              <a:defRPr sz="12000">
                <a:solidFill>
                  <a:schemeClr val="accent1"/>
                </a:solidFill>
              </a:defRPr>
            </a:lvl2pPr>
            <a:lvl3pPr lvl="2" algn="ctr" rtl="0">
              <a:lnSpc>
                <a:spcPct val="100000"/>
              </a:lnSpc>
              <a:spcBef>
                <a:spcPts val="0"/>
              </a:spcBef>
              <a:spcAft>
                <a:spcPts val="0"/>
              </a:spcAft>
              <a:buClr>
                <a:schemeClr val="accent1"/>
              </a:buClr>
              <a:buSzPts val="12000"/>
              <a:buNone/>
              <a:defRPr sz="12000">
                <a:solidFill>
                  <a:schemeClr val="accent1"/>
                </a:solidFill>
              </a:defRPr>
            </a:lvl3pPr>
            <a:lvl4pPr lvl="3" algn="ctr" rtl="0">
              <a:lnSpc>
                <a:spcPct val="100000"/>
              </a:lnSpc>
              <a:spcBef>
                <a:spcPts val="0"/>
              </a:spcBef>
              <a:spcAft>
                <a:spcPts val="0"/>
              </a:spcAft>
              <a:buClr>
                <a:schemeClr val="accent1"/>
              </a:buClr>
              <a:buSzPts val="12000"/>
              <a:buNone/>
              <a:defRPr sz="12000">
                <a:solidFill>
                  <a:schemeClr val="accent1"/>
                </a:solidFill>
              </a:defRPr>
            </a:lvl4pPr>
            <a:lvl5pPr lvl="4" algn="ctr" rtl="0">
              <a:lnSpc>
                <a:spcPct val="100000"/>
              </a:lnSpc>
              <a:spcBef>
                <a:spcPts val="0"/>
              </a:spcBef>
              <a:spcAft>
                <a:spcPts val="0"/>
              </a:spcAft>
              <a:buClr>
                <a:schemeClr val="accent1"/>
              </a:buClr>
              <a:buSzPts val="12000"/>
              <a:buNone/>
              <a:defRPr sz="12000">
                <a:solidFill>
                  <a:schemeClr val="accent1"/>
                </a:solidFill>
              </a:defRPr>
            </a:lvl5pPr>
            <a:lvl6pPr lvl="5" algn="ctr" rtl="0">
              <a:lnSpc>
                <a:spcPct val="100000"/>
              </a:lnSpc>
              <a:spcBef>
                <a:spcPts val="0"/>
              </a:spcBef>
              <a:spcAft>
                <a:spcPts val="0"/>
              </a:spcAft>
              <a:buClr>
                <a:schemeClr val="accent1"/>
              </a:buClr>
              <a:buSzPts val="12000"/>
              <a:buNone/>
              <a:defRPr sz="12000">
                <a:solidFill>
                  <a:schemeClr val="accent1"/>
                </a:solidFill>
              </a:defRPr>
            </a:lvl6pPr>
            <a:lvl7pPr lvl="6" algn="ctr" rtl="0">
              <a:lnSpc>
                <a:spcPct val="100000"/>
              </a:lnSpc>
              <a:spcBef>
                <a:spcPts val="0"/>
              </a:spcBef>
              <a:spcAft>
                <a:spcPts val="0"/>
              </a:spcAft>
              <a:buClr>
                <a:schemeClr val="accent1"/>
              </a:buClr>
              <a:buSzPts val="12000"/>
              <a:buNone/>
              <a:defRPr sz="12000">
                <a:solidFill>
                  <a:schemeClr val="accent1"/>
                </a:solidFill>
              </a:defRPr>
            </a:lvl7pPr>
            <a:lvl8pPr lvl="7" algn="ctr" rtl="0">
              <a:lnSpc>
                <a:spcPct val="100000"/>
              </a:lnSpc>
              <a:spcBef>
                <a:spcPts val="0"/>
              </a:spcBef>
              <a:spcAft>
                <a:spcPts val="0"/>
              </a:spcAft>
              <a:buClr>
                <a:schemeClr val="accent1"/>
              </a:buClr>
              <a:buSzPts val="12000"/>
              <a:buNone/>
              <a:defRPr sz="12000">
                <a:solidFill>
                  <a:schemeClr val="accent1"/>
                </a:solidFill>
              </a:defRPr>
            </a:lvl8pPr>
            <a:lvl9pPr lvl="8" algn="ctr" rtl="0">
              <a:lnSpc>
                <a:spcPct val="100000"/>
              </a:lnSpc>
              <a:spcBef>
                <a:spcPts val="0"/>
              </a:spcBef>
              <a:spcAft>
                <a:spcPts val="0"/>
              </a:spcAft>
              <a:buClr>
                <a:schemeClr val="accent1"/>
              </a:buClr>
              <a:buSzPts val="12000"/>
              <a:buNone/>
              <a:defRPr sz="12000">
                <a:solidFill>
                  <a:schemeClr val="accent1"/>
                </a:solidFill>
              </a:defRPr>
            </a:lvl9pPr>
          </a:lstStyle>
          <a:p>
            <a:r>
              <a:t>xx%</a:t>
            </a:r>
          </a:p>
        </p:txBody>
      </p:sp>
    </p:spTree>
    <p:extLst>
      <p:ext uri="{BB962C8B-B14F-4D97-AF65-F5344CB8AC3E}">
        <p14:creationId xmlns:p14="http://schemas.microsoft.com/office/powerpoint/2010/main" val="29107253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chemeClr val="dk1"/>
        </a:solidFill>
        <a:effectLst/>
      </p:bgPr>
    </p:bg>
    <p:spTree>
      <p:nvGrpSpPr>
        <p:cNvPr id="1" name="Shape 64"/>
        <p:cNvGrpSpPr/>
        <p:nvPr/>
      </p:nvGrpSpPr>
      <p:grpSpPr>
        <a:xfrm>
          <a:off x="0" y="0"/>
          <a:ext cx="0" cy="0"/>
          <a:chOff x="0" y="0"/>
          <a:chExt cx="0" cy="0"/>
        </a:xfrm>
      </p:grpSpPr>
      <p:sp>
        <p:nvSpPr>
          <p:cNvPr id="65" name="Google Shape;65;p5"/>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 name="Google Shape;66;p5"/>
          <p:cNvSpPr/>
          <p:nvPr/>
        </p:nvSpPr>
        <p:spPr>
          <a:xfrm>
            <a:off x="315902" y="286554"/>
            <a:ext cx="800532" cy="5057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 name="Google Shape;67;p5"/>
          <p:cNvSpPr/>
          <p:nvPr/>
        </p:nvSpPr>
        <p:spPr>
          <a:xfrm>
            <a:off x="6601850" y="444604"/>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 name="Google Shape;68;p5"/>
          <p:cNvSpPr/>
          <p:nvPr/>
        </p:nvSpPr>
        <p:spPr>
          <a:xfrm>
            <a:off x="8438040" y="513253"/>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 name="Google Shape;69;p5"/>
          <p:cNvSpPr/>
          <p:nvPr/>
        </p:nvSpPr>
        <p:spPr>
          <a:xfrm>
            <a:off x="7908003" y="23074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 name="Google Shape;70;p5"/>
          <p:cNvSpPr txBox="1">
            <a:spLocks noGrp="1"/>
          </p:cNvSpPr>
          <p:nvPr>
            <p:ph type="body" idx="1"/>
          </p:nvPr>
        </p:nvSpPr>
        <p:spPr>
          <a:xfrm>
            <a:off x="2727230" y="1889952"/>
            <a:ext cx="4285800" cy="1072800"/>
          </a:xfrm>
          <a:prstGeom prst="rect">
            <a:avLst/>
          </a:prstGeom>
        </p:spPr>
        <p:txBody>
          <a:bodyPr spcFirstLastPara="1" wrap="square" lIns="91425" tIns="91425" rIns="91425" bIns="91425" anchor="t" anchorCtr="0">
            <a:noAutofit/>
          </a:bodyPr>
          <a:lstStyle>
            <a:lvl1pPr marL="457166" lvl="0" indent="-317476" rtl="0">
              <a:lnSpc>
                <a:spcPct val="100000"/>
              </a:lnSpc>
              <a:spcBef>
                <a:spcPts val="0"/>
              </a:spcBef>
              <a:spcAft>
                <a:spcPts val="0"/>
              </a:spcAft>
              <a:buClr>
                <a:schemeClr val="lt2"/>
              </a:buClr>
              <a:buSzPts val="1400"/>
              <a:buChar char="●"/>
              <a:defRPr sz="1400">
                <a:solidFill>
                  <a:schemeClr val="lt2"/>
                </a:solidFill>
              </a:defRPr>
            </a:lvl1pPr>
            <a:lvl2pPr marL="914333" lvl="1" indent="-304778" rtl="0">
              <a:spcBef>
                <a:spcPts val="1600"/>
              </a:spcBef>
              <a:spcAft>
                <a:spcPts val="0"/>
              </a:spcAft>
              <a:buClr>
                <a:schemeClr val="lt2"/>
              </a:buClr>
              <a:buSzPts val="1200"/>
              <a:buChar char="○"/>
              <a:defRPr sz="1200">
                <a:solidFill>
                  <a:schemeClr val="lt2"/>
                </a:solidFill>
              </a:defRPr>
            </a:lvl2pPr>
            <a:lvl3pPr marL="1371498" lvl="2" indent="-304778" rtl="0">
              <a:spcBef>
                <a:spcPts val="1600"/>
              </a:spcBef>
              <a:spcAft>
                <a:spcPts val="0"/>
              </a:spcAft>
              <a:buClr>
                <a:schemeClr val="lt2"/>
              </a:buClr>
              <a:buSzPts val="1200"/>
              <a:buChar char="■"/>
              <a:defRPr sz="1200">
                <a:solidFill>
                  <a:schemeClr val="lt2"/>
                </a:solidFill>
              </a:defRPr>
            </a:lvl3pPr>
            <a:lvl4pPr marL="1828664" lvl="3" indent="-304778" rtl="0">
              <a:spcBef>
                <a:spcPts val="1600"/>
              </a:spcBef>
              <a:spcAft>
                <a:spcPts val="0"/>
              </a:spcAft>
              <a:buClr>
                <a:schemeClr val="lt2"/>
              </a:buClr>
              <a:buSzPts val="1200"/>
              <a:buChar char="●"/>
              <a:defRPr sz="1200">
                <a:solidFill>
                  <a:schemeClr val="lt2"/>
                </a:solidFill>
              </a:defRPr>
            </a:lvl4pPr>
            <a:lvl5pPr marL="2285829" lvl="4" indent="-304778" rtl="0">
              <a:spcBef>
                <a:spcPts val="1600"/>
              </a:spcBef>
              <a:spcAft>
                <a:spcPts val="0"/>
              </a:spcAft>
              <a:buClr>
                <a:schemeClr val="lt2"/>
              </a:buClr>
              <a:buSzPts val="1200"/>
              <a:buChar char="○"/>
              <a:defRPr sz="1200">
                <a:solidFill>
                  <a:schemeClr val="lt2"/>
                </a:solidFill>
              </a:defRPr>
            </a:lvl5pPr>
            <a:lvl6pPr marL="2742995" lvl="5" indent="-304778" rtl="0">
              <a:spcBef>
                <a:spcPts val="1600"/>
              </a:spcBef>
              <a:spcAft>
                <a:spcPts val="0"/>
              </a:spcAft>
              <a:buClr>
                <a:schemeClr val="lt2"/>
              </a:buClr>
              <a:buSzPts val="1200"/>
              <a:buChar char="■"/>
              <a:defRPr sz="1200">
                <a:solidFill>
                  <a:schemeClr val="lt2"/>
                </a:solidFill>
              </a:defRPr>
            </a:lvl6pPr>
            <a:lvl7pPr marL="3200160" lvl="6" indent="-304778" rtl="0">
              <a:spcBef>
                <a:spcPts val="1600"/>
              </a:spcBef>
              <a:spcAft>
                <a:spcPts val="0"/>
              </a:spcAft>
              <a:buClr>
                <a:schemeClr val="lt2"/>
              </a:buClr>
              <a:buSzPts val="1200"/>
              <a:buChar char="●"/>
              <a:defRPr sz="1200">
                <a:solidFill>
                  <a:schemeClr val="lt2"/>
                </a:solidFill>
              </a:defRPr>
            </a:lvl7pPr>
            <a:lvl8pPr marL="3657326" lvl="7" indent="-304778" rtl="0">
              <a:spcBef>
                <a:spcPts val="1600"/>
              </a:spcBef>
              <a:spcAft>
                <a:spcPts val="0"/>
              </a:spcAft>
              <a:buClr>
                <a:schemeClr val="lt2"/>
              </a:buClr>
              <a:buSzPts val="1200"/>
              <a:buChar char="○"/>
              <a:defRPr sz="1200">
                <a:solidFill>
                  <a:schemeClr val="lt2"/>
                </a:solidFill>
              </a:defRPr>
            </a:lvl8pPr>
            <a:lvl9pPr marL="4114493" lvl="8" indent="-304778" rtl="0">
              <a:spcBef>
                <a:spcPts val="1600"/>
              </a:spcBef>
              <a:spcAft>
                <a:spcPts val="1600"/>
              </a:spcAft>
              <a:buClr>
                <a:schemeClr val="lt2"/>
              </a:buClr>
              <a:buSzPts val="1200"/>
              <a:buChar char="■"/>
              <a:defRPr sz="1200">
                <a:solidFill>
                  <a:schemeClr val="lt2"/>
                </a:solidFill>
              </a:defRPr>
            </a:lvl9pPr>
          </a:lstStyle>
          <a:p>
            <a:endParaRPr/>
          </a:p>
        </p:txBody>
      </p:sp>
      <p:sp>
        <p:nvSpPr>
          <p:cNvPr id="71" name="Google Shape;71;p5"/>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72" name="Google Shape;72;p5"/>
          <p:cNvSpPr txBox="1">
            <a:spLocks noGrp="1"/>
          </p:cNvSpPr>
          <p:nvPr>
            <p:ph type="subTitle" idx="2"/>
          </p:nvPr>
        </p:nvSpPr>
        <p:spPr>
          <a:xfrm>
            <a:off x="2727230" y="1673950"/>
            <a:ext cx="4285800" cy="2379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Clr>
                <a:schemeClr val="lt2"/>
              </a:buClr>
              <a:buSzPts val="1600"/>
              <a:buFont typeface="Montserrat"/>
              <a:buNone/>
              <a:defRPr sz="2200">
                <a:solidFill>
                  <a:schemeClr val="accent2"/>
                </a:solidFill>
                <a:latin typeface="Patrick Hand"/>
                <a:ea typeface="Patrick Hand"/>
                <a:cs typeface="Patrick Hand"/>
                <a:sym typeface="Patrick Hand"/>
              </a:defRPr>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73" name="Google Shape;73;p5"/>
          <p:cNvSpPr txBox="1">
            <a:spLocks noGrp="1"/>
          </p:cNvSpPr>
          <p:nvPr>
            <p:ph type="body" idx="3"/>
          </p:nvPr>
        </p:nvSpPr>
        <p:spPr>
          <a:xfrm>
            <a:off x="2727230" y="3316820"/>
            <a:ext cx="4285800" cy="1072800"/>
          </a:xfrm>
          <a:prstGeom prst="rect">
            <a:avLst/>
          </a:prstGeom>
        </p:spPr>
        <p:txBody>
          <a:bodyPr spcFirstLastPara="1" wrap="square" lIns="91425" tIns="91425" rIns="91425" bIns="91425" anchor="t" anchorCtr="0">
            <a:noAutofit/>
          </a:bodyPr>
          <a:lstStyle>
            <a:lvl1pPr marL="457166" lvl="0" indent="-317476" rtl="0">
              <a:lnSpc>
                <a:spcPct val="100000"/>
              </a:lnSpc>
              <a:spcBef>
                <a:spcPts val="0"/>
              </a:spcBef>
              <a:spcAft>
                <a:spcPts val="0"/>
              </a:spcAft>
              <a:buClr>
                <a:schemeClr val="lt2"/>
              </a:buClr>
              <a:buSzPts val="1400"/>
              <a:buChar char="●"/>
              <a:defRPr sz="1400">
                <a:solidFill>
                  <a:schemeClr val="lt2"/>
                </a:solidFill>
              </a:defRPr>
            </a:lvl1pPr>
            <a:lvl2pPr marL="914333" lvl="1" indent="-304778" rtl="0">
              <a:spcBef>
                <a:spcPts val="0"/>
              </a:spcBef>
              <a:spcAft>
                <a:spcPts val="0"/>
              </a:spcAft>
              <a:buClr>
                <a:schemeClr val="lt2"/>
              </a:buClr>
              <a:buSzPts val="1200"/>
              <a:buChar char="○"/>
              <a:defRPr sz="1200">
                <a:solidFill>
                  <a:schemeClr val="lt2"/>
                </a:solidFill>
              </a:defRPr>
            </a:lvl2pPr>
            <a:lvl3pPr marL="1371498" lvl="2" indent="-304778" rtl="0">
              <a:spcBef>
                <a:spcPts val="1600"/>
              </a:spcBef>
              <a:spcAft>
                <a:spcPts val="0"/>
              </a:spcAft>
              <a:buClr>
                <a:schemeClr val="lt2"/>
              </a:buClr>
              <a:buSzPts val="1200"/>
              <a:buChar char="■"/>
              <a:defRPr sz="1200">
                <a:solidFill>
                  <a:schemeClr val="lt2"/>
                </a:solidFill>
              </a:defRPr>
            </a:lvl3pPr>
            <a:lvl4pPr marL="1828664" lvl="3" indent="-304778" rtl="0">
              <a:spcBef>
                <a:spcPts val="1600"/>
              </a:spcBef>
              <a:spcAft>
                <a:spcPts val="0"/>
              </a:spcAft>
              <a:buClr>
                <a:schemeClr val="lt2"/>
              </a:buClr>
              <a:buSzPts val="1200"/>
              <a:buChar char="●"/>
              <a:defRPr sz="1200">
                <a:solidFill>
                  <a:schemeClr val="lt2"/>
                </a:solidFill>
              </a:defRPr>
            </a:lvl4pPr>
            <a:lvl5pPr marL="2285829" lvl="4" indent="-304778" rtl="0">
              <a:spcBef>
                <a:spcPts val="1600"/>
              </a:spcBef>
              <a:spcAft>
                <a:spcPts val="0"/>
              </a:spcAft>
              <a:buClr>
                <a:schemeClr val="lt2"/>
              </a:buClr>
              <a:buSzPts val="1200"/>
              <a:buChar char="○"/>
              <a:defRPr sz="1200">
                <a:solidFill>
                  <a:schemeClr val="lt2"/>
                </a:solidFill>
              </a:defRPr>
            </a:lvl5pPr>
            <a:lvl6pPr marL="2742995" lvl="5" indent="-304778" rtl="0">
              <a:spcBef>
                <a:spcPts val="1600"/>
              </a:spcBef>
              <a:spcAft>
                <a:spcPts val="0"/>
              </a:spcAft>
              <a:buClr>
                <a:schemeClr val="lt2"/>
              </a:buClr>
              <a:buSzPts val="1200"/>
              <a:buChar char="■"/>
              <a:defRPr sz="1200">
                <a:solidFill>
                  <a:schemeClr val="lt2"/>
                </a:solidFill>
              </a:defRPr>
            </a:lvl6pPr>
            <a:lvl7pPr marL="3200160" lvl="6" indent="-304778" rtl="0">
              <a:spcBef>
                <a:spcPts val="1600"/>
              </a:spcBef>
              <a:spcAft>
                <a:spcPts val="0"/>
              </a:spcAft>
              <a:buClr>
                <a:schemeClr val="lt2"/>
              </a:buClr>
              <a:buSzPts val="1200"/>
              <a:buChar char="●"/>
              <a:defRPr sz="1200">
                <a:solidFill>
                  <a:schemeClr val="lt2"/>
                </a:solidFill>
              </a:defRPr>
            </a:lvl7pPr>
            <a:lvl8pPr marL="3657326" lvl="7" indent="-304778" rtl="0">
              <a:spcBef>
                <a:spcPts val="1600"/>
              </a:spcBef>
              <a:spcAft>
                <a:spcPts val="0"/>
              </a:spcAft>
              <a:buClr>
                <a:schemeClr val="lt2"/>
              </a:buClr>
              <a:buSzPts val="1200"/>
              <a:buChar char="○"/>
              <a:defRPr sz="1200">
                <a:solidFill>
                  <a:schemeClr val="lt2"/>
                </a:solidFill>
              </a:defRPr>
            </a:lvl8pPr>
            <a:lvl9pPr marL="4114493" lvl="8" indent="-304778" rtl="0">
              <a:spcBef>
                <a:spcPts val="1600"/>
              </a:spcBef>
              <a:spcAft>
                <a:spcPts val="1600"/>
              </a:spcAft>
              <a:buClr>
                <a:schemeClr val="lt2"/>
              </a:buClr>
              <a:buSzPts val="1200"/>
              <a:buChar char="■"/>
              <a:defRPr sz="1200">
                <a:solidFill>
                  <a:schemeClr val="lt2"/>
                </a:solidFill>
              </a:defRPr>
            </a:lvl9pPr>
          </a:lstStyle>
          <a:p>
            <a:endParaRPr/>
          </a:p>
        </p:txBody>
      </p:sp>
      <p:sp>
        <p:nvSpPr>
          <p:cNvPr id="74" name="Google Shape;74;p5"/>
          <p:cNvSpPr txBox="1">
            <a:spLocks noGrp="1"/>
          </p:cNvSpPr>
          <p:nvPr>
            <p:ph type="subTitle" idx="4"/>
          </p:nvPr>
        </p:nvSpPr>
        <p:spPr>
          <a:xfrm>
            <a:off x="2727230" y="3101650"/>
            <a:ext cx="4285800" cy="2379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lt2"/>
              </a:buClr>
              <a:buSzPts val="1600"/>
              <a:buFont typeface="Montserrat"/>
              <a:buNone/>
              <a:defRPr sz="2200">
                <a:solidFill>
                  <a:schemeClr val="accent2"/>
                </a:solidFill>
                <a:latin typeface="Patrick Hand"/>
                <a:ea typeface="Patrick Hand"/>
                <a:cs typeface="Patrick Hand"/>
                <a:sym typeface="Patrick Han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13241750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matchingName="Technology Design">
  <p:cSld name="Technology Design">
    <p:bg>
      <p:bgPr>
        <a:solidFill>
          <a:schemeClr val="dk1"/>
        </a:solidFill>
        <a:effectLst/>
      </p:bgPr>
    </p:bg>
    <p:spTree>
      <p:nvGrpSpPr>
        <p:cNvPr id="1" name="Shape 448"/>
        <p:cNvGrpSpPr/>
        <p:nvPr/>
      </p:nvGrpSpPr>
      <p:grpSpPr>
        <a:xfrm>
          <a:off x="0" y="0"/>
          <a:ext cx="0" cy="0"/>
          <a:chOff x="0" y="0"/>
          <a:chExt cx="0" cy="0"/>
        </a:xfrm>
      </p:grpSpPr>
      <p:sp>
        <p:nvSpPr>
          <p:cNvPr id="449" name="Google Shape;449;p24"/>
          <p:cNvSpPr/>
          <p:nvPr/>
        </p:nvSpPr>
        <p:spPr>
          <a:xfrm>
            <a:off x="0" y="4961627"/>
            <a:ext cx="3397132" cy="181881"/>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 name="Google Shape;450;p24"/>
          <p:cNvSpPr/>
          <p:nvPr/>
        </p:nvSpPr>
        <p:spPr>
          <a:xfrm flipH="1">
            <a:off x="3830703" y="4753077"/>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 name="Google Shape;451;p24"/>
          <p:cNvSpPr/>
          <p:nvPr/>
        </p:nvSpPr>
        <p:spPr>
          <a:xfrm>
            <a:off x="2465527" y="4925101"/>
            <a:ext cx="6678206"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 name="Google Shape;452;p24"/>
          <p:cNvSpPr/>
          <p:nvPr/>
        </p:nvSpPr>
        <p:spPr>
          <a:xfrm>
            <a:off x="1229702" y="436328"/>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 name="Google Shape;453;p24"/>
          <p:cNvSpPr/>
          <p:nvPr/>
        </p:nvSpPr>
        <p:spPr>
          <a:xfrm>
            <a:off x="345080"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 name="Google Shape;454;p24"/>
          <p:cNvSpPr/>
          <p:nvPr/>
        </p:nvSpPr>
        <p:spPr>
          <a:xfrm>
            <a:off x="5939226" y="750827"/>
            <a:ext cx="2026432" cy="1282519"/>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 name="Google Shape;455;p24"/>
          <p:cNvSpPr/>
          <p:nvPr/>
        </p:nvSpPr>
        <p:spPr>
          <a:xfrm>
            <a:off x="8007581" y="883498"/>
            <a:ext cx="783319" cy="49489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 name="Google Shape;456;p24"/>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57" name="Google Shape;457;p24"/>
          <p:cNvSpPr txBox="1">
            <a:spLocks noGrp="1"/>
          </p:cNvSpPr>
          <p:nvPr>
            <p:ph type="subTitle" idx="1"/>
          </p:nvPr>
        </p:nvSpPr>
        <p:spPr>
          <a:xfrm>
            <a:off x="899050" y="1908625"/>
            <a:ext cx="2267100" cy="15540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458" name="Google Shape;458;p24"/>
          <p:cNvSpPr/>
          <p:nvPr/>
        </p:nvSpPr>
        <p:spPr>
          <a:xfrm>
            <a:off x="7940604" y="329110"/>
            <a:ext cx="443885" cy="28044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2348737904"/>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matchingName="Thanks!">
  <p:cSld name="Thanks!">
    <p:bg>
      <p:bgPr>
        <a:solidFill>
          <a:schemeClr val="dk1"/>
        </a:solidFill>
        <a:effectLst/>
      </p:bgPr>
    </p:bg>
    <p:spTree>
      <p:nvGrpSpPr>
        <p:cNvPr id="1" name="Shape 459"/>
        <p:cNvGrpSpPr/>
        <p:nvPr/>
      </p:nvGrpSpPr>
      <p:grpSpPr>
        <a:xfrm>
          <a:off x="0" y="0"/>
          <a:ext cx="0" cy="0"/>
          <a:chOff x="0" y="0"/>
          <a:chExt cx="0" cy="0"/>
        </a:xfrm>
      </p:grpSpPr>
      <p:sp>
        <p:nvSpPr>
          <p:cNvPr id="460" name="Google Shape;460;p25"/>
          <p:cNvSpPr/>
          <p:nvPr/>
        </p:nvSpPr>
        <p:spPr>
          <a:xfrm>
            <a:off x="578326" y="845625"/>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 name="Google Shape;461;p25"/>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 name="Google Shape;462;p25"/>
          <p:cNvSpPr/>
          <p:nvPr/>
        </p:nvSpPr>
        <p:spPr>
          <a:xfrm>
            <a:off x="7154852" y="931577"/>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 name="Google Shape;463;p25"/>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 name="Google Shape;464;p25"/>
          <p:cNvSpPr txBox="1">
            <a:spLocks noGrp="1"/>
          </p:cNvSpPr>
          <p:nvPr>
            <p:ph type="subTitle" idx="1"/>
          </p:nvPr>
        </p:nvSpPr>
        <p:spPr>
          <a:xfrm>
            <a:off x="2849125" y="1493050"/>
            <a:ext cx="3445800" cy="1058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600"/>
              <a:buNone/>
              <a:defRPr sz="1400">
                <a:solidFill>
                  <a:schemeClr val="lt2"/>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65" name="Google Shape;465;p25"/>
          <p:cNvSpPr txBox="1">
            <a:spLocks noGrp="1"/>
          </p:cNvSpPr>
          <p:nvPr>
            <p:ph type="title"/>
          </p:nvPr>
        </p:nvSpPr>
        <p:spPr>
          <a:xfrm>
            <a:off x="1229700" y="650500"/>
            <a:ext cx="6678300" cy="5769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dk2"/>
              </a:buClr>
              <a:buSzPts val="3000"/>
              <a:buFont typeface="Patrick Hand"/>
              <a:buNone/>
              <a:defRPr sz="5000">
                <a:solidFill>
                  <a:schemeClr val="accent2"/>
                </a:solidFill>
                <a:latin typeface="Patrick Hand"/>
                <a:ea typeface="Patrick Hand"/>
                <a:cs typeface="Patrick Hand"/>
                <a:sym typeface="Patrick Hand"/>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466" name="Google Shape;466;p25"/>
          <p:cNvSpPr txBox="1"/>
          <p:nvPr/>
        </p:nvSpPr>
        <p:spPr>
          <a:xfrm>
            <a:off x="2881950" y="3178050"/>
            <a:ext cx="3373800" cy="941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1100">
                <a:solidFill>
                  <a:schemeClr val="lt2"/>
                </a:solidFill>
                <a:latin typeface="Poppins Light"/>
                <a:ea typeface="Poppins Light"/>
                <a:cs typeface="Poppins Light"/>
                <a:sym typeface="Poppins Light"/>
              </a:rPr>
              <a:t>CREDITS: This presentation template was created by </a:t>
            </a:r>
            <a:r>
              <a:rPr lang="en" sz="1100">
                <a:solidFill>
                  <a:schemeClr val="accent2"/>
                </a:solidFill>
                <a:uFill>
                  <a:noFill/>
                </a:uFill>
                <a:latin typeface="Poppins Light"/>
                <a:ea typeface="Poppins Light"/>
                <a:cs typeface="Poppins Light"/>
                <a:sym typeface="Poppins Light"/>
                <a:hlinkClick r:id="rId2">
                  <a:extLst>
                    <a:ext uri="{A12FA001-AC4F-418D-AE19-62706E023703}">
                      <ahyp:hlinkClr xmlns:ahyp="http://schemas.microsoft.com/office/drawing/2018/hyperlinkcolor" val="tx"/>
                    </a:ext>
                  </a:extLst>
                </a:hlinkClick>
              </a:rPr>
              <a:t>Slidesgo</a:t>
            </a:r>
            <a:r>
              <a:rPr lang="en" sz="1100">
                <a:solidFill>
                  <a:schemeClr val="lt2"/>
                </a:solidFill>
                <a:latin typeface="Poppins Light"/>
                <a:ea typeface="Poppins Light"/>
                <a:cs typeface="Poppins Light"/>
                <a:sym typeface="Poppins Light"/>
              </a:rPr>
              <a:t>, including icons by </a:t>
            </a:r>
            <a:r>
              <a:rPr lang="en" sz="1100">
                <a:solidFill>
                  <a:schemeClr val="accent2"/>
                </a:solidFill>
                <a:uFill>
                  <a:noFill/>
                </a:uFill>
                <a:latin typeface="Poppins Light"/>
                <a:ea typeface="Poppins Light"/>
                <a:cs typeface="Poppins Light"/>
                <a:sym typeface="Poppins Light"/>
                <a:hlinkClick r:id="rId3">
                  <a:extLst>
                    <a:ext uri="{A12FA001-AC4F-418D-AE19-62706E023703}">
                      <ahyp:hlinkClr xmlns:ahyp="http://schemas.microsoft.com/office/drawing/2018/hyperlinkcolor" val="tx"/>
                    </a:ext>
                  </a:extLst>
                </a:hlinkClick>
              </a:rPr>
              <a:t>Flaticon</a:t>
            </a:r>
            <a:r>
              <a:rPr lang="en" sz="1100">
                <a:solidFill>
                  <a:schemeClr val="lt2"/>
                </a:solidFill>
                <a:latin typeface="Poppins Light"/>
                <a:ea typeface="Poppins Light"/>
                <a:cs typeface="Poppins Light"/>
                <a:sym typeface="Poppins Light"/>
              </a:rPr>
              <a:t>, infographics &amp; images by </a:t>
            </a:r>
            <a:r>
              <a:rPr lang="en" sz="1100">
                <a:solidFill>
                  <a:schemeClr val="accent2"/>
                </a:solidFill>
                <a:uFill>
                  <a:noFill/>
                </a:uFill>
                <a:latin typeface="Poppins Light"/>
                <a:ea typeface="Poppins Light"/>
                <a:cs typeface="Poppins Light"/>
                <a:sym typeface="Poppins Light"/>
                <a:hlinkClick r:id="rId4">
                  <a:extLst>
                    <a:ext uri="{A12FA001-AC4F-418D-AE19-62706E023703}">
                      <ahyp:hlinkClr xmlns:ahyp="http://schemas.microsoft.com/office/drawing/2018/hyperlinkcolor" val="tx"/>
                    </a:ext>
                  </a:extLst>
                </a:hlinkClick>
              </a:rPr>
              <a:t>Freepik</a:t>
            </a:r>
            <a:r>
              <a:rPr lang="en" sz="1100">
                <a:solidFill>
                  <a:schemeClr val="lt2"/>
                </a:solidFill>
                <a:latin typeface="Poppins Light"/>
                <a:ea typeface="Poppins Light"/>
                <a:cs typeface="Poppins Light"/>
                <a:sym typeface="Poppins Light"/>
              </a:rPr>
              <a:t>.</a:t>
            </a:r>
            <a:endParaRPr sz="1100">
              <a:solidFill>
                <a:schemeClr val="lt2"/>
              </a:solidFill>
              <a:latin typeface="Poppins Light"/>
              <a:ea typeface="Poppins Light"/>
              <a:cs typeface="Poppins Light"/>
              <a:sym typeface="Poppins Light"/>
            </a:endParaRPr>
          </a:p>
        </p:txBody>
      </p:sp>
      <p:sp>
        <p:nvSpPr>
          <p:cNvPr id="467" name="Google Shape;467;p25"/>
          <p:cNvSpPr/>
          <p:nvPr/>
        </p:nvSpPr>
        <p:spPr>
          <a:xfrm>
            <a:off x="8104803" y="312304"/>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 name="Google Shape;468;p25"/>
          <p:cNvSpPr/>
          <p:nvPr/>
        </p:nvSpPr>
        <p:spPr>
          <a:xfrm flipH="1">
            <a:off x="-24" y="4799700"/>
            <a:ext cx="5308648" cy="34379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solidFill>
                <a:schemeClr val="accent1"/>
              </a:solidFill>
            </a:endParaRPr>
          </a:p>
        </p:txBody>
      </p:sp>
      <p:sp>
        <p:nvSpPr>
          <p:cNvPr id="469" name="Google Shape;469;p25"/>
          <p:cNvSpPr/>
          <p:nvPr/>
        </p:nvSpPr>
        <p:spPr>
          <a:xfrm flipH="1">
            <a:off x="69" y="4925098"/>
            <a:ext cx="9143932"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 name="Google Shape;470;p25"/>
          <p:cNvSpPr/>
          <p:nvPr/>
        </p:nvSpPr>
        <p:spPr>
          <a:xfrm flipH="1">
            <a:off x="427371" y="4799689"/>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369171165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47DA2C47-2F20-460A-80B1-B0C36B0D3EF3}" type="datetimeFigureOut">
              <a:rPr lang="en-US" smtClean="0"/>
              <a:t>2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8478B0-868C-4232-A895-F444B04AECAB}" type="slidenum">
              <a:rPr lang="en-US" smtClean="0"/>
              <a:t>‹#›</a:t>
            </a:fld>
            <a:endParaRPr lang="en-US"/>
          </a:p>
        </p:txBody>
      </p:sp>
    </p:spTree>
    <p:extLst>
      <p:ext uri="{BB962C8B-B14F-4D97-AF65-F5344CB8AC3E}">
        <p14:creationId xmlns:p14="http://schemas.microsoft.com/office/powerpoint/2010/main" val="3519514601"/>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7DA2C47-2F20-460A-80B1-B0C36B0D3EF3}" type="datetimeFigureOut">
              <a:rPr lang="en-US" smtClean="0"/>
              <a:t>2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8478B0-868C-4232-A895-F444B04AECAB}" type="slidenum">
              <a:rPr lang="en-US" smtClean="0"/>
              <a:t>‹#›</a:t>
            </a:fld>
            <a:endParaRPr lang="en-US"/>
          </a:p>
        </p:txBody>
      </p:sp>
    </p:spTree>
    <p:extLst>
      <p:ext uri="{BB962C8B-B14F-4D97-AF65-F5344CB8AC3E}">
        <p14:creationId xmlns:p14="http://schemas.microsoft.com/office/powerpoint/2010/main" val="3245191103"/>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7DA2C47-2F20-460A-80B1-B0C36B0D3EF3}" type="datetimeFigureOut">
              <a:rPr lang="en-US" smtClean="0"/>
              <a:t>2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8478B0-868C-4232-A895-F444B04AECAB}" type="slidenum">
              <a:rPr lang="en-US" smtClean="0"/>
              <a:t>‹#›</a:t>
            </a:fld>
            <a:endParaRPr lang="en-US"/>
          </a:p>
        </p:txBody>
      </p:sp>
    </p:spTree>
    <p:extLst>
      <p:ext uri="{BB962C8B-B14F-4D97-AF65-F5344CB8AC3E}">
        <p14:creationId xmlns:p14="http://schemas.microsoft.com/office/powerpoint/2010/main" val="1492202434"/>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7DA2C47-2F20-460A-80B1-B0C36B0D3EF3}" type="datetimeFigureOut">
              <a:rPr lang="en-US" smtClean="0"/>
              <a:t>25/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8478B0-868C-4232-A895-F444B04AECAB}" type="slidenum">
              <a:rPr lang="en-US" smtClean="0"/>
              <a:t>‹#›</a:t>
            </a:fld>
            <a:endParaRPr lang="en-US"/>
          </a:p>
        </p:txBody>
      </p:sp>
    </p:spTree>
    <p:extLst>
      <p:ext uri="{BB962C8B-B14F-4D97-AF65-F5344CB8AC3E}">
        <p14:creationId xmlns:p14="http://schemas.microsoft.com/office/powerpoint/2010/main" val="145348555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7DA2C47-2F20-460A-80B1-B0C36B0D3EF3}" type="datetimeFigureOut">
              <a:rPr lang="en-US" smtClean="0"/>
              <a:t>25/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68478B0-868C-4232-A895-F444B04AECAB}" type="slidenum">
              <a:rPr lang="en-US" smtClean="0"/>
              <a:t>‹#›</a:t>
            </a:fld>
            <a:endParaRPr lang="en-US"/>
          </a:p>
        </p:txBody>
      </p:sp>
    </p:spTree>
    <p:extLst>
      <p:ext uri="{BB962C8B-B14F-4D97-AF65-F5344CB8AC3E}">
        <p14:creationId xmlns:p14="http://schemas.microsoft.com/office/powerpoint/2010/main" val="357515608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7DA2C47-2F20-460A-80B1-B0C36B0D3EF3}" type="datetimeFigureOut">
              <a:rPr lang="en-US" smtClean="0"/>
              <a:t>25/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68478B0-868C-4232-A895-F444B04AECAB}" type="slidenum">
              <a:rPr lang="en-US" smtClean="0"/>
              <a:t>‹#›</a:t>
            </a:fld>
            <a:endParaRPr lang="en-US"/>
          </a:p>
        </p:txBody>
      </p:sp>
    </p:spTree>
    <p:extLst>
      <p:ext uri="{BB962C8B-B14F-4D97-AF65-F5344CB8AC3E}">
        <p14:creationId xmlns:p14="http://schemas.microsoft.com/office/powerpoint/2010/main" val="35941992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DA2C47-2F20-460A-80B1-B0C36B0D3EF3}" type="datetimeFigureOut">
              <a:rPr lang="en-US" smtClean="0"/>
              <a:t>25/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68478B0-868C-4232-A895-F444B04AECAB}" type="slidenum">
              <a:rPr lang="en-US" smtClean="0"/>
              <a:t>‹#›</a:t>
            </a:fld>
            <a:endParaRPr lang="en-US"/>
          </a:p>
        </p:txBody>
      </p:sp>
    </p:spTree>
    <p:extLst>
      <p:ext uri="{BB962C8B-B14F-4D97-AF65-F5344CB8AC3E}">
        <p14:creationId xmlns:p14="http://schemas.microsoft.com/office/powerpoint/2010/main" val="1792206377"/>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7DA2C47-2F20-460A-80B1-B0C36B0D3EF3}" type="datetimeFigureOut">
              <a:rPr lang="en-US" smtClean="0"/>
              <a:t>25/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8478B0-868C-4232-A895-F444B04AECAB}" type="slidenum">
              <a:rPr lang="en-US" smtClean="0"/>
              <a:t>‹#›</a:t>
            </a:fld>
            <a:endParaRPr lang="en-US"/>
          </a:p>
        </p:txBody>
      </p:sp>
    </p:spTree>
    <p:extLst>
      <p:ext uri="{BB962C8B-B14F-4D97-AF65-F5344CB8AC3E}">
        <p14:creationId xmlns:p14="http://schemas.microsoft.com/office/powerpoint/2010/main" val="7446216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chemeClr val="dk1"/>
        </a:solidFill>
        <a:effectLst/>
      </p:bgPr>
    </p:bg>
    <p:spTree>
      <p:nvGrpSpPr>
        <p:cNvPr id="1" name="Shape 75"/>
        <p:cNvGrpSpPr/>
        <p:nvPr/>
      </p:nvGrpSpPr>
      <p:grpSpPr>
        <a:xfrm>
          <a:off x="0" y="0"/>
          <a:ext cx="0" cy="0"/>
          <a:chOff x="0" y="0"/>
          <a:chExt cx="0" cy="0"/>
        </a:xfrm>
      </p:grpSpPr>
      <p:grpSp>
        <p:nvGrpSpPr>
          <p:cNvPr id="76" name="Google Shape;76;p6"/>
          <p:cNvGrpSpPr/>
          <p:nvPr/>
        </p:nvGrpSpPr>
        <p:grpSpPr>
          <a:xfrm>
            <a:off x="313569" y="3695321"/>
            <a:ext cx="3349475" cy="1297615"/>
            <a:chOff x="2189450" y="2220300"/>
            <a:chExt cx="3202175" cy="1240550"/>
          </a:xfrm>
        </p:grpSpPr>
        <p:sp>
          <p:nvSpPr>
            <p:cNvPr id="77" name="Google Shape;77;p6"/>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 name="Google Shape;78;p6"/>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9" name="Google Shape;79;p6"/>
          <p:cNvGrpSpPr/>
          <p:nvPr/>
        </p:nvGrpSpPr>
        <p:grpSpPr>
          <a:xfrm>
            <a:off x="2306554" y="3973883"/>
            <a:ext cx="2636030" cy="1021221"/>
            <a:chOff x="2189450" y="2220300"/>
            <a:chExt cx="3202175" cy="1240550"/>
          </a:xfrm>
        </p:grpSpPr>
        <p:sp>
          <p:nvSpPr>
            <p:cNvPr id="80" name="Google Shape;80;p6"/>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 name="Google Shape;81;p6"/>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82" name="Google Shape;82;p6"/>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 name="Google Shape;83;p6"/>
          <p:cNvSpPr/>
          <p:nvPr/>
        </p:nvSpPr>
        <p:spPr>
          <a:xfrm>
            <a:off x="417062" y="433563"/>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 name="Google Shape;84;p6"/>
          <p:cNvSpPr/>
          <p:nvPr/>
        </p:nvSpPr>
        <p:spPr>
          <a:xfrm>
            <a:off x="7021900" y="243104"/>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 name="Google Shape;85;p6"/>
          <p:cNvSpPr/>
          <p:nvPr/>
        </p:nvSpPr>
        <p:spPr>
          <a:xfrm>
            <a:off x="8151915" y="1158577"/>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 name="Google Shape;86;p6"/>
          <p:cNvSpPr/>
          <p:nvPr/>
        </p:nvSpPr>
        <p:spPr>
          <a:xfrm>
            <a:off x="6602953" y="105259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 name="Google Shape;87;p6"/>
          <p:cNvSpPr/>
          <p:nvPr/>
        </p:nvSpPr>
        <p:spPr>
          <a:xfrm>
            <a:off x="4676251" y="4603182"/>
            <a:ext cx="4467697" cy="5317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 name="Google Shape;88;p6"/>
          <p:cNvSpPr/>
          <p:nvPr/>
        </p:nvSpPr>
        <p:spPr>
          <a:xfrm>
            <a:off x="1" y="4042575"/>
            <a:ext cx="9143996" cy="1100928"/>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 name="Google Shape;89;p6"/>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extLst>
      <p:ext uri="{BB962C8B-B14F-4D97-AF65-F5344CB8AC3E}">
        <p14:creationId xmlns:p14="http://schemas.microsoft.com/office/powerpoint/2010/main" val="3081885168"/>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7DA2C47-2F20-460A-80B1-B0C36B0D3EF3}" type="datetimeFigureOut">
              <a:rPr lang="en-US" smtClean="0"/>
              <a:t>25/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8478B0-868C-4232-A895-F444B04AECAB}" type="slidenum">
              <a:rPr lang="en-US" smtClean="0"/>
              <a:t>‹#›</a:t>
            </a:fld>
            <a:endParaRPr lang="en-US"/>
          </a:p>
        </p:txBody>
      </p:sp>
    </p:spTree>
    <p:extLst>
      <p:ext uri="{BB962C8B-B14F-4D97-AF65-F5344CB8AC3E}">
        <p14:creationId xmlns:p14="http://schemas.microsoft.com/office/powerpoint/2010/main" val="3718265924"/>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7DA2C47-2F20-460A-80B1-B0C36B0D3EF3}" type="datetimeFigureOut">
              <a:rPr lang="en-US" smtClean="0"/>
              <a:t>2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8478B0-868C-4232-A895-F444B04AECAB}" type="slidenum">
              <a:rPr lang="en-US" smtClean="0"/>
              <a:t>‹#›</a:t>
            </a:fld>
            <a:endParaRPr lang="en-US"/>
          </a:p>
        </p:txBody>
      </p:sp>
    </p:spTree>
    <p:extLst>
      <p:ext uri="{BB962C8B-B14F-4D97-AF65-F5344CB8AC3E}">
        <p14:creationId xmlns:p14="http://schemas.microsoft.com/office/powerpoint/2010/main" val="197570459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7DA2C47-2F20-460A-80B1-B0C36B0D3EF3}" type="datetimeFigureOut">
              <a:rPr lang="en-US" smtClean="0"/>
              <a:t>2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8478B0-868C-4232-A895-F444B04AECAB}" type="slidenum">
              <a:rPr lang="en-US" smtClean="0"/>
              <a:t>‹#›</a:t>
            </a:fld>
            <a:endParaRPr lang="en-US"/>
          </a:p>
        </p:txBody>
      </p:sp>
    </p:spTree>
    <p:extLst>
      <p:ext uri="{BB962C8B-B14F-4D97-AF65-F5344CB8AC3E}">
        <p14:creationId xmlns:p14="http://schemas.microsoft.com/office/powerpoint/2010/main" val="1671591084"/>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39"/>
        <p:cNvGrpSpPr/>
        <p:nvPr/>
      </p:nvGrpSpPr>
      <p:grpSpPr>
        <a:xfrm>
          <a:off x="0" y="0"/>
          <a:ext cx="0" cy="0"/>
          <a:chOff x="0" y="0"/>
          <a:chExt cx="0" cy="0"/>
        </a:xfrm>
      </p:grpSpPr>
      <p:sp>
        <p:nvSpPr>
          <p:cNvPr id="240" name="Google Shape;240;p11"/>
          <p:cNvSpPr/>
          <p:nvPr/>
        </p:nvSpPr>
        <p:spPr>
          <a:xfrm flipH="1">
            <a:off x="4531550" y="1054078"/>
            <a:ext cx="3481800" cy="34818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1" name="Google Shape;241;p11"/>
          <p:cNvSpPr txBox="1">
            <a:spLocks noGrp="1"/>
          </p:cNvSpPr>
          <p:nvPr>
            <p:ph type="subTitle" idx="1"/>
          </p:nvPr>
        </p:nvSpPr>
        <p:spPr>
          <a:xfrm>
            <a:off x="4814750" y="2801671"/>
            <a:ext cx="2915400" cy="1016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242" name="Google Shape;242;p11"/>
          <p:cNvSpPr txBox="1">
            <a:spLocks noGrp="1"/>
          </p:cNvSpPr>
          <p:nvPr>
            <p:ph type="title" hasCustomPrompt="1"/>
          </p:nvPr>
        </p:nvSpPr>
        <p:spPr>
          <a:xfrm>
            <a:off x="5295200" y="1785297"/>
            <a:ext cx="1954500" cy="1168500"/>
          </a:xfrm>
          <a:prstGeom prst="rect">
            <a:avLst/>
          </a:prstGeom>
        </p:spPr>
        <p:txBody>
          <a:bodyPr spcFirstLastPara="1" wrap="square" lIns="91425" tIns="91425" rIns="91425" bIns="91425" anchor="b" anchorCtr="0">
            <a:noAutofit/>
          </a:bodyPr>
          <a:lstStyle>
            <a:lvl1pPr lvl="0" algn="ctr">
              <a:spcBef>
                <a:spcPts val="0"/>
              </a:spcBef>
              <a:spcAft>
                <a:spcPts val="0"/>
              </a:spcAft>
              <a:buSzPts val="6200"/>
              <a:buNone/>
              <a:defRPr sz="6200"/>
            </a:lvl1pPr>
            <a:lvl2pPr lvl="1" algn="ctr">
              <a:spcBef>
                <a:spcPts val="0"/>
              </a:spcBef>
              <a:spcAft>
                <a:spcPts val="0"/>
              </a:spcAft>
              <a:buSzPts val="6400"/>
              <a:buNone/>
              <a:defRPr sz="6400"/>
            </a:lvl2pPr>
            <a:lvl3pPr lvl="2" algn="ctr">
              <a:spcBef>
                <a:spcPts val="0"/>
              </a:spcBef>
              <a:spcAft>
                <a:spcPts val="0"/>
              </a:spcAft>
              <a:buSzPts val="6400"/>
              <a:buNone/>
              <a:defRPr sz="6400"/>
            </a:lvl3pPr>
            <a:lvl4pPr lvl="3" algn="ctr">
              <a:spcBef>
                <a:spcPts val="0"/>
              </a:spcBef>
              <a:spcAft>
                <a:spcPts val="0"/>
              </a:spcAft>
              <a:buSzPts val="6400"/>
              <a:buNone/>
              <a:defRPr sz="6400"/>
            </a:lvl4pPr>
            <a:lvl5pPr lvl="4" algn="ctr">
              <a:spcBef>
                <a:spcPts val="0"/>
              </a:spcBef>
              <a:spcAft>
                <a:spcPts val="0"/>
              </a:spcAft>
              <a:buSzPts val="6400"/>
              <a:buNone/>
              <a:defRPr sz="6400"/>
            </a:lvl5pPr>
            <a:lvl6pPr lvl="5" algn="ctr">
              <a:spcBef>
                <a:spcPts val="0"/>
              </a:spcBef>
              <a:spcAft>
                <a:spcPts val="0"/>
              </a:spcAft>
              <a:buSzPts val="6400"/>
              <a:buNone/>
              <a:defRPr sz="6400"/>
            </a:lvl6pPr>
            <a:lvl7pPr lvl="6" algn="ctr">
              <a:spcBef>
                <a:spcPts val="0"/>
              </a:spcBef>
              <a:spcAft>
                <a:spcPts val="0"/>
              </a:spcAft>
              <a:buSzPts val="6400"/>
              <a:buNone/>
              <a:defRPr sz="6400"/>
            </a:lvl7pPr>
            <a:lvl8pPr lvl="7" algn="ctr">
              <a:spcBef>
                <a:spcPts val="0"/>
              </a:spcBef>
              <a:spcAft>
                <a:spcPts val="0"/>
              </a:spcAft>
              <a:buSzPts val="6400"/>
              <a:buNone/>
              <a:defRPr sz="6400"/>
            </a:lvl8pPr>
            <a:lvl9pPr lvl="8" algn="ctr">
              <a:spcBef>
                <a:spcPts val="0"/>
              </a:spcBef>
              <a:spcAft>
                <a:spcPts val="0"/>
              </a:spcAft>
              <a:buSzPts val="6400"/>
              <a:buNone/>
              <a:defRPr sz="6400"/>
            </a:lvl9pPr>
          </a:lstStyle>
          <a:p>
            <a:r>
              <a:t>xx%</a:t>
            </a:r>
          </a:p>
        </p:txBody>
      </p:sp>
      <p:sp>
        <p:nvSpPr>
          <p:cNvPr id="243" name="Google Shape;243;p11"/>
          <p:cNvSpPr/>
          <p:nvPr/>
        </p:nvSpPr>
        <p:spPr>
          <a:xfrm>
            <a:off x="0" y="4127500"/>
            <a:ext cx="9144000" cy="1016100"/>
          </a:xfrm>
          <a:prstGeom prst="rect">
            <a:avLst/>
          </a:prstGeom>
          <a:solidFill>
            <a:srgbClr val="AAF1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1081017018"/>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chemeClr val="accent4"/>
        </a:solidFill>
        <a:effectLst/>
      </p:bgPr>
    </p:bg>
    <p:spTree>
      <p:nvGrpSpPr>
        <p:cNvPr id="1" name="Shape 28"/>
        <p:cNvGrpSpPr/>
        <p:nvPr/>
      </p:nvGrpSpPr>
      <p:grpSpPr>
        <a:xfrm>
          <a:off x="0" y="0"/>
          <a:ext cx="0" cy="0"/>
          <a:chOff x="0" y="0"/>
          <a:chExt cx="0" cy="0"/>
        </a:xfrm>
      </p:grpSpPr>
      <p:sp>
        <p:nvSpPr>
          <p:cNvPr id="29" name="Google Shape;29;p2"/>
          <p:cNvSpPr txBox="1">
            <a:spLocks noGrp="1"/>
          </p:cNvSpPr>
          <p:nvPr>
            <p:ph type="ctrTitle"/>
          </p:nvPr>
        </p:nvSpPr>
        <p:spPr>
          <a:xfrm>
            <a:off x="2254200" y="457200"/>
            <a:ext cx="4635600" cy="3038400"/>
          </a:xfrm>
          <a:prstGeom prst="rect">
            <a:avLst/>
          </a:prstGeom>
        </p:spPr>
        <p:txBody>
          <a:bodyPr spcFirstLastPara="1" wrap="square" lIns="91425" tIns="91425" rIns="91425" bIns="91425" anchor="ctr" anchorCtr="0">
            <a:normAutofit/>
          </a:bodyPr>
          <a:lstStyle>
            <a:lvl1pPr lvl="0" algn="ctr" rtl="0">
              <a:spcBef>
                <a:spcPts val="0"/>
              </a:spcBef>
              <a:spcAft>
                <a:spcPts val="0"/>
              </a:spcAft>
              <a:buSzPts val="5200"/>
              <a:buNone/>
              <a:defRPr sz="7200" b="0">
                <a:latin typeface="Sriracha"/>
                <a:ea typeface="Sriracha"/>
                <a:cs typeface="Sriracha"/>
                <a:sym typeface="Sriracha"/>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30" name="Google Shape;30;p2"/>
          <p:cNvSpPr txBox="1">
            <a:spLocks noGrp="1"/>
          </p:cNvSpPr>
          <p:nvPr>
            <p:ph type="subTitle" idx="1"/>
          </p:nvPr>
        </p:nvSpPr>
        <p:spPr>
          <a:xfrm>
            <a:off x="2099100" y="3848100"/>
            <a:ext cx="4945800" cy="381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sz="2000">
                <a:latin typeface="Barlow Medium"/>
                <a:ea typeface="Barlow Medium"/>
                <a:cs typeface="Barlow Medium"/>
                <a:sym typeface="Barlow Medium"/>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grpSp>
        <p:nvGrpSpPr>
          <p:cNvPr id="31" name="Google Shape;31;p2"/>
          <p:cNvGrpSpPr/>
          <p:nvPr/>
        </p:nvGrpSpPr>
        <p:grpSpPr>
          <a:xfrm>
            <a:off x="0" y="539500"/>
            <a:ext cx="2167400" cy="4451050"/>
            <a:chOff x="0" y="539500"/>
            <a:chExt cx="2167400" cy="4451050"/>
          </a:xfrm>
        </p:grpSpPr>
        <p:grpSp>
          <p:nvGrpSpPr>
            <p:cNvPr id="32" name="Google Shape;32;p2"/>
            <p:cNvGrpSpPr/>
            <p:nvPr/>
          </p:nvGrpSpPr>
          <p:grpSpPr>
            <a:xfrm>
              <a:off x="4" y="2803267"/>
              <a:ext cx="1766396" cy="973004"/>
              <a:chOff x="80379" y="2974904"/>
              <a:chExt cx="1766396" cy="973004"/>
            </a:xfrm>
          </p:grpSpPr>
          <p:sp>
            <p:nvSpPr>
              <p:cNvPr id="33" name="Google Shape;33;p2"/>
              <p:cNvSpPr/>
              <p:nvPr/>
            </p:nvSpPr>
            <p:spPr>
              <a:xfrm flipH="1">
                <a:off x="80385" y="2974904"/>
                <a:ext cx="1766390" cy="973004"/>
              </a:xfrm>
              <a:custGeom>
                <a:avLst/>
                <a:gdLst/>
                <a:ahLst/>
                <a:cxnLst/>
                <a:rect l="l" t="t" r="r" b="b"/>
                <a:pathLst>
                  <a:path w="51472" h="28353" extrusionOk="0">
                    <a:moveTo>
                      <a:pt x="15357" y="1"/>
                    </a:moveTo>
                    <a:cubicBezTo>
                      <a:pt x="9974" y="1"/>
                      <a:pt x="4681" y="665"/>
                      <a:pt x="1" y="2034"/>
                    </a:cubicBezTo>
                    <a:cubicBezTo>
                      <a:pt x="8058" y="10662"/>
                      <a:pt x="11938" y="20385"/>
                      <a:pt x="24173" y="24836"/>
                    </a:cubicBezTo>
                    <a:cubicBezTo>
                      <a:pt x="29410" y="26673"/>
                      <a:pt x="35752" y="28352"/>
                      <a:pt x="42537" y="28352"/>
                    </a:cubicBezTo>
                    <a:cubicBezTo>
                      <a:pt x="45451" y="28352"/>
                      <a:pt x="48447" y="28042"/>
                      <a:pt x="51472" y="27302"/>
                    </a:cubicBezTo>
                    <a:lnTo>
                      <a:pt x="51472" y="14268"/>
                    </a:lnTo>
                    <a:cubicBezTo>
                      <a:pt x="47797" y="10023"/>
                      <a:pt x="43734" y="6508"/>
                      <a:pt x="37526" y="3974"/>
                    </a:cubicBezTo>
                    <a:cubicBezTo>
                      <a:pt x="30977" y="1366"/>
                      <a:pt x="23074" y="1"/>
                      <a:pt x="15357" y="1"/>
                    </a:cubicBezTo>
                    <a:close/>
                  </a:path>
                </a:pathLst>
              </a:custGeom>
              <a:solidFill>
                <a:srgbClr val="0B4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flipH="1">
                <a:off x="80379" y="3137607"/>
                <a:ext cx="1516319" cy="632472"/>
              </a:xfrm>
              <a:custGeom>
                <a:avLst/>
                <a:gdLst/>
                <a:ahLst/>
                <a:cxnLst/>
                <a:rect l="l" t="t" r="r" b="b"/>
                <a:pathLst>
                  <a:path w="44185" h="18430" extrusionOk="0">
                    <a:moveTo>
                      <a:pt x="508" y="1"/>
                    </a:moveTo>
                    <a:cubicBezTo>
                      <a:pt x="134" y="1"/>
                      <a:pt x="0" y="587"/>
                      <a:pt x="406" y="694"/>
                    </a:cubicBezTo>
                    <a:cubicBezTo>
                      <a:pt x="9308" y="2817"/>
                      <a:pt x="17274" y="7587"/>
                      <a:pt x="25377" y="11650"/>
                    </a:cubicBezTo>
                    <a:cubicBezTo>
                      <a:pt x="31311" y="14640"/>
                      <a:pt x="37588" y="17448"/>
                      <a:pt x="44185" y="18429"/>
                    </a:cubicBezTo>
                    <a:lnTo>
                      <a:pt x="44185" y="17722"/>
                    </a:lnTo>
                    <a:cubicBezTo>
                      <a:pt x="37429" y="16694"/>
                      <a:pt x="31015" y="13727"/>
                      <a:pt x="24943" y="10669"/>
                    </a:cubicBezTo>
                    <a:cubicBezTo>
                      <a:pt x="17046" y="6674"/>
                      <a:pt x="9262" y="2086"/>
                      <a:pt x="589" y="9"/>
                    </a:cubicBezTo>
                    <a:cubicBezTo>
                      <a:pt x="561" y="3"/>
                      <a:pt x="534" y="1"/>
                      <a:pt x="508"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flipH="1">
                <a:off x="1102584" y="3328245"/>
                <a:ext cx="21174" cy="18051"/>
              </a:xfrm>
              <a:custGeom>
                <a:avLst/>
                <a:gdLst/>
                <a:ahLst/>
                <a:cxnLst/>
                <a:rect l="l" t="t" r="r" b="b"/>
                <a:pathLst>
                  <a:path w="617" h="526" extrusionOk="0">
                    <a:moveTo>
                      <a:pt x="617" y="1"/>
                    </a:moveTo>
                    <a:lnTo>
                      <a:pt x="617" y="1"/>
                    </a:lnTo>
                    <a:cubicBezTo>
                      <a:pt x="411" y="24"/>
                      <a:pt x="206" y="24"/>
                      <a:pt x="1" y="24"/>
                    </a:cubicBezTo>
                    <a:cubicBezTo>
                      <a:pt x="115" y="206"/>
                      <a:pt x="206" y="366"/>
                      <a:pt x="297" y="526"/>
                    </a:cubicBezTo>
                    <a:cubicBezTo>
                      <a:pt x="411" y="366"/>
                      <a:pt x="503" y="183"/>
                      <a:pt x="617"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flipH="1">
                <a:off x="1088487" y="3081359"/>
                <a:ext cx="372894" cy="291527"/>
              </a:xfrm>
              <a:custGeom>
                <a:avLst/>
                <a:gdLst/>
                <a:ahLst/>
                <a:cxnLst/>
                <a:rect l="l" t="t" r="r" b="b"/>
                <a:pathLst>
                  <a:path w="10866" h="8495" extrusionOk="0">
                    <a:moveTo>
                      <a:pt x="5735" y="0"/>
                    </a:moveTo>
                    <a:cubicBezTo>
                      <a:pt x="5479" y="0"/>
                      <a:pt x="5232" y="248"/>
                      <a:pt x="5410" y="507"/>
                    </a:cubicBezTo>
                    <a:cubicBezTo>
                      <a:pt x="7031" y="2653"/>
                      <a:pt x="8515" y="4889"/>
                      <a:pt x="9839" y="7218"/>
                    </a:cubicBezTo>
                    <a:cubicBezTo>
                      <a:pt x="10044" y="7218"/>
                      <a:pt x="10249" y="7218"/>
                      <a:pt x="10455" y="7195"/>
                    </a:cubicBezTo>
                    <a:lnTo>
                      <a:pt x="10455" y="7195"/>
                    </a:lnTo>
                    <a:cubicBezTo>
                      <a:pt x="10341" y="7377"/>
                      <a:pt x="10249" y="7560"/>
                      <a:pt x="10135" y="7720"/>
                    </a:cubicBezTo>
                    <a:cubicBezTo>
                      <a:pt x="10044" y="7560"/>
                      <a:pt x="9953" y="7400"/>
                      <a:pt x="9839" y="7218"/>
                    </a:cubicBezTo>
                    <a:cubicBezTo>
                      <a:pt x="7139" y="7316"/>
                      <a:pt x="4440" y="7806"/>
                      <a:pt x="1726" y="7806"/>
                    </a:cubicBezTo>
                    <a:cubicBezTo>
                      <a:pt x="1296" y="7806"/>
                      <a:pt x="865" y="7793"/>
                      <a:pt x="435" y="7765"/>
                    </a:cubicBezTo>
                    <a:cubicBezTo>
                      <a:pt x="427" y="7765"/>
                      <a:pt x="420" y="7765"/>
                      <a:pt x="414" y="7765"/>
                    </a:cubicBezTo>
                    <a:cubicBezTo>
                      <a:pt x="1" y="7765"/>
                      <a:pt x="8" y="8428"/>
                      <a:pt x="435" y="8450"/>
                    </a:cubicBezTo>
                    <a:cubicBezTo>
                      <a:pt x="886" y="8481"/>
                      <a:pt x="1337" y="8494"/>
                      <a:pt x="1787" y="8494"/>
                    </a:cubicBezTo>
                    <a:cubicBezTo>
                      <a:pt x="4681" y="8494"/>
                      <a:pt x="7551" y="7942"/>
                      <a:pt x="10455" y="7902"/>
                    </a:cubicBezTo>
                    <a:cubicBezTo>
                      <a:pt x="10706" y="7902"/>
                      <a:pt x="10866" y="7606"/>
                      <a:pt x="10752" y="7377"/>
                    </a:cubicBezTo>
                    <a:cubicBezTo>
                      <a:pt x="9336" y="4867"/>
                      <a:pt x="7739" y="2470"/>
                      <a:pt x="6027" y="142"/>
                    </a:cubicBezTo>
                    <a:cubicBezTo>
                      <a:pt x="5947" y="42"/>
                      <a:pt x="5840" y="0"/>
                      <a:pt x="5735" y="0"/>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flipH="1">
                <a:off x="859757" y="3166984"/>
                <a:ext cx="432229" cy="365687"/>
              </a:xfrm>
              <a:custGeom>
                <a:avLst/>
                <a:gdLst/>
                <a:ahLst/>
                <a:cxnLst/>
                <a:rect l="l" t="t" r="r" b="b"/>
                <a:pathLst>
                  <a:path w="12595" h="10656" extrusionOk="0">
                    <a:moveTo>
                      <a:pt x="9113" y="1"/>
                    </a:moveTo>
                    <a:cubicBezTo>
                      <a:pt x="8896" y="1"/>
                      <a:pt x="8687" y="171"/>
                      <a:pt x="8783" y="431"/>
                    </a:cubicBezTo>
                    <a:cubicBezTo>
                      <a:pt x="9787" y="3011"/>
                      <a:pt x="10244" y="5773"/>
                      <a:pt x="11636" y="8169"/>
                    </a:cubicBezTo>
                    <a:cubicBezTo>
                      <a:pt x="11796" y="8146"/>
                      <a:pt x="11933" y="8101"/>
                      <a:pt x="12093" y="8055"/>
                    </a:cubicBezTo>
                    <a:lnTo>
                      <a:pt x="12093" y="8055"/>
                    </a:lnTo>
                    <a:cubicBezTo>
                      <a:pt x="12024" y="8238"/>
                      <a:pt x="11956" y="8397"/>
                      <a:pt x="11887" y="8580"/>
                    </a:cubicBezTo>
                    <a:cubicBezTo>
                      <a:pt x="11796" y="8443"/>
                      <a:pt x="11727" y="8306"/>
                      <a:pt x="11636" y="8169"/>
                    </a:cubicBezTo>
                    <a:cubicBezTo>
                      <a:pt x="8846" y="8912"/>
                      <a:pt x="5826" y="9957"/>
                      <a:pt x="2873" y="9957"/>
                    </a:cubicBezTo>
                    <a:cubicBezTo>
                      <a:pt x="2105" y="9957"/>
                      <a:pt x="1342" y="9886"/>
                      <a:pt x="589" y="9721"/>
                    </a:cubicBezTo>
                    <a:cubicBezTo>
                      <a:pt x="561" y="9715"/>
                      <a:pt x="534" y="9713"/>
                      <a:pt x="508" y="9713"/>
                    </a:cubicBezTo>
                    <a:cubicBezTo>
                      <a:pt x="134" y="9713"/>
                      <a:pt x="0" y="10299"/>
                      <a:pt x="406" y="10406"/>
                    </a:cubicBezTo>
                    <a:cubicBezTo>
                      <a:pt x="1203" y="10581"/>
                      <a:pt x="2008" y="10656"/>
                      <a:pt x="2816" y="10656"/>
                    </a:cubicBezTo>
                    <a:cubicBezTo>
                      <a:pt x="6015" y="10656"/>
                      <a:pt x="9269" y="9487"/>
                      <a:pt x="12275" y="8740"/>
                    </a:cubicBezTo>
                    <a:cubicBezTo>
                      <a:pt x="12481" y="8671"/>
                      <a:pt x="12595" y="8397"/>
                      <a:pt x="12481" y="8215"/>
                    </a:cubicBezTo>
                    <a:cubicBezTo>
                      <a:pt x="10928" y="5773"/>
                      <a:pt x="10495" y="2919"/>
                      <a:pt x="9468" y="249"/>
                    </a:cubicBezTo>
                    <a:cubicBezTo>
                      <a:pt x="9404" y="76"/>
                      <a:pt x="9257" y="1"/>
                      <a:pt x="9113"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flipH="1">
                <a:off x="515100" y="3252161"/>
                <a:ext cx="471660" cy="453060"/>
              </a:xfrm>
              <a:custGeom>
                <a:avLst/>
                <a:gdLst/>
                <a:ahLst/>
                <a:cxnLst/>
                <a:rect l="l" t="t" r="r" b="b"/>
                <a:pathLst>
                  <a:path w="13744" h="13202" extrusionOk="0">
                    <a:moveTo>
                      <a:pt x="7486" y="1"/>
                    </a:moveTo>
                    <a:cubicBezTo>
                      <a:pt x="7259" y="1"/>
                      <a:pt x="7023" y="249"/>
                      <a:pt x="7147" y="529"/>
                    </a:cubicBezTo>
                    <a:cubicBezTo>
                      <a:pt x="8768" y="3930"/>
                      <a:pt x="10799" y="7102"/>
                      <a:pt x="12717" y="10344"/>
                    </a:cubicBezTo>
                    <a:cubicBezTo>
                      <a:pt x="12899" y="10321"/>
                      <a:pt x="13105" y="10298"/>
                      <a:pt x="13287" y="10298"/>
                    </a:cubicBezTo>
                    <a:cubicBezTo>
                      <a:pt x="13196" y="10458"/>
                      <a:pt x="13105" y="10640"/>
                      <a:pt x="12991" y="10823"/>
                    </a:cubicBezTo>
                    <a:cubicBezTo>
                      <a:pt x="12899" y="10663"/>
                      <a:pt x="12808" y="10503"/>
                      <a:pt x="12717" y="10344"/>
                    </a:cubicBezTo>
                    <a:cubicBezTo>
                      <a:pt x="8562" y="10732"/>
                      <a:pt x="4545" y="11941"/>
                      <a:pt x="414" y="12535"/>
                    </a:cubicBezTo>
                    <a:cubicBezTo>
                      <a:pt x="1" y="12578"/>
                      <a:pt x="147" y="13201"/>
                      <a:pt x="536" y="13201"/>
                    </a:cubicBezTo>
                    <a:cubicBezTo>
                      <a:pt x="556" y="13201"/>
                      <a:pt x="576" y="13200"/>
                      <a:pt x="596" y="13197"/>
                    </a:cubicBezTo>
                    <a:cubicBezTo>
                      <a:pt x="4865" y="12603"/>
                      <a:pt x="8996" y="11302"/>
                      <a:pt x="13287" y="10983"/>
                    </a:cubicBezTo>
                    <a:cubicBezTo>
                      <a:pt x="13561" y="10960"/>
                      <a:pt x="13744" y="10709"/>
                      <a:pt x="13584" y="10458"/>
                    </a:cubicBezTo>
                    <a:cubicBezTo>
                      <a:pt x="11598" y="7057"/>
                      <a:pt x="9430" y="3747"/>
                      <a:pt x="7764" y="186"/>
                    </a:cubicBezTo>
                    <a:cubicBezTo>
                      <a:pt x="7698" y="55"/>
                      <a:pt x="7593" y="1"/>
                      <a:pt x="7486"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flipH="1">
                <a:off x="218991" y="3719919"/>
                <a:ext cx="18840" cy="20385"/>
              </a:xfrm>
              <a:custGeom>
                <a:avLst/>
                <a:gdLst/>
                <a:ahLst/>
                <a:cxnLst/>
                <a:rect l="l" t="t" r="r" b="b"/>
                <a:pathLst>
                  <a:path w="549" h="594" extrusionOk="0">
                    <a:moveTo>
                      <a:pt x="549" y="0"/>
                    </a:moveTo>
                    <a:lnTo>
                      <a:pt x="549" y="0"/>
                    </a:lnTo>
                    <a:cubicBezTo>
                      <a:pt x="366" y="69"/>
                      <a:pt x="184" y="114"/>
                      <a:pt x="1" y="183"/>
                    </a:cubicBezTo>
                    <a:cubicBezTo>
                      <a:pt x="138" y="320"/>
                      <a:pt x="252" y="457"/>
                      <a:pt x="389" y="594"/>
                    </a:cubicBezTo>
                    <a:cubicBezTo>
                      <a:pt x="457" y="388"/>
                      <a:pt x="503" y="206"/>
                      <a:pt x="549" y="0"/>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flipH="1">
                <a:off x="200984" y="3415310"/>
                <a:ext cx="459031" cy="452991"/>
              </a:xfrm>
              <a:custGeom>
                <a:avLst/>
                <a:gdLst/>
                <a:ahLst/>
                <a:cxnLst/>
                <a:rect l="l" t="t" r="r" b="b"/>
                <a:pathLst>
                  <a:path w="13376" h="13200" extrusionOk="0">
                    <a:moveTo>
                      <a:pt x="7388" y="1"/>
                    </a:moveTo>
                    <a:cubicBezTo>
                      <a:pt x="7137" y="1"/>
                      <a:pt x="6901" y="245"/>
                      <a:pt x="7076" y="499"/>
                    </a:cubicBezTo>
                    <a:cubicBezTo>
                      <a:pt x="9153" y="3170"/>
                      <a:pt x="9975" y="6594"/>
                      <a:pt x="12303" y="9059"/>
                    </a:cubicBezTo>
                    <a:cubicBezTo>
                      <a:pt x="12486" y="8990"/>
                      <a:pt x="12668" y="8945"/>
                      <a:pt x="12851" y="8876"/>
                    </a:cubicBezTo>
                    <a:lnTo>
                      <a:pt x="12851" y="8876"/>
                    </a:lnTo>
                    <a:cubicBezTo>
                      <a:pt x="12805" y="9082"/>
                      <a:pt x="12759" y="9264"/>
                      <a:pt x="12691" y="9470"/>
                    </a:cubicBezTo>
                    <a:cubicBezTo>
                      <a:pt x="12554" y="9333"/>
                      <a:pt x="12440" y="9196"/>
                      <a:pt x="12303" y="9059"/>
                    </a:cubicBezTo>
                    <a:cubicBezTo>
                      <a:pt x="8546" y="10289"/>
                      <a:pt x="4936" y="12493"/>
                      <a:pt x="905" y="12493"/>
                    </a:cubicBezTo>
                    <a:cubicBezTo>
                      <a:pt x="749" y="12493"/>
                      <a:pt x="592" y="12490"/>
                      <a:pt x="434" y="12483"/>
                    </a:cubicBezTo>
                    <a:cubicBezTo>
                      <a:pt x="427" y="12482"/>
                      <a:pt x="420" y="12482"/>
                      <a:pt x="413" y="12482"/>
                    </a:cubicBezTo>
                    <a:cubicBezTo>
                      <a:pt x="0" y="12482"/>
                      <a:pt x="7" y="13168"/>
                      <a:pt x="434" y="13190"/>
                    </a:cubicBezTo>
                    <a:cubicBezTo>
                      <a:pt x="586" y="13197"/>
                      <a:pt x="738" y="13200"/>
                      <a:pt x="889" y="13200"/>
                    </a:cubicBezTo>
                    <a:cubicBezTo>
                      <a:pt x="5197" y="13200"/>
                      <a:pt x="8998" y="10752"/>
                      <a:pt x="13033" y="9561"/>
                    </a:cubicBezTo>
                    <a:cubicBezTo>
                      <a:pt x="13284" y="9493"/>
                      <a:pt x="13376" y="9150"/>
                      <a:pt x="13193" y="8968"/>
                    </a:cubicBezTo>
                    <a:cubicBezTo>
                      <a:pt x="10591" y="6525"/>
                      <a:pt x="9815" y="2919"/>
                      <a:pt x="7692" y="157"/>
                    </a:cubicBezTo>
                    <a:cubicBezTo>
                      <a:pt x="7609" y="47"/>
                      <a:pt x="7497" y="1"/>
                      <a:pt x="7388"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 name="Google Shape;41;p2"/>
            <p:cNvGrpSpPr/>
            <p:nvPr/>
          </p:nvGrpSpPr>
          <p:grpSpPr>
            <a:xfrm>
              <a:off x="10" y="958504"/>
              <a:ext cx="784602" cy="2259876"/>
              <a:chOff x="8208885" y="1995091"/>
              <a:chExt cx="784602" cy="2259876"/>
            </a:xfrm>
          </p:grpSpPr>
          <p:sp>
            <p:nvSpPr>
              <p:cNvPr id="42" name="Google Shape;42;p2"/>
              <p:cNvSpPr/>
              <p:nvPr/>
            </p:nvSpPr>
            <p:spPr>
              <a:xfrm flipH="1">
                <a:off x="8210156" y="1995091"/>
                <a:ext cx="783331" cy="2259876"/>
              </a:xfrm>
              <a:custGeom>
                <a:avLst/>
                <a:gdLst/>
                <a:ahLst/>
                <a:cxnLst/>
                <a:rect l="l" t="t" r="r" b="b"/>
                <a:pathLst>
                  <a:path w="22826" h="65852" extrusionOk="0">
                    <a:moveTo>
                      <a:pt x="1119" y="1"/>
                    </a:moveTo>
                    <a:lnTo>
                      <a:pt x="1073" y="183"/>
                    </a:lnTo>
                    <a:cubicBezTo>
                      <a:pt x="1" y="959"/>
                      <a:pt x="160" y="28030"/>
                      <a:pt x="320" y="33713"/>
                    </a:cubicBezTo>
                    <a:cubicBezTo>
                      <a:pt x="822" y="44624"/>
                      <a:pt x="7807" y="61081"/>
                      <a:pt x="22826" y="65851"/>
                    </a:cubicBezTo>
                    <a:lnTo>
                      <a:pt x="22826" y="16480"/>
                    </a:lnTo>
                    <a:cubicBezTo>
                      <a:pt x="16686" y="9564"/>
                      <a:pt x="9176" y="3333"/>
                      <a:pt x="1119"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flipH="1">
                <a:off x="8208885" y="2153744"/>
                <a:ext cx="666240" cy="1622634"/>
              </a:xfrm>
              <a:custGeom>
                <a:avLst/>
                <a:gdLst/>
                <a:ahLst/>
                <a:cxnLst/>
                <a:rect l="l" t="t" r="r" b="b"/>
                <a:pathLst>
                  <a:path w="19414" h="47283" extrusionOk="0">
                    <a:moveTo>
                      <a:pt x="478" y="1"/>
                    </a:moveTo>
                    <a:cubicBezTo>
                      <a:pt x="256" y="1"/>
                      <a:pt x="0" y="252"/>
                      <a:pt x="126" y="536"/>
                    </a:cubicBezTo>
                    <a:cubicBezTo>
                      <a:pt x="2272" y="5444"/>
                      <a:pt x="5559" y="9735"/>
                      <a:pt x="8024" y="14505"/>
                    </a:cubicBezTo>
                    <a:cubicBezTo>
                      <a:pt x="10763" y="19755"/>
                      <a:pt x="12384" y="25644"/>
                      <a:pt x="14278" y="31259"/>
                    </a:cubicBezTo>
                    <a:cubicBezTo>
                      <a:pt x="16081" y="36577"/>
                      <a:pt x="17839" y="41873"/>
                      <a:pt x="19414" y="47282"/>
                    </a:cubicBezTo>
                    <a:lnTo>
                      <a:pt x="19414" y="44863"/>
                    </a:lnTo>
                    <a:cubicBezTo>
                      <a:pt x="17907" y="39887"/>
                      <a:pt x="16264" y="34979"/>
                      <a:pt x="14598" y="30049"/>
                    </a:cubicBezTo>
                    <a:cubicBezTo>
                      <a:pt x="12817" y="24685"/>
                      <a:pt x="11174" y="19207"/>
                      <a:pt x="8617" y="14140"/>
                    </a:cubicBezTo>
                    <a:cubicBezTo>
                      <a:pt x="6221" y="9369"/>
                      <a:pt x="2888" y="5101"/>
                      <a:pt x="720" y="171"/>
                    </a:cubicBezTo>
                    <a:cubicBezTo>
                      <a:pt x="671" y="51"/>
                      <a:pt x="578" y="1"/>
                      <a:pt x="478"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flipH="1">
                <a:off x="8614622" y="2303544"/>
                <a:ext cx="297945" cy="245885"/>
              </a:xfrm>
              <a:custGeom>
                <a:avLst/>
                <a:gdLst/>
                <a:ahLst/>
                <a:cxnLst/>
                <a:rect l="l" t="t" r="r" b="b"/>
                <a:pathLst>
                  <a:path w="8682" h="7165" extrusionOk="0">
                    <a:moveTo>
                      <a:pt x="8339" y="0"/>
                    </a:moveTo>
                    <a:cubicBezTo>
                      <a:pt x="8162" y="0"/>
                      <a:pt x="7974" y="108"/>
                      <a:pt x="7951" y="325"/>
                    </a:cubicBezTo>
                    <a:cubicBezTo>
                      <a:pt x="7791" y="2334"/>
                      <a:pt x="7494" y="4320"/>
                      <a:pt x="7449" y="6328"/>
                    </a:cubicBezTo>
                    <a:cubicBezTo>
                      <a:pt x="7586" y="6374"/>
                      <a:pt x="7723" y="6442"/>
                      <a:pt x="7882" y="6488"/>
                    </a:cubicBezTo>
                    <a:cubicBezTo>
                      <a:pt x="7723" y="6602"/>
                      <a:pt x="7586" y="6694"/>
                      <a:pt x="7426" y="6808"/>
                    </a:cubicBezTo>
                    <a:cubicBezTo>
                      <a:pt x="7426" y="6648"/>
                      <a:pt x="7449" y="6488"/>
                      <a:pt x="7449" y="6328"/>
                    </a:cubicBezTo>
                    <a:cubicBezTo>
                      <a:pt x="5052" y="5484"/>
                      <a:pt x="2747" y="4434"/>
                      <a:pt x="647" y="3041"/>
                    </a:cubicBezTo>
                    <a:cubicBezTo>
                      <a:pt x="585" y="2999"/>
                      <a:pt x="524" y="2981"/>
                      <a:pt x="467" y="2981"/>
                    </a:cubicBezTo>
                    <a:cubicBezTo>
                      <a:pt x="186" y="2981"/>
                      <a:pt x="1" y="3426"/>
                      <a:pt x="304" y="3635"/>
                    </a:cubicBezTo>
                    <a:cubicBezTo>
                      <a:pt x="2587" y="5141"/>
                      <a:pt x="5098" y="6283"/>
                      <a:pt x="7677" y="7150"/>
                    </a:cubicBezTo>
                    <a:cubicBezTo>
                      <a:pt x="7710" y="7160"/>
                      <a:pt x="7743" y="7165"/>
                      <a:pt x="7776" y="7165"/>
                    </a:cubicBezTo>
                    <a:cubicBezTo>
                      <a:pt x="7967" y="7165"/>
                      <a:pt x="8134" y="7003"/>
                      <a:pt x="8134" y="6808"/>
                    </a:cubicBezTo>
                    <a:cubicBezTo>
                      <a:pt x="8134" y="4639"/>
                      <a:pt x="8476" y="2494"/>
                      <a:pt x="8659" y="325"/>
                    </a:cubicBezTo>
                    <a:cubicBezTo>
                      <a:pt x="8681" y="108"/>
                      <a:pt x="8516" y="0"/>
                      <a:pt x="8339"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flipH="1">
                <a:off x="8642036" y="2520710"/>
                <a:ext cx="15717" cy="16472"/>
              </a:xfrm>
              <a:custGeom>
                <a:avLst/>
                <a:gdLst/>
                <a:ahLst/>
                <a:cxnLst/>
                <a:rect l="l" t="t" r="r" b="b"/>
                <a:pathLst>
                  <a:path w="458" h="480" extrusionOk="0">
                    <a:moveTo>
                      <a:pt x="24" y="0"/>
                    </a:moveTo>
                    <a:cubicBezTo>
                      <a:pt x="24" y="160"/>
                      <a:pt x="1" y="320"/>
                      <a:pt x="1" y="480"/>
                    </a:cubicBezTo>
                    <a:cubicBezTo>
                      <a:pt x="161" y="366"/>
                      <a:pt x="298" y="274"/>
                      <a:pt x="457" y="160"/>
                    </a:cubicBezTo>
                    <a:cubicBezTo>
                      <a:pt x="298" y="114"/>
                      <a:pt x="161" y="46"/>
                      <a:pt x="24"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flipH="1">
                <a:off x="8452643" y="2530216"/>
                <a:ext cx="456800" cy="273064"/>
              </a:xfrm>
              <a:custGeom>
                <a:avLst/>
                <a:gdLst/>
                <a:ahLst/>
                <a:cxnLst/>
                <a:rect l="l" t="t" r="r" b="b"/>
                <a:pathLst>
                  <a:path w="13311" h="7957" extrusionOk="0">
                    <a:moveTo>
                      <a:pt x="12884" y="0"/>
                    </a:moveTo>
                    <a:cubicBezTo>
                      <a:pt x="12749" y="0"/>
                      <a:pt x="12621" y="75"/>
                      <a:pt x="12585" y="248"/>
                    </a:cubicBezTo>
                    <a:cubicBezTo>
                      <a:pt x="12197" y="2554"/>
                      <a:pt x="11809" y="4859"/>
                      <a:pt x="11261" y="7142"/>
                    </a:cubicBezTo>
                    <a:cubicBezTo>
                      <a:pt x="11421" y="7210"/>
                      <a:pt x="11558" y="7256"/>
                      <a:pt x="11695" y="7324"/>
                    </a:cubicBezTo>
                    <a:cubicBezTo>
                      <a:pt x="11512" y="7393"/>
                      <a:pt x="11352" y="7461"/>
                      <a:pt x="11192" y="7530"/>
                    </a:cubicBezTo>
                    <a:cubicBezTo>
                      <a:pt x="11215" y="7393"/>
                      <a:pt x="11238" y="7278"/>
                      <a:pt x="11261" y="7142"/>
                    </a:cubicBezTo>
                    <a:cubicBezTo>
                      <a:pt x="7700" y="5635"/>
                      <a:pt x="3980" y="4494"/>
                      <a:pt x="670" y="2462"/>
                    </a:cubicBezTo>
                    <a:cubicBezTo>
                      <a:pt x="609" y="2427"/>
                      <a:pt x="550" y="2411"/>
                      <a:pt x="494" y="2411"/>
                    </a:cubicBezTo>
                    <a:cubicBezTo>
                      <a:pt x="193" y="2411"/>
                      <a:pt x="0" y="2863"/>
                      <a:pt x="328" y="3056"/>
                    </a:cubicBezTo>
                    <a:cubicBezTo>
                      <a:pt x="3751" y="5179"/>
                      <a:pt x="7655" y="6343"/>
                      <a:pt x="11352" y="7918"/>
                    </a:cubicBezTo>
                    <a:cubicBezTo>
                      <a:pt x="11404" y="7944"/>
                      <a:pt x="11462" y="7957"/>
                      <a:pt x="11520" y="7957"/>
                    </a:cubicBezTo>
                    <a:cubicBezTo>
                      <a:pt x="11663" y="7957"/>
                      <a:pt x="11805" y="7875"/>
                      <a:pt x="11854" y="7712"/>
                    </a:cubicBezTo>
                    <a:cubicBezTo>
                      <a:pt x="12425" y="5315"/>
                      <a:pt x="12859" y="2873"/>
                      <a:pt x="13270" y="431"/>
                    </a:cubicBezTo>
                    <a:cubicBezTo>
                      <a:pt x="13311" y="170"/>
                      <a:pt x="13088" y="0"/>
                      <a:pt x="12884"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flipH="1">
                <a:off x="8282669" y="2707229"/>
                <a:ext cx="642389" cy="385145"/>
              </a:xfrm>
              <a:custGeom>
                <a:avLst/>
                <a:gdLst/>
                <a:ahLst/>
                <a:cxnLst/>
                <a:rect l="l" t="t" r="r" b="b"/>
                <a:pathLst>
                  <a:path w="18719" h="11223" extrusionOk="0">
                    <a:moveTo>
                      <a:pt x="18297" y="1"/>
                    </a:moveTo>
                    <a:cubicBezTo>
                      <a:pt x="18165" y="1"/>
                      <a:pt x="18043" y="76"/>
                      <a:pt x="18016" y="249"/>
                    </a:cubicBezTo>
                    <a:cubicBezTo>
                      <a:pt x="17377" y="3764"/>
                      <a:pt x="16007" y="7074"/>
                      <a:pt x="14843" y="10452"/>
                    </a:cubicBezTo>
                    <a:cubicBezTo>
                      <a:pt x="14957" y="10474"/>
                      <a:pt x="15048" y="10520"/>
                      <a:pt x="15163" y="10543"/>
                    </a:cubicBezTo>
                    <a:cubicBezTo>
                      <a:pt x="15026" y="10611"/>
                      <a:pt x="14866" y="10703"/>
                      <a:pt x="14729" y="10771"/>
                    </a:cubicBezTo>
                    <a:cubicBezTo>
                      <a:pt x="14775" y="10657"/>
                      <a:pt x="14820" y="10566"/>
                      <a:pt x="14843" y="10452"/>
                    </a:cubicBezTo>
                    <a:cubicBezTo>
                      <a:pt x="9913" y="8922"/>
                      <a:pt x="5553" y="5978"/>
                      <a:pt x="577" y="4517"/>
                    </a:cubicBezTo>
                    <a:cubicBezTo>
                      <a:pt x="538" y="4505"/>
                      <a:pt x="501" y="4499"/>
                      <a:pt x="466" y="4499"/>
                    </a:cubicBezTo>
                    <a:cubicBezTo>
                      <a:pt x="116" y="4499"/>
                      <a:pt x="0" y="5075"/>
                      <a:pt x="395" y="5179"/>
                    </a:cubicBezTo>
                    <a:cubicBezTo>
                      <a:pt x="5462" y="6663"/>
                      <a:pt x="9890" y="9721"/>
                      <a:pt x="14980" y="11205"/>
                    </a:cubicBezTo>
                    <a:cubicBezTo>
                      <a:pt x="15013" y="11217"/>
                      <a:pt x="15046" y="11223"/>
                      <a:pt x="15078" y="11223"/>
                    </a:cubicBezTo>
                    <a:cubicBezTo>
                      <a:pt x="15224" y="11223"/>
                      <a:pt x="15353" y="11107"/>
                      <a:pt x="15391" y="10977"/>
                    </a:cubicBezTo>
                    <a:cubicBezTo>
                      <a:pt x="16578" y="7484"/>
                      <a:pt x="18016" y="4083"/>
                      <a:pt x="18678" y="431"/>
                    </a:cubicBezTo>
                    <a:cubicBezTo>
                      <a:pt x="18719" y="171"/>
                      <a:pt x="18496" y="1"/>
                      <a:pt x="18297"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 name="Google Shape;48;p2"/>
            <p:cNvGrpSpPr/>
            <p:nvPr/>
          </p:nvGrpSpPr>
          <p:grpSpPr>
            <a:xfrm>
              <a:off x="0" y="539500"/>
              <a:ext cx="2167400" cy="4225525"/>
              <a:chOff x="2832225" y="556225"/>
              <a:chExt cx="2167400" cy="4225525"/>
            </a:xfrm>
          </p:grpSpPr>
          <p:sp>
            <p:nvSpPr>
              <p:cNvPr id="49" name="Google Shape;49;p2"/>
              <p:cNvSpPr/>
              <p:nvPr/>
            </p:nvSpPr>
            <p:spPr>
              <a:xfrm>
                <a:off x="2832225" y="1205325"/>
                <a:ext cx="1577300" cy="3576350"/>
              </a:xfrm>
              <a:custGeom>
                <a:avLst/>
                <a:gdLst/>
                <a:ahLst/>
                <a:cxnLst/>
                <a:rect l="l" t="t" r="r" b="b"/>
                <a:pathLst>
                  <a:path w="63092" h="143054" extrusionOk="0">
                    <a:moveTo>
                      <a:pt x="51068" y="1"/>
                    </a:moveTo>
                    <a:lnTo>
                      <a:pt x="51911" y="2530"/>
                    </a:lnTo>
                    <a:lnTo>
                      <a:pt x="44324" y="13932"/>
                    </a:lnTo>
                    <a:cubicBezTo>
                      <a:pt x="44324" y="13932"/>
                      <a:pt x="43614" y="41485"/>
                      <a:pt x="32833" y="48140"/>
                    </a:cubicBezTo>
                    <a:cubicBezTo>
                      <a:pt x="29670" y="50093"/>
                      <a:pt x="27435" y="50827"/>
                      <a:pt x="25373" y="50827"/>
                    </a:cubicBezTo>
                    <a:cubicBezTo>
                      <a:pt x="20409" y="50827"/>
                      <a:pt x="16454" y="46568"/>
                      <a:pt x="2973" y="44813"/>
                    </a:cubicBezTo>
                    <a:cubicBezTo>
                      <a:pt x="1953" y="44679"/>
                      <a:pt x="977" y="44591"/>
                      <a:pt x="1" y="44502"/>
                    </a:cubicBezTo>
                    <a:lnTo>
                      <a:pt x="1" y="83501"/>
                    </a:lnTo>
                    <a:cubicBezTo>
                      <a:pt x="2650" y="83866"/>
                      <a:pt x="5461" y="84019"/>
                      <a:pt x="8309" y="84019"/>
                    </a:cubicBezTo>
                    <a:cubicBezTo>
                      <a:pt x="22776" y="84019"/>
                      <a:pt x="38201" y="80085"/>
                      <a:pt x="38201" y="80085"/>
                    </a:cubicBezTo>
                    <a:lnTo>
                      <a:pt x="38201" y="80085"/>
                    </a:lnTo>
                    <a:cubicBezTo>
                      <a:pt x="35717" y="84211"/>
                      <a:pt x="38201" y="129822"/>
                      <a:pt x="38201" y="137320"/>
                    </a:cubicBezTo>
                    <a:cubicBezTo>
                      <a:pt x="38201" y="141915"/>
                      <a:pt x="39466" y="143053"/>
                      <a:pt x="41018" y="143053"/>
                    </a:cubicBezTo>
                    <a:cubicBezTo>
                      <a:pt x="41984" y="143053"/>
                      <a:pt x="43061" y="142612"/>
                      <a:pt x="44014" y="142289"/>
                    </a:cubicBezTo>
                    <a:cubicBezTo>
                      <a:pt x="46498" y="141446"/>
                      <a:pt x="44014" y="114071"/>
                      <a:pt x="45655" y="104976"/>
                    </a:cubicBezTo>
                    <a:cubicBezTo>
                      <a:pt x="47341" y="95836"/>
                      <a:pt x="56481" y="70102"/>
                      <a:pt x="59764" y="44413"/>
                    </a:cubicBezTo>
                    <a:cubicBezTo>
                      <a:pt x="63092" y="18681"/>
                      <a:pt x="51069" y="2"/>
                      <a:pt x="51068" y="1"/>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3564300" y="973500"/>
                <a:ext cx="350525" cy="161975"/>
              </a:xfrm>
              <a:custGeom>
                <a:avLst/>
                <a:gdLst/>
                <a:ahLst/>
                <a:cxnLst/>
                <a:rect l="l" t="t" r="r" b="b"/>
                <a:pathLst>
                  <a:path w="14021" h="6479" extrusionOk="0">
                    <a:moveTo>
                      <a:pt x="2663" y="1"/>
                    </a:moveTo>
                    <a:cubicBezTo>
                      <a:pt x="1642" y="1"/>
                      <a:pt x="799" y="178"/>
                      <a:pt x="267" y="711"/>
                    </a:cubicBezTo>
                    <a:cubicBezTo>
                      <a:pt x="1" y="977"/>
                      <a:pt x="2840" y="4926"/>
                      <a:pt x="5946" y="5769"/>
                    </a:cubicBezTo>
                    <a:cubicBezTo>
                      <a:pt x="7099" y="6079"/>
                      <a:pt x="8564" y="6301"/>
                      <a:pt x="9983" y="6479"/>
                    </a:cubicBezTo>
                    <a:cubicBezTo>
                      <a:pt x="11270" y="5724"/>
                      <a:pt x="12601" y="5192"/>
                      <a:pt x="14021" y="4970"/>
                    </a:cubicBezTo>
                    <a:lnTo>
                      <a:pt x="13133" y="2841"/>
                    </a:lnTo>
                    <a:cubicBezTo>
                      <a:pt x="13133" y="2841"/>
                      <a:pt x="6611" y="1"/>
                      <a:pt x="2663" y="1"/>
                    </a:cubicBezTo>
                    <a:close/>
                  </a:path>
                </a:pathLst>
              </a:custGeom>
              <a:solidFill>
                <a:srgbClr val="D6C4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3579825" y="1004575"/>
                <a:ext cx="329450" cy="153400"/>
              </a:xfrm>
              <a:custGeom>
                <a:avLst/>
                <a:gdLst/>
                <a:ahLst/>
                <a:cxnLst/>
                <a:rect l="l" t="t" r="r" b="b"/>
                <a:pathLst>
                  <a:path w="13178" h="6136" extrusionOk="0">
                    <a:moveTo>
                      <a:pt x="1" y="0"/>
                    </a:moveTo>
                    <a:lnTo>
                      <a:pt x="1" y="0"/>
                    </a:lnTo>
                    <a:cubicBezTo>
                      <a:pt x="1" y="1"/>
                      <a:pt x="1687" y="4038"/>
                      <a:pt x="4260" y="5546"/>
                    </a:cubicBezTo>
                    <a:cubicBezTo>
                      <a:pt x="5001" y="5981"/>
                      <a:pt x="6008" y="6136"/>
                      <a:pt x="7066" y="6136"/>
                    </a:cubicBezTo>
                    <a:cubicBezTo>
                      <a:pt x="9678" y="6136"/>
                      <a:pt x="12601" y="5191"/>
                      <a:pt x="12601" y="5191"/>
                    </a:cubicBezTo>
                    <a:lnTo>
                      <a:pt x="13178" y="4748"/>
                    </a:lnTo>
                    <a:cubicBezTo>
                      <a:pt x="13134" y="4526"/>
                      <a:pt x="2352" y="1864"/>
                      <a:pt x="1"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3931450" y="577300"/>
                <a:ext cx="1068175" cy="638825"/>
              </a:xfrm>
              <a:custGeom>
                <a:avLst/>
                <a:gdLst/>
                <a:ahLst/>
                <a:cxnLst/>
                <a:rect l="l" t="t" r="r" b="b"/>
                <a:pathLst>
                  <a:path w="42727" h="25553" extrusionOk="0">
                    <a:moveTo>
                      <a:pt x="41170" y="0"/>
                    </a:moveTo>
                    <a:cubicBezTo>
                      <a:pt x="40779" y="0"/>
                      <a:pt x="40392" y="310"/>
                      <a:pt x="40552" y="764"/>
                    </a:cubicBezTo>
                    <a:cubicBezTo>
                      <a:pt x="41307" y="2982"/>
                      <a:pt x="40597" y="6620"/>
                      <a:pt x="39399" y="8706"/>
                    </a:cubicBezTo>
                    <a:cubicBezTo>
                      <a:pt x="38245" y="10747"/>
                      <a:pt x="35849" y="11811"/>
                      <a:pt x="33808" y="12699"/>
                    </a:cubicBezTo>
                    <a:cubicBezTo>
                      <a:pt x="31469" y="13769"/>
                      <a:pt x="29165" y="14273"/>
                      <a:pt x="26675" y="14273"/>
                    </a:cubicBezTo>
                    <a:cubicBezTo>
                      <a:pt x="26379" y="14273"/>
                      <a:pt x="26080" y="14266"/>
                      <a:pt x="25778" y="14252"/>
                    </a:cubicBezTo>
                    <a:cubicBezTo>
                      <a:pt x="23471" y="14163"/>
                      <a:pt x="21208" y="13852"/>
                      <a:pt x="18945" y="13852"/>
                    </a:cubicBezTo>
                    <a:cubicBezTo>
                      <a:pt x="13666" y="13897"/>
                      <a:pt x="0" y="17357"/>
                      <a:pt x="3505" y="25211"/>
                    </a:cubicBezTo>
                    <a:cubicBezTo>
                      <a:pt x="3605" y="25452"/>
                      <a:pt x="3787" y="25553"/>
                      <a:pt x="3976" y="25553"/>
                    </a:cubicBezTo>
                    <a:cubicBezTo>
                      <a:pt x="4377" y="25553"/>
                      <a:pt x="4811" y="25102"/>
                      <a:pt x="4570" y="24589"/>
                    </a:cubicBezTo>
                    <a:cubicBezTo>
                      <a:pt x="1997" y="18733"/>
                      <a:pt x="12823" y="15672"/>
                      <a:pt x="16727" y="15272"/>
                    </a:cubicBezTo>
                    <a:cubicBezTo>
                      <a:pt x="17489" y="15189"/>
                      <a:pt x="18245" y="15156"/>
                      <a:pt x="19000" y="15156"/>
                    </a:cubicBezTo>
                    <a:cubicBezTo>
                      <a:pt x="20266" y="15156"/>
                      <a:pt x="21527" y="15250"/>
                      <a:pt x="22805" y="15361"/>
                    </a:cubicBezTo>
                    <a:cubicBezTo>
                      <a:pt x="24137" y="15463"/>
                      <a:pt x="25455" y="15566"/>
                      <a:pt x="26774" y="15566"/>
                    </a:cubicBezTo>
                    <a:cubicBezTo>
                      <a:pt x="27740" y="15566"/>
                      <a:pt x="28707" y="15511"/>
                      <a:pt x="29682" y="15361"/>
                    </a:cubicBezTo>
                    <a:cubicBezTo>
                      <a:pt x="33099" y="14829"/>
                      <a:pt x="37668" y="13009"/>
                      <a:pt x="39887" y="10259"/>
                    </a:cubicBezTo>
                    <a:cubicBezTo>
                      <a:pt x="41750" y="7863"/>
                      <a:pt x="42726" y="3337"/>
                      <a:pt x="41795" y="453"/>
                    </a:cubicBezTo>
                    <a:cubicBezTo>
                      <a:pt x="41689" y="135"/>
                      <a:pt x="41428" y="0"/>
                      <a:pt x="41170" y="0"/>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4668325" y="659325"/>
                <a:ext cx="119450" cy="292500"/>
              </a:xfrm>
              <a:custGeom>
                <a:avLst/>
                <a:gdLst/>
                <a:ahLst/>
                <a:cxnLst/>
                <a:rect l="l" t="t" r="r" b="b"/>
                <a:pathLst>
                  <a:path w="4778" h="11700" extrusionOk="0">
                    <a:moveTo>
                      <a:pt x="3790" y="1"/>
                    </a:moveTo>
                    <a:cubicBezTo>
                      <a:pt x="3468" y="1"/>
                      <a:pt x="3158" y="211"/>
                      <a:pt x="3180" y="633"/>
                    </a:cubicBezTo>
                    <a:cubicBezTo>
                      <a:pt x="3535" y="4582"/>
                      <a:pt x="2603" y="7554"/>
                      <a:pt x="340" y="10793"/>
                    </a:cubicBezTo>
                    <a:cubicBezTo>
                      <a:pt x="0" y="11257"/>
                      <a:pt x="436" y="11700"/>
                      <a:pt x="882" y="11700"/>
                    </a:cubicBezTo>
                    <a:cubicBezTo>
                      <a:pt x="1075" y="11700"/>
                      <a:pt x="1271" y="11616"/>
                      <a:pt x="1405" y="11414"/>
                    </a:cubicBezTo>
                    <a:cubicBezTo>
                      <a:pt x="3801" y="7998"/>
                      <a:pt x="4777" y="4804"/>
                      <a:pt x="4467" y="633"/>
                    </a:cubicBezTo>
                    <a:cubicBezTo>
                      <a:pt x="4444" y="211"/>
                      <a:pt x="4112" y="1"/>
                      <a:pt x="3790"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4637600" y="771900"/>
                <a:ext cx="122825" cy="77525"/>
              </a:xfrm>
              <a:custGeom>
                <a:avLst/>
                <a:gdLst/>
                <a:ahLst/>
                <a:cxnLst/>
                <a:rect l="l" t="t" r="r" b="b"/>
                <a:pathLst>
                  <a:path w="4913" h="3101" extrusionOk="0">
                    <a:moveTo>
                      <a:pt x="864" y="1"/>
                    </a:moveTo>
                    <a:cubicBezTo>
                      <a:pt x="424" y="1"/>
                      <a:pt x="0" y="627"/>
                      <a:pt x="371" y="1099"/>
                    </a:cubicBezTo>
                    <a:cubicBezTo>
                      <a:pt x="1214" y="2208"/>
                      <a:pt x="2457" y="2918"/>
                      <a:pt x="3832" y="3096"/>
                    </a:cubicBezTo>
                    <a:cubicBezTo>
                      <a:pt x="3861" y="3099"/>
                      <a:pt x="3888" y="3100"/>
                      <a:pt x="3916" y="3100"/>
                    </a:cubicBezTo>
                    <a:cubicBezTo>
                      <a:pt x="4651" y="3100"/>
                      <a:pt x="4913" y="1982"/>
                      <a:pt x="4143" y="1853"/>
                    </a:cubicBezTo>
                    <a:cubicBezTo>
                      <a:pt x="2989" y="1720"/>
                      <a:pt x="2013" y="1144"/>
                      <a:pt x="1259" y="212"/>
                    </a:cubicBezTo>
                    <a:cubicBezTo>
                      <a:pt x="1142" y="63"/>
                      <a:pt x="1002" y="1"/>
                      <a:pt x="864"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4401400" y="923400"/>
                <a:ext cx="270300" cy="184175"/>
              </a:xfrm>
              <a:custGeom>
                <a:avLst/>
                <a:gdLst/>
                <a:ahLst/>
                <a:cxnLst/>
                <a:rect l="l" t="t" r="r" b="b"/>
                <a:pathLst>
                  <a:path w="10812" h="7367" extrusionOk="0">
                    <a:moveTo>
                      <a:pt x="873" y="1"/>
                    </a:moveTo>
                    <a:cubicBezTo>
                      <a:pt x="417" y="1"/>
                      <a:pt x="0" y="648"/>
                      <a:pt x="369" y="1118"/>
                    </a:cubicBezTo>
                    <a:cubicBezTo>
                      <a:pt x="1611" y="2626"/>
                      <a:pt x="2898" y="4090"/>
                      <a:pt x="4540" y="5155"/>
                    </a:cubicBezTo>
                    <a:cubicBezTo>
                      <a:pt x="6137" y="6176"/>
                      <a:pt x="8000" y="6752"/>
                      <a:pt x="9775" y="7329"/>
                    </a:cubicBezTo>
                    <a:cubicBezTo>
                      <a:pt x="9852" y="7355"/>
                      <a:pt x="9924" y="7366"/>
                      <a:pt x="9991" y="7366"/>
                    </a:cubicBezTo>
                    <a:cubicBezTo>
                      <a:pt x="10624" y="7366"/>
                      <a:pt x="10812" y="6332"/>
                      <a:pt x="10130" y="6131"/>
                    </a:cubicBezTo>
                    <a:cubicBezTo>
                      <a:pt x="8400" y="5554"/>
                      <a:pt x="6669" y="5022"/>
                      <a:pt x="5161" y="4046"/>
                    </a:cubicBezTo>
                    <a:cubicBezTo>
                      <a:pt x="3608" y="3070"/>
                      <a:pt x="2454" y="1606"/>
                      <a:pt x="1301" y="230"/>
                    </a:cubicBezTo>
                    <a:cubicBezTo>
                      <a:pt x="1171" y="68"/>
                      <a:pt x="1020" y="1"/>
                      <a:pt x="873"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2944250" y="556225"/>
                <a:ext cx="1068200" cy="638825"/>
              </a:xfrm>
              <a:custGeom>
                <a:avLst/>
                <a:gdLst/>
                <a:ahLst/>
                <a:cxnLst/>
                <a:rect l="l" t="t" r="r" b="b"/>
                <a:pathLst>
                  <a:path w="42728" h="25553" extrusionOk="0">
                    <a:moveTo>
                      <a:pt x="1586" y="0"/>
                    </a:moveTo>
                    <a:cubicBezTo>
                      <a:pt x="1336" y="0"/>
                      <a:pt x="1083" y="136"/>
                      <a:pt x="977" y="453"/>
                    </a:cubicBezTo>
                    <a:cubicBezTo>
                      <a:pt x="1" y="3426"/>
                      <a:pt x="1021" y="8129"/>
                      <a:pt x="3062" y="10480"/>
                    </a:cubicBezTo>
                    <a:cubicBezTo>
                      <a:pt x="5369" y="13098"/>
                      <a:pt x="9718" y="14829"/>
                      <a:pt x="13045" y="15361"/>
                    </a:cubicBezTo>
                    <a:cubicBezTo>
                      <a:pt x="14026" y="15515"/>
                      <a:pt x="15008" y="15571"/>
                      <a:pt x="15992" y="15571"/>
                    </a:cubicBezTo>
                    <a:cubicBezTo>
                      <a:pt x="18614" y="15571"/>
                      <a:pt x="21244" y="15173"/>
                      <a:pt x="23866" y="15173"/>
                    </a:cubicBezTo>
                    <a:cubicBezTo>
                      <a:pt x="24801" y="15173"/>
                      <a:pt x="25734" y="15224"/>
                      <a:pt x="26666" y="15361"/>
                    </a:cubicBezTo>
                    <a:cubicBezTo>
                      <a:pt x="30482" y="15849"/>
                      <a:pt x="40686" y="18910"/>
                      <a:pt x="38157" y="24589"/>
                    </a:cubicBezTo>
                    <a:cubicBezTo>
                      <a:pt x="37946" y="25102"/>
                      <a:pt x="38370" y="25553"/>
                      <a:pt x="38775" y="25553"/>
                    </a:cubicBezTo>
                    <a:cubicBezTo>
                      <a:pt x="38966" y="25553"/>
                      <a:pt x="39153" y="25452"/>
                      <a:pt x="39266" y="25211"/>
                    </a:cubicBezTo>
                    <a:cubicBezTo>
                      <a:pt x="42727" y="17357"/>
                      <a:pt x="29062" y="13897"/>
                      <a:pt x="23826" y="13852"/>
                    </a:cubicBezTo>
                    <a:cubicBezTo>
                      <a:pt x="21431" y="13852"/>
                      <a:pt x="19035" y="14207"/>
                      <a:pt x="16595" y="14296"/>
                    </a:cubicBezTo>
                    <a:cubicBezTo>
                      <a:pt x="16493" y="14298"/>
                      <a:pt x="16392" y="14298"/>
                      <a:pt x="16291" y="14298"/>
                    </a:cubicBezTo>
                    <a:cubicBezTo>
                      <a:pt x="13574" y="14298"/>
                      <a:pt x="11133" y="13721"/>
                      <a:pt x="8608" y="12566"/>
                    </a:cubicBezTo>
                    <a:cubicBezTo>
                      <a:pt x="6434" y="11590"/>
                      <a:pt x="4172" y="10480"/>
                      <a:pt x="3107" y="8218"/>
                    </a:cubicBezTo>
                    <a:cubicBezTo>
                      <a:pt x="2131" y="6132"/>
                      <a:pt x="1465" y="2938"/>
                      <a:pt x="2175" y="764"/>
                    </a:cubicBezTo>
                    <a:cubicBezTo>
                      <a:pt x="2335" y="310"/>
                      <a:pt x="1965" y="0"/>
                      <a:pt x="1586" y="0"/>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3156125" y="638250"/>
                <a:ext cx="119775" cy="292500"/>
              </a:xfrm>
              <a:custGeom>
                <a:avLst/>
                <a:gdLst/>
                <a:ahLst/>
                <a:cxnLst/>
                <a:rect l="l" t="t" r="r" b="b"/>
                <a:pathLst>
                  <a:path w="4791" h="11700" extrusionOk="0">
                    <a:moveTo>
                      <a:pt x="1004" y="1"/>
                    </a:moveTo>
                    <a:cubicBezTo>
                      <a:pt x="688" y="1"/>
                      <a:pt x="355" y="212"/>
                      <a:pt x="311" y="633"/>
                    </a:cubicBezTo>
                    <a:cubicBezTo>
                      <a:pt x="0" y="4804"/>
                      <a:pt x="976" y="7998"/>
                      <a:pt x="3372" y="11414"/>
                    </a:cubicBezTo>
                    <a:cubicBezTo>
                      <a:pt x="3507" y="11616"/>
                      <a:pt x="3702" y="11700"/>
                      <a:pt x="3897" y="11700"/>
                    </a:cubicBezTo>
                    <a:cubicBezTo>
                      <a:pt x="4345" y="11700"/>
                      <a:pt x="4791" y="11257"/>
                      <a:pt x="4481" y="10793"/>
                    </a:cubicBezTo>
                    <a:cubicBezTo>
                      <a:pt x="2219" y="7554"/>
                      <a:pt x="1287" y="4582"/>
                      <a:pt x="1597" y="633"/>
                    </a:cubicBezTo>
                    <a:cubicBezTo>
                      <a:pt x="1620" y="212"/>
                      <a:pt x="1320" y="1"/>
                      <a:pt x="1004"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3183450" y="750825"/>
                <a:ext cx="123950" cy="77525"/>
              </a:xfrm>
              <a:custGeom>
                <a:avLst/>
                <a:gdLst/>
                <a:ahLst/>
                <a:cxnLst/>
                <a:rect l="l" t="t" r="r" b="b"/>
                <a:pathLst>
                  <a:path w="4958" h="3101" extrusionOk="0">
                    <a:moveTo>
                      <a:pt x="4075" y="1"/>
                    </a:moveTo>
                    <a:cubicBezTo>
                      <a:pt x="3930" y="1"/>
                      <a:pt x="3782" y="63"/>
                      <a:pt x="3655" y="212"/>
                    </a:cubicBezTo>
                    <a:cubicBezTo>
                      <a:pt x="2945" y="1144"/>
                      <a:pt x="1969" y="1720"/>
                      <a:pt x="771" y="1853"/>
                    </a:cubicBezTo>
                    <a:cubicBezTo>
                      <a:pt x="1" y="1982"/>
                      <a:pt x="303" y="3100"/>
                      <a:pt x="1042" y="3100"/>
                    </a:cubicBezTo>
                    <a:cubicBezTo>
                      <a:pt x="1069" y="3100"/>
                      <a:pt x="1097" y="3099"/>
                      <a:pt x="1126" y="3096"/>
                    </a:cubicBezTo>
                    <a:cubicBezTo>
                      <a:pt x="2501" y="2918"/>
                      <a:pt x="3699" y="2208"/>
                      <a:pt x="4586" y="1099"/>
                    </a:cubicBezTo>
                    <a:cubicBezTo>
                      <a:pt x="4957" y="627"/>
                      <a:pt x="4533" y="1"/>
                      <a:pt x="4075"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3272275" y="902325"/>
                <a:ext cx="271050" cy="184175"/>
              </a:xfrm>
              <a:custGeom>
                <a:avLst/>
                <a:gdLst/>
                <a:ahLst/>
                <a:cxnLst/>
                <a:rect l="l" t="t" r="r" b="b"/>
                <a:pathLst>
                  <a:path w="10842" h="7367" extrusionOk="0">
                    <a:moveTo>
                      <a:pt x="9979" y="1"/>
                    </a:moveTo>
                    <a:cubicBezTo>
                      <a:pt x="9833" y="1"/>
                      <a:pt x="9682" y="68"/>
                      <a:pt x="9552" y="230"/>
                    </a:cubicBezTo>
                    <a:cubicBezTo>
                      <a:pt x="8398" y="1606"/>
                      <a:pt x="7200" y="3025"/>
                      <a:pt x="5648" y="4046"/>
                    </a:cubicBezTo>
                    <a:cubicBezTo>
                      <a:pt x="4139" y="5022"/>
                      <a:pt x="2409" y="5554"/>
                      <a:pt x="723" y="6131"/>
                    </a:cubicBezTo>
                    <a:cubicBezTo>
                      <a:pt x="1" y="6332"/>
                      <a:pt x="222" y="7366"/>
                      <a:pt x="828" y="7366"/>
                    </a:cubicBezTo>
                    <a:cubicBezTo>
                      <a:pt x="892" y="7366"/>
                      <a:pt x="961" y="7355"/>
                      <a:pt x="1033" y="7329"/>
                    </a:cubicBezTo>
                    <a:cubicBezTo>
                      <a:pt x="2852" y="6752"/>
                      <a:pt x="4671" y="6176"/>
                      <a:pt x="6313" y="5155"/>
                    </a:cubicBezTo>
                    <a:cubicBezTo>
                      <a:pt x="7955" y="4090"/>
                      <a:pt x="9197" y="2582"/>
                      <a:pt x="10439" y="1118"/>
                    </a:cubicBezTo>
                    <a:cubicBezTo>
                      <a:pt x="10842" y="648"/>
                      <a:pt x="10433" y="1"/>
                      <a:pt x="9979" y="1"/>
                    </a:cubicBezTo>
                    <a:close/>
                  </a:path>
                </a:pathLst>
              </a:custGeom>
              <a:solidFill>
                <a:srgbClr val="66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3991100" y="3166400"/>
                <a:ext cx="320825" cy="1526200"/>
              </a:xfrm>
              <a:custGeom>
                <a:avLst/>
                <a:gdLst/>
                <a:ahLst/>
                <a:cxnLst/>
                <a:rect l="l" t="t" r="r" b="b"/>
                <a:pathLst>
                  <a:path w="12833" h="61048" extrusionOk="0">
                    <a:moveTo>
                      <a:pt x="6399" y="0"/>
                    </a:moveTo>
                    <a:cubicBezTo>
                      <a:pt x="4979" y="5458"/>
                      <a:pt x="3560" y="10471"/>
                      <a:pt x="2317" y="14775"/>
                    </a:cubicBezTo>
                    <a:cubicBezTo>
                      <a:pt x="4181" y="21341"/>
                      <a:pt x="6000" y="27864"/>
                      <a:pt x="6355" y="29416"/>
                    </a:cubicBezTo>
                    <a:cubicBezTo>
                      <a:pt x="7198" y="32744"/>
                      <a:pt x="4713" y="46853"/>
                      <a:pt x="2229" y="52665"/>
                    </a:cubicBezTo>
                    <a:cubicBezTo>
                      <a:pt x="1" y="57837"/>
                      <a:pt x="1768" y="61047"/>
                      <a:pt x="3949" y="61047"/>
                    </a:cubicBezTo>
                    <a:cubicBezTo>
                      <a:pt x="4200" y="61047"/>
                      <a:pt x="4457" y="61005"/>
                      <a:pt x="4713" y="60918"/>
                    </a:cubicBezTo>
                    <a:cubicBezTo>
                      <a:pt x="7198" y="60119"/>
                      <a:pt x="11368" y="39355"/>
                      <a:pt x="12167" y="33587"/>
                    </a:cubicBezTo>
                    <a:cubicBezTo>
                      <a:pt x="12832" y="29017"/>
                      <a:pt x="8351" y="8519"/>
                      <a:pt x="6399"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3942525" y="3072125"/>
                <a:ext cx="208575" cy="463675"/>
              </a:xfrm>
              <a:custGeom>
                <a:avLst/>
                <a:gdLst/>
                <a:ahLst/>
                <a:cxnLst/>
                <a:rect l="l" t="t" r="r" b="b"/>
                <a:pathLst>
                  <a:path w="8343" h="18547" extrusionOk="0">
                    <a:moveTo>
                      <a:pt x="7499" y="0"/>
                    </a:moveTo>
                    <a:lnTo>
                      <a:pt x="1" y="3328"/>
                    </a:lnTo>
                    <a:cubicBezTo>
                      <a:pt x="1" y="3328"/>
                      <a:pt x="2175" y="10959"/>
                      <a:pt x="4260" y="18546"/>
                    </a:cubicBezTo>
                    <a:cubicBezTo>
                      <a:pt x="5503" y="14242"/>
                      <a:pt x="6922" y="9229"/>
                      <a:pt x="8342" y="3771"/>
                    </a:cubicBezTo>
                    <a:cubicBezTo>
                      <a:pt x="7810" y="1464"/>
                      <a:pt x="7499" y="0"/>
                      <a:pt x="7499"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3931450" y="4616125"/>
                <a:ext cx="28850" cy="146450"/>
              </a:xfrm>
              <a:custGeom>
                <a:avLst/>
                <a:gdLst/>
                <a:ahLst/>
                <a:cxnLst/>
                <a:rect l="l" t="t" r="r" b="b"/>
                <a:pathLst>
                  <a:path w="1154" h="5858" extrusionOk="0">
                    <a:moveTo>
                      <a:pt x="1154" y="0"/>
                    </a:moveTo>
                    <a:cubicBezTo>
                      <a:pt x="755" y="1953"/>
                      <a:pt x="311" y="4215"/>
                      <a:pt x="0" y="5857"/>
                    </a:cubicBezTo>
                    <a:lnTo>
                      <a:pt x="45" y="5857"/>
                    </a:lnTo>
                    <a:cubicBezTo>
                      <a:pt x="755" y="5635"/>
                      <a:pt x="1065" y="3328"/>
                      <a:pt x="1154" y="0"/>
                    </a:cubicBezTo>
                    <a:close/>
                  </a:path>
                </a:pathLst>
              </a:custGeom>
              <a:solidFill>
                <a:srgbClr val="3D2A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4021300" y="3166400"/>
                <a:ext cx="276200" cy="1526275"/>
              </a:xfrm>
              <a:custGeom>
                <a:avLst/>
                <a:gdLst/>
                <a:ahLst/>
                <a:cxnLst/>
                <a:rect l="l" t="t" r="r" b="b"/>
                <a:pathLst>
                  <a:path w="11048" h="61051" extrusionOk="0">
                    <a:moveTo>
                      <a:pt x="5191" y="0"/>
                    </a:moveTo>
                    <a:cubicBezTo>
                      <a:pt x="3771" y="5458"/>
                      <a:pt x="2352" y="10471"/>
                      <a:pt x="1109" y="14775"/>
                    </a:cubicBezTo>
                    <a:cubicBezTo>
                      <a:pt x="2973" y="21341"/>
                      <a:pt x="4792" y="27864"/>
                      <a:pt x="5147" y="29416"/>
                    </a:cubicBezTo>
                    <a:cubicBezTo>
                      <a:pt x="5280" y="29860"/>
                      <a:pt x="5324" y="30481"/>
                      <a:pt x="5324" y="31280"/>
                    </a:cubicBezTo>
                    <a:cubicBezTo>
                      <a:pt x="5324" y="36382"/>
                      <a:pt x="3195" y="47607"/>
                      <a:pt x="1021" y="52665"/>
                    </a:cubicBezTo>
                    <a:cubicBezTo>
                      <a:pt x="311" y="54351"/>
                      <a:pt x="0" y="55815"/>
                      <a:pt x="0" y="57058"/>
                    </a:cubicBezTo>
                    <a:cubicBezTo>
                      <a:pt x="0" y="59587"/>
                      <a:pt x="1287" y="61051"/>
                      <a:pt x="2751" y="61051"/>
                    </a:cubicBezTo>
                    <a:cubicBezTo>
                      <a:pt x="3017" y="61051"/>
                      <a:pt x="3239" y="61006"/>
                      <a:pt x="3505" y="60918"/>
                    </a:cubicBezTo>
                    <a:cubicBezTo>
                      <a:pt x="5990" y="60119"/>
                      <a:pt x="10160" y="39355"/>
                      <a:pt x="10959" y="33587"/>
                    </a:cubicBezTo>
                    <a:cubicBezTo>
                      <a:pt x="11003" y="33276"/>
                      <a:pt x="11048" y="32877"/>
                      <a:pt x="11048" y="32433"/>
                    </a:cubicBezTo>
                    <a:cubicBezTo>
                      <a:pt x="11048" y="26311"/>
                      <a:pt x="7010" y="7942"/>
                      <a:pt x="5191" y="0"/>
                    </a:cubicBezTo>
                    <a:close/>
                  </a:path>
                </a:pathLst>
              </a:custGeom>
              <a:solidFill>
                <a:srgbClr val="DCA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2832225" y="1553625"/>
                <a:ext cx="1173550" cy="1383200"/>
              </a:xfrm>
              <a:custGeom>
                <a:avLst/>
                <a:gdLst/>
                <a:ahLst/>
                <a:cxnLst/>
                <a:rect l="l" t="t" r="r" b="b"/>
                <a:pathLst>
                  <a:path w="46942" h="55328" extrusionOk="0">
                    <a:moveTo>
                      <a:pt x="46454" y="0"/>
                    </a:moveTo>
                    <a:lnTo>
                      <a:pt x="46454" y="0"/>
                    </a:lnTo>
                    <a:cubicBezTo>
                      <a:pt x="45877" y="178"/>
                      <a:pt x="45123" y="355"/>
                      <a:pt x="44324" y="488"/>
                    </a:cubicBezTo>
                    <a:cubicBezTo>
                      <a:pt x="44147" y="4171"/>
                      <a:pt x="42771" y="28085"/>
                      <a:pt x="32833" y="34208"/>
                    </a:cubicBezTo>
                    <a:cubicBezTo>
                      <a:pt x="29638" y="36160"/>
                      <a:pt x="27420" y="36870"/>
                      <a:pt x="25335" y="36870"/>
                    </a:cubicBezTo>
                    <a:cubicBezTo>
                      <a:pt x="20410" y="36870"/>
                      <a:pt x="16417" y="32655"/>
                      <a:pt x="2973" y="30881"/>
                    </a:cubicBezTo>
                    <a:cubicBezTo>
                      <a:pt x="1953" y="30747"/>
                      <a:pt x="977" y="30659"/>
                      <a:pt x="1" y="30570"/>
                    </a:cubicBezTo>
                    <a:lnTo>
                      <a:pt x="1" y="54972"/>
                    </a:lnTo>
                    <a:cubicBezTo>
                      <a:pt x="3240" y="55194"/>
                      <a:pt x="6479" y="55327"/>
                      <a:pt x="9629" y="55327"/>
                    </a:cubicBezTo>
                    <a:cubicBezTo>
                      <a:pt x="17082" y="55327"/>
                      <a:pt x="24181" y="54617"/>
                      <a:pt x="29550" y="53153"/>
                    </a:cubicBezTo>
                    <a:cubicBezTo>
                      <a:pt x="46942" y="48450"/>
                      <a:pt x="46809" y="10693"/>
                      <a:pt x="46454" y="0"/>
                    </a:cubicBezTo>
                    <a:close/>
                  </a:path>
                </a:pathLst>
              </a:custGeom>
              <a:solidFill>
                <a:srgbClr val="C195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3792800" y="4671575"/>
                <a:ext cx="164175" cy="110175"/>
              </a:xfrm>
              <a:custGeom>
                <a:avLst/>
                <a:gdLst/>
                <a:ahLst/>
                <a:cxnLst/>
                <a:rect l="l" t="t" r="r" b="b"/>
                <a:pathLst>
                  <a:path w="6567" h="4407" extrusionOk="0">
                    <a:moveTo>
                      <a:pt x="6567" y="1"/>
                    </a:moveTo>
                    <a:cubicBezTo>
                      <a:pt x="5369" y="400"/>
                      <a:pt x="2396" y="1332"/>
                      <a:pt x="0" y="1554"/>
                    </a:cubicBezTo>
                    <a:cubicBezTo>
                      <a:pt x="435" y="3775"/>
                      <a:pt x="1434" y="4406"/>
                      <a:pt x="2591" y="4406"/>
                    </a:cubicBezTo>
                    <a:cubicBezTo>
                      <a:pt x="3560" y="4406"/>
                      <a:pt x="4640" y="3963"/>
                      <a:pt x="5591" y="3639"/>
                    </a:cubicBezTo>
                    <a:cubicBezTo>
                      <a:pt x="6123" y="3462"/>
                      <a:pt x="6434" y="2086"/>
                      <a:pt x="6567" y="1"/>
                    </a:cubicBezTo>
                    <a:close/>
                  </a:path>
                </a:pathLst>
              </a:custGeom>
              <a:solidFill>
                <a:srgbClr val="3D2A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3265925" y="1095725"/>
                <a:ext cx="891825" cy="499625"/>
              </a:xfrm>
              <a:custGeom>
                <a:avLst/>
                <a:gdLst/>
                <a:ahLst/>
                <a:cxnLst/>
                <a:rect l="l" t="t" r="r" b="b"/>
                <a:pathLst>
                  <a:path w="35673" h="19985" extrusionOk="0">
                    <a:moveTo>
                      <a:pt x="27224" y="0"/>
                    </a:moveTo>
                    <a:cubicBezTo>
                      <a:pt x="21180" y="0"/>
                      <a:pt x="16363" y="6739"/>
                      <a:pt x="11581" y="8334"/>
                    </a:cubicBezTo>
                    <a:cubicBezTo>
                      <a:pt x="6079" y="10153"/>
                      <a:pt x="1" y="13214"/>
                      <a:pt x="577" y="15033"/>
                    </a:cubicBezTo>
                    <a:cubicBezTo>
                      <a:pt x="1151" y="16753"/>
                      <a:pt x="3802" y="19984"/>
                      <a:pt x="10415" y="19984"/>
                    </a:cubicBezTo>
                    <a:cubicBezTo>
                      <a:pt x="10968" y="19984"/>
                      <a:pt x="11548" y="19962"/>
                      <a:pt x="12157" y="19914"/>
                    </a:cubicBezTo>
                    <a:cubicBezTo>
                      <a:pt x="17482" y="19514"/>
                      <a:pt x="23294" y="19381"/>
                      <a:pt x="26976" y="18804"/>
                    </a:cubicBezTo>
                    <a:cubicBezTo>
                      <a:pt x="28795" y="18494"/>
                      <a:pt x="30038" y="18095"/>
                      <a:pt x="30437" y="17473"/>
                    </a:cubicBezTo>
                    <a:lnTo>
                      <a:pt x="35317" y="10774"/>
                    </a:lnTo>
                    <a:cubicBezTo>
                      <a:pt x="35317" y="10774"/>
                      <a:pt x="35672" y="9354"/>
                      <a:pt x="35495" y="7535"/>
                    </a:cubicBezTo>
                    <a:cubicBezTo>
                      <a:pt x="35229" y="5050"/>
                      <a:pt x="34075" y="1812"/>
                      <a:pt x="29860" y="436"/>
                    </a:cubicBezTo>
                    <a:cubicBezTo>
                      <a:pt x="28955" y="134"/>
                      <a:pt x="28077" y="0"/>
                      <a:pt x="27224"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3264825" y="1450075"/>
                <a:ext cx="94600" cy="69200"/>
              </a:xfrm>
              <a:custGeom>
                <a:avLst/>
                <a:gdLst/>
                <a:ahLst/>
                <a:cxnLst/>
                <a:rect l="l" t="t" r="r" b="b"/>
                <a:pathLst>
                  <a:path w="3784" h="2768" extrusionOk="0">
                    <a:moveTo>
                      <a:pt x="2723" y="0"/>
                    </a:moveTo>
                    <a:cubicBezTo>
                      <a:pt x="1877" y="0"/>
                      <a:pt x="673" y="98"/>
                      <a:pt x="444" y="327"/>
                    </a:cubicBezTo>
                    <a:cubicBezTo>
                      <a:pt x="0" y="770"/>
                      <a:pt x="1864" y="2767"/>
                      <a:pt x="1864" y="2767"/>
                    </a:cubicBezTo>
                    <a:cubicBezTo>
                      <a:pt x="1864" y="2767"/>
                      <a:pt x="2707" y="327"/>
                      <a:pt x="3461" y="149"/>
                    </a:cubicBezTo>
                    <a:cubicBezTo>
                      <a:pt x="3783" y="55"/>
                      <a:pt x="3353" y="0"/>
                      <a:pt x="2723" y="0"/>
                    </a:cubicBezTo>
                    <a:close/>
                  </a:path>
                </a:pathLst>
              </a:custGeom>
              <a:solidFill>
                <a:srgbClr val="3D2A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3824950" y="1236400"/>
                <a:ext cx="94325" cy="169725"/>
              </a:xfrm>
              <a:custGeom>
                <a:avLst/>
                <a:gdLst/>
                <a:ahLst/>
                <a:cxnLst/>
                <a:rect l="l" t="t" r="r" b="b"/>
                <a:pathLst>
                  <a:path w="3773" h="6789" extrusionOk="0">
                    <a:moveTo>
                      <a:pt x="1864" y="0"/>
                    </a:moveTo>
                    <a:cubicBezTo>
                      <a:pt x="844" y="0"/>
                      <a:pt x="1" y="1509"/>
                      <a:pt x="1" y="3372"/>
                    </a:cubicBezTo>
                    <a:cubicBezTo>
                      <a:pt x="1" y="5236"/>
                      <a:pt x="844" y="6788"/>
                      <a:pt x="1864" y="6788"/>
                    </a:cubicBezTo>
                    <a:cubicBezTo>
                      <a:pt x="2929" y="6788"/>
                      <a:pt x="3772" y="5236"/>
                      <a:pt x="3772" y="3372"/>
                    </a:cubicBezTo>
                    <a:cubicBezTo>
                      <a:pt x="3772" y="1509"/>
                      <a:pt x="2929" y="0"/>
                      <a:pt x="1864" y="0"/>
                    </a:cubicBezTo>
                    <a:close/>
                  </a:path>
                </a:pathLst>
              </a:custGeom>
              <a:solidFill>
                <a:srgbClr val="C195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3831625" y="1268550"/>
                <a:ext cx="27750" cy="84325"/>
              </a:xfrm>
              <a:custGeom>
                <a:avLst/>
                <a:gdLst/>
                <a:ahLst/>
                <a:cxnLst/>
                <a:rect l="l" t="t" r="r" b="b"/>
                <a:pathLst>
                  <a:path w="1110" h="3373" extrusionOk="0">
                    <a:moveTo>
                      <a:pt x="577" y="1"/>
                    </a:moveTo>
                    <a:cubicBezTo>
                      <a:pt x="266" y="1"/>
                      <a:pt x="0" y="755"/>
                      <a:pt x="0" y="1687"/>
                    </a:cubicBezTo>
                    <a:cubicBezTo>
                      <a:pt x="0" y="2619"/>
                      <a:pt x="266" y="3373"/>
                      <a:pt x="577" y="3373"/>
                    </a:cubicBezTo>
                    <a:cubicBezTo>
                      <a:pt x="888" y="3373"/>
                      <a:pt x="1109" y="2619"/>
                      <a:pt x="1109" y="1687"/>
                    </a:cubicBezTo>
                    <a:cubicBezTo>
                      <a:pt x="1109" y="755"/>
                      <a:pt x="888" y="1"/>
                      <a:pt x="577" y="1"/>
                    </a:cubicBezTo>
                    <a:close/>
                  </a:path>
                </a:pathLst>
              </a:custGeom>
              <a:solidFill>
                <a:srgbClr val="3D2A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4045700" y="999025"/>
                <a:ext cx="368275" cy="158650"/>
              </a:xfrm>
              <a:custGeom>
                <a:avLst/>
                <a:gdLst/>
                <a:ahLst/>
                <a:cxnLst/>
                <a:rect l="l" t="t" r="r" b="b"/>
                <a:pathLst>
                  <a:path w="14731" h="6346" extrusionOk="0">
                    <a:moveTo>
                      <a:pt x="11536" y="0"/>
                    </a:moveTo>
                    <a:cubicBezTo>
                      <a:pt x="8386" y="0"/>
                      <a:pt x="3816" y="1465"/>
                      <a:pt x="1997" y="2086"/>
                    </a:cubicBezTo>
                    <a:cubicBezTo>
                      <a:pt x="1553" y="2441"/>
                      <a:pt x="1109" y="2796"/>
                      <a:pt x="799" y="3195"/>
                    </a:cubicBezTo>
                    <a:lnTo>
                      <a:pt x="0" y="4837"/>
                    </a:lnTo>
                    <a:cubicBezTo>
                      <a:pt x="843" y="5280"/>
                      <a:pt x="1509" y="5768"/>
                      <a:pt x="2085" y="6345"/>
                    </a:cubicBezTo>
                    <a:cubicBezTo>
                      <a:pt x="4038" y="6301"/>
                      <a:pt x="6611" y="6123"/>
                      <a:pt x="8386" y="5724"/>
                    </a:cubicBezTo>
                    <a:cubicBezTo>
                      <a:pt x="11580" y="5014"/>
                      <a:pt x="14730" y="1154"/>
                      <a:pt x="14464" y="843"/>
                    </a:cubicBezTo>
                    <a:cubicBezTo>
                      <a:pt x="13887" y="222"/>
                      <a:pt x="12822" y="0"/>
                      <a:pt x="11536" y="0"/>
                    </a:cubicBezTo>
                    <a:close/>
                  </a:path>
                </a:pathLst>
              </a:custGeom>
              <a:solidFill>
                <a:srgbClr val="D6C4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4065650" y="1051150"/>
                <a:ext cx="29975" cy="27750"/>
              </a:xfrm>
              <a:custGeom>
                <a:avLst/>
                <a:gdLst/>
                <a:ahLst/>
                <a:cxnLst/>
                <a:rect l="l" t="t" r="r" b="b"/>
                <a:pathLst>
                  <a:path w="1199" h="1110" extrusionOk="0">
                    <a:moveTo>
                      <a:pt x="1199" y="1"/>
                    </a:moveTo>
                    <a:lnTo>
                      <a:pt x="1199" y="1"/>
                    </a:lnTo>
                    <a:cubicBezTo>
                      <a:pt x="666" y="178"/>
                      <a:pt x="356" y="267"/>
                      <a:pt x="356" y="267"/>
                    </a:cubicBezTo>
                    <a:lnTo>
                      <a:pt x="1" y="1110"/>
                    </a:lnTo>
                    <a:cubicBezTo>
                      <a:pt x="311" y="711"/>
                      <a:pt x="755" y="356"/>
                      <a:pt x="1199" y="1"/>
                    </a:cubicBezTo>
                    <a:close/>
                  </a:path>
                </a:pathLst>
              </a:custGeom>
              <a:solidFill>
                <a:srgbClr val="5635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4026825" y="1119925"/>
                <a:ext cx="71025" cy="38850"/>
              </a:xfrm>
              <a:custGeom>
                <a:avLst/>
                <a:gdLst/>
                <a:ahLst/>
                <a:cxnLst/>
                <a:rect l="l" t="t" r="r" b="b"/>
                <a:pathLst>
                  <a:path w="2841" h="1554" extrusionOk="0">
                    <a:moveTo>
                      <a:pt x="755" y="1"/>
                    </a:moveTo>
                    <a:lnTo>
                      <a:pt x="1" y="1553"/>
                    </a:lnTo>
                    <a:lnTo>
                      <a:pt x="223" y="1553"/>
                    </a:lnTo>
                    <a:cubicBezTo>
                      <a:pt x="622" y="1553"/>
                      <a:pt x="1598" y="1553"/>
                      <a:pt x="2840" y="1509"/>
                    </a:cubicBezTo>
                    <a:cubicBezTo>
                      <a:pt x="2264" y="932"/>
                      <a:pt x="1598" y="444"/>
                      <a:pt x="755" y="1"/>
                    </a:cubicBezTo>
                    <a:close/>
                  </a:path>
                </a:pathLst>
              </a:custGeom>
              <a:solidFill>
                <a:srgbClr val="C195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4053450" y="1034525"/>
                <a:ext cx="342775" cy="147200"/>
              </a:xfrm>
              <a:custGeom>
                <a:avLst/>
                <a:gdLst/>
                <a:ahLst/>
                <a:cxnLst/>
                <a:rect l="l" t="t" r="r" b="b"/>
                <a:pathLst>
                  <a:path w="13711" h="5888" extrusionOk="0">
                    <a:moveTo>
                      <a:pt x="13710" y="0"/>
                    </a:moveTo>
                    <a:lnTo>
                      <a:pt x="13710" y="0"/>
                    </a:lnTo>
                    <a:cubicBezTo>
                      <a:pt x="11270" y="1731"/>
                      <a:pt x="45" y="3905"/>
                      <a:pt x="1" y="4126"/>
                    </a:cubicBezTo>
                    <a:lnTo>
                      <a:pt x="578" y="4614"/>
                    </a:lnTo>
                    <a:cubicBezTo>
                      <a:pt x="578" y="4614"/>
                      <a:pt x="3913" y="5888"/>
                      <a:pt x="6707" y="5888"/>
                    </a:cubicBezTo>
                    <a:cubicBezTo>
                      <a:pt x="7601" y="5888"/>
                      <a:pt x="8440" y="5757"/>
                      <a:pt x="9096" y="5413"/>
                    </a:cubicBezTo>
                    <a:cubicBezTo>
                      <a:pt x="11802" y="3993"/>
                      <a:pt x="13710" y="1"/>
                      <a:pt x="13710"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3370200" y="2577425"/>
                <a:ext cx="53250" cy="21100"/>
              </a:xfrm>
              <a:custGeom>
                <a:avLst/>
                <a:gdLst/>
                <a:ahLst/>
                <a:cxnLst/>
                <a:rect l="l" t="t" r="r" b="b"/>
                <a:pathLst>
                  <a:path w="2130" h="844" extrusionOk="0">
                    <a:moveTo>
                      <a:pt x="1065" y="0"/>
                    </a:moveTo>
                    <a:cubicBezTo>
                      <a:pt x="488" y="0"/>
                      <a:pt x="0" y="178"/>
                      <a:pt x="0" y="399"/>
                    </a:cubicBezTo>
                    <a:cubicBezTo>
                      <a:pt x="0" y="621"/>
                      <a:pt x="488" y="843"/>
                      <a:pt x="1065" y="843"/>
                    </a:cubicBezTo>
                    <a:cubicBezTo>
                      <a:pt x="1642" y="843"/>
                      <a:pt x="2130" y="621"/>
                      <a:pt x="2130" y="399"/>
                    </a:cubicBezTo>
                    <a:cubicBezTo>
                      <a:pt x="2130" y="178"/>
                      <a:pt x="1642" y="0"/>
                      <a:pt x="1065"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3107325" y="2460950"/>
                <a:ext cx="52150" cy="10000"/>
              </a:xfrm>
              <a:custGeom>
                <a:avLst/>
                <a:gdLst/>
                <a:ahLst/>
                <a:cxnLst/>
                <a:rect l="l" t="t" r="r" b="b"/>
                <a:pathLst>
                  <a:path w="2086" h="400" extrusionOk="0">
                    <a:moveTo>
                      <a:pt x="1021" y="0"/>
                    </a:moveTo>
                    <a:cubicBezTo>
                      <a:pt x="444" y="0"/>
                      <a:pt x="0" y="89"/>
                      <a:pt x="0" y="222"/>
                    </a:cubicBezTo>
                    <a:cubicBezTo>
                      <a:pt x="0" y="311"/>
                      <a:pt x="444" y="400"/>
                      <a:pt x="1021" y="400"/>
                    </a:cubicBezTo>
                    <a:cubicBezTo>
                      <a:pt x="1642" y="400"/>
                      <a:pt x="2085" y="311"/>
                      <a:pt x="2085" y="222"/>
                    </a:cubicBezTo>
                    <a:cubicBezTo>
                      <a:pt x="2085" y="89"/>
                      <a:pt x="1642" y="0"/>
                      <a:pt x="1021"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2864400" y="2365550"/>
                <a:ext cx="63250" cy="11125"/>
              </a:xfrm>
              <a:custGeom>
                <a:avLst/>
                <a:gdLst/>
                <a:ahLst/>
                <a:cxnLst/>
                <a:rect l="l" t="t" r="r" b="b"/>
                <a:pathLst>
                  <a:path w="2530" h="445" extrusionOk="0">
                    <a:moveTo>
                      <a:pt x="1243" y="1"/>
                    </a:moveTo>
                    <a:cubicBezTo>
                      <a:pt x="577" y="1"/>
                      <a:pt x="1" y="90"/>
                      <a:pt x="1" y="223"/>
                    </a:cubicBezTo>
                    <a:cubicBezTo>
                      <a:pt x="1" y="356"/>
                      <a:pt x="577" y="444"/>
                      <a:pt x="1243" y="444"/>
                    </a:cubicBezTo>
                    <a:cubicBezTo>
                      <a:pt x="1953" y="444"/>
                      <a:pt x="2529" y="356"/>
                      <a:pt x="2529" y="223"/>
                    </a:cubicBezTo>
                    <a:cubicBezTo>
                      <a:pt x="2529" y="90"/>
                      <a:pt x="1953" y="1"/>
                      <a:pt x="1243" y="1"/>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2864400" y="2503100"/>
                <a:ext cx="63250" cy="21100"/>
              </a:xfrm>
              <a:custGeom>
                <a:avLst/>
                <a:gdLst/>
                <a:ahLst/>
                <a:cxnLst/>
                <a:rect l="l" t="t" r="r" b="b"/>
                <a:pathLst>
                  <a:path w="2530" h="844" extrusionOk="0">
                    <a:moveTo>
                      <a:pt x="1243" y="0"/>
                    </a:moveTo>
                    <a:cubicBezTo>
                      <a:pt x="577" y="0"/>
                      <a:pt x="1" y="178"/>
                      <a:pt x="1" y="400"/>
                    </a:cubicBezTo>
                    <a:cubicBezTo>
                      <a:pt x="1" y="666"/>
                      <a:pt x="577" y="843"/>
                      <a:pt x="1243" y="843"/>
                    </a:cubicBezTo>
                    <a:cubicBezTo>
                      <a:pt x="1953" y="843"/>
                      <a:pt x="2529" y="666"/>
                      <a:pt x="2529" y="400"/>
                    </a:cubicBezTo>
                    <a:cubicBezTo>
                      <a:pt x="2529" y="178"/>
                      <a:pt x="1953" y="0"/>
                      <a:pt x="1243"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2990850" y="2598500"/>
                <a:ext cx="63250" cy="21100"/>
              </a:xfrm>
              <a:custGeom>
                <a:avLst/>
                <a:gdLst/>
                <a:ahLst/>
                <a:cxnLst/>
                <a:rect l="l" t="t" r="r" b="b"/>
                <a:pathLst>
                  <a:path w="2530" h="844" extrusionOk="0">
                    <a:moveTo>
                      <a:pt x="1243" y="0"/>
                    </a:moveTo>
                    <a:cubicBezTo>
                      <a:pt x="577" y="0"/>
                      <a:pt x="0" y="178"/>
                      <a:pt x="0" y="399"/>
                    </a:cubicBezTo>
                    <a:cubicBezTo>
                      <a:pt x="0" y="621"/>
                      <a:pt x="577" y="843"/>
                      <a:pt x="1243" y="843"/>
                    </a:cubicBezTo>
                    <a:cubicBezTo>
                      <a:pt x="1953" y="843"/>
                      <a:pt x="2529" y="621"/>
                      <a:pt x="2529" y="399"/>
                    </a:cubicBezTo>
                    <a:cubicBezTo>
                      <a:pt x="2529" y="178"/>
                      <a:pt x="1953" y="0"/>
                      <a:pt x="1243"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2832225" y="2590725"/>
                <a:ext cx="11125" cy="15550"/>
              </a:xfrm>
              <a:custGeom>
                <a:avLst/>
                <a:gdLst/>
                <a:ahLst/>
                <a:cxnLst/>
                <a:rect l="l" t="t" r="r" b="b"/>
                <a:pathLst>
                  <a:path w="445" h="622" extrusionOk="0">
                    <a:moveTo>
                      <a:pt x="1" y="1"/>
                    </a:moveTo>
                    <a:lnTo>
                      <a:pt x="1" y="622"/>
                    </a:lnTo>
                    <a:cubicBezTo>
                      <a:pt x="267" y="533"/>
                      <a:pt x="445" y="400"/>
                      <a:pt x="445" y="311"/>
                    </a:cubicBezTo>
                    <a:cubicBezTo>
                      <a:pt x="445" y="178"/>
                      <a:pt x="267" y="45"/>
                      <a:pt x="1" y="1"/>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3191600" y="2545250"/>
                <a:ext cx="63250" cy="21100"/>
              </a:xfrm>
              <a:custGeom>
                <a:avLst/>
                <a:gdLst/>
                <a:ahLst/>
                <a:cxnLst/>
                <a:rect l="l" t="t" r="r" b="b"/>
                <a:pathLst>
                  <a:path w="2530" h="844" extrusionOk="0">
                    <a:moveTo>
                      <a:pt x="1243" y="0"/>
                    </a:moveTo>
                    <a:cubicBezTo>
                      <a:pt x="578" y="0"/>
                      <a:pt x="1" y="178"/>
                      <a:pt x="1" y="444"/>
                    </a:cubicBezTo>
                    <a:cubicBezTo>
                      <a:pt x="1" y="666"/>
                      <a:pt x="578" y="843"/>
                      <a:pt x="1243" y="843"/>
                    </a:cubicBezTo>
                    <a:cubicBezTo>
                      <a:pt x="1953" y="843"/>
                      <a:pt x="2530" y="666"/>
                      <a:pt x="2530" y="444"/>
                    </a:cubicBezTo>
                    <a:cubicBezTo>
                      <a:pt x="2530" y="178"/>
                      <a:pt x="1953" y="0"/>
                      <a:pt x="1243"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3275900" y="2492000"/>
                <a:ext cx="63250" cy="21100"/>
              </a:xfrm>
              <a:custGeom>
                <a:avLst/>
                <a:gdLst/>
                <a:ahLst/>
                <a:cxnLst/>
                <a:rect l="l" t="t" r="r" b="b"/>
                <a:pathLst>
                  <a:path w="2530" h="844" extrusionOk="0">
                    <a:moveTo>
                      <a:pt x="1243" y="1"/>
                    </a:moveTo>
                    <a:cubicBezTo>
                      <a:pt x="578" y="1"/>
                      <a:pt x="1" y="223"/>
                      <a:pt x="1" y="444"/>
                    </a:cubicBezTo>
                    <a:cubicBezTo>
                      <a:pt x="1" y="666"/>
                      <a:pt x="578" y="844"/>
                      <a:pt x="1243" y="844"/>
                    </a:cubicBezTo>
                    <a:cubicBezTo>
                      <a:pt x="1953" y="844"/>
                      <a:pt x="2530" y="666"/>
                      <a:pt x="2530" y="444"/>
                    </a:cubicBezTo>
                    <a:cubicBezTo>
                      <a:pt x="2530" y="223"/>
                      <a:pt x="1953" y="1"/>
                      <a:pt x="1243" y="1"/>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3370200" y="2661725"/>
                <a:ext cx="64350" cy="21100"/>
              </a:xfrm>
              <a:custGeom>
                <a:avLst/>
                <a:gdLst/>
                <a:ahLst/>
                <a:cxnLst/>
                <a:rect l="l" t="t" r="r" b="b"/>
                <a:pathLst>
                  <a:path w="2574" h="844" extrusionOk="0">
                    <a:moveTo>
                      <a:pt x="1287" y="0"/>
                    </a:moveTo>
                    <a:cubicBezTo>
                      <a:pt x="577" y="0"/>
                      <a:pt x="0" y="178"/>
                      <a:pt x="0" y="399"/>
                    </a:cubicBezTo>
                    <a:cubicBezTo>
                      <a:pt x="0" y="621"/>
                      <a:pt x="577" y="843"/>
                      <a:pt x="1287" y="843"/>
                    </a:cubicBezTo>
                    <a:cubicBezTo>
                      <a:pt x="1997" y="843"/>
                      <a:pt x="2574" y="621"/>
                      <a:pt x="2574" y="399"/>
                    </a:cubicBezTo>
                    <a:cubicBezTo>
                      <a:pt x="2574" y="178"/>
                      <a:pt x="1997" y="0"/>
                      <a:pt x="1287"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3086250" y="2545250"/>
                <a:ext cx="52150" cy="32200"/>
              </a:xfrm>
              <a:custGeom>
                <a:avLst/>
                <a:gdLst/>
                <a:ahLst/>
                <a:cxnLst/>
                <a:rect l="l" t="t" r="r" b="b"/>
                <a:pathLst>
                  <a:path w="2086" h="1288" extrusionOk="0">
                    <a:moveTo>
                      <a:pt x="1021" y="0"/>
                    </a:moveTo>
                    <a:cubicBezTo>
                      <a:pt x="444" y="0"/>
                      <a:pt x="0" y="267"/>
                      <a:pt x="0" y="622"/>
                    </a:cubicBezTo>
                    <a:cubicBezTo>
                      <a:pt x="0" y="977"/>
                      <a:pt x="444" y="1287"/>
                      <a:pt x="1021" y="1287"/>
                    </a:cubicBezTo>
                    <a:cubicBezTo>
                      <a:pt x="1642" y="1287"/>
                      <a:pt x="2085" y="977"/>
                      <a:pt x="2085" y="622"/>
                    </a:cubicBezTo>
                    <a:cubicBezTo>
                      <a:pt x="2085" y="267"/>
                      <a:pt x="1642" y="0"/>
                      <a:pt x="1021"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2990850" y="2407700"/>
                <a:ext cx="53275" cy="11125"/>
              </a:xfrm>
              <a:custGeom>
                <a:avLst/>
                <a:gdLst/>
                <a:ahLst/>
                <a:cxnLst/>
                <a:rect l="l" t="t" r="r" b="b"/>
                <a:pathLst>
                  <a:path w="2131" h="445" extrusionOk="0">
                    <a:moveTo>
                      <a:pt x="1065" y="1"/>
                    </a:moveTo>
                    <a:cubicBezTo>
                      <a:pt x="488" y="1"/>
                      <a:pt x="0" y="90"/>
                      <a:pt x="0" y="223"/>
                    </a:cubicBezTo>
                    <a:cubicBezTo>
                      <a:pt x="0" y="356"/>
                      <a:pt x="488" y="444"/>
                      <a:pt x="1065" y="444"/>
                    </a:cubicBezTo>
                    <a:cubicBezTo>
                      <a:pt x="1642" y="444"/>
                      <a:pt x="2130" y="356"/>
                      <a:pt x="2130" y="223"/>
                    </a:cubicBezTo>
                    <a:cubicBezTo>
                      <a:pt x="2130" y="90"/>
                      <a:pt x="1642" y="1"/>
                      <a:pt x="1065" y="1"/>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3159450" y="2661725"/>
                <a:ext cx="63250" cy="21100"/>
              </a:xfrm>
              <a:custGeom>
                <a:avLst/>
                <a:gdLst/>
                <a:ahLst/>
                <a:cxnLst/>
                <a:rect l="l" t="t" r="r" b="b"/>
                <a:pathLst>
                  <a:path w="2530" h="844" extrusionOk="0">
                    <a:moveTo>
                      <a:pt x="1287" y="0"/>
                    </a:moveTo>
                    <a:cubicBezTo>
                      <a:pt x="577" y="0"/>
                      <a:pt x="0" y="178"/>
                      <a:pt x="0" y="399"/>
                    </a:cubicBezTo>
                    <a:cubicBezTo>
                      <a:pt x="0" y="621"/>
                      <a:pt x="577" y="843"/>
                      <a:pt x="1287" y="843"/>
                    </a:cubicBezTo>
                    <a:cubicBezTo>
                      <a:pt x="1953" y="843"/>
                      <a:pt x="2529" y="621"/>
                      <a:pt x="2529" y="399"/>
                    </a:cubicBezTo>
                    <a:cubicBezTo>
                      <a:pt x="2529" y="178"/>
                      <a:pt x="1953" y="0"/>
                      <a:pt x="1287"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3497750" y="2524175"/>
                <a:ext cx="63250" cy="21100"/>
              </a:xfrm>
              <a:custGeom>
                <a:avLst/>
                <a:gdLst/>
                <a:ahLst/>
                <a:cxnLst/>
                <a:rect l="l" t="t" r="r" b="b"/>
                <a:pathLst>
                  <a:path w="2530" h="844" extrusionOk="0">
                    <a:moveTo>
                      <a:pt x="1243" y="0"/>
                    </a:moveTo>
                    <a:cubicBezTo>
                      <a:pt x="533" y="0"/>
                      <a:pt x="0" y="178"/>
                      <a:pt x="0" y="400"/>
                    </a:cubicBezTo>
                    <a:cubicBezTo>
                      <a:pt x="0" y="666"/>
                      <a:pt x="533" y="843"/>
                      <a:pt x="1243" y="843"/>
                    </a:cubicBezTo>
                    <a:cubicBezTo>
                      <a:pt x="1953" y="843"/>
                      <a:pt x="2529" y="666"/>
                      <a:pt x="2529" y="400"/>
                    </a:cubicBezTo>
                    <a:cubicBezTo>
                      <a:pt x="2529" y="178"/>
                      <a:pt x="1953" y="0"/>
                      <a:pt x="1243" y="0"/>
                    </a:cubicBez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2832225" y="2376650"/>
                <a:ext cx="32200" cy="25"/>
              </a:xfrm>
              <a:custGeom>
                <a:avLst/>
                <a:gdLst/>
                <a:ahLst/>
                <a:cxnLst/>
                <a:rect l="l" t="t" r="r" b="b"/>
                <a:pathLst>
                  <a:path w="1288" h="1" extrusionOk="0">
                    <a:moveTo>
                      <a:pt x="1" y="0"/>
                    </a:moveTo>
                    <a:lnTo>
                      <a:pt x="666" y="0"/>
                    </a:lnTo>
                    <a:lnTo>
                      <a:pt x="1288" y="0"/>
                    </a:lnTo>
                    <a:lnTo>
                      <a:pt x="666" y="0"/>
                    </a:lnTo>
                    <a:lnTo>
                      <a:pt x="1" y="0"/>
                    </a:lnTo>
                    <a:close/>
                  </a:path>
                </a:pathLst>
              </a:custGeom>
              <a:solidFill>
                <a:srgbClr val="E6C2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 name="Google Shape;88;p2"/>
            <p:cNvGrpSpPr/>
            <p:nvPr/>
          </p:nvGrpSpPr>
          <p:grpSpPr>
            <a:xfrm>
              <a:off x="11" y="3810810"/>
              <a:ext cx="1366979" cy="1084760"/>
              <a:chOff x="8757948" y="1920174"/>
              <a:chExt cx="1090443" cy="865316"/>
            </a:xfrm>
          </p:grpSpPr>
          <p:sp>
            <p:nvSpPr>
              <p:cNvPr id="89" name="Google Shape;89;p2"/>
              <p:cNvSpPr/>
              <p:nvPr/>
            </p:nvSpPr>
            <p:spPr>
              <a:xfrm flipH="1">
                <a:off x="8767390" y="1920174"/>
                <a:ext cx="1081001" cy="865316"/>
              </a:xfrm>
              <a:custGeom>
                <a:avLst/>
                <a:gdLst/>
                <a:ahLst/>
                <a:cxnLst/>
                <a:rect l="l" t="t" r="r" b="b"/>
                <a:pathLst>
                  <a:path w="31500" h="25215" extrusionOk="0">
                    <a:moveTo>
                      <a:pt x="3702" y="1"/>
                    </a:moveTo>
                    <a:cubicBezTo>
                      <a:pt x="2458" y="1"/>
                      <a:pt x="1221" y="88"/>
                      <a:pt x="0" y="266"/>
                    </a:cubicBezTo>
                    <a:cubicBezTo>
                      <a:pt x="1598" y="3256"/>
                      <a:pt x="3653" y="5973"/>
                      <a:pt x="5250" y="8940"/>
                    </a:cubicBezTo>
                    <a:cubicBezTo>
                      <a:pt x="7168" y="12615"/>
                      <a:pt x="9405" y="16518"/>
                      <a:pt x="12691" y="19325"/>
                    </a:cubicBezTo>
                    <a:cubicBezTo>
                      <a:pt x="17462" y="23274"/>
                      <a:pt x="25588" y="24598"/>
                      <a:pt x="31499" y="25214"/>
                    </a:cubicBezTo>
                    <a:cubicBezTo>
                      <a:pt x="31479" y="10329"/>
                      <a:pt x="17249" y="1"/>
                      <a:pt x="3702"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flipH="1">
                <a:off x="8757948" y="2024330"/>
                <a:ext cx="905810" cy="749872"/>
              </a:xfrm>
              <a:custGeom>
                <a:avLst/>
                <a:gdLst/>
                <a:ahLst/>
                <a:cxnLst/>
                <a:rect l="l" t="t" r="r" b="b"/>
                <a:pathLst>
                  <a:path w="26395" h="21851" extrusionOk="0">
                    <a:moveTo>
                      <a:pt x="480" y="1"/>
                    </a:moveTo>
                    <a:cubicBezTo>
                      <a:pt x="186" y="1"/>
                      <a:pt x="0" y="446"/>
                      <a:pt x="304" y="655"/>
                    </a:cubicBezTo>
                    <a:cubicBezTo>
                      <a:pt x="4960" y="3851"/>
                      <a:pt x="8932" y="7845"/>
                      <a:pt x="13406" y="11246"/>
                    </a:cubicBezTo>
                    <a:cubicBezTo>
                      <a:pt x="17674" y="14487"/>
                      <a:pt x="22330" y="17454"/>
                      <a:pt x="25686" y="21723"/>
                    </a:cubicBezTo>
                    <a:cubicBezTo>
                      <a:pt x="25753" y="21813"/>
                      <a:pt x="25835" y="21850"/>
                      <a:pt x="25915" y="21850"/>
                    </a:cubicBezTo>
                    <a:cubicBezTo>
                      <a:pt x="26160" y="21850"/>
                      <a:pt x="26394" y="21501"/>
                      <a:pt x="26188" y="21243"/>
                    </a:cubicBezTo>
                    <a:cubicBezTo>
                      <a:pt x="22970" y="17158"/>
                      <a:pt x="18587" y="14236"/>
                      <a:pt x="14456" y="11177"/>
                    </a:cubicBezTo>
                    <a:cubicBezTo>
                      <a:pt x="9708" y="7640"/>
                      <a:pt x="5554" y="3417"/>
                      <a:pt x="669" y="62"/>
                    </a:cubicBezTo>
                    <a:cubicBezTo>
                      <a:pt x="604" y="19"/>
                      <a:pt x="540" y="1"/>
                      <a:pt x="480"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flipH="1">
                <a:off x="8854329" y="2661689"/>
                <a:ext cx="13350" cy="12595"/>
              </a:xfrm>
              <a:custGeom>
                <a:avLst/>
                <a:gdLst/>
                <a:ahLst/>
                <a:cxnLst/>
                <a:rect l="l" t="t" r="r" b="b"/>
                <a:pathLst>
                  <a:path w="389" h="367" extrusionOk="0">
                    <a:moveTo>
                      <a:pt x="1" y="1"/>
                    </a:moveTo>
                    <a:cubicBezTo>
                      <a:pt x="24" y="138"/>
                      <a:pt x="24" y="252"/>
                      <a:pt x="46" y="366"/>
                    </a:cubicBezTo>
                    <a:cubicBezTo>
                      <a:pt x="161" y="252"/>
                      <a:pt x="275" y="138"/>
                      <a:pt x="389" y="24"/>
                    </a:cubicBezTo>
                    <a:cubicBezTo>
                      <a:pt x="252" y="24"/>
                      <a:pt x="138" y="24"/>
                      <a:pt x="1"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flipH="1">
                <a:off x="8830825" y="2482445"/>
                <a:ext cx="237374" cy="203640"/>
              </a:xfrm>
              <a:custGeom>
                <a:avLst/>
                <a:gdLst/>
                <a:ahLst/>
                <a:cxnLst/>
                <a:rect l="l" t="t" r="r" b="b"/>
                <a:pathLst>
                  <a:path w="6917" h="5934" extrusionOk="0">
                    <a:moveTo>
                      <a:pt x="5844" y="5224"/>
                    </a:moveTo>
                    <a:lnTo>
                      <a:pt x="5844" y="5224"/>
                    </a:lnTo>
                    <a:cubicBezTo>
                      <a:pt x="5981" y="5247"/>
                      <a:pt x="6095" y="5247"/>
                      <a:pt x="6232" y="5247"/>
                    </a:cubicBezTo>
                    <a:cubicBezTo>
                      <a:pt x="6118" y="5361"/>
                      <a:pt x="6004" y="5475"/>
                      <a:pt x="5889" y="5589"/>
                    </a:cubicBezTo>
                    <a:cubicBezTo>
                      <a:pt x="5867" y="5475"/>
                      <a:pt x="5867" y="5361"/>
                      <a:pt x="5844" y="5224"/>
                    </a:cubicBezTo>
                    <a:close/>
                    <a:moveTo>
                      <a:pt x="5509" y="1"/>
                    </a:moveTo>
                    <a:cubicBezTo>
                      <a:pt x="5265" y="1"/>
                      <a:pt x="5029" y="244"/>
                      <a:pt x="5205" y="499"/>
                    </a:cubicBezTo>
                    <a:cubicBezTo>
                      <a:pt x="6163" y="1891"/>
                      <a:pt x="5730" y="3626"/>
                      <a:pt x="5844" y="5224"/>
                    </a:cubicBezTo>
                    <a:cubicBezTo>
                      <a:pt x="4041" y="5155"/>
                      <a:pt x="2237" y="5201"/>
                      <a:pt x="457" y="5064"/>
                    </a:cubicBezTo>
                    <a:cubicBezTo>
                      <a:pt x="450" y="5064"/>
                      <a:pt x="442" y="5064"/>
                      <a:pt x="435" y="5064"/>
                    </a:cubicBezTo>
                    <a:cubicBezTo>
                      <a:pt x="1" y="5064"/>
                      <a:pt x="8" y="5727"/>
                      <a:pt x="457" y="5772"/>
                    </a:cubicBezTo>
                    <a:cubicBezTo>
                      <a:pt x="2374" y="5909"/>
                      <a:pt x="4314" y="5817"/>
                      <a:pt x="6232" y="5931"/>
                    </a:cubicBezTo>
                    <a:cubicBezTo>
                      <a:pt x="6241" y="5933"/>
                      <a:pt x="6250" y="5933"/>
                      <a:pt x="6260" y="5933"/>
                    </a:cubicBezTo>
                    <a:cubicBezTo>
                      <a:pt x="6414" y="5933"/>
                      <a:pt x="6596" y="5761"/>
                      <a:pt x="6574" y="5589"/>
                    </a:cubicBezTo>
                    <a:cubicBezTo>
                      <a:pt x="6323" y="3763"/>
                      <a:pt x="6917" y="1777"/>
                      <a:pt x="5798" y="157"/>
                    </a:cubicBezTo>
                    <a:cubicBezTo>
                      <a:pt x="5722" y="46"/>
                      <a:pt x="5615" y="1"/>
                      <a:pt x="5509"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flipH="1">
                <a:off x="8954572" y="2574761"/>
                <a:ext cx="14928" cy="14894"/>
              </a:xfrm>
              <a:custGeom>
                <a:avLst/>
                <a:gdLst/>
                <a:ahLst/>
                <a:cxnLst/>
                <a:rect l="l" t="t" r="r" b="b"/>
                <a:pathLst>
                  <a:path w="435" h="434" extrusionOk="0">
                    <a:moveTo>
                      <a:pt x="0" y="0"/>
                    </a:moveTo>
                    <a:cubicBezTo>
                      <a:pt x="0" y="160"/>
                      <a:pt x="0" y="297"/>
                      <a:pt x="0" y="434"/>
                    </a:cubicBezTo>
                    <a:cubicBezTo>
                      <a:pt x="137" y="320"/>
                      <a:pt x="297" y="206"/>
                      <a:pt x="434" y="92"/>
                    </a:cubicBezTo>
                    <a:cubicBezTo>
                      <a:pt x="297" y="69"/>
                      <a:pt x="137" y="46"/>
                      <a:pt x="0"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flipH="1">
                <a:off x="8942842" y="2350525"/>
                <a:ext cx="313353" cy="251170"/>
              </a:xfrm>
              <a:custGeom>
                <a:avLst/>
                <a:gdLst/>
                <a:ahLst/>
                <a:cxnLst/>
                <a:rect l="l" t="t" r="r" b="b"/>
                <a:pathLst>
                  <a:path w="9131" h="7319" extrusionOk="0">
                    <a:moveTo>
                      <a:pt x="7246" y="0"/>
                    </a:moveTo>
                    <a:cubicBezTo>
                      <a:pt x="7010" y="0"/>
                      <a:pt x="6757" y="260"/>
                      <a:pt x="6916" y="531"/>
                    </a:cubicBezTo>
                    <a:cubicBezTo>
                      <a:pt x="7852" y="2312"/>
                      <a:pt x="8354" y="4503"/>
                      <a:pt x="8354" y="6534"/>
                    </a:cubicBezTo>
                    <a:cubicBezTo>
                      <a:pt x="8491" y="6580"/>
                      <a:pt x="8651" y="6603"/>
                      <a:pt x="8788" y="6626"/>
                    </a:cubicBezTo>
                    <a:cubicBezTo>
                      <a:pt x="8651" y="6740"/>
                      <a:pt x="8491" y="6854"/>
                      <a:pt x="8354" y="6968"/>
                    </a:cubicBezTo>
                    <a:cubicBezTo>
                      <a:pt x="8354" y="6831"/>
                      <a:pt x="8354" y="6694"/>
                      <a:pt x="8354" y="6534"/>
                    </a:cubicBezTo>
                    <a:cubicBezTo>
                      <a:pt x="6091" y="6078"/>
                      <a:pt x="3793" y="5759"/>
                      <a:pt x="1475" y="5759"/>
                    </a:cubicBezTo>
                    <a:cubicBezTo>
                      <a:pt x="1128" y="5759"/>
                      <a:pt x="781" y="5766"/>
                      <a:pt x="434" y="5781"/>
                    </a:cubicBezTo>
                    <a:cubicBezTo>
                      <a:pt x="7" y="5781"/>
                      <a:pt x="1" y="6466"/>
                      <a:pt x="414" y="6466"/>
                    </a:cubicBezTo>
                    <a:cubicBezTo>
                      <a:pt x="420" y="6466"/>
                      <a:pt x="427" y="6466"/>
                      <a:pt x="434" y="6466"/>
                    </a:cubicBezTo>
                    <a:cubicBezTo>
                      <a:pt x="774" y="6452"/>
                      <a:pt x="1113" y="6445"/>
                      <a:pt x="1451" y="6445"/>
                    </a:cubicBezTo>
                    <a:cubicBezTo>
                      <a:pt x="3864" y="6445"/>
                      <a:pt x="6243" y="6790"/>
                      <a:pt x="8606" y="7310"/>
                    </a:cubicBezTo>
                    <a:cubicBezTo>
                      <a:pt x="8632" y="7316"/>
                      <a:pt x="8658" y="7318"/>
                      <a:pt x="8684" y="7318"/>
                    </a:cubicBezTo>
                    <a:cubicBezTo>
                      <a:pt x="8879" y="7318"/>
                      <a:pt x="9039" y="7170"/>
                      <a:pt x="9039" y="6968"/>
                    </a:cubicBezTo>
                    <a:cubicBezTo>
                      <a:pt x="9131" y="4685"/>
                      <a:pt x="8583" y="2175"/>
                      <a:pt x="7510" y="166"/>
                    </a:cubicBezTo>
                    <a:cubicBezTo>
                      <a:pt x="7448" y="49"/>
                      <a:pt x="7349" y="0"/>
                      <a:pt x="7246"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flipH="1">
                <a:off x="9131625" y="2185489"/>
                <a:ext cx="249076" cy="266338"/>
              </a:xfrm>
              <a:custGeom>
                <a:avLst/>
                <a:gdLst/>
                <a:ahLst/>
                <a:cxnLst/>
                <a:rect l="l" t="t" r="r" b="b"/>
                <a:pathLst>
                  <a:path w="7258" h="7761" extrusionOk="0">
                    <a:moveTo>
                      <a:pt x="5332" y="1"/>
                    </a:moveTo>
                    <a:cubicBezTo>
                      <a:pt x="5104" y="1"/>
                      <a:pt x="4857" y="257"/>
                      <a:pt x="4998" y="524"/>
                    </a:cubicBezTo>
                    <a:cubicBezTo>
                      <a:pt x="5774" y="2168"/>
                      <a:pt x="6116" y="4130"/>
                      <a:pt x="6276" y="5934"/>
                    </a:cubicBezTo>
                    <a:cubicBezTo>
                      <a:pt x="6299" y="6230"/>
                      <a:pt x="6299" y="6527"/>
                      <a:pt x="6276" y="6824"/>
                    </a:cubicBezTo>
                    <a:cubicBezTo>
                      <a:pt x="6276" y="6938"/>
                      <a:pt x="5888" y="6967"/>
                      <a:pt x="5477" y="6967"/>
                    </a:cubicBezTo>
                    <a:cubicBezTo>
                      <a:pt x="5066" y="6967"/>
                      <a:pt x="4633" y="6938"/>
                      <a:pt x="4541" y="6938"/>
                    </a:cubicBezTo>
                    <a:cubicBezTo>
                      <a:pt x="3195" y="6961"/>
                      <a:pt x="1825" y="7006"/>
                      <a:pt x="456" y="7052"/>
                    </a:cubicBezTo>
                    <a:cubicBezTo>
                      <a:pt x="29" y="7075"/>
                      <a:pt x="0" y="7760"/>
                      <a:pt x="434" y="7760"/>
                    </a:cubicBezTo>
                    <a:cubicBezTo>
                      <a:pt x="441" y="7760"/>
                      <a:pt x="448" y="7760"/>
                      <a:pt x="456" y="7760"/>
                    </a:cubicBezTo>
                    <a:cubicBezTo>
                      <a:pt x="2215" y="7700"/>
                      <a:pt x="3991" y="7641"/>
                      <a:pt x="5755" y="7641"/>
                    </a:cubicBezTo>
                    <a:cubicBezTo>
                      <a:pt x="6028" y="7641"/>
                      <a:pt x="6301" y="7643"/>
                      <a:pt x="6573" y="7646"/>
                    </a:cubicBezTo>
                    <a:cubicBezTo>
                      <a:pt x="6710" y="7646"/>
                      <a:pt x="6892" y="7531"/>
                      <a:pt x="6915" y="7395"/>
                    </a:cubicBezTo>
                    <a:cubicBezTo>
                      <a:pt x="7258" y="5089"/>
                      <a:pt x="6573" y="2259"/>
                      <a:pt x="5591" y="182"/>
                    </a:cubicBezTo>
                    <a:cubicBezTo>
                      <a:pt x="5534" y="54"/>
                      <a:pt x="5435" y="1"/>
                      <a:pt x="5332"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flipH="1">
                <a:off x="9303177" y="2296680"/>
                <a:ext cx="11771" cy="11771"/>
              </a:xfrm>
              <a:custGeom>
                <a:avLst/>
                <a:gdLst/>
                <a:ahLst/>
                <a:cxnLst/>
                <a:rect l="l" t="t" r="r" b="b"/>
                <a:pathLst>
                  <a:path w="343" h="343" extrusionOk="0">
                    <a:moveTo>
                      <a:pt x="1" y="0"/>
                    </a:moveTo>
                    <a:cubicBezTo>
                      <a:pt x="1" y="114"/>
                      <a:pt x="1" y="229"/>
                      <a:pt x="1" y="343"/>
                    </a:cubicBezTo>
                    <a:cubicBezTo>
                      <a:pt x="115" y="229"/>
                      <a:pt x="229" y="114"/>
                      <a:pt x="343"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flipH="1">
                <a:off x="9289077" y="2126702"/>
                <a:ext cx="220902" cy="194271"/>
              </a:xfrm>
              <a:custGeom>
                <a:avLst/>
                <a:gdLst/>
                <a:ahLst/>
                <a:cxnLst/>
                <a:rect l="l" t="t" r="r" b="b"/>
                <a:pathLst>
                  <a:path w="6437" h="5661" extrusionOk="0">
                    <a:moveTo>
                      <a:pt x="5963" y="0"/>
                    </a:moveTo>
                    <a:cubicBezTo>
                      <a:pt x="5792" y="0"/>
                      <a:pt x="5626" y="114"/>
                      <a:pt x="5638" y="343"/>
                    </a:cubicBezTo>
                    <a:cubicBezTo>
                      <a:pt x="5684" y="1872"/>
                      <a:pt x="5729" y="3401"/>
                      <a:pt x="5684" y="4953"/>
                    </a:cubicBezTo>
                    <a:lnTo>
                      <a:pt x="6026" y="4953"/>
                    </a:lnTo>
                    <a:cubicBezTo>
                      <a:pt x="5912" y="5067"/>
                      <a:pt x="5798" y="5182"/>
                      <a:pt x="5684" y="5296"/>
                    </a:cubicBezTo>
                    <a:cubicBezTo>
                      <a:pt x="5684" y="5182"/>
                      <a:pt x="5684" y="5067"/>
                      <a:pt x="5684" y="4953"/>
                    </a:cubicBezTo>
                    <a:cubicBezTo>
                      <a:pt x="5105" y="4923"/>
                      <a:pt x="4525" y="4913"/>
                      <a:pt x="3942" y="4913"/>
                    </a:cubicBezTo>
                    <a:cubicBezTo>
                      <a:pt x="2777" y="4913"/>
                      <a:pt x="1605" y="4953"/>
                      <a:pt x="434" y="4953"/>
                    </a:cubicBezTo>
                    <a:cubicBezTo>
                      <a:pt x="0" y="4953"/>
                      <a:pt x="0" y="5661"/>
                      <a:pt x="434" y="5661"/>
                    </a:cubicBezTo>
                    <a:cubicBezTo>
                      <a:pt x="1771" y="5661"/>
                      <a:pt x="3096" y="5603"/>
                      <a:pt x="4426" y="5603"/>
                    </a:cubicBezTo>
                    <a:cubicBezTo>
                      <a:pt x="4958" y="5603"/>
                      <a:pt x="5491" y="5612"/>
                      <a:pt x="6026" y="5638"/>
                    </a:cubicBezTo>
                    <a:cubicBezTo>
                      <a:pt x="6036" y="5639"/>
                      <a:pt x="6047" y="5640"/>
                      <a:pt x="6057" y="5640"/>
                    </a:cubicBezTo>
                    <a:cubicBezTo>
                      <a:pt x="6226" y="5640"/>
                      <a:pt x="6368" y="5468"/>
                      <a:pt x="6368" y="5296"/>
                    </a:cubicBezTo>
                    <a:cubicBezTo>
                      <a:pt x="6437" y="3652"/>
                      <a:pt x="6391" y="1986"/>
                      <a:pt x="6323" y="343"/>
                    </a:cubicBezTo>
                    <a:cubicBezTo>
                      <a:pt x="6311" y="114"/>
                      <a:pt x="6134" y="0"/>
                      <a:pt x="5963"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flipH="1">
                <a:off x="9475489" y="2156455"/>
                <a:ext cx="14928" cy="10227"/>
              </a:xfrm>
              <a:custGeom>
                <a:avLst/>
                <a:gdLst/>
                <a:ahLst/>
                <a:cxnLst/>
                <a:rect l="l" t="t" r="r" b="b"/>
                <a:pathLst>
                  <a:path w="435" h="298" extrusionOk="0">
                    <a:moveTo>
                      <a:pt x="46" y="1"/>
                    </a:moveTo>
                    <a:cubicBezTo>
                      <a:pt x="23" y="92"/>
                      <a:pt x="23" y="183"/>
                      <a:pt x="1" y="297"/>
                    </a:cubicBezTo>
                    <a:cubicBezTo>
                      <a:pt x="160" y="206"/>
                      <a:pt x="297" y="138"/>
                      <a:pt x="434" y="46"/>
                    </a:cubicBezTo>
                    <a:cubicBezTo>
                      <a:pt x="297" y="23"/>
                      <a:pt x="183" y="23"/>
                      <a:pt x="46"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flipH="1">
                <a:off x="9459054" y="1995674"/>
                <a:ext cx="173132" cy="185555"/>
              </a:xfrm>
              <a:custGeom>
                <a:avLst/>
                <a:gdLst/>
                <a:ahLst/>
                <a:cxnLst/>
                <a:rect l="l" t="t" r="r" b="b"/>
                <a:pathLst>
                  <a:path w="5045" h="5407" extrusionOk="0">
                    <a:moveTo>
                      <a:pt x="3832" y="1"/>
                    </a:moveTo>
                    <a:cubicBezTo>
                      <a:pt x="3658" y="1"/>
                      <a:pt x="3493" y="109"/>
                      <a:pt x="3515" y="326"/>
                    </a:cubicBezTo>
                    <a:cubicBezTo>
                      <a:pt x="3629" y="1787"/>
                      <a:pt x="4269" y="3225"/>
                      <a:pt x="4177" y="4686"/>
                    </a:cubicBezTo>
                    <a:cubicBezTo>
                      <a:pt x="4314" y="4708"/>
                      <a:pt x="4428" y="4708"/>
                      <a:pt x="4565" y="4731"/>
                    </a:cubicBezTo>
                    <a:cubicBezTo>
                      <a:pt x="4428" y="4823"/>
                      <a:pt x="4291" y="4891"/>
                      <a:pt x="4132" y="4982"/>
                    </a:cubicBezTo>
                    <a:cubicBezTo>
                      <a:pt x="4154" y="4868"/>
                      <a:pt x="4154" y="4777"/>
                      <a:pt x="4177" y="4686"/>
                    </a:cubicBezTo>
                    <a:cubicBezTo>
                      <a:pt x="3477" y="4597"/>
                      <a:pt x="2785" y="4550"/>
                      <a:pt x="2091" y="4550"/>
                    </a:cubicBezTo>
                    <a:cubicBezTo>
                      <a:pt x="1541" y="4550"/>
                      <a:pt x="990" y="4579"/>
                      <a:pt x="434" y="4640"/>
                    </a:cubicBezTo>
                    <a:cubicBezTo>
                      <a:pt x="14" y="4684"/>
                      <a:pt x="1" y="5327"/>
                      <a:pt x="393" y="5327"/>
                    </a:cubicBezTo>
                    <a:cubicBezTo>
                      <a:pt x="406" y="5327"/>
                      <a:pt x="420" y="5326"/>
                      <a:pt x="434" y="5325"/>
                    </a:cubicBezTo>
                    <a:cubicBezTo>
                      <a:pt x="1029" y="5263"/>
                      <a:pt x="1619" y="5229"/>
                      <a:pt x="2209" y="5229"/>
                    </a:cubicBezTo>
                    <a:cubicBezTo>
                      <a:pt x="2932" y="5229"/>
                      <a:pt x="3654" y="5280"/>
                      <a:pt x="4383" y="5393"/>
                    </a:cubicBezTo>
                    <a:cubicBezTo>
                      <a:pt x="4414" y="5402"/>
                      <a:pt x="4448" y="5407"/>
                      <a:pt x="4483" y="5407"/>
                    </a:cubicBezTo>
                    <a:cubicBezTo>
                      <a:pt x="4625" y="5407"/>
                      <a:pt x="4780" y="5330"/>
                      <a:pt x="4816" y="5165"/>
                    </a:cubicBezTo>
                    <a:cubicBezTo>
                      <a:pt x="5045" y="3476"/>
                      <a:pt x="4337" y="1969"/>
                      <a:pt x="4200" y="326"/>
                    </a:cubicBezTo>
                    <a:cubicBezTo>
                      <a:pt x="4189" y="109"/>
                      <a:pt x="4006" y="1"/>
                      <a:pt x="3832"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flipH="1">
                <a:off x="9343124" y="2090667"/>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flipH="1">
                <a:off x="9385404" y="2053055"/>
                <a:ext cx="46260" cy="36068"/>
              </a:xfrm>
              <a:custGeom>
                <a:avLst/>
                <a:gdLst/>
                <a:ahLst/>
                <a:cxnLst/>
                <a:rect l="l" t="t" r="r" b="b"/>
                <a:pathLst>
                  <a:path w="1348" h="1051" extrusionOk="0">
                    <a:moveTo>
                      <a:pt x="685" y="1"/>
                    </a:moveTo>
                    <a:cubicBezTo>
                      <a:pt x="1" y="1"/>
                      <a:pt x="1" y="1051"/>
                      <a:pt x="685" y="1051"/>
                    </a:cubicBezTo>
                    <a:cubicBezTo>
                      <a:pt x="1347" y="1051"/>
                      <a:pt x="1347" y="1"/>
                      <a:pt x="685"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flipH="1">
                <a:off x="9333721" y="2041318"/>
                <a:ext cx="46226" cy="35278"/>
              </a:xfrm>
              <a:custGeom>
                <a:avLst/>
                <a:gdLst/>
                <a:ahLst/>
                <a:cxnLst/>
                <a:rect l="l" t="t" r="r" b="b"/>
                <a:pathLst>
                  <a:path w="1347" h="1028" extrusionOk="0">
                    <a:moveTo>
                      <a:pt x="662" y="0"/>
                    </a:moveTo>
                    <a:cubicBezTo>
                      <a:pt x="0" y="0"/>
                      <a:pt x="0" y="1027"/>
                      <a:pt x="662" y="1027"/>
                    </a:cubicBezTo>
                    <a:cubicBezTo>
                      <a:pt x="1347" y="1027"/>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flipH="1">
                <a:off x="9420649" y="2422010"/>
                <a:ext cx="46260" cy="36068"/>
              </a:xfrm>
              <a:custGeom>
                <a:avLst/>
                <a:gdLst/>
                <a:ahLst/>
                <a:cxnLst/>
                <a:rect l="l" t="t" r="r" b="b"/>
                <a:pathLst>
                  <a:path w="1348" h="1051" extrusionOk="0">
                    <a:moveTo>
                      <a:pt x="685" y="0"/>
                    </a:moveTo>
                    <a:cubicBezTo>
                      <a:pt x="0" y="0"/>
                      <a:pt x="0" y="1050"/>
                      <a:pt x="685" y="1050"/>
                    </a:cubicBezTo>
                    <a:cubicBezTo>
                      <a:pt x="1347" y="1050"/>
                      <a:pt x="1347" y="0"/>
                      <a:pt x="685"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flipH="1">
                <a:off x="9467665" y="2387555"/>
                <a:ext cx="46260" cy="36033"/>
              </a:xfrm>
              <a:custGeom>
                <a:avLst/>
                <a:gdLst/>
                <a:ahLst/>
                <a:cxnLst/>
                <a:rect l="l" t="t" r="r" b="b"/>
                <a:pathLst>
                  <a:path w="1348" h="1050" extrusionOk="0">
                    <a:moveTo>
                      <a:pt x="686" y="0"/>
                    </a:moveTo>
                    <a:cubicBezTo>
                      <a:pt x="1" y="0"/>
                      <a:pt x="1" y="1050"/>
                      <a:pt x="686" y="1050"/>
                    </a:cubicBezTo>
                    <a:cubicBezTo>
                      <a:pt x="1348" y="1050"/>
                      <a:pt x="1348" y="0"/>
                      <a:pt x="686"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flipH="1">
                <a:off x="9405789" y="2369538"/>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flipH="1">
                <a:off x="9663485" y="1973162"/>
                <a:ext cx="46260" cy="36068"/>
              </a:xfrm>
              <a:custGeom>
                <a:avLst/>
                <a:gdLst/>
                <a:ahLst/>
                <a:cxnLst/>
                <a:rect l="l" t="t" r="r" b="b"/>
                <a:pathLst>
                  <a:path w="1348" h="1051" extrusionOk="0">
                    <a:moveTo>
                      <a:pt x="662" y="0"/>
                    </a:moveTo>
                    <a:cubicBezTo>
                      <a:pt x="1" y="0"/>
                      <a:pt x="1"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flipH="1">
                <a:off x="9116727" y="2152543"/>
                <a:ext cx="45471" cy="36068"/>
              </a:xfrm>
              <a:custGeom>
                <a:avLst/>
                <a:gdLst/>
                <a:ahLst/>
                <a:cxnLst/>
                <a:rect l="l" t="t" r="r" b="b"/>
                <a:pathLst>
                  <a:path w="1325" h="1051" extrusionOk="0">
                    <a:moveTo>
                      <a:pt x="662" y="0"/>
                    </a:moveTo>
                    <a:cubicBezTo>
                      <a:pt x="0" y="0"/>
                      <a:pt x="0" y="1050"/>
                      <a:pt x="662" y="1050"/>
                    </a:cubicBezTo>
                    <a:cubicBezTo>
                      <a:pt x="1324" y="1050"/>
                      <a:pt x="1324"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flipH="1">
                <a:off x="9155129" y="2120421"/>
                <a:ext cx="46226" cy="35278"/>
              </a:xfrm>
              <a:custGeom>
                <a:avLst/>
                <a:gdLst/>
                <a:ahLst/>
                <a:cxnLst/>
                <a:rect l="l" t="t" r="r" b="b"/>
                <a:pathLst>
                  <a:path w="1347" h="1028" extrusionOk="0">
                    <a:moveTo>
                      <a:pt x="662" y="1"/>
                    </a:moveTo>
                    <a:cubicBezTo>
                      <a:pt x="0" y="1"/>
                      <a:pt x="0" y="1028"/>
                      <a:pt x="662" y="1028"/>
                    </a:cubicBezTo>
                    <a:cubicBezTo>
                      <a:pt x="1347" y="1028"/>
                      <a:pt x="1347" y="1"/>
                      <a:pt x="662" y="1"/>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flipH="1">
                <a:off x="9244425" y="2591989"/>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flipH="1">
                <a:off x="9292196" y="2574761"/>
                <a:ext cx="46260" cy="36068"/>
              </a:xfrm>
              <a:custGeom>
                <a:avLst/>
                <a:gdLst/>
                <a:ahLst/>
                <a:cxnLst/>
                <a:rect l="l" t="t" r="r" b="b"/>
                <a:pathLst>
                  <a:path w="1348" h="1051" extrusionOk="0">
                    <a:moveTo>
                      <a:pt x="686" y="0"/>
                    </a:moveTo>
                    <a:cubicBezTo>
                      <a:pt x="1" y="0"/>
                      <a:pt x="1" y="1050"/>
                      <a:pt x="686" y="1050"/>
                    </a:cubicBezTo>
                    <a:cubicBezTo>
                      <a:pt x="1347" y="1050"/>
                      <a:pt x="1347" y="0"/>
                      <a:pt x="686" y="0"/>
                    </a:cubicBezTo>
                    <a:close/>
                  </a:path>
                </a:pathLst>
              </a:custGeom>
              <a:solidFill>
                <a:srgbClr val="46AA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1" name="Google Shape;111;p2"/>
            <p:cNvGrpSpPr/>
            <p:nvPr/>
          </p:nvGrpSpPr>
          <p:grpSpPr>
            <a:xfrm>
              <a:off x="1049916" y="4217443"/>
              <a:ext cx="545279" cy="773107"/>
              <a:chOff x="80379" y="4370393"/>
              <a:chExt cx="545279" cy="773107"/>
            </a:xfrm>
          </p:grpSpPr>
          <p:sp>
            <p:nvSpPr>
              <p:cNvPr id="112" name="Google Shape;112;p2"/>
              <p:cNvSpPr/>
              <p:nvPr/>
            </p:nvSpPr>
            <p:spPr>
              <a:xfrm flipH="1">
                <a:off x="367865" y="4592741"/>
                <a:ext cx="257793" cy="151958"/>
              </a:xfrm>
              <a:custGeom>
                <a:avLst/>
                <a:gdLst/>
                <a:ahLst/>
                <a:cxnLst/>
                <a:rect l="l" t="t" r="r" b="b"/>
                <a:pathLst>
                  <a:path w="7512" h="4428" extrusionOk="0">
                    <a:moveTo>
                      <a:pt x="2539" y="0"/>
                    </a:moveTo>
                    <a:cubicBezTo>
                      <a:pt x="1131" y="0"/>
                      <a:pt x="0" y="955"/>
                      <a:pt x="573" y="2673"/>
                    </a:cubicBezTo>
                    <a:cubicBezTo>
                      <a:pt x="981" y="3929"/>
                      <a:pt x="2197" y="4428"/>
                      <a:pt x="3532" y="4428"/>
                    </a:cubicBezTo>
                    <a:cubicBezTo>
                      <a:pt x="5035" y="4428"/>
                      <a:pt x="6689" y="3796"/>
                      <a:pt x="7511" y="2901"/>
                    </a:cubicBezTo>
                    <a:lnTo>
                      <a:pt x="7466" y="2810"/>
                    </a:lnTo>
                    <a:cubicBezTo>
                      <a:pt x="6507" y="1600"/>
                      <a:pt x="5001" y="596"/>
                      <a:pt x="3563" y="162"/>
                    </a:cubicBezTo>
                    <a:cubicBezTo>
                      <a:pt x="3218" y="53"/>
                      <a:pt x="2871" y="0"/>
                      <a:pt x="2539" y="0"/>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flipH="1">
                <a:off x="352628" y="4370393"/>
                <a:ext cx="247120" cy="236551"/>
              </a:xfrm>
              <a:custGeom>
                <a:avLst/>
                <a:gdLst/>
                <a:ahLst/>
                <a:cxnLst/>
                <a:rect l="l" t="t" r="r" b="b"/>
                <a:pathLst>
                  <a:path w="7201" h="6893" extrusionOk="0">
                    <a:moveTo>
                      <a:pt x="4723" y="0"/>
                    </a:moveTo>
                    <a:cubicBezTo>
                      <a:pt x="4407" y="0"/>
                      <a:pt x="4045" y="92"/>
                      <a:pt x="3629" y="296"/>
                    </a:cubicBezTo>
                    <a:cubicBezTo>
                      <a:pt x="0" y="2099"/>
                      <a:pt x="4451" y="5865"/>
                      <a:pt x="6232" y="6892"/>
                    </a:cubicBezTo>
                    <a:lnTo>
                      <a:pt x="6346" y="6892"/>
                    </a:lnTo>
                    <a:cubicBezTo>
                      <a:pt x="6791" y="5637"/>
                      <a:pt x="7201" y="0"/>
                      <a:pt x="4723" y="0"/>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flipH="1">
                <a:off x="80379" y="4483438"/>
                <a:ext cx="163763" cy="309921"/>
              </a:xfrm>
              <a:custGeom>
                <a:avLst/>
                <a:gdLst/>
                <a:ahLst/>
                <a:cxnLst/>
                <a:rect l="l" t="t" r="r" b="b"/>
                <a:pathLst>
                  <a:path w="4772" h="9031" extrusionOk="0">
                    <a:moveTo>
                      <a:pt x="2488" y="1"/>
                    </a:moveTo>
                    <a:cubicBezTo>
                      <a:pt x="2069" y="1"/>
                      <a:pt x="1625" y="199"/>
                      <a:pt x="1188" y="677"/>
                    </a:cubicBezTo>
                    <a:cubicBezTo>
                      <a:pt x="1" y="1955"/>
                      <a:pt x="663" y="4466"/>
                      <a:pt x="914" y="5972"/>
                    </a:cubicBezTo>
                    <a:cubicBezTo>
                      <a:pt x="1074" y="6908"/>
                      <a:pt x="1485" y="8026"/>
                      <a:pt x="914" y="8825"/>
                    </a:cubicBezTo>
                    <a:lnTo>
                      <a:pt x="1005" y="9031"/>
                    </a:lnTo>
                    <a:cubicBezTo>
                      <a:pt x="1736" y="8711"/>
                      <a:pt x="2352" y="8392"/>
                      <a:pt x="2877" y="7775"/>
                    </a:cubicBezTo>
                    <a:cubicBezTo>
                      <a:pt x="3972" y="6543"/>
                      <a:pt x="4771" y="4694"/>
                      <a:pt x="4726" y="3050"/>
                    </a:cubicBezTo>
                    <a:cubicBezTo>
                      <a:pt x="4726" y="1690"/>
                      <a:pt x="3713" y="1"/>
                      <a:pt x="2488"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flipH="1">
                <a:off x="182204" y="4465283"/>
                <a:ext cx="268740" cy="678217"/>
              </a:xfrm>
              <a:custGeom>
                <a:avLst/>
                <a:gdLst/>
                <a:ahLst/>
                <a:cxnLst/>
                <a:rect l="l" t="t" r="r" b="b"/>
                <a:pathLst>
                  <a:path w="7831" h="19763" extrusionOk="0">
                    <a:moveTo>
                      <a:pt x="431" y="0"/>
                    </a:moveTo>
                    <a:cubicBezTo>
                      <a:pt x="224" y="0"/>
                      <a:pt x="0" y="176"/>
                      <a:pt x="69" y="452"/>
                    </a:cubicBezTo>
                    <a:cubicBezTo>
                      <a:pt x="1005" y="4264"/>
                      <a:pt x="3562" y="7231"/>
                      <a:pt x="5388" y="10632"/>
                    </a:cubicBezTo>
                    <a:cubicBezTo>
                      <a:pt x="6940" y="13463"/>
                      <a:pt x="7259" y="16772"/>
                      <a:pt x="6346" y="19763"/>
                    </a:cubicBezTo>
                    <a:lnTo>
                      <a:pt x="7077" y="19763"/>
                    </a:lnTo>
                    <a:cubicBezTo>
                      <a:pt x="7830" y="17229"/>
                      <a:pt x="7739" y="14444"/>
                      <a:pt x="6780" y="11933"/>
                    </a:cubicBezTo>
                    <a:cubicBezTo>
                      <a:pt x="5182" y="7779"/>
                      <a:pt x="1827" y="4652"/>
                      <a:pt x="731" y="247"/>
                    </a:cubicBezTo>
                    <a:cubicBezTo>
                      <a:pt x="695" y="76"/>
                      <a:pt x="567" y="0"/>
                      <a:pt x="431"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flipH="1">
                <a:off x="134430" y="4587422"/>
                <a:ext cx="136172" cy="239914"/>
              </a:xfrm>
              <a:custGeom>
                <a:avLst/>
                <a:gdLst/>
                <a:ahLst/>
                <a:cxnLst/>
                <a:rect l="l" t="t" r="r" b="b"/>
                <a:pathLst>
                  <a:path w="3968" h="6991" extrusionOk="0">
                    <a:moveTo>
                      <a:pt x="3236" y="1"/>
                    </a:moveTo>
                    <a:cubicBezTo>
                      <a:pt x="3034" y="1"/>
                      <a:pt x="2817" y="171"/>
                      <a:pt x="2872" y="431"/>
                    </a:cubicBezTo>
                    <a:cubicBezTo>
                      <a:pt x="3214" y="2166"/>
                      <a:pt x="2438" y="5795"/>
                      <a:pt x="407" y="6297"/>
                    </a:cubicBezTo>
                    <a:cubicBezTo>
                      <a:pt x="1" y="6404"/>
                      <a:pt x="135" y="6991"/>
                      <a:pt x="509" y="6991"/>
                    </a:cubicBezTo>
                    <a:cubicBezTo>
                      <a:pt x="535" y="6991"/>
                      <a:pt x="561" y="6988"/>
                      <a:pt x="589" y="6982"/>
                    </a:cubicBezTo>
                    <a:cubicBezTo>
                      <a:pt x="3032" y="6366"/>
                      <a:pt x="3967" y="2371"/>
                      <a:pt x="3534" y="249"/>
                    </a:cubicBezTo>
                    <a:cubicBezTo>
                      <a:pt x="3497" y="76"/>
                      <a:pt x="3370" y="1"/>
                      <a:pt x="3236" y="1"/>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flipH="1">
                <a:off x="329221" y="4669374"/>
                <a:ext cx="190325" cy="42622"/>
              </a:xfrm>
              <a:custGeom>
                <a:avLst/>
                <a:gdLst/>
                <a:ahLst/>
                <a:cxnLst/>
                <a:rect l="l" t="t" r="r" b="b"/>
                <a:pathLst>
                  <a:path w="5546" h="1242" extrusionOk="0">
                    <a:moveTo>
                      <a:pt x="5031" y="1"/>
                    </a:moveTo>
                    <a:cubicBezTo>
                      <a:pt x="4974" y="1"/>
                      <a:pt x="4914" y="16"/>
                      <a:pt x="4853" y="52"/>
                    </a:cubicBezTo>
                    <a:cubicBezTo>
                      <a:pt x="4229" y="407"/>
                      <a:pt x="3554" y="544"/>
                      <a:pt x="2868" y="544"/>
                    </a:cubicBezTo>
                    <a:cubicBezTo>
                      <a:pt x="2101" y="544"/>
                      <a:pt x="1320" y="372"/>
                      <a:pt x="585" y="143"/>
                    </a:cubicBezTo>
                    <a:cubicBezTo>
                      <a:pt x="551" y="134"/>
                      <a:pt x="518" y="130"/>
                      <a:pt x="487" y="130"/>
                    </a:cubicBezTo>
                    <a:cubicBezTo>
                      <a:pt x="126" y="130"/>
                      <a:pt x="1" y="702"/>
                      <a:pt x="379" y="828"/>
                    </a:cubicBezTo>
                    <a:cubicBezTo>
                      <a:pt x="1185" y="1070"/>
                      <a:pt x="2031" y="1242"/>
                      <a:pt x="2863" y="1242"/>
                    </a:cubicBezTo>
                    <a:cubicBezTo>
                      <a:pt x="3680" y="1242"/>
                      <a:pt x="4483" y="1075"/>
                      <a:pt x="5218" y="645"/>
                    </a:cubicBezTo>
                    <a:cubicBezTo>
                      <a:pt x="5546" y="453"/>
                      <a:pt x="5337" y="1"/>
                      <a:pt x="5031" y="1"/>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18" name="Google Shape;118;p2"/>
          <p:cNvGrpSpPr/>
          <p:nvPr/>
        </p:nvGrpSpPr>
        <p:grpSpPr>
          <a:xfrm flipH="1">
            <a:off x="7352904" y="1046090"/>
            <a:ext cx="1791087" cy="3437871"/>
            <a:chOff x="-7446" y="1038262"/>
            <a:chExt cx="1791087" cy="3437871"/>
          </a:xfrm>
        </p:grpSpPr>
        <p:grpSp>
          <p:nvGrpSpPr>
            <p:cNvPr id="119" name="Google Shape;119;p2"/>
            <p:cNvGrpSpPr/>
            <p:nvPr/>
          </p:nvGrpSpPr>
          <p:grpSpPr>
            <a:xfrm>
              <a:off x="-7446" y="1038262"/>
              <a:ext cx="1791087" cy="3437871"/>
              <a:chOff x="-7446" y="1038262"/>
              <a:chExt cx="1791087" cy="3437871"/>
            </a:xfrm>
          </p:grpSpPr>
          <p:grpSp>
            <p:nvGrpSpPr>
              <p:cNvPr id="120" name="Google Shape;120;p2"/>
              <p:cNvGrpSpPr/>
              <p:nvPr/>
            </p:nvGrpSpPr>
            <p:grpSpPr>
              <a:xfrm>
                <a:off x="430655" y="2477284"/>
                <a:ext cx="151241" cy="137891"/>
                <a:chOff x="1474943" y="3859420"/>
                <a:chExt cx="118956" cy="108456"/>
              </a:xfrm>
            </p:grpSpPr>
            <p:sp>
              <p:nvSpPr>
                <p:cNvPr id="121" name="Google Shape;121;p2"/>
                <p:cNvSpPr/>
                <p:nvPr/>
              </p:nvSpPr>
              <p:spPr>
                <a:xfrm>
                  <a:off x="1474943" y="3931517"/>
                  <a:ext cx="46859" cy="36359"/>
                </a:xfrm>
                <a:custGeom>
                  <a:avLst/>
                  <a:gdLst/>
                  <a:ahLst/>
                  <a:cxnLst/>
                  <a:rect l="l" t="t" r="r" b="b"/>
                  <a:pathLst>
                    <a:path w="1736" h="1347" extrusionOk="0">
                      <a:moveTo>
                        <a:pt x="868" y="0"/>
                      </a:moveTo>
                      <a:cubicBezTo>
                        <a:pt x="1" y="0"/>
                        <a:pt x="1" y="1347"/>
                        <a:pt x="868" y="1347"/>
                      </a:cubicBezTo>
                      <a:cubicBezTo>
                        <a:pt x="1736" y="1347"/>
                        <a:pt x="1736"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1511302" y="3859420"/>
                  <a:ext cx="46238" cy="35765"/>
                </a:xfrm>
                <a:custGeom>
                  <a:avLst/>
                  <a:gdLst/>
                  <a:ahLst/>
                  <a:cxnLst/>
                  <a:rect l="l" t="t" r="r" b="b"/>
                  <a:pathLst>
                    <a:path w="1713" h="1325" extrusionOk="0">
                      <a:moveTo>
                        <a:pt x="868" y="1"/>
                      </a:moveTo>
                      <a:cubicBezTo>
                        <a:pt x="0" y="1"/>
                        <a:pt x="0" y="1324"/>
                        <a:pt x="868" y="1324"/>
                      </a:cubicBezTo>
                      <a:cubicBezTo>
                        <a:pt x="1712" y="1324"/>
                        <a:pt x="1712" y="1"/>
                        <a:pt x="8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1547040" y="3931517"/>
                  <a:ext cx="46859" cy="36359"/>
                </a:xfrm>
                <a:custGeom>
                  <a:avLst/>
                  <a:gdLst/>
                  <a:ahLst/>
                  <a:cxnLst/>
                  <a:rect l="l" t="t" r="r" b="b"/>
                  <a:pathLst>
                    <a:path w="1736" h="1347" extrusionOk="0">
                      <a:moveTo>
                        <a:pt x="868" y="0"/>
                      </a:moveTo>
                      <a:cubicBezTo>
                        <a:pt x="0" y="0"/>
                        <a:pt x="0" y="1347"/>
                        <a:pt x="868" y="1347"/>
                      </a:cubicBezTo>
                      <a:cubicBezTo>
                        <a:pt x="1735" y="1347"/>
                        <a:pt x="1735"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4" name="Google Shape;124;p2"/>
              <p:cNvSpPr/>
              <p:nvPr/>
            </p:nvSpPr>
            <p:spPr>
              <a:xfrm>
                <a:off x="317289" y="1839356"/>
                <a:ext cx="72718" cy="56711"/>
              </a:xfrm>
              <a:custGeom>
                <a:avLst/>
                <a:gdLst/>
                <a:ahLst/>
                <a:cxnLst/>
                <a:rect l="l" t="t" r="r" b="b"/>
                <a:pathLst>
                  <a:path w="2694" h="2101" extrusionOk="0">
                    <a:moveTo>
                      <a:pt x="1347" y="1"/>
                    </a:moveTo>
                    <a:cubicBezTo>
                      <a:pt x="0" y="1"/>
                      <a:pt x="0" y="2100"/>
                      <a:pt x="1347" y="2100"/>
                    </a:cubicBezTo>
                    <a:cubicBezTo>
                      <a:pt x="2693" y="2100"/>
                      <a:pt x="2693" y="1"/>
                      <a:pt x="134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373352" y="1727229"/>
                <a:ext cx="72718" cy="56090"/>
              </a:xfrm>
              <a:custGeom>
                <a:avLst/>
                <a:gdLst/>
                <a:ahLst/>
                <a:cxnLst/>
                <a:rect l="l" t="t" r="r" b="b"/>
                <a:pathLst>
                  <a:path w="2694" h="2078" extrusionOk="0">
                    <a:moveTo>
                      <a:pt x="1347" y="0"/>
                    </a:moveTo>
                    <a:cubicBezTo>
                      <a:pt x="0" y="0"/>
                      <a:pt x="0" y="2077"/>
                      <a:pt x="1347" y="2077"/>
                    </a:cubicBezTo>
                    <a:cubicBezTo>
                      <a:pt x="2694" y="2077"/>
                      <a:pt x="2694" y="0"/>
                      <a:pt x="134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430036" y="1839356"/>
                <a:ext cx="72097" cy="56711"/>
              </a:xfrm>
              <a:custGeom>
                <a:avLst/>
                <a:gdLst/>
                <a:ahLst/>
                <a:cxnLst/>
                <a:rect l="l" t="t" r="r" b="b"/>
                <a:pathLst>
                  <a:path w="2671" h="2101" extrusionOk="0">
                    <a:moveTo>
                      <a:pt x="1347" y="1"/>
                    </a:moveTo>
                    <a:cubicBezTo>
                      <a:pt x="0" y="1"/>
                      <a:pt x="0" y="2100"/>
                      <a:pt x="1347" y="2100"/>
                    </a:cubicBezTo>
                    <a:cubicBezTo>
                      <a:pt x="2671" y="2100"/>
                      <a:pt x="2671" y="1"/>
                      <a:pt x="134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2" y="2573175"/>
                <a:ext cx="842632" cy="1674385"/>
              </a:xfrm>
              <a:custGeom>
                <a:avLst/>
                <a:gdLst/>
                <a:ahLst/>
                <a:cxnLst/>
                <a:rect l="l" t="t" r="r" b="b"/>
                <a:pathLst>
                  <a:path w="24554" h="48791" extrusionOk="0">
                    <a:moveTo>
                      <a:pt x="2805" y="1"/>
                    </a:moveTo>
                    <a:cubicBezTo>
                      <a:pt x="2747" y="1"/>
                      <a:pt x="2687" y="5"/>
                      <a:pt x="2625" y="13"/>
                    </a:cubicBezTo>
                    <a:cubicBezTo>
                      <a:pt x="1666" y="13"/>
                      <a:pt x="753" y="835"/>
                      <a:pt x="0" y="1862"/>
                    </a:cubicBezTo>
                    <a:lnTo>
                      <a:pt x="0" y="48791"/>
                    </a:lnTo>
                    <a:lnTo>
                      <a:pt x="12782" y="48791"/>
                    </a:lnTo>
                    <a:cubicBezTo>
                      <a:pt x="12782" y="45869"/>
                      <a:pt x="13284" y="42947"/>
                      <a:pt x="13946" y="40048"/>
                    </a:cubicBezTo>
                    <a:cubicBezTo>
                      <a:pt x="15430" y="31694"/>
                      <a:pt x="20246" y="25212"/>
                      <a:pt x="23396" y="17246"/>
                    </a:cubicBezTo>
                    <a:cubicBezTo>
                      <a:pt x="24554" y="14254"/>
                      <a:pt x="24111" y="13203"/>
                      <a:pt x="22987" y="13203"/>
                    </a:cubicBezTo>
                    <a:cubicBezTo>
                      <a:pt x="21606" y="13203"/>
                      <a:pt x="19197" y="14788"/>
                      <a:pt x="17461" y="16310"/>
                    </a:cubicBezTo>
                    <a:cubicBezTo>
                      <a:pt x="12463" y="20579"/>
                      <a:pt x="10614" y="26148"/>
                      <a:pt x="6893" y="31329"/>
                    </a:cubicBezTo>
                    <a:cubicBezTo>
                      <a:pt x="7829" y="27244"/>
                      <a:pt x="9495" y="23181"/>
                      <a:pt x="11162" y="19278"/>
                    </a:cubicBezTo>
                    <a:cubicBezTo>
                      <a:pt x="12828" y="15762"/>
                      <a:pt x="20246" y="6861"/>
                      <a:pt x="16526" y="3893"/>
                    </a:cubicBezTo>
                    <a:cubicBezTo>
                      <a:pt x="16142" y="3613"/>
                      <a:pt x="15743" y="3483"/>
                      <a:pt x="15332" y="3483"/>
                    </a:cubicBezTo>
                    <a:cubicBezTo>
                      <a:pt x="10589" y="3483"/>
                      <a:pt x="4289" y="20912"/>
                      <a:pt x="1895" y="26878"/>
                    </a:cubicBezTo>
                    <a:cubicBezTo>
                      <a:pt x="1529" y="21126"/>
                      <a:pt x="3196" y="15032"/>
                      <a:pt x="3743" y="9280"/>
                    </a:cubicBezTo>
                    <a:cubicBezTo>
                      <a:pt x="3922" y="7651"/>
                      <a:pt x="5344" y="1"/>
                      <a:pt x="2805" y="1"/>
                    </a:cubicBezTo>
                    <a:close/>
                  </a:path>
                </a:pathLst>
              </a:custGeom>
              <a:solidFill>
                <a:srgbClr val="FF88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2" y="3093384"/>
                <a:ext cx="84936" cy="437377"/>
              </a:xfrm>
              <a:custGeom>
                <a:avLst/>
                <a:gdLst/>
                <a:ahLst/>
                <a:cxnLst/>
                <a:rect l="l" t="t" r="r" b="b"/>
                <a:pathLst>
                  <a:path w="2475" h="12745" extrusionOk="0">
                    <a:moveTo>
                      <a:pt x="2048" y="1"/>
                    </a:moveTo>
                    <a:cubicBezTo>
                      <a:pt x="1911" y="1"/>
                      <a:pt x="1780" y="78"/>
                      <a:pt x="1735" y="259"/>
                    </a:cubicBezTo>
                    <a:cubicBezTo>
                      <a:pt x="1096" y="3043"/>
                      <a:pt x="525" y="5874"/>
                      <a:pt x="0" y="8704"/>
                    </a:cubicBezTo>
                    <a:lnTo>
                      <a:pt x="0" y="12744"/>
                    </a:lnTo>
                    <a:cubicBezTo>
                      <a:pt x="662" y="8613"/>
                      <a:pt x="1461" y="4504"/>
                      <a:pt x="2419" y="441"/>
                    </a:cubicBezTo>
                    <a:cubicBezTo>
                      <a:pt x="2475" y="179"/>
                      <a:pt x="2255" y="1"/>
                      <a:pt x="2048" y="1"/>
                    </a:cubicBezTo>
                    <a:close/>
                  </a:path>
                </a:pathLst>
              </a:custGeom>
              <a:solidFill>
                <a:srgbClr val="A5515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2" y="3354334"/>
                <a:ext cx="575882" cy="1097714"/>
              </a:xfrm>
              <a:custGeom>
                <a:avLst/>
                <a:gdLst/>
                <a:ahLst/>
                <a:cxnLst/>
                <a:rect l="l" t="t" r="r" b="b"/>
                <a:pathLst>
                  <a:path w="16781" h="31987" extrusionOk="0">
                    <a:moveTo>
                      <a:pt x="885" y="1"/>
                    </a:moveTo>
                    <a:cubicBezTo>
                      <a:pt x="571" y="1"/>
                      <a:pt x="276" y="141"/>
                      <a:pt x="0" y="374"/>
                    </a:cubicBezTo>
                    <a:lnTo>
                      <a:pt x="0" y="31987"/>
                    </a:lnTo>
                    <a:lnTo>
                      <a:pt x="9062" y="31987"/>
                    </a:lnTo>
                    <a:cubicBezTo>
                      <a:pt x="9176" y="30434"/>
                      <a:pt x="9495" y="28859"/>
                      <a:pt x="9861" y="27307"/>
                    </a:cubicBezTo>
                    <a:cubicBezTo>
                      <a:pt x="10979" y="21647"/>
                      <a:pt x="13353" y="17059"/>
                      <a:pt x="15704" y="11649"/>
                    </a:cubicBezTo>
                    <a:cubicBezTo>
                      <a:pt x="16780" y="9112"/>
                      <a:pt x="16238" y="8050"/>
                      <a:pt x="15180" y="8050"/>
                    </a:cubicBezTo>
                    <a:cubicBezTo>
                      <a:pt x="14353" y="8050"/>
                      <a:pt x="13211" y="8699"/>
                      <a:pt x="12280" y="9800"/>
                    </a:cubicBezTo>
                    <a:cubicBezTo>
                      <a:pt x="9221" y="13384"/>
                      <a:pt x="7395" y="17881"/>
                      <a:pt x="4634" y="21396"/>
                    </a:cubicBezTo>
                    <a:cubicBezTo>
                      <a:pt x="5318" y="18634"/>
                      <a:pt x="6551" y="15872"/>
                      <a:pt x="7806" y="13224"/>
                    </a:cubicBezTo>
                    <a:cubicBezTo>
                      <a:pt x="9039" y="10850"/>
                      <a:pt x="12919" y="2747"/>
                      <a:pt x="11070" y="1560"/>
                    </a:cubicBezTo>
                    <a:cubicBezTo>
                      <a:pt x="10805" y="1383"/>
                      <a:pt x="10534" y="1300"/>
                      <a:pt x="10258" y="1300"/>
                    </a:cubicBezTo>
                    <a:cubicBezTo>
                      <a:pt x="6812" y="1300"/>
                      <a:pt x="2687" y="14304"/>
                      <a:pt x="890" y="18383"/>
                    </a:cubicBezTo>
                    <a:cubicBezTo>
                      <a:pt x="616" y="14480"/>
                      <a:pt x="1872" y="10348"/>
                      <a:pt x="2283" y="6445"/>
                    </a:cubicBezTo>
                    <a:cubicBezTo>
                      <a:pt x="2419" y="5304"/>
                      <a:pt x="3287" y="1150"/>
                      <a:pt x="1438" y="145"/>
                    </a:cubicBezTo>
                    <a:cubicBezTo>
                      <a:pt x="1248" y="46"/>
                      <a:pt x="1063" y="1"/>
                      <a:pt x="885" y="1"/>
                    </a:cubicBezTo>
                    <a:close/>
                  </a:path>
                </a:pathLst>
              </a:custGeom>
              <a:solidFill>
                <a:srgbClr val="A53A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78316" y="1465016"/>
                <a:ext cx="1265458" cy="1080212"/>
              </a:xfrm>
              <a:custGeom>
                <a:avLst/>
                <a:gdLst/>
                <a:ahLst/>
                <a:cxnLst/>
                <a:rect l="l" t="t" r="r" b="b"/>
                <a:pathLst>
                  <a:path w="36875" h="31477" extrusionOk="0">
                    <a:moveTo>
                      <a:pt x="31851" y="0"/>
                    </a:moveTo>
                    <a:cubicBezTo>
                      <a:pt x="31796" y="0"/>
                      <a:pt x="31740" y="1"/>
                      <a:pt x="31682" y="3"/>
                    </a:cubicBezTo>
                    <a:cubicBezTo>
                      <a:pt x="27414" y="208"/>
                      <a:pt x="22598" y="5572"/>
                      <a:pt x="18900" y="8357"/>
                    </a:cubicBezTo>
                    <a:cubicBezTo>
                      <a:pt x="18749" y="6204"/>
                      <a:pt x="20363" y="255"/>
                      <a:pt x="18301" y="255"/>
                    </a:cubicBezTo>
                    <a:cubicBezTo>
                      <a:pt x="17871" y="255"/>
                      <a:pt x="17281" y="514"/>
                      <a:pt x="16480" y="1121"/>
                    </a:cubicBezTo>
                    <a:cubicBezTo>
                      <a:pt x="13513" y="3358"/>
                      <a:pt x="12783" y="10023"/>
                      <a:pt x="9998" y="12055"/>
                    </a:cubicBezTo>
                    <a:cubicBezTo>
                      <a:pt x="9998" y="10936"/>
                      <a:pt x="10546" y="6120"/>
                      <a:pt x="9268" y="5572"/>
                    </a:cubicBezTo>
                    <a:cubicBezTo>
                      <a:pt x="9087" y="5482"/>
                      <a:pt x="8908" y="5440"/>
                      <a:pt x="8730" y="5440"/>
                    </a:cubicBezTo>
                    <a:cubicBezTo>
                      <a:pt x="6713" y="5440"/>
                      <a:pt x="4970" y="10874"/>
                      <a:pt x="4634" y="12237"/>
                    </a:cubicBezTo>
                    <a:cubicBezTo>
                      <a:pt x="3150" y="17053"/>
                      <a:pt x="1667" y="25590"/>
                      <a:pt x="1" y="31319"/>
                    </a:cubicBezTo>
                    <a:cubicBezTo>
                      <a:pt x="1667" y="31045"/>
                      <a:pt x="3613" y="30954"/>
                      <a:pt x="5581" y="30954"/>
                    </a:cubicBezTo>
                    <a:cubicBezTo>
                      <a:pt x="7550" y="30954"/>
                      <a:pt x="9542" y="31045"/>
                      <a:pt x="11299" y="31137"/>
                    </a:cubicBezTo>
                    <a:cubicBezTo>
                      <a:pt x="12365" y="31242"/>
                      <a:pt x="14609" y="31476"/>
                      <a:pt x="16636" y="31476"/>
                    </a:cubicBezTo>
                    <a:cubicBezTo>
                      <a:pt x="18124" y="31476"/>
                      <a:pt x="19496" y="31350"/>
                      <a:pt x="20201" y="30954"/>
                    </a:cubicBezTo>
                    <a:cubicBezTo>
                      <a:pt x="23533" y="28923"/>
                      <a:pt x="18717" y="27256"/>
                      <a:pt x="17599" y="25407"/>
                    </a:cubicBezTo>
                    <a:cubicBezTo>
                      <a:pt x="21867" y="24837"/>
                      <a:pt x="24264" y="24654"/>
                      <a:pt x="27414" y="23353"/>
                    </a:cubicBezTo>
                    <a:cubicBezTo>
                      <a:pt x="34284" y="20957"/>
                      <a:pt x="24629" y="19473"/>
                      <a:pt x="21867" y="18354"/>
                    </a:cubicBezTo>
                    <a:cubicBezTo>
                      <a:pt x="26318" y="16688"/>
                      <a:pt x="32618" y="15387"/>
                      <a:pt x="34079" y="11872"/>
                    </a:cubicBezTo>
                    <a:cubicBezTo>
                      <a:pt x="34881" y="10206"/>
                      <a:pt x="33985" y="9698"/>
                      <a:pt x="32474" y="9698"/>
                    </a:cubicBezTo>
                    <a:cubicBezTo>
                      <a:pt x="30115" y="9698"/>
                      <a:pt x="26255" y="10936"/>
                      <a:pt x="25017" y="10936"/>
                    </a:cubicBezTo>
                    <a:cubicBezTo>
                      <a:pt x="29036" y="8204"/>
                      <a:pt x="36875" y="0"/>
                      <a:pt x="31851" y="0"/>
                    </a:cubicBezTo>
                    <a:close/>
                  </a:path>
                </a:pathLst>
              </a:custGeom>
              <a:solidFill>
                <a:srgbClr val="CFD6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48734" y="1606065"/>
                <a:ext cx="1031412" cy="952276"/>
              </a:xfrm>
              <a:custGeom>
                <a:avLst/>
                <a:gdLst/>
                <a:ahLst/>
                <a:cxnLst/>
                <a:rect l="l" t="t" r="r" b="b"/>
                <a:pathLst>
                  <a:path w="30055" h="27749" extrusionOk="0">
                    <a:moveTo>
                      <a:pt x="29567" y="1"/>
                    </a:moveTo>
                    <a:cubicBezTo>
                      <a:pt x="29486" y="1"/>
                      <a:pt x="29401" y="35"/>
                      <a:pt x="29326" y="116"/>
                    </a:cubicBezTo>
                    <a:cubicBezTo>
                      <a:pt x="20310" y="9839"/>
                      <a:pt x="9627" y="17805"/>
                      <a:pt x="246" y="27164"/>
                    </a:cubicBezTo>
                    <a:cubicBezTo>
                      <a:pt x="1" y="27409"/>
                      <a:pt x="226" y="27748"/>
                      <a:pt x="489" y="27748"/>
                    </a:cubicBezTo>
                    <a:cubicBezTo>
                      <a:pt x="568" y="27748"/>
                      <a:pt x="651" y="27717"/>
                      <a:pt x="726" y="27643"/>
                    </a:cubicBezTo>
                    <a:cubicBezTo>
                      <a:pt x="10107" y="18307"/>
                      <a:pt x="20812" y="10319"/>
                      <a:pt x="29828" y="595"/>
                    </a:cubicBezTo>
                    <a:cubicBezTo>
                      <a:pt x="30054" y="351"/>
                      <a:pt x="29829" y="1"/>
                      <a:pt x="29567" y="1"/>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596110" y="2042421"/>
                <a:ext cx="18806" cy="17262"/>
              </a:xfrm>
              <a:custGeom>
                <a:avLst/>
                <a:gdLst/>
                <a:ahLst/>
                <a:cxnLst/>
                <a:rect l="l" t="t" r="r" b="b"/>
                <a:pathLst>
                  <a:path w="548" h="503" extrusionOk="0">
                    <a:moveTo>
                      <a:pt x="548" y="0"/>
                    </a:moveTo>
                    <a:lnTo>
                      <a:pt x="548" y="0"/>
                    </a:lnTo>
                    <a:cubicBezTo>
                      <a:pt x="365" y="23"/>
                      <a:pt x="183" y="69"/>
                      <a:pt x="0" y="91"/>
                    </a:cubicBezTo>
                    <a:cubicBezTo>
                      <a:pt x="160" y="228"/>
                      <a:pt x="297" y="365"/>
                      <a:pt x="434" y="502"/>
                    </a:cubicBezTo>
                    <a:cubicBezTo>
                      <a:pt x="479" y="343"/>
                      <a:pt x="502" y="160"/>
                      <a:pt x="548"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586158" y="1651056"/>
                <a:ext cx="494241" cy="417472"/>
              </a:xfrm>
              <a:custGeom>
                <a:avLst/>
                <a:gdLst/>
                <a:ahLst/>
                <a:cxnLst/>
                <a:rect l="l" t="t" r="r" b="b"/>
                <a:pathLst>
                  <a:path w="14402" h="12165" extrusionOk="0">
                    <a:moveTo>
                      <a:pt x="838" y="11404"/>
                    </a:moveTo>
                    <a:lnTo>
                      <a:pt x="838" y="11404"/>
                    </a:lnTo>
                    <a:cubicBezTo>
                      <a:pt x="792" y="11564"/>
                      <a:pt x="769" y="11747"/>
                      <a:pt x="724" y="11906"/>
                    </a:cubicBezTo>
                    <a:cubicBezTo>
                      <a:pt x="587" y="11769"/>
                      <a:pt x="450" y="11632"/>
                      <a:pt x="290" y="11495"/>
                    </a:cubicBezTo>
                    <a:cubicBezTo>
                      <a:pt x="473" y="11473"/>
                      <a:pt x="655" y="11427"/>
                      <a:pt x="838" y="11404"/>
                    </a:cubicBezTo>
                    <a:close/>
                    <a:moveTo>
                      <a:pt x="1667" y="0"/>
                    </a:moveTo>
                    <a:cubicBezTo>
                      <a:pt x="1495" y="0"/>
                      <a:pt x="1329" y="109"/>
                      <a:pt x="1340" y="334"/>
                    </a:cubicBezTo>
                    <a:cubicBezTo>
                      <a:pt x="1500" y="4169"/>
                      <a:pt x="838" y="7980"/>
                      <a:pt x="62" y="11724"/>
                    </a:cubicBezTo>
                    <a:cubicBezTo>
                      <a:pt x="0" y="11990"/>
                      <a:pt x="178" y="12164"/>
                      <a:pt x="396" y="12164"/>
                    </a:cubicBezTo>
                    <a:cubicBezTo>
                      <a:pt x="421" y="12164"/>
                      <a:pt x="447" y="12162"/>
                      <a:pt x="473" y="12157"/>
                    </a:cubicBezTo>
                    <a:cubicBezTo>
                      <a:pt x="2664" y="11838"/>
                      <a:pt x="4764" y="11016"/>
                      <a:pt x="6818" y="10286"/>
                    </a:cubicBezTo>
                    <a:cubicBezTo>
                      <a:pt x="9238" y="9441"/>
                      <a:pt x="11611" y="8528"/>
                      <a:pt x="14008" y="7707"/>
                    </a:cubicBezTo>
                    <a:cubicBezTo>
                      <a:pt x="14401" y="7582"/>
                      <a:pt x="14288" y="7026"/>
                      <a:pt x="13939" y="7026"/>
                    </a:cubicBezTo>
                    <a:cubicBezTo>
                      <a:pt x="13904" y="7026"/>
                      <a:pt x="13866" y="7032"/>
                      <a:pt x="13825" y="7045"/>
                    </a:cubicBezTo>
                    <a:cubicBezTo>
                      <a:pt x="11406" y="7843"/>
                      <a:pt x="9032" y="8756"/>
                      <a:pt x="6635" y="9624"/>
                    </a:cubicBezTo>
                    <a:cubicBezTo>
                      <a:pt x="4764" y="10286"/>
                      <a:pt x="2824" y="11016"/>
                      <a:pt x="838" y="11404"/>
                    </a:cubicBezTo>
                    <a:cubicBezTo>
                      <a:pt x="1568" y="7752"/>
                      <a:pt x="2185" y="4054"/>
                      <a:pt x="2025" y="334"/>
                    </a:cubicBezTo>
                    <a:cubicBezTo>
                      <a:pt x="2025" y="114"/>
                      <a:pt x="1843" y="0"/>
                      <a:pt x="1667"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422185" y="1911600"/>
                <a:ext cx="447329" cy="323031"/>
              </a:xfrm>
              <a:custGeom>
                <a:avLst/>
                <a:gdLst/>
                <a:ahLst/>
                <a:cxnLst/>
                <a:rect l="l" t="t" r="r" b="b"/>
                <a:pathLst>
                  <a:path w="13035" h="9413" extrusionOk="0">
                    <a:moveTo>
                      <a:pt x="1470" y="0"/>
                    </a:moveTo>
                    <a:cubicBezTo>
                      <a:pt x="1296" y="0"/>
                      <a:pt x="1119" y="115"/>
                      <a:pt x="1119" y="343"/>
                    </a:cubicBezTo>
                    <a:cubicBezTo>
                      <a:pt x="1051" y="3150"/>
                      <a:pt x="229" y="5889"/>
                      <a:pt x="1" y="8674"/>
                    </a:cubicBezTo>
                    <a:cubicBezTo>
                      <a:pt x="1" y="8834"/>
                      <a:pt x="115" y="8994"/>
                      <a:pt x="252" y="9016"/>
                    </a:cubicBezTo>
                    <a:cubicBezTo>
                      <a:pt x="1627" y="9313"/>
                      <a:pt x="3028" y="9412"/>
                      <a:pt x="4440" y="9412"/>
                    </a:cubicBezTo>
                    <a:cubicBezTo>
                      <a:pt x="7154" y="9412"/>
                      <a:pt x="9905" y="9046"/>
                      <a:pt x="12578" y="9016"/>
                    </a:cubicBezTo>
                    <a:cubicBezTo>
                      <a:pt x="13034" y="9016"/>
                      <a:pt x="13034" y="8332"/>
                      <a:pt x="12578" y="8332"/>
                    </a:cubicBezTo>
                    <a:cubicBezTo>
                      <a:pt x="9697" y="8352"/>
                      <a:pt x="6797" y="8660"/>
                      <a:pt x="3913" y="8660"/>
                    </a:cubicBezTo>
                    <a:cubicBezTo>
                      <a:pt x="3644" y="8660"/>
                      <a:pt x="3374" y="8657"/>
                      <a:pt x="3105" y="8651"/>
                    </a:cubicBezTo>
                    <a:cubicBezTo>
                      <a:pt x="2329" y="8628"/>
                      <a:pt x="1553" y="8560"/>
                      <a:pt x="800" y="8423"/>
                    </a:cubicBezTo>
                    <a:cubicBezTo>
                      <a:pt x="571" y="8377"/>
                      <a:pt x="1051" y="5981"/>
                      <a:pt x="1119" y="5638"/>
                    </a:cubicBezTo>
                    <a:cubicBezTo>
                      <a:pt x="1439" y="3881"/>
                      <a:pt x="1781" y="2146"/>
                      <a:pt x="1804" y="343"/>
                    </a:cubicBezTo>
                    <a:cubicBezTo>
                      <a:pt x="1815" y="115"/>
                      <a:pt x="1644" y="0"/>
                      <a:pt x="1470"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198945" y="2038612"/>
                <a:ext cx="434768" cy="392421"/>
              </a:xfrm>
              <a:custGeom>
                <a:avLst/>
                <a:gdLst/>
                <a:ahLst/>
                <a:cxnLst/>
                <a:rect l="l" t="t" r="r" b="b"/>
                <a:pathLst>
                  <a:path w="12669" h="11435" extrusionOk="0">
                    <a:moveTo>
                      <a:pt x="2382" y="0"/>
                    </a:moveTo>
                    <a:cubicBezTo>
                      <a:pt x="2245" y="0"/>
                      <a:pt x="2114" y="75"/>
                      <a:pt x="2078" y="248"/>
                    </a:cubicBezTo>
                    <a:cubicBezTo>
                      <a:pt x="1324" y="3444"/>
                      <a:pt x="617" y="6662"/>
                      <a:pt x="46" y="9880"/>
                    </a:cubicBezTo>
                    <a:cubicBezTo>
                      <a:pt x="1" y="10109"/>
                      <a:pt x="138" y="10314"/>
                      <a:pt x="366" y="10337"/>
                    </a:cubicBezTo>
                    <a:cubicBezTo>
                      <a:pt x="4337" y="10519"/>
                      <a:pt x="8263" y="11067"/>
                      <a:pt x="12235" y="11432"/>
                    </a:cubicBezTo>
                    <a:cubicBezTo>
                      <a:pt x="12249" y="11434"/>
                      <a:pt x="12262" y="11435"/>
                      <a:pt x="12276" y="11435"/>
                    </a:cubicBezTo>
                    <a:cubicBezTo>
                      <a:pt x="12668" y="11435"/>
                      <a:pt x="12655" y="10792"/>
                      <a:pt x="12235" y="10748"/>
                    </a:cubicBezTo>
                    <a:cubicBezTo>
                      <a:pt x="8400" y="10383"/>
                      <a:pt x="4611" y="9858"/>
                      <a:pt x="777" y="9652"/>
                    </a:cubicBezTo>
                    <a:cubicBezTo>
                      <a:pt x="754" y="9789"/>
                      <a:pt x="731" y="9926"/>
                      <a:pt x="708" y="10086"/>
                    </a:cubicBezTo>
                    <a:cubicBezTo>
                      <a:pt x="594" y="9926"/>
                      <a:pt x="480" y="9789"/>
                      <a:pt x="366" y="9629"/>
                    </a:cubicBezTo>
                    <a:lnTo>
                      <a:pt x="366" y="9629"/>
                    </a:lnTo>
                    <a:cubicBezTo>
                      <a:pt x="503" y="9652"/>
                      <a:pt x="640" y="9652"/>
                      <a:pt x="777" y="9652"/>
                    </a:cubicBezTo>
                    <a:cubicBezTo>
                      <a:pt x="1347" y="6571"/>
                      <a:pt x="2032" y="3489"/>
                      <a:pt x="2740" y="431"/>
                    </a:cubicBezTo>
                    <a:cubicBezTo>
                      <a:pt x="2808" y="170"/>
                      <a:pt x="2588" y="0"/>
                      <a:pt x="2382"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211471" y="2369062"/>
                <a:ext cx="14139" cy="15683"/>
              </a:xfrm>
              <a:custGeom>
                <a:avLst/>
                <a:gdLst/>
                <a:ahLst/>
                <a:cxnLst/>
                <a:rect l="l" t="t" r="r" b="b"/>
                <a:pathLst>
                  <a:path w="412" h="457" extrusionOk="0">
                    <a:moveTo>
                      <a:pt x="1" y="0"/>
                    </a:moveTo>
                    <a:cubicBezTo>
                      <a:pt x="115" y="160"/>
                      <a:pt x="229" y="297"/>
                      <a:pt x="343" y="457"/>
                    </a:cubicBezTo>
                    <a:cubicBezTo>
                      <a:pt x="366" y="297"/>
                      <a:pt x="389" y="160"/>
                      <a:pt x="412" y="23"/>
                    </a:cubicBezTo>
                    <a:cubicBezTo>
                      <a:pt x="275" y="23"/>
                      <a:pt x="138" y="23"/>
                      <a:pt x="1" y="0"/>
                    </a:cubicBezTo>
                    <a:close/>
                  </a:path>
                </a:pathLst>
              </a:custGeom>
              <a:solidFill>
                <a:srgbClr val="0E51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2" y="1038262"/>
                <a:ext cx="1665325" cy="1843536"/>
              </a:xfrm>
              <a:custGeom>
                <a:avLst/>
                <a:gdLst/>
                <a:ahLst/>
                <a:cxnLst/>
                <a:rect l="l" t="t" r="r" b="b"/>
                <a:pathLst>
                  <a:path w="48527" h="53720" extrusionOk="0">
                    <a:moveTo>
                      <a:pt x="25863" y="1"/>
                    </a:moveTo>
                    <a:cubicBezTo>
                      <a:pt x="20047" y="1"/>
                      <a:pt x="14276" y="3555"/>
                      <a:pt x="12919" y="9493"/>
                    </a:cubicBezTo>
                    <a:cubicBezTo>
                      <a:pt x="9833" y="7156"/>
                      <a:pt x="6192" y="5344"/>
                      <a:pt x="2639" y="5344"/>
                    </a:cubicBezTo>
                    <a:cubicBezTo>
                      <a:pt x="1750" y="5344"/>
                      <a:pt x="867" y="5457"/>
                      <a:pt x="0" y="5704"/>
                    </a:cubicBezTo>
                    <a:lnTo>
                      <a:pt x="0" y="25197"/>
                    </a:lnTo>
                    <a:cubicBezTo>
                      <a:pt x="205" y="25379"/>
                      <a:pt x="411" y="25585"/>
                      <a:pt x="593" y="25790"/>
                    </a:cubicBezTo>
                    <a:cubicBezTo>
                      <a:pt x="411" y="25859"/>
                      <a:pt x="205" y="25927"/>
                      <a:pt x="0" y="26018"/>
                    </a:cubicBezTo>
                    <a:lnTo>
                      <a:pt x="0" y="46127"/>
                    </a:lnTo>
                    <a:cubicBezTo>
                      <a:pt x="478" y="46174"/>
                      <a:pt x="959" y="46197"/>
                      <a:pt x="1442" y="46197"/>
                    </a:cubicBezTo>
                    <a:cubicBezTo>
                      <a:pt x="3999" y="46197"/>
                      <a:pt x="6576" y="45552"/>
                      <a:pt x="8765" y="44438"/>
                    </a:cubicBezTo>
                    <a:lnTo>
                      <a:pt x="9267" y="44918"/>
                    </a:lnTo>
                    <a:cubicBezTo>
                      <a:pt x="11535" y="49328"/>
                      <a:pt x="16571" y="53720"/>
                      <a:pt x="21990" y="53720"/>
                    </a:cubicBezTo>
                    <a:cubicBezTo>
                      <a:pt x="22517" y="53720"/>
                      <a:pt x="23047" y="53678"/>
                      <a:pt x="23579" y="53591"/>
                    </a:cubicBezTo>
                    <a:cubicBezTo>
                      <a:pt x="26569" y="53249"/>
                      <a:pt x="29901" y="51240"/>
                      <a:pt x="31385" y="48433"/>
                    </a:cubicBezTo>
                    <a:cubicBezTo>
                      <a:pt x="33051" y="45260"/>
                      <a:pt x="32229" y="42589"/>
                      <a:pt x="32047" y="38276"/>
                    </a:cubicBezTo>
                    <a:cubicBezTo>
                      <a:pt x="38871" y="38276"/>
                      <a:pt x="45696" y="36450"/>
                      <a:pt x="47203" y="28620"/>
                    </a:cubicBezTo>
                    <a:cubicBezTo>
                      <a:pt x="48527" y="20791"/>
                      <a:pt x="40880" y="18965"/>
                      <a:pt x="35060" y="18303"/>
                    </a:cubicBezTo>
                    <a:cubicBezTo>
                      <a:pt x="38552" y="12483"/>
                      <a:pt x="38712" y="4814"/>
                      <a:pt x="31727" y="1322"/>
                    </a:cubicBezTo>
                    <a:cubicBezTo>
                      <a:pt x="29887" y="425"/>
                      <a:pt x="27872" y="1"/>
                      <a:pt x="25863"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2" y="1597204"/>
                <a:ext cx="1008900" cy="2878929"/>
              </a:xfrm>
              <a:custGeom>
                <a:avLst/>
                <a:gdLst/>
                <a:ahLst/>
                <a:cxnLst/>
                <a:rect l="l" t="t" r="r" b="b"/>
                <a:pathLst>
                  <a:path w="29399" h="83891" extrusionOk="0">
                    <a:moveTo>
                      <a:pt x="15689" y="0"/>
                    </a:moveTo>
                    <a:cubicBezTo>
                      <a:pt x="14399" y="0"/>
                      <a:pt x="13558" y="9917"/>
                      <a:pt x="12075" y="14502"/>
                    </a:cubicBezTo>
                    <a:cubicBezTo>
                      <a:pt x="11253" y="17583"/>
                      <a:pt x="5227" y="28745"/>
                      <a:pt x="0" y="45909"/>
                    </a:cubicBezTo>
                    <a:lnTo>
                      <a:pt x="0" y="83891"/>
                    </a:lnTo>
                    <a:lnTo>
                      <a:pt x="2693" y="83891"/>
                    </a:lnTo>
                    <a:lnTo>
                      <a:pt x="4451" y="83868"/>
                    </a:lnTo>
                    <a:cubicBezTo>
                      <a:pt x="2442" y="76883"/>
                      <a:pt x="3538" y="60654"/>
                      <a:pt x="5432" y="50611"/>
                    </a:cubicBezTo>
                    <a:cubicBezTo>
                      <a:pt x="7099" y="41778"/>
                      <a:pt x="9587" y="26143"/>
                      <a:pt x="16252" y="19980"/>
                    </a:cubicBezTo>
                    <a:cubicBezTo>
                      <a:pt x="21228" y="14502"/>
                      <a:pt x="29399" y="11169"/>
                      <a:pt x="29399" y="9846"/>
                    </a:cubicBezTo>
                    <a:cubicBezTo>
                      <a:pt x="29260" y="9610"/>
                      <a:pt x="28911" y="9476"/>
                      <a:pt x="28373" y="9476"/>
                    </a:cubicBezTo>
                    <a:cubicBezTo>
                      <a:pt x="26250" y="9476"/>
                      <a:pt x="21180" y="11553"/>
                      <a:pt x="14426" y="17652"/>
                    </a:cubicBezTo>
                    <a:cubicBezTo>
                      <a:pt x="16252" y="11512"/>
                      <a:pt x="17575" y="1012"/>
                      <a:pt x="15749" y="8"/>
                    </a:cubicBezTo>
                    <a:cubicBezTo>
                      <a:pt x="15729" y="3"/>
                      <a:pt x="15709" y="0"/>
                      <a:pt x="15689" y="0"/>
                    </a:cubicBezTo>
                    <a:close/>
                  </a:path>
                </a:pathLst>
              </a:custGeom>
              <a:solidFill>
                <a:srgbClr val="7241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187096" y="2366461"/>
                <a:ext cx="201684" cy="376840"/>
              </a:xfrm>
              <a:custGeom>
                <a:avLst/>
                <a:gdLst/>
                <a:ahLst/>
                <a:cxnLst/>
                <a:rect l="l" t="t" r="r" b="b"/>
                <a:pathLst>
                  <a:path w="5877" h="10981" extrusionOk="0">
                    <a:moveTo>
                      <a:pt x="5411" y="0"/>
                    </a:moveTo>
                    <a:cubicBezTo>
                      <a:pt x="5308" y="0"/>
                      <a:pt x="5206" y="53"/>
                      <a:pt x="5142" y="181"/>
                    </a:cubicBezTo>
                    <a:cubicBezTo>
                      <a:pt x="3270" y="3559"/>
                      <a:pt x="1490" y="6960"/>
                      <a:pt x="97" y="10567"/>
                    </a:cubicBezTo>
                    <a:cubicBezTo>
                      <a:pt x="0" y="10816"/>
                      <a:pt x="214" y="10981"/>
                      <a:pt x="433" y="10981"/>
                    </a:cubicBezTo>
                    <a:cubicBezTo>
                      <a:pt x="575" y="10981"/>
                      <a:pt x="719" y="10911"/>
                      <a:pt x="782" y="10749"/>
                    </a:cubicBezTo>
                    <a:cubicBezTo>
                      <a:pt x="2152" y="7211"/>
                      <a:pt x="3909" y="3856"/>
                      <a:pt x="5735" y="524"/>
                    </a:cubicBezTo>
                    <a:cubicBezTo>
                      <a:pt x="5876" y="257"/>
                      <a:pt x="5640" y="0"/>
                      <a:pt x="5411" y="0"/>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250788" y="2670649"/>
                <a:ext cx="50207" cy="97462"/>
              </a:xfrm>
              <a:custGeom>
                <a:avLst/>
                <a:gdLst/>
                <a:ahLst/>
                <a:cxnLst/>
                <a:rect l="l" t="t" r="r" b="b"/>
                <a:pathLst>
                  <a:path w="1463" h="2840" extrusionOk="0">
                    <a:moveTo>
                      <a:pt x="1047" y="0"/>
                    </a:moveTo>
                    <a:cubicBezTo>
                      <a:pt x="911" y="0"/>
                      <a:pt x="778" y="75"/>
                      <a:pt x="732" y="248"/>
                    </a:cubicBezTo>
                    <a:cubicBezTo>
                      <a:pt x="550" y="979"/>
                      <a:pt x="253" y="1664"/>
                      <a:pt x="71" y="2394"/>
                    </a:cubicBezTo>
                    <a:cubicBezTo>
                      <a:pt x="1" y="2660"/>
                      <a:pt x="222" y="2840"/>
                      <a:pt x="430" y="2840"/>
                    </a:cubicBezTo>
                    <a:cubicBezTo>
                      <a:pt x="562" y="2840"/>
                      <a:pt x="688" y="2767"/>
                      <a:pt x="732" y="2599"/>
                    </a:cubicBezTo>
                    <a:cubicBezTo>
                      <a:pt x="938" y="1869"/>
                      <a:pt x="1212" y="1161"/>
                      <a:pt x="1394" y="431"/>
                    </a:cubicBezTo>
                    <a:cubicBezTo>
                      <a:pt x="1463" y="170"/>
                      <a:pt x="1251" y="0"/>
                      <a:pt x="1047" y="0"/>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108001" y="2837471"/>
                <a:ext cx="91388" cy="228555"/>
              </a:xfrm>
              <a:custGeom>
                <a:avLst/>
                <a:gdLst/>
                <a:ahLst/>
                <a:cxnLst/>
                <a:rect l="l" t="t" r="r" b="b"/>
                <a:pathLst>
                  <a:path w="2663" h="6660" extrusionOk="0">
                    <a:moveTo>
                      <a:pt x="2241" y="0"/>
                    </a:moveTo>
                    <a:cubicBezTo>
                      <a:pt x="2102" y="0"/>
                      <a:pt x="1964" y="75"/>
                      <a:pt x="1909" y="248"/>
                    </a:cubicBezTo>
                    <a:cubicBezTo>
                      <a:pt x="1316" y="2234"/>
                      <a:pt x="768" y="4243"/>
                      <a:pt x="83" y="6229"/>
                    </a:cubicBezTo>
                    <a:cubicBezTo>
                      <a:pt x="1" y="6489"/>
                      <a:pt x="207" y="6659"/>
                      <a:pt x="419" y="6659"/>
                    </a:cubicBezTo>
                    <a:cubicBezTo>
                      <a:pt x="560" y="6659"/>
                      <a:pt x="704" y="6584"/>
                      <a:pt x="768" y="6411"/>
                    </a:cubicBezTo>
                    <a:cubicBezTo>
                      <a:pt x="1430" y="4425"/>
                      <a:pt x="2000" y="2417"/>
                      <a:pt x="2594" y="431"/>
                    </a:cubicBezTo>
                    <a:cubicBezTo>
                      <a:pt x="2662" y="170"/>
                      <a:pt x="2451" y="0"/>
                      <a:pt x="2241" y="0"/>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108962" y="3011361"/>
                <a:ext cx="109988" cy="374232"/>
              </a:xfrm>
              <a:custGeom>
                <a:avLst/>
                <a:gdLst/>
                <a:ahLst/>
                <a:cxnLst/>
                <a:rect l="l" t="t" r="r" b="b"/>
                <a:pathLst>
                  <a:path w="3205" h="10905" extrusionOk="0">
                    <a:moveTo>
                      <a:pt x="2789" y="1"/>
                    </a:moveTo>
                    <a:cubicBezTo>
                      <a:pt x="2653" y="1"/>
                      <a:pt x="2520" y="76"/>
                      <a:pt x="2474" y="249"/>
                    </a:cubicBezTo>
                    <a:cubicBezTo>
                      <a:pt x="1584" y="3627"/>
                      <a:pt x="808" y="7051"/>
                      <a:pt x="55" y="10474"/>
                    </a:cubicBezTo>
                    <a:cubicBezTo>
                      <a:pt x="0" y="10735"/>
                      <a:pt x="217" y="10905"/>
                      <a:pt x="424" y="10905"/>
                    </a:cubicBezTo>
                    <a:cubicBezTo>
                      <a:pt x="561" y="10905"/>
                      <a:pt x="694" y="10830"/>
                      <a:pt x="740" y="10657"/>
                    </a:cubicBezTo>
                    <a:cubicBezTo>
                      <a:pt x="1493" y="7233"/>
                      <a:pt x="2246" y="3832"/>
                      <a:pt x="3136" y="431"/>
                    </a:cubicBezTo>
                    <a:cubicBezTo>
                      <a:pt x="3205" y="171"/>
                      <a:pt x="2993" y="1"/>
                      <a:pt x="2789" y="1"/>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825" y="3122587"/>
                <a:ext cx="95162" cy="271966"/>
              </a:xfrm>
              <a:custGeom>
                <a:avLst/>
                <a:gdLst/>
                <a:ahLst/>
                <a:cxnLst/>
                <a:rect l="l" t="t" r="r" b="b"/>
                <a:pathLst>
                  <a:path w="2773" h="7925" extrusionOk="0">
                    <a:moveTo>
                      <a:pt x="2356" y="1"/>
                    </a:moveTo>
                    <a:cubicBezTo>
                      <a:pt x="2220" y="1"/>
                      <a:pt x="2087" y="76"/>
                      <a:pt x="2042" y="249"/>
                    </a:cubicBezTo>
                    <a:cubicBezTo>
                      <a:pt x="1426" y="2668"/>
                      <a:pt x="535" y="5042"/>
                      <a:pt x="56" y="7484"/>
                    </a:cubicBezTo>
                    <a:cubicBezTo>
                      <a:pt x="1" y="7746"/>
                      <a:pt x="220" y="7925"/>
                      <a:pt x="423" y="7925"/>
                    </a:cubicBezTo>
                    <a:cubicBezTo>
                      <a:pt x="556" y="7925"/>
                      <a:pt x="682" y="7848"/>
                      <a:pt x="718" y="7667"/>
                    </a:cubicBezTo>
                    <a:cubicBezTo>
                      <a:pt x="1197" y="5225"/>
                      <a:pt x="2088" y="2851"/>
                      <a:pt x="2704" y="431"/>
                    </a:cubicBezTo>
                    <a:cubicBezTo>
                      <a:pt x="2772" y="171"/>
                      <a:pt x="2561" y="1"/>
                      <a:pt x="2356" y="1"/>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6316" y="3430902"/>
                <a:ext cx="61017" cy="195129"/>
              </a:xfrm>
              <a:custGeom>
                <a:avLst/>
                <a:gdLst/>
                <a:ahLst/>
                <a:cxnLst/>
                <a:rect l="l" t="t" r="r" b="b"/>
                <a:pathLst>
                  <a:path w="1778" h="5686" extrusionOk="0">
                    <a:moveTo>
                      <a:pt x="1355" y="0"/>
                    </a:moveTo>
                    <a:cubicBezTo>
                      <a:pt x="1222" y="0"/>
                      <a:pt x="1096" y="77"/>
                      <a:pt x="1060" y="258"/>
                    </a:cubicBezTo>
                    <a:cubicBezTo>
                      <a:pt x="718" y="1924"/>
                      <a:pt x="398" y="3590"/>
                      <a:pt x="56" y="5234"/>
                    </a:cubicBezTo>
                    <a:cubicBezTo>
                      <a:pt x="1" y="5510"/>
                      <a:pt x="221" y="5686"/>
                      <a:pt x="424" y="5686"/>
                    </a:cubicBezTo>
                    <a:cubicBezTo>
                      <a:pt x="556" y="5686"/>
                      <a:pt x="682" y="5611"/>
                      <a:pt x="718" y="5439"/>
                    </a:cubicBezTo>
                    <a:cubicBezTo>
                      <a:pt x="1060" y="3773"/>
                      <a:pt x="1380" y="2107"/>
                      <a:pt x="1722" y="441"/>
                    </a:cubicBezTo>
                    <a:cubicBezTo>
                      <a:pt x="1777" y="179"/>
                      <a:pt x="1558" y="0"/>
                      <a:pt x="1355" y="0"/>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7446" y="3682558"/>
                <a:ext cx="65821" cy="385420"/>
              </a:xfrm>
              <a:custGeom>
                <a:avLst/>
                <a:gdLst/>
                <a:ahLst/>
                <a:cxnLst/>
                <a:rect l="l" t="t" r="r" b="b"/>
                <a:pathLst>
                  <a:path w="1918" h="11231" extrusionOk="0">
                    <a:moveTo>
                      <a:pt x="1584" y="1"/>
                    </a:moveTo>
                    <a:cubicBezTo>
                      <a:pt x="1410" y="1"/>
                      <a:pt x="1221" y="115"/>
                      <a:pt x="1187" y="343"/>
                    </a:cubicBezTo>
                    <a:cubicBezTo>
                      <a:pt x="754" y="3858"/>
                      <a:pt x="366" y="7373"/>
                      <a:pt x="23" y="10888"/>
                    </a:cubicBezTo>
                    <a:cubicBezTo>
                      <a:pt x="0" y="11117"/>
                      <a:pt x="166" y="11231"/>
                      <a:pt x="343" y="11231"/>
                    </a:cubicBezTo>
                    <a:cubicBezTo>
                      <a:pt x="520" y="11231"/>
                      <a:pt x="708" y="11117"/>
                      <a:pt x="731" y="10888"/>
                    </a:cubicBezTo>
                    <a:cubicBezTo>
                      <a:pt x="1073" y="7373"/>
                      <a:pt x="1438" y="3858"/>
                      <a:pt x="1895" y="343"/>
                    </a:cubicBezTo>
                    <a:cubicBezTo>
                      <a:pt x="1918" y="115"/>
                      <a:pt x="1758" y="1"/>
                      <a:pt x="1584" y="1"/>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457348" y="1868079"/>
                <a:ext cx="61463" cy="183907"/>
              </a:xfrm>
              <a:custGeom>
                <a:avLst/>
                <a:gdLst/>
                <a:ahLst/>
                <a:cxnLst/>
                <a:rect l="l" t="t" r="r" b="b"/>
                <a:pathLst>
                  <a:path w="1791" h="5359" extrusionOk="0">
                    <a:moveTo>
                      <a:pt x="1364" y="0"/>
                    </a:moveTo>
                    <a:cubicBezTo>
                      <a:pt x="1228" y="0"/>
                      <a:pt x="1097" y="75"/>
                      <a:pt x="1060" y="248"/>
                    </a:cubicBezTo>
                    <a:cubicBezTo>
                      <a:pt x="718" y="1800"/>
                      <a:pt x="398" y="3375"/>
                      <a:pt x="56" y="4928"/>
                    </a:cubicBezTo>
                    <a:cubicBezTo>
                      <a:pt x="1" y="5188"/>
                      <a:pt x="218" y="5358"/>
                      <a:pt x="425" y="5358"/>
                    </a:cubicBezTo>
                    <a:cubicBezTo>
                      <a:pt x="562" y="5358"/>
                      <a:pt x="695" y="5283"/>
                      <a:pt x="741" y="5110"/>
                    </a:cubicBezTo>
                    <a:cubicBezTo>
                      <a:pt x="1083" y="3558"/>
                      <a:pt x="1380" y="1983"/>
                      <a:pt x="1722" y="431"/>
                    </a:cubicBezTo>
                    <a:cubicBezTo>
                      <a:pt x="1791" y="170"/>
                      <a:pt x="1571" y="0"/>
                      <a:pt x="1364" y="0"/>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608935" y="2063651"/>
                <a:ext cx="138059" cy="103570"/>
              </a:xfrm>
              <a:custGeom>
                <a:avLst/>
                <a:gdLst/>
                <a:ahLst/>
                <a:cxnLst/>
                <a:rect l="l" t="t" r="r" b="b"/>
                <a:pathLst>
                  <a:path w="4023" h="3018" extrusionOk="0">
                    <a:moveTo>
                      <a:pt x="3522" y="1"/>
                    </a:moveTo>
                    <a:cubicBezTo>
                      <a:pt x="3468" y="1"/>
                      <a:pt x="3410" y="16"/>
                      <a:pt x="3351" y="51"/>
                    </a:cubicBezTo>
                    <a:cubicBezTo>
                      <a:pt x="2209" y="713"/>
                      <a:pt x="1274" y="1603"/>
                      <a:pt x="269" y="2447"/>
                    </a:cubicBezTo>
                    <a:cubicBezTo>
                      <a:pt x="1" y="2662"/>
                      <a:pt x="252" y="3017"/>
                      <a:pt x="538" y="3017"/>
                    </a:cubicBezTo>
                    <a:cubicBezTo>
                      <a:pt x="616" y="3017"/>
                      <a:pt x="698" y="2991"/>
                      <a:pt x="771" y="2927"/>
                    </a:cubicBezTo>
                    <a:cubicBezTo>
                      <a:pt x="1730" y="2128"/>
                      <a:pt x="2620" y="1283"/>
                      <a:pt x="3693" y="667"/>
                    </a:cubicBezTo>
                    <a:cubicBezTo>
                      <a:pt x="4022" y="473"/>
                      <a:pt x="3826" y="1"/>
                      <a:pt x="3522" y="1"/>
                    </a:cubicBezTo>
                    <a:close/>
                  </a:path>
                </a:pathLst>
              </a:custGeom>
              <a:solidFill>
                <a:srgbClr val="BC86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885139" y="2530427"/>
                <a:ext cx="21174" cy="17262"/>
              </a:xfrm>
              <a:custGeom>
                <a:avLst/>
                <a:gdLst/>
                <a:ahLst/>
                <a:cxnLst/>
                <a:rect l="l" t="t" r="r" b="b"/>
                <a:pathLst>
                  <a:path w="617" h="503" extrusionOk="0">
                    <a:moveTo>
                      <a:pt x="434" y="0"/>
                    </a:moveTo>
                    <a:cubicBezTo>
                      <a:pt x="297" y="137"/>
                      <a:pt x="160" y="274"/>
                      <a:pt x="1" y="411"/>
                    </a:cubicBezTo>
                    <a:cubicBezTo>
                      <a:pt x="206" y="457"/>
                      <a:pt x="411" y="502"/>
                      <a:pt x="617" y="502"/>
                    </a:cubicBezTo>
                    <a:cubicBezTo>
                      <a:pt x="571" y="343"/>
                      <a:pt x="503" y="160"/>
                      <a:pt x="434"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536568" y="2281311"/>
                <a:ext cx="627461" cy="633741"/>
              </a:xfrm>
              <a:custGeom>
                <a:avLst/>
                <a:gdLst/>
                <a:ahLst/>
                <a:cxnLst/>
                <a:rect l="l" t="t" r="r" b="b"/>
                <a:pathLst>
                  <a:path w="18284" h="18467" extrusionOk="0">
                    <a:moveTo>
                      <a:pt x="10591" y="7259"/>
                    </a:moveTo>
                    <a:cubicBezTo>
                      <a:pt x="10660" y="7419"/>
                      <a:pt x="10728" y="7602"/>
                      <a:pt x="10774" y="7761"/>
                    </a:cubicBezTo>
                    <a:cubicBezTo>
                      <a:pt x="10568" y="7761"/>
                      <a:pt x="10363" y="7716"/>
                      <a:pt x="10158" y="7670"/>
                    </a:cubicBezTo>
                    <a:cubicBezTo>
                      <a:pt x="10317" y="7533"/>
                      <a:pt x="10454" y="7396"/>
                      <a:pt x="10591" y="7259"/>
                    </a:cubicBezTo>
                    <a:close/>
                    <a:moveTo>
                      <a:pt x="14928" y="1"/>
                    </a:moveTo>
                    <a:cubicBezTo>
                      <a:pt x="14677" y="1"/>
                      <a:pt x="14426" y="343"/>
                      <a:pt x="14677" y="594"/>
                    </a:cubicBezTo>
                    <a:cubicBezTo>
                      <a:pt x="17348" y="3356"/>
                      <a:pt x="14472" y="7100"/>
                      <a:pt x="11230" y="7100"/>
                    </a:cubicBezTo>
                    <a:cubicBezTo>
                      <a:pt x="10934" y="7100"/>
                      <a:pt x="10637" y="7077"/>
                      <a:pt x="10363" y="7008"/>
                    </a:cubicBezTo>
                    <a:lnTo>
                      <a:pt x="10272" y="7008"/>
                    </a:lnTo>
                    <a:cubicBezTo>
                      <a:pt x="10066" y="7008"/>
                      <a:pt x="9838" y="7191"/>
                      <a:pt x="9929" y="7442"/>
                    </a:cubicBezTo>
                    <a:cubicBezTo>
                      <a:pt x="10888" y="10021"/>
                      <a:pt x="11322" y="13240"/>
                      <a:pt x="9884" y="15727"/>
                    </a:cubicBezTo>
                    <a:cubicBezTo>
                      <a:pt x="9039" y="17211"/>
                      <a:pt x="7761" y="17805"/>
                      <a:pt x="6414" y="17805"/>
                    </a:cubicBezTo>
                    <a:cubicBezTo>
                      <a:pt x="4291" y="17805"/>
                      <a:pt x="1963" y="16389"/>
                      <a:pt x="685" y="14746"/>
                    </a:cubicBezTo>
                    <a:cubicBezTo>
                      <a:pt x="617" y="14677"/>
                      <a:pt x="548" y="14632"/>
                      <a:pt x="457" y="14632"/>
                    </a:cubicBezTo>
                    <a:cubicBezTo>
                      <a:pt x="229" y="14632"/>
                      <a:pt x="0" y="14974"/>
                      <a:pt x="206" y="15248"/>
                    </a:cubicBezTo>
                    <a:cubicBezTo>
                      <a:pt x="1644" y="17097"/>
                      <a:pt x="3949" y="18466"/>
                      <a:pt x="6186" y="18466"/>
                    </a:cubicBezTo>
                    <a:cubicBezTo>
                      <a:pt x="7487" y="18466"/>
                      <a:pt x="8765" y="18010"/>
                      <a:pt x="9861" y="16914"/>
                    </a:cubicBezTo>
                    <a:cubicBezTo>
                      <a:pt x="12121" y="14632"/>
                      <a:pt x="11733" y="10615"/>
                      <a:pt x="10774" y="7761"/>
                    </a:cubicBezTo>
                    <a:lnTo>
                      <a:pt x="10774" y="7761"/>
                    </a:lnTo>
                    <a:cubicBezTo>
                      <a:pt x="10911" y="7784"/>
                      <a:pt x="11071" y="7784"/>
                      <a:pt x="11208" y="7784"/>
                    </a:cubicBezTo>
                    <a:cubicBezTo>
                      <a:pt x="15042" y="7784"/>
                      <a:pt x="18283" y="3333"/>
                      <a:pt x="15156" y="115"/>
                    </a:cubicBezTo>
                    <a:cubicBezTo>
                      <a:pt x="15088" y="47"/>
                      <a:pt x="15019" y="1"/>
                      <a:pt x="14928"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579638" y="2516322"/>
                <a:ext cx="196639" cy="177044"/>
              </a:xfrm>
              <a:custGeom>
                <a:avLst/>
                <a:gdLst/>
                <a:ahLst/>
                <a:cxnLst/>
                <a:rect l="l" t="t" r="r" b="b"/>
                <a:pathLst>
                  <a:path w="5730" h="5159" extrusionOk="0">
                    <a:moveTo>
                      <a:pt x="5045" y="0"/>
                    </a:moveTo>
                    <a:cubicBezTo>
                      <a:pt x="4840" y="0"/>
                      <a:pt x="4611" y="160"/>
                      <a:pt x="4680" y="434"/>
                    </a:cubicBezTo>
                    <a:cubicBezTo>
                      <a:pt x="5136" y="2306"/>
                      <a:pt x="4064" y="4429"/>
                      <a:pt x="2420" y="4429"/>
                    </a:cubicBezTo>
                    <a:cubicBezTo>
                      <a:pt x="1918" y="4429"/>
                      <a:pt x="1347" y="4223"/>
                      <a:pt x="754" y="3744"/>
                    </a:cubicBezTo>
                    <a:cubicBezTo>
                      <a:pt x="685" y="3675"/>
                      <a:pt x="617" y="3652"/>
                      <a:pt x="526" y="3652"/>
                    </a:cubicBezTo>
                    <a:cubicBezTo>
                      <a:pt x="252" y="3652"/>
                      <a:pt x="1" y="4018"/>
                      <a:pt x="275" y="4246"/>
                    </a:cubicBezTo>
                    <a:cubicBezTo>
                      <a:pt x="937" y="4771"/>
                      <a:pt x="1758" y="5159"/>
                      <a:pt x="2557" y="5159"/>
                    </a:cubicBezTo>
                    <a:cubicBezTo>
                      <a:pt x="3105" y="5159"/>
                      <a:pt x="3653" y="4976"/>
                      <a:pt x="4155" y="4543"/>
                    </a:cubicBezTo>
                    <a:cubicBezTo>
                      <a:pt x="5410" y="3470"/>
                      <a:pt x="5730" y="1781"/>
                      <a:pt x="5342" y="229"/>
                    </a:cubicBezTo>
                    <a:cubicBezTo>
                      <a:pt x="5296" y="69"/>
                      <a:pt x="5182" y="0"/>
                      <a:pt x="5045"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1077047" y="2016545"/>
                <a:ext cx="17262" cy="16507"/>
              </a:xfrm>
              <a:custGeom>
                <a:avLst/>
                <a:gdLst/>
                <a:ahLst/>
                <a:cxnLst/>
                <a:rect l="l" t="t" r="r" b="b"/>
                <a:pathLst>
                  <a:path w="503" h="481" extrusionOk="0">
                    <a:moveTo>
                      <a:pt x="389" y="1"/>
                    </a:moveTo>
                    <a:cubicBezTo>
                      <a:pt x="252" y="92"/>
                      <a:pt x="115" y="184"/>
                      <a:pt x="1" y="275"/>
                    </a:cubicBezTo>
                    <a:cubicBezTo>
                      <a:pt x="161" y="343"/>
                      <a:pt x="343" y="412"/>
                      <a:pt x="503" y="480"/>
                    </a:cubicBezTo>
                    <a:cubicBezTo>
                      <a:pt x="480" y="321"/>
                      <a:pt x="434" y="161"/>
                      <a:pt x="389"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828741" y="1770958"/>
                <a:ext cx="710510" cy="539711"/>
              </a:xfrm>
              <a:custGeom>
                <a:avLst/>
                <a:gdLst/>
                <a:ahLst/>
                <a:cxnLst/>
                <a:rect l="l" t="t" r="r" b="b"/>
                <a:pathLst>
                  <a:path w="20704" h="15727" extrusionOk="0">
                    <a:moveTo>
                      <a:pt x="5045" y="0"/>
                    </a:moveTo>
                    <a:cubicBezTo>
                      <a:pt x="2489" y="0"/>
                      <a:pt x="503" y="2032"/>
                      <a:pt x="46" y="4474"/>
                    </a:cubicBezTo>
                    <a:cubicBezTo>
                      <a:pt x="1" y="4725"/>
                      <a:pt x="229" y="4908"/>
                      <a:pt x="434" y="4908"/>
                    </a:cubicBezTo>
                    <a:cubicBezTo>
                      <a:pt x="571" y="4908"/>
                      <a:pt x="686" y="4816"/>
                      <a:pt x="731" y="4656"/>
                    </a:cubicBezTo>
                    <a:cubicBezTo>
                      <a:pt x="1188" y="2123"/>
                      <a:pt x="3174" y="799"/>
                      <a:pt x="5137" y="799"/>
                    </a:cubicBezTo>
                    <a:cubicBezTo>
                      <a:pt x="7008" y="799"/>
                      <a:pt x="8880" y="2009"/>
                      <a:pt x="9382" y="4474"/>
                    </a:cubicBezTo>
                    <a:cubicBezTo>
                      <a:pt x="9405" y="4634"/>
                      <a:pt x="9565" y="4748"/>
                      <a:pt x="9724" y="4748"/>
                    </a:cubicBezTo>
                    <a:cubicBezTo>
                      <a:pt x="9793" y="4748"/>
                      <a:pt x="9839" y="4725"/>
                      <a:pt x="9884" y="4702"/>
                    </a:cubicBezTo>
                    <a:cubicBezTo>
                      <a:pt x="11140" y="3743"/>
                      <a:pt x="12555" y="3059"/>
                      <a:pt x="14061" y="3059"/>
                    </a:cubicBezTo>
                    <a:cubicBezTo>
                      <a:pt x="14541" y="3059"/>
                      <a:pt x="15020" y="3127"/>
                      <a:pt x="15522" y="3264"/>
                    </a:cubicBezTo>
                    <a:cubicBezTo>
                      <a:pt x="17257" y="3812"/>
                      <a:pt x="18535" y="5387"/>
                      <a:pt x="19197" y="7007"/>
                    </a:cubicBezTo>
                    <a:cubicBezTo>
                      <a:pt x="19859" y="8628"/>
                      <a:pt x="19973" y="10523"/>
                      <a:pt x="19265" y="12143"/>
                    </a:cubicBezTo>
                    <a:cubicBezTo>
                      <a:pt x="18352" y="14129"/>
                      <a:pt x="16252" y="14905"/>
                      <a:pt x="14198" y="15019"/>
                    </a:cubicBezTo>
                    <a:cubicBezTo>
                      <a:pt x="13764" y="15065"/>
                      <a:pt x="13764" y="15727"/>
                      <a:pt x="14175" y="15727"/>
                    </a:cubicBezTo>
                    <a:lnTo>
                      <a:pt x="14198" y="15727"/>
                    </a:lnTo>
                    <a:cubicBezTo>
                      <a:pt x="16412" y="15590"/>
                      <a:pt x="18512" y="14814"/>
                      <a:pt x="19676" y="12828"/>
                    </a:cubicBezTo>
                    <a:cubicBezTo>
                      <a:pt x="20703" y="11093"/>
                      <a:pt x="20589" y="8856"/>
                      <a:pt x="19950" y="7007"/>
                    </a:cubicBezTo>
                    <a:cubicBezTo>
                      <a:pt x="19288" y="5181"/>
                      <a:pt x="17919" y="3470"/>
                      <a:pt x="16070" y="2739"/>
                    </a:cubicBezTo>
                    <a:cubicBezTo>
                      <a:pt x="15408" y="2465"/>
                      <a:pt x="14723" y="2351"/>
                      <a:pt x="14084" y="2351"/>
                    </a:cubicBezTo>
                    <a:cubicBezTo>
                      <a:pt x="12600" y="2351"/>
                      <a:pt x="11185" y="2945"/>
                      <a:pt x="9930" y="3812"/>
                    </a:cubicBezTo>
                    <a:cubicBezTo>
                      <a:pt x="9975" y="3972"/>
                      <a:pt x="10021" y="4132"/>
                      <a:pt x="10044" y="4291"/>
                    </a:cubicBezTo>
                    <a:cubicBezTo>
                      <a:pt x="9884" y="4223"/>
                      <a:pt x="9702" y="4154"/>
                      <a:pt x="9542" y="4086"/>
                    </a:cubicBezTo>
                    <a:cubicBezTo>
                      <a:pt x="9656" y="3995"/>
                      <a:pt x="9793" y="3903"/>
                      <a:pt x="9930" y="3812"/>
                    </a:cubicBezTo>
                    <a:cubicBezTo>
                      <a:pt x="9291" y="1575"/>
                      <a:pt x="7533" y="23"/>
                      <a:pt x="5114"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1192219" y="2109788"/>
                <a:ext cx="98731" cy="150414"/>
              </a:xfrm>
              <a:custGeom>
                <a:avLst/>
                <a:gdLst/>
                <a:ahLst/>
                <a:cxnLst/>
                <a:rect l="l" t="t" r="r" b="b"/>
                <a:pathLst>
                  <a:path w="2877" h="4383" extrusionOk="0">
                    <a:moveTo>
                      <a:pt x="479" y="0"/>
                    </a:moveTo>
                    <a:cubicBezTo>
                      <a:pt x="183" y="0"/>
                      <a:pt x="0" y="457"/>
                      <a:pt x="297" y="662"/>
                    </a:cubicBezTo>
                    <a:cubicBezTo>
                      <a:pt x="1301" y="1324"/>
                      <a:pt x="2100" y="2671"/>
                      <a:pt x="1233" y="3766"/>
                    </a:cubicBezTo>
                    <a:cubicBezTo>
                      <a:pt x="1027" y="4040"/>
                      <a:pt x="1256" y="4383"/>
                      <a:pt x="1484" y="4383"/>
                    </a:cubicBezTo>
                    <a:cubicBezTo>
                      <a:pt x="1575" y="4383"/>
                      <a:pt x="1644" y="4360"/>
                      <a:pt x="1712" y="4268"/>
                    </a:cubicBezTo>
                    <a:cubicBezTo>
                      <a:pt x="2876" y="2785"/>
                      <a:pt x="2077" y="1004"/>
                      <a:pt x="639" y="69"/>
                    </a:cubicBezTo>
                    <a:cubicBezTo>
                      <a:pt x="594" y="23"/>
                      <a:pt x="525" y="0"/>
                      <a:pt x="479"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895331" y="1702465"/>
                <a:ext cx="21174" cy="14104"/>
              </a:xfrm>
              <a:custGeom>
                <a:avLst/>
                <a:gdLst/>
                <a:ahLst/>
                <a:cxnLst/>
                <a:rect l="l" t="t" r="r" b="b"/>
                <a:pathLst>
                  <a:path w="617" h="411" extrusionOk="0">
                    <a:moveTo>
                      <a:pt x="343" y="0"/>
                    </a:moveTo>
                    <a:cubicBezTo>
                      <a:pt x="229" y="137"/>
                      <a:pt x="114" y="274"/>
                      <a:pt x="0" y="411"/>
                    </a:cubicBezTo>
                    <a:lnTo>
                      <a:pt x="617" y="411"/>
                    </a:lnTo>
                    <a:cubicBezTo>
                      <a:pt x="525" y="274"/>
                      <a:pt x="434" y="137"/>
                      <a:pt x="343"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593365" y="1278642"/>
                <a:ext cx="513870" cy="150448"/>
              </a:xfrm>
              <a:custGeom>
                <a:avLst/>
                <a:gdLst/>
                <a:ahLst/>
                <a:cxnLst/>
                <a:rect l="l" t="t" r="r" b="b"/>
                <a:pathLst>
                  <a:path w="14974" h="4384" extrusionOk="0">
                    <a:moveTo>
                      <a:pt x="3652" y="1"/>
                    </a:moveTo>
                    <a:cubicBezTo>
                      <a:pt x="2100" y="1"/>
                      <a:pt x="913" y="1256"/>
                      <a:pt x="160" y="2535"/>
                    </a:cubicBezTo>
                    <a:cubicBezTo>
                      <a:pt x="0" y="2808"/>
                      <a:pt x="229" y="3060"/>
                      <a:pt x="480" y="3060"/>
                    </a:cubicBezTo>
                    <a:cubicBezTo>
                      <a:pt x="571" y="3060"/>
                      <a:pt x="685" y="3014"/>
                      <a:pt x="754" y="2877"/>
                    </a:cubicBezTo>
                    <a:cubicBezTo>
                      <a:pt x="1484" y="1667"/>
                      <a:pt x="2443" y="731"/>
                      <a:pt x="3744" y="731"/>
                    </a:cubicBezTo>
                    <a:cubicBezTo>
                      <a:pt x="4040" y="731"/>
                      <a:pt x="4337" y="777"/>
                      <a:pt x="4679" y="891"/>
                    </a:cubicBezTo>
                    <a:cubicBezTo>
                      <a:pt x="6095" y="1325"/>
                      <a:pt x="7190" y="2694"/>
                      <a:pt x="7966" y="3881"/>
                    </a:cubicBezTo>
                    <a:cubicBezTo>
                      <a:pt x="8058" y="3995"/>
                      <a:pt x="8149" y="4041"/>
                      <a:pt x="8263" y="4041"/>
                    </a:cubicBezTo>
                    <a:cubicBezTo>
                      <a:pt x="8377" y="4041"/>
                      <a:pt x="8491" y="3995"/>
                      <a:pt x="8583" y="3881"/>
                    </a:cubicBezTo>
                    <a:cubicBezTo>
                      <a:pt x="9359" y="2831"/>
                      <a:pt x="10888" y="1941"/>
                      <a:pt x="12166" y="1941"/>
                    </a:cubicBezTo>
                    <a:cubicBezTo>
                      <a:pt x="13193" y="1941"/>
                      <a:pt x="14061" y="2512"/>
                      <a:pt x="14243" y="4041"/>
                    </a:cubicBezTo>
                    <a:cubicBezTo>
                      <a:pt x="14266" y="4269"/>
                      <a:pt x="14472" y="4383"/>
                      <a:pt x="14631" y="4383"/>
                    </a:cubicBezTo>
                    <a:cubicBezTo>
                      <a:pt x="14814" y="4383"/>
                      <a:pt x="14974" y="4269"/>
                      <a:pt x="14951" y="4041"/>
                    </a:cubicBezTo>
                    <a:cubicBezTo>
                      <a:pt x="14700" y="2055"/>
                      <a:pt x="13536" y="1279"/>
                      <a:pt x="12166" y="1279"/>
                    </a:cubicBezTo>
                    <a:cubicBezTo>
                      <a:pt x="10819" y="1279"/>
                      <a:pt x="9313" y="2032"/>
                      <a:pt x="8309" y="3128"/>
                    </a:cubicBezTo>
                    <a:cubicBezTo>
                      <a:pt x="8400" y="3265"/>
                      <a:pt x="8491" y="3402"/>
                      <a:pt x="8583" y="3539"/>
                    </a:cubicBezTo>
                    <a:lnTo>
                      <a:pt x="7966" y="3539"/>
                    </a:lnTo>
                    <a:cubicBezTo>
                      <a:pt x="8080" y="3402"/>
                      <a:pt x="8195" y="3265"/>
                      <a:pt x="8309" y="3128"/>
                    </a:cubicBezTo>
                    <a:cubicBezTo>
                      <a:pt x="7304" y="1736"/>
                      <a:pt x="6026" y="457"/>
                      <a:pt x="4291" y="69"/>
                    </a:cubicBezTo>
                    <a:cubicBezTo>
                      <a:pt x="4063" y="24"/>
                      <a:pt x="3858" y="1"/>
                      <a:pt x="3652"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842632" y="1145682"/>
                <a:ext cx="177044" cy="61119"/>
              </a:xfrm>
              <a:custGeom>
                <a:avLst/>
                <a:gdLst/>
                <a:ahLst/>
                <a:cxnLst/>
                <a:rect l="l" t="t" r="r" b="b"/>
                <a:pathLst>
                  <a:path w="5159" h="1781" extrusionOk="0">
                    <a:moveTo>
                      <a:pt x="2785" y="0"/>
                    </a:moveTo>
                    <a:cubicBezTo>
                      <a:pt x="1940" y="0"/>
                      <a:pt x="1027" y="388"/>
                      <a:pt x="274" y="1028"/>
                    </a:cubicBezTo>
                    <a:cubicBezTo>
                      <a:pt x="0" y="1256"/>
                      <a:pt x="251" y="1598"/>
                      <a:pt x="548" y="1598"/>
                    </a:cubicBezTo>
                    <a:cubicBezTo>
                      <a:pt x="617" y="1598"/>
                      <a:pt x="685" y="1575"/>
                      <a:pt x="776" y="1507"/>
                    </a:cubicBezTo>
                    <a:cubicBezTo>
                      <a:pt x="1370" y="1005"/>
                      <a:pt x="2077" y="685"/>
                      <a:pt x="2762" y="685"/>
                    </a:cubicBezTo>
                    <a:cubicBezTo>
                      <a:pt x="3378" y="685"/>
                      <a:pt x="3949" y="936"/>
                      <a:pt x="4383" y="1621"/>
                    </a:cubicBezTo>
                    <a:cubicBezTo>
                      <a:pt x="4451" y="1735"/>
                      <a:pt x="4565" y="1781"/>
                      <a:pt x="4657" y="1781"/>
                    </a:cubicBezTo>
                    <a:cubicBezTo>
                      <a:pt x="4908" y="1781"/>
                      <a:pt x="5159" y="1530"/>
                      <a:pt x="4976" y="1256"/>
                    </a:cubicBezTo>
                    <a:cubicBezTo>
                      <a:pt x="4406" y="366"/>
                      <a:pt x="3607" y="0"/>
                      <a:pt x="2785"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11740" y="1407398"/>
                <a:ext cx="277320" cy="172342"/>
              </a:xfrm>
              <a:custGeom>
                <a:avLst/>
                <a:gdLst/>
                <a:ahLst/>
                <a:cxnLst/>
                <a:rect l="l" t="t" r="r" b="b"/>
                <a:pathLst>
                  <a:path w="8081" h="5022" extrusionOk="0">
                    <a:moveTo>
                      <a:pt x="4086" y="3721"/>
                    </a:moveTo>
                    <a:cubicBezTo>
                      <a:pt x="4268" y="3766"/>
                      <a:pt x="4474" y="3835"/>
                      <a:pt x="4679" y="3926"/>
                    </a:cubicBezTo>
                    <a:cubicBezTo>
                      <a:pt x="4542" y="4063"/>
                      <a:pt x="4405" y="4200"/>
                      <a:pt x="4268" y="4337"/>
                    </a:cubicBezTo>
                    <a:cubicBezTo>
                      <a:pt x="4177" y="4131"/>
                      <a:pt x="4109" y="3926"/>
                      <a:pt x="4086" y="3721"/>
                    </a:cubicBezTo>
                    <a:close/>
                    <a:moveTo>
                      <a:pt x="6962" y="0"/>
                    </a:moveTo>
                    <a:cubicBezTo>
                      <a:pt x="5044" y="0"/>
                      <a:pt x="3698" y="1826"/>
                      <a:pt x="4086" y="3721"/>
                    </a:cubicBezTo>
                    <a:cubicBezTo>
                      <a:pt x="3538" y="3561"/>
                      <a:pt x="3013" y="3492"/>
                      <a:pt x="2511" y="3492"/>
                    </a:cubicBezTo>
                    <a:cubicBezTo>
                      <a:pt x="1575" y="3492"/>
                      <a:pt x="730" y="3743"/>
                      <a:pt x="0" y="4177"/>
                    </a:cubicBezTo>
                    <a:lnTo>
                      <a:pt x="0" y="5022"/>
                    </a:lnTo>
                    <a:cubicBezTo>
                      <a:pt x="685" y="4497"/>
                      <a:pt x="1552" y="4200"/>
                      <a:pt x="2534" y="4200"/>
                    </a:cubicBezTo>
                    <a:cubicBezTo>
                      <a:pt x="3150" y="4200"/>
                      <a:pt x="3812" y="4314"/>
                      <a:pt x="4497" y="4588"/>
                    </a:cubicBezTo>
                    <a:cubicBezTo>
                      <a:pt x="4542" y="4611"/>
                      <a:pt x="4565" y="4611"/>
                      <a:pt x="4588" y="4611"/>
                    </a:cubicBezTo>
                    <a:cubicBezTo>
                      <a:pt x="4816" y="4611"/>
                      <a:pt x="5022" y="4360"/>
                      <a:pt x="4930" y="4154"/>
                    </a:cubicBezTo>
                    <a:cubicBezTo>
                      <a:pt x="4268" y="2557"/>
                      <a:pt x="5227" y="685"/>
                      <a:pt x="6916" y="685"/>
                    </a:cubicBezTo>
                    <a:cubicBezTo>
                      <a:pt x="7099" y="685"/>
                      <a:pt x="7304" y="708"/>
                      <a:pt x="7510" y="753"/>
                    </a:cubicBezTo>
                    <a:cubicBezTo>
                      <a:pt x="7532" y="776"/>
                      <a:pt x="7555" y="776"/>
                      <a:pt x="7578" y="776"/>
                    </a:cubicBezTo>
                    <a:cubicBezTo>
                      <a:pt x="7966" y="776"/>
                      <a:pt x="8080" y="183"/>
                      <a:pt x="7692" y="91"/>
                    </a:cubicBezTo>
                    <a:cubicBezTo>
                      <a:pt x="7441" y="46"/>
                      <a:pt x="7190" y="0"/>
                      <a:pt x="6962"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140192" y="1664062"/>
                <a:ext cx="20419" cy="21174"/>
              </a:xfrm>
              <a:custGeom>
                <a:avLst/>
                <a:gdLst/>
                <a:ahLst/>
                <a:cxnLst/>
                <a:rect l="l" t="t" r="r" b="b"/>
                <a:pathLst>
                  <a:path w="595" h="617" extrusionOk="0">
                    <a:moveTo>
                      <a:pt x="1" y="1"/>
                    </a:moveTo>
                    <a:cubicBezTo>
                      <a:pt x="24" y="206"/>
                      <a:pt x="92" y="411"/>
                      <a:pt x="183" y="617"/>
                    </a:cubicBezTo>
                    <a:cubicBezTo>
                      <a:pt x="320" y="480"/>
                      <a:pt x="457" y="343"/>
                      <a:pt x="594" y="206"/>
                    </a:cubicBezTo>
                    <a:cubicBezTo>
                      <a:pt x="389" y="115"/>
                      <a:pt x="183" y="46"/>
                      <a:pt x="1"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133133" y="1622222"/>
                <a:ext cx="170798" cy="171588"/>
              </a:xfrm>
              <a:custGeom>
                <a:avLst/>
                <a:gdLst/>
                <a:ahLst/>
                <a:cxnLst/>
                <a:rect l="l" t="t" r="r" b="b"/>
                <a:pathLst>
                  <a:path w="4977" h="5000" extrusionOk="0">
                    <a:moveTo>
                      <a:pt x="4314" y="1"/>
                    </a:moveTo>
                    <a:cubicBezTo>
                      <a:pt x="1598" y="1"/>
                      <a:pt x="46" y="2009"/>
                      <a:pt x="0" y="4680"/>
                    </a:cubicBezTo>
                    <a:cubicBezTo>
                      <a:pt x="0" y="4885"/>
                      <a:pt x="183" y="4999"/>
                      <a:pt x="343" y="4999"/>
                    </a:cubicBezTo>
                    <a:cubicBezTo>
                      <a:pt x="525" y="4999"/>
                      <a:pt x="708" y="4885"/>
                      <a:pt x="708" y="4680"/>
                    </a:cubicBezTo>
                    <a:cubicBezTo>
                      <a:pt x="754" y="2375"/>
                      <a:pt x="1986" y="686"/>
                      <a:pt x="4337" y="686"/>
                    </a:cubicBezTo>
                    <a:lnTo>
                      <a:pt x="4543" y="686"/>
                    </a:lnTo>
                    <a:cubicBezTo>
                      <a:pt x="4976" y="686"/>
                      <a:pt x="4953" y="24"/>
                      <a:pt x="4520"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48563" y="2036141"/>
                <a:ext cx="278864" cy="600831"/>
              </a:xfrm>
              <a:custGeom>
                <a:avLst/>
                <a:gdLst/>
                <a:ahLst/>
                <a:cxnLst/>
                <a:rect l="l" t="t" r="r" b="b"/>
                <a:pathLst>
                  <a:path w="8126" h="17508" extrusionOk="0">
                    <a:moveTo>
                      <a:pt x="7669" y="1"/>
                    </a:moveTo>
                    <a:cubicBezTo>
                      <a:pt x="5592" y="115"/>
                      <a:pt x="3949" y="1324"/>
                      <a:pt x="3287" y="3287"/>
                    </a:cubicBezTo>
                    <a:cubicBezTo>
                      <a:pt x="2716" y="4999"/>
                      <a:pt x="4109" y="6346"/>
                      <a:pt x="5273" y="7442"/>
                    </a:cubicBezTo>
                    <a:cubicBezTo>
                      <a:pt x="5524" y="7396"/>
                      <a:pt x="5752" y="7350"/>
                      <a:pt x="6003" y="7327"/>
                    </a:cubicBezTo>
                    <a:lnTo>
                      <a:pt x="6003" y="7327"/>
                    </a:lnTo>
                    <a:cubicBezTo>
                      <a:pt x="5935" y="7510"/>
                      <a:pt x="5843" y="7716"/>
                      <a:pt x="5775" y="7921"/>
                    </a:cubicBezTo>
                    <a:cubicBezTo>
                      <a:pt x="5615" y="7761"/>
                      <a:pt x="5455" y="7601"/>
                      <a:pt x="5273" y="7442"/>
                    </a:cubicBezTo>
                    <a:cubicBezTo>
                      <a:pt x="890" y="8514"/>
                      <a:pt x="0" y="14791"/>
                      <a:pt x="3675" y="17462"/>
                    </a:cubicBezTo>
                    <a:cubicBezTo>
                      <a:pt x="3744" y="17508"/>
                      <a:pt x="3789" y="17508"/>
                      <a:pt x="3858" y="17508"/>
                    </a:cubicBezTo>
                    <a:cubicBezTo>
                      <a:pt x="4132" y="17508"/>
                      <a:pt x="4314" y="17074"/>
                      <a:pt x="4017" y="16846"/>
                    </a:cubicBezTo>
                    <a:cubicBezTo>
                      <a:pt x="731" y="14449"/>
                      <a:pt x="1689" y="8469"/>
                      <a:pt x="6003" y="8012"/>
                    </a:cubicBezTo>
                    <a:cubicBezTo>
                      <a:pt x="6300" y="7989"/>
                      <a:pt x="6483" y="7647"/>
                      <a:pt x="6254" y="7419"/>
                    </a:cubicBezTo>
                    <a:cubicBezTo>
                      <a:pt x="5410" y="6574"/>
                      <a:pt x="4337" y="5798"/>
                      <a:pt x="3949" y="4634"/>
                    </a:cubicBezTo>
                    <a:cubicBezTo>
                      <a:pt x="3196" y="2489"/>
                      <a:pt x="5935" y="799"/>
                      <a:pt x="7669" y="685"/>
                    </a:cubicBezTo>
                    <a:cubicBezTo>
                      <a:pt x="8103" y="663"/>
                      <a:pt x="8126" y="1"/>
                      <a:pt x="7692" y="1"/>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229488" y="2287591"/>
                <a:ext cx="25120" cy="20385"/>
              </a:xfrm>
              <a:custGeom>
                <a:avLst/>
                <a:gdLst/>
                <a:ahLst/>
                <a:cxnLst/>
                <a:rect l="l" t="t" r="r" b="b"/>
                <a:pathLst>
                  <a:path w="732" h="594" extrusionOk="0">
                    <a:moveTo>
                      <a:pt x="731" y="0"/>
                    </a:moveTo>
                    <a:cubicBezTo>
                      <a:pt x="480" y="23"/>
                      <a:pt x="252" y="69"/>
                      <a:pt x="1" y="115"/>
                    </a:cubicBezTo>
                    <a:cubicBezTo>
                      <a:pt x="183" y="274"/>
                      <a:pt x="343" y="434"/>
                      <a:pt x="503" y="594"/>
                    </a:cubicBezTo>
                    <a:cubicBezTo>
                      <a:pt x="571" y="389"/>
                      <a:pt x="663" y="183"/>
                      <a:pt x="731" y="0"/>
                    </a:cubicBezTo>
                    <a:close/>
                  </a:path>
                </a:pathLst>
              </a:custGeom>
              <a:solidFill>
                <a:srgbClr val="246F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977558" y="2450493"/>
                <a:ext cx="806084" cy="1268203"/>
              </a:xfrm>
              <a:custGeom>
                <a:avLst/>
                <a:gdLst/>
                <a:ahLst/>
                <a:cxnLst/>
                <a:rect l="l" t="t" r="r" b="b"/>
                <a:pathLst>
                  <a:path w="23489" h="36955" extrusionOk="0">
                    <a:moveTo>
                      <a:pt x="17622" y="1"/>
                    </a:moveTo>
                    <a:lnTo>
                      <a:pt x="17622" y="1"/>
                    </a:lnTo>
                    <a:cubicBezTo>
                      <a:pt x="15180" y="2329"/>
                      <a:pt x="13103" y="5022"/>
                      <a:pt x="10660" y="7350"/>
                    </a:cubicBezTo>
                    <a:cubicBezTo>
                      <a:pt x="7602" y="10158"/>
                      <a:pt x="4406" y="13353"/>
                      <a:pt x="2580" y="17256"/>
                    </a:cubicBezTo>
                    <a:cubicBezTo>
                      <a:pt x="1" y="22894"/>
                      <a:pt x="868" y="31088"/>
                      <a:pt x="1850" y="36955"/>
                    </a:cubicBezTo>
                    <a:cubicBezTo>
                      <a:pt x="17508" y="32686"/>
                      <a:pt x="23488" y="13467"/>
                      <a:pt x="17622" y="1"/>
                    </a:cubicBezTo>
                    <a:close/>
                  </a:path>
                </a:pathLst>
              </a:custGeom>
              <a:solidFill>
                <a:srgbClr val="459B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1045131" y="2661928"/>
                <a:ext cx="501688" cy="1055366"/>
              </a:xfrm>
              <a:custGeom>
                <a:avLst/>
                <a:gdLst/>
                <a:ahLst/>
                <a:cxnLst/>
                <a:rect l="l" t="t" r="r" b="b"/>
                <a:pathLst>
                  <a:path w="14619" h="30753" extrusionOk="0">
                    <a:moveTo>
                      <a:pt x="14189" y="0"/>
                    </a:moveTo>
                    <a:cubicBezTo>
                      <a:pt x="14051" y="0"/>
                      <a:pt x="13912" y="70"/>
                      <a:pt x="13850" y="231"/>
                    </a:cubicBezTo>
                    <a:cubicBezTo>
                      <a:pt x="11955" y="5686"/>
                      <a:pt x="9079" y="10685"/>
                      <a:pt x="6934" y="16003"/>
                    </a:cubicBezTo>
                    <a:cubicBezTo>
                      <a:pt x="4994" y="20887"/>
                      <a:pt x="3350" y="26000"/>
                      <a:pt x="178" y="30269"/>
                    </a:cubicBezTo>
                    <a:cubicBezTo>
                      <a:pt x="0" y="30511"/>
                      <a:pt x="245" y="30753"/>
                      <a:pt x="500" y="30753"/>
                    </a:cubicBezTo>
                    <a:cubicBezTo>
                      <a:pt x="606" y="30753"/>
                      <a:pt x="714" y="30711"/>
                      <a:pt x="794" y="30611"/>
                    </a:cubicBezTo>
                    <a:cubicBezTo>
                      <a:pt x="3807" y="26548"/>
                      <a:pt x="5473" y="21663"/>
                      <a:pt x="7299" y="17007"/>
                    </a:cubicBezTo>
                    <a:cubicBezTo>
                      <a:pt x="9490" y="11369"/>
                      <a:pt x="12526" y="6119"/>
                      <a:pt x="14535" y="436"/>
                    </a:cubicBezTo>
                    <a:cubicBezTo>
                      <a:pt x="14618" y="171"/>
                      <a:pt x="14405" y="0"/>
                      <a:pt x="14189"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1176535" y="3468029"/>
                <a:ext cx="14928" cy="15683"/>
              </a:xfrm>
              <a:custGeom>
                <a:avLst/>
                <a:gdLst/>
                <a:ahLst/>
                <a:cxnLst/>
                <a:rect l="l" t="t" r="r" b="b"/>
                <a:pathLst>
                  <a:path w="435" h="457" extrusionOk="0">
                    <a:moveTo>
                      <a:pt x="411" y="0"/>
                    </a:moveTo>
                    <a:cubicBezTo>
                      <a:pt x="275" y="46"/>
                      <a:pt x="138" y="92"/>
                      <a:pt x="1" y="115"/>
                    </a:cubicBezTo>
                    <a:cubicBezTo>
                      <a:pt x="138" y="229"/>
                      <a:pt x="275" y="343"/>
                      <a:pt x="434" y="457"/>
                    </a:cubicBezTo>
                    <a:cubicBezTo>
                      <a:pt x="411" y="320"/>
                      <a:pt x="411" y="160"/>
                      <a:pt x="411"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1118881" y="3190841"/>
                <a:ext cx="283154" cy="304911"/>
              </a:xfrm>
              <a:custGeom>
                <a:avLst/>
                <a:gdLst/>
                <a:ahLst/>
                <a:cxnLst/>
                <a:rect l="l" t="t" r="r" b="b"/>
                <a:pathLst>
                  <a:path w="8251" h="8885" extrusionOk="0">
                    <a:moveTo>
                      <a:pt x="414" y="0"/>
                    </a:moveTo>
                    <a:cubicBezTo>
                      <a:pt x="207" y="0"/>
                      <a:pt x="1" y="170"/>
                      <a:pt x="83" y="431"/>
                    </a:cubicBezTo>
                    <a:cubicBezTo>
                      <a:pt x="927" y="3056"/>
                      <a:pt x="1270" y="5795"/>
                      <a:pt x="1407" y="8534"/>
                    </a:cubicBezTo>
                    <a:cubicBezTo>
                      <a:pt x="1427" y="8736"/>
                      <a:pt x="1590" y="8884"/>
                      <a:pt x="1785" y="8884"/>
                    </a:cubicBezTo>
                    <a:cubicBezTo>
                      <a:pt x="1811" y="8884"/>
                      <a:pt x="1837" y="8882"/>
                      <a:pt x="1863" y="8876"/>
                    </a:cubicBezTo>
                    <a:cubicBezTo>
                      <a:pt x="4077" y="8329"/>
                      <a:pt x="6337" y="7164"/>
                      <a:pt x="8003" y="5612"/>
                    </a:cubicBezTo>
                    <a:cubicBezTo>
                      <a:pt x="8251" y="5365"/>
                      <a:pt x="8019" y="5008"/>
                      <a:pt x="7743" y="5008"/>
                    </a:cubicBezTo>
                    <a:cubicBezTo>
                      <a:pt x="7662" y="5008"/>
                      <a:pt x="7578" y="5038"/>
                      <a:pt x="7501" y="5110"/>
                    </a:cubicBezTo>
                    <a:cubicBezTo>
                      <a:pt x="6040" y="6503"/>
                      <a:pt x="4054" y="7552"/>
                      <a:pt x="2091" y="8077"/>
                    </a:cubicBezTo>
                    <a:cubicBezTo>
                      <a:pt x="2091" y="8237"/>
                      <a:pt x="2091" y="8397"/>
                      <a:pt x="2114" y="8534"/>
                    </a:cubicBezTo>
                    <a:cubicBezTo>
                      <a:pt x="1955" y="8420"/>
                      <a:pt x="1818" y="8306"/>
                      <a:pt x="1681" y="8192"/>
                    </a:cubicBezTo>
                    <a:cubicBezTo>
                      <a:pt x="1818" y="8169"/>
                      <a:pt x="1955" y="8123"/>
                      <a:pt x="2091" y="8077"/>
                    </a:cubicBezTo>
                    <a:cubicBezTo>
                      <a:pt x="1932" y="5430"/>
                      <a:pt x="1566" y="2782"/>
                      <a:pt x="745" y="248"/>
                    </a:cubicBezTo>
                    <a:cubicBezTo>
                      <a:pt x="690" y="75"/>
                      <a:pt x="552" y="0"/>
                      <a:pt x="414"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1202686" y="3039669"/>
                <a:ext cx="309029" cy="225500"/>
              </a:xfrm>
              <a:custGeom>
                <a:avLst/>
                <a:gdLst/>
                <a:ahLst/>
                <a:cxnLst/>
                <a:rect l="l" t="t" r="r" b="b"/>
                <a:pathLst>
                  <a:path w="9005" h="6571" extrusionOk="0">
                    <a:moveTo>
                      <a:pt x="429" y="0"/>
                    </a:moveTo>
                    <a:cubicBezTo>
                      <a:pt x="215" y="0"/>
                      <a:pt x="1" y="170"/>
                      <a:pt x="83" y="431"/>
                    </a:cubicBezTo>
                    <a:cubicBezTo>
                      <a:pt x="699" y="2371"/>
                      <a:pt x="1293" y="4334"/>
                      <a:pt x="1795" y="6297"/>
                    </a:cubicBezTo>
                    <a:cubicBezTo>
                      <a:pt x="1841" y="6434"/>
                      <a:pt x="1978" y="6571"/>
                      <a:pt x="2137" y="6571"/>
                    </a:cubicBezTo>
                    <a:cubicBezTo>
                      <a:pt x="4443" y="6297"/>
                      <a:pt x="6999" y="4882"/>
                      <a:pt x="8734" y="3398"/>
                    </a:cubicBezTo>
                    <a:cubicBezTo>
                      <a:pt x="9005" y="3163"/>
                      <a:pt x="8761" y="2814"/>
                      <a:pt x="8478" y="2814"/>
                    </a:cubicBezTo>
                    <a:cubicBezTo>
                      <a:pt x="8404" y="2814"/>
                      <a:pt x="8326" y="2839"/>
                      <a:pt x="8255" y="2896"/>
                    </a:cubicBezTo>
                    <a:cubicBezTo>
                      <a:pt x="6862" y="4083"/>
                      <a:pt x="5082" y="4950"/>
                      <a:pt x="3370" y="5566"/>
                    </a:cubicBezTo>
                    <a:cubicBezTo>
                      <a:pt x="3096" y="5658"/>
                      <a:pt x="2822" y="5726"/>
                      <a:pt x="2525" y="5795"/>
                    </a:cubicBezTo>
                    <a:cubicBezTo>
                      <a:pt x="2520" y="5796"/>
                      <a:pt x="2515" y="5797"/>
                      <a:pt x="2510" y="5797"/>
                    </a:cubicBezTo>
                    <a:cubicBezTo>
                      <a:pt x="2284" y="5797"/>
                      <a:pt x="1999" y="4330"/>
                      <a:pt x="1955" y="4151"/>
                    </a:cubicBezTo>
                    <a:cubicBezTo>
                      <a:pt x="1567" y="2850"/>
                      <a:pt x="1156" y="1549"/>
                      <a:pt x="768" y="248"/>
                    </a:cubicBezTo>
                    <a:cubicBezTo>
                      <a:pt x="713" y="75"/>
                      <a:pt x="571" y="0"/>
                      <a:pt x="429"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1356706" y="3062250"/>
                <a:ext cx="14928" cy="11016"/>
              </a:xfrm>
              <a:custGeom>
                <a:avLst/>
                <a:gdLst/>
                <a:ahLst/>
                <a:cxnLst/>
                <a:rect l="l" t="t" r="r" b="b"/>
                <a:pathLst>
                  <a:path w="435" h="321" extrusionOk="0">
                    <a:moveTo>
                      <a:pt x="343" y="1"/>
                    </a:moveTo>
                    <a:cubicBezTo>
                      <a:pt x="229" y="24"/>
                      <a:pt x="115" y="47"/>
                      <a:pt x="0" y="69"/>
                    </a:cubicBezTo>
                    <a:cubicBezTo>
                      <a:pt x="137" y="161"/>
                      <a:pt x="297" y="252"/>
                      <a:pt x="434" y="321"/>
                    </a:cubicBezTo>
                    <a:cubicBezTo>
                      <a:pt x="411" y="206"/>
                      <a:pt x="366" y="92"/>
                      <a:pt x="343"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1295585" y="2879849"/>
                <a:ext cx="244855" cy="208685"/>
              </a:xfrm>
              <a:custGeom>
                <a:avLst/>
                <a:gdLst/>
                <a:ahLst/>
                <a:cxnLst/>
                <a:rect l="l" t="t" r="r" b="b"/>
                <a:pathLst>
                  <a:path w="7135" h="6081" extrusionOk="0">
                    <a:moveTo>
                      <a:pt x="417" y="1"/>
                    </a:moveTo>
                    <a:cubicBezTo>
                      <a:pt x="213" y="1"/>
                      <a:pt x="1" y="171"/>
                      <a:pt x="70" y="431"/>
                    </a:cubicBezTo>
                    <a:cubicBezTo>
                      <a:pt x="572" y="2235"/>
                      <a:pt x="1142" y="3992"/>
                      <a:pt x="1530" y="5818"/>
                    </a:cubicBezTo>
                    <a:cubicBezTo>
                      <a:pt x="1568" y="5989"/>
                      <a:pt x="1717" y="6081"/>
                      <a:pt x="1870" y="6081"/>
                    </a:cubicBezTo>
                    <a:cubicBezTo>
                      <a:pt x="1902" y="6081"/>
                      <a:pt x="1933" y="6077"/>
                      <a:pt x="1964" y="6069"/>
                    </a:cubicBezTo>
                    <a:cubicBezTo>
                      <a:pt x="3585" y="5681"/>
                      <a:pt x="5160" y="5202"/>
                      <a:pt x="6735" y="4723"/>
                    </a:cubicBezTo>
                    <a:cubicBezTo>
                      <a:pt x="7134" y="4596"/>
                      <a:pt x="7011" y="4025"/>
                      <a:pt x="6649" y="4025"/>
                    </a:cubicBezTo>
                    <a:cubicBezTo>
                      <a:pt x="6619" y="4025"/>
                      <a:pt x="6586" y="4029"/>
                      <a:pt x="6552" y="4038"/>
                    </a:cubicBezTo>
                    <a:cubicBezTo>
                      <a:pt x="5091" y="4494"/>
                      <a:pt x="3630" y="4951"/>
                      <a:pt x="2124" y="5316"/>
                    </a:cubicBezTo>
                    <a:cubicBezTo>
                      <a:pt x="2147" y="5407"/>
                      <a:pt x="2192" y="5521"/>
                      <a:pt x="2215" y="5636"/>
                    </a:cubicBezTo>
                    <a:cubicBezTo>
                      <a:pt x="2078" y="5567"/>
                      <a:pt x="1918" y="5476"/>
                      <a:pt x="1781" y="5384"/>
                    </a:cubicBezTo>
                    <a:cubicBezTo>
                      <a:pt x="1896" y="5362"/>
                      <a:pt x="2010" y="5339"/>
                      <a:pt x="2124" y="5316"/>
                    </a:cubicBezTo>
                    <a:cubicBezTo>
                      <a:pt x="1736" y="3604"/>
                      <a:pt x="1211" y="1938"/>
                      <a:pt x="731" y="249"/>
                    </a:cubicBezTo>
                    <a:cubicBezTo>
                      <a:pt x="686" y="76"/>
                      <a:pt x="553" y="1"/>
                      <a:pt x="417"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1448336" y="2857027"/>
                <a:ext cx="11805" cy="13350"/>
              </a:xfrm>
              <a:custGeom>
                <a:avLst/>
                <a:gdLst/>
                <a:ahLst/>
                <a:cxnLst/>
                <a:rect l="l" t="t" r="r" b="b"/>
                <a:pathLst>
                  <a:path w="344" h="389" extrusionOk="0">
                    <a:moveTo>
                      <a:pt x="275" y="1"/>
                    </a:moveTo>
                    <a:cubicBezTo>
                      <a:pt x="184" y="24"/>
                      <a:pt x="92" y="46"/>
                      <a:pt x="1" y="46"/>
                    </a:cubicBezTo>
                    <a:cubicBezTo>
                      <a:pt x="115" y="161"/>
                      <a:pt x="229" y="275"/>
                      <a:pt x="343" y="389"/>
                    </a:cubicBezTo>
                    <a:cubicBezTo>
                      <a:pt x="321" y="252"/>
                      <a:pt x="298" y="138"/>
                      <a:pt x="275"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1399604" y="2725314"/>
                <a:ext cx="215891" cy="157655"/>
              </a:xfrm>
              <a:custGeom>
                <a:avLst/>
                <a:gdLst/>
                <a:ahLst/>
                <a:cxnLst/>
                <a:rect l="l" t="t" r="r" b="b"/>
                <a:pathLst>
                  <a:path w="6291" h="4594" extrusionOk="0">
                    <a:moveTo>
                      <a:pt x="417" y="1"/>
                    </a:moveTo>
                    <a:cubicBezTo>
                      <a:pt x="205" y="1"/>
                      <a:pt x="0" y="166"/>
                      <a:pt x="97" y="415"/>
                    </a:cubicBezTo>
                    <a:cubicBezTo>
                      <a:pt x="576" y="1648"/>
                      <a:pt x="919" y="2903"/>
                      <a:pt x="1056" y="4227"/>
                    </a:cubicBezTo>
                    <a:cubicBezTo>
                      <a:pt x="1077" y="4400"/>
                      <a:pt x="1202" y="4594"/>
                      <a:pt x="1390" y="4594"/>
                    </a:cubicBezTo>
                    <a:cubicBezTo>
                      <a:pt x="1400" y="4594"/>
                      <a:pt x="1410" y="4593"/>
                      <a:pt x="1421" y="4592"/>
                    </a:cubicBezTo>
                    <a:cubicBezTo>
                      <a:pt x="3087" y="4364"/>
                      <a:pt x="4365" y="3314"/>
                      <a:pt x="5918" y="2743"/>
                    </a:cubicBezTo>
                    <a:cubicBezTo>
                      <a:pt x="6290" y="2598"/>
                      <a:pt x="6175" y="2040"/>
                      <a:pt x="5843" y="2040"/>
                    </a:cubicBezTo>
                    <a:cubicBezTo>
                      <a:pt x="5809" y="2040"/>
                      <a:pt x="5773" y="2046"/>
                      <a:pt x="5735" y="2058"/>
                    </a:cubicBezTo>
                    <a:cubicBezTo>
                      <a:pt x="4365" y="2583"/>
                      <a:pt x="3156" y="3542"/>
                      <a:pt x="1695" y="3839"/>
                    </a:cubicBezTo>
                    <a:cubicBezTo>
                      <a:pt x="1718" y="3976"/>
                      <a:pt x="1741" y="4090"/>
                      <a:pt x="1763" y="4227"/>
                    </a:cubicBezTo>
                    <a:cubicBezTo>
                      <a:pt x="1649" y="4113"/>
                      <a:pt x="1535" y="3999"/>
                      <a:pt x="1421" y="3884"/>
                    </a:cubicBezTo>
                    <a:cubicBezTo>
                      <a:pt x="1512" y="3884"/>
                      <a:pt x="1604" y="3862"/>
                      <a:pt x="1695" y="3839"/>
                    </a:cubicBezTo>
                    <a:cubicBezTo>
                      <a:pt x="1535" y="2583"/>
                      <a:pt x="1216" y="1396"/>
                      <a:pt x="759" y="232"/>
                    </a:cubicBezTo>
                    <a:cubicBezTo>
                      <a:pt x="696" y="71"/>
                      <a:pt x="555" y="1"/>
                      <a:pt x="417"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1513369" y="2945568"/>
                <a:ext cx="46260" cy="35278"/>
              </a:xfrm>
              <a:custGeom>
                <a:avLst/>
                <a:gdLst/>
                <a:ahLst/>
                <a:cxnLst/>
                <a:rect l="l" t="t" r="r" b="b"/>
                <a:pathLst>
                  <a:path w="1348" h="1028" extrusionOk="0">
                    <a:moveTo>
                      <a:pt x="662" y="0"/>
                    </a:moveTo>
                    <a:cubicBezTo>
                      <a:pt x="0" y="0"/>
                      <a:pt x="0" y="1027"/>
                      <a:pt x="662" y="1027"/>
                    </a:cubicBezTo>
                    <a:cubicBezTo>
                      <a:pt x="1347" y="1027"/>
                      <a:pt x="1347" y="0"/>
                      <a:pt x="662"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1538421" y="2894640"/>
                <a:ext cx="46260" cy="36068"/>
              </a:xfrm>
              <a:custGeom>
                <a:avLst/>
                <a:gdLst/>
                <a:ahLst/>
                <a:cxnLst/>
                <a:rect l="l" t="t" r="r" b="b"/>
                <a:pathLst>
                  <a:path w="1348" h="1051" extrusionOk="0">
                    <a:moveTo>
                      <a:pt x="663" y="0"/>
                    </a:moveTo>
                    <a:cubicBezTo>
                      <a:pt x="1" y="0"/>
                      <a:pt x="1" y="1050"/>
                      <a:pt x="663" y="1050"/>
                    </a:cubicBezTo>
                    <a:cubicBezTo>
                      <a:pt x="1348" y="1050"/>
                      <a:pt x="1348" y="0"/>
                      <a:pt x="663"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1563508" y="2940867"/>
                <a:ext cx="46260" cy="36068"/>
              </a:xfrm>
              <a:custGeom>
                <a:avLst/>
                <a:gdLst/>
                <a:ahLst/>
                <a:cxnLst/>
                <a:rect l="l" t="t" r="r" b="b"/>
                <a:pathLst>
                  <a:path w="1348" h="1051" extrusionOk="0">
                    <a:moveTo>
                      <a:pt x="685" y="0"/>
                    </a:moveTo>
                    <a:cubicBezTo>
                      <a:pt x="0" y="0"/>
                      <a:pt x="0" y="1050"/>
                      <a:pt x="685" y="1050"/>
                    </a:cubicBezTo>
                    <a:cubicBezTo>
                      <a:pt x="1347" y="1050"/>
                      <a:pt x="1347" y="0"/>
                      <a:pt x="685"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1173412" y="2958094"/>
                <a:ext cx="45471" cy="35278"/>
              </a:xfrm>
              <a:custGeom>
                <a:avLst/>
                <a:gdLst/>
                <a:ahLst/>
                <a:cxnLst/>
                <a:rect l="l" t="t" r="r" b="b"/>
                <a:pathLst>
                  <a:path w="1325" h="1028" extrusionOk="0">
                    <a:moveTo>
                      <a:pt x="662" y="0"/>
                    </a:moveTo>
                    <a:cubicBezTo>
                      <a:pt x="0" y="0"/>
                      <a:pt x="0" y="1027"/>
                      <a:pt x="662" y="1027"/>
                    </a:cubicBezTo>
                    <a:cubicBezTo>
                      <a:pt x="1324" y="1027"/>
                      <a:pt x="1324" y="0"/>
                      <a:pt x="662"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1193763" y="2903254"/>
                <a:ext cx="46260" cy="36068"/>
              </a:xfrm>
              <a:custGeom>
                <a:avLst/>
                <a:gdLst/>
                <a:ahLst/>
                <a:cxnLst/>
                <a:rect l="l" t="t" r="r" b="b"/>
                <a:pathLst>
                  <a:path w="1348" h="1051" extrusionOk="0">
                    <a:moveTo>
                      <a:pt x="686" y="0"/>
                    </a:moveTo>
                    <a:cubicBezTo>
                      <a:pt x="1" y="0"/>
                      <a:pt x="1" y="1050"/>
                      <a:pt x="686" y="1050"/>
                    </a:cubicBezTo>
                    <a:cubicBezTo>
                      <a:pt x="1347" y="1050"/>
                      <a:pt x="1347" y="0"/>
                      <a:pt x="686"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1227464" y="2958094"/>
                <a:ext cx="46226" cy="35278"/>
              </a:xfrm>
              <a:custGeom>
                <a:avLst/>
                <a:gdLst/>
                <a:ahLst/>
                <a:cxnLst/>
                <a:rect l="l" t="t" r="r" b="b"/>
                <a:pathLst>
                  <a:path w="1347" h="1028" extrusionOk="0">
                    <a:moveTo>
                      <a:pt x="685" y="0"/>
                    </a:moveTo>
                    <a:cubicBezTo>
                      <a:pt x="0" y="0"/>
                      <a:pt x="0" y="1027"/>
                      <a:pt x="685" y="1027"/>
                    </a:cubicBezTo>
                    <a:cubicBezTo>
                      <a:pt x="1347" y="1027"/>
                      <a:pt x="1347" y="0"/>
                      <a:pt x="685"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1508667" y="2788912"/>
                <a:ext cx="46260" cy="35278"/>
              </a:xfrm>
              <a:custGeom>
                <a:avLst/>
                <a:gdLst/>
                <a:ahLst/>
                <a:cxnLst/>
                <a:rect l="l" t="t" r="r" b="b"/>
                <a:pathLst>
                  <a:path w="1348" h="1028" extrusionOk="0">
                    <a:moveTo>
                      <a:pt x="685" y="1"/>
                    </a:moveTo>
                    <a:cubicBezTo>
                      <a:pt x="1" y="1"/>
                      <a:pt x="1" y="1028"/>
                      <a:pt x="685" y="1028"/>
                    </a:cubicBezTo>
                    <a:cubicBezTo>
                      <a:pt x="1347" y="1028"/>
                      <a:pt x="1347" y="1"/>
                      <a:pt x="685"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1542368" y="2809297"/>
                <a:ext cx="46226" cy="36068"/>
              </a:xfrm>
              <a:custGeom>
                <a:avLst/>
                <a:gdLst/>
                <a:ahLst/>
                <a:cxnLst/>
                <a:rect l="l" t="t" r="r" b="b"/>
                <a:pathLst>
                  <a:path w="1347" h="1051" extrusionOk="0">
                    <a:moveTo>
                      <a:pt x="685" y="0"/>
                    </a:moveTo>
                    <a:cubicBezTo>
                      <a:pt x="0" y="0"/>
                      <a:pt x="0" y="1050"/>
                      <a:pt x="685" y="1050"/>
                    </a:cubicBezTo>
                    <a:cubicBezTo>
                      <a:pt x="1347" y="1050"/>
                      <a:pt x="1347" y="0"/>
                      <a:pt x="685" y="0"/>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1513369" y="3180545"/>
                <a:ext cx="46260" cy="35278"/>
              </a:xfrm>
              <a:custGeom>
                <a:avLst/>
                <a:gdLst/>
                <a:ahLst/>
                <a:cxnLst/>
                <a:rect l="l" t="t" r="r" b="b"/>
                <a:pathLst>
                  <a:path w="1348" h="1028" extrusionOk="0">
                    <a:moveTo>
                      <a:pt x="662" y="1"/>
                    </a:moveTo>
                    <a:cubicBezTo>
                      <a:pt x="0" y="1"/>
                      <a:pt x="0" y="1028"/>
                      <a:pt x="662" y="1028"/>
                    </a:cubicBezTo>
                    <a:cubicBezTo>
                      <a:pt x="1347" y="1028"/>
                      <a:pt x="1347" y="1"/>
                      <a:pt x="662"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1534509" y="3134319"/>
                <a:ext cx="45471" cy="35313"/>
              </a:xfrm>
              <a:custGeom>
                <a:avLst/>
                <a:gdLst/>
                <a:ahLst/>
                <a:cxnLst/>
                <a:rect l="l" t="t" r="r" b="b"/>
                <a:pathLst>
                  <a:path w="1325" h="1029" extrusionOk="0">
                    <a:moveTo>
                      <a:pt x="663" y="1"/>
                    </a:moveTo>
                    <a:cubicBezTo>
                      <a:pt x="1" y="1"/>
                      <a:pt x="1" y="1028"/>
                      <a:pt x="663" y="1028"/>
                    </a:cubicBezTo>
                    <a:cubicBezTo>
                      <a:pt x="1325" y="1028"/>
                      <a:pt x="1325" y="1"/>
                      <a:pt x="663"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1055117" y="3171932"/>
                <a:ext cx="46260" cy="36068"/>
              </a:xfrm>
              <a:custGeom>
                <a:avLst/>
                <a:gdLst/>
                <a:ahLst/>
                <a:cxnLst/>
                <a:rect l="l" t="t" r="r" b="b"/>
                <a:pathLst>
                  <a:path w="1348" h="1051" extrusionOk="0">
                    <a:moveTo>
                      <a:pt x="685" y="1"/>
                    </a:moveTo>
                    <a:cubicBezTo>
                      <a:pt x="1" y="1"/>
                      <a:pt x="1" y="1050"/>
                      <a:pt x="685" y="1050"/>
                    </a:cubicBezTo>
                    <a:cubicBezTo>
                      <a:pt x="1347" y="1050"/>
                      <a:pt x="1347" y="1"/>
                      <a:pt x="685"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1059819" y="3121793"/>
                <a:ext cx="46260" cy="35278"/>
              </a:xfrm>
              <a:custGeom>
                <a:avLst/>
                <a:gdLst/>
                <a:ahLst/>
                <a:cxnLst/>
                <a:rect l="l" t="t" r="r" b="b"/>
                <a:pathLst>
                  <a:path w="1348" h="1028" extrusionOk="0">
                    <a:moveTo>
                      <a:pt x="663" y="1"/>
                    </a:moveTo>
                    <a:cubicBezTo>
                      <a:pt x="1" y="1"/>
                      <a:pt x="1" y="1028"/>
                      <a:pt x="663" y="1028"/>
                    </a:cubicBezTo>
                    <a:cubicBezTo>
                      <a:pt x="1347" y="1028"/>
                      <a:pt x="1347" y="1"/>
                      <a:pt x="663" y="1"/>
                    </a:cubicBezTo>
                    <a:close/>
                  </a:path>
                </a:pathLst>
              </a:custGeom>
              <a:solidFill>
                <a:srgbClr val="1156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3" name="Google Shape;183;p2"/>
            <p:cNvGrpSpPr/>
            <p:nvPr/>
          </p:nvGrpSpPr>
          <p:grpSpPr>
            <a:xfrm flipH="1">
              <a:off x="360809" y="2463956"/>
              <a:ext cx="1326567" cy="2008192"/>
              <a:chOff x="4073425" y="351950"/>
              <a:chExt cx="1608350" cy="2254875"/>
            </a:xfrm>
          </p:grpSpPr>
          <p:sp>
            <p:nvSpPr>
              <p:cNvPr id="184" name="Google Shape;184;p2"/>
              <p:cNvSpPr/>
              <p:nvPr/>
            </p:nvSpPr>
            <p:spPr>
              <a:xfrm>
                <a:off x="4940800" y="2303450"/>
                <a:ext cx="29425" cy="173600"/>
              </a:xfrm>
              <a:custGeom>
                <a:avLst/>
                <a:gdLst/>
                <a:ahLst/>
                <a:cxnLst/>
                <a:rect l="l" t="t" r="r" b="b"/>
                <a:pathLst>
                  <a:path w="1177" h="6944" extrusionOk="0">
                    <a:moveTo>
                      <a:pt x="400" y="0"/>
                    </a:moveTo>
                    <a:cubicBezTo>
                      <a:pt x="267" y="0"/>
                      <a:pt x="134" y="45"/>
                      <a:pt x="1" y="45"/>
                    </a:cubicBezTo>
                    <a:cubicBezTo>
                      <a:pt x="223" y="2307"/>
                      <a:pt x="489" y="4526"/>
                      <a:pt x="755" y="6744"/>
                    </a:cubicBezTo>
                    <a:cubicBezTo>
                      <a:pt x="755" y="6877"/>
                      <a:pt x="866" y="6944"/>
                      <a:pt x="971" y="6944"/>
                    </a:cubicBezTo>
                    <a:cubicBezTo>
                      <a:pt x="1077" y="6944"/>
                      <a:pt x="1177" y="6877"/>
                      <a:pt x="1154" y="6744"/>
                    </a:cubicBezTo>
                    <a:cubicBezTo>
                      <a:pt x="888" y="4481"/>
                      <a:pt x="666" y="2263"/>
                      <a:pt x="400"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4936925" y="2270725"/>
                <a:ext cx="13900" cy="33850"/>
              </a:xfrm>
              <a:custGeom>
                <a:avLst/>
                <a:gdLst/>
                <a:ahLst/>
                <a:cxnLst/>
                <a:rect l="l" t="t" r="r" b="b"/>
                <a:pathLst>
                  <a:path w="556" h="1354" extrusionOk="0">
                    <a:moveTo>
                      <a:pt x="189" y="0"/>
                    </a:moveTo>
                    <a:cubicBezTo>
                      <a:pt x="89" y="0"/>
                      <a:pt x="1" y="67"/>
                      <a:pt x="23" y="200"/>
                    </a:cubicBezTo>
                    <a:cubicBezTo>
                      <a:pt x="67" y="599"/>
                      <a:pt x="112" y="999"/>
                      <a:pt x="156" y="1354"/>
                    </a:cubicBezTo>
                    <a:cubicBezTo>
                      <a:pt x="289" y="1354"/>
                      <a:pt x="422" y="1309"/>
                      <a:pt x="555" y="1309"/>
                    </a:cubicBezTo>
                    <a:cubicBezTo>
                      <a:pt x="511" y="910"/>
                      <a:pt x="466" y="555"/>
                      <a:pt x="422" y="200"/>
                    </a:cubicBezTo>
                    <a:cubicBezTo>
                      <a:pt x="400" y="67"/>
                      <a:pt x="289" y="0"/>
                      <a:pt x="189"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4824325" y="2469725"/>
                <a:ext cx="151650" cy="91900"/>
              </a:xfrm>
              <a:custGeom>
                <a:avLst/>
                <a:gdLst/>
                <a:ahLst/>
                <a:cxnLst/>
                <a:rect l="l" t="t" r="r" b="b"/>
                <a:pathLst>
                  <a:path w="6066" h="3676" extrusionOk="0">
                    <a:moveTo>
                      <a:pt x="5765" y="1"/>
                    </a:moveTo>
                    <a:cubicBezTo>
                      <a:pt x="5752" y="1"/>
                      <a:pt x="5739" y="2"/>
                      <a:pt x="5725" y="4"/>
                    </a:cubicBezTo>
                    <a:cubicBezTo>
                      <a:pt x="3506" y="492"/>
                      <a:pt x="1599" y="1646"/>
                      <a:pt x="134" y="3332"/>
                    </a:cubicBezTo>
                    <a:cubicBezTo>
                      <a:pt x="1" y="3466"/>
                      <a:pt x="119" y="3675"/>
                      <a:pt x="261" y="3675"/>
                    </a:cubicBezTo>
                    <a:cubicBezTo>
                      <a:pt x="308" y="3675"/>
                      <a:pt x="357" y="3653"/>
                      <a:pt x="401" y="3598"/>
                    </a:cubicBezTo>
                    <a:cubicBezTo>
                      <a:pt x="1865" y="1957"/>
                      <a:pt x="3684" y="892"/>
                      <a:pt x="5813" y="404"/>
                    </a:cubicBezTo>
                    <a:cubicBezTo>
                      <a:pt x="6066" y="362"/>
                      <a:pt x="5999" y="1"/>
                      <a:pt x="5765"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4914200" y="2467275"/>
                <a:ext cx="61125" cy="139550"/>
              </a:xfrm>
              <a:custGeom>
                <a:avLst/>
                <a:gdLst/>
                <a:ahLst/>
                <a:cxnLst/>
                <a:rect l="l" t="t" r="r" b="b"/>
                <a:pathLst>
                  <a:path w="2445" h="5582" extrusionOk="0">
                    <a:moveTo>
                      <a:pt x="2132" y="0"/>
                    </a:moveTo>
                    <a:cubicBezTo>
                      <a:pt x="2085" y="0"/>
                      <a:pt x="2037" y="17"/>
                      <a:pt x="1997" y="58"/>
                    </a:cubicBezTo>
                    <a:cubicBezTo>
                      <a:pt x="666" y="1522"/>
                      <a:pt x="0" y="3386"/>
                      <a:pt x="133" y="5382"/>
                    </a:cubicBezTo>
                    <a:cubicBezTo>
                      <a:pt x="133" y="5515"/>
                      <a:pt x="244" y="5582"/>
                      <a:pt x="355" y="5582"/>
                    </a:cubicBezTo>
                    <a:cubicBezTo>
                      <a:pt x="466" y="5582"/>
                      <a:pt x="577" y="5515"/>
                      <a:pt x="577" y="5382"/>
                    </a:cubicBezTo>
                    <a:cubicBezTo>
                      <a:pt x="444" y="3519"/>
                      <a:pt x="1021" y="1744"/>
                      <a:pt x="2307" y="369"/>
                    </a:cubicBezTo>
                    <a:cubicBezTo>
                      <a:pt x="2444" y="198"/>
                      <a:pt x="2291" y="0"/>
                      <a:pt x="2132"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4967425" y="2470375"/>
                <a:ext cx="95925" cy="102925"/>
              </a:xfrm>
              <a:custGeom>
                <a:avLst/>
                <a:gdLst/>
                <a:ahLst/>
                <a:cxnLst/>
                <a:rect l="l" t="t" r="r" b="b"/>
                <a:pathLst>
                  <a:path w="3837" h="4117" extrusionOk="0">
                    <a:moveTo>
                      <a:pt x="206" y="1"/>
                    </a:moveTo>
                    <a:cubicBezTo>
                      <a:pt x="101" y="1"/>
                      <a:pt x="1" y="67"/>
                      <a:pt x="1" y="200"/>
                    </a:cubicBezTo>
                    <a:cubicBezTo>
                      <a:pt x="134" y="2152"/>
                      <a:pt x="1554" y="3794"/>
                      <a:pt x="3506" y="4105"/>
                    </a:cubicBezTo>
                    <a:cubicBezTo>
                      <a:pt x="3530" y="4113"/>
                      <a:pt x="3553" y="4116"/>
                      <a:pt x="3574" y="4116"/>
                    </a:cubicBezTo>
                    <a:cubicBezTo>
                      <a:pt x="3785" y="4116"/>
                      <a:pt x="3837" y="3746"/>
                      <a:pt x="3595" y="3705"/>
                    </a:cubicBezTo>
                    <a:cubicBezTo>
                      <a:pt x="1864" y="3395"/>
                      <a:pt x="533" y="1975"/>
                      <a:pt x="444" y="200"/>
                    </a:cubicBezTo>
                    <a:cubicBezTo>
                      <a:pt x="422" y="67"/>
                      <a:pt x="311" y="1"/>
                      <a:pt x="206"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4644650" y="2291250"/>
                <a:ext cx="17775" cy="174850"/>
              </a:xfrm>
              <a:custGeom>
                <a:avLst/>
                <a:gdLst/>
                <a:ahLst/>
                <a:cxnLst/>
                <a:rect l="l" t="t" r="r" b="b"/>
                <a:pathLst>
                  <a:path w="711" h="6994" extrusionOk="0">
                    <a:moveTo>
                      <a:pt x="311" y="0"/>
                    </a:moveTo>
                    <a:cubicBezTo>
                      <a:pt x="223" y="2263"/>
                      <a:pt x="134" y="4526"/>
                      <a:pt x="1" y="6744"/>
                    </a:cubicBezTo>
                    <a:cubicBezTo>
                      <a:pt x="1" y="6899"/>
                      <a:pt x="136" y="6994"/>
                      <a:pt x="257" y="6994"/>
                    </a:cubicBezTo>
                    <a:cubicBezTo>
                      <a:pt x="345" y="6994"/>
                      <a:pt x="426" y="6944"/>
                      <a:pt x="444" y="6833"/>
                    </a:cubicBezTo>
                    <a:cubicBezTo>
                      <a:pt x="533" y="4570"/>
                      <a:pt x="622" y="2352"/>
                      <a:pt x="711" y="133"/>
                    </a:cubicBezTo>
                    <a:cubicBezTo>
                      <a:pt x="578" y="89"/>
                      <a:pt x="444" y="45"/>
                      <a:pt x="311"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4652425" y="2258375"/>
                <a:ext cx="12225" cy="36225"/>
              </a:xfrm>
              <a:custGeom>
                <a:avLst/>
                <a:gdLst/>
                <a:ahLst/>
                <a:cxnLst/>
                <a:rect l="l" t="t" r="r" b="b"/>
                <a:pathLst>
                  <a:path w="489" h="1449" extrusionOk="0">
                    <a:moveTo>
                      <a:pt x="213" y="1"/>
                    </a:moveTo>
                    <a:cubicBezTo>
                      <a:pt x="123" y="1"/>
                      <a:pt x="45" y="50"/>
                      <a:pt x="45" y="162"/>
                    </a:cubicBezTo>
                    <a:cubicBezTo>
                      <a:pt x="45" y="561"/>
                      <a:pt x="0" y="916"/>
                      <a:pt x="0" y="1315"/>
                    </a:cubicBezTo>
                    <a:cubicBezTo>
                      <a:pt x="133" y="1360"/>
                      <a:pt x="267" y="1404"/>
                      <a:pt x="400" y="1448"/>
                    </a:cubicBezTo>
                    <a:cubicBezTo>
                      <a:pt x="444" y="1049"/>
                      <a:pt x="444" y="650"/>
                      <a:pt x="488" y="250"/>
                    </a:cubicBezTo>
                    <a:cubicBezTo>
                      <a:pt x="488" y="96"/>
                      <a:pt x="339" y="1"/>
                      <a:pt x="213"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4498200" y="2458725"/>
                <a:ext cx="163125" cy="70000"/>
              </a:xfrm>
              <a:custGeom>
                <a:avLst/>
                <a:gdLst/>
                <a:ahLst/>
                <a:cxnLst/>
                <a:rect l="l" t="t" r="r" b="b"/>
                <a:pathLst>
                  <a:path w="6525" h="2800" extrusionOk="0">
                    <a:moveTo>
                      <a:pt x="6214" y="1"/>
                    </a:moveTo>
                    <a:cubicBezTo>
                      <a:pt x="3951" y="178"/>
                      <a:pt x="1910" y="977"/>
                      <a:pt x="180" y="2397"/>
                    </a:cubicBezTo>
                    <a:cubicBezTo>
                      <a:pt x="0" y="2540"/>
                      <a:pt x="111" y="2800"/>
                      <a:pt x="277" y="2800"/>
                    </a:cubicBezTo>
                    <a:cubicBezTo>
                      <a:pt x="317" y="2800"/>
                      <a:pt x="359" y="2785"/>
                      <a:pt x="401" y="2752"/>
                    </a:cubicBezTo>
                    <a:cubicBezTo>
                      <a:pt x="2087" y="1376"/>
                      <a:pt x="4084" y="577"/>
                      <a:pt x="6258" y="444"/>
                    </a:cubicBezTo>
                    <a:cubicBezTo>
                      <a:pt x="6524" y="400"/>
                      <a:pt x="6480" y="1"/>
                      <a:pt x="6214"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4583650" y="2456400"/>
                <a:ext cx="77725" cy="131725"/>
              </a:xfrm>
              <a:custGeom>
                <a:avLst/>
                <a:gdLst/>
                <a:ahLst/>
                <a:cxnLst/>
                <a:rect l="l" t="t" r="r" b="b"/>
                <a:pathLst>
                  <a:path w="3109" h="5269" extrusionOk="0">
                    <a:moveTo>
                      <a:pt x="2814" y="1"/>
                    </a:moveTo>
                    <a:cubicBezTo>
                      <a:pt x="2778" y="1"/>
                      <a:pt x="2741" y="15"/>
                      <a:pt x="2707" y="49"/>
                    </a:cubicBezTo>
                    <a:cubicBezTo>
                      <a:pt x="1110" y="1292"/>
                      <a:pt x="178" y="3022"/>
                      <a:pt x="0" y="5019"/>
                    </a:cubicBezTo>
                    <a:cubicBezTo>
                      <a:pt x="0" y="5173"/>
                      <a:pt x="135" y="5268"/>
                      <a:pt x="248" y="5268"/>
                    </a:cubicBezTo>
                    <a:cubicBezTo>
                      <a:pt x="330" y="5268"/>
                      <a:pt x="400" y="5219"/>
                      <a:pt x="400" y="5107"/>
                    </a:cubicBezTo>
                    <a:cubicBezTo>
                      <a:pt x="577" y="3199"/>
                      <a:pt x="1465" y="1558"/>
                      <a:pt x="2929" y="404"/>
                    </a:cubicBezTo>
                    <a:cubicBezTo>
                      <a:pt x="3108" y="261"/>
                      <a:pt x="2968" y="1"/>
                      <a:pt x="2814"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4649100" y="2460450"/>
                <a:ext cx="84775" cy="115100"/>
              </a:xfrm>
              <a:custGeom>
                <a:avLst/>
                <a:gdLst/>
                <a:ahLst/>
                <a:cxnLst/>
                <a:rect l="l" t="t" r="r" b="b"/>
                <a:pathLst>
                  <a:path w="3391" h="4604" extrusionOk="0">
                    <a:moveTo>
                      <a:pt x="336" y="1"/>
                    </a:moveTo>
                    <a:cubicBezTo>
                      <a:pt x="242" y="1"/>
                      <a:pt x="153" y="60"/>
                      <a:pt x="133" y="198"/>
                    </a:cubicBezTo>
                    <a:cubicBezTo>
                      <a:pt x="0" y="2106"/>
                      <a:pt x="1154" y="3925"/>
                      <a:pt x="2973" y="4590"/>
                    </a:cubicBezTo>
                    <a:cubicBezTo>
                      <a:pt x="2999" y="4599"/>
                      <a:pt x="3025" y="4603"/>
                      <a:pt x="3049" y="4603"/>
                    </a:cubicBezTo>
                    <a:cubicBezTo>
                      <a:pt x="3270" y="4603"/>
                      <a:pt x="3390" y="4271"/>
                      <a:pt x="3150" y="4191"/>
                    </a:cubicBezTo>
                    <a:cubicBezTo>
                      <a:pt x="1509" y="3614"/>
                      <a:pt x="400" y="2017"/>
                      <a:pt x="577" y="242"/>
                    </a:cubicBezTo>
                    <a:cubicBezTo>
                      <a:pt x="577" y="94"/>
                      <a:pt x="453" y="1"/>
                      <a:pt x="336" y="1"/>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4073425" y="509475"/>
                <a:ext cx="1388725" cy="1805875"/>
              </a:xfrm>
              <a:custGeom>
                <a:avLst/>
                <a:gdLst/>
                <a:ahLst/>
                <a:cxnLst/>
                <a:rect l="l" t="t" r="r" b="b"/>
                <a:pathLst>
                  <a:path w="55549" h="72235" extrusionOk="0">
                    <a:moveTo>
                      <a:pt x="27909" y="0"/>
                    </a:moveTo>
                    <a:cubicBezTo>
                      <a:pt x="26529" y="0"/>
                      <a:pt x="25078" y="109"/>
                      <a:pt x="23560" y="327"/>
                    </a:cubicBezTo>
                    <a:cubicBezTo>
                      <a:pt x="7853" y="2590"/>
                      <a:pt x="1110" y="6494"/>
                      <a:pt x="533" y="26726"/>
                    </a:cubicBezTo>
                    <a:cubicBezTo>
                      <a:pt x="0" y="46913"/>
                      <a:pt x="5058" y="65459"/>
                      <a:pt x="22450" y="71049"/>
                    </a:cubicBezTo>
                    <a:cubicBezTo>
                      <a:pt x="25016" y="71880"/>
                      <a:pt x="27545" y="72235"/>
                      <a:pt x="29992" y="72235"/>
                    </a:cubicBezTo>
                    <a:cubicBezTo>
                      <a:pt x="44134" y="72235"/>
                      <a:pt x="55548" y="60402"/>
                      <a:pt x="55549" y="60401"/>
                    </a:cubicBezTo>
                    <a:lnTo>
                      <a:pt x="55549" y="60401"/>
                    </a:lnTo>
                    <a:cubicBezTo>
                      <a:pt x="54951" y="60678"/>
                      <a:pt x="54383" y="60811"/>
                      <a:pt x="53845" y="60811"/>
                    </a:cubicBezTo>
                    <a:cubicBezTo>
                      <a:pt x="47839" y="60811"/>
                      <a:pt x="45568" y="44236"/>
                      <a:pt x="46586" y="26726"/>
                    </a:cubicBezTo>
                    <a:cubicBezTo>
                      <a:pt x="47589" y="9487"/>
                      <a:pt x="40839" y="0"/>
                      <a:pt x="27909"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5217500" y="1235275"/>
                <a:ext cx="464275" cy="948775"/>
              </a:xfrm>
              <a:custGeom>
                <a:avLst/>
                <a:gdLst/>
                <a:ahLst/>
                <a:cxnLst/>
                <a:rect l="l" t="t" r="r" b="b"/>
                <a:pathLst>
                  <a:path w="18571" h="37951" extrusionOk="0">
                    <a:moveTo>
                      <a:pt x="690" y="1"/>
                    </a:moveTo>
                    <a:lnTo>
                      <a:pt x="690" y="1"/>
                    </a:lnTo>
                    <a:cubicBezTo>
                      <a:pt x="1" y="16632"/>
                      <a:pt x="2352" y="31780"/>
                      <a:pt x="8084" y="31780"/>
                    </a:cubicBezTo>
                    <a:cubicBezTo>
                      <a:pt x="8621" y="31780"/>
                      <a:pt x="9189" y="31647"/>
                      <a:pt x="9786" y="31369"/>
                    </a:cubicBezTo>
                    <a:lnTo>
                      <a:pt x="9786" y="31369"/>
                    </a:lnTo>
                    <a:cubicBezTo>
                      <a:pt x="9786" y="31369"/>
                      <a:pt x="7345" y="33942"/>
                      <a:pt x="3264" y="36649"/>
                    </a:cubicBezTo>
                    <a:cubicBezTo>
                      <a:pt x="6567" y="37575"/>
                      <a:pt x="9772" y="37950"/>
                      <a:pt x="12640" y="37950"/>
                    </a:cubicBezTo>
                    <a:cubicBezTo>
                      <a:pt x="14855" y="37950"/>
                      <a:pt x="16869" y="37726"/>
                      <a:pt x="18571" y="37359"/>
                    </a:cubicBezTo>
                    <a:cubicBezTo>
                      <a:pt x="18571" y="37359"/>
                      <a:pt x="11782" y="30570"/>
                      <a:pt x="9919" y="20676"/>
                    </a:cubicBezTo>
                    <a:cubicBezTo>
                      <a:pt x="8677" y="14065"/>
                      <a:pt x="6369" y="4171"/>
                      <a:pt x="690" y="1"/>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4554800" y="1184500"/>
                <a:ext cx="907350" cy="967000"/>
              </a:xfrm>
              <a:custGeom>
                <a:avLst/>
                <a:gdLst/>
                <a:ahLst/>
                <a:cxnLst/>
                <a:rect l="l" t="t" r="r" b="b"/>
                <a:pathLst>
                  <a:path w="36294" h="38680" extrusionOk="0">
                    <a:moveTo>
                      <a:pt x="21194" y="0"/>
                    </a:moveTo>
                    <a:cubicBezTo>
                      <a:pt x="19643" y="0"/>
                      <a:pt x="17937" y="330"/>
                      <a:pt x="16062" y="1056"/>
                    </a:cubicBezTo>
                    <a:cubicBezTo>
                      <a:pt x="16062" y="1056"/>
                      <a:pt x="1" y="8510"/>
                      <a:pt x="9851" y="23950"/>
                    </a:cubicBezTo>
                    <a:cubicBezTo>
                      <a:pt x="15263" y="32380"/>
                      <a:pt x="22717" y="36772"/>
                      <a:pt x="29772" y="38680"/>
                    </a:cubicBezTo>
                    <a:cubicBezTo>
                      <a:pt x="33853" y="35973"/>
                      <a:pt x="36294" y="33400"/>
                      <a:pt x="36294" y="33400"/>
                    </a:cubicBezTo>
                    <a:lnTo>
                      <a:pt x="36294" y="33400"/>
                    </a:lnTo>
                    <a:cubicBezTo>
                      <a:pt x="35697" y="33678"/>
                      <a:pt x="35129" y="33811"/>
                      <a:pt x="34592" y="33811"/>
                    </a:cubicBezTo>
                    <a:cubicBezTo>
                      <a:pt x="28860" y="33811"/>
                      <a:pt x="26509" y="18663"/>
                      <a:pt x="27198" y="2032"/>
                    </a:cubicBezTo>
                    <a:cubicBezTo>
                      <a:pt x="25518" y="751"/>
                      <a:pt x="23532" y="0"/>
                      <a:pt x="21194"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4950800" y="1785450"/>
                <a:ext cx="145325" cy="130300"/>
              </a:xfrm>
              <a:custGeom>
                <a:avLst/>
                <a:gdLst/>
                <a:ahLst/>
                <a:cxnLst/>
                <a:rect l="l" t="t" r="r" b="b"/>
                <a:pathLst>
                  <a:path w="5813" h="5212" extrusionOk="0">
                    <a:moveTo>
                      <a:pt x="4836" y="0"/>
                    </a:moveTo>
                    <a:lnTo>
                      <a:pt x="4836" y="0"/>
                    </a:lnTo>
                    <a:cubicBezTo>
                      <a:pt x="4969" y="932"/>
                      <a:pt x="5014" y="1775"/>
                      <a:pt x="5014" y="2662"/>
                    </a:cubicBezTo>
                    <a:cubicBezTo>
                      <a:pt x="4969" y="3062"/>
                      <a:pt x="4969" y="3550"/>
                      <a:pt x="4881" y="3816"/>
                    </a:cubicBezTo>
                    <a:cubicBezTo>
                      <a:pt x="4748" y="4127"/>
                      <a:pt x="4570" y="4260"/>
                      <a:pt x="4260" y="4304"/>
                    </a:cubicBezTo>
                    <a:cubicBezTo>
                      <a:pt x="4198" y="4317"/>
                      <a:pt x="4135" y="4323"/>
                      <a:pt x="4072" y="4323"/>
                    </a:cubicBezTo>
                    <a:cubicBezTo>
                      <a:pt x="3497" y="4323"/>
                      <a:pt x="2854" y="3812"/>
                      <a:pt x="2174" y="3372"/>
                    </a:cubicBezTo>
                    <a:cubicBezTo>
                      <a:pt x="1464" y="2884"/>
                      <a:pt x="754" y="2352"/>
                      <a:pt x="0" y="1819"/>
                    </a:cubicBezTo>
                    <a:lnTo>
                      <a:pt x="0" y="1819"/>
                    </a:lnTo>
                    <a:cubicBezTo>
                      <a:pt x="488" y="2574"/>
                      <a:pt x="1065" y="3284"/>
                      <a:pt x="1731" y="3905"/>
                    </a:cubicBezTo>
                    <a:cubicBezTo>
                      <a:pt x="2086" y="4215"/>
                      <a:pt x="2440" y="4526"/>
                      <a:pt x="2840" y="4792"/>
                    </a:cubicBezTo>
                    <a:cubicBezTo>
                      <a:pt x="3178" y="5018"/>
                      <a:pt x="3612" y="5211"/>
                      <a:pt x="4114" y="5211"/>
                    </a:cubicBezTo>
                    <a:cubicBezTo>
                      <a:pt x="4205" y="5211"/>
                      <a:pt x="4298" y="5205"/>
                      <a:pt x="4393" y="5191"/>
                    </a:cubicBezTo>
                    <a:cubicBezTo>
                      <a:pt x="4659" y="5147"/>
                      <a:pt x="4969" y="5058"/>
                      <a:pt x="5191" y="4836"/>
                    </a:cubicBezTo>
                    <a:cubicBezTo>
                      <a:pt x="5457" y="4659"/>
                      <a:pt x="5635" y="4348"/>
                      <a:pt x="5679" y="4082"/>
                    </a:cubicBezTo>
                    <a:cubicBezTo>
                      <a:pt x="5812" y="3505"/>
                      <a:pt x="5768" y="3062"/>
                      <a:pt x="5724" y="2618"/>
                    </a:cubicBezTo>
                    <a:cubicBezTo>
                      <a:pt x="5591" y="1686"/>
                      <a:pt x="5324" y="799"/>
                      <a:pt x="4836"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5258050" y="1742175"/>
                <a:ext cx="16650" cy="78800"/>
              </a:xfrm>
              <a:custGeom>
                <a:avLst/>
                <a:gdLst/>
                <a:ahLst/>
                <a:cxnLst/>
                <a:rect l="l" t="t" r="r" b="b"/>
                <a:pathLst>
                  <a:path w="666" h="3152" extrusionOk="0">
                    <a:moveTo>
                      <a:pt x="0" y="1"/>
                    </a:moveTo>
                    <a:lnTo>
                      <a:pt x="0" y="1"/>
                    </a:lnTo>
                    <a:cubicBezTo>
                      <a:pt x="222" y="1110"/>
                      <a:pt x="399" y="2175"/>
                      <a:pt x="666" y="3151"/>
                    </a:cubicBezTo>
                    <a:cubicBezTo>
                      <a:pt x="666" y="2752"/>
                      <a:pt x="666" y="2441"/>
                      <a:pt x="621" y="2086"/>
                    </a:cubicBezTo>
                    <a:cubicBezTo>
                      <a:pt x="532" y="1376"/>
                      <a:pt x="355" y="667"/>
                      <a:pt x="0" y="1"/>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5131600" y="1729975"/>
                <a:ext cx="143100" cy="129950"/>
              </a:xfrm>
              <a:custGeom>
                <a:avLst/>
                <a:gdLst/>
                <a:ahLst/>
                <a:cxnLst/>
                <a:rect l="l" t="t" r="r" b="b"/>
                <a:pathLst>
                  <a:path w="5724" h="5198" extrusionOk="0">
                    <a:moveTo>
                      <a:pt x="4792" y="1"/>
                    </a:moveTo>
                    <a:lnTo>
                      <a:pt x="4792" y="1"/>
                    </a:lnTo>
                    <a:cubicBezTo>
                      <a:pt x="4925" y="888"/>
                      <a:pt x="5014" y="1776"/>
                      <a:pt x="4969" y="2619"/>
                    </a:cubicBezTo>
                    <a:cubicBezTo>
                      <a:pt x="4925" y="3018"/>
                      <a:pt x="4925" y="3506"/>
                      <a:pt x="4836" y="3817"/>
                    </a:cubicBezTo>
                    <a:cubicBezTo>
                      <a:pt x="4748" y="4127"/>
                      <a:pt x="4526" y="4216"/>
                      <a:pt x="4215" y="4305"/>
                    </a:cubicBezTo>
                    <a:cubicBezTo>
                      <a:pt x="4172" y="4311"/>
                      <a:pt x="4128" y="4314"/>
                      <a:pt x="4085" y="4314"/>
                    </a:cubicBezTo>
                    <a:cubicBezTo>
                      <a:pt x="3495" y="4314"/>
                      <a:pt x="2835" y="3783"/>
                      <a:pt x="2174" y="3329"/>
                    </a:cubicBezTo>
                    <a:cubicBezTo>
                      <a:pt x="1420" y="2840"/>
                      <a:pt x="710" y="2308"/>
                      <a:pt x="0" y="1776"/>
                    </a:cubicBezTo>
                    <a:lnTo>
                      <a:pt x="0" y="1776"/>
                    </a:lnTo>
                    <a:cubicBezTo>
                      <a:pt x="444" y="2574"/>
                      <a:pt x="1065" y="3240"/>
                      <a:pt x="1730" y="3861"/>
                    </a:cubicBezTo>
                    <a:cubicBezTo>
                      <a:pt x="2041" y="4216"/>
                      <a:pt x="2396" y="4482"/>
                      <a:pt x="2795" y="4748"/>
                    </a:cubicBezTo>
                    <a:cubicBezTo>
                      <a:pt x="3160" y="4992"/>
                      <a:pt x="3673" y="5198"/>
                      <a:pt x="4199" y="5198"/>
                    </a:cubicBezTo>
                    <a:cubicBezTo>
                      <a:pt x="4248" y="5198"/>
                      <a:pt x="4298" y="5196"/>
                      <a:pt x="4348" y="5192"/>
                    </a:cubicBezTo>
                    <a:cubicBezTo>
                      <a:pt x="4614" y="5148"/>
                      <a:pt x="4925" y="5015"/>
                      <a:pt x="5191" y="4837"/>
                    </a:cubicBezTo>
                    <a:cubicBezTo>
                      <a:pt x="5413" y="4615"/>
                      <a:pt x="5590" y="4305"/>
                      <a:pt x="5635" y="4038"/>
                    </a:cubicBezTo>
                    <a:cubicBezTo>
                      <a:pt x="5679" y="3905"/>
                      <a:pt x="5679" y="3772"/>
                      <a:pt x="5724" y="3639"/>
                    </a:cubicBezTo>
                    <a:cubicBezTo>
                      <a:pt x="5457" y="2663"/>
                      <a:pt x="5280" y="1598"/>
                      <a:pt x="5058" y="489"/>
                    </a:cubicBezTo>
                    <a:cubicBezTo>
                      <a:pt x="4969" y="312"/>
                      <a:pt x="4881" y="134"/>
                      <a:pt x="4792" y="1"/>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5317925" y="1899700"/>
                <a:ext cx="143125" cy="129925"/>
              </a:xfrm>
              <a:custGeom>
                <a:avLst/>
                <a:gdLst/>
                <a:ahLst/>
                <a:cxnLst/>
                <a:rect l="l" t="t" r="r" b="b"/>
                <a:pathLst>
                  <a:path w="5725" h="5197" extrusionOk="0">
                    <a:moveTo>
                      <a:pt x="4748" y="0"/>
                    </a:moveTo>
                    <a:lnTo>
                      <a:pt x="4748" y="0"/>
                    </a:lnTo>
                    <a:cubicBezTo>
                      <a:pt x="4881" y="888"/>
                      <a:pt x="4970" y="1775"/>
                      <a:pt x="4926" y="2618"/>
                    </a:cubicBezTo>
                    <a:cubicBezTo>
                      <a:pt x="4926" y="3017"/>
                      <a:pt x="4926" y="3505"/>
                      <a:pt x="4793" y="3816"/>
                    </a:cubicBezTo>
                    <a:cubicBezTo>
                      <a:pt x="4704" y="4126"/>
                      <a:pt x="4526" y="4260"/>
                      <a:pt x="4172" y="4304"/>
                    </a:cubicBezTo>
                    <a:cubicBezTo>
                      <a:pt x="4131" y="4310"/>
                      <a:pt x="4091" y="4313"/>
                      <a:pt x="4049" y="4313"/>
                    </a:cubicBezTo>
                    <a:cubicBezTo>
                      <a:pt x="3490" y="4313"/>
                      <a:pt x="2791" y="3782"/>
                      <a:pt x="2131" y="3328"/>
                    </a:cubicBezTo>
                    <a:cubicBezTo>
                      <a:pt x="1421" y="2840"/>
                      <a:pt x="711" y="2352"/>
                      <a:pt x="1" y="1819"/>
                    </a:cubicBezTo>
                    <a:lnTo>
                      <a:pt x="1" y="1819"/>
                    </a:lnTo>
                    <a:lnTo>
                      <a:pt x="45" y="1952"/>
                    </a:lnTo>
                    <a:cubicBezTo>
                      <a:pt x="489" y="2662"/>
                      <a:pt x="1066" y="3328"/>
                      <a:pt x="1687" y="3905"/>
                    </a:cubicBezTo>
                    <a:cubicBezTo>
                      <a:pt x="1997" y="4215"/>
                      <a:pt x="2352" y="4481"/>
                      <a:pt x="2752" y="4748"/>
                    </a:cubicBezTo>
                    <a:cubicBezTo>
                      <a:pt x="3117" y="4991"/>
                      <a:pt x="3629" y="5197"/>
                      <a:pt x="4155" y="5197"/>
                    </a:cubicBezTo>
                    <a:cubicBezTo>
                      <a:pt x="4205" y="5197"/>
                      <a:pt x="4255" y="5195"/>
                      <a:pt x="4305" y="5191"/>
                    </a:cubicBezTo>
                    <a:cubicBezTo>
                      <a:pt x="4571" y="5147"/>
                      <a:pt x="4881" y="5014"/>
                      <a:pt x="5148" y="4836"/>
                    </a:cubicBezTo>
                    <a:cubicBezTo>
                      <a:pt x="5369" y="4615"/>
                      <a:pt x="5547" y="4304"/>
                      <a:pt x="5591" y="4038"/>
                    </a:cubicBezTo>
                    <a:cubicBezTo>
                      <a:pt x="5724" y="3505"/>
                      <a:pt x="5680" y="3062"/>
                      <a:pt x="5636" y="2574"/>
                    </a:cubicBezTo>
                    <a:cubicBezTo>
                      <a:pt x="5547" y="1686"/>
                      <a:pt x="5236" y="755"/>
                      <a:pt x="4748"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5316825" y="1944050"/>
                <a:ext cx="2250" cy="4475"/>
              </a:xfrm>
              <a:custGeom>
                <a:avLst/>
                <a:gdLst/>
                <a:ahLst/>
                <a:cxnLst/>
                <a:rect l="l" t="t" r="r" b="b"/>
                <a:pathLst>
                  <a:path w="90" h="179" extrusionOk="0">
                    <a:moveTo>
                      <a:pt x="1" y="1"/>
                    </a:moveTo>
                    <a:lnTo>
                      <a:pt x="89" y="178"/>
                    </a:lnTo>
                    <a:lnTo>
                      <a:pt x="89" y="178"/>
                    </a:lnTo>
                    <a:lnTo>
                      <a:pt x="45" y="45"/>
                    </a:lnTo>
                    <a:lnTo>
                      <a:pt x="1" y="1"/>
                    </a:ln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5285775" y="1652350"/>
                <a:ext cx="144225" cy="130225"/>
              </a:xfrm>
              <a:custGeom>
                <a:avLst/>
                <a:gdLst/>
                <a:ahLst/>
                <a:cxnLst/>
                <a:rect l="l" t="t" r="r" b="b"/>
                <a:pathLst>
                  <a:path w="5769" h="5209" extrusionOk="0">
                    <a:moveTo>
                      <a:pt x="4792" y="0"/>
                    </a:moveTo>
                    <a:lnTo>
                      <a:pt x="4792" y="0"/>
                    </a:lnTo>
                    <a:cubicBezTo>
                      <a:pt x="4925" y="888"/>
                      <a:pt x="5014" y="1775"/>
                      <a:pt x="4969" y="2618"/>
                    </a:cubicBezTo>
                    <a:cubicBezTo>
                      <a:pt x="4969" y="3062"/>
                      <a:pt x="4969" y="3505"/>
                      <a:pt x="4836" y="3816"/>
                    </a:cubicBezTo>
                    <a:cubicBezTo>
                      <a:pt x="4748" y="4126"/>
                      <a:pt x="4570" y="4260"/>
                      <a:pt x="4215" y="4304"/>
                    </a:cubicBezTo>
                    <a:cubicBezTo>
                      <a:pt x="4175" y="4310"/>
                      <a:pt x="4134" y="4313"/>
                      <a:pt x="4093" y="4313"/>
                    </a:cubicBezTo>
                    <a:cubicBezTo>
                      <a:pt x="3534" y="4313"/>
                      <a:pt x="2835" y="3782"/>
                      <a:pt x="2174" y="3328"/>
                    </a:cubicBezTo>
                    <a:cubicBezTo>
                      <a:pt x="1464" y="2840"/>
                      <a:pt x="755" y="2307"/>
                      <a:pt x="0" y="1775"/>
                    </a:cubicBezTo>
                    <a:lnTo>
                      <a:pt x="0" y="1775"/>
                    </a:lnTo>
                    <a:cubicBezTo>
                      <a:pt x="444" y="2574"/>
                      <a:pt x="1065" y="3283"/>
                      <a:pt x="1731" y="3905"/>
                    </a:cubicBezTo>
                    <a:cubicBezTo>
                      <a:pt x="2041" y="4215"/>
                      <a:pt x="2396" y="4481"/>
                      <a:pt x="2795" y="4792"/>
                    </a:cubicBezTo>
                    <a:cubicBezTo>
                      <a:pt x="3141" y="4984"/>
                      <a:pt x="3619" y="5209"/>
                      <a:pt x="4115" y="5209"/>
                    </a:cubicBezTo>
                    <a:cubicBezTo>
                      <a:pt x="4192" y="5209"/>
                      <a:pt x="4270" y="5203"/>
                      <a:pt x="4348" y="5191"/>
                    </a:cubicBezTo>
                    <a:cubicBezTo>
                      <a:pt x="4659" y="5147"/>
                      <a:pt x="4925" y="5058"/>
                      <a:pt x="5191" y="4836"/>
                    </a:cubicBezTo>
                    <a:cubicBezTo>
                      <a:pt x="5413" y="4614"/>
                      <a:pt x="5591" y="4348"/>
                      <a:pt x="5679" y="4038"/>
                    </a:cubicBezTo>
                    <a:cubicBezTo>
                      <a:pt x="5768" y="3505"/>
                      <a:pt x="5724" y="3062"/>
                      <a:pt x="5679" y="2574"/>
                    </a:cubicBezTo>
                    <a:cubicBezTo>
                      <a:pt x="5591" y="1686"/>
                      <a:pt x="5280" y="754"/>
                      <a:pt x="4792"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4946350" y="1574700"/>
                <a:ext cx="144225" cy="130300"/>
              </a:xfrm>
              <a:custGeom>
                <a:avLst/>
                <a:gdLst/>
                <a:ahLst/>
                <a:cxnLst/>
                <a:rect l="l" t="t" r="r" b="b"/>
                <a:pathLst>
                  <a:path w="5769" h="5212" extrusionOk="0">
                    <a:moveTo>
                      <a:pt x="4792" y="0"/>
                    </a:moveTo>
                    <a:cubicBezTo>
                      <a:pt x="4926" y="932"/>
                      <a:pt x="5014" y="1775"/>
                      <a:pt x="4970" y="2663"/>
                    </a:cubicBezTo>
                    <a:cubicBezTo>
                      <a:pt x="4926" y="3062"/>
                      <a:pt x="4926" y="3550"/>
                      <a:pt x="4837" y="3816"/>
                    </a:cubicBezTo>
                    <a:cubicBezTo>
                      <a:pt x="4748" y="4127"/>
                      <a:pt x="4526" y="4260"/>
                      <a:pt x="4216" y="4304"/>
                    </a:cubicBezTo>
                    <a:cubicBezTo>
                      <a:pt x="4154" y="4317"/>
                      <a:pt x="4091" y="4324"/>
                      <a:pt x="4028" y="4324"/>
                    </a:cubicBezTo>
                    <a:cubicBezTo>
                      <a:pt x="3453" y="4324"/>
                      <a:pt x="2810" y="3812"/>
                      <a:pt x="2130" y="3372"/>
                    </a:cubicBezTo>
                    <a:cubicBezTo>
                      <a:pt x="1421" y="2884"/>
                      <a:pt x="711" y="2352"/>
                      <a:pt x="1" y="1820"/>
                    </a:cubicBezTo>
                    <a:lnTo>
                      <a:pt x="1" y="1820"/>
                    </a:lnTo>
                    <a:cubicBezTo>
                      <a:pt x="444" y="2574"/>
                      <a:pt x="1066" y="3284"/>
                      <a:pt x="1731" y="3905"/>
                    </a:cubicBezTo>
                    <a:cubicBezTo>
                      <a:pt x="2042" y="4215"/>
                      <a:pt x="2397" y="4526"/>
                      <a:pt x="2796" y="4792"/>
                    </a:cubicBezTo>
                    <a:cubicBezTo>
                      <a:pt x="3134" y="5018"/>
                      <a:pt x="3568" y="5211"/>
                      <a:pt x="4070" y="5211"/>
                    </a:cubicBezTo>
                    <a:cubicBezTo>
                      <a:pt x="4161" y="5211"/>
                      <a:pt x="4254" y="5205"/>
                      <a:pt x="4349" y="5191"/>
                    </a:cubicBezTo>
                    <a:cubicBezTo>
                      <a:pt x="4615" y="5147"/>
                      <a:pt x="4926" y="5058"/>
                      <a:pt x="5147" y="4837"/>
                    </a:cubicBezTo>
                    <a:cubicBezTo>
                      <a:pt x="5414" y="4659"/>
                      <a:pt x="5591" y="4348"/>
                      <a:pt x="5635" y="4082"/>
                    </a:cubicBezTo>
                    <a:cubicBezTo>
                      <a:pt x="5769" y="3505"/>
                      <a:pt x="5724" y="3062"/>
                      <a:pt x="5680" y="2618"/>
                    </a:cubicBezTo>
                    <a:cubicBezTo>
                      <a:pt x="5547" y="1686"/>
                      <a:pt x="5281" y="799"/>
                      <a:pt x="4792"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5234750" y="1389450"/>
                <a:ext cx="25525" cy="127600"/>
              </a:xfrm>
              <a:custGeom>
                <a:avLst/>
                <a:gdLst/>
                <a:ahLst/>
                <a:cxnLst/>
                <a:rect l="l" t="t" r="r" b="b"/>
                <a:pathLst>
                  <a:path w="1021" h="5104" extrusionOk="0">
                    <a:moveTo>
                      <a:pt x="45" y="1"/>
                    </a:moveTo>
                    <a:cubicBezTo>
                      <a:pt x="178" y="933"/>
                      <a:pt x="267" y="1776"/>
                      <a:pt x="222" y="2619"/>
                    </a:cubicBezTo>
                    <a:cubicBezTo>
                      <a:pt x="222" y="3062"/>
                      <a:pt x="178" y="3506"/>
                      <a:pt x="89" y="3817"/>
                    </a:cubicBezTo>
                    <a:cubicBezTo>
                      <a:pt x="45" y="3905"/>
                      <a:pt x="45" y="3994"/>
                      <a:pt x="0" y="4038"/>
                    </a:cubicBezTo>
                    <a:cubicBezTo>
                      <a:pt x="0" y="4393"/>
                      <a:pt x="0" y="4748"/>
                      <a:pt x="45" y="5103"/>
                    </a:cubicBezTo>
                    <a:cubicBezTo>
                      <a:pt x="178" y="5015"/>
                      <a:pt x="311" y="4970"/>
                      <a:pt x="444" y="4837"/>
                    </a:cubicBezTo>
                    <a:cubicBezTo>
                      <a:pt x="666" y="4660"/>
                      <a:pt x="843" y="4349"/>
                      <a:pt x="888" y="4083"/>
                    </a:cubicBezTo>
                    <a:cubicBezTo>
                      <a:pt x="1021" y="3506"/>
                      <a:pt x="976" y="3062"/>
                      <a:pt x="932" y="2619"/>
                    </a:cubicBezTo>
                    <a:cubicBezTo>
                      <a:pt x="843" y="1687"/>
                      <a:pt x="533" y="800"/>
                      <a:pt x="45" y="1"/>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5116075" y="1434950"/>
                <a:ext cx="119800" cy="84800"/>
              </a:xfrm>
              <a:custGeom>
                <a:avLst/>
                <a:gdLst/>
                <a:ahLst/>
                <a:cxnLst/>
                <a:rect l="l" t="t" r="r" b="b"/>
                <a:pathLst>
                  <a:path w="4792" h="3392" extrusionOk="0">
                    <a:moveTo>
                      <a:pt x="0" y="0"/>
                    </a:moveTo>
                    <a:lnTo>
                      <a:pt x="0" y="0"/>
                    </a:lnTo>
                    <a:cubicBezTo>
                      <a:pt x="444" y="754"/>
                      <a:pt x="1065" y="1464"/>
                      <a:pt x="1730" y="2085"/>
                    </a:cubicBezTo>
                    <a:cubicBezTo>
                      <a:pt x="2041" y="2396"/>
                      <a:pt x="2396" y="2662"/>
                      <a:pt x="2795" y="2973"/>
                    </a:cubicBezTo>
                    <a:cubicBezTo>
                      <a:pt x="3133" y="3198"/>
                      <a:pt x="3599" y="3392"/>
                      <a:pt x="4084" y="3392"/>
                    </a:cubicBezTo>
                    <a:cubicBezTo>
                      <a:pt x="4172" y="3392"/>
                      <a:pt x="4260" y="3386"/>
                      <a:pt x="4348" y="3372"/>
                    </a:cubicBezTo>
                    <a:cubicBezTo>
                      <a:pt x="4481" y="3372"/>
                      <a:pt x="4614" y="3328"/>
                      <a:pt x="4792" y="3283"/>
                    </a:cubicBezTo>
                    <a:cubicBezTo>
                      <a:pt x="4747" y="2928"/>
                      <a:pt x="4747" y="2573"/>
                      <a:pt x="4747" y="2218"/>
                    </a:cubicBezTo>
                    <a:cubicBezTo>
                      <a:pt x="4614" y="2396"/>
                      <a:pt x="4481" y="2440"/>
                      <a:pt x="4215" y="2485"/>
                    </a:cubicBezTo>
                    <a:cubicBezTo>
                      <a:pt x="4161" y="2497"/>
                      <a:pt x="4105" y="2503"/>
                      <a:pt x="4048" y="2503"/>
                    </a:cubicBezTo>
                    <a:cubicBezTo>
                      <a:pt x="3497" y="2503"/>
                      <a:pt x="2817" y="1955"/>
                      <a:pt x="2174" y="1553"/>
                    </a:cubicBezTo>
                    <a:cubicBezTo>
                      <a:pt x="1420" y="1065"/>
                      <a:pt x="710" y="532"/>
                      <a:pt x="0"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5131600" y="1915225"/>
                <a:ext cx="144200" cy="129950"/>
              </a:xfrm>
              <a:custGeom>
                <a:avLst/>
                <a:gdLst/>
                <a:ahLst/>
                <a:cxnLst/>
                <a:rect l="l" t="t" r="r" b="b"/>
                <a:pathLst>
                  <a:path w="5768" h="5198" extrusionOk="0">
                    <a:moveTo>
                      <a:pt x="4792" y="0"/>
                    </a:moveTo>
                    <a:lnTo>
                      <a:pt x="4792" y="0"/>
                    </a:lnTo>
                    <a:cubicBezTo>
                      <a:pt x="4925" y="888"/>
                      <a:pt x="5014" y="1775"/>
                      <a:pt x="4969" y="2618"/>
                    </a:cubicBezTo>
                    <a:cubicBezTo>
                      <a:pt x="4925" y="3017"/>
                      <a:pt x="4925" y="3505"/>
                      <a:pt x="4836" y="3816"/>
                    </a:cubicBezTo>
                    <a:cubicBezTo>
                      <a:pt x="4748" y="4127"/>
                      <a:pt x="4526" y="4260"/>
                      <a:pt x="4215" y="4304"/>
                    </a:cubicBezTo>
                    <a:cubicBezTo>
                      <a:pt x="4172" y="4310"/>
                      <a:pt x="4128" y="4313"/>
                      <a:pt x="4085" y="4313"/>
                    </a:cubicBezTo>
                    <a:cubicBezTo>
                      <a:pt x="3495" y="4313"/>
                      <a:pt x="2835" y="3782"/>
                      <a:pt x="2174" y="3328"/>
                    </a:cubicBezTo>
                    <a:cubicBezTo>
                      <a:pt x="1420" y="2840"/>
                      <a:pt x="710" y="2308"/>
                      <a:pt x="0" y="1775"/>
                    </a:cubicBezTo>
                    <a:lnTo>
                      <a:pt x="0" y="1775"/>
                    </a:lnTo>
                    <a:cubicBezTo>
                      <a:pt x="444" y="2574"/>
                      <a:pt x="1065" y="3284"/>
                      <a:pt x="1730" y="3905"/>
                    </a:cubicBezTo>
                    <a:cubicBezTo>
                      <a:pt x="2041" y="4215"/>
                      <a:pt x="2396" y="4482"/>
                      <a:pt x="2795" y="4748"/>
                    </a:cubicBezTo>
                    <a:cubicBezTo>
                      <a:pt x="3160" y="4991"/>
                      <a:pt x="3673" y="5197"/>
                      <a:pt x="4199" y="5197"/>
                    </a:cubicBezTo>
                    <a:cubicBezTo>
                      <a:pt x="4248" y="5197"/>
                      <a:pt x="4298" y="5195"/>
                      <a:pt x="4348" y="5191"/>
                    </a:cubicBezTo>
                    <a:cubicBezTo>
                      <a:pt x="4614" y="5147"/>
                      <a:pt x="4925" y="5014"/>
                      <a:pt x="5191" y="4837"/>
                    </a:cubicBezTo>
                    <a:cubicBezTo>
                      <a:pt x="5413" y="4615"/>
                      <a:pt x="5590" y="4304"/>
                      <a:pt x="5635" y="4038"/>
                    </a:cubicBezTo>
                    <a:cubicBezTo>
                      <a:pt x="5768" y="3505"/>
                      <a:pt x="5724" y="3062"/>
                      <a:pt x="5679" y="2574"/>
                    </a:cubicBezTo>
                    <a:cubicBezTo>
                      <a:pt x="5590" y="1642"/>
                      <a:pt x="5280" y="755"/>
                      <a:pt x="4792" y="0"/>
                    </a:cubicBezTo>
                    <a:close/>
                  </a:path>
                </a:pathLst>
              </a:custGeom>
              <a:solidFill>
                <a:srgbClr val="E6C2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4267525" y="1809850"/>
                <a:ext cx="86550" cy="78775"/>
              </a:xfrm>
              <a:custGeom>
                <a:avLst/>
                <a:gdLst/>
                <a:ahLst/>
                <a:cxnLst/>
                <a:rect l="l" t="t" r="r" b="b"/>
                <a:pathLst>
                  <a:path w="3462" h="3151" extrusionOk="0">
                    <a:moveTo>
                      <a:pt x="3106" y="0"/>
                    </a:moveTo>
                    <a:cubicBezTo>
                      <a:pt x="3106" y="577"/>
                      <a:pt x="3062" y="1110"/>
                      <a:pt x="2973" y="1642"/>
                    </a:cubicBezTo>
                    <a:cubicBezTo>
                      <a:pt x="2929" y="1864"/>
                      <a:pt x="2885" y="2174"/>
                      <a:pt x="2796" y="2352"/>
                    </a:cubicBezTo>
                    <a:cubicBezTo>
                      <a:pt x="2707" y="2529"/>
                      <a:pt x="2574" y="2574"/>
                      <a:pt x="2397" y="2574"/>
                    </a:cubicBezTo>
                    <a:lnTo>
                      <a:pt x="2352" y="2574"/>
                    </a:lnTo>
                    <a:cubicBezTo>
                      <a:pt x="1953" y="2574"/>
                      <a:pt x="1598" y="2130"/>
                      <a:pt x="1199" y="1775"/>
                    </a:cubicBezTo>
                    <a:cubicBezTo>
                      <a:pt x="799" y="1420"/>
                      <a:pt x="400" y="1021"/>
                      <a:pt x="1" y="622"/>
                    </a:cubicBezTo>
                    <a:lnTo>
                      <a:pt x="1" y="622"/>
                    </a:lnTo>
                    <a:cubicBezTo>
                      <a:pt x="223" y="1154"/>
                      <a:pt x="533" y="1642"/>
                      <a:pt x="844" y="2086"/>
                    </a:cubicBezTo>
                    <a:cubicBezTo>
                      <a:pt x="1021" y="2308"/>
                      <a:pt x="1199" y="2529"/>
                      <a:pt x="1420" y="2707"/>
                    </a:cubicBezTo>
                    <a:cubicBezTo>
                      <a:pt x="1642" y="2929"/>
                      <a:pt x="1953" y="3106"/>
                      <a:pt x="2352" y="3151"/>
                    </a:cubicBezTo>
                    <a:cubicBezTo>
                      <a:pt x="2530" y="3151"/>
                      <a:pt x="2707" y="3106"/>
                      <a:pt x="2885" y="3017"/>
                    </a:cubicBezTo>
                    <a:cubicBezTo>
                      <a:pt x="3062" y="2884"/>
                      <a:pt x="3195" y="2751"/>
                      <a:pt x="3240" y="2574"/>
                    </a:cubicBezTo>
                    <a:cubicBezTo>
                      <a:pt x="3373" y="2219"/>
                      <a:pt x="3417" y="1953"/>
                      <a:pt x="3417" y="1686"/>
                    </a:cubicBezTo>
                    <a:cubicBezTo>
                      <a:pt x="3461" y="1110"/>
                      <a:pt x="3373" y="533"/>
                      <a:pt x="3106"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4384000" y="1793200"/>
                <a:ext cx="85425" cy="78800"/>
              </a:xfrm>
              <a:custGeom>
                <a:avLst/>
                <a:gdLst/>
                <a:ahLst/>
                <a:cxnLst/>
                <a:rect l="l" t="t" r="r" b="b"/>
                <a:pathLst>
                  <a:path w="3417" h="3152" extrusionOk="0">
                    <a:moveTo>
                      <a:pt x="3106" y="1"/>
                    </a:moveTo>
                    <a:cubicBezTo>
                      <a:pt x="3106" y="578"/>
                      <a:pt x="3062" y="1110"/>
                      <a:pt x="2929" y="1643"/>
                    </a:cubicBezTo>
                    <a:cubicBezTo>
                      <a:pt x="2884" y="1864"/>
                      <a:pt x="2840" y="2175"/>
                      <a:pt x="2751" y="2352"/>
                    </a:cubicBezTo>
                    <a:cubicBezTo>
                      <a:pt x="2662" y="2530"/>
                      <a:pt x="2529" y="2574"/>
                      <a:pt x="2352" y="2574"/>
                    </a:cubicBezTo>
                    <a:lnTo>
                      <a:pt x="2307" y="2574"/>
                    </a:lnTo>
                    <a:cubicBezTo>
                      <a:pt x="1952" y="2574"/>
                      <a:pt x="1553" y="2175"/>
                      <a:pt x="1154" y="1776"/>
                    </a:cubicBezTo>
                    <a:cubicBezTo>
                      <a:pt x="755" y="1421"/>
                      <a:pt x="400" y="1021"/>
                      <a:pt x="0" y="622"/>
                    </a:cubicBezTo>
                    <a:lnTo>
                      <a:pt x="0" y="622"/>
                    </a:lnTo>
                    <a:cubicBezTo>
                      <a:pt x="178" y="1154"/>
                      <a:pt x="488" y="1643"/>
                      <a:pt x="843" y="2086"/>
                    </a:cubicBezTo>
                    <a:cubicBezTo>
                      <a:pt x="1021" y="2308"/>
                      <a:pt x="1198" y="2530"/>
                      <a:pt x="1420" y="2707"/>
                    </a:cubicBezTo>
                    <a:cubicBezTo>
                      <a:pt x="1642" y="2929"/>
                      <a:pt x="1952" y="3107"/>
                      <a:pt x="2307" y="3151"/>
                    </a:cubicBezTo>
                    <a:lnTo>
                      <a:pt x="2352" y="3151"/>
                    </a:lnTo>
                    <a:cubicBezTo>
                      <a:pt x="2485" y="3151"/>
                      <a:pt x="2707" y="3107"/>
                      <a:pt x="2840" y="3018"/>
                    </a:cubicBezTo>
                    <a:cubicBezTo>
                      <a:pt x="3017" y="2885"/>
                      <a:pt x="3150" y="2752"/>
                      <a:pt x="3239" y="2574"/>
                    </a:cubicBezTo>
                    <a:cubicBezTo>
                      <a:pt x="3328" y="2264"/>
                      <a:pt x="3372" y="1953"/>
                      <a:pt x="3372" y="1687"/>
                    </a:cubicBezTo>
                    <a:cubicBezTo>
                      <a:pt x="3417" y="1110"/>
                      <a:pt x="3328" y="533"/>
                      <a:pt x="3106"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4480500" y="1915225"/>
                <a:ext cx="85425" cy="78775"/>
              </a:xfrm>
              <a:custGeom>
                <a:avLst/>
                <a:gdLst/>
                <a:ahLst/>
                <a:cxnLst/>
                <a:rect l="l" t="t" r="r" b="b"/>
                <a:pathLst>
                  <a:path w="3417" h="3151" extrusionOk="0">
                    <a:moveTo>
                      <a:pt x="3106" y="0"/>
                    </a:moveTo>
                    <a:cubicBezTo>
                      <a:pt x="3106" y="577"/>
                      <a:pt x="3062" y="1110"/>
                      <a:pt x="2929" y="1642"/>
                    </a:cubicBezTo>
                    <a:cubicBezTo>
                      <a:pt x="2884" y="1908"/>
                      <a:pt x="2840" y="2174"/>
                      <a:pt x="2751" y="2352"/>
                    </a:cubicBezTo>
                    <a:cubicBezTo>
                      <a:pt x="2662" y="2529"/>
                      <a:pt x="2529" y="2574"/>
                      <a:pt x="2352" y="2574"/>
                    </a:cubicBezTo>
                    <a:lnTo>
                      <a:pt x="2307" y="2574"/>
                    </a:lnTo>
                    <a:cubicBezTo>
                      <a:pt x="1952" y="2574"/>
                      <a:pt x="1553" y="2174"/>
                      <a:pt x="1154" y="1819"/>
                    </a:cubicBezTo>
                    <a:cubicBezTo>
                      <a:pt x="755" y="1420"/>
                      <a:pt x="400" y="1021"/>
                      <a:pt x="0" y="622"/>
                    </a:cubicBezTo>
                    <a:lnTo>
                      <a:pt x="0" y="622"/>
                    </a:lnTo>
                    <a:cubicBezTo>
                      <a:pt x="178" y="1154"/>
                      <a:pt x="488" y="1642"/>
                      <a:pt x="843" y="2086"/>
                    </a:cubicBezTo>
                    <a:cubicBezTo>
                      <a:pt x="1021" y="2308"/>
                      <a:pt x="1198" y="2529"/>
                      <a:pt x="1420" y="2751"/>
                    </a:cubicBezTo>
                    <a:cubicBezTo>
                      <a:pt x="1642" y="2929"/>
                      <a:pt x="1952" y="3151"/>
                      <a:pt x="2307" y="3151"/>
                    </a:cubicBezTo>
                    <a:lnTo>
                      <a:pt x="2352" y="3151"/>
                    </a:lnTo>
                    <a:cubicBezTo>
                      <a:pt x="2485" y="3151"/>
                      <a:pt x="2707" y="3106"/>
                      <a:pt x="2840" y="3017"/>
                    </a:cubicBezTo>
                    <a:cubicBezTo>
                      <a:pt x="3017" y="2929"/>
                      <a:pt x="3150" y="2751"/>
                      <a:pt x="3239" y="2574"/>
                    </a:cubicBezTo>
                    <a:cubicBezTo>
                      <a:pt x="3328" y="2263"/>
                      <a:pt x="3372" y="1997"/>
                      <a:pt x="3372" y="1686"/>
                    </a:cubicBezTo>
                    <a:cubicBezTo>
                      <a:pt x="3417" y="1110"/>
                      <a:pt x="3328" y="533"/>
                      <a:pt x="3106"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4480500" y="2097125"/>
                <a:ext cx="85425" cy="77675"/>
              </a:xfrm>
              <a:custGeom>
                <a:avLst/>
                <a:gdLst/>
                <a:ahLst/>
                <a:cxnLst/>
                <a:rect l="l" t="t" r="r" b="b"/>
                <a:pathLst>
                  <a:path w="3417" h="3107" extrusionOk="0">
                    <a:moveTo>
                      <a:pt x="3106" y="1"/>
                    </a:moveTo>
                    <a:cubicBezTo>
                      <a:pt x="3106" y="533"/>
                      <a:pt x="3062" y="1066"/>
                      <a:pt x="2929" y="1598"/>
                    </a:cubicBezTo>
                    <a:cubicBezTo>
                      <a:pt x="2884" y="1864"/>
                      <a:pt x="2840" y="2130"/>
                      <a:pt x="2751" y="2308"/>
                    </a:cubicBezTo>
                    <a:cubicBezTo>
                      <a:pt x="2662" y="2485"/>
                      <a:pt x="2529" y="2574"/>
                      <a:pt x="2352" y="2574"/>
                    </a:cubicBezTo>
                    <a:lnTo>
                      <a:pt x="2307" y="2574"/>
                    </a:lnTo>
                    <a:cubicBezTo>
                      <a:pt x="1952" y="2574"/>
                      <a:pt x="1553" y="2130"/>
                      <a:pt x="1154" y="1775"/>
                    </a:cubicBezTo>
                    <a:cubicBezTo>
                      <a:pt x="755" y="1376"/>
                      <a:pt x="400" y="1021"/>
                      <a:pt x="0" y="622"/>
                    </a:cubicBezTo>
                    <a:lnTo>
                      <a:pt x="0" y="622"/>
                    </a:lnTo>
                    <a:cubicBezTo>
                      <a:pt x="178" y="1110"/>
                      <a:pt x="488" y="1598"/>
                      <a:pt x="843" y="2042"/>
                    </a:cubicBezTo>
                    <a:cubicBezTo>
                      <a:pt x="1021" y="2264"/>
                      <a:pt x="1198" y="2485"/>
                      <a:pt x="1420" y="2707"/>
                    </a:cubicBezTo>
                    <a:cubicBezTo>
                      <a:pt x="1642" y="2885"/>
                      <a:pt x="1952" y="3107"/>
                      <a:pt x="2307" y="3107"/>
                    </a:cubicBezTo>
                    <a:lnTo>
                      <a:pt x="2352" y="3107"/>
                    </a:lnTo>
                    <a:cubicBezTo>
                      <a:pt x="2485" y="3107"/>
                      <a:pt x="2707" y="3062"/>
                      <a:pt x="2840" y="2973"/>
                    </a:cubicBezTo>
                    <a:cubicBezTo>
                      <a:pt x="3017" y="2885"/>
                      <a:pt x="3150" y="2707"/>
                      <a:pt x="3239" y="2530"/>
                    </a:cubicBezTo>
                    <a:cubicBezTo>
                      <a:pt x="3328" y="2219"/>
                      <a:pt x="3372" y="1953"/>
                      <a:pt x="3372" y="1642"/>
                    </a:cubicBezTo>
                    <a:cubicBezTo>
                      <a:pt x="3417" y="1066"/>
                      <a:pt x="3328" y="489"/>
                      <a:pt x="3106"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4542600" y="1682300"/>
                <a:ext cx="85450" cy="77650"/>
              </a:xfrm>
              <a:custGeom>
                <a:avLst/>
                <a:gdLst/>
                <a:ahLst/>
                <a:cxnLst/>
                <a:rect l="l" t="t" r="r" b="b"/>
                <a:pathLst>
                  <a:path w="3418" h="3106" extrusionOk="0">
                    <a:moveTo>
                      <a:pt x="3107" y="0"/>
                    </a:moveTo>
                    <a:cubicBezTo>
                      <a:pt x="3107" y="577"/>
                      <a:pt x="3062" y="1109"/>
                      <a:pt x="2929" y="1642"/>
                    </a:cubicBezTo>
                    <a:cubicBezTo>
                      <a:pt x="2885" y="1864"/>
                      <a:pt x="2840" y="2174"/>
                      <a:pt x="2752" y="2352"/>
                    </a:cubicBezTo>
                    <a:cubicBezTo>
                      <a:pt x="2663" y="2529"/>
                      <a:pt x="2530" y="2573"/>
                      <a:pt x="2352" y="2573"/>
                    </a:cubicBezTo>
                    <a:lnTo>
                      <a:pt x="2308" y="2573"/>
                    </a:lnTo>
                    <a:cubicBezTo>
                      <a:pt x="1953" y="2573"/>
                      <a:pt x="1554" y="2130"/>
                      <a:pt x="1154" y="1775"/>
                    </a:cubicBezTo>
                    <a:cubicBezTo>
                      <a:pt x="755" y="1420"/>
                      <a:pt x="400" y="1021"/>
                      <a:pt x="1" y="621"/>
                    </a:cubicBezTo>
                    <a:lnTo>
                      <a:pt x="1" y="621"/>
                    </a:lnTo>
                    <a:cubicBezTo>
                      <a:pt x="178" y="1154"/>
                      <a:pt x="489" y="1642"/>
                      <a:pt x="844" y="2085"/>
                    </a:cubicBezTo>
                    <a:cubicBezTo>
                      <a:pt x="1021" y="2307"/>
                      <a:pt x="1199" y="2529"/>
                      <a:pt x="1421" y="2707"/>
                    </a:cubicBezTo>
                    <a:cubicBezTo>
                      <a:pt x="1642" y="2928"/>
                      <a:pt x="1953" y="3106"/>
                      <a:pt x="2308" y="3106"/>
                    </a:cubicBezTo>
                    <a:lnTo>
                      <a:pt x="2352" y="3106"/>
                    </a:lnTo>
                    <a:cubicBezTo>
                      <a:pt x="2485" y="3106"/>
                      <a:pt x="2707" y="3106"/>
                      <a:pt x="2840" y="2973"/>
                    </a:cubicBezTo>
                    <a:cubicBezTo>
                      <a:pt x="3018" y="2884"/>
                      <a:pt x="3151" y="2707"/>
                      <a:pt x="3240" y="2573"/>
                    </a:cubicBezTo>
                    <a:cubicBezTo>
                      <a:pt x="3328" y="2219"/>
                      <a:pt x="3373" y="1952"/>
                      <a:pt x="3373" y="1686"/>
                    </a:cubicBezTo>
                    <a:cubicBezTo>
                      <a:pt x="3417" y="1109"/>
                      <a:pt x="3328" y="533"/>
                      <a:pt x="3107"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4285275" y="1681175"/>
                <a:ext cx="85425" cy="77675"/>
              </a:xfrm>
              <a:custGeom>
                <a:avLst/>
                <a:gdLst/>
                <a:ahLst/>
                <a:cxnLst/>
                <a:rect l="l" t="t" r="r" b="b"/>
                <a:pathLst>
                  <a:path w="3417" h="3107" extrusionOk="0">
                    <a:moveTo>
                      <a:pt x="3106" y="1"/>
                    </a:moveTo>
                    <a:cubicBezTo>
                      <a:pt x="3106" y="533"/>
                      <a:pt x="3062" y="1066"/>
                      <a:pt x="2973" y="1598"/>
                    </a:cubicBezTo>
                    <a:cubicBezTo>
                      <a:pt x="2929" y="1864"/>
                      <a:pt x="2884" y="2130"/>
                      <a:pt x="2751" y="2308"/>
                    </a:cubicBezTo>
                    <a:cubicBezTo>
                      <a:pt x="2663" y="2485"/>
                      <a:pt x="2574" y="2530"/>
                      <a:pt x="2352" y="2530"/>
                    </a:cubicBezTo>
                    <a:cubicBezTo>
                      <a:pt x="1953" y="2530"/>
                      <a:pt x="1553" y="2130"/>
                      <a:pt x="1199" y="1775"/>
                    </a:cubicBezTo>
                    <a:cubicBezTo>
                      <a:pt x="799" y="1376"/>
                      <a:pt x="400" y="977"/>
                      <a:pt x="1" y="578"/>
                    </a:cubicBezTo>
                    <a:lnTo>
                      <a:pt x="1" y="578"/>
                    </a:lnTo>
                    <a:cubicBezTo>
                      <a:pt x="222" y="1110"/>
                      <a:pt x="533" y="1598"/>
                      <a:pt x="844" y="2042"/>
                    </a:cubicBezTo>
                    <a:cubicBezTo>
                      <a:pt x="1021" y="2264"/>
                      <a:pt x="1199" y="2485"/>
                      <a:pt x="1420" y="2707"/>
                    </a:cubicBezTo>
                    <a:cubicBezTo>
                      <a:pt x="1642" y="2885"/>
                      <a:pt x="1953" y="3107"/>
                      <a:pt x="2352" y="3107"/>
                    </a:cubicBezTo>
                    <a:cubicBezTo>
                      <a:pt x="2530" y="3107"/>
                      <a:pt x="2707" y="3062"/>
                      <a:pt x="2884" y="2973"/>
                    </a:cubicBezTo>
                    <a:cubicBezTo>
                      <a:pt x="3062" y="2885"/>
                      <a:pt x="3195" y="2707"/>
                      <a:pt x="3239" y="2530"/>
                    </a:cubicBezTo>
                    <a:cubicBezTo>
                      <a:pt x="3373" y="2219"/>
                      <a:pt x="3373" y="1953"/>
                      <a:pt x="3417" y="1642"/>
                    </a:cubicBezTo>
                    <a:cubicBezTo>
                      <a:pt x="3417" y="1066"/>
                      <a:pt x="3328" y="489"/>
                      <a:pt x="3106"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4407300" y="1583575"/>
                <a:ext cx="86525" cy="78775"/>
              </a:xfrm>
              <a:custGeom>
                <a:avLst/>
                <a:gdLst/>
                <a:ahLst/>
                <a:cxnLst/>
                <a:rect l="l" t="t" r="r" b="b"/>
                <a:pathLst>
                  <a:path w="3461" h="3151" extrusionOk="0">
                    <a:moveTo>
                      <a:pt x="3106" y="0"/>
                    </a:moveTo>
                    <a:cubicBezTo>
                      <a:pt x="3106" y="577"/>
                      <a:pt x="3106" y="1110"/>
                      <a:pt x="2973" y="1642"/>
                    </a:cubicBezTo>
                    <a:cubicBezTo>
                      <a:pt x="2928" y="1908"/>
                      <a:pt x="2884" y="2174"/>
                      <a:pt x="2795" y="2352"/>
                    </a:cubicBezTo>
                    <a:cubicBezTo>
                      <a:pt x="2706" y="2529"/>
                      <a:pt x="2573" y="2574"/>
                      <a:pt x="2396" y="2574"/>
                    </a:cubicBezTo>
                    <a:lnTo>
                      <a:pt x="2352" y="2574"/>
                    </a:lnTo>
                    <a:cubicBezTo>
                      <a:pt x="1952" y="2574"/>
                      <a:pt x="1597" y="2174"/>
                      <a:pt x="1198" y="1819"/>
                    </a:cubicBezTo>
                    <a:cubicBezTo>
                      <a:pt x="799" y="1420"/>
                      <a:pt x="399" y="1021"/>
                      <a:pt x="0" y="622"/>
                    </a:cubicBezTo>
                    <a:lnTo>
                      <a:pt x="0" y="622"/>
                    </a:lnTo>
                    <a:cubicBezTo>
                      <a:pt x="222" y="1154"/>
                      <a:pt x="532" y="1642"/>
                      <a:pt x="887" y="2086"/>
                    </a:cubicBezTo>
                    <a:cubicBezTo>
                      <a:pt x="1020" y="2308"/>
                      <a:pt x="1198" y="2529"/>
                      <a:pt x="1420" y="2751"/>
                    </a:cubicBezTo>
                    <a:cubicBezTo>
                      <a:pt x="1642" y="2929"/>
                      <a:pt x="1952" y="3150"/>
                      <a:pt x="2352" y="3150"/>
                    </a:cubicBezTo>
                    <a:cubicBezTo>
                      <a:pt x="2529" y="3150"/>
                      <a:pt x="2706" y="3106"/>
                      <a:pt x="2884" y="3017"/>
                    </a:cubicBezTo>
                    <a:cubicBezTo>
                      <a:pt x="3061" y="2929"/>
                      <a:pt x="3195" y="2751"/>
                      <a:pt x="3239" y="2574"/>
                    </a:cubicBezTo>
                    <a:cubicBezTo>
                      <a:pt x="3372" y="2263"/>
                      <a:pt x="3416" y="1997"/>
                      <a:pt x="3416" y="1686"/>
                    </a:cubicBezTo>
                    <a:cubicBezTo>
                      <a:pt x="3461" y="1110"/>
                      <a:pt x="3372" y="533"/>
                      <a:pt x="3106"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4543725" y="1459350"/>
                <a:ext cx="85425" cy="78775"/>
              </a:xfrm>
              <a:custGeom>
                <a:avLst/>
                <a:gdLst/>
                <a:ahLst/>
                <a:cxnLst/>
                <a:rect l="l" t="t" r="r" b="b"/>
                <a:pathLst>
                  <a:path w="3417" h="3151" extrusionOk="0">
                    <a:moveTo>
                      <a:pt x="3106" y="0"/>
                    </a:moveTo>
                    <a:cubicBezTo>
                      <a:pt x="3106" y="577"/>
                      <a:pt x="3062" y="1109"/>
                      <a:pt x="2973" y="1642"/>
                    </a:cubicBezTo>
                    <a:cubicBezTo>
                      <a:pt x="2884" y="1908"/>
                      <a:pt x="2840" y="2174"/>
                      <a:pt x="2751" y="2352"/>
                    </a:cubicBezTo>
                    <a:cubicBezTo>
                      <a:pt x="2662" y="2529"/>
                      <a:pt x="2529" y="2573"/>
                      <a:pt x="2352" y="2573"/>
                    </a:cubicBezTo>
                    <a:lnTo>
                      <a:pt x="2307" y="2573"/>
                    </a:lnTo>
                    <a:cubicBezTo>
                      <a:pt x="1952" y="2573"/>
                      <a:pt x="1553" y="2174"/>
                      <a:pt x="1154" y="1819"/>
                    </a:cubicBezTo>
                    <a:cubicBezTo>
                      <a:pt x="755" y="1420"/>
                      <a:pt x="400" y="1021"/>
                      <a:pt x="0" y="621"/>
                    </a:cubicBezTo>
                    <a:lnTo>
                      <a:pt x="0" y="621"/>
                    </a:lnTo>
                    <a:cubicBezTo>
                      <a:pt x="178" y="1154"/>
                      <a:pt x="488" y="1642"/>
                      <a:pt x="843" y="2085"/>
                    </a:cubicBezTo>
                    <a:cubicBezTo>
                      <a:pt x="1021" y="2307"/>
                      <a:pt x="1198" y="2529"/>
                      <a:pt x="1420" y="2751"/>
                    </a:cubicBezTo>
                    <a:cubicBezTo>
                      <a:pt x="1642" y="2928"/>
                      <a:pt x="1952" y="3106"/>
                      <a:pt x="2307" y="3150"/>
                    </a:cubicBezTo>
                    <a:lnTo>
                      <a:pt x="2352" y="3150"/>
                    </a:lnTo>
                    <a:cubicBezTo>
                      <a:pt x="2529" y="3150"/>
                      <a:pt x="2707" y="3106"/>
                      <a:pt x="2840" y="3017"/>
                    </a:cubicBezTo>
                    <a:cubicBezTo>
                      <a:pt x="3017" y="2884"/>
                      <a:pt x="3150" y="2751"/>
                      <a:pt x="3239" y="2573"/>
                    </a:cubicBezTo>
                    <a:cubicBezTo>
                      <a:pt x="3372" y="2263"/>
                      <a:pt x="3372" y="1997"/>
                      <a:pt x="3372" y="1686"/>
                    </a:cubicBezTo>
                    <a:cubicBezTo>
                      <a:pt x="3417" y="1109"/>
                      <a:pt x="3328" y="533"/>
                      <a:pt x="3106"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4622475" y="1798750"/>
                <a:ext cx="85425" cy="78775"/>
              </a:xfrm>
              <a:custGeom>
                <a:avLst/>
                <a:gdLst/>
                <a:ahLst/>
                <a:cxnLst/>
                <a:rect l="l" t="t" r="r" b="b"/>
                <a:pathLst>
                  <a:path w="3417" h="3151" extrusionOk="0">
                    <a:moveTo>
                      <a:pt x="3106" y="1"/>
                    </a:moveTo>
                    <a:cubicBezTo>
                      <a:pt x="3106" y="578"/>
                      <a:pt x="3062" y="1110"/>
                      <a:pt x="2973" y="1642"/>
                    </a:cubicBezTo>
                    <a:cubicBezTo>
                      <a:pt x="2929" y="1864"/>
                      <a:pt x="2884" y="2175"/>
                      <a:pt x="2751" y="2352"/>
                    </a:cubicBezTo>
                    <a:cubicBezTo>
                      <a:pt x="2662" y="2530"/>
                      <a:pt x="2574" y="2574"/>
                      <a:pt x="2352" y="2574"/>
                    </a:cubicBezTo>
                    <a:cubicBezTo>
                      <a:pt x="1953" y="2574"/>
                      <a:pt x="1553" y="2175"/>
                      <a:pt x="1198" y="1775"/>
                    </a:cubicBezTo>
                    <a:cubicBezTo>
                      <a:pt x="799" y="1421"/>
                      <a:pt x="400" y="1021"/>
                      <a:pt x="0" y="622"/>
                    </a:cubicBezTo>
                    <a:lnTo>
                      <a:pt x="0" y="622"/>
                    </a:lnTo>
                    <a:cubicBezTo>
                      <a:pt x="222" y="1154"/>
                      <a:pt x="488" y="1642"/>
                      <a:pt x="843" y="2086"/>
                    </a:cubicBezTo>
                    <a:cubicBezTo>
                      <a:pt x="1021" y="2308"/>
                      <a:pt x="1198" y="2530"/>
                      <a:pt x="1420" y="2707"/>
                    </a:cubicBezTo>
                    <a:cubicBezTo>
                      <a:pt x="1642" y="2929"/>
                      <a:pt x="1953" y="3107"/>
                      <a:pt x="2352" y="3151"/>
                    </a:cubicBezTo>
                    <a:cubicBezTo>
                      <a:pt x="2529" y="3151"/>
                      <a:pt x="2707" y="3107"/>
                      <a:pt x="2884" y="3018"/>
                    </a:cubicBezTo>
                    <a:cubicBezTo>
                      <a:pt x="3062" y="2885"/>
                      <a:pt x="3195" y="2752"/>
                      <a:pt x="3239" y="2574"/>
                    </a:cubicBezTo>
                    <a:cubicBezTo>
                      <a:pt x="3372" y="2264"/>
                      <a:pt x="3372" y="1953"/>
                      <a:pt x="3417" y="1687"/>
                    </a:cubicBezTo>
                    <a:cubicBezTo>
                      <a:pt x="3417" y="1110"/>
                      <a:pt x="3328" y="533"/>
                      <a:pt x="3106"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4622475" y="2048325"/>
                <a:ext cx="85425" cy="77675"/>
              </a:xfrm>
              <a:custGeom>
                <a:avLst/>
                <a:gdLst/>
                <a:ahLst/>
                <a:cxnLst/>
                <a:rect l="l" t="t" r="r" b="b"/>
                <a:pathLst>
                  <a:path w="3417" h="3107" extrusionOk="0">
                    <a:moveTo>
                      <a:pt x="3106" y="1"/>
                    </a:moveTo>
                    <a:cubicBezTo>
                      <a:pt x="3106" y="533"/>
                      <a:pt x="3062" y="1065"/>
                      <a:pt x="2973" y="1598"/>
                    </a:cubicBezTo>
                    <a:cubicBezTo>
                      <a:pt x="2929" y="1864"/>
                      <a:pt x="2884" y="2130"/>
                      <a:pt x="2751" y="2308"/>
                    </a:cubicBezTo>
                    <a:cubicBezTo>
                      <a:pt x="2662" y="2485"/>
                      <a:pt x="2574" y="2574"/>
                      <a:pt x="2352" y="2574"/>
                    </a:cubicBezTo>
                    <a:cubicBezTo>
                      <a:pt x="1953" y="2574"/>
                      <a:pt x="1553" y="2130"/>
                      <a:pt x="1198" y="1775"/>
                    </a:cubicBezTo>
                    <a:cubicBezTo>
                      <a:pt x="799" y="1376"/>
                      <a:pt x="400" y="1021"/>
                      <a:pt x="0" y="622"/>
                    </a:cubicBezTo>
                    <a:lnTo>
                      <a:pt x="0" y="622"/>
                    </a:lnTo>
                    <a:cubicBezTo>
                      <a:pt x="222" y="1110"/>
                      <a:pt x="488" y="1598"/>
                      <a:pt x="843" y="2041"/>
                    </a:cubicBezTo>
                    <a:cubicBezTo>
                      <a:pt x="1021" y="2263"/>
                      <a:pt x="1198" y="2485"/>
                      <a:pt x="1420" y="2707"/>
                    </a:cubicBezTo>
                    <a:cubicBezTo>
                      <a:pt x="1642" y="2884"/>
                      <a:pt x="1953" y="3106"/>
                      <a:pt x="2352" y="3106"/>
                    </a:cubicBezTo>
                    <a:cubicBezTo>
                      <a:pt x="2529" y="3106"/>
                      <a:pt x="2707" y="3062"/>
                      <a:pt x="2884" y="2973"/>
                    </a:cubicBezTo>
                    <a:cubicBezTo>
                      <a:pt x="3062" y="2884"/>
                      <a:pt x="3195" y="2707"/>
                      <a:pt x="3239" y="2530"/>
                    </a:cubicBezTo>
                    <a:cubicBezTo>
                      <a:pt x="3372" y="2219"/>
                      <a:pt x="3372" y="1953"/>
                      <a:pt x="3417" y="1642"/>
                    </a:cubicBezTo>
                    <a:cubicBezTo>
                      <a:pt x="3417" y="1065"/>
                      <a:pt x="3328" y="489"/>
                      <a:pt x="3106"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4237575" y="1539200"/>
                <a:ext cx="86550" cy="77675"/>
              </a:xfrm>
              <a:custGeom>
                <a:avLst/>
                <a:gdLst/>
                <a:ahLst/>
                <a:cxnLst/>
                <a:rect l="l" t="t" r="r" b="b"/>
                <a:pathLst>
                  <a:path w="3462" h="3107" extrusionOk="0">
                    <a:moveTo>
                      <a:pt x="3151" y="1"/>
                    </a:moveTo>
                    <a:cubicBezTo>
                      <a:pt x="3107" y="533"/>
                      <a:pt x="3107" y="1065"/>
                      <a:pt x="2973" y="1598"/>
                    </a:cubicBezTo>
                    <a:cubicBezTo>
                      <a:pt x="2929" y="1864"/>
                      <a:pt x="2885" y="2130"/>
                      <a:pt x="2796" y="2308"/>
                    </a:cubicBezTo>
                    <a:cubicBezTo>
                      <a:pt x="2707" y="2485"/>
                      <a:pt x="2574" y="2574"/>
                      <a:pt x="2397" y="2574"/>
                    </a:cubicBezTo>
                    <a:lnTo>
                      <a:pt x="2352" y="2574"/>
                    </a:lnTo>
                    <a:cubicBezTo>
                      <a:pt x="1953" y="2574"/>
                      <a:pt x="1598" y="2130"/>
                      <a:pt x="1199" y="1775"/>
                    </a:cubicBezTo>
                    <a:cubicBezTo>
                      <a:pt x="799" y="1376"/>
                      <a:pt x="400" y="1021"/>
                      <a:pt x="1" y="622"/>
                    </a:cubicBezTo>
                    <a:lnTo>
                      <a:pt x="1" y="622"/>
                    </a:lnTo>
                    <a:cubicBezTo>
                      <a:pt x="223" y="1110"/>
                      <a:pt x="533" y="1598"/>
                      <a:pt x="888" y="2042"/>
                    </a:cubicBezTo>
                    <a:cubicBezTo>
                      <a:pt x="1021" y="2308"/>
                      <a:pt x="1199" y="2485"/>
                      <a:pt x="1421" y="2707"/>
                    </a:cubicBezTo>
                    <a:cubicBezTo>
                      <a:pt x="1642" y="2885"/>
                      <a:pt x="1997" y="3106"/>
                      <a:pt x="2352" y="3106"/>
                    </a:cubicBezTo>
                    <a:cubicBezTo>
                      <a:pt x="2530" y="3106"/>
                      <a:pt x="2707" y="3062"/>
                      <a:pt x="2885" y="2973"/>
                    </a:cubicBezTo>
                    <a:cubicBezTo>
                      <a:pt x="3062" y="2885"/>
                      <a:pt x="3195" y="2707"/>
                      <a:pt x="3240" y="2530"/>
                    </a:cubicBezTo>
                    <a:cubicBezTo>
                      <a:pt x="3373" y="2219"/>
                      <a:pt x="3417" y="1953"/>
                      <a:pt x="3417" y="1642"/>
                    </a:cubicBezTo>
                    <a:cubicBezTo>
                      <a:pt x="3461" y="1065"/>
                      <a:pt x="3373" y="489"/>
                      <a:pt x="3151" y="1"/>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4365150" y="1906350"/>
                <a:ext cx="85425" cy="78775"/>
              </a:xfrm>
              <a:custGeom>
                <a:avLst/>
                <a:gdLst/>
                <a:ahLst/>
                <a:cxnLst/>
                <a:rect l="l" t="t" r="r" b="b"/>
                <a:pathLst>
                  <a:path w="3417" h="3151" extrusionOk="0">
                    <a:moveTo>
                      <a:pt x="3106" y="0"/>
                    </a:moveTo>
                    <a:cubicBezTo>
                      <a:pt x="3106" y="577"/>
                      <a:pt x="3061" y="1110"/>
                      <a:pt x="2973" y="1642"/>
                    </a:cubicBezTo>
                    <a:cubicBezTo>
                      <a:pt x="2928" y="1908"/>
                      <a:pt x="2840" y="2174"/>
                      <a:pt x="2751" y="2352"/>
                    </a:cubicBezTo>
                    <a:cubicBezTo>
                      <a:pt x="2662" y="2529"/>
                      <a:pt x="2573" y="2574"/>
                      <a:pt x="2352" y="2574"/>
                    </a:cubicBezTo>
                    <a:cubicBezTo>
                      <a:pt x="1952" y="2574"/>
                      <a:pt x="1553" y="2174"/>
                      <a:pt x="1154" y="1820"/>
                    </a:cubicBezTo>
                    <a:cubicBezTo>
                      <a:pt x="799" y="1420"/>
                      <a:pt x="399" y="1021"/>
                      <a:pt x="0" y="622"/>
                    </a:cubicBezTo>
                    <a:lnTo>
                      <a:pt x="0" y="622"/>
                    </a:lnTo>
                    <a:cubicBezTo>
                      <a:pt x="222" y="1154"/>
                      <a:pt x="488" y="1642"/>
                      <a:pt x="843" y="2086"/>
                    </a:cubicBezTo>
                    <a:cubicBezTo>
                      <a:pt x="1021" y="2308"/>
                      <a:pt x="1198" y="2529"/>
                      <a:pt x="1420" y="2751"/>
                    </a:cubicBezTo>
                    <a:cubicBezTo>
                      <a:pt x="1642" y="2929"/>
                      <a:pt x="1952" y="3151"/>
                      <a:pt x="2307" y="3151"/>
                    </a:cubicBezTo>
                    <a:lnTo>
                      <a:pt x="2352" y="3151"/>
                    </a:lnTo>
                    <a:cubicBezTo>
                      <a:pt x="2529" y="3151"/>
                      <a:pt x="2706" y="3106"/>
                      <a:pt x="2884" y="3017"/>
                    </a:cubicBezTo>
                    <a:cubicBezTo>
                      <a:pt x="3061" y="2929"/>
                      <a:pt x="3195" y="2751"/>
                      <a:pt x="3239" y="2574"/>
                    </a:cubicBezTo>
                    <a:cubicBezTo>
                      <a:pt x="3372" y="2263"/>
                      <a:pt x="3372" y="1997"/>
                      <a:pt x="3416" y="1686"/>
                    </a:cubicBezTo>
                    <a:cubicBezTo>
                      <a:pt x="3416" y="1110"/>
                      <a:pt x="3328" y="533"/>
                      <a:pt x="3106" y="0"/>
                    </a:cubicBezTo>
                    <a:close/>
                  </a:path>
                </a:pathLst>
              </a:custGeom>
              <a:solidFill>
                <a:srgbClr val="B194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4346275" y="889225"/>
                <a:ext cx="42175" cy="126450"/>
              </a:xfrm>
              <a:custGeom>
                <a:avLst/>
                <a:gdLst/>
                <a:ahLst/>
                <a:cxnLst/>
                <a:rect l="l" t="t" r="r" b="b"/>
                <a:pathLst>
                  <a:path w="1687" h="5058" extrusionOk="0">
                    <a:moveTo>
                      <a:pt x="844" y="0"/>
                    </a:moveTo>
                    <a:cubicBezTo>
                      <a:pt x="400" y="0"/>
                      <a:pt x="1" y="1154"/>
                      <a:pt x="1" y="2529"/>
                    </a:cubicBezTo>
                    <a:cubicBezTo>
                      <a:pt x="1" y="3949"/>
                      <a:pt x="400" y="5058"/>
                      <a:pt x="844" y="5058"/>
                    </a:cubicBezTo>
                    <a:cubicBezTo>
                      <a:pt x="1332" y="5058"/>
                      <a:pt x="1687" y="3949"/>
                      <a:pt x="1687" y="2529"/>
                    </a:cubicBezTo>
                    <a:cubicBezTo>
                      <a:pt x="1687" y="1154"/>
                      <a:pt x="1332" y="0"/>
                      <a:pt x="844"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4921950" y="889225"/>
                <a:ext cx="42175" cy="126450"/>
              </a:xfrm>
              <a:custGeom>
                <a:avLst/>
                <a:gdLst/>
                <a:ahLst/>
                <a:cxnLst/>
                <a:rect l="l" t="t" r="r" b="b"/>
                <a:pathLst>
                  <a:path w="1687" h="5058" extrusionOk="0">
                    <a:moveTo>
                      <a:pt x="844" y="0"/>
                    </a:moveTo>
                    <a:cubicBezTo>
                      <a:pt x="400" y="0"/>
                      <a:pt x="1" y="1154"/>
                      <a:pt x="1" y="2529"/>
                    </a:cubicBezTo>
                    <a:cubicBezTo>
                      <a:pt x="1" y="3949"/>
                      <a:pt x="400" y="5058"/>
                      <a:pt x="844" y="5058"/>
                    </a:cubicBezTo>
                    <a:cubicBezTo>
                      <a:pt x="1332" y="5058"/>
                      <a:pt x="1687" y="3949"/>
                      <a:pt x="1687" y="2529"/>
                    </a:cubicBezTo>
                    <a:cubicBezTo>
                      <a:pt x="1687" y="1154"/>
                      <a:pt x="1332" y="0"/>
                      <a:pt x="844" y="0"/>
                    </a:cubicBezTo>
                    <a:close/>
                  </a:path>
                </a:pathLst>
              </a:custGeom>
              <a:solidFill>
                <a:srgbClr val="4040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4585875" y="1099950"/>
                <a:ext cx="112050" cy="112075"/>
              </a:xfrm>
              <a:custGeom>
                <a:avLst/>
                <a:gdLst/>
                <a:ahLst/>
                <a:cxnLst/>
                <a:rect l="l" t="t" r="r" b="b"/>
                <a:pathLst>
                  <a:path w="4482" h="4483" extrusionOk="0">
                    <a:moveTo>
                      <a:pt x="0" y="1"/>
                    </a:moveTo>
                    <a:lnTo>
                      <a:pt x="1686" y="4482"/>
                    </a:lnTo>
                    <a:lnTo>
                      <a:pt x="4481" y="1"/>
                    </a:lnTo>
                    <a:close/>
                  </a:path>
                </a:pathLst>
              </a:custGeom>
              <a:solidFill>
                <a:srgbClr val="3D3E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4275850" y="406750"/>
                <a:ext cx="172500" cy="163050"/>
              </a:xfrm>
              <a:custGeom>
                <a:avLst/>
                <a:gdLst/>
                <a:ahLst/>
                <a:cxnLst/>
                <a:rect l="l" t="t" r="r" b="b"/>
                <a:pathLst>
                  <a:path w="6900" h="6522" extrusionOk="0">
                    <a:moveTo>
                      <a:pt x="1457" y="0"/>
                    </a:moveTo>
                    <a:cubicBezTo>
                      <a:pt x="305" y="0"/>
                      <a:pt x="1" y="4885"/>
                      <a:pt x="5746" y="6521"/>
                    </a:cubicBezTo>
                    <a:cubicBezTo>
                      <a:pt x="6101" y="6388"/>
                      <a:pt x="6500" y="6299"/>
                      <a:pt x="6900" y="6166"/>
                    </a:cubicBezTo>
                    <a:cubicBezTo>
                      <a:pt x="5613" y="5101"/>
                      <a:pt x="3439" y="3060"/>
                      <a:pt x="2285" y="798"/>
                    </a:cubicBezTo>
                    <a:cubicBezTo>
                      <a:pt x="2005" y="237"/>
                      <a:pt x="1710" y="0"/>
                      <a:pt x="1457"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4419500" y="560900"/>
                <a:ext cx="53250" cy="19975"/>
              </a:xfrm>
              <a:custGeom>
                <a:avLst/>
                <a:gdLst/>
                <a:ahLst/>
                <a:cxnLst/>
                <a:rect l="l" t="t" r="r" b="b"/>
                <a:pathLst>
                  <a:path w="2130" h="799" extrusionOk="0">
                    <a:moveTo>
                      <a:pt x="1154" y="0"/>
                    </a:moveTo>
                    <a:cubicBezTo>
                      <a:pt x="754" y="133"/>
                      <a:pt x="355" y="222"/>
                      <a:pt x="0" y="355"/>
                    </a:cubicBezTo>
                    <a:cubicBezTo>
                      <a:pt x="621" y="577"/>
                      <a:pt x="1331" y="710"/>
                      <a:pt x="2130" y="799"/>
                    </a:cubicBezTo>
                    <a:cubicBezTo>
                      <a:pt x="2130" y="799"/>
                      <a:pt x="1730" y="488"/>
                      <a:pt x="1154"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4250650" y="503750"/>
                <a:ext cx="166650" cy="82700"/>
              </a:xfrm>
              <a:custGeom>
                <a:avLst/>
                <a:gdLst/>
                <a:ahLst/>
                <a:cxnLst/>
                <a:rect l="l" t="t" r="r" b="b"/>
                <a:pathLst>
                  <a:path w="6666" h="3308" extrusionOk="0">
                    <a:moveTo>
                      <a:pt x="976" y="0"/>
                    </a:moveTo>
                    <a:cubicBezTo>
                      <a:pt x="1" y="0"/>
                      <a:pt x="944" y="3308"/>
                      <a:pt x="4847" y="3308"/>
                    </a:cubicBezTo>
                    <a:cubicBezTo>
                      <a:pt x="4891" y="3308"/>
                      <a:pt x="4935" y="3307"/>
                      <a:pt x="4979" y="3307"/>
                    </a:cubicBezTo>
                    <a:cubicBezTo>
                      <a:pt x="5512" y="3085"/>
                      <a:pt x="6089" y="2863"/>
                      <a:pt x="6665" y="2685"/>
                    </a:cubicBezTo>
                    <a:cubicBezTo>
                      <a:pt x="5512" y="2330"/>
                      <a:pt x="3249" y="1621"/>
                      <a:pt x="1652" y="334"/>
                    </a:cubicBezTo>
                    <a:cubicBezTo>
                      <a:pt x="1372" y="100"/>
                      <a:pt x="1145" y="0"/>
                      <a:pt x="976"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4375125" y="570875"/>
                <a:ext cx="63250" cy="15550"/>
              </a:xfrm>
              <a:custGeom>
                <a:avLst/>
                <a:gdLst/>
                <a:ahLst/>
                <a:cxnLst/>
                <a:rect l="l" t="t" r="r" b="b"/>
                <a:pathLst>
                  <a:path w="2530" h="622" extrusionOk="0">
                    <a:moveTo>
                      <a:pt x="1686" y="0"/>
                    </a:moveTo>
                    <a:cubicBezTo>
                      <a:pt x="1110" y="178"/>
                      <a:pt x="533" y="400"/>
                      <a:pt x="0" y="622"/>
                    </a:cubicBezTo>
                    <a:cubicBezTo>
                      <a:pt x="710" y="622"/>
                      <a:pt x="1553" y="488"/>
                      <a:pt x="2529" y="178"/>
                    </a:cubicBezTo>
                    <a:cubicBezTo>
                      <a:pt x="2529" y="178"/>
                      <a:pt x="2219" y="134"/>
                      <a:pt x="1686"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4894225" y="351950"/>
                <a:ext cx="140375" cy="179025"/>
              </a:xfrm>
              <a:custGeom>
                <a:avLst/>
                <a:gdLst/>
                <a:ahLst/>
                <a:cxnLst/>
                <a:rect l="l" t="t" r="r" b="b"/>
                <a:pathLst>
                  <a:path w="5615" h="7161" extrusionOk="0">
                    <a:moveTo>
                      <a:pt x="3214" y="0"/>
                    </a:moveTo>
                    <a:cubicBezTo>
                      <a:pt x="2928" y="0"/>
                      <a:pt x="2661" y="298"/>
                      <a:pt x="2529" y="993"/>
                    </a:cubicBezTo>
                    <a:cubicBezTo>
                      <a:pt x="2130" y="3167"/>
                      <a:pt x="932" y="5385"/>
                      <a:pt x="0" y="6850"/>
                    </a:cubicBezTo>
                    <a:cubicBezTo>
                      <a:pt x="400" y="6938"/>
                      <a:pt x="843" y="7027"/>
                      <a:pt x="1243" y="7160"/>
                    </a:cubicBezTo>
                    <a:cubicBezTo>
                      <a:pt x="5614" y="4118"/>
                      <a:pt x="4280" y="0"/>
                      <a:pt x="3214"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4865375" y="523175"/>
                <a:ext cx="59925" cy="41075"/>
              </a:xfrm>
              <a:custGeom>
                <a:avLst/>
                <a:gdLst/>
                <a:ahLst/>
                <a:cxnLst/>
                <a:rect l="l" t="t" r="r" b="b"/>
                <a:pathLst>
                  <a:path w="2397" h="1643" extrusionOk="0">
                    <a:moveTo>
                      <a:pt x="1154" y="1"/>
                    </a:moveTo>
                    <a:cubicBezTo>
                      <a:pt x="489" y="977"/>
                      <a:pt x="1" y="1642"/>
                      <a:pt x="1" y="1642"/>
                    </a:cubicBezTo>
                    <a:cubicBezTo>
                      <a:pt x="933" y="1243"/>
                      <a:pt x="1731" y="799"/>
                      <a:pt x="2397" y="311"/>
                    </a:cubicBezTo>
                    <a:cubicBezTo>
                      <a:pt x="1997" y="178"/>
                      <a:pt x="1554" y="89"/>
                      <a:pt x="1154" y="1"/>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4926400" y="435075"/>
                <a:ext cx="131525" cy="108100"/>
              </a:xfrm>
              <a:custGeom>
                <a:avLst/>
                <a:gdLst/>
                <a:ahLst/>
                <a:cxnLst/>
                <a:rect l="l" t="t" r="r" b="b"/>
                <a:pathLst>
                  <a:path w="5261" h="4324" extrusionOk="0">
                    <a:moveTo>
                      <a:pt x="4388" y="0"/>
                    </a:moveTo>
                    <a:cubicBezTo>
                      <a:pt x="4204" y="0"/>
                      <a:pt x="3975" y="151"/>
                      <a:pt x="3727" y="508"/>
                    </a:cubicBezTo>
                    <a:cubicBezTo>
                      <a:pt x="2751" y="1972"/>
                      <a:pt x="1109" y="3170"/>
                      <a:pt x="0" y="3880"/>
                    </a:cubicBezTo>
                    <a:cubicBezTo>
                      <a:pt x="444" y="4013"/>
                      <a:pt x="887" y="4146"/>
                      <a:pt x="1331" y="4323"/>
                    </a:cubicBezTo>
                    <a:cubicBezTo>
                      <a:pt x="5140" y="3371"/>
                      <a:pt x="5261" y="0"/>
                      <a:pt x="4388" y="0"/>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4897550" y="532050"/>
                <a:ext cx="62150" cy="16950"/>
              </a:xfrm>
              <a:custGeom>
                <a:avLst/>
                <a:gdLst/>
                <a:ahLst/>
                <a:cxnLst/>
                <a:rect l="l" t="t" r="r" b="b"/>
                <a:pathLst>
                  <a:path w="2486" h="678" extrusionOk="0">
                    <a:moveTo>
                      <a:pt x="1154" y="1"/>
                    </a:moveTo>
                    <a:cubicBezTo>
                      <a:pt x="489" y="444"/>
                      <a:pt x="1" y="666"/>
                      <a:pt x="1" y="666"/>
                    </a:cubicBezTo>
                    <a:cubicBezTo>
                      <a:pt x="160" y="674"/>
                      <a:pt x="318" y="677"/>
                      <a:pt x="472" y="677"/>
                    </a:cubicBezTo>
                    <a:cubicBezTo>
                      <a:pt x="1218" y="677"/>
                      <a:pt x="1897" y="591"/>
                      <a:pt x="2485" y="444"/>
                    </a:cubicBezTo>
                    <a:cubicBezTo>
                      <a:pt x="2041" y="267"/>
                      <a:pt x="1598" y="134"/>
                      <a:pt x="1154" y="1"/>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4130000" y="509425"/>
                <a:ext cx="1064850" cy="394225"/>
              </a:xfrm>
              <a:custGeom>
                <a:avLst/>
                <a:gdLst/>
                <a:ahLst/>
                <a:cxnLst/>
                <a:rect l="l" t="t" r="r" b="b"/>
                <a:pathLst>
                  <a:path w="42594" h="15769" extrusionOk="0">
                    <a:moveTo>
                      <a:pt x="25646" y="1"/>
                    </a:moveTo>
                    <a:cubicBezTo>
                      <a:pt x="24265" y="1"/>
                      <a:pt x="22814" y="109"/>
                      <a:pt x="21297" y="329"/>
                    </a:cubicBezTo>
                    <a:cubicBezTo>
                      <a:pt x="9628" y="2015"/>
                      <a:pt x="2884" y="4632"/>
                      <a:pt x="0" y="14127"/>
                    </a:cubicBezTo>
                    <a:cubicBezTo>
                      <a:pt x="2307" y="11509"/>
                      <a:pt x="6034" y="8226"/>
                      <a:pt x="10338" y="7916"/>
                    </a:cubicBezTo>
                    <a:cubicBezTo>
                      <a:pt x="10580" y="7897"/>
                      <a:pt x="10819" y="7887"/>
                      <a:pt x="11055" y="7887"/>
                    </a:cubicBezTo>
                    <a:cubicBezTo>
                      <a:pt x="17950" y="7887"/>
                      <a:pt x="22140" y="15769"/>
                      <a:pt x="22140" y="15769"/>
                    </a:cubicBezTo>
                    <a:cubicBezTo>
                      <a:pt x="22140" y="15769"/>
                      <a:pt x="25642" y="7821"/>
                      <a:pt x="34016" y="7821"/>
                    </a:cubicBezTo>
                    <a:cubicBezTo>
                      <a:pt x="34535" y="7821"/>
                      <a:pt x="35071" y="7851"/>
                      <a:pt x="35627" y="7916"/>
                    </a:cubicBezTo>
                    <a:cubicBezTo>
                      <a:pt x="38600" y="8271"/>
                      <a:pt x="40863" y="9735"/>
                      <a:pt x="42593" y="11554"/>
                    </a:cubicBezTo>
                    <a:cubicBezTo>
                      <a:pt x="39850" y="4011"/>
                      <a:pt x="34032" y="1"/>
                      <a:pt x="25646" y="1"/>
                    </a:cubicBezTo>
                    <a:close/>
                  </a:path>
                </a:pathLst>
              </a:custGeom>
              <a:solidFill>
                <a:srgbClr val="7C67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extLst>
      <p:ext uri="{BB962C8B-B14F-4D97-AF65-F5344CB8AC3E}">
        <p14:creationId xmlns:p14="http://schemas.microsoft.com/office/powerpoint/2010/main" val="4153506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31"/>
        <p:cNvGrpSpPr/>
        <p:nvPr/>
      </p:nvGrpSpPr>
      <p:grpSpPr>
        <a:xfrm>
          <a:off x="0" y="0"/>
          <a:ext cx="0" cy="0"/>
          <a:chOff x="0" y="0"/>
          <a:chExt cx="0" cy="0"/>
        </a:xfrm>
      </p:grpSpPr>
      <p:sp>
        <p:nvSpPr>
          <p:cNvPr id="232" name="Google Shape;232;p3"/>
          <p:cNvSpPr txBox="1">
            <a:spLocks noGrp="1"/>
          </p:cNvSpPr>
          <p:nvPr>
            <p:ph type="title"/>
          </p:nvPr>
        </p:nvSpPr>
        <p:spPr>
          <a:xfrm>
            <a:off x="311700" y="2150850"/>
            <a:ext cx="8520600" cy="841800"/>
          </a:xfrm>
          <a:prstGeom prst="rect">
            <a:avLst/>
          </a:prstGeom>
        </p:spPr>
        <p:txBody>
          <a:bodyPr spcFirstLastPara="1" wrap="square" lIns="91425" tIns="91425" rIns="91425" bIns="91425" anchor="ctr" anchorCtr="0">
            <a:norm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Tree>
    <p:extLst>
      <p:ext uri="{BB962C8B-B14F-4D97-AF65-F5344CB8AC3E}">
        <p14:creationId xmlns:p14="http://schemas.microsoft.com/office/powerpoint/2010/main" val="233599142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33"/>
        <p:cNvGrpSpPr/>
        <p:nvPr/>
      </p:nvGrpSpPr>
      <p:grpSpPr>
        <a:xfrm>
          <a:off x="0" y="0"/>
          <a:ext cx="0" cy="0"/>
          <a:chOff x="0" y="0"/>
          <a:chExt cx="0" cy="0"/>
        </a:xfrm>
      </p:grpSpPr>
      <p:sp>
        <p:nvSpPr>
          <p:cNvPr id="234" name="Google Shape;234;p4"/>
          <p:cNvSpPr txBox="1">
            <a:spLocks noGrp="1"/>
          </p:cNvSpPr>
          <p:nvPr>
            <p:ph type="title"/>
          </p:nvPr>
        </p:nvSpPr>
        <p:spPr>
          <a:xfrm>
            <a:off x="533450" y="526875"/>
            <a:ext cx="8077200" cy="490800"/>
          </a:xfrm>
          <a:prstGeom prst="rect">
            <a:avLst/>
          </a:prstGeom>
        </p:spPr>
        <p:txBody>
          <a:bodyPr spcFirstLastPara="1" wrap="square" lIns="91425" tIns="91425" rIns="91425" bIns="91425" anchor="t" anchorCtr="0">
            <a:normAutofit/>
          </a:bodyPr>
          <a:lstStyle>
            <a:lvl1pPr lvl="0">
              <a:spcBef>
                <a:spcPts val="0"/>
              </a:spcBef>
              <a:spcAft>
                <a:spcPts val="0"/>
              </a:spcAft>
              <a:buSzPts val="3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35" name="Google Shape;235;p4"/>
          <p:cNvSpPr txBox="1">
            <a:spLocks noGrp="1"/>
          </p:cNvSpPr>
          <p:nvPr>
            <p:ph type="body" idx="1"/>
          </p:nvPr>
        </p:nvSpPr>
        <p:spPr>
          <a:xfrm>
            <a:off x="2057450" y="1152475"/>
            <a:ext cx="80772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Tree>
    <p:extLst>
      <p:ext uri="{BB962C8B-B14F-4D97-AF65-F5344CB8AC3E}">
        <p14:creationId xmlns:p14="http://schemas.microsoft.com/office/powerpoint/2010/main" val="3088632943"/>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36"/>
        <p:cNvGrpSpPr/>
        <p:nvPr/>
      </p:nvGrpSpPr>
      <p:grpSpPr>
        <a:xfrm>
          <a:off x="0" y="0"/>
          <a:ext cx="0" cy="0"/>
          <a:chOff x="0" y="0"/>
          <a:chExt cx="0" cy="0"/>
        </a:xfrm>
      </p:grpSpPr>
      <p:sp>
        <p:nvSpPr>
          <p:cNvPr id="237" name="Google Shape;237;p5"/>
          <p:cNvSpPr txBox="1">
            <a:spLocks noGrp="1"/>
          </p:cNvSpPr>
          <p:nvPr>
            <p:ph type="title"/>
          </p:nvPr>
        </p:nvSpPr>
        <p:spPr>
          <a:xfrm>
            <a:off x="533450" y="526875"/>
            <a:ext cx="8077200" cy="490800"/>
          </a:xfrm>
          <a:prstGeom prst="rect">
            <a:avLst/>
          </a:prstGeom>
        </p:spPr>
        <p:txBody>
          <a:bodyPr spcFirstLastPara="1" wrap="square" lIns="91425" tIns="91425" rIns="91425" bIns="91425" anchor="t" anchorCtr="0">
            <a:normAutofit/>
          </a:bodyPr>
          <a:lstStyle>
            <a:lvl1pPr lvl="0">
              <a:spcBef>
                <a:spcPts val="0"/>
              </a:spcBef>
              <a:spcAft>
                <a:spcPts val="0"/>
              </a:spcAft>
              <a:buSzPts val="3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38" name="Google Shape;238;p5"/>
          <p:cNvSpPr txBox="1">
            <a:spLocks noGrp="1"/>
          </p:cNvSpPr>
          <p:nvPr>
            <p:ph type="body" idx="1"/>
          </p:nvPr>
        </p:nvSpPr>
        <p:spPr>
          <a:xfrm>
            <a:off x="311700" y="1152475"/>
            <a:ext cx="3999900" cy="34164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39" name="Google Shape;239;p5"/>
          <p:cNvSpPr txBox="1">
            <a:spLocks noGrp="1"/>
          </p:cNvSpPr>
          <p:nvPr>
            <p:ph type="body" idx="2"/>
          </p:nvPr>
        </p:nvSpPr>
        <p:spPr>
          <a:xfrm>
            <a:off x="4832400" y="1152475"/>
            <a:ext cx="3999900" cy="34164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Tree>
    <p:extLst>
      <p:ext uri="{BB962C8B-B14F-4D97-AF65-F5344CB8AC3E}">
        <p14:creationId xmlns:p14="http://schemas.microsoft.com/office/powerpoint/2010/main" val="3849338188"/>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0"/>
        <p:cNvGrpSpPr/>
        <p:nvPr/>
      </p:nvGrpSpPr>
      <p:grpSpPr>
        <a:xfrm>
          <a:off x="0" y="0"/>
          <a:ext cx="0" cy="0"/>
          <a:chOff x="0" y="0"/>
          <a:chExt cx="0" cy="0"/>
        </a:xfrm>
      </p:grpSpPr>
      <p:sp>
        <p:nvSpPr>
          <p:cNvPr id="241" name="Google Shape;241;p6"/>
          <p:cNvSpPr txBox="1">
            <a:spLocks noGrp="1"/>
          </p:cNvSpPr>
          <p:nvPr>
            <p:ph type="title"/>
          </p:nvPr>
        </p:nvSpPr>
        <p:spPr>
          <a:xfrm>
            <a:off x="538500" y="457200"/>
            <a:ext cx="8067000" cy="290100"/>
          </a:xfrm>
          <a:prstGeom prst="rect">
            <a:avLst/>
          </a:prstGeom>
        </p:spPr>
        <p:txBody>
          <a:bodyPr spcFirstLastPara="1" wrap="square" lIns="91425" tIns="91425" rIns="91425" bIns="91425" anchor="t" anchorCtr="0">
            <a:normAutofit/>
          </a:bodyPr>
          <a:lstStyle>
            <a:lvl1pPr lvl="0" algn="ctr">
              <a:spcBef>
                <a:spcPts val="0"/>
              </a:spcBef>
              <a:spcAft>
                <a:spcPts val="0"/>
              </a:spcAft>
              <a:buSzPts val="3000"/>
              <a:buNone/>
              <a:defRPr sz="3200" b="0">
                <a:latin typeface="Sriracha"/>
                <a:ea typeface="Sriracha"/>
                <a:cs typeface="Sriracha"/>
                <a:sym typeface="Sriracha"/>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226475061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42"/>
        <p:cNvGrpSpPr/>
        <p:nvPr/>
      </p:nvGrpSpPr>
      <p:grpSpPr>
        <a:xfrm>
          <a:off x="0" y="0"/>
          <a:ext cx="0" cy="0"/>
          <a:chOff x="0" y="0"/>
          <a:chExt cx="0" cy="0"/>
        </a:xfrm>
      </p:grpSpPr>
      <p:sp>
        <p:nvSpPr>
          <p:cNvPr id="243" name="Google Shape;243;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rm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244" name="Google Shape;244;p7"/>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normAutofit/>
          </a:bodyPr>
          <a:lstStyle>
            <a:lvl1pPr marL="457200" lvl="0" indent="-304800">
              <a:spcBef>
                <a:spcPts val="0"/>
              </a:spcBef>
              <a:spcAft>
                <a:spcPts val="0"/>
              </a:spcAft>
              <a:buSzPts val="1200"/>
              <a:buChar char="●"/>
              <a:defRPr sz="12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Tree>
    <p:extLst>
      <p:ext uri="{BB962C8B-B14F-4D97-AF65-F5344CB8AC3E}">
        <p14:creationId xmlns:p14="http://schemas.microsoft.com/office/powerpoint/2010/main" val="15853402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dk1"/>
        </a:solidFill>
        <a:effectLst/>
      </p:bgPr>
    </p:bg>
    <p:spTree>
      <p:nvGrpSpPr>
        <p:cNvPr id="1" name="Shape 90"/>
        <p:cNvGrpSpPr/>
        <p:nvPr/>
      </p:nvGrpSpPr>
      <p:grpSpPr>
        <a:xfrm>
          <a:off x="0" y="0"/>
          <a:ext cx="0" cy="0"/>
          <a:chOff x="0" y="0"/>
          <a:chExt cx="0" cy="0"/>
        </a:xfrm>
      </p:grpSpPr>
      <p:sp>
        <p:nvSpPr>
          <p:cNvPr id="91" name="Google Shape;91;p7"/>
          <p:cNvSpPr/>
          <p:nvPr/>
        </p:nvSpPr>
        <p:spPr>
          <a:xfrm>
            <a:off x="578326" y="845626"/>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 name="Google Shape;92;p7"/>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 name="Google Shape;93;p7"/>
          <p:cNvSpPr/>
          <p:nvPr/>
        </p:nvSpPr>
        <p:spPr>
          <a:xfrm>
            <a:off x="7002653" y="545750"/>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 name="Google Shape;94;p7"/>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95" name="Google Shape;95;p7"/>
          <p:cNvGrpSpPr/>
          <p:nvPr/>
        </p:nvGrpSpPr>
        <p:grpSpPr>
          <a:xfrm>
            <a:off x="706466" y="3977886"/>
            <a:ext cx="3004281" cy="1163884"/>
            <a:chOff x="2189450" y="2220300"/>
            <a:chExt cx="3202175" cy="1240550"/>
          </a:xfrm>
        </p:grpSpPr>
        <p:sp>
          <p:nvSpPr>
            <p:cNvPr id="96" name="Google Shape;96;p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 name="Google Shape;97;p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8" name="Google Shape;98;p7"/>
          <p:cNvGrpSpPr/>
          <p:nvPr/>
        </p:nvGrpSpPr>
        <p:grpSpPr>
          <a:xfrm>
            <a:off x="2493894" y="4227600"/>
            <a:ext cx="2364166" cy="915898"/>
            <a:chOff x="2189450" y="2220300"/>
            <a:chExt cx="3202175" cy="1240550"/>
          </a:xfrm>
        </p:grpSpPr>
        <p:sp>
          <p:nvSpPr>
            <p:cNvPr id="99" name="Google Shape;99;p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 name="Google Shape;100;p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01" name="Google Shape;101;p7"/>
          <p:cNvSpPr/>
          <p:nvPr/>
        </p:nvSpPr>
        <p:spPr>
          <a:xfrm>
            <a:off x="0" y="4961627"/>
            <a:ext cx="3397132" cy="181881"/>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 name="Google Shape;102;p7"/>
          <p:cNvSpPr/>
          <p:nvPr/>
        </p:nvSpPr>
        <p:spPr>
          <a:xfrm flipH="1">
            <a:off x="3830704" y="4753078"/>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 name="Google Shape;103;p7"/>
          <p:cNvSpPr/>
          <p:nvPr/>
        </p:nvSpPr>
        <p:spPr>
          <a:xfrm>
            <a:off x="2465527" y="4931188"/>
            <a:ext cx="6678206"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 name="Google Shape;104;p7"/>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105" name="Google Shape;105;p7"/>
          <p:cNvSpPr txBox="1">
            <a:spLocks noGrp="1"/>
          </p:cNvSpPr>
          <p:nvPr>
            <p:ph type="body" idx="1"/>
          </p:nvPr>
        </p:nvSpPr>
        <p:spPr>
          <a:xfrm>
            <a:off x="750025" y="1900325"/>
            <a:ext cx="5200800" cy="2407200"/>
          </a:xfrm>
          <a:prstGeom prst="rect">
            <a:avLst/>
          </a:prstGeom>
        </p:spPr>
        <p:txBody>
          <a:bodyPr spcFirstLastPara="1" wrap="square" lIns="91425" tIns="91425" rIns="91425" bIns="91425" anchor="t" anchorCtr="0">
            <a:noAutofit/>
          </a:bodyPr>
          <a:lstStyle>
            <a:lvl1pPr marL="457166" lvl="0" indent="-304778">
              <a:spcBef>
                <a:spcPts val="0"/>
              </a:spcBef>
              <a:spcAft>
                <a:spcPts val="0"/>
              </a:spcAft>
              <a:buClr>
                <a:schemeClr val="accent2"/>
              </a:buClr>
              <a:buSzPts val="1200"/>
              <a:buChar char="●"/>
              <a:defRPr/>
            </a:lvl1pPr>
            <a:lvl2pPr marL="914333" lvl="1" indent="-304778">
              <a:spcBef>
                <a:spcPts val="1600"/>
              </a:spcBef>
              <a:spcAft>
                <a:spcPts val="0"/>
              </a:spcAft>
              <a:buSzPts val="1200"/>
              <a:buChar char="○"/>
              <a:defRPr sz="1200"/>
            </a:lvl2pPr>
            <a:lvl3pPr marL="1371498" lvl="2" indent="-304778">
              <a:spcBef>
                <a:spcPts val="1600"/>
              </a:spcBef>
              <a:spcAft>
                <a:spcPts val="0"/>
              </a:spcAft>
              <a:buSzPts val="1200"/>
              <a:buChar char="■"/>
              <a:defRPr sz="1200"/>
            </a:lvl3pPr>
            <a:lvl4pPr marL="1828664" lvl="3" indent="-304778">
              <a:spcBef>
                <a:spcPts val="1600"/>
              </a:spcBef>
              <a:spcAft>
                <a:spcPts val="0"/>
              </a:spcAft>
              <a:buSzPts val="1200"/>
              <a:buChar char="●"/>
              <a:defRPr sz="1200"/>
            </a:lvl4pPr>
            <a:lvl5pPr marL="2285829" lvl="4" indent="-304778">
              <a:spcBef>
                <a:spcPts val="1600"/>
              </a:spcBef>
              <a:spcAft>
                <a:spcPts val="0"/>
              </a:spcAft>
              <a:buSzPts val="1200"/>
              <a:buChar char="○"/>
              <a:defRPr sz="1200"/>
            </a:lvl5pPr>
            <a:lvl6pPr marL="2742995" lvl="5" indent="-304778">
              <a:spcBef>
                <a:spcPts val="1600"/>
              </a:spcBef>
              <a:spcAft>
                <a:spcPts val="0"/>
              </a:spcAft>
              <a:buSzPts val="1200"/>
              <a:buChar char="■"/>
              <a:defRPr sz="1200"/>
            </a:lvl6pPr>
            <a:lvl7pPr marL="3200160" lvl="6" indent="-304778">
              <a:spcBef>
                <a:spcPts val="1600"/>
              </a:spcBef>
              <a:spcAft>
                <a:spcPts val="0"/>
              </a:spcAft>
              <a:buSzPts val="1200"/>
              <a:buChar char="●"/>
              <a:defRPr sz="1200"/>
            </a:lvl7pPr>
            <a:lvl8pPr marL="3657326" lvl="7" indent="-304778">
              <a:spcBef>
                <a:spcPts val="1600"/>
              </a:spcBef>
              <a:spcAft>
                <a:spcPts val="0"/>
              </a:spcAft>
              <a:buSzPts val="1200"/>
              <a:buChar char="○"/>
              <a:defRPr sz="1200"/>
            </a:lvl8pPr>
            <a:lvl9pPr marL="4114493" lvl="8" indent="-304778">
              <a:spcBef>
                <a:spcPts val="1600"/>
              </a:spcBef>
              <a:spcAft>
                <a:spcPts val="1600"/>
              </a:spcAft>
              <a:buSzPts val="1200"/>
              <a:buChar char="■"/>
              <a:defRPr sz="1200"/>
            </a:lvl9pPr>
          </a:lstStyle>
          <a:p>
            <a:endParaRPr/>
          </a:p>
        </p:txBody>
      </p:sp>
    </p:spTree>
    <p:extLst>
      <p:ext uri="{BB962C8B-B14F-4D97-AF65-F5344CB8AC3E}">
        <p14:creationId xmlns:p14="http://schemas.microsoft.com/office/powerpoint/2010/main" val="1688460842"/>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45"/>
        <p:cNvGrpSpPr/>
        <p:nvPr/>
      </p:nvGrpSpPr>
      <p:grpSpPr>
        <a:xfrm>
          <a:off x="0" y="0"/>
          <a:ext cx="0" cy="0"/>
          <a:chOff x="0" y="0"/>
          <a:chExt cx="0" cy="0"/>
        </a:xfrm>
      </p:grpSpPr>
      <p:sp>
        <p:nvSpPr>
          <p:cNvPr id="246" name="Google Shape;246;p8"/>
          <p:cNvSpPr txBox="1">
            <a:spLocks noGrp="1"/>
          </p:cNvSpPr>
          <p:nvPr>
            <p:ph type="title"/>
          </p:nvPr>
        </p:nvSpPr>
        <p:spPr>
          <a:xfrm>
            <a:off x="490250" y="450150"/>
            <a:ext cx="6367800" cy="4090800"/>
          </a:xfrm>
          <a:prstGeom prst="rect">
            <a:avLst/>
          </a:prstGeom>
        </p:spPr>
        <p:txBody>
          <a:bodyPr spcFirstLastPara="1" wrap="square" lIns="91425" tIns="91425" rIns="91425" bIns="91425" anchor="ctr" anchorCtr="0">
            <a:norm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2952416886"/>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47"/>
        <p:cNvGrpSpPr/>
        <p:nvPr/>
      </p:nvGrpSpPr>
      <p:grpSpPr>
        <a:xfrm>
          <a:off x="0" y="0"/>
          <a:ext cx="0" cy="0"/>
          <a:chOff x="0" y="0"/>
          <a:chExt cx="0" cy="0"/>
        </a:xfrm>
      </p:grpSpPr>
      <p:sp>
        <p:nvSpPr>
          <p:cNvPr id="248" name="Google Shape;248;p9"/>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9"/>
          <p:cNvSpPr txBox="1">
            <a:spLocks noGrp="1"/>
          </p:cNvSpPr>
          <p:nvPr>
            <p:ph type="title"/>
          </p:nvPr>
        </p:nvSpPr>
        <p:spPr>
          <a:xfrm>
            <a:off x="265500" y="1233175"/>
            <a:ext cx="4045200" cy="1482300"/>
          </a:xfrm>
          <a:prstGeom prst="rect">
            <a:avLst/>
          </a:prstGeom>
        </p:spPr>
        <p:txBody>
          <a:bodyPr spcFirstLastPara="1" wrap="square" lIns="91425" tIns="91425" rIns="91425" bIns="91425" anchor="b" anchorCtr="0">
            <a:norm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250" name="Google Shape;250;p9"/>
          <p:cNvSpPr txBox="1">
            <a:spLocks noGrp="1"/>
          </p:cNvSpPr>
          <p:nvPr>
            <p:ph type="subTitle" idx="1"/>
          </p:nvPr>
        </p:nvSpPr>
        <p:spPr>
          <a:xfrm>
            <a:off x="265500" y="2803075"/>
            <a:ext cx="4045200" cy="12351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251" name="Google Shape;251;p9"/>
          <p:cNvSpPr txBox="1">
            <a:spLocks noGrp="1"/>
          </p:cNvSpPr>
          <p:nvPr>
            <p:ph type="body" idx="2"/>
          </p:nvPr>
        </p:nvSpPr>
        <p:spPr>
          <a:xfrm>
            <a:off x="4939500" y="724075"/>
            <a:ext cx="3837000" cy="3695100"/>
          </a:xfrm>
          <a:prstGeom prst="rect">
            <a:avLst/>
          </a:prstGeom>
        </p:spPr>
        <p:txBody>
          <a:bodyPr spcFirstLastPara="1" wrap="square" lIns="91425" tIns="91425" rIns="91425" bIns="91425" anchor="ctr"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Tree>
    <p:extLst>
      <p:ext uri="{BB962C8B-B14F-4D97-AF65-F5344CB8AC3E}">
        <p14:creationId xmlns:p14="http://schemas.microsoft.com/office/powerpoint/2010/main" val="2651497547"/>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252"/>
        <p:cNvGrpSpPr/>
        <p:nvPr/>
      </p:nvGrpSpPr>
      <p:grpSpPr>
        <a:xfrm>
          <a:off x="0" y="0"/>
          <a:ext cx="0" cy="0"/>
          <a:chOff x="0" y="0"/>
          <a:chExt cx="0" cy="0"/>
        </a:xfrm>
      </p:grpSpPr>
      <p:sp>
        <p:nvSpPr>
          <p:cNvPr id="253" name="Google Shape;253;p10"/>
          <p:cNvSpPr txBox="1">
            <a:spLocks noGrp="1"/>
          </p:cNvSpPr>
          <p:nvPr>
            <p:ph type="body" idx="1"/>
          </p:nvPr>
        </p:nvSpPr>
        <p:spPr>
          <a:xfrm>
            <a:off x="311700" y="4230575"/>
            <a:ext cx="5998800" cy="605100"/>
          </a:xfrm>
          <a:prstGeom prst="rect">
            <a:avLst/>
          </a:prstGeom>
        </p:spPr>
        <p:txBody>
          <a:bodyPr spcFirstLastPara="1" wrap="square" lIns="91425" tIns="91425" rIns="91425" bIns="91425" anchor="ctr" anchorCtr="0">
            <a:normAutofit/>
          </a:bodyPr>
          <a:lstStyle>
            <a:lvl1pPr marL="457200" lvl="0" indent="-228600">
              <a:lnSpc>
                <a:spcPct val="100000"/>
              </a:lnSpc>
              <a:spcBef>
                <a:spcPts val="0"/>
              </a:spcBef>
              <a:spcAft>
                <a:spcPts val="0"/>
              </a:spcAft>
              <a:buSzPts val="1800"/>
              <a:buNone/>
              <a:defRPr/>
            </a:lvl1pPr>
          </a:lstStyle>
          <a:p>
            <a:endParaRPr/>
          </a:p>
        </p:txBody>
      </p:sp>
    </p:spTree>
    <p:extLst>
      <p:ext uri="{BB962C8B-B14F-4D97-AF65-F5344CB8AC3E}">
        <p14:creationId xmlns:p14="http://schemas.microsoft.com/office/powerpoint/2010/main" val="37718243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54"/>
        <p:cNvGrpSpPr/>
        <p:nvPr/>
      </p:nvGrpSpPr>
      <p:grpSpPr>
        <a:xfrm>
          <a:off x="0" y="0"/>
          <a:ext cx="0" cy="0"/>
          <a:chOff x="0" y="0"/>
          <a:chExt cx="0" cy="0"/>
        </a:xfrm>
      </p:grpSpPr>
      <p:sp>
        <p:nvSpPr>
          <p:cNvPr id="255" name="Google Shape;255;p11"/>
          <p:cNvSpPr txBox="1">
            <a:spLocks noGrp="1"/>
          </p:cNvSpPr>
          <p:nvPr>
            <p:ph type="title" hasCustomPrompt="1"/>
          </p:nvPr>
        </p:nvSpPr>
        <p:spPr>
          <a:xfrm>
            <a:off x="311700" y="1106125"/>
            <a:ext cx="8520600" cy="1963500"/>
          </a:xfrm>
          <a:prstGeom prst="rect">
            <a:avLst/>
          </a:prstGeom>
        </p:spPr>
        <p:txBody>
          <a:bodyPr spcFirstLastPara="1" wrap="square" lIns="91425" tIns="91425" rIns="91425" bIns="91425" anchor="b" anchorCtr="0">
            <a:norm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256" name="Google Shape;256;p11"/>
          <p:cNvSpPr txBox="1">
            <a:spLocks noGrp="1"/>
          </p:cNvSpPr>
          <p:nvPr>
            <p:ph type="body" idx="1"/>
          </p:nvPr>
        </p:nvSpPr>
        <p:spPr>
          <a:xfrm>
            <a:off x="311700" y="3152225"/>
            <a:ext cx="8520600" cy="1300800"/>
          </a:xfrm>
          <a:prstGeom prst="rect">
            <a:avLst/>
          </a:prstGeom>
        </p:spPr>
        <p:txBody>
          <a:bodyPr spcFirstLastPara="1" wrap="square" lIns="91425" tIns="91425" rIns="91425" bIns="91425" anchor="t" anchorCtr="0">
            <a:normAutofit/>
          </a:bodyPr>
          <a:lstStyle>
            <a:lvl1pPr marL="457200" lvl="0" indent="-342900" algn="ctr">
              <a:spcBef>
                <a:spcPts val="0"/>
              </a:spcBef>
              <a:spcAft>
                <a:spcPts val="0"/>
              </a:spcAft>
              <a:buSzPts val="1800"/>
              <a:buChar char="●"/>
              <a:defRPr/>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Tree>
    <p:extLst>
      <p:ext uri="{BB962C8B-B14F-4D97-AF65-F5344CB8AC3E}">
        <p14:creationId xmlns:p14="http://schemas.microsoft.com/office/powerpoint/2010/main" val="3806585955"/>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257"/>
        <p:cNvGrpSpPr/>
        <p:nvPr/>
      </p:nvGrpSpPr>
      <p:grpSpPr>
        <a:xfrm>
          <a:off x="0" y="0"/>
          <a:ext cx="0" cy="0"/>
          <a:chOff x="0" y="0"/>
          <a:chExt cx="0" cy="0"/>
        </a:xfrm>
      </p:grpSpPr>
      <p:sp>
        <p:nvSpPr>
          <p:cNvPr id="258" name="Google Shape;258;p12"/>
          <p:cNvSpPr/>
          <p:nvPr/>
        </p:nvSpPr>
        <p:spPr>
          <a:xfrm>
            <a:off x="0" y="-9525"/>
            <a:ext cx="9144000" cy="5143500"/>
          </a:xfrm>
          <a:prstGeom prst="rect">
            <a:avLst/>
          </a:prstGeom>
          <a:solidFill>
            <a:srgbClr val="0E2A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5757057"/>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259"/>
        <p:cNvGrpSpPr/>
        <p:nvPr/>
      </p:nvGrpSpPr>
      <p:grpSpPr>
        <a:xfrm>
          <a:off x="0" y="0"/>
          <a:ext cx="0" cy="0"/>
          <a:chOff x="0" y="0"/>
          <a:chExt cx="0" cy="0"/>
        </a:xfrm>
      </p:grpSpPr>
      <p:sp>
        <p:nvSpPr>
          <p:cNvPr id="260" name="Google Shape;260;p13"/>
          <p:cNvSpPr txBox="1">
            <a:spLocks noGrp="1"/>
          </p:cNvSpPr>
          <p:nvPr>
            <p:ph type="title"/>
          </p:nvPr>
        </p:nvSpPr>
        <p:spPr>
          <a:xfrm>
            <a:off x="538550" y="457200"/>
            <a:ext cx="8067000" cy="2901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3000"/>
              <a:buNone/>
              <a:defRPr sz="2600">
                <a:solidFill>
                  <a:schemeClr val="dk2"/>
                </a:solidFill>
                <a:latin typeface="Pangolin"/>
                <a:ea typeface="Pangolin"/>
                <a:cs typeface="Pangolin"/>
                <a:sym typeface="Pangolin"/>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9697976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chemeClr val="dk1"/>
        </a:solidFill>
        <a:effectLst/>
      </p:bgPr>
    </p:bg>
    <p:spTree>
      <p:nvGrpSpPr>
        <p:cNvPr id="1" name="Shape 106"/>
        <p:cNvGrpSpPr/>
        <p:nvPr/>
      </p:nvGrpSpPr>
      <p:grpSpPr>
        <a:xfrm>
          <a:off x="0" y="0"/>
          <a:ext cx="0" cy="0"/>
          <a:chOff x="0" y="0"/>
          <a:chExt cx="0" cy="0"/>
        </a:xfrm>
      </p:grpSpPr>
      <p:sp>
        <p:nvSpPr>
          <p:cNvPr id="107" name="Google Shape;107;p8"/>
          <p:cNvSpPr/>
          <p:nvPr/>
        </p:nvSpPr>
        <p:spPr>
          <a:xfrm>
            <a:off x="6065078" y="662027"/>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08" name="Google Shape;108;p8"/>
          <p:cNvGrpSpPr/>
          <p:nvPr/>
        </p:nvGrpSpPr>
        <p:grpSpPr>
          <a:xfrm>
            <a:off x="1" y="290953"/>
            <a:ext cx="7906898" cy="4852583"/>
            <a:chOff x="0" y="290950"/>
            <a:chExt cx="7906898" cy="4852583"/>
          </a:xfrm>
        </p:grpSpPr>
        <p:sp>
          <p:nvSpPr>
            <p:cNvPr id="109" name="Google Shape;109;p8"/>
            <p:cNvSpPr/>
            <p:nvPr/>
          </p:nvSpPr>
          <p:spPr>
            <a:xfrm>
              <a:off x="0" y="290950"/>
              <a:ext cx="7906898" cy="4408837"/>
            </a:xfrm>
            <a:custGeom>
              <a:avLst/>
              <a:gdLst/>
              <a:ahLst/>
              <a:cxnLst/>
              <a:rect l="l" t="t" r="r" b="b"/>
              <a:pathLst>
                <a:path w="145978" h="92540" extrusionOk="0">
                  <a:moveTo>
                    <a:pt x="62986" y="0"/>
                  </a:moveTo>
                  <a:cubicBezTo>
                    <a:pt x="39337" y="0"/>
                    <a:pt x="15865" y="9988"/>
                    <a:pt x="1" y="23326"/>
                  </a:cubicBezTo>
                  <a:lnTo>
                    <a:pt x="1" y="81787"/>
                  </a:lnTo>
                  <a:cubicBezTo>
                    <a:pt x="15865" y="89249"/>
                    <a:pt x="39337" y="92539"/>
                    <a:pt x="62986" y="92539"/>
                  </a:cubicBezTo>
                  <a:cubicBezTo>
                    <a:pt x="104790" y="92539"/>
                    <a:pt x="145978" y="81670"/>
                    <a:pt x="145978" y="56111"/>
                  </a:cubicBezTo>
                  <a:cubicBezTo>
                    <a:pt x="145978" y="30553"/>
                    <a:pt x="104790" y="0"/>
                    <a:pt x="629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 name="Google Shape;110;p8"/>
            <p:cNvSpPr/>
            <p:nvPr/>
          </p:nvSpPr>
          <p:spPr>
            <a:xfrm>
              <a:off x="2698475" y="3704675"/>
              <a:ext cx="2070766" cy="1438858"/>
            </a:xfrm>
            <a:custGeom>
              <a:avLst/>
              <a:gdLst/>
              <a:ahLst/>
              <a:cxnLst/>
              <a:rect l="l" t="t" r="r" b="b"/>
              <a:pathLst>
                <a:path w="107993" h="83874" extrusionOk="0">
                  <a:moveTo>
                    <a:pt x="20917" y="1"/>
                  </a:moveTo>
                  <a:lnTo>
                    <a:pt x="21593" y="15688"/>
                  </a:lnTo>
                  <a:lnTo>
                    <a:pt x="4084" y="7022"/>
                  </a:lnTo>
                  <a:lnTo>
                    <a:pt x="5729" y="10195"/>
                  </a:lnTo>
                  <a:lnTo>
                    <a:pt x="18890" y="18538"/>
                  </a:lnTo>
                  <a:lnTo>
                    <a:pt x="1" y="25353"/>
                  </a:lnTo>
                  <a:lnTo>
                    <a:pt x="1" y="26910"/>
                  </a:lnTo>
                  <a:lnTo>
                    <a:pt x="21946" y="20653"/>
                  </a:lnTo>
                  <a:lnTo>
                    <a:pt x="49267" y="34754"/>
                  </a:lnTo>
                  <a:lnTo>
                    <a:pt x="49267" y="83873"/>
                  </a:lnTo>
                  <a:lnTo>
                    <a:pt x="59402" y="83873"/>
                  </a:lnTo>
                  <a:lnTo>
                    <a:pt x="55524" y="32140"/>
                  </a:lnTo>
                  <a:lnTo>
                    <a:pt x="76940" y="22474"/>
                  </a:lnTo>
                  <a:lnTo>
                    <a:pt x="107287" y="29878"/>
                  </a:lnTo>
                  <a:lnTo>
                    <a:pt x="107992" y="28996"/>
                  </a:lnTo>
                  <a:lnTo>
                    <a:pt x="80994" y="19860"/>
                  </a:lnTo>
                  <a:lnTo>
                    <a:pt x="104291" y="6787"/>
                  </a:lnTo>
                  <a:lnTo>
                    <a:pt x="100912" y="6787"/>
                  </a:lnTo>
                  <a:lnTo>
                    <a:pt x="77969" y="18538"/>
                  </a:lnTo>
                  <a:lnTo>
                    <a:pt x="75589" y="2615"/>
                  </a:lnTo>
                  <a:lnTo>
                    <a:pt x="73914" y="4701"/>
                  </a:lnTo>
                  <a:lnTo>
                    <a:pt x="74238" y="20124"/>
                  </a:lnTo>
                  <a:lnTo>
                    <a:pt x="55524" y="27439"/>
                  </a:lnTo>
                  <a:lnTo>
                    <a:pt x="53938" y="21182"/>
                  </a:lnTo>
                  <a:lnTo>
                    <a:pt x="62398" y="13779"/>
                  </a:lnTo>
                  <a:lnTo>
                    <a:pt x="62017" y="10371"/>
                  </a:lnTo>
                  <a:lnTo>
                    <a:pt x="52116" y="18920"/>
                  </a:lnTo>
                  <a:lnTo>
                    <a:pt x="42069" y="8961"/>
                  </a:lnTo>
                  <a:lnTo>
                    <a:pt x="41540" y="11282"/>
                  </a:lnTo>
                  <a:lnTo>
                    <a:pt x="49913" y="21182"/>
                  </a:lnTo>
                  <a:lnTo>
                    <a:pt x="49267" y="28232"/>
                  </a:lnTo>
                  <a:lnTo>
                    <a:pt x="24648" y="17774"/>
                  </a:lnTo>
                  <a:lnTo>
                    <a:pt x="22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11" name="Google Shape;111;p8"/>
          <p:cNvSpPr txBox="1">
            <a:spLocks noGrp="1"/>
          </p:cNvSpPr>
          <p:nvPr>
            <p:ph type="title"/>
          </p:nvPr>
        </p:nvSpPr>
        <p:spPr>
          <a:xfrm>
            <a:off x="784400" y="1112950"/>
            <a:ext cx="5746500" cy="21888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dk1"/>
              </a:buClr>
              <a:buSzPts val="3500"/>
              <a:buFont typeface="Patrick Hand"/>
              <a:buNone/>
              <a:defRPr sz="2400">
                <a:solidFill>
                  <a:schemeClr val="dk1"/>
                </a:solidFill>
                <a:latin typeface="Poppins Light"/>
                <a:ea typeface="Poppins Light"/>
                <a:cs typeface="Poppins Light"/>
                <a:sym typeface="Poppins Light"/>
              </a:defRPr>
            </a:lvl1pPr>
            <a:lvl2pPr lvl="1" algn="ctr">
              <a:spcBef>
                <a:spcPts val="0"/>
              </a:spcBef>
              <a:spcAft>
                <a:spcPts val="0"/>
              </a:spcAft>
              <a:buSzPts val="3500"/>
              <a:buFont typeface="Patrick Hand"/>
              <a:buNone/>
              <a:defRPr sz="3500">
                <a:latin typeface="Patrick Hand"/>
                <a:ea typeface="Patrick Hand"/>
                <a:cs typeface="Patrick Hand"/>
                <a:sym typeface="Patrick Hand"/>
              </a:defRPr>
            </a:lvl2pPr>
            <a:lvl3pPr lvl="2" algn="ctr">
              <a:spcBef>
                <a:spcPts val="0"/>
              </a:spcBef>
              <a:spcAft>
                <a:spcPts val="0"/>
              </a:spcAft>
              <a:buSzPts val="3500"/>
              <a:buFont typeface="Patrick Hand"/>
              <a:buNone/>
              <a:defRPr sz="3500">
                <a:latin typeface="Patrick Hand"/>
                <a:ea typeface="Patrick Hand"/>
                <a:cs typeface="Patrick Hand"/>
                <a:sym typeface="Patrick Hand"/>
              </a:defRPr>
            </a:lvl3pPr>
            <a:lvl4pPr lvl="3" algn="ctr">
              <a:spcBef>
                <a:spcPts val="0"/>
              </a:spcBef>
              <a:spcAft>
                <a:spcPts val="0"/>
              </a:spcAft>
              <a:buSzPts val="3500"/>
              <a:buFont typeface="Patrick Hand"/>
              <a:buNone/>
              <a:defRPr sz="3500">
                <a:latin typeface="Patrick Hand"/>
                <a:ea typeface="Patrick Hand"/>
                <a:cs typeface="Patrick Hand"/>
                <a:sym typeface="Patrick Hand"/>
              </a:defRPr>
            </a:lvl4pPr>
            <a:lvl5pPr lvl="4" algn="ctr">
              <a:spcBef>
                <a:spcPts val="0"/>
              </a:spcBef>
              <a:spcAft>
                <a:spcPts val="0"/>
              </a:spcAft>
              <a:buSzPts val="3500"/>
              <a:buFont typeface="Patrick Hand"/>
              <a:buNone/>
              <a:defRPr sz="3500">
                <a:latin typeface="Patrick Hand"/>
                <a:ea typeface="Patrick Hand"/>
                <a:cs typeface="Patrick Hand"/>
                <a:sym typeface="Patrick Hand"/>
              </a:defRPr>
            </a:lvl5pPr>
            <a:lvl6pPr lvl="5" algn="ctr">
              <a:spcBef>
                <a:spcPts val="0"/>
              </a:spcBef>
              <a:spcAft>
                <a:spcPts val="0"/>
              </a:spcAft>
              <a:buSzPts val="3500"/>
              <a:buFont typeface="Patrick Hand"/>
              <a:buNone/>
              <a:defRPr sz="3500">
                <a:latin typeface="Patrick Hand"/>
                <a:ea typeface="Patrick Hand"/>
                <a:cs typeface="Patrick Hand"/>
                <a:sym typeface="Patrick Hand"/>
              </a:defRPr>
            </a:lvl6pPr>
            <a:lvl7pPr lvl="6" algn="ctr">
              <a:spcBef>
                <a:spcPts val="0"/>
              </a:spcBef>
              <a:spcAft>
                <a:spcPts val="0"/>
              </a:spcAft>
              <a:buSzPts val="3500"/>
              <a:buFont typeface="Patrick Hand"/>
              <a:buNone/>
              <a:defRPr sz="3500">
                <a:latin typeface="Patrick Hand"/>
                <a:ea typeface="Patrick Hand"/>
                <a:cs typeface="Patrick Hand"/>
                <a:sym typeface="Patrick Hand"/>
              </a:defRPr>
            </a:lvl7pPr>
            <a:lvl8pPr lvl="7" algn="ctr">
              <a:spcBef>
                <a:spcPts val="0"/>
              </a:spcBef>
              <a:spcAft>
                <a:spcPts val="0"/>
              </a:spcAft>
              <a:buSzPts val="3500"/>
              <a:buFont typeface="Patrick Hand"/>
              <a:buNone/>
              <a:defRPr sz="3500">
                <a:latin typeface="Patrick Hand"/>
                <a:ea typeface="Patrick Hand"/>
                <a:cs typeface="Patrick Hand"/>
                <a:sym typeface="Patrick Hand"/>
              </a:defRPr>
            </a:lvl8pPr>
            <a:lvl9pPr lvl="8" algn="ctr">
              <a:spcBef>
                <a:spcPts val="0"/>
              </a:spcBef>
              <a:spcAft>
                <a:spcPts val="0"/>
              </a:spcAft>
              <a:buSzPts val="3500"/>
              <a:buFont typeface="Patrick Hand"/>
              <a:buNone/>
              <a:defRPr sz="3500">
                <a:latin typeface="Patrick Hand"/>
                <a:ea typeface="Patrick Hand"/>
                <a:cs typeface="Patrick Hand"/>
                <a:sym typeface="Patrick Hand"/>
              </a:defRPr>
            </a:lvl9pPr>
          </a:lstStyle>
          <a:p>
            <a:endParaRPr/>
          </a:p>
        </p:txBody>
      </p:sp>
      <p:sp>
        <p:nvSpPr>
          <p:cNvPr id="112" name="Google Shape;112;p8"/>
          <p:cNvSpPr/>
          <p:nvPr/>
        </p:nvSpPr>
        <p:spPr>
          <a:xfrm>
            <a:off x="7846902" y="509476"/>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 name="Google Shape;113;p8"/>
          <p:cNvSpPr txBox="1">
            <a:spLocks noGrp="1"/>
          </p:cNvSpPr>
          <p:nvPr>
            <p:ph type="title" idx="2"/>
          </p:nvPr>
        </p:nvSpPr>
        <p:spPr>
          <a:xfrm>
            <a:off x="791825" y="3060700"/>
            <a:ext cx="5746500" cy="510000"/>
          </a:xfrm>
          <a:prstGeom prst="rect">
            <a:avLst/>
          </a:prstGeom>
        </p:spPr>
        <p:txBody>
          <a:bodyPr spcFirstLastPara="1" wrap="square" lIns="91425" tIns="91425" rIns="91425" bIns="91425" anchor="ctr" anchorCtr="0">
            <a:noAutofit/>
          </a:bodyPr>
          <a:lstStyle>
            <a:lvl1pPr lvl="0">
              <a:spcBef>
                <a:spcPts val="0"/>
              </a:spcBef>
              <a:spcAft>
                <a:spcPts val="0"/>
              </a:spcAft>
              <a:buClr>
                <a:schemeClr val="lt2"/>
              </a:buClr>
              <a:buSzPts val="1400"/>
              <a:buNone/>
              <a:defRPr sz="2100">
                <a:solidFill>
                  <a:schemeClr val="lt2"/>
                </a:solidFill>
              </a:defRPr>
            </a:lvl1pPr>
            <a:lvl2pPr lvl="1">
              <a:spcBef>
                <a:spcPts val="0"/>
              </a:spcBef>
              <a:spcAft>
                <a:spcPts val="0"/>
              </a:spcAft>
              <a:buSzPts val="2800"/>
              <a:buNone/>
              <a:defRPr>
                <a:latin typeface="Poppins Light"/>
                <a:ea typeface="Poppins Light"/>
                <a:cs typeface="Poppins Light"/>
                <a:sym typeface="Poppins Light"/>
              </a:defRPr>
            </a:lvl2pPr>
            <a:lvl3pPr lvl="2">
              <a:spcBef>
                <a:spcPts val="0"/>
              </a:spcBef>
              <a:spcAft>
                <a:spcPts val="0"/>
              </a:spcAft>
              <a:buSzPts val="2800"/>
              <a:buNone/>
              <a:defRPr>
                <a:latin typeface="Poppins Light"/>
                <a:ea typeface="Poppins Light"/>
                <a:cs typeface="Poppins Light"/>
                <a:sym typeface="Poppins Light"/>
              </a:defRPr>
            </a:lvl3pPr>
            <a:lvl4pPr lvl="3">
              <a:spcBef>
                <a:spcPts val="0"/>
              </a:spcBef>
              <a:spcAft>
                <a:spcPts val="0"/>
              </a:spcAft>
              <a:buSzPts val="2800"/>
              <a:buNone/>
              <a:defRPr>
                <a:latin typeface="Poppins Light"/>
                <a:ea typeface="Poppins Light"/>
                <a:cs typeface="Poppins Light"/>
                <a:sym typeface="Poppins Light"/>
              </a:defRPr>
            </a:lvl4pPr>
            <a:lvl5pPr lvl="4">
              <a:spcBef>
                <a:spcPts val="0"/>
              </a:spcBef>
              <a:spcAft>
                <a:spcPts val="0"/>
              </a:spcAft>
              <a:buSzPts val="2800"/>
              <a:buNone/>
              <a:defRPr>
                <a:latin typeface="Poppins Light"/>
                <a:ea typeface="Poppins Light"/>
                <a:cs typeface="Poppins Light"/>
                <a:sym typeface="Poppins Light"/>
              </a:defRPr>
            </a:lvl5pPr>
            <a:lvl6pPr lvl="5">
              <a:spcBef>
                <a:spcPts val="0"/>
              </a:spcBef>
              <a:spcAft>
                <a:spcPts val="0"/>
              </a:spcAft>
              <a:buSzPts val="2800"/>
              <a:buNone/>
              <a:defRPr>
                <a:latin typeface="Poppins Light"/>
                <a:ea typeface="Poppins Light"/>
                <a:cs typeface="Poppins Light"/>
                <a:sym typeface="Poppins Light"/>
              </a:defRPr>
            </a:lvl6pPr>
            <a:lvl7pPr lvl="6">
              <a:spcBef>
                <a:spcPts val="0"/>
              </a:spcBef>
              <a:spcAft>
                <a:spcPts val="0"/>
              </a:spcAft>
              <a:buSzPts val="2800"/>
              <a:buNone/>
              <a:defRPr>
                <a:latin typeface="Poppins Light"/>
                <a:ea typeface="Poppins Light"/>
                <a:cs typeface="Poppins Light"/>
                <a:sym typeface="Poppins Light"/>
              </a:defRPr>
            </a:lvl7pPr>
            <a:lvl8pPr lvl="7">
              <a:spcBef>
                <a:spcPts val="0"/>
              </a:spcBef>
              <a:spcAft>
                <a:spcPts val="0"/>
              </a:spcAft>
              <a:buSzPts val="2800"/>
              <a:buNone/>
              <a:defRPr>
                <a:latin typeface="Poppins Light"/>
                <a:ea typeface="Poppins Light"/>
                <a:cs typeface="Poppins Light"/>
                <a:sym typeface="Poppins Light"/>
              </a:defRPr>
            </a:lvl8pPr>
            <a:lvl9pPr lvl="8">
              <a:spcBef>
                <a:spcPts val="0"/>
              </a:spcBef>
              <a:spcAft>
                <a:spcPts val="0"/>
              </a:spcAft>
              <a:buSzPts val="2800"/>
              <a:buNone/>
              <a:defRPr>
                <a:latin typeface="Poppins Light"/>
                <a:ea typeface="Poppins Light"/>
                <a:cs typeface="Poppins Light"/>
                <a:sym typeface="Poppins Light"/>
              </a:defRPr>
            </a:lvl9pPr>
          </a:lstStyle>
          <a:p>
            <a:endParaRPr/>
          </a:p>
        </p:txBody>
      </p:sp>
    </p:spTree>
    <p:extLst>
      <p:ext uri="{BB962C8B-B14F-4D97-AF65-F5344CB8AC3E}">
        <p14:creationId xmlns:p14="http://schemas.microsoft.com/office/powerpoint/2010/main" val="80983087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bg>
      <p:bgPr>
        <a:solidFill>
          <a:schemeClr val="dk1"/>
        </a:solidFill>
        <a:effectLst/>
      </p:bgPr>
    </p:bg>
    <p:spTree>
      <p:nvGrpSpPr>
        <p:cNvPr id="1" name="Shape 114"/>
        <p:cNvGrpSpPr/>
        <p:nvPr/>
      </p:nvGrpSpPr>
      <p:grpSpPr>
        <a:xfrm>
          <a:off x="0" y="0"/>
          <a:ext cx="0" cy="0"/>
          <a:chOff x="0" y="0"/>
          <a:chExt cx="0" cy="0"/>
        </a:xfrm>
      </p:grpSpPr>
      <p:grpSp>
        <p:nvGrpSpPr>
          <p:cNvPr id="115" name="Google Shape;115;p9"/>
          <p:cNvGrpSpPr/>
          <p:nvPr/>
        </p:nvGrpSpPr>
        <p:grpSpPr>
          <a:xfrm>
            <a:off x="91589" y="3444747"/>
            <a:ext cx="4309167" cy="1669408"/>
            <a:chOff x="2189450" y="2220300"/>
            <a:chExt cx="3202175" cy="1240550"/>
          </a:xfrm>
        </p:grpSpPr>
        <p:sp>
          <p:nvSpPr>
            <p:cNvPr id="116" name="Google Shape;116;p9"/>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 name="Google Shape;117;p9"/>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8" name="Google Shape;118;p9"/>
          <p:cNvGrpSpPr/>
          <p:nvPr/>
        </p:nvGrpSpPr>
        <p:grpSpPr>
          <a:xfrm>
            <a:off x="2655444" y="3802973"/>
            <a:ext cx="3391103" cy="1313742"/>
            <a:chOff x="2189450" y="2220300"/>
            <a:chExt cx="3202175" cy="1240550"/>
          </a:xfrm>
        </p:grpSpPr>
        <p:sp>
          <p:nvSpPr>
            <p:cNvPr id="119" name="Google Shape;119;p9"/>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 name="Google Shape;120;p9"/>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21" name="Google Shape;121;p9"/>
          <p:cNvSpPr/>
          <p:nvPr/>
        </p:nvSpPr>
        <p:spPr>
          <a:xfrm>
            <a:off x="578326" y="845626"/>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 name="Google Shape;122;p9"/>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 name="Google Shape;123;p9"/>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 name="Google Shape;124;p9"/>
          <p:cNvSpPr txBox="1">
            <a:spLocks noGrp="1"/>
          </p:cNvSpPr>
          <p:nvPr>
            <p:ph type="title"/>
          </p:nvPr>
        </p:nvSpPr>
        <p:spPr>
          <a:xfrm>
            <a:off x="838850" y="1389675"/>
            <a:ext cx="3273300" cy="14565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3600"/>
              <a:buNone/>
              <a:defRPr>
                <a:solidFill>
                  <a:schemeClr val="accent2"/>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25" name="Google Shape;125;p9"/>
          <p:cNvSpPr/>
          <p:nvPr/>
        </p:nvSpPr>
        <p:spPr>
          <a:xfrm flipH="1">
            <a:off x="3830704" y="4863278"/>
            <a:ext cx="5313299" cy="2802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 name="Google Shape;126;p9"/>
          <p:cNvSpPr/>
          <p:nvPr/>
        </p:nvSpPr>
        <p:spPr>
          <a:xfrm>
            <a:off x="8238779" y="4777402"/>
            <a:ext cx="306363" cy="155082"/>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 name="Google Shape;127;p9"/>
          <p:cNvSpPr/>
          <p:nvPr/>
        </p:nvSpPr>
        <p:spPr>
          <a:xfrm flipH="1">
            <a:off x="-100" y="4824825"/>
            <a:ext cx="5211075" cy="318660"/>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 name="Google Shape;128;p9"/>
          <p:cNvSpPr txBox="1">
            <a:spLocks noGrp="1"/>
          </p:cNvSpPr>
          <p:nvPr>
            <p:ph type="subTitle" idx="1"/>
          </p:nvPr>
        </p:nvSpPr>
        <p:spPr>
          <a:xfrm>
            <a:off x="853650" y="2931211"/>
            <a:ext cx="3231300" cy="822600"/>
          </a:xfrm>
          <a:prstGeom prst="rect">
            <a:avLst/>
          </a:prstGeom>
        </p:spPr>
        <p:txBody>
          <a:bodyPr spcFirstLastPara="1" wrap="square" lIns="91425" tIns="91425" rIns="91425" bIns="91425" anchor="ctr" anchorCtr="0">
            <a:noAutofit/>
          </a:bodyPr>
          <a:lstStyle>
            <a:lvl1pPr lvl="0"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1157796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31"/>
        <p:cNvGrpSpPr/>
        <p:nvPr/>
      </p:nvGrpSpPr>
      <p:grpSpPr>
        <a:xfrm>
          <a:off x="0" y="0"/>
          <a:ext cx="0" cy="0"/>
          <a:chOff x="0" y="0"/>
          <a:chExt cx="0" cy="0"/>
        </a:xfrm>
      </p:grpSpPr>
      <p:sp>
        <p:nvSpPr>
          <p:cNvPr id="232" name="Google Shape;232;p3"/>
          <p:cNvSpPr txBox="1">
            <a:spLocks noGrp="1"/>
          </p:cNvSpPr>
          <p:nvPr>
            <p:ph type="title"/>
          </p:nvPr>
        </p:nvSpPr>
        <p:spPr>
          <a:xfrm>
            <a:off x="311700" y="2150850"/>
            <a:ext cx="8520600" cy="841800"/>
          </a:xfrm>
          <a:prstGeom prst="rect">
            <a:avLst/>
          </a:prstGeom>
        </p:spPr>
        <p:txBody>
          <a:bodyPr spcFirstLastPara="1" wrap="square" lIns="91425" tIns="91425" rIns="91425" bIns="91425" anchor="ctr" anchorCtr="0">
            <a:norm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Tree>
    <p:extLst>
      <p:ext uri="{BB962C8B-B14F-4D97-AF65-F5344CB8AC3E}">
        <p14:creationId xmlns:p14="http://schemas.microsoft.com/office/powerpoint/2010/main" val="13307435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129"/>
        <p:cNvGrpSpPr/>
        <p:nvPr/>
      </p:nvGrpSpPr>
      <p:grpSpPr>
        <a:xfrm>
          <a:off x="0" y="0"/>
          <a:ext cx="0" cy="0"/>
          <a:chOff x="0" y="0"/>
          <a:chExt cx="0" cy="0"/>
        </a:xfrm>
      </p:grpSpPr>
      <p:sp>
        <p:nvSpPr>
          <p:cNvPr id="130" name="Google Shape;130;p10"/>
          <p:cNvSpPr txBox="1">
            <a:spLocks noGrp="1"/>
          </p:cNvSpPr>
          <p:nvPr>
            <p:ph type="title"/>
          </p:nvPr>
        </p:nvSpPr>
        <p:spPr>
          <a:xfrm>
            <a:off x="3677400" y="639550"/>
            <a:ext cx="4758600" cy="959400"/>
          </a:xfrm>
          <a:prstGeom prst="rect">
            <a:avLst/>
          </a:prstGeom>
        </p:spPr>
        <p:txBody>
          <a:bodyPr spcFirstLastPara="1" wrap="square" lIns="91425" tIns="91425" rIns="91425" bIns="91425" anchor="ctr" anchorCtr="0">
            <a:noAutofit/>
          </a:bodyPr>
          <a:lstStyle>
            <a:lvl1pPr lvl="0" algn="r">
              <a:spcBef>
                <a:spcPts val="0"/>
              </a:spcBef>
              <a:spcAft>
                <a:spcPts val="0"/>
              </a:spcAft>
              <a:buSzPts val="3100"/>
              <a:buNone/>
              <a:defRPr sz="3100"/>
            </a:lvl1pPr>
            <a:lvl2pPr lvl="1">
              <a:spcBef>
                <a:spcPts val="0"/>
              </a:spcBef>
              <a:spcAft>
                <a:spcPts val="0"/>
              </a:spcAft>
              <a:buSzPts val="2800"/>
              <a:buNone/>
              <a:defRPr>
                <a:latin typeface="Poppins Light"/>
                <a:ea typeface="Poppins Light"/>
                <a:cs typeface="Poppins Light"/>
                <a:sym typeface="Poppins Light"/>
              </a:defRPr>
            </a:lvl2pPr>
            <a:lvl3pPr lvl="2">
              <a:spcBef>
                <a:spcPts val="0"/>
              </a:spcBef>
              <a:spcAft>
                <a:spcPts val="0"/>
              </a:spcAft>
              <a:buSzPts val="2800"/>
              <a:buNone/>
              <a:defRPr>
                <a:latin typeface="Poppins Light"/>
                <a:ea typeface="Poppins Light"/>
                <a:cs typeface="Poppins Light"/>
                <a:sym typeface="Poppins Light"/>
              </a:defRPr>
            </a:lvl3pPr>
            <a:lvl4pPr lvl="3">
              <a:spcBef>
                <a:spcPts val="0"/>
              </a:spcBef>
              <a:spcAft>
                <a:spcPts val="0"/>
              </a:spcAft>
              <a:buSzPts val="2800"/>
              <a:buNone/>
              <a:defRPr>
                <a:latin typeface="Poppins Light"/>
                <a:ea typeface="Poppins Light"/>
                <a:cs typeface="Poppins Light"/>
                <a:sym typeface="Poppins Light"/>
              </a:defRPr>
            </a:lvl4pPr>
            <a:lvl5pPr lvl="4">
              <a:spcBef>
                <a:spcPts val="0"/>
              </a:spcBef>
              <a:spcAft>
                <a:spcPts val="0"/>
              </a:spcAft>
              <a:buSzPts val="2800"/>
              <a:buNone/>
              <a:defRPr>
                <a:latin typeface="Poppins Light"/>
                <a:ea typeface="Poppins Light"/>
                <a:cs typeface="Poppins Light"/>
                <a:sym typeface="Poppins Light"/>
              </a:defRPr>
            </a:lvl5pPr>
            <a:lvl6pPr lvl="5">
              <a:spcBef>
                <a:spcPts val="0"/>
              </a:spcBef>
              <a:spcAft>
                <a:spcPts val="0"/>
              </a:spcAft>
              <a:buSzPts val="2800"/>
              <a:buNone/>
              <a:defRPr>
                <a:latin typeface="Poppins Light"/>
                <a:ea typeface="Poppins Light"/>
                <a:cs typeface="Poppins Light"/>
                <a:sym typeface="Poppins Light"/>
              </a:defRPr>
            </a:lvl6pPr>
            <a:lvl7pPr lvl="6">
              <a:spcBef>
                <a:spcPts val="0"/>
              </a:spcBef>
              <a:spcAft>
                <a:spcPts val="0"/>
              </a:spcAft>
              <a:buSzPts val="2800"/>
              <a:buNone/>
              <a:defRPr>
                <a:latin typeface="Poppins Light"/>
                <a:ea typeface="Poppins Light"/>
                <a:cs typeface="Poppins Light"/>
                <a:sym typeface="Poppins Light"/>
              </a:defRPr>
            </a:lvl7pPr>
            <a:lvl8pPr lvl="7">
              <a:spcBef>
                <a:spcPts val="0"/>
              </a:spcBef>
              <a:spcAft>
                <a:spcPts val="0"/>
              </a:spcAft>
              <a:buSzPts val="2800"/>
              <a:buNone/>
              <a:defRPr>
                <a:latin typeface="Poppins Light"/>
                <a:ea typeface="Poppins Light"/>
                <a:cs typeface="Poppins Light"/>
                <a:sym typeface="Poppins Light"/>
              </a:defRPr>
            </a:lvl8pPr>
            <a:lvl9pPr lvl="8">
              <a:spcBef>
                <a:spcPts val="0"/>
              </a:spcBef>
              <a:spcAft>
                <a:spcPts val="0"/>
              </a:spcAft>
              <a:buSzPts val="2800"/>
              <a:buNone/>
              <a:defRPr>
                <a:latin typeface="Poppins Light"/>
                <a:ea typeface="Poppins Light"/>
                <a:cs typeface="Poppins Light"/>
                <a:sym typeface="Poppins Light"/>
              </a:defRPr>
            </a:lvl9pPr>
          </a:lstStyle>
          <a:p>
            <a:endParaRPr/>
          </a:p>
        </p:txBody>
      </p:sp>
      <p:sp>
        <p:nvSpPr>
          <p:cNvPr id="131" name="Google Shape;131;p10"/>
          <p:cNvSpPr/>
          <p:nvPr/>
        </p:nvSpPr>
        <p:spPr>
          <a:xfrm>
            <a:off x="4676253" y="4821604"/>
            <a:ext cx="4467697" cy="313286"/>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 name="Google Shape;132;p10"/>
          <p:cNvSpPr/>
          <p:nvPr/>
        </p:nvSpPr>
        <p:spPr>
          <a:xfrm flipH="1">
            <a:off x="-2375" y="4553728"/>
            <a:ext cx="9143996" cy="58976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14907555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dk1"/>
        </a:solidFill>
        <a:effectLst/>
      </p:bgPr>
    </p:bg>
    <p:spTree>
      <p:nvGrpSpPr>
        <p:cNvPr id="1" name="Shape 133"/>
        <p:cNvGrpSpPr/>
        <p:nvPr/>
      </p:nvGrpSpPr>
      <p:grpSpPr>
        <a:xfrm>
          <a:off x="0" y="0"/>
          <a:ext cx="0" cy="0"/>
          <a:chOff x="0" y="0"/>
          <a:chExt cx="0" cy="0"/>
        </a:xfrm>
      </p:grpSpPr>
      <p:grpSp>
        <p:nvGrpSpPr>
          <p:cNvPr id="134" name="Google Shape;134;p11"/>
          <p:cNvGrpSpPr/>
          <p:nvPr/>
        </p:nvGrpSpPr>
        <p:grpSpPr>
          <a:xfrm flipH="1">
            <a:off x="3062690" y="3829748"/>
            <a:ext cx="3391103" cy="1313742"/>
            <a:chOff x="2189450" y="2220300"/>
            <a:chExt cx="3202175" cy="1240550"/>
          </a:xfrm>
        </p:grpSpPr>
        <p:sp>
          <p:nvSpPr>
            <p:cNvPr id="135" name="Google Shape;135;p1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 name="Google Shape;136;p1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37" name="Google Shape;137;p11"/>
          <p:cNvGrpSpPr/>
          <p:nvPr/>
        </p:nvGrpSpPr>
        <p:grpSpPr>
          <a:xfrm flipH="1">
            <a:off x="4708478" y="3471522"/>
            <a:ext cx="4309167" cy="1669408"/>
            <a:chOff x="2189450" y="2220300"/>
            <a:chExt cx="3202175" cy="1240550"/>
          </a:xfrm>
        </p:grpSpPr>
        <p:sp>
          <p:nvSpPr>
            <p:cNvPr id="138" name="Google Shape;138;p1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 name="Google Shape;139;p1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40" name="Google Shape;140;p11"/>
          <p:cNvSpPr/>
          <p:nvPr/>
        </p:nvSpPr>
        <p:spPr>
          <a:xfrm flipH="1">
            <a:off x="49"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 name="Google Shape;141;p11"/>
          <p:cNvSpPr/>
          <p:nvPr/>
        </p:nvSpPr>
        <p:spPr>
          <a:xfrm flipH="1">
            <a:off x="1" y="4547652"/>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 name="Google Shape;142;p11"/>
          <p:cNvSpPr txBox="1">
            <a:spLocks noGrp="1"/>
          </p:cNvSpPr>
          <p:nvPr>
            <p:ph type="title" hasCustomPrompt="1"/>
          </p:nvPr>
        </p:nvSpPr>
        <p:spPr>
          <a:xfrm>
            <a:off x="536900" y="1508125"/>
            <a:ext cx="8070300" cy="1430400"/>
          </a:xfrm>
          <a:prstGeom prst="rect">
            <a:avLst/>
          </a:prstGeom>
        </p:spPr>
        <p:txBody>
          <a:bodyPr spcFirstLastPara="1" wrap="square" lIns="91425" tIns="91425" rIns="91425" bIns="91425" anchor="ctr" anchorCtr="0">
            <a:noAutofit/>
          </a:bodyPr>
          <a:lstStyle>
            <a:lvl1pPr lvl="0" algn="ctr">
              <a:spcBef>
                <a:spcPts val="0"/>
              </a:spcBef>
              <a:spcAft>
                <a:spcPts val="0"/>
              </a:spcAft>
              <a:buSzPts val="12000"/>
              <a:buNone/>
              <a:defRPr sz="11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43" name="Google Shape;143;p11"/>
          <p:cNvSpPr txBox="1">
            <a:spLocks noGrp="1"/>
          </p:cNvSpPr>
          <p:nvPr>
            <p:ph type="body" idx="1"/>
          </p:nvPr>
        </p:nvSpPr>
        <p:spPr>
          <a:xfrm>
            <a:off x="536900" y="3052725"/>
            <a:ext cx="8070300" cy="423300"/>
          </a:xfrm>
          <a:prstGeom prst="rect">
            <a:avLst/>
          </a:prstGeom>
        </p:spPr>
        <p:txBody>
          <a:bodyPr spcFirstLastPara="1" wrap="square" lIns="91425" tIns="91425" rIns="91425" bIns="91425" anchor="t" anchorCtr="0">
            <a:noAutofit/>
          </a:bodyPr>
          <a:lstStyle>
            <a:lvl1pPr marL="457166" lvl="0" indent="-317476" algn="ctr">
              <a:lnSpc>
                <a:spcPct val="100000"/>
              </a:lnSpc>
              <a:spcBef>
                <a:spcPts val="0"/>
              </a:spcBef>
              <a:spcAft>
                <a:spcPts val="0"/>
              </a:spcAft>
              <a:buSzPts val="1400"/>
              <a:buChar char="●"/>
              <a:defRPr/>
            </a:lvl1pPr>
            <a:lvl2pPr marL="914333" lvl="1" indent="-317476" algn="ctr">
              <a:spcBef>
                <a:spcPts val="0"/>
              </a:spcBef>
              <a:spcAft>
                <a:spcPts val="0"/>
              </a:spcAft>
              <a:buSzPts val="1400"/>
              <a:buChar char="○"/>
              <a:defRPr/>
            </a:lvl2pPr>
            <a:lvl3pPr marL="1371498" lvl="2" indent="-317476" algn="ctr">
              <a:spcBef>
                <a:spcPts val="1600"/>
              </a:spcBef>
              <a:spcAft>
                <a:spcPts val="0"/>
              </a:spcAft>
              <a:buSzPts val="1400"/>
              <a:buChar char="■"/>
              <a:defRPr/>
            </a:lvl3pPr>
            <a:lvl4pPr marL="1828664" lvl="3" indent="-317476" algn="ctr">
              <a:spcBef>
                <a:spcPts val="1600"/>
              </a:spcBef>
              <a:spcAft>
                <a:spcPts val="0"/>
              </a:spcAft>
              <a:buSzPts val="1400"/>
              <a:buChar char="●"/>
              <a:defRPr/>
            </a:lvl4pPr>
            <a:lvl5pPr marL="2285829" lvl="4" indent="-317476" algn="ctr">
              <a:spcBef>
                <a:spcPts val="1600"/>
              </a:spcBef>
              <a:spcAft>
                <a:spcPts val="0"/>
              </a:spcAft>
              <a:buSzPts val="1400"/>
              <a:buChar char="○"/>
              <a:defRPr/>
            </a:lvl5pPr>
            <a:lvl6pPr marL="2742995" lvl="5" indent="-317476" algn="ctr">
              <a:spcBef>
                <a:spcPts val="1600"/>
              </a:spcBef>
              <a:spcAft>
                <a:spcPts val="0"/>
              </a:spcAft>
              <a:buSzPts val="1400"/>
              <a:buChar char="■"/>
              <a:defRPr/>
            </a:lvl6pPr>
            <a:lvl7pPr marL="3200160" lvl="6" indent="-317476" algn="ctr">
              <a:spcBef>
                <a:spcPts val="1600"/>
              </a:spcBef>
              <a:spcAft>
                <a:spcPts val="0"/>
              </a:spcAft>
              <a:buSzPts val="1400"/>
              <a:buChar char="●"/>
              <a:defRPr/>
            </a:lvl7pPr>
            <a:lvl8pPr marL="3657326" lvl="7" indent="-317476" algn="ctr">
              <a:spcBef>
                <a:spcPts val="1600"/>
              </a:spcBef>
              <a:spcAft>
                <a:spcPts val="0"/>
              </a:spcAft>
              <a:buSzPts val="1400"/>
              <a:buChar char="○"/>
              <a:defRPr/>
            </a:lvl8pPr>
            <a:lvl9pPr marL="4114493" lvl="8" indent="-317476" algn="ctr">
              <a:spcBef>
                <a:spcPts val="1600"/>
              </a:spcBef>
              <a:spcAft>
                <a:spcPts val="1600"/>
              </a:spcAft>
              <a:buSzPts val="1400"/>
              <a:buChar char="■"/>
              <a:defRPr/>
            </a:lvl9pPr>
          </a:lstStyle>
          <a:p>
            <a:endParaRPr/>
          </a:p>
        </p:txBody>
      </p:sp>
      <p:sp>
        <p:nvSpPr>
          <p:cNvPr id="144" name="Google Shape;144;p11"/>
          <p:cNvSpPr/>
          <p:nvPr/>
        </p:nvSpPr>
        <p:spPr>
          <a:xfrm>
            <a:off x="1232100" y="718799"/>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 name="Google Shape;145;p11"/>
          <p:cNvSpPr/>
          <p:nvPr/>
        </p:nvSpPr>
        <p:spPr>
          <a:xfrm>
            <a:off x="350087" y="398313"/>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 name="Google Shape;146;p11"/>
          <p:cNvSpPr/>
          <p:nvPr/>
        </p:nvSpPr>
        <p:spPr>
          <a:xfrm>
            <a:off x="6848435"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 name="Google Shape;147;p11"/>
          <p:cNvSpPr/>
          <p:nvPr/>
        </p:nvSpPr>
        <p:spPr>
          <a:xfrm>
            <a:off x="8165392" y="1407430"/>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 name="Google Shape;148;p11"/>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49" name="Google Shape;149;p11"/>
          <p:cNvGrpSpPr/>
          <p:nvPr/>
        </p:nvGrpSpPr>
        <p:grpSpPr>
          <a:xfrm>
            <a:off x="893069" y="3907831"/>
            <a:ext cx="1186803" cy="1014012"/>
            <a:chOff x="6771225" y="2829938"/>
            <a:chExt cx="1528400" cy="1305875"/>
          </a:xfrm>
        </p:grpSpPr>
        <p:sp>
          <p:nvSpPr>
            <p:cNvPr id="150" name="Google Shape;150;p11"/>
            <p:cNvSpPr/>
            <p:nvPr/>
          </p:nvSpPr>
          <p:spPr>
            <a:xfrm>
              <a:off x="6771225" y="3808963"/>
              <a:ext cx="202000" cy="26295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 name="Google Shape;151;p11"/>
            <p:cNvSpPr/>
            <p:nvPr/>
          </p:nvSpPr>
          <p:spPr>
            <a:xfrm>
              <a:off x="7897875" y="3619463"/>
              <a:ext cx="328300" cy="504600"/>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 name="Google Shape;152;p11"/>
            <p:cNvSpPr/>
            <p:nvPr/>
          </p:nvSpPr>
          <p:spPr>
            <a:xfrm>
              <a:off x="7318400" y="2829938"/>
              <a:ext cx="981225" cy="1021650"/>
            </a:xfrm>
            <a:custGeom>
              <a:avLst/>
              <a:gdLst/>
              <a:ahLst/>
              <a:cxnLst/>
              <a:rect l="l" t="t" r="r" b="b"/>
              <a:pathLst>
                <a:path w="39249" h="40866" extrusionOk="0">
                  <a:moveTo>
                    <a:pt x="19624" y="1"/>
                  </a:moveTo>
                  <a:cubicBezTo>
                    <a:pt x="9724" y="1"/>
                    <a:pt x="0" y="13779"/>
                    <a:pt x="0" y="25089"/>
                  </a:cubicBezTo>
                  <a:cubicBezTo>
                    <a:pt x="0" y="36370"/>
                    <a:pt x="9724" y="40865"/>
                    <a:pt x="19624" y="40865"/>
                  </a:cubicBezTo>
                  <a:cubicBezTo>
                    <a:pt x="29525" y="40865"/>
                    <a:pt x="39249" y="36077"/>
                    <a:pt x="39249" y="24796"/>
                  </a:cubicBezTo>
                  <a:cubicBezTo>
                    <a:pt x="39249" y="13485"/>
                    <a:pt x="29495" y="1"/>
                    <a:pt x="196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 name="Google Shape;153;p11"/>
            <p:cNvSpPr/>
            <p:nvPr/>
          </p:nvSpPr>
          <p:spPr>
            <a:xfrm>
              <a:off x="7318400" y="3055413"/>
              <a:ext cx="907775" cy="795425"/>
            </a:xfrm>
            <a:custGeom>
              <a:avLst/>
              <a:gdLst/>
              <a:ahLst/>
              <a:cxnLst/>
              <a:rect l="l" t="t" r="r" b="b"/>
              <a:pathLst>
                <a:path w="36311" h="31817" extrusionOk="0">
                  <a:moveTo>
                    <a:pt x="5582" y="1"/>
                  </a:moveTo>
                  <a:cubicBezTo>
                    <a:pt x="2204" y="4731"/>
                    <a:pt x="0" y="10665"/>
                    <a:pt x="0" y="16041"/>
                  </a:cubicBezTo>
                  <a:cubicBezTo>
                    <a:pt x="0" y="27322"/>
                    <a:pt x="9724" y="31817"/>
                    <a:pt x="19624" y="31817"/>
                  </a:cubicBezTo>
                  <a:cubicBezTo>
                    <a:pt x="26176" y="31817"/>
                    <a:pt x="32668" y="29731"/>
                    <a:pt x="36311" y="25001"/>
                  </a:cubicBezTo>
                  <a:lnTo>
                    <a:pt x="36311" y="25001"/>
                  </a:lnTo>
                  <a:cubicBezTo>
                    <a:pt x="35800" y="25025"/>
                    <a:pt x="35288" y="25036"/>
                    <a:pt x="34778" y="25036"/>
                  </a:cubicBezTo>
                  <a:cubicBezTo>
                    <a:pt x="32735" y="25036"/>
                    <a:pt x="30700" y="24848"/>
                    <a:pt x="28702" y="24472"/>
                  </a:cubicBezTo>
                  <a:cubicBezTo>
                    <a:pt x="24354" y="23591"/>
                    <a:pt x="20506" y="21535"/>
                    <a:pt x="16980" y="18861"/>
                  </a:cubicBezTo>
                  <a:cubicBezTo>
                    <a:pt x="13631" y="16364"/>
                    <a:pt x="9754" y="13632"/>
                    <a:pt x="7580" y="9930"/>
                  </a:cubicBezTo>
                  <a:cubicBezTo>
                    <a:pt x="5729" y="6787"/>
                    <a:pt x="5611" y="3438"/>
                    <a:pt x="55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 name="Google Shape;154;p11"/>
            <p:cNvSpPr/>
            <p:nvPr/>
          </p:nvSpPr>
          <p:spPr>
            <a:xfrm>
              <a:off x="7438850" y="2901188"/>
              <a:ext cx="740325" cy="1211125"/>
            </a:xfrm>
            <a:custGeom>
              <a:avLst/>
              <a:gdLst/>
              <a:ahLst/>
              <a:cxnLst/>
              <a:rect l="l" t="t" r="r" b="b"/>
              <a:pathLst>
                <a:path w="29613" h="48445" extrusionOk="0">
                  <a:moveTo>
                    <a:pt x="14748" y="1"/>
                  </a:moveTo>
                  <a:lnTo>
                    <a:pt x="13954" y="882"/>
                  </a:lnTo>
                  <a:lnTo>
                    <a:pt x="13367" y="16305"/>
                  </a:lnTo>
                  <a:lnTo>
                    <a:pt x="9078" y="12515"/>
                  </a:lnTo>
                  <a:lnTo>
                    <a:pt x="8813" y="5024"/>
                  </a:lnTo>
                  <a:lnTo>
                    <a:pt x="8520" y="5024"/>
                  </a:lnTo>
                  <a:lnTo>
                    <a:pt x="8167" y="11663"/>
                  </a:lnTo>
                  <a:lnTo>
                    <a:pt x="1616" y="7786"/>
                  </a:lnTo>
                  <a:lnTo>
                    <a:pt x="1616" y="8285"/>
                  </a:lnTo>
                  <a:lnTo>
                    <a:pt x="7462" y="12750"/>
                  </a:lnTo>
                  <a:lnTo>
                    <a:pt x="1293" y="13984"/>
                  </a:lnTo>
                  <a:lnTo>
                    <a:pt x="1263" y="14572"/>
                  </a:lnTo>
                  <a:lnTo>
                    <a:pt x="8549" y="13426"/>
                  </a:lnTo>
                  <a:lnTo>
                    <a:pt x="13367" y="17745"/>
                  </a:lnTo>
                  <a:lnTo>
                    <a:pt x="13132" y="30348"/>
                  </a:lnTo>
                  <a:lnTo>
                    <a:pt x="6581" y="26734"/>
                  </a:lnTo>
                  <a:lnTo>
                    <a:pt x="5934" y="20624"/>
                  </a:lnTo>
                  <a:lnTo>
                    <a:pt x="5582" y="20624"/>
                  </a:lnTo>
                  <a:lnTo>
                    <a:pt x="5758" y="26029"/>
                  </a:lnTo>
                  <a:lnTo>
                    <a:pt x="1087" y="23033"/>
                  </a:lnTo>
                  <a:lnTo>
                    <a:pt x="1528" y="24120"/>
                  </a:lnTo>
                  <a:lnTo>
                    <a:pt x="5024" y="26999"/>
                  </a:lnTo>
                  <a:lnTo>
                    <a:pt x="0" y="29349"/>
                  </a:lnTo>
                  <a:lnTo>
                    <a:pt x="0" y="29878"/>
                  </a:lnTo>
                  <a:lnTo>
                    <a:pt x="5846" y="27733"/>
                  </a:lnTo>
                  <a:lnTo>
                    <a:pt x="13132" y="32580"/>
                  </a:lnTo>
                  <a:lnTo>
                    <a:pt x="13132" y="48444"/>
                  </a:lnTo>
                  <a:lnTo>
                    <a:pt x="15835" y="48444"/>
                  </a:lnTo>
                  <a:lnTo>
                    <a:pt x="14806" y="31699"/>
                  </a:lnTo>
                  <a:lnTo>
                    <a:pt x="20535" y="28350"/>
                  </a:lnTo>
                  <a:lnTo>
                    <a:pt x="28614" y="30906"/>
                  </a:lnTo>
                  <a:lnTo>
                    <a:pt x="28819" y="30612"/>
                  </a:lnTo>
                  <a:lnTo>
                    <a:pt x="21593" y="27469"/>
                  </a:lnTo>
                  <a:lnTo>
                    <a:pt x="27821" y="22944"/>
                  </a:lnTo>
                  <a:lnTo>
                    <a:pt x="26910" y="22944"/>
                  </a:lnTo>
                  <a:lnTo>
                    <a:pt x="20799" y="26999"/>
                  </a:lnTo>
                  <a:lnTo>
                    <a:pt x="20153" y="21505"/>
                  </a:lnTo>
                  <a:lnTo>
                    <a:pt x="19712" y="22239"/>
                  </a:lnTo>
                  <a:lnTo>
                    <a:pt x="19801" y="27557"/>
                  </a:lnTo>
                  <a:lnTo>
                    <a:pt x="14806" y="30083"/>
                  </a:lnTo>
                  <a:lnTo>
                    <a:pt x="14395" y="21799"/>
                  </a:lnTo>
                  <a:lnTo>
                    <a:pt x="21416" y="17275"/>
                  </a:lnTo>
                  <a:lnTo>
                    <a:pt x="29613" y="17803"/>
                  </a:lnTo>
                  <a:lnTo>
                    <a:pt x="29613" y="17363"/>
                  </a:lnTo>
                  <a:lnTo>
                    <a:pt x="22768" y="16217"/>
                  </a:lnTo>
                  <a:lnTo>
                    <a:pt x="29084" y="11517"/>
                  </a:lnTo>
                  <a:lnTo>
                    <a:pt x="29084" y="10606"/>
                  </a:lnTo>
                  <a:lnTo>
                    <a:pt x="22239" y="15747"/>
                  </a:lnTo>
                  <a:lnTo>
                    <a:pt x="23502" y="8902"/>
                  </a:lnTo>
                  <a:lnTo>
                    <a:pt x="22826" y="9196"/>
                  </a:lnTo>
                  <a:lnTo>
                    <a:pt x="20887" y="16393"/>
                  </a:lnTo>
                  <a:lnTo>
                    <a:pt x="14307" y="20154"/>
                  </a:lnTo>
                  <a:lnTo>
                    <a:pt x="1474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 name="Google Shape;155;p11"/>
            <p:cNvSpPr/>
            <p:nvPr/>
          </p:nvSpPr>
          <p:spPr>
            <a:xfrm>
              <a:off x="7779625" y="2901188"/>
              <a:ext cx="399550" cy="1211125"/>
            </a:xfrm>
            <a:custGeom>
              <a:avLst/>
              <a:gdLst/>
              <a:ahLst/>
              <a:cxnLst/>
              <a:rect l="l" t="t" r="r" b="b"/>
              <a:pathLst>
                <a:path w="15982" h="48445" extrusionOk="0">
                  <a:moveTo>
                    <a:pt x="1117" y="1"/>
                  </a:moveTo>
                  <a:lnTo>
                    <a:pt x="882" y="265"/>
                  </a:lnTo>
                  <a:lnTo>
                    <a:pt x="882" y="412"/>
                  </a:lnTo>
                  <a:cubicBezTo>
                    <a:pt x="882" y="3732"/>
                    <a:pt x="852" y="7110"/>
                    <a:pt x="705" y="10459"/>
                  </a:cubicBezTo>
                  <a:cubicBezTo>
                    <a:pt x="529" y="13691"/>
                    <a:pt x="558" y="17010"/>
                    <a:pt x="206" y="20242"/>
                  </a:cubicBezTo>
                  <a:cubicBezTo>
                    <a:pt x="0" y="22181"/>
                    <a:pt x="265" y="48444"/>
                    <a:pt x="265" y="48444"/>
                  </a:cubicBezTo>
                  <a:lnTo>
                    <a:pt x="2204" y="48444"/>
                  </a:lnTo>
                  <a:lnTo>
                    <a:pt x="1175" y="31699"/>
                  </a:lnTo>
                  <a:lnTo>
                    <a:pt x="6875" y="28350"/>
                  </a:lnTo>
                  <a:lnTo>
                    <a:pt x="14953" y="30935"/>
                  </a:lnTo>
                  <a:lnTo>
                    <a:pt x="15159" y="30641"/>
                  </a:lnTo>
                  <a:lnTo>
                    <a:pt x="7962" y="27469"/>
                  </a:lnTo>
                  <a:lnTo>
                    <a:pt x="14160" y="22974"/>
                  </a:lnTo>
                  <a:lnTo>
                    <a:pt x="13250" y="22974"/>
                  </a:lnTo>
                  <a:lnTo>
                    <a:pt x="7139" y="27028"/>
                  </a:lnTo>
                  <a:lnTo>
                    <a:pt x="6493" y="21505"/>
                  </a:lnTo>
                  <a:lnTo>
                    <a:pt x="6052" y="22239"/>
                  </a:lnTo>
                  <a:lnTo>
                    <a:pt x="6140" y="27557"/>
                  </a:lnTo>
                  <a:lnTo>
                    <a:pt x="1175" y="30054"/>
                  </a:lnTo>
                  <a:lnTo>
                    <a:pt x="764" y="21769"/>
                  </a:lnTo>
                  <a:lnTo>
                    <a:pt x="7785" y="17275"/>
                  </a:lnTo>
                  <a:lnTo>
                    <a:pt x="15982" y="17803"/>
                  </a:lnTo>
                  <a:lnTo>
                    <a:pt x="15982" y="17363"/>
                  </a:lnTo>
                  <a:lnTo>
                    <a:pt x="9137" y="16217"/>
                  </a:lnTo>
                  <a:lnTo>
                    <a:pt x="15453" y="11517"/>
                  </a:lnTo>
                  <a:lnTo>
                    <a:pt x="15453" y="10606"/>
                  </a:lnTo>
                  <a:lnTo>
                    <a:pt x="8608" y="15747"/>
                  </a:lnTo>
                  <a:lnTo>
                    <a:pt x="9871" y="8931"/>
                  </a:lnTo>
                  <a:lnTo>
                    <a:pt x="9195" y="9196"/>
                  </a:lnTo>
                  <a:lnTo>
                    <a:pt x="7256" y="16393"/>
                  </a:lnTo>
                  <a:lnTo>
                    <a:pt x="676" y="20183"/>
                  </a:lnTo>
                  <a:lnTo>
                    <a:pt x="111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 name="Google Shape;156;p11"/>
            <p:cNvSpPr/>
            <p:nvPr/>
          </p:nvSpPr>
          <p:spPr>
            <a:xfrm>
              <a:off x="6847625" y="3176613"/>
              <a:ext cx="734450" cy="764575"/>
            </a:xfrm>
            <a:custGeom>
              <a:avLst/>
              <a:gdLst/>
              <a:ahLst/>
              <a:cxnLst/>
              <a:rect l="l" t="t" r="r" b="b"/>
              <a:pathLst>
                <a:path w="29378" h="30583" extrusionOk="0">
                  <a:moveTo>
                    <a:pt x="14689" y="0"/>
                  </a:moveTo>
                  <a:cubicBezTo>
                    <a:pt x="7286" y="0"/>
                    <a:pt x="0" y="10106"/>
                    <a:pt x="0" y="18537"/>
                  </a:cubicBezTo>
                  <a:cubicBezTo>
                    <a:pt x="0" y="26969"/>
                    <a:pt x="7286" y="30582"/>
                    <a:pt x="14689" y="30582"/>
                  </a:cubicBezTo>
                  <a:cubicBezTo>
                    <a:pt x="22092" y="30582"/>
                    <a:pt x="29378" y="27204"/>
                    <a:pt x="29378" y="18743"/>
                  </a:cubicBezTo>
                  <a:cubicBezTo>
                    <a:pt x="29378" y="10312"/>
                    <a:pt x="22092" y="0"/>
                    <a:pt x="146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 name="Google Shape;157;p11"/>
            <p:cNvSpPr/>
            <p:nvPr/>
          </p:nvSpPr>
          <p:spPr>
            <a:xfrm>
              <a:off x="6901975" y="3345513"/>
              <a:ext cx="679375" cy="595675"/>
            </a:xfrm>
            <a:custGeom>
              <a:avLst/>
              <a:gdLst/>
              <a:ahLst/>
              <a:cxnLst/>
              <a:rect l="l" t="t" r="r" b="b"/>
              <a:pathLst>
                <a:path w="27175" h="23827" extrusionOk="0">
                  <a:moveTo>
                    <a:pt x="23032" y="1"/>
                  </a:moveTo>
                  <a:cubicBezTo>
                    <a:pt x="23003" y="2557"/>
                    <a:pt x="22885" y="5083"/>
                    <a:pt x="21534" y="7434"/>
                  </a:cubicBezTo>
                  <a:cubicBezTo>
                    <a:pt x="19918" y="10195"/>
                    <a:pt x="16980" y="12222"/>
                    <a:pt x="14483" y="14102"/>
                  </a:cubicBezTo>
                  <a:cubicBezTo>
                    <a:pt x="11869" y="16100"/>
                    <a:pt x="8990" y="17628"/>
                    <a:pt x="5729" y="18303"/>
                  </a:cubicBezTo>
                  <a:cubicBezTo>
                    <a:pt x="4205" y="18589"/>
                    <a:pt x="2643" y="18739"/>
                    <a:pt x="1090" y="18739"/>
                  </a:cubicBezTo>
                  <a:cubicBezTo>
                    <a:pt x="726" y="18739"/>
                    <a:pt x="363" y="18731"/>
                    <a:pt x="0" y="18714"/>
                  </a:cubicBezTo>
                  <a:lnTo>
                    <a:pt x="0" y="18714"/>
                  </a:lnTo>
                  <a:cubicBezTo>
                    <a:pt x="2732" y="22240"/>
                    <a:pt x="7580" y="23826"/>
                    <a:pt x="12486" y="23826"/>
                  </a:cubicBezTo>
                  <a:cubicBezTo>
                    <a:pt x="19918" y="23826"/>
                    <a:pt x="27174" y="20448"/>
                    <a:pt x="27174" y="11987"/>
                  </a:cubicBezTo>
                  <a:cubicBezTo>
                    <a:pt x="27174" y="7992"/>
                    <a:pt x="25529" y="3556"/>
                    <a:pt x="230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 name="Google Shape;158;p11"/>
            <p:cNvSpPr/>
            <p:nvPr/>
          </p:nvSpPr>
          <p:spPr>
            <a:xfrm>
              <a:off x="6937950" y="3229488"/>
              <a:ext cx="553800" cy="906325"/>
            </a:xfrm>
            <a:custGeom>
              <a:avLst/>
              <a:gdLst/>
              <a:ahLst/>
              <a:cxnLst/>
              <a:rect l="l" t="t" r="r" b="b"/>
              <a:pathLst>
                <a:path w="22152" h="36253" extrusionOk="0">
                  <a:moveTo>
                    <a:pt x="11105" y="0"/>
                  </a:moveTo>
                  <a:lnTo>
                    <a:pt x="11458" y="15100"/>
                  </a:lnTo>
                  <a:lnTo>
                    <a:pt x="6522" y="12280"/>
                  </a:lnTo>
                  <a:lnTo>
                    <a:pt x="5083" y="6875"/>
                  </a:lnTo>
                  <a:lnTo>
                    <a:pt x="4584" y="6669"/>
                  </a:lnTo>
                  <a:lnTo>
                    <a:pt x="4584" y="6669"/>
                  </a:lnTo>
                  <a:lnTo>
                    <a:pt x="5524" y="11781"/>
                  </a:lnTo>
                  <a:lnTo>
                    <a:pt x="383" y="7962"/>
                  </a:lnTo>
                  <a:lnTo>
                    <a:pt x="383" y="8637"/>
                  </a:lnTo>
                  <a:lnTo>
                    <a:pt x="5112" y="12133"/>
                  </a:lnTo>
                  <a:lnTo>
                    <a:pt x="1" y="13015"/>
                  </a:lnTo>
                  <a:lnTo>
                    <a:pt x="1" y="13338"/>
                  </a:lnTo>
                  <a:lnTo>
                    <a:pt x="6111" y="12956"/>
                  </a:lnTo>
                  <a:lnTo>
                    <a:pt x="11370" y="16305"/>
                  </a:lnTo>
                  <a:lnTo>
                    <a:pt x="11076" y="22504"/>
                  </a:lnTo>
                  <a:lnTo>
                    <a:pt x="7345" y="20623"/>
                  </a:lnTo>
                  <a:lnTo>
                    <a:pt x="7404" y="16657"/>
                  </a:lnTo>
                  <a:lnTo>
                    <a:pt x="7051" y="16099"/>
                  </a:lnTo>
                  <a:lnTo>
                    <a:pt x="6581" y="20212"/>
                  </a:lnTo>
                  <a:lnTo>
                    <a:pt x="1998" y="17186"/>
                  </a:lnTo>
                  <a:lnTo>
                    <a:pt x="1323" y="17186"/>
                  </a:lnTo>
                  <a:lnTo>
                    <a:pt x="5994" y="20565"/>
                  </a:lnTo>
                  <a:lnTo>
                    <a:pt x="588" y="22915"/>
                  </a:lnTo>
                  <a:lnTo>
                    <a:pt x="735" y="23120"/>
                  </a:lnTo>
                  <a:lnTo>
                    <a:pt x="6787" y="21240"/>
                  </a:lnTo>
                  <a:lnTo>
                    <a:pt x="11076" y="23708"/>
                  </a:lnTo>
                  <a:lnTo>
                    <a:pt x="10312" y="36252"/>
                  </a:lnTo>
                  <a:lnTo>
                    <a:pt x="12310" y="36252"/>
                  </a:lnTo>
                  <a:lnTo>
                    <a:pt x="12310" y="24384"/>
                  </a:lnTo>
                  <a:lnTo>
                    <a:pt x="17774" y="20741"/>
                  </a:lnTo>
                  <a:lnTo>
                    <a:pt x="22151" y="22357"/>
                  </a:lnTo>
                  <a:lnTo>
                    <a:pt x="22151" y="21975"/>
                  </a:lnTo>
                  <a:lnTo>
                    <a:pt x="18391" y="20212"/>
                  </a:lnTo>
                  <a:lnTo>
                    <a:pt x="21006" y="18068"/>
                  </a:lnTo>
                  <a:lnTo>
                    <a:pt x="21329" y="17245"/>
                  </a:lnTo>
                  <a:lnTo>
                    <a:pt x="17833" y="19478"/>
                  </a:lnTo>
                  <a:lnTo>
                    <a:pt x="17980" y="15424"/>
                  </a:lnTo>
                  <a:lnTo>
                    <a:pt x="17686" y="15424"/>
                  </a:lnTo>
                  <a:lnTo>
                    <a:pt x="17245" y="20006"/>
                  </a:lnTo>
                  <a:lnTo>
                    <a:pt x="12310" y="22709"/>
                  </a:lnTo>
                  <a:lnTo>
                    <a:pt x="12134" y="13279"/>
                  </a:lnTo>
                  <a:lnTo>
                    <a:pt x="15747" y="10047"/>
                  </a:lnTo>
                  <a:lnTo>
                    <a:pt x="21211" y="10929"/>
                  </a:lnTo>
                  <a:lnTo>
                    <a:pt x="21182" y="10488"/>
                  </a:lnTo>
                  <a:lnTo>
                    <a:pt x="16570" y="9548"/>
                  </a:lnTo>
                  <a:lnTo>
                    <a:pt x="20947" y="6199"/>
                  </a:lnTo>
                  <a:lnTo>
                    <a:pt x="20947" y="5817"/>
                  </a:lnTo>
                  <a:lnTo>
                    <a:pt x="16041" y="8725"/>
                  </a:lnTo>
                  <a:lnTo>
                    <a:pt x="15776" y="3790"/>
                  </a:lnTo>
                  <a:lnTo>
                    <a:pt x="15541" y="3790"/>
                  </a:lnTo>
                  <a:lnTo>
                    <a:pt x="15336" y="9372"/>
                  </a:lnTo>
                  <a:lnTo>
                    <a:pt x="12134" y="12221"/>
                  </a:lnTo>
                  <a:lnTo>
                    <a:pt x="11722" y="676"/>
                  </a:lnTo>
                  <a:lnTo>
                    <a:pt x="11105"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 name="Google Shape;159;p11"/>
            <p:cNvSpPr/>
            <p:nvPr/>
          </p:nvSpPr>
          <p:spPr>
            <a:xfrm>
              <a:off x="6937950" y="3229488"/>
              <a:ext cx="298950" cy="906325"/>
            </a:xfrm>
            <a:custGeom>
              <a:avLst/>
              <a:gdLst/>
              <a:ahLst/>
              <a:cxnLst/>
              <a:rect l="l" t="t" r="r" b="b"/>
              <a:pathLst>
                <a:path w="11958" h="36253" extrusionOk="0">
                  <a:moveTo>
                    <a:pt x="11105" y="0"/>
                  </a:moveTo>
                  <a:lnTo>
                    <a:pt x="11458" y="15100"/>
                  </a:lnTo>
                  <a:lnTo>
                    <a:pt x="11458" y="15100"/>
                  </a:lnTo>
                  <a:lnTo>
                    <a:pt x="6552" y="12280"/>
                  </a:lnTo>
                  <a:lnTo>
                    <a:pt x="5083" y="6875"/>
                  </a:lnTo>
                  <a:lnTo>
                    <a:pt x="4584" y="6669"/>
                  </a:lnTo>
                  <a:lnTo>
                    <a:pt x="4584" y="6669"/>
                  </a:lnTo>
                  <a:lnTo>
                    <a:pt x="5524" y="11781"/>
                  </a:lnTo>
                  <a:lnTo>
                    <a:pt x="412" y="7962"/>
                  </a:lnTo>
                  <a:lnTo>
                    <a:pt x="412" y="8637"/>
                  </a:lnTo>
                  <a:lnTo>
                    <a:pt x="5142" y="12163"/>
                  </a:lnTo>
                  <a:lnTo>
                    <a:pt x="1" y="13015"/>
                  </a:lnTo>
                  <a:lnTo>
                    <a:pt x="1" y="13338"/>
                  </a:lnTo>
                  <a:lnTo>
                    <a:pt x="6111" y="12956"/>
                  </a:lnTo>
                  <a:lnTo>
                    <a:pt x="11370" y="16305"/>
                  </a:lnTo>
                  <a:lnTo>
                    <a:pt x="11076" y="22504"/>
                  </a:lnTo>
                  <a:lnTo>
                    <a:pt x="7345" y="20623"/>
                  </a:lnTo>
                  <a:lnTo>
                    <a:pt x="7404" y="16657"/>
                  </a:lnTo>
                  <a:lnTo>
                    <a:pt x="7081" y="16129"/>
                  </a:lnTo>
                  <a:lnTo>
                    <a:pt x="6611" y="20241"/>
                  </a:lnTo>
                  <a:lnTo>
                    <a:pt x="2028" y="17186"/>
                  </a:lnTo>
                  <a:lnTo>
                    <a:pt x="1352" y="17186"/>
                  </a:lnTo>
                  <a:lnTo>
                    <a:pt x="5994" y="20565"/>
                  </a:lnTo>
                  <a:lnTo>
                    <a:pt x="588" y="22915"/>
                  </a:lnTo>
                  <a:lnTo>
                    <a:pt x="735" y="23150"/>
                  </a:lnTo>
                  <a:lnTo>
                    <a:pt x="6787" y="21240"/>
                  </a:lnTo>
                  <a:lnTo>
                    <a:pt x="11076" y="23737"/>
                  </a:lnTo>
                  <a:lnTo>
                    <a:pt x="10312" y="36252"/>
                  </a:lnTo>
                  <a:lnTo>
                    <a:pt x="11752" y="36252"/>
                  </a:lnTo>
                  <a:cubicBezTo>
                    <a:pt x="11752" y="36252"/>
                    <a:pt x="11957" y="16599"/>
                    <a:pt x="11810" y="15159"/>
                  </a:cubicBezTo>
                  <a:cubicBezTo>
                    <a:pt x="11517" y="12721"/>
                    <a:pt x="11546" y="10253"/>
                    <a:pt x="11429" y="7815"/>
                  </a:cubicBezTo>
                  <a:cubicBezTo>
                    <a:pt x="11282" y="5318"/>
                    <a:pt x="11282" y="2791"/>
                    <a:pt x="11282" y="294"/>
                  </a:cubicBezTo>
                  <a:cubicBezTo>
                    <a:pt x="11282" y="265"/>
                    <a:pt x="11282" y="235"/>
                    <a:pt x="11282" y="206"/>
                  </a:cubicBezTo>
                  <a:lnTo>
                    <a:pt x="11105" y="0"/>
                  </a:lnTo>
                  <a:close/>
                </a:path>
              </a:pathLst>
            </a:custGeom>
            <a:solidFill>
              <a:srgbClr val="442E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8930906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26481250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chemeClr val="dk1"/>
        </a:solidFill>
        <a:effectLst/>
      </p:bgPr>
    </p:bg>
    <p:spTree>
      <p:nvGrpSpPr>
        <p:cNvPr id="1" name="Shape 161"/>
        <p:cNvGrpSpPr/>
        <p:nvPr/>
      </p:nvGrpSpPr>
      <p:grpSpPr>
        <a:xfrm>
          <a:off x="0" y="0"/>
          <a:ext cx="0" cy="0"/>
          <a:chOff x="0" y="0"/>
          <a:chExt cx="0" cy="0"/>
        </a:xfrm>
      </p:grpSpPr>
      <p:sp>
        <p:nvSpPr>
          <p:cNvPr id="162" name="Google Shape;162;p13"/>
          <p:cNvSpPr/>
          <p:nvPr/>
        </p:nvSpPr>
        <p:spPr>
          <a:xfrm flipH="1">
            <a:off x="7443037" y="382629"/>
            <a:ext cx="1458433" cy="92130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 name="Google Shape;163;p13"/>
          <p:cNvSpPr/>
          <p:nvPr/>
        </p:nvSpPr>
        <p:spPr>
          <a:xfrm flipH="1">
            <a:off x="6497828" y="270474"/>
            <a:ext cx="815025" cy="51492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 name="Google Shape;164;p13"/>
          <p:cNvSpPr/>
          <p:nvPr/>
        </p:nvSpPr>
        <p:spPr>
          <a:xfrm flipH="1">
            <a:off x="242540" y="428276"/>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 name="Google Shape;165;p13"/>
          <p:cNvSpPr/>
          <p:nvPr/>
        </p:nvSpPr>
        <p:spPr>
          <a:xfrm flipH="1">
            <a:off x="1853282" y="356038"/>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 name="Google Shape;166;p13"/>
          <p:cNvSpPr/>
          <p:nvPr/>
        </p:nvSpPr>
        <p:spPr>
          <a:xfrm flipH="1">
            <a:off x="3830704" y="4753078"/>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 name="Google Shape;167;p13"/>
          <p:cNvSpPr/>
          <p:nvPr/>
        </p:nvSpPr>
        <p:spPr>
          <a:xfrm>
            <a:off x="8238773" y="4753078"/>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 name="Google Shape;168;p13"/>
          <p:cNvSpPr/>
          <p:nvPr/>
        </p:nvSpPr>
        <p:spPr>
          <a:xfrm>
            <a:off x="-100" y="4699502"/>
            <a:ext cx="9143932" cy="443997"/>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 name="Google Shape;169;p13"/>
          <p:cNvSpPr/>
          <p:nvPr/>
        </p:nvSpPr>
        <p:spPr>
          <a:xfrm flipH="1">
            <a:off x="8419535" y="1555976"/>
            <a:ext cx="544116" cy="343767"/>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3887705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ackground 2">
  <p:cSld name="Background 2">
    <p:bg>
      <p:bgPr>
        <a:solidFill>
          <a:schemeClr val="dk1"/>
        </a:solidFill>
        <a:effectLst/>
      </p:bgPr>
    </p:bg>
    <p:spTree>
      <p:nvGrpSpPr>
        <p:cNvPr id="1" name="Shape 170"/>
        <p:cNvGrpSpPr/>
        <p:nvPr/>
      </p:nvGrpSpPr>
      <p:grpSpPr>
        <a:xfrm>
          <a:off x="0" y="0"/>
          <a:ext cx="0" cy="0"/>
          <a:chOff x="0" y="0"/>
          <a:chExt cx="0" cy="0"/>
        </a:xfrm>
      </p:grpSpPr>
      <p:grpSp>
        <p:nvGrpSpPr>
          <p:cNvPr id="171" name="Google Shape;171;p14"/>
          <p:cNvGrpSpPr/>
          <p:nvPr/>
        </p:nvGrpSpPr>
        <p:grpSpPr>
          <a:xfrm flipH="1">
            <a:off x="3062690" y="3829748"/>
            <a:ext cx="3391103" cy="1313742"/>
            <a:chOff x="2189450" y="2220300"/>
            <a:chExt cx="3202175" cy="1240550"/>
          </a:xfrm>
        </p:grpSpPr>
        <p:sp>
          <p:nvSpPr>
            <p:cNvPr id="172" name="Google Shape;172;p14"/>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 name="Google Shape;173;p14"/>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74" name="Google Shape;174;p14"/>
          <p:cNvGrpSpPr/>
          <p:nvPr/>
        </p:nvGrpSpPr>
        <p:grpSpPr>
          <a:xfrm flipH="1">
            <a:off x="4708478" y="3471522"/>
            <a:ext cx="4309167" cy="1669408"/>
            <a:chOff x="2189450" y="2220300"/>
            <a:chExt cx="3202175" cy="1240550"/>
          </a:xfrm>
        </p:grpSpPr>
        <p:sp>
          <p:nvSpPr>
            <p:cNvPr id="175" name="Google Shape;175;p14"/>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 name="Google Shape;176;p14"/>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77" name="Google Shape;177;p14"/>
          <p:cNvSpPr/>
          <p:nvPr/>
        </p:nvSpPr>
        <p:spPr>
          <a:xfrm flipH="1">
            <a:off x="49"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 name="Google Shape;178;p14"/>
          <p:cNvSpPr/>
          <p:nvPr/>
        </p:nvSpPr>
        <p:spPr>
          <a:xfrm flipH="1">
            <a:off x="1" y="4547652"/>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 name="Google Shape;179;p14"/>
          <p:cNvSpPr/>
          <p:nvPr/>
        </p:nvSpPr>
        <p:spPr>
          <a:xfrm>
            <a:off x="1232100" y="718799"/>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 name="Google Shape;180;p14"/>
          <p:cNvSpPr/>
          <p:nvPr/>
        </p:nvSpPr>
        <p:spPr>
          <a:xfrm>
            <a:off x="350087" y="398313"/>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 name="Google Shape;181;p14"/>
          <p:cNvSpPr/>
          <p:nvPr/>
        </p:nvSpPr>
        <p:spPr>
          <a:xfrm>
            <a:off x="6848435"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 name="Google Shape;182;p14"/>
          <p:cNvSpPr/>
          <p:nvPr/>
        </p:nvSpPr>
        <p:spPr>
          <a:xfrm>
            <a:off x="8165392" y="1407430"/>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 name="Google Shape;183;p14"/>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84" name="Google Shape;184;p14"/>
          <p:cNvGrpSpPr/>
          <p:nvPr/>
        </p:nvGrpSpPr>
        <p:grpSpPr>
          <a:xfrm>
            <a:off x="893069" y="3907831"/>
            <a:ext cx="1186803" cy="1014012"/>
            <a:chOff x="6771225" y="2829938"/>
            <a:chExt cx="1528400" cy="1305875"/>
          </a:xfrm>
        </p:grpSpPr>
        <p:sp>
          <p:nvSpPr>
            <p:cNvPr id="185" name="Google Shape;185;p14"/>
            <p:cNvSpPr/>
            <p:nvPr/>
          </p:nvSpPr>
          <p:spPr>
            <a:xfrm>
              <a:off x="6771225" y="3808963"/>
              <a:ext cx="202000" cy="26295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 name="Google Shape;186;p14"/>
            <p:cNvSpPr/>
            <p:nvPr/>
          </p:nvSpPr>
          <p:spPr>
            <a:xfrm>
              <a:off x="7897875" y="3619463"/>
              <a:ext cx="328300" cy="504600"/>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 name="Google Shape;187;p14"/>
            <p:cNvSpPr/>
            <p:nvPr/>
          </p:nvSpPr>
          <p:spPr>
            <a:xfrm>
              <a:off x="7318400" y="2829938"/>
              <a:ext cx="981225" cy="1021650"/>
            </a:xfrm>
            <a:custGeom>
              <a:avLst/>
              <a:gdLst/>
              <a:ahLst/>
              <a:cxnLst/>
              <a:rect l="l" t="t" r="r" b="b"/>
              <a:pathLst>
                <a:path w="39249" h="40866" extrusionOk="0">
                  <a:moveTo>
                    <a:pt x="19624" y="1"/>
                  </a:moveTo>
                  <a:cubicBezTo>
                    <a:pt x="9724" y="1"/>
                    <a:pt x="0" y="13779"/>
                    <a:pt x="0" y="25089"/>
                  </a:cubicBezTo>
                  <a:cubicBezTo>
                    <a:pt x="0" y="36370"/>
                    <a:pt x="9724" y="40865"/>
                    <a:pt x="19624" y="40865"/>
                  </a:cubicBezTo>
                  <a:cubicBezTo>
                    <a:pt x="29525" y="40865"/>
                    <a:pt x="39249" y="36077"/>
                    <a:pt x="39249" y="24796"/>
                  </a:cubicBezTo>
                  <a:cubicBezTo>
                    <a:pt x="39249" y="13485"/>
                    <a:pt x="29495" y="1"/>
                    <a:pt x="196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 name="Google Shape;188;p14"/>
            <p:cNvSpPr/>
            <p:nvPr/>
          </p:nvSpPr>
          <p:spPr>
            <a:xfrm>
              <a:off x="7318400" y="3055413"/>
              <a:ext cx="907775" cy="795425"/>
            </a:xfrm>
            <a:custGeom>
              <a:avLst/>
              <a:gdLst/>
              <a:ahLst/>
              <a:cxnLst/>
              <a:rect l="l" t="t" r="r" b="b"/>
              <a:pathLst>
                <a:path w="36311" h="31817" extrusionOk="0">
                  <a:moveTo>
                    <a:pt x="5582" y="1"/>
                  </a:moveTo>
                  <a:cubicBezTo>
                    <a:pt x="2204" y="4731"/>
                    <a:pt x="0" y="10665"/>
                    <a:pt x="0" y="16041"/>
                  </a:cubicBezTo>
                  <a:cubicBezTo>
                    <a:pt x="0" y="27322"/>
                    <a:pt x="9724" y="31817"/>
                    <a:pt x="19624" y="31817"/>
                  </a:cubicBezTo>
                  <a:cubicBezTo>
                    <a:pt x="26176" y="31817"/>
                    <a:pt x="32668" y="29731"/>
                    <a:pt x="36311" y="25001"/>
                  </a:cubicBezTo>
                  <a:lnTo>
                    <a:pt x="36311" y="25001"/>
                  </a:lnTo>
                  <a:cubicBezTo>
                    <a:pt x="35800" y="25025"/>
                    <a:pt x="35288" y="25036"/>
                    <a:pt x="34778" y="25036"/>
                  </a:cubicBezTo>
                  <a:cubicBezTo>
                    <a:pt x="32735" y="25036"/>
                    <a:pt x="30700" y="24848"/>
                    <a:pt x="28702" y="24472"/>
                  </a:cubicBezTo>
                  <a:cubicBezTo>
                    <a:pt x="24354" y="23591"/>
                    <a:pt x="20506" y="21535"/>
                    <a:pt x="16980" y="18861"/>
                  </a:cubicBezTo>
                  <a:cubicBezTo>
                    <a:pt x="13631" y="16364"/>
                    <a:pt x="9754" y="13632"/>
                    <a:pt x="7580" y="9930"/>
                  </a:cubicBezTo>
                  <a:cubicBezTo>
                    <a:pt x="5729" y="6787"/>
                    <a:pt x="5611" y="3438"/>
                    <a:pt x="55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 name="Google Shape;189;p14"/>
            <p:cNvSpPr/>
            <p:nvPr/>
          </p:nvSpPr>
          <p:spPr>
            <a:xfrm>
              <a:off x="7438850" y="2901188"/>
              <a:ext cx="740325" cy="1211125"/>
            </a:xfrm>
            <a:custGeom>
              <a:avLst/>
              <a:gdLst/>
              <a:ahLst/>
              <a:cxnLst/>
              <a:rect l="l" t="t" r="r" b="b"/>
              <a:pathLst>
                <a:path w="29613" h="48445" extrusionOk="0">
                  <a:moveTo>
                    <a:pt x="14748" y="1"/>
                  </a:moveTo>
                  <a:lnTo>
                    <a:pt x="13954" y="882"/>
                  </a:lnTo>
                  <a:lnTo>
                    <a:pt x="13367" y="16305"/>
                  </a:lnTo>
                  <a:lnTo>
                    <a:pt x="9078" y="12515"/>
                  </a:lnTo>
                  <a:lnTo>
                    <a:pt x="8813" y="5024"/>
                  </a:lnTo>
                  <a:lnTo>
                    <a:pt x="8520" y="5024"/>
                  </a:lnTo>
                  <a:lnTo>
                    <a:pt x="8167" y="11663"/>
                  </a:lnTo>
                  <a:lnTo>
                    <a:pt x="1616" y="7786"/>
                  </a:lnTo>
                  <a:lnTo>
                    <a:pt x="1616" y="8285"/>
                  </a:lnTo>
                  <a:lnTo>
                    <a:pt x="7462" y="12750"/>
                  </a:lnTo>
                  <a:lnTo>
                    <a:pt x="1293" y="13984"/>
                  </a:lnTo>
                  <a:lnTo>
                    <a:pt x="1263" y="14572"/>
                  </a:lnTo>
                  <a:lnTo>
                    <a:pt x="8549" y="13426"/>
                  </a:lnTo>
                  <a:lnTo>
                    <a:pt x="13367" y="17745"/>
                  </a:lnTo>
                  <a:lnTo>
                    <a:pt x="13132" y="30348"/>
                  </a:lnTo>
                  <a:lnTo>
                    <a:pt x="6581" y="26734"/>
                  </a:lnTo>
                  <a:lnTo>
                    <a:pt x="5934" y="20624"/>
                  </a:lnTo>
                  <a:lnTo>
                    <a:pt x="5582" y="20624"/>
                  </a:lnTo>
                  <a:lnTo>
                    <a:pt x="5758" y="26029"/>
                  </a:lnTo>
                  <a:lnTo>
                    <a:pt x="1087" y="23033"/>
                  </a:lnTo>
                  <a:lnTo>
                    <a:pt x="1528" y="24120"/>
                  </a:lnTo>
                  <a:lnTo>
                    <a:pt x="5024" y="26999"/>
                  </a:lnTo>
                  <a:lnTo>
                    <a:pt x="0" y="29349"/>
                  </a:lnTo>
                  <a:lnTo>
                    <a:pt x="0" y="29878"/>
                  </a:lnTo>
                  <a:lnTo>
                    <a:pt x="5846" y="27733"/>
                  </a:lnTo>
                  <a:lnTo>
                    <a:pt x="13132" y="32580"/>
                  </a:lnTo>
                  <a:lnTo>
                    <a:pt x="13132" y="48444"/>
                  </a:lnTo>
                  <a:lnTo>
                    <a:pt x="15835" y="48444"/>
                  </a:lnTo>
                  <a:lnTo>
                    <a:pt x="14806" y="31699"/>
                  </a:lnTo>
                  <a:lnTo>
                    <a:pt x="20535" y="28350"/>
                  </a:lnTo>
                  <a:lnTo>
                    <a:pt x="28614" y="30906"/>
                  </a:lnTo>
                  <a:lnTo>
                    <a:pt x="28819" y="30612"/>
                  </a:lnTo>
                  <a:lnTo>
                    <a:pt x="21593" y="27469"/>
                  </a:lnTo>
                  <a:lnTo>
                    <a:pt x="27821" y="22944"/>
                  </a:lnTo>
                  <a:lnTo>
                    <a:pt x="26910" y="22944"/>
                  </a:lnTo>
                  <a:lnTo>
                    <a:pt x="20799" y="26999"/>
                  </a:lnTo>
                  <a:lnTo>
                    <a:pt x="20153" y="21505"/>
                  </a:lnTo>
                  <a:lnTo>
                    <a:pt x="19712" y="22239"/>
                  </a:lnTo>
                  <a:lnTo>
                    <a:pt x="19801" y="27557"/>
                  </a:lnTo>
                  <a:lnTo>
                    <a:pt x="14806" y="30083"/>
                  </a:lnTo>
                  <a:lnTo>
                    <a:pt x="14395" y="21799"/>
                  </a:lnTo>
                  <a:lnTo>
                    <a:pt x="21416" y="17275"/>
                  </a:lnTo>
                  <a:lnTo>
                    <a:pt x="29613" y="17803"/>
                  </a:lnTo>
                  <a:lnTo>
                    <a:pt x="29613" y="17363"/>
                  </a:lnTo>
                  <a:lnTo>
                    <a:pt x="22768" y="16217"/>
                  </a:lnTo>
                  <a:lnTo>
                    <a:pt x="29084" y="11517"/>
                  </a:lnTo>
                  <a:lnTo>
                    <a:pt x="29084" y="10606"/>
                  </a:lnTo>
                  <a:lnTo>
                    <a:pt x="22239" y="15747"/>
                  </a:lnTo>
                  <a:lnTo>
                    <a:pt x="23502" y="8902"/>
                  </a:lnTo>
                  <a:lnTo>
                    <a:pt x="22826" y="9196"/>
                  </a:lnTo>
                  <a:lnTo>
                    <a:pt x="20887" y="16393"/>
                  </a:lnTo>
                  <a:lnTo>
                    <a:pt x="14307" y="20154"/>
                  </a:lnTo>
                  <a:lnTo>
                    <a:pt x="1474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 name="Google Shape;190;p14"/>
            <p:cNvSpPr/>
            <p:nvPr/>
          </p:nvSpPr>
          <p:spPr>
            <a:xfrm>
              <a:off x="7779625" y="2901188"/>
              <a:ext cx="399550" cy="1211125"/>
            </a:xfrm>
            <a:custGeom>
              <a:avLst/>
              <a:gdLst/>
              <a:ahLst/>
              <a:cxnLst/>
              <a:rect l="l" t="t" r="r" b="b"/>
              <a:pathLst>
                <a:path w="15982" h="48445" extrusionOk="0">
                  <a:moveTo>
                    <a:pt x="1117" y="1"/>
                  </a:moveTo>
                  <a:lnTo>
                    <a:pt x="882" y="265"/>
                  </a:lnTo>
                  <a:lnTo>
                    <a:pt x="882" y="412"/>
                  </a:lnTo>
                  <a:cubicBezTo>
                    <a:pt x="882" y="3732"/>
                    <a:pt x="852" y="7110"/>
                    <a:pt x="705" y="10459"/>
                  </a:cubicBezTo>
                  <a:cubicBezTo>
                    <a:pt x="529" y="13691"/>
                    <a:pt x="558" y="17010"/>
                    <a:pt x="206" y="20242"/>
                  </a:cubicBezTo>
                  <a:cubicBezTo>
                    <a:pt x="0" y="22181"/>
                    <a:pt x="265" y="48444"/>
                    <a:pt x="265" y="48444"/>
                  </a:cubicBezTo>
                  <a:lnTo>
                    <a:pt x="2204" y="48444"/>
                  </a:lnTo>
                  <a:lnTo>
                    <a:pt x="1175" y="31699"/>
                  </a:lnTo>
                  <a:lnTo>
                    <a:pt x="6875" y="28350"/>
                  </a:lnTo>
                  <a:lnTo>
                    <a:pt x="14953" y="30935"/>
                  </a:lnTo>
                  <a:lnTo>
                    <a:pt x="15159" y="30641"/>
                  </a:lnTo>
                  <a:lnTo>
                    <a:pt x="7962" y="27469"/>
                  </a:lnTo>
                  <a:lnTo>
                    <a:pt x="14160" y="22974"/>
                  </a:lnTo>
                  <a:lnTo>
                    <a:pt x="13250" y="22974"/>
                  </a:lnTo>
                  <a:lnTo>
                    <a:pt x="7139" y="27028"/>
                  </a:lnTo>
                  <a:lnTo>
                    <a:pt x="6493" y="21505"/>
                  </a:lnTo>
                  <a:lnTo>
                    <a:pt x="6052" y="22239"/>
                  </a:lnTo>
                  <a:lnTo>
                    <a:pt x="6140" y="27557"/>
                  </a:lnTo>
                  <a:lnTo>
                    <a:pt x="1175" y="30054"/>
                  </a:lnTo>
                  <a:lnTo>
                    <a:pt x="764" y="21769"/>
                  </a:lnTo>
                  <a:lnTo>
                    <a:pt x="7785" y="17275"/>
                  </a:lnTo>
                  <a:lnTo>
                    <a:pt x="15982" y="17803"/>
                  </a:lnTo>
                  <a:lnTo>
                    <a:pt x="15982" y="17363"/>
                  </a:lnTo>
                  <a:lnTo>
                    <a:pt x="9137" y="16217"/>
                  </a:lnTo>
                  <a:lnTo>
                    <a:pt x="15453" y="11517"/>
                  </a:lnTo>
                  <a:lnTo>
                    <a:pt x="15453" y="10606"/>
                  </a:lnTo>
                  <a:lnTo>
                    <a:pt x="8608" y="15747"/>
                  </a:lnTo>
                  <a:lnTo>
                    <a:pt x="9871" y="8931"/>
                  </a:lnTo>
                  <a:lnTo>
                    <a:pt x="9195" y="9196"/>
                  </a:lnTo>
                  <a:lnTo>
                    <a:pt x="7256" y="16393"/>
                  </a:lnTo>
                  <a:lnTo>
                    <a:pt x="676" y="20183"/>
                  </a:lnTo>
                  <a:lnTo>
                    <a:pt x="111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 name="Google Shape;191;p14"/>
            <p:cNvSpPr/>
            <p:nvPr/>
          </p:nvSpPr>
          <p:spPr>
            <a:xfrm>
              <a:off x="6847625" y="3176613"/>
              <a:ext cx="734450" cy="764575"/>
            </a:xfrm>
            <a:custGeom>
              <a:avLst/>
              <a:gdLst/>
              <a:ahLst/>
              <a:cxnLst/>
              <a:rect l="l" t="t" r="r" b="b"/>
              <a:pathLst>
                <a:path w="29378" h="30583" extrusionOk="0">
                  <a:moveTo>
                    <a:pt x="14689" y="0"/>
                  </a:moveTo>
                  <a:cubicBezTo>
                    <a:pt x="7286" y="0"/>
                    <a:pt x="0" y="10106"/>
                    <a:pt x="0" y="18537"/>
                  </a:cubicBezTo>
                  <a:cubicBezTo>
                    <a:pt x="0" y="26969"/>
                    <a:pt x="7286" y="30582"/>
                    <a:pt x="14689" y="30582"/>
                  </a:cubicBezTo>
                  <a:cubicBezTo>
                    <a:pt x="22092" y="30582"/>
                    <a:pt x="29378" y="27204"/>
                    <a:pt x="29378" y="18743"/>
                  </a:cubicBezTo>
                  <a:cubicBezTo>
                    <a:pt x="29378" y="10312"/>
                    <a:pt x="22092" y="0"/>
                    <a:pt x="146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 name="Google Shape;192;p14"/>
            <p:cNvSpPr/>
            <p:nvPr/>
          </p:nvSpPr>
          <p:spPr>
            <a:xfrm>
              <a:off x="6901975" y="3345513"/>
              <a:ext cx="679375" cy="595675"/>
            </a:xfrm>
            <a:custGeom>
              <a:avLst/>
              <a:gdLst/>
              <a:ahLst/>
              <a:cxnLst/>
              <a:rect l="l" t="t" r="r" b="b"/>
              <a:pathLst>
                <a:path w="27175" h="23827" extrusionOk="0">
                  <a:moveTo>
                    <a:pt x="23032" y="1"/>
                  </a:moveTo>
                  <a:cubicBezTo>
                    <a:pt x="23003" y="2557"/>
                    <a:pt x="22885" y="5083"/>
                    <a:pt x="21534" y="7434"/>
                  </a:cubicBezTo>
                  <a:cubicBezTo>
                    <a:pt x="19918" y="10195"/>
                    <a:pt x="16980" y="12222"/>
                    <a:pt x="14483" y="14102"/>
                  </a:cubicBezTo>
                  <a:cubicBezTo>
                    <a:pt x="11869" y="16100"/>
                    <a:pt x="8990" y="17628"/>
                    <a:pt x="5729" y="18303"/>
                  </a:cubicBezTo>
                  <a:cubicBezTo>
                    <a:pt x="4205" y="18589"/>
                    <a:pt x="2643" y="18739"/>
                    <a:pt x="1090" y="18739"/>
                  </a:cubicBezTo>
                  <a:cubicBezTo>
                    <a:pt x="726" y="18739"/>
                    <a:pt x="363" y="18731"/>
                    <a:pt x="0" y="18714"/>
                  </a:cubicBezTo>
                  <a:lnTo>
                    <a:pt x="0" y="18714"/>
                  </a:lnTo>
                  <a:cubicBezTo>
                    <a:pt x="2732" y="22240"/>
                    <a:pt x="7580" y="23826"/>
                    <a:pt x="12486" y="23826"/>
                  </a:cubicBezTo>
                  <a:cubicBezTo>
                    <a:pt x="19918" y="23826"/>
                    <a:pt x="27174" y="20448"/>
                    <a:pt x="27174" y="11987"/>
                  </a:cubicBezTo>
                  <a:cubicBezTo>
                    <a:pt x="27174" y="7992"/>
                    <a:pt x="25529" y="3556"/>
                    <a:pt x="230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 name="Google Shape;193;p14"/>
            <p:cNvSpPr/>
            <p:nvPr/>
          </p:nvSpPr>
          <p:spPr>
            <a:xfrm>
              <a:off x="6937950" y="3229488"/>
              <a:ext cx="553800" cy="906325"/>
            </a:xfrm>
            <a:custGeom>
              <a:avLst/>
              <a:gdLst/>
              <a:ahLst/>
              <a:cxnLst/>
              <a:rect l="l" t="t" r="r" b="b"/>
              <a:pathLst>
                <a:path w="22152" h="36253" extrusionOk="0">
                  <a:moveTo>
                    <a:pt x="11105" y="0"/>
                  </a:moveTo>
                  <a:lnTo>
                    <a:pt x="11458" y="15100"/>
                  </a:lnTo>
                  <a:lnTo>
                    <a:pt x="6522" y="12280"/>
                  </a:lnTo>
                  <a:lnTo>
                    <a:pt x="5083" y="6875"/>
                  </a:lnTo>
                  <a:lnTo>
                    <a:pt x="4584" y="6669"/>
                  </a:lnTo>
                  <a:lnTo>
                    <a:pt x="4584" y="6669"/>
                  </a:lnTo>
                  <a:lnTo>
                    <a:pt x="5524" y="11781"/>
                  </a:lnTo>
                  <a:lnTo>
                    <a:pt x="383" y="7962"/>
                  </a:lnTo>
                  <a:lnTo>
                    <a:pt x="383" y="8637"/>
                  </a:lnTo>
                  <a:lnTo>
                    <a:pt x="5112" y="12133"/>
                  </a:lnTo>
                  <a:lnTo>
                    <a:pt x="1" y="13015"/>
                  </a:lnTo>
                  <a:lnTo>
                    <a:pt x="1" y="13338"/>
                  </a:lnTo>
                  <a:lnTo>
                    <a:pt x="6111" y="12956"/>
                  </a:lnTo>
                  <a:lnTo>
                    <a:pt x="11370" y="16305"/>
                  </a:lnTo>
                  <a:lnTo>
                    <a:pt x="11076" y="22504"/>
                  </a:lnTo>
                  <a:lnTo>
                    <a:pt x="7345" y="20623"/>
                  </a:lnTo>
                  <a:lnTo>
                    <a:pt x="7404" y="16657"/>
                  </a:lnTo>
                  <a:lnTo>
                    <a:pt x="7051" y="16099"/>
                  </a:lnTo>
                  <a:lnTo>
                    <a:pt x="6581" y="20212"/>
                  </a:lnTo>
                  <a:lnTo>
                    <a:pt x="1998" y="17186"/>
                  </a:lnTo>
                  <a:lnTo>
                    <a:pt x="1323" y="17186"/>
                  </a:lnTo>
                  <a:lnTo>
                    <a:pt x="5994" y="20565"/>
                  </a:lnTo>
                  <a:lnTo>
                    <a:pt x="588" y="22915"/>
                  </a:lnTo>
                  <a:lnTo>
                    <a:pt x="735" y="23120"/>
                  </a:lnTo>
                  <a:lnTo>
                    <a:pt x="6787" y="21240"/>
                  </a:lnTo>
                  <a:lnTo>
                    <a:pt x="11076" y="23708"/>
                  </a:lnTo>
                  <a:lnTo>
                    <a:pt x="10312" y="36252"/>
                  </a:lnTo>
                  <a:lnTo>
                    <a:pt x="12310" y="36252"/>
                  </a:lnTo>
                  <a:lnTo>
                    <a:pt x="12310" y="24384"/>
                  </a:lnTo>
                  <a:lnTo>
                    <a:pt x="17774" y="20741"/>
                  </a:lnTo>
                  <a:lnTo>
                    <a:pt x="22151" y="22357"/>
                  </a:lnTo>
                  <a:lnTo>
                    <a:pt x="22151" y="21975"/>
                  </a:lnTo>
                  <a:lnTo>
                    <a:pt x="18391" y="20212"/>
                  </a:lnTo>
                  <a:lnTo>
                    <a:pt x="21006" y="18068"/>
                  </a:lnTo>
                  <a:lnTo>
                    <a:pt x="21329" y="17245"/>
                  </a:lnTo>
                  <a:lnTo>
                    <a:pt x="17833" y="19478"/>
                  </a:lnTo>
                  <a:lnTo>
                    <a:pt x="17980" y="15424"/>
                  </a:lnTo>
                  <a:lnTo>
                    <a:pt x="17686" y="15424"/>
                  </a:lnTo>
                  <a:lnTo>
                    <a:pt x="17245" y="20006"/>
                  </a:lnTo>
                  <a:lnTo>
                    <a:pt x="12310" y="22709"/>
                  </a:lnTo>
                  <a:lnTo>
                    <a:pt x="12134" y="13279"/>
                  </a:lnTo>
                  <a:lnTo>
                    <a:pt x="15747" y="10047"/>
                  </a:lnTo>
                  <a:lnTo>
                    <a:pt x="21211" y="10929"/>
                  </a:lnTo>
                  <a:lnTo>
                    <a:pt x="21182" y="10488"/>
                  </a:lnTo>
                  <a:lnTo>
                    <a:pt x="16570" y="9548"/>
                  </a:lnTo>
                  <a:lnTo>
                    <a:pt x="20947" y="6199"/>
                  </a:lnTo>
                  <a:lnTo>
                    <a:pt x="20947" y="5817"/>
                  </a:lnTo>
                  <a:lnTo>
                    <a:pt x="16041" y="8725"/>
                  </a:lnTo>
                  <a:lnTo>
                    <a:pt x="15776" y="3790"/>
                  </a:lnTo>
                  <a:lnTo>
                    <a:pt x="15541" y="3790"/>
                  </a:lnTo>
                  <a:lnTo>
                    <a:pt x="15336" y="9372"/>
                  </a:lnTo>
                  <a:lnTo>
                    <a:pt x="12134" y="12221"/>
                  </a:lnTo>
                  <a:lnTo>
                    <a:pt x="11722" y="676"/>
                  </a:lnTo>
                  <a:lnTo>
                    <a:pt x="11105"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 name="Google Shape;194;p14"/>
            <p:cNvSpPr/>
            <p:nvPr/>
          </p:nvSpPr>
          <p:spPr>
            <a:xfrm>
              <a:off x="6937950" y="3229488"/>
              <a:ext cx="298950" cy="906325"/>
            </a:xfrm>
            <a:custGeom>
              <a:avLst/>
              <a:gdLst/>
              <a:ahLst/>
              <a:cxnLst/>
              <a:rect l="l" t="t" r="r" b="b"/>
              <a:pathLst>
                <a:path w="11958" h="36253" extrusionOk="0">
                  <a:moveTo>
                    <a:pt x="11105" y="0"/>
                  </a:moveTo>
                  <a:lnTo>
                    <a:pt x="11458" y="15100"/>
                  </a:lnTo>
                  <a:lnTo>
                    <a:pt x="11458" y="15100"/>
                  </a:lnTo>
                  <a:lnTo>
                    <a:pt x="6552" y="12280"/>
                  </a:lnTo>
                  <a:lnTo>
                    <a:pt x="5083" y="6875"/>
                  </a:lnTo>
                  <a:lnTo>
                    <a:pt x="4584" y="6669"/>
                  </a:lnTo>
                  <a:lnTo>
                    <a:pt x="4584" y="6669"/>
                  </a:lnTo>
                  <a:lnTo>
                    <a:pt x="5524" y="11781"/>
                  </a:lnTo>
                  <a:lnTo>
                    <a:pt x="412" y="7962"/>
                  </a:lnTo>
                  <a:lnTo>
                    <a:pt x="412" y="8637"/>
                  </a:lnTo>
                  <a:lnTo>
                    <a:pt x="5142" y="12163"/>
                  </a:lnTo>
                  <a:lnTo>
                    <a:pt x="1" y="13015"/>
                  </a:lnTo>
                  <a:lnTo>
                    <a:pt x="1" y="13338"/>
                  </a:lnTo>
                  <a:lnTo>
                    <a:pt x="6111" y="12956"/>
                  </a:lnTo>
                  <a:lnTo>
                    <a:pt x="11370" y="16305"/>
                  </a:lnTo>
                  <a:lnTo>
                    <a:pt x="11076" y="22504"/>
                  </a:lnTo>
                  <a:lnTo>
                    <a:pt x="7345" y="20623"/>
                  </a:lnTo>
                  <a:lnTo>
                    <a:pt x="7404" y="16657"/>
                  </a:lnTo>
                  <a:lnTo>
                    <a:pt x="7081" y="16129"/>
                  </a:lnTo>
                  <a:lnTo>
                    <a:pt x="6611" y="20241"/>
                  </a:lnTo>
                  <a:lnTo>
                    <a:pt x="2028" y="17186"/>
                  </a:lnTo>
                  <a:lnTo>
                    <a:pt x="1352" y="17186"/>
                  </a:lnTo>
                  <a:lnTo>
                    <a:pt x="5994" y="20565"/>
                  </a:lnTo>
                  <a:lnTo>
                    <a:pt x="588" y="22915"/>
                  </a:lnTo>
                  <a:lnTo>
                    <a:pt x="735" y="23150"/>
                  </a:lnTo>
                  <a:lnTo>
                    <a:pt x="6787" y="21240"/>
                  </a:lnTo>
                  <a:lnTo>
                    <a:pt x="11076" y="23737"/>
                  </a:lnTo>
                  <a:lnTo>
                    <a:pt x="10312" y="36252"/>
                  </a:lnTo>
                  <a:lnTo>
                    <a:pt x="11752" y="36252"/>
                  </a:lnTo>
                  <a:cubicBezTo>
                    <a:pt x="11752" y="36252"/>
                    <a:pt x="11957" y="16599"/>
                    <a:pt x="11810" y="15159"/>
                  </a:cubicBezTo>
                  <a:cubicBezTo>
                    <a:pt x="11517" y="12721"/>
                    <a:pt x="11546" y="10253"/>
                    <a:pt x="11429" y="7815"/>
                  </a:cubicBezTo>
                  <a:cubicBezTo>
                    <a:pt x="11282" y="5318"/>
                    <a:pt x="11282" y="2791"/>
                    <a:pt x="11282" y="294"/>
                  </a:cubicBezTo>
                  <a:cubicBezTo>
                    <a:pt x="11282" y="265"/>
                    <a:pt x="11282" y="235"/>
                    <a:pt x="11282" y="206"/>
                  </a:cubicBezTo>
                  <a:lnTo>
                    <a:pt x="11105" y="0"/>
                  </a:lnTo>
                  <a:close/>
                </a:path>
              </a:pathLst>
            </a:custGeom>
            <a:solidFill>
              <a:srgbClr val="442E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5994538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195"/>
        <p:cNvGrpSpPr/>
        <p:nvPr/>
      </p:nvGrpSpPr>
      <p:grpSpPr>
        <a:xfrm>
          <a:off x="0" y="0"/>
          <a:ext cx="0" cy="0"/>
          <a:chOff x="0" y="0"/>
          <a:chExt cx="0" cy="0"/>
        </a:xfrm>
      </p:grpSpPr>
      <p:sp>
        <p:nvSpPr>
          <p:cNvPr id="196" name="Google Shape;196;p15"/>
          <p:cNvSpPr/>
          <p:nvPr/>
        </p:nvSpPr>
        <p:spPr>
          <a:xfrm>
            <a:off x="1860027" y="4608523"/>
            <a:ext cx="7283884" cy="534998"/>
          </a:xfrm>
          <a:custGeom>
            <a:avLst/>
            <a:gdLst/>
            <a:ahLst/>
            <a:cxnLst/>
            <a:rect l="l" t="t" r="r" b="b"/>
            <a:pathLst>
              <a:path w="129451" h="32597" extrusionOk="0">
                <a:moveTo>
                  <a:pt x="124299" y="0"/>
                </a:moveTo>
                <a:cubicBezTo>
                  <a:pt x="114383" y="0"/>
                  <a:pt x="105380" y="3761"/>
                  <a:pt x="99313" y="3761"/>
                </a:cubicBezTo>
                <a:cubicBezTo>
                  <a:pt x="98215" y="3761"/>
                  <a:pt x="97214" y="3638"/>
                  <a:pt x="96320" y="3347"/>
                </a:cubicBezTo>
                <a:cubicBezTo>
                  <a:pt x="92990" y="2269"/>
                  <a:pt x="90357" y="2158"/>
                  <a:pt x="87783" y="2158"/>
                </a:cubicBezTo>
                <a:cubicBezTo>
                  <a:pt x="87116" y="2158"/>
                  <a:pt x="86453" y="2166"/>
                  <a:pt x="85783" y="2166"/>
                </a:cubicBezTo>
                <a:cubicBezTo>
                  <a:pt x="83387" y="2166"/>
                  <a:pt x="80899" y="2070"/>
                  <a:pt x="77814" y="1199"/>
                </a:cubicBezTo>
                <a:cubicBezTo>
                  <a:pt x="75060" y="408"/>
                  <a:pt x="72628" y="83"/>
                  <a:pt x="70423" y="83"/>
                </a:cubicBezTo>
                <a:cubicBezTo>
                  <a:pt x="60378" y="83"/>
                  <a:pt x="55051" y="6819"/>
                  <a:pt x="45442" y="6819"/>
                </a:cubicBezTo>
                <a:cubicBezTo>
                  <a:pt x="43982" y="6819"/>
                  <a:pt x="42422" y="6663"/>
                  <a:pt x="40733" y="6305"/>
                </a:cubicBezTo>
                <a:cubicBezTo>
                  <a:pt x="37210" y="5551"/>
                  <a:pt x="34230" y="5157"/>
                  <a:pt x="31699" y="5157"/>
                </a:cubicBezTo>
                <a:cubicBezTo>
                  <a:pt x="28485" y="5157"/>
                  <a:pt x="25993" y="5792"/>
                  <a:pt x="24029" y="7136"/>
                </a:cubicBezTo>
                <a:cubicBezTo>
                  <a:pt x="23382" y="7598"/>
                  <a:pt x="22527" y="7691"/>
                  <a:pt x="21949" y="8199"/>
                </a:cubicBezTo>
                <a:cubicBezTo>
                  <a:pt x="20147" y="9816"/>
                  <a:pt x="19131" y="12312"/>
                  <a:pt x="18715" y="14645"/>
                </a:cubicBezTo>
                <a:cubicBezTo>
                  <a:pt x="18325" y="17070"/>
                  <a:pt x="16191" y="18804"/>
                  <a:pt x="13757" y="18804"/>
                </a:cubicBezTo>
                <a:cubicBezTo>
                  <a:pt x="13593" y="18804"/>
                  <a:pt x="13428" y="18797"/>
                  <a:pt x="13262" y="18781"/>
                </a:cubicBezTo>
                <a:cubicBezTo>
                  <a:pt x="12087" y="18665"/>
                  <a:pt x="10945" y="18596"/>
                  <a:pt x="9855" y="18596"/>
                </a:cubicBezTo>
                <a:cubicBezTo>
                  <a:pt x="4219" y="18596"/>
                  <a:pt x="1" y="20420"/>
                  <a:pt x="1" y="26867"/>
                </a:cubicBezTo>
                <a:cubicBezTo>
                  <a:pt x="1" y="28992"/>
                  <a:pt x="347" y="30933"/>
                  <a:pt x="1017" y="32597"/>
                </a:cubicBezTo>
                <a:lnTo>
                  <a:pt x="129451" y="32597"/>
                </a:lnTo>
                <a:lnTo>
                  <a:pt x="129451" y="367"/>
                </a:lnTo>
                <a:cubicBezTo>
                  <a:pt x="127713" y="110"/>
                  <a:pt x="125993" y="0"/>
                  <a:pt x="1242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 name="Google Shape;197;p15"/>
          <p:cNvSpPr/>
          <p:nvPr/>
        </p:nvSpPr>
        <p:spPr>
          <a:xfrm>
            <a:off x="1860026" y="4657225"/>
            <a:ext cx="3292737" cy="261170"/>
          </a:xfrm>
          <a:custGeom>
            <a:avLst/>
            <a:gdLst/>
            <a:ahLst/>
            <a:cxnLst/>
            <a:rect l="l" t="t" r="r" b="b"/>
            <a:pathLst>
              <a:path w="92240" h="25852" extrusionOk="0">
                <a:moveTo>
                  <a:pt x="47662" y="0"/>
                </a:moveTo>
                <a:cubicBezTo>
                  <a:pt x="46167" y="0"/>
                  <a:pt x="44671" y="161"/>
                  <a:pt x="43176" y="500"/>
                </a:cubicBezTo>
                <a:cubicBezTo>
                  <a:pt x="33014" y="2704"/>
                  <a:pt x="23443" y="10608"/>
                  <a:pt x="13388" y="13861"/>
                </a:cubicBezTo>
                <a:cubicBezTo>
                  <a:pt x="2984" y="17221"/>
                  <a:pt x="0" y="25851"/>
                  <a:pt x="0" y="25851"/>
                </a:cubicBezTo>
                <a:lnTo>
                  <a:pt x="92239" y="25851"/>
                </a:lnTo>
                <a:cubicBezTo>
                  <a:pt x="92239" y="25851"/>
                  <a:pt x="78340" y="10366"/>
                  <a:pt x="66699" y="5661"/>
                </a:cubicBezTo>
                <a:cubicBezTo>
                  <a:pt x="63769" y="4478"/>
                  <a:pt x="56940" y="1790"/>
                  <a:pt x="54225" y="984"/>
                </a:cubicBezTo>
                <a:cubicBezTo>
                  <a:pt x="52037" y="345"/>
                  <a:pt x="49850" y="0"/>
                  <a:pt x="476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 name="Google Shape;198;p15"/>
          <p:cNvSpPr/>
          <p:nvPr/>
        </p:nvSpPr>
        <p:spPr>
          <a:xfrm flipH="1">
            <a:off x="942" y="4781061"/>
            <a:ext cx="7642384" cy="362404"/>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99" name="Google Shape;199;p15"/>
          <p:cNvGrpSpPr/>
          <p:nvPr/>
        </p:nvGrpSpPr>
        <p:grpSpPr>
          <a:xfrm>
            <a:off x="456492" y="4397713"/>
            <a:ext cx="1802074" cy="757915"/>
            <a:chOff x="456506" y="4454146"/>
            <a:chExt cx="1639143" cy="689390"/>
          </a:xfrm>
        </p:grpSpPr>
        <p:sp>
          <p:nvSpPr>
            <p:cNvPr id="200" name="Google Shape;200;p15"/>
            <p:cNvSpPr/>
            <p:nvPr/>
          </p:nvSpPr>
          <p:spPr>
            <a:xfrm>
              <a:off x="1789865" y="4904274"/>
              <a:ext cx="57843" cy="162595"/>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 name="Google Shape;201;p15"/>
            <p:cNvSpPr/>
            <p:nvPr/>
          </p:nvSpPr>
          <p:spPr>
            <a:xfrm>
              <a:off x="1831917" y="4873710"/>
              <a:ext cx="145444" cy="201040"/>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 name="Google Shape;202;p15"/>
            <p:cNvSpPr/>
            <p:nvPr/>
          </p:nvSpPr>
          <p:spPr>
            <a:xfrm>
              <a:off x="800355" y="4785159"/>
              <a:ext cx="185749" cy="293530"/>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 name="Google Shape;203;p15"/>
            <p:cNvSpPr/>
            <p:nvPr/>
          </p:nvSpPr>
          <p:spPr>
            <a:xfrm>
              <a:off x="566886" y="4683497"/>
              <a:ext cx="251457" cy="385116"/>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 name="Google Shape;204;p15"/>
            <p:cNvSpPr/>
            <p:nvPr/>
          </p:nvSpPr>
          <p:spPr>
            <a:xfrm>
              <a:off x="664054" y="4764684"/>
              <a:ext cx="163693" cy="319263"/>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 name="Google Shape;205;p15"/>
            <p:cNvSpPr/>
            <p:nvPr/>
          </p:nvSpPr>
          <p:spPr>
            <a:xfrm>
              <a:off x="814160" y="4867739"/>
              <a:ext cx="99807" cy="205040"/>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 name="Google Shape;206;p15"/>
            <p:cNvSpPr/>
            <p:nvPr/>
          </p:nvSpPr>
          <p:spPr>
            <a:xfrm flipH="1">
              <a:off x="1172920" y="4592234"/>
              <a:ext cx="252305" cy="398687"/>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 name="Google Shape;207;p15"/>
            <p:cNvSpPr/>
            <p:nvPr/>
          </p:nvSpPr>
          <p:spPr>
            <a:xfrm flipH="1">
              <a:off x="1400804" y="4454146"/>
              <a:ext cx="341557" cy="523084"/>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 name="Google Shape;208;p15"/>
            <p:cNvSpPr/>
            <p:nvPr/>
          </p:nvSpPr>
          <p:spPr>
            <a:xfrm flipH="1">
              <a:off x="1388026" y="4564423"/>
              <a:ext cx="222346" cy="433640"/>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 name="Google Shape;209;p15"/>
            <p:cNvSpPr/>
            <p:nvPr/>
          </p:nvSpPr>
          <p:spPr>
            <a:xfrm flipH="1">
              <a:off x="1270904" y="4704402"/>
              <a:ext cx="135569" cy="27849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0" name="Google Shape;210;p15"/>
            <p:cNvSpPr/>
            <p:nvPr/>
          </p:nvSpPr>
          <p:spPr>
            <a:xfrm>
              <a:off x="456506" y="4894466"/>
              <a:ext cx="1638722" cy="249070"/>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1" name="Google Shape;211;p15"/>
            <p:cNvSpPr/>
            <p:nvPr/>
          </p:nvSpPr>
          <p:spPr>
            <a:xfrm>
              <a:off x="1409652" y="4893874"/>
              <a:ext cx="685996" cy="249233"/>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404287843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Only Title 2">
  <p:cSld name="Only Title 2">
    <p:bg>
      <p:bgPr>
        <a:solidFill>
          <a:schemeClr val="dk1"/>
        </a:solidFill>
        <a:effectLst/>
      </p:bgPr>
    </p:bg>
    <p:spTree>
      <p:nvGrpSpPr>
        <p:cNvPr id="1" name="Shape 212"/>
        <p:cNvGrpSpPr/>
        <p:nvPr/>
      </p:nvGrpSpPr>
      <p:grpSpPr>
        <a:xfrm>
          <a:off x="0" y="0"/>
          <a:ext cx="0" cy="0"/>
          <a:chOff x="0" y="0"/>
          <a:chExt cx="0" cy="0"/>
        </a:xfrm>
      </p:grpSpPr>
      <p:sp>
        <p:nvSpPr>
          <p:cNvPr id="213" name="Google Shape;213;p16"/>
          <p:cNvSpPr/>
          <p:nvPr/>
        </p:nvSpPr>
        <p:spPr>
          <a:xfrm>
            <a:off x="1203278" y="630705"/>
            <a:ext cx="1458433" cy="92130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4" name="Google Shape;214;p16"/>
          <p:cNvSpPr/>
          <p:nvPr/>
        </p:nvSpPr>
        <p:spPr>
          <a:xfrm>
            <a:off x="397115" y="293301"/>
            <a:ext cx="815025" cy="51492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5" name="Google Shape;215;p16"/>
          <p:cNvSpPr/>
          <p:nvPr/>
        </p:nvSpPr>
        <p:spPr>
          <a:xfrm>
            <a:off x="6180965" y="895502"/>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6" name="Google Shape;216;p16"/>
          <p:cNvSpPr/>
          <p:nvPr/>
        </p:nvSpPr>
        <p:spPr>
          <a:xfrm>
            <a:off x="7979528" y="378865"/>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7" name="Google Shape;217;p16"/>
          <p:cNvSpPr/>
          <p:nvPr/>
        </p:nvSpPr>
        <p:spPr>
          <a:xfrm flipH="1">
            <a:off x="3830704" y="4753078"/>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8" name="Google Shape;218;p16"/>
          <p:cNvSpPr/>
          <p:nvPr/>
        </p:nvSpPr>
        <p:spPr>
          <a:xfrm>
            <a:off x="8238773" y="4753078"/>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9" name="Google Shape;219;p16"/>
          <p:cNvSpPr/>
          <p:nvPr/>
        </p:nvSpPr>
        <p:spPr>
          <a:xfrm>
            <a:off x="-100" y="4699502"/>
            <a:ext cx="9143932" cy="443997"/>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0" name="Google Shape;220;p16"/>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extLst>
      <p:ext uri="{BB962C8B-B14F-4D97-AF65-F5344CB8AC3E}">
        <p14:creationId xmlns:p14="http://schemas.microsoft.com/office/powerpoint/2010/main" val="409016089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Only Title 3">
  <p:cSld name="Only Title 3">
    <p:bg>
      <p:bgPr>
        <a:solidFill>
          <a:schemeClr val="dk1"/>
        </a:solidFill>
        <a:effectLst/>
      </p:bgPr>
    </p:bg>
    <p:spTree>
      <p:nvGrpSpPr>
        <p:cNvPr id="1" name="Shape 221"/>
        <p:cNvGrpSpPr/>
        <p:nvPr/>
      </p:nvGrpSpPr>
      <p:grpSpPr>
        <a:xfrm>
          <a:off x="0" y="0"/>
          <a:ext cx="0" cy="0"/>
          <a:chOff x="0" y="0"/>
          <a:chExt cx="0" cy="0"/>
        </a:xfrm>
      </p:grpSpPr>
      <p:grpSp>
        <p:nvGrpSpPr>
          <p:cNvPr id="222" name="Google Shape;222;p17"/>
          <p:cNvGrpSpPr/>
          <p:nvPr/>
        </p:nvGrpSpPr>
        <p:grpSpPr>
          <a:xfrm>
            <a:off x="706466" y="3977886"/>
            <a:ext cx="3004281" cy="1163884"/>
            <a:chOff x="2189450" y="2220300"/>
            <a:chExt cx="3202175" cy="1240550"/>
          </a:xfrm>
        </p:grpSpPr>
        <p:sp>
          <p:nvSpPr>
            <p:cNvPr id="223" name="Google Shape;223;p1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4" name="Google Shape;224;p1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25" name="Google Shape;225;p17"/>
          <p:cNvGrpSpPr/>
          <p:nvPr/>
        </p:nvGrpSpPr>
        <p:grpSpPr>
          <a:xfrm>
            <a:off x="2493894" y="4227600"/>
            <a:ext cx="2364166" cy="915898"/>
            <a:chOff x="2189450" y="2220300"/>
            <a:chExt cx="3202175" cy="1240550"/>
          </a:xfrm>
        </p:grpSpPr>
        <p:sp>
          <p:nvSpPr>
            <p:cNvPr id="226" name="Google Shape;226;p1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7" name="Google Shape;227;p1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28" name="Google Shape;228;p17"/>
          <p:cNvSpPr/>
          <p:nvPr/>
        </p:nvSpPr>
        <p:spPr>
          <a:xfrm>
            <a:off x="484903" y="405453"/>
            <a:ext cx="1458433" cy="92130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9" name="Google Shape;229;p17"/>
          <p:cNvSpPr/>
          <p:nvPr/>
        </p:nvSpPr>
        <p:spPr>
          <a:xfrm>
            <a:off x="2073514" y="293301"/>
            <a:ext cx="815025" cy="51492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0" name="Google Shape;230;p17"/>
          <p:cNvSpPr/>
          <p:nvPr/>
        </p:nvSpPr>
        <p:spPr>
          <a:xfrm>
            <a:off x="7362013" y="451100"/>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1" name="Google Shape;231;p17"/>
          <p:cNvSpPr/>
          <p:nvPr/>
        </p:nvSpPr>
        <p:spPr>
          <a:xfrm>
            <a:off x="6988928" y="378865"/>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2" name="Google Shape;232;p17"/>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233" name="Google Shape;233;p17"/>
          <p:cNvSpPr/>
          <p:nvPr/>
        </p:nvSpPr>
        <p:spPr>
          <a:xfrm>
            <a:off x="0" y="4961627"/>
            <a:ext cx="3397132" cy="181881"/>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4" name="Google Shape;234;p17"/>
          <p:cNvSpPr/>
          <p:nvPr/>
        </p:nvSpPr>
        <p:spPr>
          <a:xfrm flipH="1">
            <a:off x="3830704" y="4753078"/>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5" name="Google Shape;235;p17"/>
          <p:cNvSpPr/>
          <p:nvPr/>
        </p:nvSpPr>
        <p:spPr>
          <a:xfrm>
            <a:off x="2465527" y="4931188"/>
            <a:ext cx="6678206"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2490540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One Column">
  <p:cSld name="Title and One Column">
    <p:spTree>
      <p:nvGrpSpPr>
        <p:cNvPr id="1" name="Shape 236"/>
        <p:cNvGrpSpPr/>
        <p:nvPr/>
      </p:nvGrpSpPr>
      <p:grpSpPr>
        <a:xfrm>
          <a:off x="0" y="0"/>
          <a:ext cx="0" cy="0"/>
          <a:chOff x="0" y="0"/>
          <a:chExt cx="0" cy="0"/>
        </a:xfrm>
      </p:grpSpPr>
      <p:sp>
        <p:nvSpPr>
          <p:cNvPr id="237" name="Google Shape;237;p18"/>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8" name="Google Shape;238;p18"/>
          <p:cNvSpPr/>
          <p:nvPr/>
        </p:nvSpPr>
        <p:spPr>
          <a:xfrm>
            <a:off x="417062" y="433563"/>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9" name="Google Shape;239;p18"/>
          <p:cNvSpPr/>
          <p:nvPr/>
        </p:nvSpPr>
        <p:spPr>
          <a:xfrm>
            <a:off x="7021900" y="243104"/>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0" name="Google Shape;240;p18"/>
          <p:cNvSpPr/>
          <p:nvPr/>
        </p:nvSpPr>
        <p:spPr>
          <a:xfrm>
            <a:off x="8151915" y="1158577"/>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1" name="Google Shape;241;p18"/>
          <p:cNvSpPr/>
          <p:nvPr/>
        </p:nvSpPr>
        <p:spPr>
          <a:xfrm>
            <a:off x="6602953" y="105259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2" name="Google Shape;242;p18"/>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grpSp>
        <p:nvGrpSpPr>
          <p:cNvPr id="243" name="Google Shape;243;p18"/>
          <p:cNvGrpSpPr/>
          <p:nvPr/>
        </p:nvGrpSpPr>
        <p:grpSpPr>
          <a:xfrm>
            <a:off x="313569" y="3695321"/>
            <a:ext cx="3349475" cy="1297615"/>
            <a:chOff x="2189450" y="2220300"/>
            <a:chExt cx="3202175" cy="1240550"/>
          </a:xfrm>
        </p:grpSpPr>
        <p:sp>
          <p:nvSpPr>
            <p:cNvPr id="244" name="Google Shape;244;p18"/>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5" name="Google Shape;245;p18"/>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46" name="Google Shape;246;p18"/>
          <p:cNvGrpSpPr/>
          <p:nvPr/>
        </p:nvGrpSpPr>
        <p:grpSpPr>
          <a:xfrm>
            <a:off x="2306554" y="3973883"/>
            <a:ext cx="2636030" cy="1021221"/>
            <a:chOff x="2189450" y="2220300"/>
            <a:chExt cx="3202175" cy="1240550"/>
          </a:xfrm>
        </p:grpSpPr>
        <p:sp>
          <p:nvSpPr>
            <p:cNvPr id="247" name="Google Shape;247;p18"/>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8" name="Google Shape;248;p18"/>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49" name="Google Shape;249;p18"/>
          <p:cNvSpPr/>
          <p:nvPr/>
        </p:nvSpPr>
        <p:spPr>
          <a:xfrm>
            <a:off x="4676251" y="4603182"/>
            <a:ext cx="4467697" cy="5317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0" name="Google Shape;250;p18"/>
          <p:cNvSpPr/>
          <p:nvPr/>
        </p:nvSpPr>
        <p:spPr>
          <a:xfrm>
            <a:off x="1" y="4042575"/>
            <a:ext cx="9143996" cy="1100928"/>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1" name="Google Shape;251;p18"/>
          <p:cNvSpPr txBox="1">
            <a:spLocks noGrp="1"/>
          </p:cNvSpPr>
          <p:nvPr>
            <p:ph type="subTitle" idx="1"/>
          </p:nvPr>
        </p:nvSpPr>
        <p:spPr>
          <a:xfrm>
            <a:off x="536850" y="1114600"/>
            <a:ext cx="8070300" cy="3381000"/>
          </a:xfrm>
          <a:prstGeom prst="rect">
            <a:avLst/>
          </a:prstGeom>
        </p:spPr>
        <p:txBody>
          <a:bodyPr spcFirstLastPara="1" wrap="square" lIns="91425" tIns="91425" rIns="91425" bIns="91425" anchor="t" anchorCtr="0">
            <a:noAutofit/>
          </a:bodyPr>
          <a:lstStyle>
            <a:lvl1pPr lvl="0">
              <a:spcBef>
                <a:spcPts val="0"/>
              </a:spcBef>
              <a:spcAft>
                <a:spcPts val="0"/>
              </a:spcAft>
              <a:buClr>
                <a:srgbClr val="434343"/>
              </a:buClr>
              <a:buSzPts val="1200"/>
              <a:buFont typeface="Livvic"/>
              <a:buAutoNum type="arabicPeriod"/>
              <a:defRPr sz="1100"/>
            </a:lvl1pPr>
            <a:lvl2pPr lvl="1">
              <a:spcBef>
                <a:spcPts val="1600"/>
              </a:spcBef>
              <a:spcAft>
                <a:spcPts val="0"/>
              </a:spcAft>
              <a:buClr>
                <a:srgbClr val="434343"/>
              </a:buClr>
              <a:buSzPts val="1200"/>
              <a:buFont typeface="Roboto Condensed Light"/>
              <a:buAutoNum type="alphaLcPeriod"/>
              <a:defRPr/>
            </a:lvl2pPr>
            <a:lvl3pPr lvl="2">
              <a:spcBef>
                <a:spcPts val="1600"/>
              </a:spcBef>
              <a:spcAft>
                <a:spcPts val="0"/>
              </a:spcAft>
              <a:buClr>
                <a:srgbClr val="434343"/>
              </a:buClr>
              <a:buSzPts val="1200"/>
              <a:buFont typeface="Roboto Condensed Light"/>
              <a:buAutoNum type="romanLcPeriod"/>
              <a:defRPr/>
            </a:lvl3pPr>
            <a:lvl4pPr lvl="3">
              <a:spcBef>
                <a:spcPts val="1600"/>
              </a:spcBef>
              <a:spcAft>
                <a:spcPts val="0"/>
              </a:spcAft>
              <a:buClr>
                <a:srgbClr val="434343"/>
              </a:buClr>
              <a:buSzPts val="1200"/>
              <a:buFont typeface="Roboto Condensed Light"/>
              <a:buAutoNum type="arabicPeriod"/>
              <a:defRPr/>
            </a:lvl4pPr>
            <a:lvl5pPr lvl="4">
              <a:spcBef>
                <a:spcPts val="1600"/>
              </a:spcBef>
              <a:spcAft>
                <a:spcPts val="0"/>
              </a:spcAft>
              <a:buClr>
                <a:srgbClr val="434343"/>
              </a:buClr>
              <a:buSzPts val="1200"/>
              <a:buFont typeface="Roboto Condensed Light"/>
              <a:buAutoNum type="alphaLcPeriod"/>
              <a:defRPr/>
            </a:lvl5pPr>
            <a:lvl6pPr lvl="5">
              <a:spcBef>
                <a:spcPts val="1600"/>
              </a:spcBef>
              <a:spcAft>
                <a:spcPts val="0"/>
              </a:spcAft>
              <a:buClr>
                <a:srgbClr val="434343"/>
              </a:buClr>
              <a:buSzPts val="1200"/>
              <a:buFont typeface="Roboto Condensed Light"/>
              <a:buAutoNum type="romanLcPeriod"/>
              <a:defRPr/>
            </a:lvl6pPr>
            <a:lvl7pPr lvl="6">
              <a:spcBef>
                <a:spcPts val="1600"/>
              </a:spcBef>
              <a:spcAft>
                <a:spcPts val="0"/>
              </a:spcAft>
              <a:buClr>
                <a:srgbClr val="434343"/>
              </a:buClr>
              <a:buSzPts val="1200"/>
              <a:buFont typeface="Roboto Condensed Light"/>
              <a:buAutoNum type="arabicPeriod"/>
              <a:defRPr/>
            </a:lvl7pPr>
            <a:lvl8pPr lvl="7">
              <a:spcBef>
                <a:spcPts val="1600"/>
              </a:spcBef>
              <a:spcAft>
                <a:spcPts val="0"/>
              </a:spcAft>
              <a:buClr>
                <a:srgbClr val="434343"/>
              </a:buClr>
              <a:buSzPts val="1200"/>
              <a:buFont typeface="Roboto Condensed Light"/>
              <a:buAutoNum type="alphaLcPeriod"/>
              <a:defRPr/>
            </a:lvl8pPr>
            <a:lvl9pPr lvl="8">
              <a:spcBef>
                <a:spcPts val="1600"/>
              </a:spcBef>
              <a:spcAft>
                <a:spcPts val="1600"/>
              </a:spcAft>
              <a:buClr>
                <a:srgbClr val="434343"/>
              </a:buClr>
              <a:buSzPts val="1200"/>
              <a:buFont typeface="Roboto Condensed Light"/>
              <a:buAutoNum type="romanLcPeriod"/>
              <a:defRPr/>
            </a:lvl9pPr>
          </a:lstStyle>
          <a:p>
            <a:endParaRPr/>
          </a:p>
        </p:txBody>
      </p:sp>
      <p:grpSp>
        <p:nvGrpSpPr>
          <p:cNvPr id="252" name="Google Shape;252;p18"/>
          <p:cNvGrpSpPr/>
          <p:nvPr/>
        </p:nvGrpSpPr>
        <p:grpSpPr>
          <a:xfrm>
            <a:off x="6460945" y="4224285"/>
            <a:ext cx="1779618" cy="680752"/>
            <a:chOff x="6460945" y="4155274"/>
            <a:chExt cx="1779618" cy="680752"/>
          </a:xfrm>
        </p:grpSpPr>
        <p:grpSp>
          <p:nvGrpSpPr>
            <p:cNvPr id="253" name="Google Shape;253;p18"/>
            <p:cNvGrpSpPr/>
            <p:nvPr/>
          </p:nvGrpSpPr>
          <p:grpSpPr>
            <a:xfrm>
              <a:off x="6826943" y="4258421"/>
              <a:ext cx="189425" cy="557741"/>
              <a:chOff x="1538085" y="1915884"/>
              <a:chExt cx="119927" cy="353269"/>
            </a:xfrm>
          </p:grpSpPr>
          <p:sp>
            <p:nvSpPr>
              <p:cNvPr id="254" name="Google Shape;254;p18"/>
              <p:cNvSpPr/>
              <p:nvPr/>
            </p:nvSpPr>
            <p:spPr>
              <a:xfrm>
                <a:off x="1594300" y="1938906"/>
                <a:ext cx="63712" cy="90994"/>
              </a:xfrm>
              <a:custGeom>
                <a:avLst/>
                <a:gdLst/>
                <a:ahLst/>
                <a:cxnLst/>
                <a:rect l="l" t="t" r="r" b="b"/>
                <a:pathLst>
                  <a:path w="3520" h="5028" extrusionOk="0">
                    <a:moveTo>
                      <a:pt x="3519" y="0"/>
                    </a:moveTo>
                    <a:lnTo>
                      <a:pt x="3519" y="0"/>
                    </a:lnTo>
                    <a:cubicBezTo>
                      <a:pt x="1420" y="828"/>
                      <a:pt x="0" y="2810"/>
                      <a:pt x="178" y="4732"/>
                    </a:cubicBezTo>
                    <a:lnTo>
                      <a:pt x="355" y="5027"/>
                    </a:lnTo>
                    <a:cubicBezTo>
                      <a:pt x="1893" y="3578"/>
                      <a:pt x="2987" y="1834"/>
                      <a:pt x="35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5" name="Google Shape;255;p18"/>
              <p:cNvSpPr/>
              <p:nvPr/>
            </p:nvSpPr>
            <p:spPr>
              <a:xfrm>
                <a:off x="1565921" y="1918020"/>
                <a:ext cx="41232" cy="110811"/>
              </a:xfrm>
              <a:custGeom>
                <a:avLst/>
                <a:gdLst/>
                <a:ahLst/>
                <a:cxnLst/>
                <a:rect l="l" t="t" r="r" b="b"/>
                <a:pathLst>
                  <a:path w="2278" h="6123" extrusionOk="0">
                    <a:moveTo>
                      <a:pt x="829" y="1"/>
                    </a:moveTo>
                    <a:cubicBezTo>
                      <a:pt x="1" y="1982"/>
                      <a:pt x="385" y="4466"/>
                      <a:pt x="1834" y="6122"/>
                    </a:cubicBezTo>
                    <a:lnTo>
                      <a:pt x="2278" y="5738"/>
                    </a:lnTo>
                    <a:cubicBezTo>
                      <a:pt x="2130" y="3757"/>
                      <a:pt x="1657" y="1805"/>
                      <a:pt x="8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6" name="Google Shape;256;p18"/>
              <p:cNvSpPr/>
              <p:nvPr/>
            </p:nvSpPr>
            <p:spPr>
              <a:xfrm>
                <a:off x="1538085" y="1941584"/>
                <a:ext cx="65866" cy="82959"/>
              </a:xfrm>
              <a:custGeom>
                <a:avLst/>
                <a:gdLst/>
                <a:ahLst/>
                <a:cxnLst/>
                <a:rect l="l" t="t" r="r" b="b"/>
                <a:pathLst>
                  <a:path w="3639" h="4584" extrusionOk="0">
                    <a:moveTo>
                      <a:pt x="178" y="0"/>
                    </a:moveTo>
                    <a:lnTo>
                      <a:pt x="178" y="0"/>
                    </a:lnTo>
                    <a:cubicBezTo>
                      <a:pt x="1" y="1686"/>
                      <a:pt x="888" y="3460"/>
                      <a:pt x="2367" y="4318"/>
                    </a:cubicBezTo>
                    <a:lnTo>
                      <a:pt x="3638" y="4584"/>
                    </a:lnTo>
                    <a:cubicBezTo>
                      <a:pt x="3077" y="2691"/>
                      <a:pt x="1805" y="1035"/>
                      <a:pt x="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7" name="Google Shape;257;p18"/>
              <p:cNvSpPr/>
              <p:nvPr/>
            </p:nvSpPr>
            <p:spPr>
              <a:xfrm>
                <a:off x="1578771" y="1915884"/>
                <a:ext cx="44978" cy="115082"/>
              </a:xfrm>
              <a:custGeom>
                <a:avLst/>
                <a:gdLst/>
                <a:ahLst/>
                <a:cxnLst/>
                <a:rect l="l" t="t" r="r" b="b"/>
                <a:pathLst>
                  <a:path w="2485" h="6359" extrusionOk="0">
                    <a:moveTo>
                      <a:pt x="1893" y="1"/>
                    </a:moveTo>
                    <a:lnTo>
                      <a:pt x="1893" y="1"/>
                    </a:lnTo>
                    <a:cubicBezTo>
                      <a:pt x="503" y="1745"/>
                      <a:pt x="0" y="4229"/>
                      <a:pt x="681" y="6359"/>
                    </a:cubicBezTo>
                    <a:lnTo>
                      <a:pt x="1450" y="5885"/>
                    </a:lnTo>
                    <a:cubicBezTo>
                      <a:pt x="2337" y="4082"/>
                      <a:pt x="2485" y="1923"/>
                      <a:pt x="18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8" name="Google Shape;258;p18"/>
              <p:cNvSpPr/>
              <p:nvPr/>
            </p:nvSpPr>
            <p:spPr>
              <a:xfrm>
                <a:off x="1550410" y="2014829"/>
                <a:ext cx="74952" cy="254324"/>
              </a:xfrm>
              <a:custGeom>
                <a:avLst/>
                <a:gdLst/>
                <a:ahLst/>
                <a:cxnLst/>
                <a:rect l="l" t="t" r="r" b="b"/>
                <a:pathLst>
                  <a:path w="4141" h="14053" extrusionOk="0">
                    <a:moveTo>
                      <a:pt x="1744" y="1"/>
                    </a:moveTo>
                    <a:cubicBezTo>
                      <a:pt x="1252" y="1"/>
                      <a:pt x="724" y="295"/>
                      <a:pt x="444" y="744"/>
                    </a:cubicBezTo>
                    <a:cubicBezTo>
                      <a:pt x="0" y="1453"/>
                      <a:pt x="59" y="2311"/>
                      <a:pt x="148" y="3110"/>
                    </a:cubicBezTo>
                    <a:cubicBezTo>
                      <a:pt x="473" y="6777"/>
                      <a:pt x="1065" y="10384"/>
                      <a:pt x="1656" y="14051"/>
                    </a:cubicBezTo>
                    <a:cubicBezTo>
                      <a:pt x="1669" y="14052"/>
                      <a:pt x="1682" y="14053"/>
                      <a:pt x="1695" y="14053"/>
                    </a:cubicBezTo>
                    <a:cubicBezTo>
                      <a:pt x="2083" y="14053"/>
                      <a:pt x="2280" y="13625"/>
                      <a:pt x="2366" y="13253"/>
                    </a:cubicBezTo>
                    <a:cubicBezTo>
                      <a:pt x="3283" y="9497"/>
                      <a:pt x="3874" y="5653"/>
                      <a:pt x="4081" y="1808"/>
                    </a:cubicBezTo>
                    <a:cubicBezTo>
                      <a:pt x="4140" y="1453"/>
                      <a:pt x="4140" y="1039"/>
                      <a:pt x="3933" y="714"/>
                    </a:cubicBezTo>
                    <a:cubicBezTo>
                      <a:pt x="3805" y="479"/>
                      <a:pt x="3538" y="306"/>
                      <a:pt x="3288" y="306"/>
                    </a:cubicBezTo>
                    <a:cubicBezTo>
                      <a:pt x="3192" y="306"/>
                      <a:pt x="3099" y="331"/>
                      <a:pt x="3017" y="389"/>
                    </a:cubicBezTo>
                    <a:lnTo>
                      <a:pt x="2514" y="330"/>
                    </a:lnTo>
                    <a:cubicBezTo>
                      <a:pt x="2307" y="101"/>
                      <a:pt x="2032" y="1"/>
                      <a:pt x="17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59" name="Google Shape;259;p18"/>
            <p:cNvGrpSpPr/>
            <p:nvPr/>
          </p:nvGrpSpPr>
          <p:grpSpPr>
            <a:xfrm>
              <a:off x="7908012" y="4319937"/>
              <a:ext cx="172995" cy="509414"/>
              <a:chOff x="1538085" y="1915884"/>
              <a:chExt cx="119927" cy="353269"/>
            </a:xfrm>
          </p:grpSpPr>
          <p:sp>
            <p:nvSpPr>
              <p:cNvPr id="260" name="Google Shape;260;p18"/>
              <p:cNvSpPr/>
              <p:nvPr/>
            </p:nvSpPr>
            <p:spPr>
              <a:xfrm>
                <a:off x="1594300" y="1938906"/>
                <a:ext cx="63712" cy="90994"/>
              </a:xfrm>
              <a:custGeom>
                <a:avLst/>
                <a:gdLst/>
                <a:ahLst/>
                <a:cxnLst/>
                <a:rect l="l" t="t" r="r" b="b"/>
                <a:pathLst>
                  <a:path w="3520" h="5028" extrusionOk="0">
                    <a:moveTo>
                      <a:pt x="3519" y="0"/>
                    </a:moveTo>
                    <a:lnTo>
                      <a:pt x="3519" y="0"/>
                    </a:lnTo>
                    <a:cubicBezTo>
                      <a:pt x="1420" y="828"/>
                      <a:pt x="0" y="2810"/>
                      <a:pt x="178" y="4732"/>
                    </a:cubicBezTo>
                    <a:lnTo>
                      <a:pt x="355" y="5027"/>
                    </a:lnTo>
                    <a:cubicBezTo>
                      <a:pt x="1893" y="3578"/>
                      <a:pt x="2987" y="1834"/>
                      <a:pt x="35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1" name="Google Shape;261;p18"/>
              <p:cNvSpPr/>
              <p:nvPr/>
            </p:nvSpPr>
            <p:spPr>
              <a:xfrm>
                <a:off x="1565921" y="1918020"/>
                <a:ext cx="41232" cy="110811"/>
              </a:xfrm>
              <a:custGeom>
                <a:avLst/>
                <a:gdLst/>
                <a:ahLst/>
                <a:cxnLst/>
                <a:rect l="l" t="t" r="r" b="b"/>
                <a:pathLst>
                  <a:path w="2278" h="6123" extrusionOk="0">
                    <a:moveTo>
                      <a:pt x="829" y="1"/>
                    </a:moveTo>
                    <a:cubicBezTo>
                      <a:pt x="1" y="1982"/>
                      <a:pt x="385" y="4466"/>
                      <a:pt x="1834" y="6122"/>
                    </a:cubicBezTo>
                    <a:lnTo>
                      <a:pt x="2278" y="5738"/>
                    </a:lnTo>
                    <a:cubicBezTo>
                      <a:pt x="2130" y="3757"/>
                      <a:pt x="1657" y="1805"/>
                      <a:pt x="8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2" name="Google Shape;262;p18"/>
              <p:cNvSpPr/>
              <p:nvPr/>
            </p:nvSpPr>
            <p:spPr>
              <a:xfrm>
                <a:off x="1538085" y="1941584"/>
                <a:ext cx="65866" cy="82959"/>
              </a:xfrm>
              <a:custGeom>
                <a:avLst/>
                <a:gdLst/>
                <a:ahLst/>
                <a:cxnLst/>
                <a:rect l="l" t="t" r="r" b="b"/>
                <a:pathLst>
                  <a:path w="3639" h="4584" extrusionOk="0">
                    <a:moveTo>
                      <a:pt x="178" y="0"/>
                    </a:moveTo>
                    <a:lnTo>
                      <a:pt x="178" y="0"/>
                    </a:lnTo>
                    <a:cubicBezTo>
                      <a:pt x="1" y="1686"/>
                      <a:pt x="888" y="3460"/>
                      <a:pt x="2367" y="4318"/>
                    </a:cubicBezTo>
                    <a:lnTo>
                      <a:pt x="3638" y="4584"/>
                    </a:lnTo>
                    <a:cubicBezTo>
                      <a:pt x="3077" y="2691"/>
                      <a:pt x="1805" y="1035"/>
                      <a:pt x="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 name="Google Shape;263;p18"/>
              <p:cNvSpPr/>
              <p:nvPr/>
            </p:nvSpPr>
            <p:spPr>
              <a:xfrm>
                <a:off x="1578771" y="1915884"/>
                <a:ext cx="44978" cy="115082"/>
              </a:xfrm>
              <a:custGeom>
                <a:avLst/>
                <a:gdLst/>
                <a:ahLst/>
                <a:cxnLst/>
                <a:rect l="l" t="t" r="r" b="b"/>
                <a:pathLst>
                  <a:path w="2485" h="6359" extrusionOk="0">
                    <a:moveTo>
                      <a:pt x="1893" y="1"/>
                    </a:moveTo>
                    <a:lnTo>
                      <a:pt x="1893" y="1"/>
                    </a:lnTo>
                    <a:cubicBezTo>
                      <a:pt x="503" y="1745"/>
                      <a:pt x="0" y="4229"/>
                      <a:pt x="681" y="6359"/>
                    </a:cubicBezTo>
                    <a:lnTo>
                      <a:pt x="1450" y="5885"/>
                    </a:lnTo>
                    <a:cubicBezTo>
                      <a:pt x="2337" y="4082"/>
                      <a:pt x="2485" y="1923"/>
                      <a:pt x="18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 name="Google Shape;264;p18"/>
              <p:cNvSpPr/>
              <p:nvPr/>
            </p:nvSpPr>
            <p:spPr>
              <a:xfrm>
                <a:off x="1550410" y="2014829"/>
                <a:ext cx="74952" cy="254324"/>
              </a:xfrm>
              <a:custGeom>
                <a:avLst/>
                <a:gdLst/>
                <a:ahLst/>
                <a:cxnLst/>
                <a:rect l="l" t="t" r="r" b="b"/>
                <a:pathLst>
                  <a:path w="4141" h="14053" extrusionOk="0">
                    <a:moveTo>
                      <a:pt x="1744" y="1"/>
                    </a:moveTo>
                    <a:cubicBezTo>
                      <a:pt x="1252" y="1"/>
                      <a:pt x="724" y="295"/>
                      <a:pt x="444" y="744"/>
                    </a:cubicBezTo>
                    <a:cubicBezTo>
                      <a:pt x="0" y="1453"/>
                      <a:pt x="59" y="2311"/>
                      <a:pt x="148" y="3110"/>
                    </a:cubicBezTo>
                    <a:cubicBezTo>
                      <a:pt x="473" y="6777"/>
                      <a:pt x="1065" y="10384"/>
                      <a:pt x="1656" y="14051"/>
                    </a:cubicBezTo>
                    <a:cubicBezTo>
                      <a:pt x="1669" y="14052"/>
                      <a:pt x="1682" y="14053"/>
                      <a:pt x="1695" y="14053"/>
                    </a:cubicBezTo>
                    <a:cubicBezTo>
                      <a:pt x="2083" y="14053"/>
                      <a:pt x="2280" y="13625"/>
                      <a:pt x="2366" y="13253"/>
                    </a:cubicBezTo>
                    <a:cubicBezTo>
                      <a:pt x="3283" y="9497"/>
                      <a:pt x="3874" y="5653"/>
                      <a:pt x="4081" y="1808"/>
                    </a:cubicBezTo>
                    <a:cubicBezTo>
                      <a:pt x="4140" y="1453"/>
                      <a:pt x="4140" y="1039"/>
                      <a:pt x="3933" y="714"/>
                    </a:cubicBezTo>
                    <a:cubicBezTo>
                      <a:pt x="3805" y="479"/>
                      <a:pt x="3538" y="306"/>
                      <a:pt x="3288" y="306"/>
                    </a:cubicBezTo>
                    <a:cubicBezTo>
                      <a:pt x="3192" y="306"/>
                      <a:pt x="3099" y="331"/>
                      <a:pt x="3017" y="389"/>
                    </a:cubicBezTo>
                    <a:lnTo>
                      <a:pt x="2514" y="330"/>
                    </a:lnTo>
                    <a:cubicBezTo>
                      <a:pt x="2307" y="101"/>
                      <a:pt x="2032" y="1"/>
                      <a:pt x="17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65" name="Google Shape;265;p18"/>
            <p:cNvGrpSpPr/>
            <p:nvPr/>
          </p:nvGrpSpPr>
          <p:grpSpPr>
            <a:xfrm>
              <a:off x="6460945" y="4155274"/>
              <a:ext cx="1779618" cy="680752"/>
              <a:chOff x="1158083" y="1875109"/>
              <a:chExt cx="1096770" cy="419622"/>
            </a:xfrm>
          </p:grpSpPr>
          <p:sp>
            <p:nvSpPr>
              <p:cNvPr id="266" name="Google Shape;266;p18"/>
              <p:cNvSpPr/>
              <p:nvPr/>
            </p:nvSpPr>
            <p:spPr>
              <a:xfrm>
                <a:off x="1594300" y="1938906"/>
                <a:ext cx="63712" cy="90994"/>
              </a:xfrm>
              <a:custGeom>
                <a:avLst/>
                <a:gdLst/>
                <a:ahLst/>
                <a:cxnLst/>
                <a:rect l="l" t="t" r="r" b="b"/>
                <a:pathLst>
                  <a:path w="3520" h="5028" extrusionOk="0">
                    <a:moveTo>
                      <a:pt x="3519" y="0"/>
                    </a:moveTo>
                    <a:lnTo>
                      <a:pt x="3519" y="0"/>
                    </a:lnTo>
                    <a:cubicBezTo>
                      <a:pt x="1420" y="828"/>
                      <a:pt x="0" y="2810"/>
                      <a:pt x="178" y="4732"/>
                    </a:cubicBezTo>
                    <a:lnTo>
                      <a:pt x="355" y="5027"/>
                    </a:lnTo>
                    <a:cubicBezTo>
                      <a:pt x="1893" y="3578"/>
                      <a:pt x="2987" y="1834"/>
                      <a:pt x="35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 name="Google Shape;267;p18"/>
              <p:cNvSpPr/>
              <p:nvPr/>
            </p:nvSpPr>
            <p:spPr>
              <a:xfrm>
                <a:off x="1565921" y="1918020"/>
                <a:ext cx="41232" cy="110811"/>
              </a:xfrm>
              <a:custGeom>
                <a:avLst/>
                <a:gdLst/>
                <a:ahLst/>
                <a:cxnLst/>
                <a:rect l="l" t="t" r="r" b="b"/>
                <a:pathLst>
                  <a:path w="2278" h="6123" extrusionOk="0">
                    <a:moveTo>
                      <a:pt x="829" y="1"/>
                    </a:moveTo>
                    <a:cubicBezTo>
                      <a:pt x="1" y="1982"/>
                      <a:pt x="385" y="4466"/>
                      <a:pt x="1834" y="6122"/>
                    </a:cubicBezTo>
                    <a:lnTo>
                      <a:pt x="2278" y="5738"/>
                    </a:lnTo>
                    <a:cubicBezTo>
                      <a:pt x="2130" y="3757"/>
                      <a:pt x="1657" y="1805"/>
                      <a:pt x="8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 name="Google Shape;268;p18"/>
              <p:cNvSpPr/>
              <p:nvPr/>
            </p:nvSpPr>
            <p:spPr>
              <a:xfrm>
                <a:off x="1538085" y="1941584"/>
                <a:ext cx="65866" cy="82959"/>
              </a:xfrm>
              <a:custGeom>
                <a:avLst/>
                <a:gdLst/>
                <a:ahLst/>
                <a:cxnLst/>
                <a:rect l="l" t="t" r="r" b="b"/>
                <a:pathLst>
                  <a:path w="3639" h="4584" extrusionOk="0">
                    <a:moveTo>
                      <a:pt x="178" y="0"/>
                    </a:moveTo>
                    <a:lnTo>
                      <a:pt x="178" y="0"/>
                    </a:lnTo>
                    <a:cubicBezTo>
                      <a:pt x="1" y="1686"/>
                      <a:pt x="888" y="3460"/>
                      <a:pt x="2367" y="4318"/>
                    </a:cubicBezTo>
                    <a:lnTo>
                      <a:pt x="3638" y="4584"/>
                    </a:lnTo>
                    <a:cubicBezTo>
                      <a:pt x="3077" y="2691"/>
                      <a:pt x="1805" y="1035"/>
                      <a:pt x="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 name="Google Shape;269;p18"/>
              <p:cNvSpPr/>
              <p:nvPr/>
            </p:nvSpPr>
            <p:spPr>
              <a:xfrm>
                <a:off x="1578771" y="1915884"/>
                <a:ext cx="44978" cy="115082"/>
              </a:xfrm>
              <a:custGeom>
                <a:avLst/>
                <a:gdLst/>
                <a:ahLst/>
                <a:cxnLst/>
                <a:rect l="l" t="t" r="r" b="b"/>
                <a:pathLst>
                  <a:path w="2485" h="6359" extrusionOk="0">
                    <a:moveTo>
                      <a:pt x="1893" y="1"/>
                    </a:moveTo>
                    <a:lnTo>
                      <a:pt x="1893" y="1"/>
                    </a:lnTo>
                    <a:cubicBezTo>
                      <a:pt x="503" y="1745"/>
                      <a:pt x="0" y="4229"/>
                      <a:pt x="681" y="6359"/>
                    </a:cubicBezTo>
                    <a:lnTo>
                      <a:pt x="1450" y="5885"/>
                    </a:lnTo>
                    <a:cubicBezTo>
                      <a:pt x="2337" y="4082"/>
                      <a:pt x="2485" y="1923"/>
                      <a:pt x="18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 name="Google Shape;270;p18"/>
              <p:cNvSpPr/>
              <p:nvPr/>
            </p:nvSpPr>
            <p:spPr>
              <a:xfrm>
                <a:off x="1550410" y="2014829"/>
                <a:ext cx="74952" cy="254324"/>
              </a:xfrm>
              <a:custGeom>
                <a:avLst/>
                <a:gdLst/>
                <a:ahLst/>
                <a:cxnLst/>
                <a:rect l="l" t="t" r="r" b="b"/>
                <a:pathLst>
                  <a:path w="4141" h="14053" extrusionOk="0">
                    <a:moveTo>
                      <a:pt x="1744" y="1"/>
                    </a:moveTo>
                    <a:cubicBezTo>
                      <a:pt x="1252" y="1"/>
                      <a:pt x="724" y="295"/>
                      <a:pt x="444" y="744"/>
                    </a:cubicBezTo>
                    <a:cubicBezTo>
                      <a:pt x="0" y="1453"/>
                      <a:pt x="59" y="2311"/>
                      <a:pt x="148" y="3110"/>
                    </a:cubicBezTo>
                    <a:cubicBezTo>
                      <a:pt x="473" y="6777"/>
                      <a:pt x="1065" y="10384"/>
                      <a:pt x="1656" y="14051"/>
                    </a:cubicBezTo>
                    <a:cubicBezTo>
                      <a:pt x="1669" y="14052"/>
                      <a:pt x="1682" y="14053"/>
                      <a:pt x="1695" y="14053"/>
                    </a:cubicBezTo>
                    <a:cubicBezTo>
                      <a:pt x="2083" y="14053"/>
                      <a:pt x="2280" y="13625"/>
                      <a:pt x="2366" y="13253"/>
                    </a:cubicBezTo>
                    <a:cubicBezTo>
                      <a:pt x="3283" y="9497"/>
                      <a:pt x="3874" y="5653"/>
                      <a:pt x="4081" y="1808"/>
                    </a:cubicBezTo>
                    <a:cubicBezTo>
                      <a:pt x="4140" y="1453"/>
                      <a:pt x="4140" y="1039"/>
                      <a:pt x="3933" y="714"/>
                    </a:cubicBezTo>
                    <a:cubicBezTo>
                      <a:pt x="3805" y="479"/>
                      <a:pt x="3538" y="306"/>
                      <a:pt x="3288" y="306"/>
                    </a:cubicBezTo>
                    <a:cubicBezTo>
                      <a:pt x="3192" y="306"/>
                      <a:pt x="3099" y="331"/>
                      <a:pt x="3017" y="389"/>
                    </a:cubicBezTo>
                    <a:lnTo>
                      <a:pt x="2514" y="330"/>
                    </a:lnTo>
                    <a:cubicBezTo>
                      <a:pt x="2307" y="101"/>
                      <a:pt x="2032" y="1"/>
                      <a:pt x="17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 name="Google Shape;271;p18"/>
              <p:cNvSpPr/>
              <p:nvPr/>
            </p:nvSpPr>
            <p:spPr>
              <a:xfrm>
                <a:off x="1923995" y="1945766"/>
                <a:ext cx="63712" cy="119896"/>
              </a:xfrm>
              <a:custGeom>
                <a:avLst/>
                <a:gdLst/>
                <a:ahLst/>
                <a:cxnLst/>
                <a:rect l="l" t="t" r="r" b="b"/>
                <a:pathLst>
                  <a:path w="3520" h="6625" extrusionOk="0">
                    <a:moveTo>
                      <a:pt x="3520" y="0"/>
                    </a:moveTo>
                    <a:cubicBezTo>
                      <a:pt x="1302" y="1094"/>
                      <a:pt x="1" y="3667"/>
                      <a:pt x="385" y="6240"/>
                    </a:cubicBezTo>
                    <a:lnTo>
                      <a:pt x="563" y="6624"/>
                    </a:lnTo>
                    <a:cubicBezTo>
                      <a:pt x="2071" y="4761"/>
                      <a:pt x="3106" y="2455"/>
                      <a:pt x="352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 name="Google Shape;272;p18"/>
              <p:cNvSpPr/>
              <p:nvPr/>
            </p:nvSpPr>
            <p:spPr>
              <a:xfrm>
                <a:off x="1886005" y="1914184"/>
                <a:ext cx="46046" cy="152544"/>
              </a:xfrm>
              <a:custGeom>
                <a:avLst/>
                <a:gdLst/>
                <a:ahLst/>
                <a:cxnLst/>
                <a:rect l="l" t="t" r="r" b="b"/>
                <a:pathLst>
                  <a:path w="2544" h="8429" extrusionOk="0">
                    <a:moveTo>
                      <a:pt x="1449" y="0"/>
                    </a:moveTo>
                    <a:cubicBezTo>
                      <a:pt x="0" y="2455"/>
                      <a:pt x="148" y="5826"/>
                      <a:pt x="1774" y="8428"/>
                    </a:cubicBezTo>
                    <a:lnTo>
                      <a:pt x="2425" y="7985"/>
                    </a:lnTo>
                    <a:cubicBezTo>
                      <a:pt x="2543" y="5323"/>
                      <a:pt x="2218" y="2603"/>
                      <a:pt x="14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 name="Google Shape;273;p18"/>
              <p:cNvSpPr/>
              <p:nvPr/>
            </p:nvSpPr>
            <p:spPr>
              <a:xfrm>
                <a:off x="1873155" y="1981619"/>
                <a:ext cx="63712" cy="78688"/>
              </a:xfrm>
              <a:custGeom>
                <a:avLst/>
                <a:gdLst/>
                <a:ahLst/>
                <a:cxnLst/>
                <a:rect l="l" t="t" r="r" b="b"/>
                <a:pathLst>
                  <a:path w="3520" h="4348" extrusionOk="0">
                    <a:moveTo>
                      <a:pt x="89" y="0"/>
                    </a:moveTo>
                    <a:lnTo>
                      <a:pt x="89" y="0"/>
                    </a:lnTo>
                    <a:cubicBezTo>
                      <a:pt x="0" y="1597"/>
                      <a:pt x="917" y="3283"/>
                      <a:pt x="2337" y="4111"/>
                    </a:cubicBezTo>
                    <a:lnTo>
                      <a:pt x="3519" y="4348"/>
                    </a:lnTo>
                    <a:cubicBezTo>
                      <a:pt x="2898" y="2573"/>
                      <a:pt x="1656" y="1035"/>
                      <a:pt x="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 name="Google Shape;274;p18"/>
              <p:cNvSpPr/>
              <p:nvPr/>
            </p:nvSpPr>
            <p:spPr>
              <a:xfrm>
                <a:off x="1912231" y="1958073"/>
                <a:ext cx="39078" cy="108657"/>
              </a:xfrm>
              <a:custGeom>
                <a:avLst/>
                <a:gdLst/>
                <a:ahLst/>
                <a:cxnLst/>
                <a:rect l="l" t="t" r="r" b="b"/>
                <a:pathLst>
                  <a:path w="2159" h="6004" extrusionOk="0">
                    <a:moveTo>
                      <a:pt x="1508" y="0"/>
                    </a:moveTo>
                    <a:lnTo>
                      <a:pt x="1508" y="0"/>
                    </a:lnTo>
                    <a:cubicBezTo>
                      <a:pt x="296" y="1627"/>
                      <a:pt x="0" y="3963"/>
                      <a:pt x="739" y="6003"/>
                    </a:cubicBezTo>
                    <a:lnTo>
                      <a:pt x="1420" y="5501"/>
                    </a:lnTo>
                    <a:cubicBezTo>
                      <a:pt x="2129" y="3845"/>
                      <a:pt x="2159" y="1804"/>
                      <a:pt x="150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 name="Google Shape;275;p18"/>
              <p:cNvSpPr/>
              <p:nvPr/>
            </p:nvSpPr>
            <p:spPr>
              <a:xfrm>
                <a:off x="1888141" y="2051842"/>
                <a:ext cx="70138" cy="238815"/>
              </a:xfrm>
              <a:custGeom>
                <a:avLst/>
                <a:gdLst/>
                <a:ahLst/>
                <a:cxnLst/>
                <a:rect l="l" t="t" r="r" b="b"/>
                <a:pathLst>
                  <a:path w="3875" h="13196" extrusionOk="0">
                    <a:moveTo>
                      <a:pt x="1515" y="1"/>
                    </a:moveTo>
                    <a:cubicBezTo>
                      <a:pt x="1066" y="1"/>
                      <a:pt x="595" y="268"/>
                      <a:pt x="355" y="675"/>
                    </a:cubicBezTo>
                    <a:cubicBezTo>
                      <a:pt x="0" y="1296"/>
                      <a:pt x="89" y="2153"/>
                      <a:pt x="207" y="2893"/>
                    </a:cubicBezTo>
                    <a:cubicBezTo>
                      <a:pt x="740" y="6323"/>
                      <a:pt x="1479" y="9753"/>
                      <a:pt x="2248" y="13184"/>
                    </a:cubicBezTo>
                    <a:cubicBezTo>
                      <a:pt x="2279" y="13192"/>
                      <a:pt x="2309" y="13195"/>
                      <a:pt x="2338" y="13195"/>
                    </a:cubicBezTo>
                    <a:cubicBezTo>
                      <a:pt x="2638" y="13195"/>
                      <a:pt x="2815" y="12795"/>
                      <a:pt x="2869" y="12444"/>
                    </a:cubicBezTo>
                    <a:cubicBezTo>
                      <a:pt x="3490" y="8955"/>
                      <a:pt x="3815" y="5347"/>
                      <a:pt x="3874" y="1739"/>
                    </a:cubicBezTo>
                    <a:cubicBezTo>
                      <a:pt x="3874" y="1414"/>
                      <a:pt x="3874" y="1029"/>
                      <a:pt x="3667" y="704"/>
                    </a:cubicBezTo>
                    <a:cubicBezTo>
                      <a:pt x="3537" y="486"/>
                      <a:pt x="3278" y="301"/>
                      <a:pt x="3032" y="301"/>
                    </a:cubicBezTo>
                    <a:cubicBezTo>
                      <a:pt x="2944" y="301"/>
                      <a:pt x="2858" y="324"/>
                      <a:pt x="2780" y="379"/>
                    </a:cubicBezTo>
                    <a:lnTo>
                      <a:pt x="2248" y="320"/>
                    </a:lnTo>
                    <a:cubicBezTo>
                      <a:pt x="2048" y="98"/>
                      <a:pt x="1785" y="1"/>
                      <a:pt x="15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 name="Google Shape;276;p18"/>
              <p:cNvSpPr/>
              <p:nvPr/>
            </p:nvSpPr>
            <p:spPr>
              <a:xfrm>
                <a:off x="1899381" y="2153429"/>
                <a:ext cx="22498" cy="10714"/>
              </a:xfrm>
              <a:custGeom>
                <a:avLst/>
                <a:gdLst/>
                <a:ahLst/>
                <a:cxnLst/>
                <a:rect l="l" t="t" r="r" b="b"/>
                <a:pathLst>
                  <a:path w="1243" h="592" extrusionOk="0">
                    <a:moveTo>
                      <a:pt x="266" y="0"/>
                    </a:moveTo>
                    <a:cubicBezTo>
                      <a:pt x="178" y="0"/>
                      <a:pt x="119" y="30"/>
                      <a:pt x="59" y="89"/>
                    </a:cubicBezTo>
                    <a:cubicBezTo>
                      <a:pt x="30" y="118"/>
                      <a:pt x="0" y="178"/>
                      <a:pt x="0" y="266"/>
                    </a:cubicBezTo>
                    <a:cubicBezTo>
                      <a:pt x="0" y="325"/>
                      <a:pt x="30" y="414"/>
                      <a:pt x="59" y="444"/>
                    </a:cubicBezTo>
                    <a:lnTo>
                      <a:pt x="119" y="473"/>
                    </a:lnTo>
                    <a:cubicBezTo>
                      <a:pt x="178" y="532"/>
                      <a:pt x="207" y="532"/>
                      <a:pt x="266" y="532"/>
                    </a:cubicBezTo>
                    <a:cubicBezTo>
                      <a:pt x="503" y="562"/>
                      <a:pt x="740" y="592"/>
                      <a:pt x="1006" y="592"/>
                    </a:cubicBezTo>
                    <a:cubicBezTo>
                      <a:pt x="1065" y="592"/>
                      <a:pt x="1154" y="562"/>
                      <a:pt x="1183" y="532"/>
                    </a:cubicBezTo>
                    <a:cubicBezTo>
                      <a:pt x="1213" y="473"/>
                      <a:pt x="1242" y="414"/>
                      <a:pt x="1242" y="325"/>
                    </a:cubicBezTo>
                    <a:cubicBezTo>
                      <a:pt x="1242" y="266"/>
                      <a:pt x="1213" y="178"/>
                      <a:pt x="1183" y="148"/>
                    </a:cubicBezTo>
                    <a:lnTo>
                      <a:pt x="1154" y="118"/>
                    </a:lnTo>
                    <a:cubicBezTo>
                      <a:pt x="1095" y="89"/>
                      <a:pt x="1065" y="89"/>
                      <a:pt x="1006" y="89"/>
                    </a:cubicBezTo>
                    <a:cubicBezTo>
                      <a:pt x="740" y="30"/>
                      <a:pt x="503" y="0"/>
                      <a:pt x="266" y="0"/>
                    </a:cubicBezTo>
                    <a:close/>
                  </a:path>
                </a:pathLst>
              </a:custGeom>
              <a:solidFill>
                <a:srgbClr val="E086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 name="Google Shape;277;p18"/>
              <p:cNvSpPr/>
              <p:nvPr/>
            </p:nvSpPr>
            <p:spPr>
              <a:xfrm>
                <a:off x="1934710" y="2185535"/>
                <a:ext cx="18752" cy="9646"/>
              </a:xfrm>
              <a:custGeom>
                <a:avLst/>
                <a:gdLst/>
                <a:ahLst/>
                <a:cxnLst/>
                <a:rect l="l" t="t" r="r" b="b"/>
                <a:pathLst>
                  <a:path w="1036" h="533" extrusionOk="0">
                    <a:moveTo>
                      <a:pt x="266" y="1"/>
                    </a:moveTo>
                    <a:cubicBezTo>
                      <a:pt x="178" y="1"/>
                      <a:pt x="118" y="30"/>
                      <a:pt x="59" y="89"/>
                    </a:cubicBezTo>
                    <a:cubicBezTo>
                      <a:pt x="30" y="119"/>
                      <a:pt x="0" y="178"/>
                      <a:pt x="0" y="267"/>
                    </a:cubicBezTo>
                    <a:cubicBezTo>
                      <a:pt x="0" y="326"/>
                      <a:pt x="30" y="415"/>
                      <a:pt x="59" y="444"/>
                    </a:cubicBezTo>
                    <a:cubicBezTo>
                      <a:pt x="148" y="474"/>
                      <a:pt x="178" y="533"/>
                      <a:pt x="266" y="533"/>
                    </a:cubicBezTo>
                    <a:lnTo>
                      <a:pt x="769" y="533"/>
                    </a:lnTo>
                    <a:cubicBezTo>
                      <a:pt x="858" y="533"/>
                      <a:pt x="917" y="474"/>
                      <a:pt x="976" y="444"/>
                    </a:cubicBezTo>
                    <a:cubicBezTo>
                      <a:pt x="1006" y="415"/>
                      <a:pt x="1035" y="326"/>
                      <a:pt x="1035" y="267"/>
                    </a:cubicBezTo>
                    <a:cubicBezTo>
                      <a:pt x="1035" y="178"/>
                      <a:pt x="1006" y="119"/>
                      <a:pt x="976" y="89"/>
                    </a:cubicBezTo>
                    <a:cubicBezTo>
                      <a:pt x="917" y="30"/>
                      <a:pt x="858" y="1"/>
                      <a:pt x="769" y="1"/>
                    </a:cubicBezTo>
                    <a:close/>
                  </a:path>
                </a:pathLst>
              </a:custGeom>
              <a:solidFill>
                <a:srgbClr val="E086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 name="Google Shape;278;p18"/>
              <p:cNvSpPr/>
              <p:nvPr/>
            </p:nvSpPr>
            <p:spPr>
              <a:xfrm>
                <a:off x="1910620" y="2208557"/>
                <a:ext cx="18209" cy="9103"/>
              </a:xfrm>
              <a:custGeom>
                <a:avLst/>
                <a:gdLst/>
                <a:ahLst/>
                <a:cxnLst/>
                <a:rect l="l" t="t" r="r" b="b"/>
                <a:pathLst>
                  <a:path w="1006" h="503" extrusionOk="0">
                    <a:moveTo>
                      <a:pt x="296" y="0"/>
                    </a:moveTo>
                    <a:cubicBezTo>
                      <a:pt x="237" y="0"/>
                      <a:pt x="148" y="0"/>
                      <a:pt x="119" y="30"/>
                    </a:cubicBezTo>
                    <a:cubicBezTo>
                      <a:pt x="89" y="59"/>
                      <a:pt x="0" y="148"/>
                      <a:pt x="0" y="178"/>
                    </a:cubicBezTo>
                    <a:cubicBezTo>
                      <a:pt x="0" y="237"/>
                      <a:pt x="0" y="325"/>
                      <a:pt x="30" y="355"/>
                    </a:cubicBezTo>
                    <a:cubicBezTo>
                      <a:pt x="30" y="444"/>
                      <a:pt x="89" y="473"/>
                      <a:pt x="148" y="473"/>
                    </a:cubicBezTo>
                    <a:cubicBezTo>
                      <a:pt x="326" y="503"/>
                      <a:pt x="562" y="503"/>
                      <a:pt x="740" y="503"/>
                    </a:cubicBezTo>
                    <a:cubicBezTo>
                      <a:pt x="828" y="503"/>
                      <a:pt x="888" y="473"/>
                      <a:pt x="917" y="444"/>
                    </a:cubicBezTo>
                    <a:cubicBezTo>
                      <a:pt x="976" y="385"/>
                      <a:pt x="1006" y="325"/>
                      <a:pt x="1006" y="237"/>
                    </a:cubicBezTo>
                    <a:cubicBezTo>
                      <a:pt x="1006" y="178"/>
                      <a:pt x="976" y="89"/>
                      <a:pt x="917" y="59"/>
                    </a:cubicBezTo>
                    <a:cubicBezTo>
                      <a:pt x="888" y="30"/>
                      <a:pt x="828" y="0"/>
                      <a:pt x="740" y="0"/>
                    </a:cubicBezTo>
                    <a:close/>
                  </a:path>
                </a:pathLst>
              </a:custGeom>
              <a:solidFill>
                <a:srgbClr val="E086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 name="Google Shape;279;p18"/>
              <p:cNvSpPr/>
              <p:nvPr/>
            </p:nvSpPr>
            <p:spPr>
              <a:xfrm>
                <a:off x="1772000" y="1898131"/>
                <a:ext cx="63712" cy="90994"/>
              </a:xfrm>
              <a:custGeom>
                <a:avLst/>
                <a:gdLst/>
                <a:ahLst/>
                <a:cxnLst/>
                <a:rect l="l" t="t" r="r" b="b"/>
                <a:pathLst>
                  <a:path w="3520" h="5028" extrusionOk="0">
                    <a:moveTo>
                      <a:pt x="3519" y="0"/>
                    </a:moveTo>
                    <a:lnTo>
                      <a:pt x="3519" y="0"/>
                    </a:lnTo>
                    <a:cubicBezTo>
                      <a:pt x="1420" y="828"/>
                      <a:pt x="0" y="2810"/>
                      <a:pt x="178" y="4732"/>
                    </a:cubicBezTo>
                    <a:lnTo>
                      <a:pt x="355" y="5027"/>
                    </a:lnTo>
                    <a:cubicBezTo>
                      <a:pt x="1893" y="3578"/>
                      <a:pt x="2987" y="1834"/>
                      <a:pt x="35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 name="Google Shape;280;p18"/>
              <p:cNvSpPr/>
              <p:nvPr/>
            </p:nvSpPr>
            <p:spPr>
              <a:xfrm>
                <a:off x="1743621" y="1877245"/>
                <a:ext cx="41232" cy="110811"/>
              </a:xfrm>
              <a:custGeom>
                <a:avLst/>
                <a:gdLst/>
                <a:ahLst/>
                <a:cxnLst/>
                <a:rect l="l" t="t" r="r" b="b"/>
                <a:pathLst>
                  <a:path w="2278" h="6123" extrusionOk="0">
                    <a:moveTo>
                      <a:pt x="829" y="1"/>
                    </a:moveTo>
                    <a:cubicBezTo>
                      <a:pt x="1" y="1982"/>
                      <a:pt x="385" y="4466"/>
                      <a:pt x="1834" y="6122"/>
                    </a:cubicBezTo>
                    <a:lnTo>
                      <a:pt x="2278" y="5738"/>
                    </a:lnTo>
                    <a:cubicBezTo>
                      <a:pt x="2130" y="3757"/>
                      <a:pt x="1657" y="1805"/>
                      <a:pt x="8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 name="Google Shape;281;p18"/>
              <p:cNvSpPr/>
              <p:nvPr/>
            </p:nvSpPr>
            <p:spPr>
              <a:xfrm>
                <a:off x="1715785" y="1900809"/>
                <a:ext cx="65866" cy="82959"/>
              </a:xfrm>
              <a:custGeom>
                <a:avLst/>
                <a:gdLst/>
                <a:ahLst/>
                <a:cxnLst/>
                <a:rect l="l" t="t" r="r" b="b"/>
                <a:pathLst>
                  <a:path w="3639" h="4584" extrusionOk="0">
                    <a:moveTo>
                      <a:pt x="178" y="0"/>
                    </a:moveTo>
                    <a:lnTo>
                      <a:pt x="178" y="0"/>
                    </a:lnTo>
                    <a:cubicBezTo>
                      <a:pt x="1" y="1686"/>
                      <a:pt x="888" y="3460"/>
                      <a:pt x="2367" y="4318"/>
                    </a:cubicBezTo>
                    <a:lnTo>
                      <a:pt x="3638" y="4584"/>
                    </a:lnTo>
                    <a:cubicBezTo>
                      <a:pt x="3077" y="2691"/>
                      <a:pt x="1805" y="1035"/>
                      <a:pt x="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 name="Google Shape;282;p18"/>
              <p:cNvSpPr/>
              <p:nvPr/>
            </p:nvSpPr>
            <p:spPr>
              <a:xfrm>
                <a:off x="1756471" y="1875109"/>
                <a:ext cx="44978" cy="115082"/>
              </a:xfrm>
              <a:custGeom>
                <a:avLst/>
                <a:gdLst/>
                <a:ahLst/>
                <a:cxnLst/>
                <a:rect l="l" t="t" r="r" b="b"/>
                <a:pathLst>
                  <a:path w="2485" h="6359" extrusionOk="0">
                    <a:moveTo>
                      <a:pt x="1893" y="1"/>
                    </a:moveTo>
                    <a:lnTo>
                      <a:pt x="1893" y="1"/>
                    </a:lnTo>
                    <a:cubicBezTo>
                      <a:pt x="503" y="1745"/>
                      <a:pt x="0" y="4229"/>
                      <a:pt x="681" y="6359"/>
                    </a:cubicBezTo>
                    <a:lnTo>
                      <a:pt x="1450" y="5885"/>
                    </a:lnTo>
                    <a:cubicBezTo>
                      <a:pt x="2337" y="4082"/>
                      <a:pt x="2485" y="1923"/>
                      <a:pt x="18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 name="Google Shape;283;p18"/>
              <p:cNvSpPr/>
              <p:nvPr/>
            </p:nvSpPr>
            <p:spPr>
              <a:xfrm>
                <a:off x="1728110" y="1974054"/>
                <a:ext cx="74952" cy="254324"/>
              </a:xfrm>
              <a:custGeom>
                <a:avLst/>
                <a:gdLst/>
                <a:ahLst/>
                <a:cxnLst/>
                <a:rect l="l" t="t" r="r" b="b"/>
                <a:pathLst>
                  <a:path w="4141" h="14053" extrusionOk="0">
                    <a:moveTo>
                      <a:pt x="1744" y="1"/>
                    </a:moveTo>
                    <a:cubicBezTo>
                      <a:pt x="1252" y="1"/>
                      <a:pt x="724" y="295"/>
                      <a:pt x="444" y="744"/>
                    </a:cubicBezTo>
                    <a:cubicBezTo>
                      <a:pt x="0" y="1453"/>
                      <a:pt x="59" y="2311"/>
                      <a:pt x="148" y="3110"/>
                    </a:cubicBezTo>
                    <a:cubicBezTo>
                      <a:pt x="473" y="6777"/>
                      <a:pt x="1065" y="10384"/>
                      <a:pt x="1656" y="14051"/>
                    </a:cubicBezTo>
                    <a:cubicBezTo>
                      <a:pt x="1669" y="14052"/>
                      <a:pt x="1682" y="14053"/>
                      <a:pt x="1695" y="14053"/>
                    </a:cubicBezTo>
                    <a:cubicBezTo>
                      <a:pt x="2083" y="14053"/>
                      <a:pt x="2280" y="13625"/>
                      <a:pt x="2366" y="13253"/>
                    </a:cubicBezTo>
                    <a:cubicBezTo>
                      <a:pt x="3283" y="9497"/>
                      <a:pt x="3874" y="5653"/>
                      <a:pt x="4081" y="1808"/>
                    </a:cubicBezTo>
                    <a:cubicBezTo>
                      <a:pt x="4140" y="1453"/>
                      <a:pt x="4140" y="1039"/>
                      <a:pt x="3933" y="714"/>
                    </a:cubicBezTo>
                    <a:cubicBezTo>
                      <a:pt x="3805" y="479"/>
                      <a:pt x="3538" y="306"/>
                      <a:pt x="3288" y="306"/>
                    </a:cubicBezTo>
                    <a:cubicBezTo>
                      <a:pt x="3192" y="306"/>
                      <a:pt x="3099" y="331"/>
                      <a:pt x="3017" y="389"/>
                    </a:cubicBezTo>
                    <a:lnTo>
                      <a:pt x="2514" y="330"/>
                    </a:lnTo>
                    <a:cubicBezTo>
                      <a:pt x="2307" y="101"/>
                      <a:pt x="2032" y="1"/>
                      <a:pt x="174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 name="Google Shape;284;p18"/>
              <p:cNvSpPr/>
              <p:nvPr/>
            </p:nvSpPr>
            <p:spPr>
              <a:xfrm>
                <a:off x="1771457" y="2115965"/>
                <a:ext cx="19295" cy="10171"/>
              </a:xfrm>
              <a:custGeom>
                <a:avLst/>
                <a:gdLst/>
                <a:ahLst/>
                <a:cxnLst/>
                <a:rect l="l" t="t" r="r" b="b"/>
                <a:pathLst>
                  <a:path w="1066" h="562" extrusionOk="0">
                    <a:moveTo>
                      <a:pt x="829" y="0"/>
                    </a:moveTo>
                    <a:cubicBezTo>
                      <a:pt x="622" y="0"/>
                      <a:pt x="444" y="0"/>
                      <a:pt x="267" y="30"/>
                    </a:cubicBezTo>
                    <a:cubicBezTo>
                      <a:pt x="178" y="30"/>
                      <a:pt x="119" y="89"/>
                      <a:pt x="89" y="118"/>
                    </a:cubicBezTo>
                    <a:cubicBezTo>
                      <a:pt x="30" y="148"/>
                      <a:pt x="1" y="237"/>
                      <a:pt x="1" y="296"/>
                    </a:cubicBezTo>
                    <a:cubicBezTo>
                      <a:pt x="1" y="385"/>
                      <a:pt x="30" y="444"/>
                      <a:pt x="89" y="473"/>
                    </a:cubicBezTo>
                    <a:cubicBezTo>
                      <a:pt x="148" y="532"/>
                      <a:pt x="178" y="562"/>
                      <a:pt x="267" y="562"/>
                    </a:cubicBezTo>
                    <a:cubicBezTo>
                      <a:pt x="444" y="562"/>
                      <a:pt x="622" y="562"/>
                      <a:pt x="829" y="532"/>
                    </a:cubicBezTo>
                    <a:cubicBezTo>
                      <a:pt x="888" y="532"/>
                      <a:pt x="976" y="473"/>
                      <a:pt x="1006" y="444"/>
                    </a:cubicBezTo>
                    <a:cubicBezTo>
                      <a:pt x="1036" y="414"/>
                      <a:pt x="1065" y="325"/>
                      <a:pt x="1065" y="266"/>
                    </a:cubicBezTo>
                    <a:cubicBezTo>
                      <a:pt x="1065" y="178"/>
                      <a:pt x="1036" y="118"/>
                      <a:pt x="1006" y="89"/>
                    </a:cubicBezTo>
                    <a:cubicBezTo>
                      <a:pt x="976" y="30"/>
                      <a:pt x="888" y="0"/>
                      <a:pt x="829" y="0"/>
                    </a:cubicBezTo>
                    <a:close/>
                  </a:path>
                </a:pathLst>
              </a:custGeom>
              <a:solidFill>
                <a:srgbClr val="E086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 name="Google Shape;285;p18"/>
              <p:cNvSpPr/>
              <p:nvPr/>
            </p:nvSpPr>
            <p:spPr>
              <a:xfrm>
                <a:off x="1743096" y="2141646"/>
                <a:ext cx="20344" cy="9121"/>
              </a:xfrm>
              <a:custGeom>
                <a:avLst/>
                <a:gdLst/>
                <a:ahLst/>
                <a:cxnLst/>
                <a:rect l="l" t="t" r="r" b="b"/>
                <a:pathLst>
                  <a:path w="1124" h="504" extrusionOk="0">
                    <a:moveTo>
                      <a:pt x="237" y="1"/>
                    </a:moveTo>
                    <a:cubicBezTo>
                      <a:pt x="207" y="1"/>
                      <a:pt x="178" y="1"/>
                      <a:pt x="118" y="30"/>
                    </a:cubicBezTo>
                    <a:cubicBezTo>
                      <a:pt x="89" y="60"/>
                      <a:pt x="0" y="148"/>
                      <a:pt x="0" y="178"/>
                    </a:cubicBezTo>
                    <a:cubicBezTo>
                      <a:pt x="0" y="237"/>
                      <a:pt x="0" y="326"/>
                      <a:pt x="59" y="355"/>
                    </a:cubicBezTo>
                    <a:cubicBezTo>
                      <a:pt x="59" y="385"/>
                      <a:pt x="118" y="474"/>
                      <a:pt x="207" y="474"/>
                    </a:cubicBezTo>
                    <a:cubicBezTo>
                      <a:pt x="414" y="503"/>
                      <a:pt x="651" y="503"/>
                      <a:pt x="858" y="503"/>
                    </a:cubicBezTo>
                    <a:cubicBezTo>
                      <a:pt x="917" y="503"/>
                      <a:pt x="947" y="503"/>
                      <a:pt x="976" y="474"/>
                    </a:cubicBezTo>
                    <a:cubicBezTo>
                      <a:pt x="1006" y="474"/>
                      <a:pt x="1065" y="444"/>
                      <a:pt x="1065" y="444"/>
                    </a:cubicBezTo>
                    <a:cubicBezTo>
                      <a:pt x="1094" y="385"/>
                      <a:pt x="1124" y="326"/>
                      <a:pt x="1124" y="237"/>
                    </a:cubicBezTo>
                    <a:cubicBezTo>
                      <a:pt x="1124" y="178"/>
                      <a:pt x="1094" y="89"/>
                      <a:pt x="1065" y="60"/>
                    </a:cubicBezTo>
                    <a:cubicBezTo>
                      <a:pt x="1006" y="30"/>
                      <a:pt x="947" y="1"/>
                      <a:pt x="858" y="1"/>
                    </a:cubicBezTo>
                    <a:cubicBezTo>
                      <a:pt x="769" y="15"/>
                      <a:pt x="680" y="23"/>
                      <a:pt x="592" y="23"/>
                    </a:cubicBezTo>
                    <a:cubicBezTo>
                      <a:pt x="503" y="23"/>
                      <a:pt x="414" y="15"/>
                      <a:pt x="325" y="1"/>
                    </a:cubicBezTo>
                    <a:close/>
                  </a:path>
                </a:pathLst>
              </a:custGeom>
              <a:solidFill>
                <a:srgbClr val="E086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 name="Google Shape;286;p18"/>
              <p:cNvSpPr/>
              <p:nvPr/>
            </p:nvSpPr>
            <p:spPr>
              <a:xfrm>
                <a:off x="1158083" y="2102789"/>
                <a:ext cx="1096770" cy="191942"/>
              </a:xfrm>
              <a:custGeom>
                <a:avLst/>
                <a:gdLst/>
                <a:ahLst/>
                <a:cxnLst/>
                <a:rect l="l" t="t" r="r" b="b"/>
                <a:pathLst>
                  <a:path w="60595" h="10606" extrusionOk="0">
                    <a:moveTo>
                      <a:pt x="36111" y="0"/>
                    </a:moveTo>
                    <a:cubicBezTo>
                      <a:pt x="33705" y="0"/>
                      <a:pt x="31266" y="1121"/>
                      <a:pt x="29750" y="3242"/>
                    </a:cubicBezTo>
                    <a:cubicBezTo>
                      <a:pt x="29168" y="2808"/>
                      <a:pt x="28465" y="2597"/>
                      <a:pt x="27755" y="2597"/>
                    </a:cubicBezTo>
                    <a:cubicBezTo>
                      <a:pt x="26770" y="2597"/>
                      <a:pt x="25770" y="3001"/>
                      <a:pt x="25048" y="3774"/>
                    </a:cubicBezTo>
                    <a:cubicBezTo>
                      <a:pt x="24342" y="2432"/>
                      <a:pt x="22962" y="1784"/>
                      <a:pt x="21592" y="1784"/>
                    </a:cubicBezTo>
                    <a:cubicBezTo>
                      <a:pt x="21242" y="1784"/>
                      <a:pt x="20891" y="1827"/>
                      <a:pt x="20553" y="1911"/>
                    </a:cubicBezTo>
                    <a:cubicBezTo>
                      <a:pt x="18897" y="2325"/>
                      <a:pt x="17448" y="3508"/>
                      <a:pt x="16118" y="4720"/>
                    </a:cubicBezTo>
                    <a:cubicBezTo>
                      <a:pt x="15496" y="5312"/>
                      <a:pt x="14787" y="5933"/>
                      <a:pt x="13959" y="5933"/>
                    </a:cubicBezTo>
                    <a:cubicBezTo>
                      <a:pt x="13190" y="5933"/>
                      <a:pt x="12539" y="5401"/>
                      <a:pt x="11800" y="5253"/>
                    </a:cubicBezTo>
                    <a:cubicBezTo>
                      <a:pt x="11661" y="5225"/>
                      <a:pt x="11525" y="5212"/>
                      <a:pt x="11390" y="5212"/>
                    </a:cubicBezTo>
                    <a:cubicBezTo>
                      <a:pt x="9521" y="5212"/>
                      <a:pt x="8053" y="7725"/>
                      <a:pt x="6122" y="7973"/>
                    </a:cubicBezTo>
                    <a:cubicBezTo>
                      <a:pt x="5993" y="7998"/>
                      <a:pt x="5862" y="8006"/>
                      <a:pt x="5728" y="8006"/>
                    </a:cubicBezTo>
                    <a:cubicBezTo>
                      <a:pt x="5372" y="8006"/>
                      <a:pt x="5001" y="7944"/>
                      <a:pt x="4614" y="7944"/>
                    </a:cubicBezTo>
                    <a:cubicBezTo>
                      <a:pt x="4541" y="7940"/>
                      <a:pt x="4467" y="7938"/>
                      <a:pt x="4394" y="7938"/>
                    </a:cubicBezTo>
                    <a:cubicBezTo>
                      <a:pt x="2721" y="7938"/>
                      <a:pt x="1049" y="8898"/>
                      <a:pt x="1" y="10428"/>
                    </a:cubicBezTo>
                    <a:lnTo>
                      <a:pt x="60594" y="10605"/>
                    </a:lnTo>
                    <a:cubicBezTo>
                      <a:pt x="59855" y="9600"/>
                      <a:pt x="58761" y="8890"/>
                      <a:pt x="57637" y="8742"/>
                    </a:cubicBezTo>
                    <a:cubicBezTo>
                      <a:pt x="56987" y="8654"/>
                      <a:pt x="56306" y="8713"/>
                      <a:pt x="55774" y="8269"/>
                    </a:cubicBezTo>
                    <a:cubicBezTo>
                      <a:pt x="55153" y="7796"/>
                      <a:pt x="54976" y="6731"/>
                      <a:pt x="54266" y="6347"/>
                    </a:cubicBezTo>
                    <a:cubicBezTo>
                      <a:pt x="54080" y="6251"/>
                      <a:pt x="53893" y="6212"/>
                      <a:pt x="53704" y="6212"/>
                    </a:cubicBezTo>
                    <a:cubicBezTo>
                      <a:pt x="52897" y="6212"/>
                      <a:pt x="52058" y="6920"/>
                      <a:pt x="51220" y="6968"/>
                    </a:cubicBezTo>
                    <a:cubicBezTo>
                      <a:pt x="51188" y="6970"/>
                      <a:pt x="51156" y="6971"/>
                      <a:pt x="51124" y="6971"/>
                    </a:cubicBezTo>
                    <a:cubicBezTo>
                      <a:pt x="49273" y="6971"/>
                      <a:pt x="48057" y="3905"/>
                      <a:pt x="46359" y="3905"/>
                    </a:cubicBezTo>
                    <a:cubicBezTo>
                      <a:pt x="46209" y="3905"/>
                      <a:pt x="46055" y="3929"/>
                      <a:pt x="45897" y="3981"/>
                    </a:cubicBezTo>
                    <a:cubicBezTo>
                      <a:pt x="45485" y="4119"/>
                      <a:pt x="45123" y="4460"/>
                      <a:pt x="44718" y="4460"/>
                    </a:cubicBezTo>
                    <a:cubicBezTo>
                      <a:pt x="44688" y="4460"/>
                      <a:pt x="44657" y="4458"/>
                      <a:pt x="44625" y="4454"/>
                    </a:cubicBezTo>
                    <a:cubicBezTo>
                      <a:pt x="44182" y="4425"/>
                      <a:pt x="43827" y="4011"/>
                      <a:pt x="43502" y="3685"/>
                    </a:cubicBezTo>
                    <a:cubicBezTo>
                      <a:pt x="41609" y="1645"/>
                      <a:pt x="39184" y="225"/>
                      <a:pt x="36641" y="18"/>
                    </a:cubicBezTo>
                    <a:cubicBezTo>
                      <a:pt x="36465" y="6"/>
                      <a:pt x="36288" y="0"/>
                      <a:pt x="361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 name="Google Shape;287;p18"/>
              <p:cNvSpPr/>
              <p:nvPr/>
            </p:nvSpPr>
            <p:spPr>
              <a:xfrm>
                <a:off x="1795547" y="2102789"/>
                <a:ext cx="458201" cy="191942"/>
              </a:xfrm>
              <a:custGeom>
                <a:avLst/>
                <a:gdLst/>
                <a:ahLst/>
                <a:cxnLst/>
                <a:rect l="l" t="t" r="r" b="b"/>
                <a:pathLst>
                  <a:path w="25315" h="10606" extrusionOk="0">
                    <a:moveTo>
                      <a:pt x="880" y="1"/>
                    </a:moveTo>
                    <a:cubicBezTo>
                      <a:pt x="575" y="1"/>
                      <a:pt x="282" y="21"/>
                      <a:pt x="0" y="78"/>
                    </a:cubicBezTo>
                    <a:cubicBezTo>
                      <a:pt x="2455" y="1142"/>
                      <a:pt x="4525" y="3271"/>
                      <a:pt x="5589" y="5992"/>
                    </a:cubicBezTo>
                    <a:cubicBezTo>
                      <a:pt x="6053" y="5799"/>
                      <a:pt x="6537" y="5708"/>
                      <a:pt x="7021" y="5708"/>
                    </a:cubicBezTo>
                    <a:cubicBezTo>
                      <a:pt x="8543" y="5708"/>
                      <a:pt x="10060" y="6611"/>
                      <a:pt x="10912" y="8092"/>
                    </a:cubicBezTo>
                    <a:cubicBezTo>
                      <a:pt x="11291" y="7919"/>
                      <a:pt x="11699" y="7835"/>
                      <a:pt x="12110" y="7835"/>
                    </a:cubicBezTo>
                    <a:cubicBezTo>
                      <a:pt x="13177" y="7835"/>
                      <a:pt x="14264" y="8398"/>
                      <a:pt x="14905" y="9422"/>
                    </a:cubicBezTo>
                    <a:cubicBezTo>
                      <a:pt x="15171" y="9807"/>
                      <a:pt x="15378" y="10310"/>
                      <a:pt x="15762" y="10517"/>
                    </a:cubicBezTo>
                    <a:cubicBezTo>
                      <a:pt x="15792" y="10517"/>
                      <a:pt x="15792" y="10546"/>
                      <a:pt x="15822" y="10546"/>
                    </a:cubicBezTo>
                    <a:lnTo>
                      <a:pt x="25314" y="10605"/>
                    </a:lnTo>
                    <a:cubicBezTo>
                      <a:pt x="24634" y="9600"/>
                      <a:pt x="23540" y="8949"/>
                      <a:pt x="22416" y="8742"/>
                    </a:cubicBezTo>
                    <a:cubicBezTo>
                      <a:pt x="21766" y="8683"/>
                      <a:pt x="21085" y="8713"/>
                      <a:pt x="20553" y="8269"/>
                    </a:cubicBezTo>
                    <a:cubicBezTo>
                      <a:pt x="19932" y="7766"/>
                      <a:pt x="19755" y="6731"/>
                      <a:pt x="19045" y="6347"/>
                    </a:cubicBezTo>
                    <a:cubicBezTo>
                      <a:pt x="18859" y="6251"/>
                      <a:pt x="18674" y="6212"/>
                      <a:pt x="18488" y="6212"/>
                    </a:cubicBezTo>
                    <a:cubicBezTo>
                      <a:pt x="17694" y="6212"/>
                      <a:pt x="16885" y="6920"/>
                      <a:pt x="15999" y="6968"/>
                    </a:cubicBezTo>
                    <a:cubicBezTo>
                      <a:pt x="15967" y="6970"/>
                      <a:pt x="15935" y="6971"/>
                      <a:pt x="15903" y="6971"/>
                    </a:cubicBezTo>
                    <a:cubicBezTo>
                      <a:pt x="14052" y="6971"/>
                      <a:pt x="12836" y="3905"/>
                      <a:pt x="11138" y="3905"/>
                    </a:cubicBezTo>
                    <a:cubicBezTo>
                      <a:pt x="10988" y="3905"/>
                      <a:pt x="10834" y="3929"/>
                      <a:pt x="10676" y="3981"/>
                    </a:cubicBezTo>
                    <a:cubicBezTo>
                      <a:pt x="10264" y="4119"/>
                      <a:pt x="9902" y="4460"/>
                      <a:pt x="9497" y="4460"/>
                    </a:cubicBezTo>
                    <a:cubicBezTo>
                      <a:pt x="9467" y="4460"/>
                      <a:pt x="9436" y="4458"/>
                      <a:pt x="9404" y="4454"/>
                    </a:cubicBezTo>
                    <a:cubicBezTo>
                      <a:pt x="8961" y="4425"/>
                      <a:pt x="8606" y="4070"/>
                      <a:pt x="8281" y="3685"/>
                    </a:cubicBezTo>
                    <a:cubicBezTo>
                      <a:pt x="6388" y="1645"/>
                      <a:pt x="3993" y="225"/>
                      <a:pt x="1420" y="18"/>
                    </a:cubicBezTo>
                    <a:cubicBezTo>
                      <a:pt x="1236" y="8"/>
                      <a:pt x="1056" y="1"/>
                      <a:pt x="88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204595779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solidFill>
          <a:schemeClr val="dk1"/>
        </a:solidFill>
        <a:effectLst/>
      </p:bgPr>
    </p:bg>
    <p:spTree>
      <p:nvGrpSpPr>
        <p:cNvPr id="1" name="Shape 356"/>
        <p:cNvGrpSpPr/>
        <p:nvPr/>
      </p:nvGrpSpPr>
      <p:grpSpPr>
        <a:xfrm>
          <a:off x="0" y="0"/>
          <a:ext cx="0" cy="0"/>
          <a:chOff x="0" y="0"/>
          <a:chExt cx="0" cy="0"/>
        </a:xfrm>
      </p:grpSpPr>
      <p:sp>
        <p:nvSpPr>
          <p:cNvPr id="357" name="Google Shape;357;p20"/>
          <p:cNvSpPr/>
          <p:nvPr/>
        </p:nvSpPr>
        <p:spPr>
          <a:xfrm>
            <a:off x="1229703" y="436329"/>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 name="Google Shape;358;p20"/>
          <p:cNvSpPr/>
          <p:nvPr/>
        </p:nvSpPr>
        <p:spPr>
          <a:xfrm>
            <a:off x="345081"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 name="Google Shape;359;p20"/>
          <p:cNvSpPr/>
          <p:nvPr/>
        </p:nvSpPr>
        <p:spPr>
          <a:xfrm>
            <a:off x="6616451" y="562102"/>
            <a:ext cx="1337049" cy="846212"/>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 name="Google Shape;360;p20"/>
          <p:cNvSpPr/>
          <p:nvPr/>
        </p:nvSpPr>
        <p:spPr>
          <a:xfrm>
            <a:off x="8129340" y="311950"/>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 name="Google Shape;361;p20"/>
          <p:cNvSpPr/>
          <p:nvPr/>
        </p:nvSpPr>
        <p:spPr>
          <a:xfrm flipH="1">
            <a:off x="370294" y="4764651"/>
            <a:ext cx="4343105" cy="378862"/>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 name="Google Shape;362;p20"/>
          <p:cNvSpPr/>
          <p:nvPr/>
        </p:nvSpPr>
        <p:spPr>
          <a:xfrm flipH="1">
            <a:off x="7" y="4764651"/>
            <a:ext cx="6150118" cy="37883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 name="Google Shape;363;p20"/>
          <p:cNvSpPr/>
          <p:nvPr/>
        </p:nvSpPr>
        <p:spPr>
          <a:xfrm flipH="1">
            <a:off x="530846" y="4764640"/>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 name="Google Shape;364;p20"/>
          <p:cNvSpPr txBox="1">
            <a:spLocks noGrp="1"/>
          </p:cNvSpPr>
          <p:nvPr>
            <p:ph type="subTitle" idx="1"/>
          </p:nvPr>
        </p:nvSpPr>
        <p:spPr>
          <a:xfrm>
            <a:off x="5603200" y="162547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5" name="Google Shape;365;p20"/>
          <p:cNvSpPr txBox="1">
            <a:spLocks noGrp="1"/>
          </p:cNvSpPr>
          <p:nvPr>
            <p:ph type="subTitle" idx="2"/>
          </p:nvPr>
        </p:nvSpPr>
        <p:spPr>
          <a:xfrm>
            <a:off x="5597125" y="189712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66" name="Google Shape;366;p20"/>
          <p:cNvSpPr txBox="1">
            <a:spLocks noGrp="1"/>
          </p:cNvSpPr>
          <p:nvPr>
            <p:ph type="subTitle" idx="3"/>
          </p:nvPr>
        </p:nvSpPr>
        <p:spPr>
          <a:xfrm>
            <a:off x="1753300" y="162667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7" name="Google Shape;367;p20"/>
          <p:cNvSpPr txBox="1">
            <a:spLocks noGrp="1"/>
          </p:cNvSpPr>
          <p:nvPr>
            <p:ph type="subTitle" idx="4"/>
          </p:nvPr>
        </p:nvSpPr>
        <p:spPr>
          <a:xfrm>
            <a:off x="1747225" y="189712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68" name="Google Shape;368;p20"/>
          <p:cNvSpPr txBox="1">
            <a:spLocks noGrp="1"/>
          </p:cNvSpPr>
          <p:nvPr>
            <p:ph type="subTitle" idx="5"/>
          </p:nvPr>
        </p:nvSpPr>
        <p:spPr>
          <a:xfrm>
            <a:off x="5603200" y="289762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9" name="Google Shape;369;p20"/>
          <p:cNvSpPr txBox="1">
            <a:spLocks noGrp="1"/>
          </p:cNvSpPr>
          <p:nvPr>
            <p:ph type="subTitle" idx="6"/>
          </p:nvPr>
        </p:nvSpPr>
        <p:spPr>
          <a:xfrm>
            <a:off x="5597125" y="316927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70" name="Google Shape;370;p20"/>
          <p:cNvSpPr txBox="1">
            <a:spLocks noGrp="1"/>
          </p:cNvSpPr>
          <p:nvPr>
            <p:ph type="subTitle" idx="7"/>
          </p:nvPr>
        </p:nvSpPr>
        <p:spPr>
          <a:xfrm>
            <a:off x="1753300" y="289762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71" name="Google Shape;371;p20"/>
          <p:cNvSpPr txBox="1">
            <a:spLocks noGrp="1"/>
          </p:cNvSpPr>
          <p:nvPr>
            <p:ph type="subTitle" idx="8"/>
          </p:nvPr>
        </p:nvSpPr>
        <p:spPr>
          <a:xfrm>
            <a:off x="1747225" y="316927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72" name="Google Shape;372;p20"/>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grpSp>
        <p:nvGrpSpPr>
          <p:cNvPr id="373" name="Google Shape;373;p20"/>
          <p:cNvGrpSpPr/>
          <p:nvPr/>
        </p:nvGrpSpPr>
        <p:grpSpPr>
          <a:xfrm>
            <a:off x="6987449" y="3914134"/>
            <a:ext cx="1722627" cy="1245030"/>
            <a:chOff x="3217149" y="3242033"/>
            <a:chExt cx="1735994" cy="1253933"/>
          </a:xfrm>
        </p:grpSpPr>
        <p:sp>
          <p:nvSpPr>
            <p:cNvPr id="374" name="Google Shape;374;p20"/>
            <p:cNvSpPr/>
            <p:nvPr/>
          </p:nvSpPr>
          <p:spPr>
            <a:xfrm>
              <a:off x="4629306" y="4242614"/>
              <a:ext cx="61260" cy="172170"/>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 name="Google Shape;375;p20"/>
            <p:cNvSpPr/>
            <p:nvPr/>
          </p:nvSpPr>
          <p:spPr>
            <a:xfrm>
              <a:off x="4673843" y="4210250"/>
              <a:ext cx="154036" cy="212879"/>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 name="Google Shape;376;p20"/>
            <p:cNvSpPr/>
            <p:nvPr/>
          </p:nvSpPr>
          <p:spPr>
            <a:xfrm>
              <a:off x="4283224" y="3779879"/>
              <a:ext cx="597537" cy="537014"/>
            </a:xfrm>
            <a:custGeom>
              <a:avLst/>
              <a:gdLst/>
              <a:ahLst/>
              <a:cxnLst/>
              <a:rect l="l" t="t" r="r" b="b"/>
              <a:pathLst>
                <a:path w="38090" h="34232" extrusionOk="0">
                  <a:moveTo>
                    <a:pt x="26522" y="1"/>
                  </a:moveTo>
                  <a:cubicBezTo>
                    <a:pt x="21511" y="1"/>
                    <a:pt x="16406" y="2528"/>
                    <a:pt x="12539" y="5931"/>
                  </a:cubicBezTo>
                  <a:cubicBezTo>
                    <a:pt x="4555" y="12910"/>
                    <a:pt x="1" y="23615"/>
                    <a:pt x="503" y="34232"/>
                  </a:cubicBezTo>
                  <a:lnTo>
                    <a:pt x="1125" y="33906"/>
                  </a:lnTo>
                  <a:cubicBezTo>
                    <a:pt x="1598" y="28495"/>
                    <a:pt x="4939" y="23615"/>
                    <a:pt x="9375" y="20481"/>
                  </a:cubicBezTo>
                  <a:cubicBezTo>
                    <a:pt x="13811" y="17375"/>
                    <a:pt x="19193" y="15867"/>
                    <a:pt x="24605" y="15394"/>
                  </a:cubicBezTo>
                  <a:cubicBezTo>
                    <a:pt x="26971" y="15158"/>
                    <a:pt x="29396" y="15128"/>
                    <a:pt x="31673" y="14418"/>
                  </a:cubicBezTo>
                  <a:cubicBezTo>
                    <a:pt x="33950" y="13679"/>
                    <a:pt x="36138" y="12171"/>
                    <a:pt x="36878" y="9923"/>
                  </a:cubicBezTo>
                  <a:cubicBezTo>
                    <a:pt x="38090" y="6256"/>
                    <a:pt x="35074" y="2382"/>
                    <a:pt x="31525" y="933"/>
                  </a:cubicBezTo>
                  <a:cubicBezTo>
                    <a:pt x="29902" y="290"/>
                    <a:pt x="28217" y="1"/>
                    <a:pt x="2652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 name="Google Shape;377;p20"/>
            <p:cNvSpPr/>
            <p:nvPr/>
          </p:nvSpPr>
          <p:spPr>
            <a:xfrm>
              <a:off x="4292040" y="3871228"/>
              <a:ext cx="505138" cy="458200"/>
            </a:xfrm>
            <a:custGeom>
              <a:avLst/>
              <a:gdLst/>
              <a:ahLst/>
              <a:cxnLst/>
              <a:rect l="l" t="t" r="r" b="b"/>
              <a:pathLst>
                <a:path w="32200" h="29208" extrusionOk="0">
                  <a:moveTo>
                    <a:pt x="27880" y="1"/>
                  </a:moveTo>
                  <a:cubicBezTo>
                    <a:pt x="23012" y="1"/>
                    <a:pt x="18145" y="2029"/>
                    <a:pt x="14107" y="4573"/>
                  </a:cubicBezTo>
                  <a:cubicBezTo>
                    <a:pt x="12421" y="5608"/>
                    <a:pt x="10795" y="6732"/>
                    <a:pt x="9464" y="8181"/>
                  </a:cubicBezTo>
                  <a:cubicBezTo>
                    <a:pt x="7009" y="10872"/>
                    <a:pt x="4821" y="13918"/>
                    <a:pt x="3165" y="17201"/>
                  </a:cubicBezTo>
                  <a:cubicBezTo>
                    <a:pt x="1331" y="20838"/>
                    <a:pt x="208" y="24771"/>
                    <a:pt x="1" y="28882"/>
                  </a:cubicBezTo>
                  <a:cubicBezTo>
                    <a:pt x="1" y="29097"/>
                    <a:pt x="188" y="29208"/>
                    <a:pt x="384" y="29208"/>
                  </a:cubicBezTo>
                  <a:cubicBezTo>
                    <a:pt x="594" y="29208"/>
                    <a:pt x="813" y="29082"/>
                    <a:pt x="829" y="28823"/>
                  </a:cubicBezTo>
                  <a:cubicBezTo>
                    <a:pt x="1154" y="21696"/>
                    <a:pt x="4555" y="14983"/>
                    <a:pt x="9168" y="9660"/>
                  </a:cubicBezTo>
                  <a:cubicBezTo>
                    <a:pt x="9848" y="8891"/>
                    <a:pt x="10528" y="8122"/>
                    <a:pt x="11327" y="7501"/>
                  </a:cubicBezTo>
                  <a:cubicBezTo>
                    <a:pt x="12066" y="6850"/>
                    <a:pt x="12865" y="6259"/>
                    <a:pt x="13693" y="5756"/>
                  </a:cubicBezTo>
                  <a:cubicBezTo>
                    <a:pt x="16029" y="4189"/>
                    <a:pt x="18543" y="2917"/>
                    <a:pt x="21145" y="2001"/>
                  </a:cubicBezTo>
                  <a:cubicBezTo>
                    <a:pt x="23324" y="1268"/>
                    <a:pt x="25617" y="786"/>
                    <a:pt x="27908" y="786"/>
                  </a:cubicBezTo>
                  <a:cubicBezTo>
                    <a:pt x="29130" y="786"/>
                    <a:pt x="30351" y="923"/>
                    <a:pt x="31554" y="1232"/>
                  </a:cubicBezTo>
                  <a:cubicBezTo>
                    <a:pt x="31591" y="1240"/>
                    <a:pt x="31627" y="1244"/>
                    <a:pt x="31660" y="1244"/>
                  </a:cubicBezTo>
                  <a:cubicBezTo>
                    <a:pt x="32080" y="1244"/>
                    <a:pt x="32200" y="600"/>
                    <a:pt x="31761" y="463"/>
                  </a:cubicBezTo>
                  <a:cubicBezTo>
                    <a:pt x="30478" y="145"/>
                    <a:pt x="29179" y="1"/>
                    <a:pt x="278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 name="Google Shape;378;p20"/>
            <p:cNvSpPr/>
            <p:nvPr/>
          </p:nvSpPr>
          <p:spPr>
            <a:xfrm>
              <a:off x="3860132" y="3973181"/>
              <a:ext cx="316856" cy="343713"/>
            </a:xfrm>
            <a:custGeom>
              <a:avLst/>
              <a:gdLst/>
              <a:ahLst/>
              <a:cxnLst/>
              <a:rect l="l" t="t" r="r" b="b"/>
              <a:pathLst>
                <a:path w="20198" h="21910" extrusionOk="0">
                  <a:moveTo>
                    <a:pt x="4028" y="0"/>
                  </a:moveTo>
                  <a:cubicBezTo>
                    <a:pt x="3206" y="0"/>
                    <a:pt x="2396" y="100"/>
                    <a:pt x="1686" y="499"/>
                  </a:cubicBezTo>
                  <a:cubicBezTo>
                    <a:pt x="474" y="1239"/>
                    <a:pt x="1" y="2865"/>
                    <a:pt x="296" y="4255"/>
                  </a:cubicBezTo>
                  <a:cubicBezTo>
                    <a:pt x="563" y="5645"/>
                    <a:pt x="1450" y="6828"/>
                    <a:pt x="2426" y="7833"/>
                  </a:cubicBezTo>
                  <a:cubicBezTo>
                    <a:pt x="6122" y="11530"/>
                    <a:pt x="11504" y="12920"/>
                    <a:pt x="15792" y="15995"/>
                  </a:cubicBezTo>
                  <a:cubicBezTo>
                    <a:pt x="17243" y="17056"/>
                    <a:pt x="18647" y="18403"/>
                    <a:pt x="19376" y="20024"/>
                  </a:cubicBezTo>
                  <a:lnTo>
                    <a:pt x="19376" y="20024"/>
                  </a:lnTo>
                  <a:cubicBezTo>
                    <a:pt x="20198" y="14601"/>
                    <a:pt x="18663" y="10213"/>
                    <a:pt x="14964" y="5852"/>
                  </a:cubicBezTo>
                  <a:cubicBezTo>
                    <a:pt x="13663" y="4314"/>
                    <a:pt x="11386" y="1978"/>
                    <a:pt x="8725" y="736"/>
                  </a:cubicBezTo>
                  <a:cubicBezTo>
                    <a:pt x="7542" y="174"/>
                    <a:pt x="6122" y="115"/>
                    <a:pt x="4851" y="26"/>
                  </a:cubicBezTo>
                  <a:cubicBezTo>
                    <a:pt x="4577" y="11"/>
                    <a:pt x="4302" y="0"/>
                    <a:pt x="4028" y="0"/>
                  </a:cubicBezTo>
                  <a:close/>
                  <a:moveTo>
                    <a:pt x="19376" y="20024"/>
                  </a:moveTo>
                  <a:cubicBezTo>
                    <a:pt x="19317" y="20410"/>
                    <a:pt x="19246" y="20802"/>
                    <a:pt x="19164" y="21200"/>
                  </a:cubicBezTo>
                  <a:lnTo>
                    <a:pt x="19873" y="21910"/>
                  </a:lnTo>
                  <a:cubicBezTo>
                    <a:pt x="19818" y="21245"/>
                    <a:pt x="19642" y="20616"/>
                    <a:pt x="19376" y="20024"/>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 name="Google Shape;379;p20"/>
            <p:cNvSpPr/>
            <p:nvPr/>
          </p:nvSpPr>
          <p:spPr>
            <a:xfrm>
              <a:off x="3929973" y="4040904"/>
              <a:ext cx="235438" cy="281387"/>
            </a:xfrm>
            <a:custGeom>
              <a:avLst/>
              <a:gdLst/>
              <a:ahLst/>
              <a:cxnLst/>
              <a:rect l="l" t="t" r="r" b="b"/>
              <a:pathLst>
                <a:path w="15008" h="17937" extrusionOk="0">
                  <a:moveTo>
                    <a:pt x="470" y="0"/>
                  </a:moveTo>
                  <a:cubicBezTo>
                    <a:pt x="103" y="0"/>
                    <a:pt x="0" y="639"/>
                    <a:pt x="399" y="825"/>
                  </a:cubicBezTo>
                  <a:cubicBezTo>
                    <a:pt x="5633" y="2984"/>
                    <a:pt x="10128" y="7095"/>
                    <a:pt x="12701" y="12151"/>
                  </a:cubicBezTo>
                  <a:cubicBezTo>
                    <a:pt x="13558" y="13837"/>
                    <a:pt x="14150" y="15641"/>
                    <a:pt x="14061" y="17534"/>
                  </a:cubicBezTo>
                  <a:cubicBezTo>
                    <a:pt x="14046" y="17804"/>
                    <a:pt x="14252" y="17937"/>
                    <a:pt x="14462" y="17937"/>
                  </a:cubicBezTo>
                  <a:cubicBezTo>
                    <a:pt x="14666" y="17937"/>
                    <a:pt x="14875" y="17811"/>
                    <a:pt x="14889" y="17563"/>
                  </a:cubicBezTo>
                  <a:cubicBezTo>
                    <a:pt x="15007" y="14310"/>
                    <a:pt x="13292" y="11176"/>
                    <a:pt x="11429" y="8573"/>
                  </a:cubicBezTo>
                  <a:cubicBezTo>
                    <a:pt x="9714" y="6178"/>
                    <a:pt x="7555" y="4108"/>
                    <a:pt x="5101" y="2452"/>
                  </a:cubicBezTo>
                  <a:cubicBezTo>
                    <a:pt x="3681" y="1476"/>
                    <a:pt x="2173" y="707"/>
                    <a:pt x="606" y="27"/>
                  </a:cubicBezTo>
                  <a:cubicBezTo>
                    <a:pt x="557" y="9"/>
                    <a:pt x="512" y="0"/>
                    <a:pt x="47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 name="Google Shape;380;p20"/>
            <p:cNvSpPr/>
            <p:nvPr/>
          </p:nvSpPr>
          <p:spPr>
            <a:xfrm>
              <a:off x="4121313" y="3667416"/>
              <a:ext cx="160546" cy="593348"/>
            </a:xfrm>
            <a:custGeom>
              <a:avLst/>
              <a:gdLst/>
              <a:ahLst/>
              <a:cxnLst/>
              <a:rect l="l" t="t" r="r" b="b"/>
              <a:pathLst>
                <a:path w="10234" h="37823" extrusionOk="0">
                  <a:moveTo>
                    <a:pt x="3892" y="0"/>
                  </a:moveTo>
                  <a:cubicBezTo>
                    <a:pt x="3635" y="0"/>
                    <a:pt x="3372" y="46"/>
                    <a:pt x="3106" y="147"/>
                  </a:cubicBezTo>
                  <a:cubicBezTo>
                    <a:pt x="2248" y="473"/>
                    <a:pt x="1687" y="1271"/>
                    <a:pt x="1332" y="2040"/>
                  </a:cubicBezTo>
                  <a:cubicBezTo>
                    <a:pt x="1" y="4761"/>
                    <a:pt x="238" y="8013"/>
                    <a:pt x="740" y="11059"/>
                  </a:cubicBezTo>
                  <a:cubicBezTo>
                    <a:pt x="2248" y="20256"/>
                    <a:pt x="5679" y="29010"/>
                    <a:pt x="9080" y="37704"/>
                  </a:cubicBezTo>
                  <a:lnTo>
                    <a:pt x="10233" y="37822"/>
                  </a:lnTo>
                  <a:cubicBezTo>
                    <a:pt x="8754" y="32174"/>
                    <a:pt x="8222" y="26260"/>
                    <a:pt x="8784" y="20404"/>
                  </a:cubicBezTo>
                  <a:cubicBezTo>
                    <a:pt x="9021" y="18216"/>
                    <a:pt x="9346" y="16057"/>
                    <a:pt x="9405" y="13869"/>
                  </a:cubicBezTo>
                  <a:cubicBezTo>
                    <a:pt x="9523" y="10350"/>
                    <a:pt x="8902" y="6801"/>
                    <a:pt x="7601" y="3548"/>
                  </a:cubicBezTo>
                  <a:cubicBezTo>
                    <a:pt x="6937" y="1862"/>
                    <a:pt x="5523" y="0"/>
                    <a:pt x="38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 name="Google Shape;381;p20"/>
            <p:cNvSpPr/>
            <p:nvPr/>
          </p:nvSpPr>
          <p:spPr>
            <a:xfrm>
              <a:off x="4264211" y="3618063"/>
              <a:ext cx="237995" cy="390336"/>
            </a:xfrm>
            <a:custGeom>
              <a:avLst/>
              <a:gdLst/>
              <a:ahLst/>
              <a:cxnLst/>
              <a:rect l="l" t="t" r="r" b="b"/>
              <a:pathLst>
                <a:path w="15171" h="24882" extrusionOk="0">
                  <a:moveTo>
                    <a:pt x="13128" y="1"/>
                  </a:moveTo>
                  <a:cubicBezTo>
                    <a:pt x="13059" y="1"/>
                    <a:pt x="12991" y="4"/>
                    <a:pt x="12923" y="11"/>
                  </a:cubicBezTo>
                  <a:cubicBezTo>
                    <a:pt x="12066" y="40"/>
                    <a:pt x="11238" y="484"/>
                    <a:pt x="10558" y="957"/>
                  </a:cubicBezTo>
                  <a:cubicBezTo>
                    <a:pt x="7305" y="3175"/>
                    <a:pt x="4968" y="6546"/>
                    <a:pt x="3372" y="10184"/>
                  </a:cubicBezTo>
                  <a:cubicBezTo>
                    <a:pt x="1775" y="13791"/>
                    <a:pt x="887" y="17636"/>
                    <a:pt x="0" y="21480"/>
                  </a:cubicBezTo>
                  <a:lnTo>
                    <a:pt x="355" y="24881"/>
                  </a:lnTo>
                  <a:cubicBezTo>
                    <a:pt x="1982" y="20120"/>
                    <a:pt x="4643" y="15684"/>
                    <a:pt x="8103" y="11988"/>
                  </a:cubicBezTo>
                  <a:cubicBezTo>
                    <a:pt x="10794" y="9149"/>
                    <a:pt x="14106" y="6487"/>
                    <a:pt x="14993" y="2643"/>
                  </a:cubicBezTo>
                  <a:cubicBezTo>
                    <a:pt x="15082" y="2140"/>
                    <a:pt x="15171" y="1667"/>
                    <a:pt x="15023" y="1223"/>
                  </a:cubicBezTo>
                  <a:cubicBezTo>
                    <a:pt x="14777" y="486"/>
                    <a:pt x="13951" y="1"/>
                    <a:pt x="131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 name="Google Shape;382;p20"/>
            <p:cNvSpPr/>
            <p:nvPr/>
          </p:nvSpPr>
          <p:spPr>
            <a:xfrm>
              <a:off x="4320811" y="3332848"/>
              <a:ext cx="117374" cy="386054"/>
            </a:xfrm>
            <a:custGeom>
              <a:avLst/>
              <a:gdLst/>
              <a:ahLst/>
              <a:cxnLst/>
              <a:rect l="l" t="t" r="r" b="b"/>
              <a:pathLst>
                <a:path w="7482" h="24609" extrusionOk="0">
                  <a:moveTo>
                    <a:pt x="5334" y="1"/>
                  </a:moveTo>
                  <a:cubicBezTo>
                    <a:pt x="5311" y="1"/>
                    <a:pt x="5287" y="2"/>
                    <a:pt x="5264" y="5"/>
                  </a:cubicBezTo>
                  <a:cubicBezTo>
                    <a:pt x="4968" y="34"/>
                    <a:pt x="4732" y="212"/>
                    <a:pt x="4495" y="448"/>
                  </a:cubicBezTo>
                  <a:cubicBezTo>
                    <a:pt x="1213" y="3465"/>
                    <a:pt x="385" y="8315"/>
                    <a:pt x="178" y="12780"/>
                  </a:cubicBezTo>
                  <a:cubicBezTo>
                    <a:pt x="0" y="16743"/>
                    <a:pt x="59" y="20705"/>
                    <a:pt x="444" y="24609"/>
                  </a:cubicBezTo>
                  <a:lnTo>
                    <a:pt x="1834" y="20291"/>
                  </a:lnTo>
                  <a:cubicBezTo>
                    <a:pt x="4022" y="15441"/>
                    <a:pt x="5708" y="10414"/>
                    <a:pt x="6890" y="5239"/>
                  </a:cubicBezTo>
                  <a:cubicBezTo>
                    <a:pt x="7305" y="3524"/>
                    <a:pt x="7482" y="1335"/>
                    <a:pt x="6062" y="271"/>
                  </a:cubicBezTo>
                  <a:cubicBezTo>
                    <a:pt x="5846" y="136"/>
                    <a:pt x="5581" y="1"/>
                    <a:pt x="53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 name="Google Shape;383;p20"/>
            <p:cNvSpPr/>
            <p:nvPr/>
          </p:nvSpPr>
          <p:spPr>
            <a:xfrm>
              <a:off x="4407093" y="3242033"/>
              <a:ext cx="295537" cy="332136"/>
            </a:xfrm>
            <a:custGeom>
              <a:avLst/>
              <a:gdLst/>
              <a:ahLst/>
              <a:cxnLst/>
              <a:rect l="l" t="t" r="r" b="b"/>
              <a:pathLst>
                <a:path w="18839" h="21172" extrusionOk="0">
                  <a:moveTo>
                    <a:pt x="14971" y="0"/>
                  </a:moveTo>
                  <a:cubicBezTo>
                    <a:pt x="13258" y="0"/>
                    <a:pt x="11543" y="1266"/>
                    <a:pt x="10262" y="2570"/>
                  </a:cubicBezTo>
                  <a:cubicBezTo>
                    <a:pt x="5627" y="7316"/>
                    <a:pt x="2289" y="13231"/>
                    <a:pt x="602" y="19656"/>
                  </a:cubicBezTo>
                  <a:lnTo>
                    <a:pt x="602" y="19656"/>
                  </a:lnTo>
                  <a:cubicBezTo>
                    <a:pt x="4191" y="16472"/>
                    <a:pt x="8067" y="13609"/>
                    <a:pt x="12155" y="11117"/>
                  </a:cubicBezTo>
                  <a:cubicBezTo>
                    <a:pt x="14225" y="9845"/>
                    <a:pt x="16472" y="8603"/>
                    <a:pt x="17655" y="6444"/>
                  </a:cubicBezTo>
                  <a:cubicBezTo>
                    <a:pt x="18838" y="4345"/>
                    <a:pt x="18395" y="1062"/>
                    <a:pt x="16118" y="204"/>
                  </a:cubicBezTo>
                  <a:cubicBezTo>
                    <a:pt x="15739" y="64"/>
                    <a:pt x="15355" y="0"/>
                    <a:pt x="14971" y="0"/>
                  </a:cubicBezTo>
                  <a:close/>
                  <a:moveTo>
                    <a:pt x="602" y="19656"/>
                  </a:moveTo>
                  <a:cubicBezTo>
                    <a:pt x="401" y="19835"/>
                    <a:pt x="200" y="20015"/>
                    <a:pt x="1" y="20195"/>
                  </a:cubicBezTo>
                  <a:lnTo>
                    <a:pt x="237" y="21171"/>
                  </a:lnTo>
                  <a:cubicBezTo>
                    <a:pt x="349" y="20663"/>
                    <a:pt x="470" y="20158"/>
                    <a:pt x="602" y="19656"/>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 name="Google Shape;384;p20"/>
            <p:cNvSpPr/>
            <p:nvPr/>
          </p:nvSpPr>
          <p:spPr>
            <a:xfrm>
              <a:off x="4247974" y="3317396"/>
              <a:ext cx="377065" cy="987214"/>
            </a:xfrm>
            <a:custGeom>
              <a:avLst/>
              <a:gdLst/>
              <a:ahLst/>
              <a:cxnLst/>
              <a:rect l="l" t="t" r="r" b="b"/>
              <a:pathLst>
                <a:path w="24036" h="62930" extrusionOk="0">
                  <a:moveTo>
                    <a:pt x="23521" y="0"/>
                  </a:moveTo>
                  <a:cubicBezTo>
                    <a:pt x="23453" y="0"/>
                    <a:pt x="23380" y="22"/>
                    <a:pt x="23303" y="73"/>
                  </a:cubicBezTo>
                  <a:cubicBezTo>
                    <a:pt x="16472" y="4864"/>
                    <a:pt x="11090" y="11547"/>
                    <a:pt x="7364" y="19029"/>
                  </a:cubicBezTo>
                  <a:cubicBezTo>
                    <a:pt x="3224" y="27368"/>
                    <a:pt x="1124" y="36595"/>
                    <a:pt x="414" y="45821"/>
                  </a:cubicBezTo>
                  <a:cubicBezTo>
                    <a:pt x="0" y="51381"/>
                    <a:pt x="59" y="56941"/>
                    <a:pt x="414" y="62530"/>
                  </a:cubicBezTo>
                  <a:cubicBezTo>
                    <a:pt x="459" y="62796"/>
                    <a:pt x="673" y="62929"/>
                    <a:pt x="876" y="62929"/>
                  </a:cubicBezTo>
                  <a:cubicBezTo>
                    <a:pt x="1080" y="62929"/>
                    <a:pt x="1272" y="62796"/>
                    <a:pt x="1272" y="62530"/>
                  </a:cubicBezTo>
                  <a:cubicBezTo>
                    <a:pt x="592" y="52801"/>
                    <a:pt x="887" y="42953"/>
                    <a:pt x="3105" y="33401"/>
                  </a:cubicBezTo>
                  <a:cubicBezTo>
                    <a:pt x="5028" y="25121"/>
                    <a:pt x="8488" y="17136"/>
                    <a:pt x="13692" y="10423"/>
                  </a:cubicBezTo>
                  <a:cubicBezTo>
                    <a:pt x="16531" y="6727"/>
                    <a:pt x="19902" y="3415"/>
                    <a:pt x="23717" y="753"/>
                  </a:cubicBezTo>
                  <a:cubicBezTo>
                    <a:pt x="24036" y="508"/>
                    <a:pt x="23847" y="0"/>
                    <a:pt x="2352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 name="Google Shape;385;p20"/>
            <p:cNvSpPr/>
            <p:nvPr/>
          </p:nvSpPr>
          <p:spPr>
            <a:xfrm>
              <a:off x="3581318" y="4116486"/>
              <a:ext cx="196721" cy="310816"/>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 name="Google Shape;386;p20"/>
            <p:cNvSpPr/>
            <p:nvPr/>
          </p:nvSpPr>
          <p:spPr>
            <a:xfrm>
              <a:off x="3334052" y="4008838"/>
              <a:ext cx="266311" cy="407797"/>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 name="Google Shape;387;p20"/>
            <p:cNvSpPr/>
            <p:nvPr/>
          </p:nvSpPr>
          <p:spPr>
            <a:xfrm>
              <a:off x="3436962" y="4094806"/>
              <a:ext cx="173363" cy="338066"/>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 name="Google Shape;388;p20"/>
            <p:cNvSpPr/>
            <p:nvPr/>
          </p:nvSpPr>
          <p:spPr>
            <a:xfrm>
              <a:off x="3595939" y="4203928"/>
              <a:ext cx="105702" cy="21711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 name="Google Shape;389;p20"/>
            <p:cNvSpPr/>
            <p:nvPr/>
          </p:nvSpPr>
          <p:spPr>
            <a:xfrm>
              <a:off x="3217149" y="4232228"/>
              <a:ext cx="1735524" cy="263738"/>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 name="Google Shape;390;p20"/>
            <p:cNvSpPr/>
            <p:nvPr/>
          </p:nvSpPr>
          <p:spPr>
            <a:xfrm>
              <a:off x="4226624" y="4231601"/>
              <a:ext cx="726520" cy="263911"/>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4183774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33"/>
        <p:cNvGrpSpPr/>
        <p:nvPr/>
      </p:nvGrpSpPr>
      <p:grpSpPr>
        <a:xfrm>
          <a:off x="0" y="0"/>
          <a:ext cx="0" cy="0"/>
          <a:chOff x="0" y="0"/>
          <a:chExt cx="0" cy="0"/>
        </a:xfrm>
      </p:grpSpPr>
      <p:sp>
        <p:nvSpPr>
          <p:cNvPr id="234" name="Google Shape;234;p4"/>
          <p:cNvSpPr txBox="1">
            <a:spLocks noGrp="1"/>
          </p:cNvSpPr>
          <p:nvPr>
            <p:ph type="title"/>
          </p:nvPr>
        </p:nvSpPr>
        <p:spPr>
          <a:xfrm>
            <a:off x="533450" y="526875"/>
            <a:ext cx="8077200" cy="490800"/>
          </a:xfrm>
          <a:prstGeom prst="rect">
            <a:avLst/>
          </a:prstGeom>
        </p:spPr>
        <p:txBody>
          <a:bodyPr spcFirstLastPara="1" wrap="square" lIns="91425" tIns="91425" rIns="91425" bIns="91425" anchor="t" anchorCtr="0">
            <a:normAutofit/>
          </a:bodyPr>
          <a:lstStyle>
            <a:lvl1pPr lvl="0">
              <a:spcBef>
                <a:spcPts val="0"/>
              </a:spcBef>
              <a:spcAft>
                <a:spcPts val="0"/>
              </a:spcAft>
              <a:buSzPts val="3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35" name="Google Shape;235;p4"/>
          <p:cNvSpPr txBox="1">
            <a:spLocks noGrp="1"/>
          </p:cNvSpPr>
          <p:nvPr>
            <p:ph type="body" idx="1"/>
          </p:nvPr>
        </p:nvSpPr>
        <p:spPr>
          <a:xfrm>
            <a:off x="2057450" y="1152475"/>
            <a:ext cx="8077200" cy="3416400"/>
          </a:xfrm>
          <a:prstGeom prst="rect">
            <a:avLst/>
          </a:prstGeom>
        </p:spPr>
        <p:txBody>
          <a:bodyPr spcFirstLastPara="1" wrap="square" lIns="91425" tIns="91425" rIns="91425" bIns="91425" anchor="t" anchorCtr="0">
            <a:normAutofit/>
          </a:bodyPr>
          <a:lstStyle>
            <a:lvl1pPr marL="457189" lvl="0" indent="-342892">
              <a:spcBef>
                <a:spcPts val="0"/>
              </a:spcBef>
              <a:spcAft>
                <a:spcPts val="0"/>
              </a:spcAft>
              <a:buSzPts val="1800"/>
              <a:buChar char="●"/>
              <a:defRPr/>
            </a:lvl1pPr>
            <a:lvl2pPr marL="914378" lvl="1" indent="-317492">
              <a:spcBef>
                <a:spcPts val="0"/>
              </a:spcBef>
              <a:spcAft>
                <a:spcPts val="0"/>
              </a:spcAft>
              <a:buSzPts val="1400"/>
              <a:buChar char="○"/>
              <a:defRPr/>
            </a:lvl2pPr>
            <a:lvl3pPr marL="1371566" lvl="2" indent="-317492">
              <a:spcBef>
                <a:spcPts val="0"/>
              </a:spcBef>
              <a:spcAft>
                <a:spcPts val="0"/>
              </a:spcAft>
              <a:buSzPts val="1400"/>
              <a:buChar char="■"/>
              <a:defRPr/>
            </a:lvl3pPr>
            <a:lvl4pPr marL="1828754" lvl="3" indent="-317492">
              <a:spcBef>
                <a:spcPts val="0"/>
              </a:spcBef>
              <a:spcAft>
                <a:spcPts val="0"/>
              </a:spcAft>
              <a:buSzPts val="1400"/>
              <a:buChar char="●"/>
              <a:defRPr/>
            </a:lvl4pPr>
            <a:lvl5pPr marL="2285943" lvl="4" indent="-317492">
              <a:spcBef>
                <a:spcPts val="0"/>
              </a:spcBef>
              <a:spcAft>
                <a:spcPts val="0"/>
              </a:spcAft>
              <a:buSzPts val="1400"/>
              <a:buChar char="○"/>
              <a:defRPr/>
            </a:lvl5pPr>
            <a:lvl6pPr marL="2743132" lvl="5" indent="-317492">
              <a:spcBef>
                <a:spcPts val="0"/>
              </a:spcBef>
              <a:spcAft>
                <a:spcPts val="0"/>
              </a:spcAft>
              <a:buSzPts val="1400"/>
              <a:buChar char="■"/>
              <a:defRPr/>
            </a:lvl6pPr>
            <a:lvl7pPr marL="3200320" lvl="6" indent="-317492">
              <a:spcBef>
                <a:spcPts val="0"/>
              </a:spcBef>
              <a:spcAft>
                <a:spcPts val="0"/>
              </a:spcAft>
              <a:buSzPts val="1400"/>
              <a:buChar char="●"/>
              <a:defRPr/>
            </a:lvl7pPr>
            <a:lvl8pPr marL="3657509" lvl="7" indent="-317492">
              <a:spcBef>
                <a:spcPts val="0"/>
              </a:spcBef>
              <a:spcAft>
                <a:spcPts val="0"/>
              </a:spcAft>
              <a:buSzPts val="1400"/>
              <a:buChar char="○"/>
              <a:defRPr/>
            </a:lvl8pPr>
            <a:lvl9pPr marL="4114697" lvl="8" indent="-317492">
              <a:spcBef>
                <a:spcPts val="0"/>
              </a:spcBef>
              <a:spcAft>
                <a:spcPts val="0"/>
              </a:spcAft>
              <a:buSzPts val="1400"/>
              <a:buChar char="■"/>
              <a:defRPr/>
            </a:lvl9pPr>
          </a:lstStyle>
          <a:p>
            <a:endParaRPr/>
          </a:p>
        </p:txBody>
      </p:sp>
    </p:spTree>
    <p:extLst>
      <p:ext uri="{BB962C8B-B14F-4D97-AF65-F5344CB8AC3E}">
        <p14:creationId xmlns:p14="http://schemas.microsoft.com/office/powerpoint/2010/main" val="410637071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bg>
      <p:bgPr>
        <a:solidFill>
          <a:schemeClr val="dk1"/>
        </a:solidFill>
        <a:effectLst/>
      </p:bgPr>
    </p:bg>
    <p:spTree>
      <p:nvGrpSpPr>
        <p:cNvPr id="1" name="Shape 391"/>
        <p:cNvGrpSpPr/>
        <p:nvPr/>
      </p:nvGrpSpPr>
      <p:grpSpPr>
        <a:xfrm>
          <a:off x="0" y="0"/>
          <a:ext cx="0" cy="0"/>
          <a:chOff x="0" y="0"/>
          <a:chExt cx="0" cy="0"/>
        </a:xfrm>
      </p:grpSpPr>
      <p:grpSp>
        <p:nvGrpSpPr>
          <p:cNvPr id="392" name="Google Shape;392;p21"/>
          <p:cNvGrpSpPr/>
          <p:nvPr/>
        </p:nvGrpSpPr>
        <p:grpSpPr>
          <a:xfrm>
            <a:off x="313569" y="3695321"/>
            <a:ext cx="3349475" cy="1297615"/>
            <a:chOff x="2189450" y="2220300"/>
            <a:chExt cx="3202175" cy="1240550"/>
          </a:xfrm>
        </p:grpSpPr>
        <p:sp>
          <p:nvSpPr>
            <p:cNvPr id="393" name="Google Shape;393;p2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 name="Google Shape;394;p2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95" name="Google Shape;395;p21"/>
          <p:cNvGrpSpPr/>
          <p:nvPr/>
        </p:nvGrpSpPr>
        <p:grpSpPr>
          <a:xfrm>
            <a:off x="2306554" y="3973883"/>
            <a:ext cx="2636030" cy="1021221"/>
            <a:chOff x="2189450" y="2220300"/>
            <a:chExt cx="3202175" cy="1240550"/>
          </a:xfrm>
        </p:grpSpPr>
        <p:sp>
          <p:nvSpPr>
            <p:cNvPr id="396" name="Google Shape;396;p2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 name="Google Shape;397;p2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398" name="Google Shape;398;p21"/>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 name="Google Shape;399;p21"/>
          <p:cNvSpPr/>
          <p:nvPr/>
        </p:nvSpPr>
        <p:spPr>
          <a:xfrm>
            <a:off x="417062" y="433563"/>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 name="Google Shape;400;p21"/>
          <p:cNvSpPr/>
          <p:nvPr/>
        </p:nvSpPr>
        <p:spPr>
          <a:xfrm>
            <a:off x="7021900" y="243104"/>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 name="Google Shape;401;p21"/>
          <p:cNvSpPr/>
          <p:nvPr/>
        </p:nvSpPr>
        <p:spPr>
          <a:xfrm>
            <a:off x="8151915" y="1158577"/>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 name="Google Shape;402;p21"/>
          <p:cNvSpPr/>
          <p:nvPr/>
        </p:nvSpPr>
        <p:spPr>
          <a:xfrm>
            <a:off x="6602953" y="105259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 name="Google Shape;403;p21"/>
          <p:cNvSpPr/>
          <p:nvPr/>
        </p:nvSpPr>
        <p:spPr>
          <a:xfrm>
            <a:off x="4676251" y="4603182"/>
            <a:ext cx="4467697" cy="5317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 name="Google Shape;404;p21"/>
          <p:cNvSpPr/>
          <p:nvPr/>
        </p:nvSpPr>
        <p:spPr>
          <a:xfrm>
            <a:off x="1" y="4042575"/>
            <a:ext cx="9143996" cy="1100928"/>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 name="Google Shape;405;p21"/>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06" name="Google Shape;406;p21"/>
          <p:cNvSpPr txBox="1">
            <a:spLocks noGrp="1"/>
          </p:cNvSpPr>
          <p:nvPr>
            <p:ph type="subTitle" idx="1"/>
          </p:nvPr>
        </p:nvSpPr>
        <p:spPr>
          <a:xfrm>
            <a:off x="788850" y="2662350"/>
            <a:ext cx="1856100" cy="3438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07" name="Google Shape;407;p21"/>
          <p:cNvSpPr txBox="1">
            <a:spLocks noGrp="1"/>
          </p:cNvSpPr>
          <p:nvPr>
            <p:ph type="subTitle" idx="2"/>
          </p:nvPr>
        </p:nvSpPr>
        <p:spPr>
          <a:xfrm>
            <a:off x="788850" y="2933743"/>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08" name="Google Shape;408;p21"/>
          <p:cNvSpPr txBox="1">
            <a:spLocks noGrp="1"/>
          </p:cNvSpPr>
          <p:nvPr>
            <p:ph type="subTitle" idx="3"/>
          </p:nvPr>
        </p:nvSpPr>
        <p:spPr>
          <a:xfrm>
            <a:off x="2696513"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09" name="Google Shape;409;p21"/>
          <p:cNvSpPr txBox="1">
            <a:spLocks noGrp="1"/>
          </p:cNvSpPr>
          <p:nvPr>
            <p:ph type="subTitle" idx="4"/>
          </p:nvPr>
        </p:nvSpPr>
        <p:spPr>
          <a:xfrm>
            <a:off x="2696513"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10" name="Google Shape;410;p21"/>
          <p:cNvSpPr txBox="1">
            <a:spLocks noGrp="1"/>
          </p:cNvSpPr>
          <p:nvPr>
            <p:ph type="subTitle" idx="5"/>
          </p:nvPr>
        </p:nvSpPr>
        <p:spPr>
          <a:xfrm>
            <a:off x="4648888"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11" name="Google Shape;411;p21"/>
          <p:cNvSpPr txBox="1">
            <a:spLocks noGrp="1"/>
          </p:cNvSpPr>
          <p:nvPr>
            <p:ph type="subTitle" idx="6"/>
          </p:nvPr>
        </p:nvSpPr>
        <p:spPr>
          <a:xfrm>
            <a:off x="4648888"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12" name="Google Shape;412;p21"/>
          <p:cNvSpPr txBox="1">
            <a:spLocks noGrp="1"/>
          </p:cNvSpPr>
          <p:nvPr>
            <p:ph type="subTitle" idx="7"/>
          </p:nvPr>
        </p:nvSpPr>
        <p:spPr>
          <a:xfrm>
            <a:off x="6601263"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13" name="Google Shape;413;p21"/>
          <p:cNvSpPr txBox="1">
            <a:spLocks noGrp="1"/>
          </p:cNvSpPr>
          <p:nvPr>
            <p:ph type="subTitle" idx="8"/>
          </p:nvPr>
        </p:nvSpPr>
        <p:spPr>
          <a:xfrm>
            <a:off x="6601263"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39662110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bg>
      <p:bgPr>
        <a:solidFill>
          <a:schemeClr val="dk1"/>
        </a:solidFill>
        <a:effectLst/>
      </p:bgPr>
    </p:bg>
    <p:spTree>
      <p:nvGrpSpPr>
        <p:cNvPr id="1" name="Shape 414"/>
        <p:cNvGrpSpPr/>
        <p:nvPr/>
      </p:nvGrpSpPr>
      <p:grpSpPr>
        <a:xfrm>
          <a:off x="0" y="0"/>
          <a:ext cx="0" cy="0"/>
          <a:chOff x="0" y="0"/>
          <a:chExt cx="0" cy="0"/>
        </a:xfrm>
      </p:grpSpPr>
      <p:sp>
        <p:nvSpPr>
          <p:cNvPr id="415" name="Google Shape;415;p22"/>
          <p:cNvSpPr/>
          <p:nvPr/>
        </p:nvSpPr>
        <p:spPr>
          <a:xfrm>
            <a:off x="1229703" y="436329"/>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 name="Google Shape;416;p22"/>
          <p:cNvSpPr/>
          <p:nvPr/>
        </p:nvSpPr>
        <p:spPr>
          <a:xfrm>
            <a:off x="345081"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 name="Google Shape;417;p22"/>
          <p:cNvSpPr/>
          <p:nvPr/>
        </p:nvSpPr>
        <p:spPr>
          <a:xfrm>
            <a:off x="6616451" y="562102"/>
            <a:ext cx="1337049" cy="846212"/>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8" name="Google Shape;418;p22"/>
          <p:cNvSpPr/>
          <p:nvPr/>
        </p:nvSpPr>
        <p:spPr>
          <a:xfrm>
            <a:off x="8129340" y="311950"/>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9" name="Google Shape;419;p22"/>
          <p:cNvSpPr/>
          <p:nvPr/>
        </p:nvSpPr>
        <p:spPr>
          <a:xfrm>
            <a:off x="1193900" y="4844251"/>
            <a:ext cx="4266954" cy="24740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solidFill>
                <a:schemeClr val="accent1"/>
              </a:solidFill>
            </a:endParaRPr>
          </a:p>
        </p:txBody>
      </p:sp>
      <p:sp>
        <p:nvSpPr>
          <p:cNvPr id="420" name="Google Shape;420;p22"/>
          <p:cNvSpPr/>
          <p:nvPr/>
        </p:nvSpPr>
        <p:spPr>
          <a:xfrm flipH="1">
            <a:off x="69" y="4925098"/>
            <a:ext cx="9143932"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 name="Google Shape;421;p22"/>
          <p:cNvSpPr txBox="1">
            <a:spLocks noGrp="1"/>
          </p:cNvSpPr>
          <p:nvPr>
            <p:ph type="subTitle" idx="1"/>
          </p:nvPr>
        </p:nvSpPr>
        <p:spPr>
          <a:xfrm>
            <a:off x="3435725" y="1549275"/>
            <a:ext cx="22725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2" name="Google Shape;422;p22"/>
          <p:cNvSpPr txBox="1">
            <a:spLocks noGrp="1"/>
          </p:cNvSpPr>
          <p:nvPr>
            <p:ph type="subTitle" idx="2"/>
          </p:nvPr>
        </p:nvSpPr>
        <p:spPr>
          <a:xfrm>
            <a:off x="3436726" y="1819725"/>
            <a:ext cx="22707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3" name="Google Shape;423;p22"/>
          <p:cNvSpPr txBox="1">
            <a:spLocks noGrp="1"/>
          </p:cNvSpPr>
          <p:nvPr>
            <p:ph type="subTitle" idx="3"/>
          </p:nvPr>
        </p:nvSpPr>
        <p:spPr>
          <a:xfrm>
            <a:off x="3435725" y="2877025"/>
            <a:ext cx="22725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4" name="Google Shape;424;p22"/>
          <p:cNvSpPr txBox="1">
            <a:spLocks noGrp="1"/>
          </p:cNvSpPr>
          <p:nvPr>
            <p:ph type="subTitle" idx="4"/>
          </p:nvPr>
        </p:nvSpPr>
        <p:spPr>
          <a:xfrm>
            <a:off x="3436726" y="3147375"/>
            <a:ext cx="22707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5" name="Google Shape;425;p22"/>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26" name="Google Shape;426;p22"/>
          <p:cNvSpPr txBox="1">
            <a:spLocks noGrp="1"/>
          </p:cNvSpPr>
          <p:nvPr>
            <p:ph type="subTitle" idx="5"/>
          </p:nvPr>
        </p:nvSpPr>
        <p:spPr>
          <a:xfrm>
            <a:off x="6153450" y="1549275"/>
            <a:ext cx="22707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7" name="Google Shape;427;p22"/>
          <p:cNvSpPr txBox="1">
            <a:spLocks noGrp="1"/>
          </p:cNvSpPr>
          <p:nvPr>
            <p:ph type="subTitle" idx="6"/>
          </p:nvPr>
        </p:nvSpPr>
        <p:spPr>
          <a:xfrm>
            <a:off x="6154450" y="1819725"/>
            <a:ext cx="22686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8" name="Google Shape;428;p22"/>
          <p:cNvSpPr txBox="1">
            <a:spLocks noGrp="1"/>
          </p:cNvSpPr>
          <p:nvPr>
            <p:ph type="subTitle" idx="7"/>
          </p:nvPr>
        </p:nvSpPr>
        <p:spPr>
          <a:xfrm>
            <a:off x="6153450" y="2877025"/>
            <a:ext cx="22707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9" name="Google Shape;429;p22"/>
          <p:cNvSpPr txBox="1">
            <a:spLocks noGrp="1"/>
          </p:cNvSpPr>
          <p:nvPr>
            <p:ph type="subTitle" idx="8"/>
          </p:nvPr>
        </p:nvSpPr>
        <p:spPr>
          <a:xfrm>
            <a:off x="6154450" y="3147375"/>
            <a:ext cx="22686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30" name="Google Shape;430;p22"/>
          <p:cNvSpPr txBox="1">
            <a:spLocks noGrp="1"/>
          </p:cNvSpPr>
          <p:nvPr>
            <p:ph type="subTitle" idx="9"/>
          </p:nvPr>
        </p:nvSpPr>
        <p:spPr>
          <a:xfrm>
            <a:off x="722000" y="1549275"/>
            <a:ext cx="22686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31" name="Google Shape;431;p22"/>
          <p:cNvSpPr txBox="1">
            <a:spLocks noGrp="1"/>
          </p:cNvSpPr>
          <p:nvPr>
            <p:ph type="subTitle" idx="13"/>
          </p:nvPr>
        </p:nvSpPr>
        <p:spPr>
          <a:xfrm>
            <a:off x="723000" y="1819725"/>
            <a:ext cx="22665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32" name="Google Shape;432;p22"/>
          <p:cNvSpPr txBox="1">
            <a:spLocks noGrp="1"/>
          </p:cNvSpPr>
          <p:nvPr>
            <p:ph type="subTitle" idx="14"/>
          </p:nvPr>
        </p:nvSpPr>
        <p:spPr>
          <a:xfrm>
            <a:off x="722000" y="2877025"/>
            <a:ext cx="22686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33" name="Google Shape;433;p22"/>
          <p:cNvSpPr txBox="1">
            <a:spLocks noGrp="1"/>
          </p:cNvSpPr>
          <p:nvPr>
            <p:ph type="subTitle" idx="15"/>
          </p:nvPr>
        </p:nvSpPr>
        <p:spPr>
          <a:xfrm>
            <a:off x="723000" y="3147375"/>
            <a:ext cx="22665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2501809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Numbers">
  <p:cSld name="Numbers">
    <p:bg>
      <p:bgPr>
        <a:solidFill>
          <a:schemeClr val="dk1"/>
        </a:solidFill>
        <a:effectLst/>
      </p:bgPr>
    </p:bg>
    <p:spTree>
      <p:nvGrpSpPr>
        <p:cNvPr id="1" name="Shape 434"/>
        <p:cNvGrpSpPr/>
        <p:nvPr/>
      </p:nvGrpSpPr>
      <p:grpSpPr>
        <a:xfrm>
          <a:off x="0" y="0"/>
          <a:ext cx="0" cy="0"/>
          <a:chOff x="0" y="0"/>
          <a:chExt cx="0" cy="0"/>
        </a:xfrm>
      </p:grpSpPr>
      <p:sp>
        <p:nvSpPr>
          <p:cNvPr id="435" name="Google Shape;435;p23"/>
          <p:cNvSpPr/>
          <p:nvPr/>
        </p:nvSpPr>
        <p:spPr>
          <a:xfrm flipH="1">
            <a:off x="49"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 name="Google Shape;436;p23"/>
          <p:cNvSpPr/>
          <p:nvPr/>
        </p:nvSpPr>
        <p:spPr>
          <a:xfrm flipH="1">
            <a:off x="1" y="4547652"/>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 name="Google Shape;437;p23"/>
          <p:cNvSpPr/>
          <p:nvPr/>
        </p:nvSpPr>
        <p:spPr>
          <a:xfrm>
            <a:off x="1232100" y="718799"/>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 name="Google Shape;438;p23"/>
          <p:cNvSpPr/>
          <p:nvPr/>
        </p:nvSpPr>
        <p:spPr>
          <a:xfrm>
            <a:off x="350087" y="398313"/>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 name="Google Shape;439;p23"/>
          <p:cNvSpPr/>
          <p:nvPr/>
        </p:nvSpPr>
        <p:spPr>
          <a:xfrm>
            <a:off x="6848435"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 name="Google Shape;440;p23"/>
          <p:cNvSpPr/>
          <p:nvPr/>
        </p:nvSpPr>
        <p:spPr>
          <a:xfrm>
            <a:off x="8165392" y="1407430"/>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 name="Google Shape;441;p23"/>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 name="Google Shape;442;p23"/>
          <p:cNvSpPr txBox="1">
            <a:spLocks noGrp="1"/>
          </p:cNvSpPr>
          <p:nvPr>
            <p:ph type="subTitle" idx="1"/>
          </p:nvPr>
        </p:nvSpPr>
        <p:spPr>
          <a:xfrm>
            <a:off x="1646415" y="1412641"/>
            <a:ext cx="5877300" cy="3909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443" name="Google Shape;443;p23"/>
          <p:cNvSpPr txBox="1">
            <a:spLocks noGrp="1"/>
          </p:cNvSpPr>
          <p:nvPr>
            <p:ph type="title" hasCustomPrompt="1"/>
          </p:nvPr>
        </p:nvSpPr>
        <p:spPr>
          <a:xfrm>
            <a:off x="1635775" y="564500"/>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9600"/>
              <a:buNone/>
              <a:defRPr sz="6300"/>
            </a:lvl1pPr>
            <a:lvl2pPr lvl="1" algn="ctr" rtl="0">
              <a:lnSpc>
                <a:spcPct val="100000"/>
              </a:lnSpc>
              <a:spcBef>
                <a:spcPts val="0"/>
              </a:spcBef>
              <a:spcAft>
                <a:spcPts val="0"/>
              </a:spcAft>
              <a:buSzPts val="12000"/>
              <a:buNone/>
              <a:defRPr sz="12000"/>
            </a:lvl2pPr>
            <a:lvl3pPr lvl="2" algn="ctr" rtl="0">
              <a:lnSpc>
                <a:spcPct val="100000"/>
              </a:lnSpc>
              <a:spcBef>
                <a:spcPts val="0"/>
              </a:spcBef>
              <a:spcAft>
                <a:spcPts val="0"/>
              </a:spcAft>
              <a:buSzPts val="12000"/>
              <a:buNone/>
              <a:defRPr sz="12000"/>
            </a:lvl3pPr>
            <a:lvl4pPr lvl="3" algn="ctr" rtl="0">
              <a:lnSpc>
                <a:spcPct val="100000"/>
              </a:lnSpc>
              <a:spcBef>
                <a:spcPts val="0"/>
              </a:spcBef>
              <a:spcAft>
                <a:spcPts val="0"/>
              </a:spcAft>
              <a:buSzPts val="12000"/>
              <a:buNone/>
              <a:defRPr sz="12000"/>
            </a:lvl4pPr>
            <a:lvl5pPr lvl="4" algn="ctr" rtl="0">
              <a:lnSpc>
                <a:spcPct val="100000"/>
              </a:lnSpc>
              <a:spcBef>
                <a:spcPts val="0"/>
              </a:spcBef>
              <a:spcAft>
                <a:spcPts val="0"/>
              </a:spcAft>
              <a:buSzPts val="12000"/>
              <a:buNone/>
              <a:defRPr sz="12000"/>
            </a:lvl5pPr>
            <a:lvl6pPr lvl="5" algn="ctr" rtl="0">
              <a:lnSpc>
                <a:spcPct val="100000"/>
              </a:lnSpc>
              <a:spcBef>
                <a:spcPts val="0"/>
              </a:spcBef>
              <a:spcAft>
                <a:spcPts val="0"/>
              </a:spcAft>
              <a:buSzPts val="12000"/>
              <a:buNone/>
              <a:defRPr sz="12000"/>
            </a:lvl6pPr>
            <a:lvl7pPr lvl="6" algn="ctr" rtl="0">
              <a:lnSpc>
                <a:spcPct val="100000"/>
              </a:lnSpc>
              <a:spcBef>
                <a:spcPts val="0"/>
              </a:spcBef>
              <a:spcAft>
                <a:spcPts val="0"/>
              </a:spcAft>
              <a:buSzPts val="12000"/>
              <a:buNone/>
              <a:defRPr sz="12000"/>
            </a:lvl7pPr>
            <a:lvl8pPr lvl="7" algn="ctr" rtl="0">
              <a:lnSpc>
                <a:spcPct val="100000"/>
              </a:lnSpc>
              <a:spcBef>
                <a:spcPts val="0"/>
              </a:spcBef>
              <a:spcAft>
                <a:spcPts val="0"/>
              </a:spcAft>
              <a:buSzPts val="12000"/>
              <a:buNone/>
              <a:defRPr sz="12000"/>
            </a:lvl8pPr>
            <a:lvl9pPr lvl="8" algn="ctr" rtl="0">
              <a:lnSpc>
                <a:spcPct val="100000"/>
              </a:lnSpc>
              <a:spcBef>
                <a:spcPts val="0"/>
              </a:spcBef>
              <a:spcAft>
                <a:spcPts val="0"/>
              </a:spcAft>
              <a:buSzPts val="12000"/>
              <a:buNone/>
              <a:defRPr sz="12000"/>
            </a:lvl9pPr>
          </a:lstStyle>
          <a:p>
            <a:r>
              <a:t>xx%</a:t>
            </a:r>
          </a:p>
        </p:txBody>
      </p:sp>
      <p:sp>
        <p:nvSpPr>
          <p:cNvPr id="444" name="Google Shape;444;p23"/>
          <p:cNvSpPr txBox="1">
            <a:spLocks noGrp="1"/>
          </p:cNvSpPr>
          <p:nvPr>
            <p:ph type="subTitle" idx="2"/>
          </p:nvPr>
        </p:nvSpPr>
        <p:spPr>
          <a:xfrm>
            <a:off x="1646415" y="2778694"/>
            <a:ext cx="5877300" cy="390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45" name="Google Shape;445;p23"/>
          <p:cNvSpPr txBox="1">
            <a:spLocks noGrp="1"/>
          </p:cNvSpPr>
          <p:nvPr>
            <p:ph type="title" idx="3" hasCustomPrompt="1"/>
          </p:nvPr>
        </p:nvSpPr>
        <p:spPr>
          <a:xfrm>
            <a:off x="1635775" y="1930553"/>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accent2"/>
              </a:buClr>
              <a:buSzPts val="9600"/>
              <a:buNone/>
              <a:defRPr sz="6300">
                <a:solidFill>
                  <a:schemeClr val="accent4"/>
                </a:solidFill>
              </a:defRPr>
            </a:lvl1pPr>
            <a:lvl2pPr lvl="1" algn="ctr" rtl="0">
              <a:lnSpc>
                <a:spcPct val="100000"/>
              </a:lnSpc>
              <a:spcBef>
                <a:spcPts val="0"/>
              </a:spcBef>
              <a:spcAft>
                <a:spcPts val="0"/>
              </a:spcAft>
              <a:buClr>
                <a:schemeClr val="accent2"/>
              </a:buClr>
              <a:buSzPts val="12000"/>
              <a:buNone/>
              <a:defRPr sz="12000">
                <a:solidFill>
                  <a:schemeClr val="accent2"/>
                </a:solidFill>
              </a:defRPr>
            </a:lvl2pPr>
            <a:lvl3pPr lvl="2" algn="ctr" rtl="0">
              <a:lnSpc>
                <a:spcPct val="100000"/>
              </a:lnSpc>
              <a:spcBef>
                <a:spcPts val="0"/>
              </a:spcBef>
              <a:spcAft>
                <a:spcPts val="0"/>
              </a:spcAft>
              <a:buClr>
                <a:schemeClr val="accent2"/>
              </a:buClr>
              <a:buSzPts val="12000"/>
              <a:buNone/>
              <a:defRPr sz="12000">
                <a:solidFill>
                  <a:schemeClr val="accent2"/>
                </a:solidFill>
              </a:defRPr>
            </a:lvl3pPr>
            <a:lvl4pPr lvl="3" algn="ctr" rtl="0">
              <a:lnSpc>
                <a:spcPct val="100000"/>
              </a:lnSpc>
              <a:spcBef>
                <a:spcPts val="0"/>
              </a:spcBef>
              <a:spcAft>
                <a:spcPts val="0"/>
              </a:spcAft>
              <a:buClr>
                <a:schemeClr val="accent2"/>
              </a:buClr>
              <a:buSzPts val="12000"/>
              <a:buNone/>
              <a:defRPr sz="12000">
                <a:solidFill>
                  <a:schemeClr val="accent2"/>
                </a:solidFill>
              </a:defRPr>
            </a:lvl4pPr>
            <a:lvl5pPr lvl="4" algn="ctr" rtl="0">
              <a:lnSpc>
                <a:spcPct val="100000"/>
              </a:lnSpc>
              <a:spcBef>
                <a:spcPts val="0"/>
              </a:spcBef>
              <a:spcAft>
                <a:spcPts val="0"/>
              </a:spcAft>
              <a:buClr>
                <a:schemeClr val="accent2"/>
              </a:buClr>
              <a:buSzPts val="12000"/>
              <a:buNone/>
              <a:defRPr sz="12000">
                <a:solidFill>
                  <a:schemeClr val="accent2"/>
                </a:solidFill>
              </a:defRPr>
            </a:lvl5pPr>
            <a:lvl6pPr lvl="5" algn="ctr" rtl="0">
              <a:lnSpc>
                <a:spcPct val="100000"/>
              </a:lnSpc>
              <a:spcBef>
                <a:spcPts val="0"/>
              </a:spcBef>
              <a:spcAft>
                <a:spcPts val="0"/>
              </a:spcAft>
              <a:buClr>
                <a:schemeClr val="accent2"/>
              </a:buClr>
              <a:buSzPts val="12000"/>
              <a:buNone/>
              <a:defRPr sz="12000">
                <a:solidFill>
                  <a:schemeClr val="accent2"/>
                </a:solidFill>
              </a:defRPr>
            </a:lvl6pPr>
            <a:lvl7pPr lvl="6" algn="ctr" rtl="0">
              <a:lnSpc>
                <a:spcPct val="100000"/>
              </a:lnSpc>
              <a:spcBef>
                <a:spcPts val="0"/>
              </a:spcBef>
              <a:spcAft>
                <a:spcPts val="0"/>
              </a:spcAft>
              <a:buClr>
                <a:schemeClr val="accent2"/>
              </a:buClr>
              <a:buSzPts val="12000"/>
              <a:buNone/>
              <a:defRPr sz="12000">
                <a:solidFill>
                  <a:schemeClr val="accent2"/>
                </a:solidFill>
              </a:defRPr>
            </a:lvl7pPr>
            <a:lvl8pPr lvl="7" algn="ctr" rtl="0">
              <a:lnSpc>
                <a:spcPct val="100000"/>
              </a:lnSpc>
              <a:spcBef>
                <a:spcPts val="0"/>
              </a:spcBef>
              <a:spcAft>
                <a:spcPts val="0"/>
              </a:spcAft>
              <a:buClr>
                <a:schemeClr val="accent2"/>
              </a:buClr>
              <a:buSzPts val="12000"/>
              <a:buNone/>
              <a:defRPr sz="12000">
                <a:solidFill>
                  <a:schemeClr val="accent2"/>
                </a:solidFill>
              </a:defRPr>
            </a:lvl8pPr>
            <a:lvl9pPr lvl="8" algn="ctr" rtl="0">
              <a:lnSpc>
                <a:spcPct val="100000"/>
              </a:lnSpc>
              <a:spcBef>
                <a:spcPts val="0"/>
              </a:spcBef>
              <a:spcAft>
                <a:spcPts val="0"/>
              </a:spcAft>
              <a:buClr>
                <a:schemeClr val="accent2"/>
              </a:buClr>
              <a:buSzPts val="12000"/>
              <a:buNone/>
              <a:defRPr sz="12000">
                <a:solidFill>
                  <a:schemeClr val="accent2"/>
                </a:solidFill>
              </a:defRPr>
            </a:lvl9pPr>
          </a:lstStyle>
          <a:p>
            <a:r>
              <a:t>xx%</a:t>
            </a:r>
          </a:p>
        </p:txBody>
      </p:sp>
      <p:sp>
        <p:nvSpPr>
          <p:cNvPr id="446" name="Google Shape;446;p23"/>
          <p:cNvSpPr txBox="1">
            <a:spLocks noGrp="1"/>
          </p:cNvSpPr>
          <p:nvPr>
            <p:ph type="subTitle" idx="4"/>
          </p:nvPr>
        </p:nvSpPr>
        <p:spPr>
          <a:xfrm>
            <a:off x="1646415" y="4145084"/>
            <a:ext cx="5877300" cy="390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47" name="Google Shape;447;p23"/>
          <p:cNvSpPr txBox="1">
            <a:spLocks noGrp="1"/>
          </p:cNvSpPr>
          <p:nvPr>
            <p:ph type="title" idx="5" hasCustomPrompt="1"/>
          </p:nvPr>
        </p:nvSpPr>
        <p:spPr>
          <a:xfrm>
            <a:off x="1635775" y="3296943"/>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accent1"/>
              </a:buClr>
              <a:buSzPts val="9600"/>
              <a:buNone/>
              <a:defRPr sz="6300">
                <a:solidFill>
                  <a:schemeClr val="accent1"/>
                </a:solidFill>
              </a:defRPr>
            </a:lvl1pPr>
            <a:lvl2pPr lvl="1" algn="ctr" rtl="0">
              <a:lnSpc>
                <a:spcPct val="100000"/>
              </a:lnSpc>
              <a:spcBef>
                <a:spcPts val="0"/>
              </a:spcBef>
              <a:spcAft>
                <a:spcPts val="0"/>
              </a:spcAft>
              <a:buClr>
                <a:schemeClr val="accent1"/>
              </a:buClr>
              <a:buSzPts val="12000"/>
              <a:buNone/>
              <a:defRPr sz="12000">
                <a:solidFill>
                  <a:schemeClr val="accent1"/>
                </a:solidFill>
              </a:defRPr>
            </a:lvl2pPr>
            <a:lvl3pPr lvl="2" algn="ctr" rtl="0">
              <a:lnSpc>
                <a:spcPct val="100000"/>
              </a:lnSpc>
              <a:spcBef>
                <a:spcPts val="0"/>
              </a:spcBef>
              <a:spcAft>
                <a:spcPts val="0"/>
              </a:spcAft>
              <a:buClr>
                <a:schemeClr val="accent1"/>
              </a:buClr>
              <a:buSzPts val="12000"/>
              <a:buNone/>
              <a:defRPr sz="12000">
                <a:solidFill>
                  <a:schemeClr val="accent1"/>
                </a:solidFill>
              </a:defRPr>
            </a:lvl3pPr>
            <a:lvl4pPr lvl="3" algn="ctr" rtl="0">
              <a:lnSpc>
                <a:spcPct val="100000"/>
              </a:lnSpc>
              <a:spcBef>
                <a:spcPts val="0"/>
              </a:spcBef>
              <a:spcAft>
                <a:spcPts val="0"/>
              </a:spcAft>
              <a:buClr>
                <a:schemeClr val="accent1"/>
              </a:buClr>
              <a:buSzPts val="12000"/>
              <a:buNone/>
              <a:defRPr sz="12000">
                <a:solidFill>
                  <a:schemeClr val="accent1"/>
                </a:solidFill>
              </a:defRPr>
            </a:lvl4pPr>
            <a:lvl5pPr lvl="4" algn="ctr" rtl="0">
              <a:lnSpc>
                <a:spcPct val="100000"/>
              </a:lnSpc>
              <a:spcBef>
                <a:spcPts val="0"/>
              </a:spcBef>
              <a:spcAft>
                <a:spcPts val="0"/>
              </a:spcAft>
              <a:buClr>
                <a:schemeClr val="accent1"/>
              </a:buClr>
              <a:buSzPts val="12000"/>
              <a:buNone/>
              <a:defRPr sz="12000">
                <a:solidFill>
                  <a:schemeClr val="accent1"/>
                </a:solidFill>
              </a:defRPr>
            </a:lvl5pPr>
            <a:lvl6pPr lvl="5" algn="ctr" rtl="0">
              <a:lnSpc>
                <a:spcPct val="100000"/>
              </a:lnSpc>
              <a:spcBef>
                <a:spcPts val="0"/>
              </a:spcBef>
              <a:spcAft>
                <a:spcPts val="0"/>
              </a:spcAft>
              <a:buClr>
                <a:schemeClr val="accent1"/>
              </a:buClr>
              <a:buSzPts val="12000"/>
              <a:buNone/>
              <a:defRPr sz="12000">
                <a:solidFill>
                  <a:schemeClr val="accent1"/>
                </a:solidFill>
              </a:defRPr>
            </a:lvl6pPr>
            <a:lvl7pPr lvl="6" algn="ctr" rtl="0">
              <a:lnSpc>
                <a:spcPct val="100000"/>
              </a:lnSpc>
              <a:spcBef>
                <a:spcPts val="0"/>
              </a:spcBef>
              <a:spcAft>
                <a:spcPts val="0"/>
              </a:spcAft>
              <a:buClr>
                <a:schemeClr val="accent1"/>
              </a:buClr>
              <a:buSzPts val="12000"/>
              <a:buNone/>
              <a:defRPr sz="12000">
                <a:solidFill>
                  <a:schemeClr val="accent1"/>
                </a:solidFill>
              </a:defRPr>
            </a:lvl7pPr>
            <a:lvl8pPr lvl="7" algn="ctr" rtl="0">
              <a:lnSpc>
                <a:spcPct val="100000"/>
              </a:lnSpc>
              <a:spcBef>
                <a:spcPts val="0"/>
              </a:spcBef>
              <a:spcAft>
                <a:spcPts val="0"/>
              </a:spcAft>
              <a:buClr>
                <a:schemeClr val="accent1"/>
              </a:buClr>
              <a:buSzPts val="12000"/>
              <a:buNone/>
              <a:defRPr sz="12000">
                <a:solidFill>
                  <a:schemeClr val="accent1"/>
                </a:solidFill>
              </a:defRPr>
            </a:lvl8pPr>
            <a:lvl9pPr lvl="8" algn="ctr" rtl="0">
              <a:lnSpc>
                <a:spcPct val="100000"/>
              </a:lnSpc>
              <a:spcBef>
                <a:spcPts val="0"/>
              </a:spcBef>
              <a:spcAft>
                <a:spcPts val="0"/>
              </a:spcAft>
              <a:buClr>
                <a:schemeClr val="accent1"/>
              </a:buClr>
              <a:buSzPts val="12000"/>
              <a:buNone/>
              <a:defRPr sz="12000">
                <a:solidFill>
                  <a:schemeClr val="accent1"/>
                </a:solidFill>
              </a:defRPr>
            </a:lvl9pPr>
          </a:lstStyle>
          <a:p>
            <a:r>
              <a:t>xx%</a:t>
            </a:r>
          </a:p>
        </p:txBody>
      </p:sp>
    </p:spTree>
    <p:extLst>
      <p:ext uri="{BB962C8B-B14F-4D97-AF65-F5344CB8AC3E}">
        <p14:creationId xmlns:p14="http://schemas.microsoft.com/office/powerpoint/2010/main" val="31115639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echnology Design">
  <p:cSld name="Technology Design">
    <p:bg>
      <p:bgPr>
        <a:solidFill>
          <a:schemeClr val="dk1"/>
        </a:solidFill>
        <a:effectLst/>
      </p:bgPr>
    </p:bg>
    <p:spTree>
      <p:nvGrpSpPr>
        <p:cNvPr id="1" name="Shape 448"/>
        <p:cNvGrpSpPr/>
        <p:nvPr/>
      </p:nvGrpSpPr>
      <p:grpSpPr>
        <a:xfrm>
          <a:off x="0" y="0"/>
          <a:ext cx="0" cy="0"/>
          <a:chOff x="0" y="0"/>
          <a:chExt cx="0" cy="0"/>
        </a:xfrm>
      </p:grpSpPr>
      <p:sp>
        <p:nvSpPr>
          <p:cNvPr id="449" name="Google Shape;449;p24"/>
          <p:cNvSpPr/>
          <p:nvPr/>
        </p:nvSpPr>
        <p:spPr>
          <a:xfrm>
            <a:off x="0" y="4961627"/>
            <a:ext cx="3397132" cy="181881"/>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 name="Google Shape;450;p24"/>
          <p:cNvSpPr/>
          <p:nvPr/>
        </p:nvSpPr>
        <p:spPr>
          <a:xfrm flipH="1">
            <a:off x="3830704" y="4753078"/>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 name="Google Shape;451;p24"/>
          <p:cNvSpPr/>
          <p:nvPr/>
        </p:nvSpPr>
        <p:spPr>
          <a:xfrm>
            <a:off x="2465527" y="4925101"/>
            <a:ext cx="6678206"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 name="Google Shape;452;p24"/>
          <p:cNvSpPr/>
          <p:nvPr/>
        </p:nvSpPr>
        <p:spPr>
          <a:xfrm>
            <a:off x="1229703" y="436329"/>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 name="Google Shape;453;p24"/>
          <p:cNvSpPr/>
          <p:nvPr/>
        </p:nvSpPr>
        <p:spPr>
          <a:xfrm>
            <a:off x="345081"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 name="Google Shape;454;p24"/>
          <p:cNvSpPr/>
          <p:nvPr/>
        </p:nvSpPr>
        <p:spPr>
          <a:xfrm>
            <a:off x="5939226" y="750827"/>
            <a:ext cx="2026432" cy="1282519"/>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 name="Google Shape;455;p24"/>
          <p:cNvSpPr/>
          <p:nvPr/>
        </p:nvSpPr>
        <p:spPr>
          <a:xfrm>
            <a:off x="8007582" y="883498"/>
            <a:ext cx="783319" cy="49489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 name="Google Shape;456;p24"/>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57" name="Google Shape;457;p24"/>
          <p:cNvSpPr txBox="1">
            <a:spLocks noGrp="1"/>
          </p:cNvSpPr>
          <p:nvPr>
            <p:ph type="subTitle" idx="1"/>
          </p:nvPr>
        </p:nvSpPr>
        <p:spPr>
          <a:xfrm>
            <a:off x="899050" y="1908625"/>
            <a:ext cx="2267100" cy="15540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458" name="Google Shape;458;p24"/>
          <p:cNvSpPr/>
          <p:nvPr/>
        </p:nvSpPr>
        <p:spPr>
          <a:xfrm>
            <a:off x="7940605" y="329110"/>
            <a:ext cx="443885" cy="28044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219520281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hanks!">
  <p:cSld name="Thanks!">
    <p:bg>
      <p:bgPr>
        <a:solidFill>
          <a:schemeClr val="dk1"/>
        </a:solidFill>
        <a:effectLst/>
      </p:bgPr>
    </p:bg>
    <p:spTree>
      <p:nvGrpSpPr>
        <p:cNvPr id="1" name="Shape 459"/>
        <p:cNvGrpSpPr/>
        <p:nvPr/>
      </p:nvGrpSpPr>
      <p:grpSpPr>
        <a:xfrm>
          <a:off x="0" y="0"/>
          <a:ext cx="0" cy="0"/>
          <a:chOff x="0" y="0"/>
          <a:chExt cx="0" cy="0"/>
        </a:xfrm>
      </p:grpSpPr>
      <p:sp>
        <p:nvSpPr>
          <p:cNvPr id="460" name="Google Shape;460;p25"/>
          <p:cNvSpPr/>
          <p:nvPr/>
        </p:nvSpPr>
        <p:spPr>
          <a:xfrm>
            <a:off x="578326" y="845626"/>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 name="Google Shape;461;p25"/>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 name="Google Shape;462;p25"/>
          <p:cNvSpPr/>
          <p:nvPr/>
        </p:nvSpPr>
        <p:spPr>
          <a:xfrm>
            <a:off x="7154852" y="931577"/>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 name="Google Shape;463;p25"/>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 name="Google Shape;464;p25"/>
          <p:cNvSpPr txBox="1">
            <a:spLocks noGrp="1"/>
          </p:cNvSpPr>
          <p:nvPr>
            <p:ph type="subTitle" idx="1"/>
          </p:nvPr>
        </p:nvSpPr>
        <p:spPr>
          <a:xfrm>
            <a:off x="2849125" y="1493050"/>
            <a:ext cx="3445800" cy="1058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600"/>
              <a:buNone/>
              <a:defRPr sz="1400">
                <a:solidFill>
                  <a:schemeClr val="lt2"/>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65" name="Google Shape;465;p25"/>
          <p:cNvSpPr txBox="1">
            <a:spLocks noGrp="1"/>
          </p:cNvSpPr>
          <p:nvPr>
            <p:ph type="title"/>
          </p:nvPr>
        </p:nvSpPr>
        <p:spPr>
          <a:xfrm>
            <a:off x="1229700" y="650500"/>
            <a:ext cx="6678300" cy="5769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dk2"/>
              </a:buClr>
              <a:buSzPts val="3000"/>
              <a:buFont typeface="Patrick Hand"/>
              <a:buNone/>
              <a:defRPr sz="5000">
                <a:solidFill>
                  <a:schemeClr val="accent2"/>
                </a:solidFill>
                <a:latin typeface="Patrick Hand"/>
                <a:ea typeface="Patrick Hand"/>
                <a:cs typeface="Patrick Hand"/>
                <a:sym typeface="Patrick Hand"/>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466" name="Google Shape;466;p25"/>
          <p:cNvSpPr txBox="1"/>
          <p:nvPr/>
        </p:nvSpPr>
        <p:spPr>
          <a:xfrm>
            <a:off x="2881950" y="3178050"/>
            <a:ext cx="3373800" cy="941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1100">
                <a:solidFill>
                  <a:schemeClr val="lt2"/>
                </a:solidFill>
                <a:latin typeface="Poppins Light"/>
                <a:ea typeface="Poppins Light"/>
                <a:cs typeface="Poppins Light"/>
                <a:sym typeface="Poppins Light"/>
              </a:rPr>
              <a:t>CREDITS: This presentation template was created by </a:t>
            </a:r>
            <a:r>
              <a:rPr lang="en" sz="1100">
                <a:solidFill>
                  <a:schemeClr val="accent2"/>
                </a:solidFill>
                <a:uFill>
                  <a:noFill/>
                </a:uFill>
                <a:latin typeface="Poppins Light"/>
                <a:ea typeface="Poppins Light"/>
                <a:cs typeface="Poppins Light"/>
                <a:sym typeface="Poppins Light"/>
                <a:hlinkClick r:id="rId2">
                  <a:extLst>
                    <a:ext uri="{A12FA001-AC4F-418D-AE19-62706E023703}">
                      <ahyp:hlinkClr xmlns:ahyp="http://schemas.microsoft.com/office/drawing/2018/hyperlinkcolor" val="tx"/>
                    </a:ext>
                  </a:extLst>
                </a:hlinkClick>
              </a:rPr>
              <a:t>Slidesgo</a:t>
            </a:r>
            <a:r>
              <a:rPr lang="en" sz="1100">
                <a:solidFill>
                  <a:schemeClr val="lt2"/>
                </a:solidFill>
                <a:latin typeface="Poppins Light"/>
                <a:ea typeface="Poppins Light"/>
                <a:cs typeface="Poppins Light"/>
                <a:sym typeface="Poppins Light"/>
              </a:rPr>
              <a:t>, including icons by </a:t>
            </a:r>
            <a:r>
              <a:rPr lang="en" sz="1100">
                <a:solidFill>
                  <a:schemeClr val="accent2"/>
                </a:solidFill>
                <a:uFill>
                  <a:noFill/>
                </a:uFill>
                <a:latin typeface="Poppins Light"/>
                <a:ea typeface="Poppins Light"/>
                <a:cs typeface="Poppins Light"/>
                <a:sym typeface="Poppins Light"/>
                <a:hlinkClick r:id="rId3">
                  <a:extLst>
                    <a:ext uri="{A12FA001-AC4F-418D-AE19-62706E023703}">
                      <ahyp:hlinkClr xmlns:ahyp="http://schemas.microsoft.com/office/drawing/2018/hyperlinkcolor" val="tx"/>
                    </a:ext>
                  </a:extLst>
                </a:hlinkClick>
              </a:rPr>
              <a:t>Flaticon</a:t>
            </a:r>
            <a:r>
              <a:rPr lang="en" sz="1100">
                <a:solidFill>
                  <a:schemeClr val="lt2"/>
                </a:solidFill>
                <a:latin typeface="Poppins Light"/>
                <a:ea typeface="Poppins Light"/>
                <a:cs typeface="Poppins Light"/>
                <a:sym typeface="Poppins Light"/>
              </a:rPr>
              <a:t>, infographics &amp; images by </a:t>
            </a:r>
            <a:r>
              <a:rPr lang="en" sz="1100">
                <a:solidFill>
                  <a:schemeClr val="accent2"/>
                </a:solidFill>
                <a:uFill>
                  <a:noFill/>
                </a:uFill>
                <a:latin typeface="Poppins Light"/>
                <a:ea typeface="Poppins Light"/>
                <a:cs typeface="Poppins Light"/>
                <a:sym typeface="Poppins Light"/>
                <a:hlinkClick r:id="rId4">
                  <a:extLst>
                    <a:ext uri="{A12FA001-AC4F-418D-AE19-62706E023703}">
                      <ahyp:hlinkClr xmlns:ahyp="http://schemas.microsoft.com/office/drawing/2018/hyperlinkcolor" val="tx"/>
                    </a:ext>
                  </a:extLst>
                </a:hlinkClick>
              </a:rPr>
              <a:t>Freepik</a:t>
            </a:r>
            <a:r>
              <a:rPr lang="en" sz="1100">
                <a:solidFill>
                  <a:schemeClr val="lt2"/>
                </a:solidFill>
                <a:latin typeface="Poppins Light"/>
                <a:ea typeface="Poppins Light"/>
                <a:cs typeface="Poppins Light"/>
                <a:sym typeface="Poppins Light"/>
              </a:rPr>
              <a:t>.</a:t>
            </a:r>
            <a:endParaRPr sz="1100">
              <a:solidFill>
                <a:schemeClr val="lt2"/>
              </a:solidFill>
              <a:latin typeface="Poppins Light"/>
              <a:ea typeface="Poppins Light"/>
              <a:cs typeface="Poppins Light"/>
              <a:sym typeface="Poppins Light"/>
            </a:endParaRPr>
          </a:p>
        </p:txBody>
      </p:sp>
      <p:sp>
        <p:nvSpPr>
          <p:cNvPr id="467" name="Google Shape;467;p25"/>
          <p:cNvSpPr/>
          <p:nvPr/>
        </p:nvSpPr>
        <p:spPr>
          <a:xfrm>
            <a:off x="8104803" y="312304"/>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 name="Google Shape;468;p25"/>
          <p:cNvSpPr/>
          <p:nvPr/>
        </p:nvSpPr>
        <p:spPr>
          <a:xfrm flipH="1">
            <a:off x="-24" y="4799700"/>
            <a:ext cx="5308648" cy="34379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solidFill>
                <a:schemeClr val="accent1"/>
              </a:solidFill>
            </a:endParaRPr>
          </a:p>
        </p:txBody>
      </p:sp>
      <p:sp>
        <p:nvSpPr>
          <p:cNvPr id="469" name="Google Shape;469;p25"/>
          <p:cNvSpPr/>
          <p:nvPr/>
        </p:nvSpPr>
        <p:spPr>
          <a:xfrm flipH="1">
            <a:off x="69" y="4925098"/>
            <a:ext cx="9143932"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 name="Google Shape;470;p25"/>
          <p:cNvSpPr/>
          <p:nvPr/>
        </p:nvSpPr>
        <p:spPr>
          <a:xfrm flipH="1">
            <a:off x="427371" y="4799689"/>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391250304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chemeClr val="dk1"/>
        </a:solidFill>
        <a:effectLst/>
      </p:bgPr>
    </p:bg>
    <p:spTree>
      <p:nvGrpSpPr>
        <p:cNvPr id="1" name="Shape 8"/>
        <p:cNvGrpSpPr/>
        <p:nvPr/>
      </p:nvGrpSpPr>
      <p:grpSpPr>
        <a:xfrm>
          <a:off x="0" y="0"/>
          <a:ext cx="0" cy="0"/>
          <a:chOff x="0" y="0"/>
          <a:chExt cx="0" cy="0"/>
        </a:xfrm>
      </p:grpSpPr>
      <p:sp>
        <p:nvSpPr>
          <p:cNvPr id="9" name="Google Shape;9;p2"/>
          <p:cNvSpPr/>
          <p:nvPr/>
        </p:nvSpPr>
        <p:spPr>
          <a:xfrm>
            <a:off x="1860026" y="3912900"/>
            <a:ext cx="7283884" cy="1230618"/>
          </a:xfrm>
          <a:custGeom>
            <a:avLst/>
            <a:gdLst/>
            <a:ahLst/>
            <a:cxnLst/>
            <a:rect l="l" t="t" r="r" b="b"/>
            <a:pathLst>
              <a:path w="129451" h="32597" extrusionOk="0">
                <a:moveTo>
                  <a:pt x="124299" y="0"/>
                </a:moveTo>
                <a:cubicBezTo>
                  <a:pt x="114383" y="0"/>
                  <a:pt x="105380" y="3761"/>
                  <a:pt x="99313" y="3761"/>
                </a:cubicBezTo>
                <a:cubicBezTo>
                  <a:pt x="98215" y="3761"/>
                  <a:pt x="97214" y="3638"/>
                  <a:pt x="96320" y="3347"/>
                </a:cubicBezTo>
                <a:cubicBezTo>
                  <a:pt x="92990" y="2269"/>
                  <a:pt x="90357" y="2158"/>
                  <a:pt x="87783" y="2158"/>
                </a:cubicBezTo>
                <a:cubicBezTo>
                  <a:pt x="87116" y="2158"/>
                  <a:pt x="86453" y="2166"/>
                  <a:pt x="85783" y="2166"/>
                </a:cubicBezTo>
                <a:cubicBezTo>
                  <a:pt x="83387" y="2166"/>
                  <a:pt x="80899" y="2070"/>
                  <a:pt x="77814" y="1199"/>
                </a:cubicBezTo>
                <a:cubicBezTo>
                  <a:pt x="75060" y="408"/>
                  <a:pt x="72628" y="83"/>
                  <a:pt x="70423" y="83"/>
                </a:cubicBezTo>
                <a:cubicBezTo>
                  <a:pt x="60378" y="83"/>
                  <a:pt x="55051" y="6819"/>
                  <a:pt x="45442" y="6819"/>
                </a:cubicBezTo>
                <a:cubicBezTo>
                  <a:pt x="43982" y="6819"/>
                  <a:pt x="42422" y="6663"/>
                  <a:pt x="40733" y="6305"/>
                </a:cubicBezTo>
                <a:cubicBezTo>
                  <a:pt x="37210" y="5551"/>
                  <a:pt x="34230" y="5157"/>
                  <a:pt x="31699" y="5157"/>
                </a:cubicBezTo>
                <a:cubicBezTo>
                  <a:pt x="28485" y="5157"/>
                  <a:pt x="25993" y="5792"/>
                  <a:pt x="24029" y="7136"/>
                </a:cubicBezTo>
                <a:cubicBezTo>
                  <a:pt x="23382" y="7598"/>
                  <a:pt x="22527" y="7691"/>
                  <a:pt x="21949" y="8199"/>
                </a:cubicBezTo>
                <a:cubicBezTo>
                  <a:pt x="20147" y="9816"/>
                  <a:pt x="19131" y="12312"/>
                  <a:pt x="18715" y="14645"/>
                </a:cubicBezTo>
                <a:cubicBezTo>
                  <a:pt x="18325" y="17070"/>
                  <a:pt x="16191" y="18804"/>
                  <a:pt x="13757" y="18804"/>
                </a:cubicBezTo>
                <a:cubicBezTo>
                  <a:pt x="13593" y="18804"/>
                  <a:pt x="13428" y="18797"/>
                  <a:pt x="13262" y="18781"/>
                </a:cubicBezTo>
                <a:cubicBezTo>
                  <a:pt x="12087" y="18665"/>
                  <a:pt x="10945" y="18596"/>
                  <a:pt x="9855" y="18596"/>
                </a:cubicBezTo>
                <a:cubicBezTo>
                  <a:pt x="4219" y="18596"/>
                  <a:pt x="1" y="20420"/>
                  <a:pt x="1" y="26867"/>
                </a:cubicBezTo>
                <a:cubicBezTo>
                  <a:pt x="1" y="28992"/>
                  <a:pt x="347" y="30933"/>
                  <a:pt x="1017" y="32597"/>
                </a:cubicBezTo>
                <a:lnTo>
                  <a:pt x="129451" y="32597"/>
                </a:lnTo>
                <a:lnTo>
                  <a:pt x="129451" y="367"/>
                </a:lnTo>
                <a:cubicBezTo>
                  <a:pt x="127713" y="110"/>
                  <a:pt x="125993" y="0"/>
                  <a:pt x="1242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 name="Google Shape;10;p2"/>
          <p:cNvSpPr/>
          <p:nvPr/>
        </p:nvSpPr>
        <p:spPr>
          <a:xfrm>
            <a:off x="1860026" y="4216575"/>
            <a:ext cx="3292737" cy="409108"/>
          </a:xfrm>
          <a:custGeom>
            <a:avLst/>
            <a:gdLst/>
            <a:ahLst/>
            <a:cxnLst/>
            <a:rect l="l" t="t" r="r" b="b"/>
            <a:pathLst>
              <a:path w="92240" h="25852" extrusionOk="0">
                <a:moveTo>
                  <a:pt x="47662" y="0"/>
                </a:moveTo>
                <a:cubicBezTo>
                  <a:pt x="46167" y="0"/>
                  <a:pt x="44671" y="161"/>
                  <a:pt x="43176" y="500"/>
                </a:cubicBezTo>
                <a:cubicBezTo>
                  <a:pt x="33014" y="2704"/>
                  <a:pt x="23443" y="10608"/>
                  <a:pt x="13388" y="13861"/>
                </a:cubicBezTo>
                <a:cubicBezTo>
                  <a:pt x="2984" y="17221"/>
                  <a:pt x="0" y="25851"/>
                  <a:pt x="0" y="25851"/>
                </a:cubicBezTo>
                <a:lnTo>
                  <a:pt x="92239" y="25851"/>
                </a:lnTo>
                <a:cubicBezTo>
                  <a:pt x="92239" y="25851"/>
                  <a:pt x="78340" y="10366"/>
                  <a:pt x="66699" y="5661"/>
                </a:cubicBezTo>
                <a:cubicBezTo>
                  <a:pt x="63769" y="4478"/>
                  <a:pt x="56940" y="1790"/>
                  <a:pt x="54225" y="984"/>
                </a:cubicBezTo>
                <a:cubicBezTo>
                  <a:pt x="52037" y="345"/>
                  <a:pt x="49850" y="0"/>
                  <a:pt x="476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 name="Google Shape;11;p2"/>
          <p:cNvSpPr/>
          <p:nvPr/>
        </p:nvSpPr>
        <p:spPr>
          <a:xfrm flipH="1">
            <a:off x="942" y="4309775"/>
            <a:ext cx="7642384" cy="833592"/>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2" name="Google Shape;12;p2"/>
          <p:cNvGrpSpPr/>
          <p:nvPr/>
        </p:nvGrpSpPr>
        <p:grpSpPr>
          <a:xfrm>
            <a:off x="456506" y="4454146"/>
            <a:ext cx="1639143" cy="689390"/>
            <a:chOff x="456506" y="4454146"/>
            <a:chExt cx="1639143" cy="689390"/>
          </a:xfrm>
        </p:grpSpPr>
        <p:sp>
          <p:nvSpPr>
            <p:cNvPr id="13" name="Google Shape;13;p2"/>
            <p:cNvSpPr/>
            <p:nvPr/>
          </p:nvSpPr>
          <p:spPr>
            <a:xfrm>
              <a:off x="1789865" y="4904274"/>
              <a:ext cx="57843" cy="162595"/>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p:nvPr/>
          </p:nvSpPr>
          <p:spPr>
            <a:xfrm>
              <a:off x="1831917" y="4873710"/>
              <a:ext cx="145444" cy="201040"/>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2"/>
            <p:cNvSpPr/>
            <p:nvPr/>
          </p:nvSpPr>
          <p:spPr>
            <a:xfrm>
              <a:off x="800355" y="4785159"/>
              <a:ext cx="185749" cy="293530"/>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 name="Google Shape;16;p2"/>
            <p:cNvSpPr/>
            <p:nvPr/>
          </p:nvSpPr>
          <p:spPr>
            <a:xfrm>
              <a:off x="566886" y="4683497"/>
              <a:ext cx="251457" cy="385116"/>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 name="Google Shape;17;p2"/>
            <p:cNvSpPr/>
            <p:nvPr/>
          </p:nvSpPr>
          <p:spPr>
            <a:xfrm>
              <a:off x="664054" y="4764684"/>
              <a:ext cx="163693" cy="319263"/>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 name="Google Shape;18;p2"/>
            <p:cNvSpPr/>
            <p:nvPr/>
          </p:nvSpPr>
          <p:spPr>
            <a:xfrm>
              <a:off x="814160" y="4867739"/>
              <a:ext cx="99807" cy="205040"/>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 name="Google Shape;19;p2"/>
            <p:cNvSpPr/>
            <p:nvPr/>
          </p:nvSpPr>
          <p:spPr>
            <a:xfrm flipH="1">
              <a:off x="1172920" y="4592234"/>
              <a:ext cx="252305" cy="398687"/>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 name="Google Shape;20;p2"/>
            <p:cNvSpPr/>
            <p:nvPr/>
          </p:nvSpPr>
          <p:spPr>
            <a:xfrm flipH="1">
              <a:off x="1400804" y="4454146"/>
              <a:ext cx="341557" cy="523084"/>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 name="Google Shape;21;p2"/>
            <p:cNvSpPr/>
            <p:nvPr/>
          </p:nvSpPr>
          <p:spPr>
            <a:xfrm flipH="1">
              <a:off x="1388026" y="4564423"/>
              <a:ext cx="222346" cy="433640"/>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 name="Google Shape;22;p2"/>
            <p:cNvSpPr/>
            <p:nvPr/>
          </p:nvSpPr>
          <p:spPr>
            <a:xfrm flipH="1">
              <a:off x="1270904" y="4704402"/>
              <a:ext cx="135569" cy="27849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 name="Google Shape;23;p2"/>
            <p:cNvSpPr/>
            <p:nvPr/>
          </p:nvSpPr>
          <p:spPr>
            <a:xfrm>
              <a:off x="456506" y="4894466"/>
              <a:ext cx="1638722" cy="249070"/>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 name="Google Shape;24;p2"/>
            <p:cNvSpPr/>
            <p:nvPr/>
          </p:nvSpPr>
          <p:spPr>
            <a:xfrm>
              <a:off x="1409652" y="4893874"/>
              <a:ext cx="685996" cy="249233"/>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5" name="Google Shape;25;p2"/>
          <p:cNvSpPr/>
          <p:nvPr/>
        </p:nvSpPr>
        <p:spPr>
          <a:xfrm>
            <a:off x="320975" y="913052"/>
            <a:ext cx="2114646" cy="1335833"/>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 name="Google Shape;26;p2"/>
          <p:cNvSpPr/>
          <p:nvPr/>
        </p:nvSpPr>
        <p:spPr>
          <a:xfrm>
            <a:off x="2435635" y="473112"/>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 name="Google Shape;27;p2"/>
          <p:cNvSpPr/>
          <p:nvPr/>
        </p:nvSpPr>
        <p:spPr>
          <a:xfrm>
            <a:off x="5912927" y="913051"/>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 name="Google Shape;28;p2"/>
          <p:cNvSpPr/>
          <p:nvPr/>
        </p:nvSpPr>
        <p:spPr>
          <a:xfrm>
            <a:off x="7694751" y="760500"/>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 name="Google Shape;29;p2"/>
          <p:cNvSpPr txBox="1">
            <a:spLocks noGrp="1"/>
          </p:cNvSpPr>
          <p:nvPr>
            <p:ph type="ctrTitle"/>
          </p:nvPr>
        </p:nvSpPr>
        <p:spPr>
          <a:xfrm>
            <a:off x="1130775" y="604100"/>
            <a:ext cx="4563300" cy="2593500"/>
          </a:xfrm>
          <a:prstGeom prst="rect">
            <a:avLst/>
          </a:prstGeom>
        </p:spPr>
        <p:txBody>
          <a:bodyPr spcFirstLastPara="1" wrap="square" lIns="91425" tIns="91425" rIns="91425" bIns="91425" anchor="b" anchorCtr="0">
            <a:noAutofit/>
          </a:bodyPr>
          <a:lstStyle>
            <a:lvl1pPr lvl="0" algn="l">
              <a:lnSpc>
                <a:spcPct val="90000"/>
              </a:lnSpc>
              <a:spcBef>
                <a:spcPts val="0"/>
              </a:spcBef>
              <a:spcAft>
                <a:spcPts val="0"/>
              </a:spcAft>
              <a:buClr>
                <a:schemeClr val="accent1"/>
              </a:buClr>
              <a:buSzPts val="5200"/>
              <a:buFont typeface="Patrick Hand"/>
              <a:buNone/>
              <a:defRPr sz="6000">
                <a:solidFill>
                  <a:schemeClr val="accent2"/>
                </a:solidFill>
                <a:latin typeface="Patrick Hand"/>
                <a:ea typeface="Patrick Hand"/>
                <a:cs typeface="Patrick Hand"/>
                <a:sym typeface="Patrick Hand"/>
              </a:defRPr>
            </a:lvl1pPr>
            <a:lvl2pPr lvl="1">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2pPr>
            <a:lvl3pPr lvl="2">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3pPr>
            <a:lvl4pPr lvl="3">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4pPr>
            <a:lvl5pPr lvl="4">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5pPr>
            <a:lvl6pPr lvl="5">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6pPr>
            <a:lvl7pPr lvl="6">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7pPr>
            <a:lvl8pPr lvl="7">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8pPr>
            <a:lvl9pPr lvl="8">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9pPr>
          </a:lstStyle>
          <a:p>
            <a:endParaRPr/>
          </a:p>
        </p:txBody>
      </p:sp>
      <p:sp>
        <p:nvSpPr>
          <p:cNvPr id="30" name="Google Shape;30;p2"/>
          <p:cNvSpPr txBox="1">
            <a:spLocks noGrp="1"/>
          </p:cNvSpPr>
          <p:nvPr>
            <p:ph type="subTitle" idx="1"/>
          </p:nvPr>
        </p:nvSpPr>
        <p:spPr>
          <a:xfrm>
            <a:off x="1130775" y="3061625"/>
            <a:ext cx="2775000" cy="4767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Clr>
                <a:schemeClr val="accent6"/>
              </a:buClr>
              <a:buSzPts val="1600"/>
              <a:buFont typeface="Patrick Hand"/>
              <a:buNone/>
              <a:defRPr sz="1600"/>
            </a:lvl1pPr>
            <a:lvl2pPr lvl="1">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2pPr>
            <a:lvl3pPr lvl="2">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3pPr>
            <a:lvl4pPr lvl="3">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4pPr>
            <a:lvl5pPr lvl="4">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5pPr>
            <a:lvl6pPr lvl="5">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6pPr>
            <a:lvl7pPr lvl="6">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7pPr>
            <a:lvl8pPr lvl="7">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8pPr>
            <a:lvl9pPr lvl="8">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9pPr>
          </a:lstStyle>
          <a:p>
            <a:endParaRPr/>
          </a:p>
        </p:txBody>
      </p:sp>
    </p:spTree>
    <p:extLst>
      <p:ext uri="{BB962C8B-B14F-4D97-AF65-F5344CB8AC3E}">
        <p14:creationId xmlns:p14="http://schemas.microsoft.com/office/powerpoint/2010/main" val="60735509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chemeClr val="dk1"/>
        </a:solidFill>
        <a:effectLst/>
      </p:bgPr>
    </p:bg>
    <p:spTree>
      <p:nvGrpSpPr>
        <p:cNvPr id="1" name="Shape 31"/>
        <p:cNvGrpSpPr/>
        <p:nvPr/>
      </p:nvGrpSpPr>
      <p:grpSpPr>
        <a:xfrm>
          <a:off x="0" y="0"/>
          <a:ext cx="0" cy="0"/>
          <a:chOff x="0" y="0"/>
          <a:chExt cx="0" cy="0"/>
        </a:xfrm>
      </p:grpSpPr>
      <p:grpSp>
        <p:nvGrpSpPr>
          <p:cNvPr id="32" name="Google Shape;32;p3"/>
          <p:cNvGrpSpPr/>
          <p:nvPr/>
        </p:nvGrpSpPr>
        <p:grpSpPr>
          <a:xfrm>
            <a:off x="785612" y="3481272"/>
            <a:ext cx="4309167" cy="1669408"/>
            <a:chOff x="2189450" y="2220300"/>
            <a:chExt cx="3202175" cy="1240550"/>
          </a:xfrm>
        </p:grpSpPr>
        <p:sp>
          <p:nvSpPr>
            <p:cNvPr id="33" name="Google Shape;33;p3"/>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 name="Google Shape;34;p3"/>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35" name="Google Shape;35;p3"/>
          <p:cNvSpPr/>
          <p:nvPr/>
        </p:nvSpPr>
        <p:spPr>
          <a:xfrm>
            <a:off x="884606" y="4666716"/>
            <a:ext cx="255429" cy="33250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 name="Google Shape;36;p3"/>
          <p:cNvSpPr/>
          <p:nvPr/>
        </p:nvSpPr>
        <p:spPr>
          <a:xfrm>
            <a:off x="1196731" y="4399919"/>
            <a:ext cx="415135" cy="638067"/>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 name="Google Shape;37;p3"/>
          <p:cNvSpPr/>
          <p:nvPr/>
        </p:nvSpPr>
        <p:spPr>
          <a:xfrm flipH="1">
            <a:off x="1668578" y="4718637"/>
            <a:ext cx="177073" cy="230528"/>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38" name="Google Shape;38;p3"/>
          <p:cNvGrpSpPr/>
          <p:nvPr/>
        </p:nvGrpSpPr>
        <p:grpSpPr>
          <a:xfrm>
            <a:off x="3349467" y="3839498"/>
            <a:ext cx="3391103" cy="1313742"/>
            <a:chOff x="2189450" y="2220300"/>
            <a:chExt cx="3202175" cy="1240550"/>
          </a:xfrm>
        </p:grpSpPr>
        <p:sp>
          <p:nvSpPr>
            <p:cNvPr id="39" name="Google Shape;39;p3"/>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 name="Google Shape;40;p3"/>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41" name="Google Shape;41;p3"/>
          <p:cNvSpPr/>
          <p:nvPr/>
        </p:nvSpPr>
        <p:spPr>
          <a:xfrm>
            <a:off x="1232100" y="718798"/>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 name="Google Shape;42;p3"/>
          <p:cNvSpPr/>
          <p:nvPr/>
        </p:nvSpPr>
        <p:spPr>
          <a:xfrm>
            <a:off x="350085" y="398312"/>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 name="Google Shape;43;p3"/>
          <p:cNvSpPr/>
          <p:nvPr/>
        </p:nvSpPr>
        <p:spPr>
          <a:xfrm>
            <a:off x="6848434"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 name="Google Shape;44;p3"/>
          <p:cNvSpPr/>
          <p:nvPr/>
        </p:nvSpPr>
        <p:spPr>
          <a:xfrm>
            <a:off x="8165390" y="1407428"/>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 name="Google Shape;45;p3"/>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 name="Google Shape;46;p3"/>
          <p:cNvSpPr txBox="1">
            <a:spLocks noGrp="1"/>
          </p:cNvSpPr>
          <p:nvPr>
            <p:ph type="title"/>
          </p:nvPr>
        </p:nvSpPr>
        <p:spPr>
          <a:xfrm>
            <a:off x="1700950" y="2420475"/>
            <a:ext cx="5742000" cy="558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4000">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7" name="Google Shape;47;p3"/>
          <p:cNvSpPr txBox="1">
            <a:spLocks noGrp="1"/>
          </p:cNvSpPr>
          <p:nvPr>
            <p:ph type="subTitle" idx="1"/>
          </p:nvPr>
        </p:nvSpPr>
        <p:spPr>
          <a:xfrm>
            <a:off x="1701050" y="2947482"/>
            <a:ext cx="5742000" cy="47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6"/>
              </a:buClr>
              <a:buSzPts val="1600"/>
              <a:buFont typeface="Patrick Hand"/>
              <a:buNone/>
              <a:defRPr sz="1600"/>
            </a:lvl1pPr>
            <a:lvl2pPr lvl="1"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2pPr>
            <a:lvl3pPr lvl="2"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3pPr>
            <a:lvl4pPr lvl="3"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4pPr>
            <a:lvl5pPr lvl="4"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5pPr>
            <a:lvl6pPr lvl="5"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6pPr>
            <a:lvl7pPr lvl="6"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7pPr>
            <a:lvl8pPr lvl="7"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8pPr>
            <a:lvl9pPr lvl="8"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9pPr>
          </a:lstStyle>
          <a:p>
            <a:endParaRPr/>
          </a:p>
        </p:txBody>
      </p:sp>
      <p:sp>
        <p:nvSpPr>
          <p:cNvPr id="48" name="Google Shape;48;p3"/>
          <p:cNvSpPr/>
          <p:nvPr/>
        </p:nvSpPr>
        <p:spPr>
          <a:xfrm flipH="1">
            <a:off x="1716704" y="4761097"/>
            <a:ext cx="5710522" cy="400664"/>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 name="Google Shape;49;p3"/>
          <p:cNvSpPr/>
          <p:nvPr/>
        </p:nvSpPr>
        <p:spPr>
          <a:xfrm flipH="1">
            <a:off x="350088" y="4932296"/>
            <a:ext cx="3183988" cy="21838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 name="Google Shape;50;p3"/>
          <p:cNvSpPr/>
          <p:nvPr/>
        </p:nvSpPr>
        <p:spPr>
          <a:xfrm flipH="1">
            <a:off x="7924903" y="4666716"/>
            <a:ext cx="255429" cy="33250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 name="Google Shape;51;p3"/>
          <p:cNvSpPr/>
          <p:nvPr/>
        </p:nvSpPr>
        <p:spPr>
          <a:xfrm flipH="1">
            <a:off x="7453073" y="4399919"/>
            <a:ext cx="415135" cy="638067"/>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 name="Google Shape;52;p3"/>
          <p:cNvSpPr/>
          <p:nvPr/>
        </p:nvSpPr>
        <p:spPr>
          <a:xfrm>
            <a:off x="7219288" y="4718637"/>
            <a:ext cx="177073" cy="230528"/>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 name="Google Shape;53;p3"/>
          <p:cNvSpPr/>
          <p:nvPr/>
        </p:nvSpPr>
        <p:spPr>
          <a:xfrm>
            <a:off x="5530863" y="4932296"/>
            <a:ext cx="3183988" cy="21838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207896043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chemeClr val="dk1"/>
        </a:solidFill>
        <a:effectLst/>
      </p:bgPr>
    </p:bg>
    <p:spTree>
      <p:nvGrpSpPr>
        <p:cNvPr id="1" name="Shape 54"/>
        <p:cNvGrpSpPr/>
        <p:nvPr/>
      </p:nvGrpSpPr>
      <p:grpSpPr>
        <a:xfrm>
          <a:off x="0" y="0"/>
          <a:ext cx="0" cy="0"/>
          <a:chOff x="0" y="0"/>
          <a:chExt cx="0" cy="0"/>
        </a:xfrm>
      </p:grpSpPr>
      <p:sp>
        <p:nvSpPr>
          <p:cNvPr id="55" name="Google Shape;55;p4"/>
          <p:cNvSpPr/>
          <p:nvPr/>
        </p:nvSpPr>
        <p:spPr>
          <a:xfrm flipH="1">
            <a:off x="25" y="4882477"/>
            <a:ext cx="4657202" cy="273189"/>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 name="Google Shape;56;p4"/>
          <p:cNvSpPr/>
          <p:nvPr/>
        </p:nvSpPr>
        <p:spPr>
          <a:xfrm>
            <a:off x="578326" y="845624"/>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 name="Google Shape;57;p4"/>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 name="Google Shape;58;p4"/>
          <p:cNvSpPr/>
          <p:nvPr/>
        </p:nvSpPr>
        <p:spPr>
          <a:xfrm>
            <a:off x="7154852" y="931576"/>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 name="Google Shape;59;p4"/>
          <p:cNvSpPr/>
          <p:nvPr/>
        </p:nvSpPr>
        <p:spPr>
          <a:xfrm>
            <a:off x="6964200" y="699499"/>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 name="Google Shape;60;p4"/>
          <p:cNvSpPr txBox="1">
            <a:spLocks noGrp="1"/>
          </p:cNvSpPr>
          <p:nvPr>
            <p:ph type="body" idx="1"/>
          </p:nvPr>
        </p:nvSpPr>
        <p:spPr>
          <a:xfrm>
            <a:off x="2197450" y="1874778"/>
            <a:ext cx="4749000" cy="1644600"/>
          </a:xfrm>
          <a:prstGeom prst="rect">
            <a:avLst/>
          </a:prstGeom>
        </p:spPr>
        <p:txBody>
          <a:bodyPr spcFirstLastPara="1" wrap="square" lIns="91425" tIns="91425" rIns="91425" bIns="91425" anchor="t" anchorCtr="0">
            <a:noAutofit/>
          </a:bodyPr>
          <a:lstStyle>
            <a:lvl1pPr marL="457189" lvl="0" indent="-317492" algn="ctr">
              <a:lnSpc>
                <a:spcPct val="100000"/>
              </a:lnSpc>
              <a:spcBef>
                <a:spcPts val="0"/>
              </a:spcBef>
              <a:spcAft>
                <a:spcPts val="0"/>
              </a:spcAft>
              <a:buClr>
                <a:schemeClr val="lt2"/>
              </a:buClr>
              <a:buSzPts val="1400"/>
              <a:buChar char="●"/>
              <a:defRPr sz="1600">
                <a:solidFill>
                  <a:schemeClr val="lt2"/>
                </a:solidFill>
              </a:defRPr>
            </a:lvl1pPr>
            <a:lvl2pPr marL="914378" lvl="1" indent="-317492" algn="ctr">
              <a:lnSpc>
                <a:spcPct val="100000"/>
              </a:lnSpc>
              <a:spcBef>
                <a:spcPts val="0"/>
              </a:spcBef>
              <a:spcAft>
                <a:spcPts val="0"/>
              </a:spcAft>
              <a:buClr>
                <a:schemeClr val="lt2"/>
              </a:buClr>
              <a:buSzPts val="1400"/>
              <a:buChar char="○"/>
              <a:defRPr>
                <a:solidFill>
                  <a:schemeClr val="lt2"/>
                </a:solidFill>
              </a:defRPr>
            </a:lvl2pPr>
            <a:lvl3pPr marL="1371566" lvl="2" indent="-317492" algn="ctr">
              <a:lnSpc>
                <a:spcPct val="100000"/>
              </a:lnSpc>
              <a:spcBef>
                <a:spcPts val="0"/>
              </a:spcBef>
              <a:spcAft>
                <a:spcPts val="0"/>
              </a:spcAft>
              <a:buClr>
                <a:schemeClr val="lt2"/>
              </a:buClr>
              <a:buSzPts val="1400"/>
              <a:buChar char="■"/>
              <a:defRPr>
                <a:solidFill>
                  <a:schemeClr val="lt2"/>
                </a:solidFill>
              </a:defRPr>
            </a:lvl3pPr>
            <a:lvl4pPr marL="1828754" lvl="3" indent="-317492" algn="ctr">
              <a:lnSpc>
                <a:spcPct val="100000"/>
              </a:lnSpc>
              <a:spcBef>
                <a:spcPts val="0"/>
              </a:spcBef>
              <a:spcAft>
                <a:spcPts val="0"/>
              </a:spcAft>
              <a:buClr>
                <a:schemeClr val="lt2"/>
              </a:buClr>
              <a:buSzPts val="1400"/>
              <a:buChar char="●"/>
              <a:defRPr>
                <a:solidFill>
                  <a:schemeClr val="lt2"/>
                </a:solidFill>
              </a:defRPr>
            </a:lvl4pPr>
            <a:lvl5pPr marL="2285943" lvl="4" indent="-317492" algn="ctr">
              <a:lnSpc>
                <a:spcPct val="100000"/>
              </a:lnSpc>
              <a:spcBef>
                <a:spcPts val="0"/>
              </a:spcBef>
              <a:spcAft>
                <a:spcPts val="0"/>
              </a:spcAft>
              <a:buClr>
                <a:schemeClr val="lt2"/>
              </a:buClr>
              <a:buSzPts val="1400"/>
              <a:buChar char="○"/>
              <a:defRPr>
                <a:solidFill>
                  <a:schemeClr val="lt2"/>
                </a:solidFill>
              </a:defRPr>
            </a:lvl5pPr>
            <a:lvl6pPr marL="2743132" lvl="5" indent="-317492" algn="ctr">
              <a:lnSpc>
                <a:spcPct val="100000"/>
              </a:lnSpc>
              <a:spcBef>
                <a:spcPts val="0"/>
              </a:spcBef>
              <a:spcAft>
                <a:spcPts val="0"/>
              </a:spcAft>
              <a:buClr>
                <a:schemeClr val="lt2"/>
              </a:buClr>
              <a:buSzPts val="1400"/>
              <a:buChar char="■"/>
              <a:defRPr>
                <a:solidFill>
                  <a:schemeClr val="lt2"/>
                </a:solidFill>
              </a:defRPr>
            </a:lvl6pPr>
            <a:lvl7pPr marL="3200320" lvl="6" indent="-317492" algn="ctr">
              <a:lnSpc>
                <a:spcPct val="100000"/>
              </a:lnSpc>
              <a:spcBef>
                <a:spcPts val="0"/>
              </a:spcBef>
              <a:spcAft>
                <a:spcPts val="0"/>
              </a:spcAft>
              <a:buClr>
                <a:schemeClr val="lt2"/>
              </a:buClr>
              <a:buSzPts val="1400"/>
              <a:buChar char="●"/>
              <a:defRPr>
                <a:solidFill>
                  <a:schemeClr val="lt2"/>
                </a:solidFill>
              </a:defRPr>
            </a:lvl7pPr>
            <a:lvl8pPr marL="3657509" lvl="7" indent="-317492" algn="ctr">
              <a:lnSpc>
                <a:spcPct val="100000"/>
              </a:lnSpc>
              <a:spcBef>
                <a:spcPts val="0"/>
              </a:spcBef>
              <a:spcAft>
                <a:spcPts val="0"/>
              </a:spcAft>
              <a:buClr>
                <a:schemeClr val="lt2"/>
              </a:buClr>
              <a:buSzPts val="1400"/>
              <a:buChar char="○"/>
              <a:defRPr>
                <a:solidFill>
                  <a:schemeClr val="lt2"/>
                </a:solidFill>
              </a:defRPr>
            </a:lvl8pPr>
            <a:lvl9pPr marL="4114697" lvl="8" indent="-317492" algn="ctr">
              <a:lnSpc>
                <a:spcPct val="100000"/>
              </a:lnSpc>
              <a:spcBef>
                <a:spcPts val="0"/>
              </a:spcBef>
              <a:spcAft>
                <a:spcPts val="0"/>
              </a:spcAft>
              <a:buClr>
                <a:schemeClr val="lt2"/>
              </a:buClr>
              <a:buSzPts val="1400"/>
              <a:buChar char="■"/>
              <a:defRPr>
                <a:solidFill>
                  <a:schemeClr val="lt2"/>
                </a:solidFill>
              </a:defRPr>
            </a:lvl9pPr>
          </a:lstStyle>
          <a:p>
            <a:endParaRPr/>
          </a:p>
        </p:txBody>
      </p:sp>
      <p:sp>
        <p:nvSpPr>
          <p:cNvPr id="61" name="Google Shape;61;p4"/>
          <p:cNvSpPr txBox="1">
            <a:spLocks noGrp="1"/>
          </p:cNvSpPr>
          <p:nvPr>
            <p:ph type="title"/>
          </p:nvPr>
        </p:nvSpPr>
        <p:spPr>
          <a:xfrm>
            <a:off x="2194350" y="1483885"/>
            <a:ext cx="47490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62" name="Google Shape;62;p4"/>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 name="Google Shape;63;p4"/>
          <p:cNvSpPr/>
          <p:nvPr/>
        </p:nvSpPr>
        <p:spPr>
          <a:xfrm>
            <a:off x="5801751" y="4780838"/>
            <a:ext cx="3342296" cy="3723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15776444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chemeClr val="dk1"/>
        </a:solidFill>
        <a:effectLst/>
      </p:bgPr>
    </p:bg>
    <p:spTree>
      <p:nvGrpSpPr>
        <p:cNvPr id="1" name="Shape 64"/>
        <p:cNvGrpSpPr/>
        <p:nvPr/>
      </p:nvGrpSpPr>
      <p:grpSpPr>
        <a:xfrm>
          <a:off x="0" y="0"/>
          <a:ext cx="0" cy="0"/>
          <a:chOff x="0" y="0"/>
          <a:chExt cx="0" cy="0"/>
        </a:xfrm>
      </p:grpSpPr>
      <p:sp>
        <p:nvSpPr>
          <p:cNvPr id="65" name="Google Shape;65;p5"/>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 name="Google Shape;66;p5"/>
          <p:cNvSpPr/>
          <p:nvPr/>
        </p:nvSpPr>
        <p:spPr>
          <a:xfrm>
            <a:off x="315902" y="286553"/>
            <a:ext cx="800532" cy="5057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 name="Google Shape;67;p5"/>
          <p:cNvSpPr/>
          <p:nvPr/>
        </p:nvSpPr>
        <p:spPr>
          <a:xfrm>
            <a:off x="6601850" y="444602"/>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 name="Google Shape;68;p5"/>
          <p:cNvSpPr/>
          <p:nvPr/>
        </p:nvSpPr>
        <p:spPr>
          <a:xfrm>
            <a:off x="8438038" y="513252"/>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 name="Google Shape;69;p5"/>
          <p:cNvSpPr/>
          <p:nvPr/>
        </p:nvSpPr>
        <p:spPr>
          <a:xfrm>
            <a:off x="7908001" y="23074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 name="Google Shape;70;p5"/>
          <p:cNvSpPr txBox="1">
            <a:spLocks noGrp="1"/>
          </p:cNvSpPr>
          <p:nvPr>
            <p:ph type="body" idx="1"/>
          </p:nvPr>
        </p:nvSpPr>
        <p:spPr>
          <a:xfrm>
            <a:off x="2727230" y="1889952"/>
            <a:ext cx="4285800" cy="1072800"/>
          </a:xfrm>
          <a:prstGeom prst="rect">
            <a:avLst/>
          </a:prstGeom>
        </p:spPr>
        <p:txBody>
          <a:bodyPr spcFirstLastPara="1" wrap="square" lIns="91425" tIns="91425" rIns="91425" bIns="91425" anchor="t" anchorCtr="0">
            <a:noAutofit/>
          </a:bodyPr>
          <a:lstStyle>
            <a:lvl1pPr marL="457189" lvl="0" indent="-317492" rtl="0">
              <a:lnSpc>
                <a:spcPct val="100000"/>
              </a:lnSpc>
              <a:spcBef>
                <a:spcPts val="0"/>
              </a:spcBef>
              <a:spcAft>
                <a:spcPts val="0"/>
              </a:spcAft>
              <a:buClr>
                <a:schemeClr val="lt2"/>
              </a:buClr>
              <a:buSzPts val="1400"/>
              <a:buChar char="●"/>
              <a:defRPr sz="1400">
                <a:solidFill>
                  <a:schemeClr val="lt2"/>
                </a:solidFill>
              </a:defRPr>
            </a:lvl1pPr>
            <a:lvl2pPr marL="914378" lvl="1" indent="-304793" rtl="0">
              <a:spcBef>
                <a:spcPts val="1600"/>
              </a:spcBef>
              <a:spcAft>
                <a:spcPts val="0"/>
              </a:spcAft>
              <a:buClr>
                <a:schemeClr val="lt2"/>
              </a:buClr>
              <a:buSzPts val="1200"/>
              <a:buChar char="○"/>
              <a:defRPr sz="1200">
                <a:solidFill>
                  <a:schemeClr val="lt2"/>
                </a:solidFill>
              </a:defRPr>
            </a:lvl2pPr>
            <a:lvl3pPr marL="1371566" lvl="2" indent="-304793" rtl="0">
              <a:spcBef>
                <a:spcPts val="1600"/>
              </a:spcBef>
              <a:spcAft>
                <a:spcPts val="0"/>
              </a:spcAft>
              <a:buClr>
                <a:schemeClr val="lt2"/>
              </a:buClr>
              <a:buSzPts val="1200"/>
              <a:buChar char="■"/>
              <a:defRPr sz="1200">
                <a:solidFill>
                  <a:schemeClr val="lt2"/>
                </a:solidFill>
              </a:defRPr>
            </a:lvl3pPr>
            <a:lvl4pPr marL="1828754" lvl="3" indent="-304793" rtl="0">
              <a:spcBef>
                <a:spcPts val="1600"/>
              </a:spcBef>
              <a:spcAft>
                <a:spcPts val="0"/>
              </a:spcAft>
              <a:buClr>
                <a:schemeClr val="lt2"/>
              </a:buClr>
              <a:buSzPts val="1200"/>
              <a:buChar char="●"/>
              <a:defRPr sz="1200">
                <a:solidFill>
                  <a:schemeClr val="lt2"/>
                </a:solidFill>
              </a:defRPr>
            </a:lvl4pPr>
            <a:lvl5pPr marL="2285943" lvl="4" indent="-304793" rtl="0">
              <a:spcBef>
                <a:spcPts val="1600"/>
              </a:spcBef>
              <a:spcAft>
                <a:spcPts val="0"/>
              </a:spcAft>
              <a:buClr>
                <a:schemeClr val="lt2"/>
              </a:buClr>
              <a:buSzPts val="1200"/>
              <a:buChar char="○"/>
              <a:defRPr sz="1200">
                <a:solidFill>
                  <a:schemeClr val="lt2"/>
                </a:solidFill>
              </a:defRPr>
            </a:lvl5pPr>
            <a:lvl6pPr marL="2743132" lvl="5" indent="-304793" rtl="0">
              <a:spcBef>
                <a:spcPts val="1600"/>
              </a:spcBef>
              <a:spcAft>
                <a:spcPts val="0"/>
              </a:spcAft>
              <a:buClr>
                <a:schemeClr val="lt2"/>
              </a:buClr>
              <a:buSzPts val="1200"/>
              <a:buChar char="■"/>
              <a:defRPr sz="1200">
                <a:solidFill>
                  <a:schemeClr val="lt2"/>
                </a:solidFill>
              </a:defRPr>
            </a:lvl6pPr>
            <a:lvl7pPr marL="3200320" lvl="6" indent="-304793" rtl="0">
              <a:spcBef>
                <a:spcPts val="1600"/>
              </a:spcBef>
              <a:spcAft>
                <a:spcPts val="0"/>
              </a:spcAft>
              <a:buClr>
                <a:schemeClr val="lt2"/>
              </a:buClr>
              <a:buSzPts val="1200"/>
              <a:buChar char="●"/>
              <a:defRPr sz="1200">
                <a:solidFill>
                  <a:schemeClr val="lt2"/>
                </a:solidFill>
              </a:defRPr>
            </a:lvl7pPr>
            <a:lvl8pPr marL="3657509" lvl="7" indent="-304793" rtl="0">
              <a:spcBef>
                <a:spcPts val="1600"/>
              </a:spcBef>
              <a:spcAft>
                <a:spcPts val="0"/>
              </a:spcAft>
              <a:buClr>
                <a:schemeClr val="lt2"/>
              </a:buClr>
              <a:buSzPts val="1200"/>
              <a:buChar char="○"/>
              <a:defRPr sz="1200">
                <a:solidFill>
                  <a:schemeClr val="lt2"/>
                </a:solidFill>
              </a:defRPr>
            </a:lvl8pPr>
            <a:lvl9pPr marL="4114697" lvl="8" indent="-304793" rtl="0">
              <a:spcBef>
                <a:spcPts val="1600"/>
              </a:spcBef>
              <a:spcAft>
                <a:spcPts val="1600"/>
              </a:spcAft>
              <a:buClr>
                <a:schemeClr val="lt2"/>
              </a:buClr>
              <a:buSzPts val="1200"/>
              <a:buChar char="■"/>
              <a:defRPr sz="1200">
                <a:solidFill>
                  <a:schemeClr val="lt2"/>
                </a:solidFill>
              </a:defRPr>
            </a:lvl9pPr>
          </a:lstStyle>
          <a:p>
            <a:endParaRPr/>
          </a:p>
        </p:txBody>
      </p:sp>
      <p:sp>
        <p:nvSpPr>
          <p:cNvPr id="71" name="Google Shape;71;p5"/>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72" name="Google Shape;72;p5"/>
          <p:cNvSpPr txBox="1">
            <a:spLocks noGrp="1"/>
          </p:cNvSpPr>
          <p:nvPr>
            <p:ph type="subTitle" idx="2"/>
          </p:nvPr>
        </p:nvSpPr>
        <p:spPr>
          <a:xfrm>
            <a:off x="2727230" y="1673950"/>
            <a:ext cx="4285800" cy="2379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Clr>
                <a:schemeClr val="lt2"/>
              </a:buClr>
              <a:buSzPts val="1600"/>
              <a:buFont typeface="Montserrat"/>
              <a:buNone/>
              <a:defRPr sz="2200">
                <a:solidFill>
                  <a:schemeClr val="accent2"/>
                </a:solidFill>
                <a:latin typeface="Patrick Hand"/>
                <a:ea typeface="Patrick Hand"/>
                <a:cs typeface="Patrick Hand"/>
                <a:sym typeface="Patrick Hand"/>
              </a:defRPr>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73" name="Google Shape;73;p5"/>
          <p:cNvSpPr txBox="1">
            <a:spLocks noGrp="1"/>
          </p:cNvSpPr>
          <p:nvPr>
            <p:ph type="body" idx="3"/>
          </p:nvPr>
        </p:nvSpPr>
        <p:spPr>
          <a:xfrm>
            <a:off x="2727230" y="3316820"/>
            <a:ext cx="4285800" cy="1072800"/>
          </a:xfrm>
          <a:prstGeom prst="rect">
            <a:avLst/>
          </a:prstGeom>
        </p:spPr>
        <p:txBody>
          <a:bodyPr spcFirstLastPara="1" wrap="square" lIns="91425" tIns="91425" rIns="91425" bIns="91425" anchor="t" anchorCtr="0">
            <a:noAutofit/>
          </a:bodyPr>
          <a:lstStyle>
            <a:lvl1pPr marL="457189" lvl="0" indent="-317492" rtl="0">
              <a:lnSpc>
                <a:spcPct val="100000"/>
              </a:lnSpc>
              <a:spcBef>
                <a:spcPts val="0"/>
              </a:spcBef>
              <a:spcAft>
                <a:spcPts val="0"/>
              </a:spcAft>
              <a:buClr>
                <a:schemeClr val="lt2"/>
              </a:buClr>
              <a:buSzPts val="1400"/>
              <a:buChar char="●"/>
              <a:defRPr sz="1400">
                <a:solidFill>
                  <a:schemeClr val="lt2"/>
                </a:solidFill>
              </a:defRPr>
            </a:lvl1pPr>
            <a:lvl2pPr marL="914378" lvl="1" indent="-304793" rtl="0">
              <a:spcBef>
                <a:spcPts val="0"/>
              </a:spcBef>
              <a:spcAft>
                <a:spcPts val="0"/>
              </a:spcAft>
              <a:buClr>
                <a:schemeClr val="lt2"/>
              </a:buClr>
              <a:buSzPts val="1200"/>
              <a:buChar char="○"/>
              <a:defRPr sz="1200">
                <a:solidFill>
                  <a:schemeClr val="lt2"/>
                </a:solidFill>
              </a:defRPr>
            </a:lvl2pPr>
            <a:lvl3pPr marL="1371566" lvl="2" indent="-304793" rtl="0">
              <a:spcBef>
                <a:spcPts val="1600"/>
              </a:spcBef>
              <a:spcAft>
                <a:spcPts val="0"/>
              </a:spcAft>
              <a:buClr>
                <a:schemeClr val="lt2"/>
              </a:buClr>
              <a:buSzPts val="1200"/>
              <a:buChar char="■"/>
              <a:defRPr sz="1200">
                <a:solidFill>
                  <a:schemeClr val="lt2"/>
                </a:solidFill>
              </a:defRPr>
            </a:lvl3pPr>
            <a:lvl4pPr marL="1828754" lvl="3" indent="-304793" rtl="0">
              <a:spcBef>
                <a:spcPts val="1600"/>
              </a:spcBef>
              <a:spcAft>
                <a:spcPts val="0"/>
              </a:spcAft>
              <a:buClr>
                <a:schemeClr val="lt2"/>
              </a:buClr>
              <a:buSzPts val="1200"/>
              <a:buChar char="●"/>
              <a:defRPr sz="1200">
                <a:solidFill>
                  <a:schemeClr val="lt2"/>
                </a:solidFill>
              </a:defRPr>
            </a:lvl4pPr>
            <a:lvl5pPr marL="2285943" lvl="4" indent="-304793" rtl="0">
              <a:spcBef>
                <a:spcPts val="1600"/>
              </a:spcBef>
              <a:spcAft>
                <a:spcPts val="0"/>
              </a:spcAft>
              <a:buClr>
                <a:schemeClr val="lt2"/>
              </a:buClr>
              <a:buSzPts val="1200"/>
              <a:buChar char="○"/>
              <a:defRPr sz="1200">
                <a:solidFill>
                  <a:schemeClr val="lt2"/>
                </a:solidFill>
              </a:defRPr>
            </a:lvl5pPr>
            <a:lvl6pPr marL="2743132" lvl="5" indent="-304793" rtl="0">
              <a:spcBef>
                <a:spcPts val="1600"/>
              </a:spcBef>
              <a:spcAft>
                <a:spcPts val="0"/>
              </a:spcAft>
              <a:buClr>
                <a:schemeClr val="lt2"/>
              </a:buClr>
              <a:buSzPts val="1200"/>
              <a:buChar char="■"/>
              <a:defRPr sz="1200">
                <a:solidFill>
                  <a:schemeClr val="lt2"/>
                </a:solidFill>
              </a:defRPr>
            </a:lvl6pPr>
            <a:lvl7pPr marL="3200320" lvl="6" indent="-304793" rtl="0">
              <a:spcBef>
                <a:spcPts val="1600"/>
              </a:spcBef>
              <a:spcAft>
                <a:spcPts val="0"/>
              </a:spcAft>
              <a:buClr>
                <a:schemeClr val="lt2"/>
              </a:buClr>
              <a:buSzPts val="1200"/>
              <a:buChar char="●"/>
              <a:defRPr sz="1200">
                <a:solidFill>
                  <a:schemeClr val="lt2"/>
                </a:solidFill>
              </a:defRPr>
            </a:lvl7pPr>
            <a:lvl8pPr marL="3657509" lvl="7" indent="-304793" rtl="0">
              <a:spcBef>
                <a:spcPts val="1600"/>
              </a:spcBef>
              <a:spcAft>
                <a:spcPts val="0"/>
              </a:spcAft>
              <a:buClr>
                <a:schemeClr val="lt2"/>
              </a:buClr>
              <a:buSzPts val="1200"/>
              <a:buChar char="○"/>
              <a:defRPr sz="1200">
                <a:solidFill>
                  <a:schemeClr val="lt2"/>
                </a:solidFill>
              </a:defRPr>
            </a:lvl8pPr>
            <a:lvl9pPr marL="4114697" lvl="8" indent="-304793" rtl="0">
              <a:spcBef>
                <a:spcPts val="1600"/>
              </a:spcBef>
              <a:spcAft>
                <a:spcPts val="1600"/>
              </a:spcAft>
              <a:buClr>
                <a:schemeClr val="lt2"/>
              </a:buClr>
              <a:buSzPts val="1200"/>
              <a:buChar char="■"/>
              <a:defRPr sz="1200">
                <a:solidFill>
                  <a:schemeClr val="lt2"/>
                </a:solidFill>
              </a:defRPr>
            </a:lvl9pPr>
          </a:lstStyle>
          <a:p>
            <a:endParaRPr/>
          </a:p>
        </p:txBody>
      </p:sp>
      <p:sp>
        <p:nvSpPr>
          <p:cNvPr id="74" name="Google Shape;74;p5"/>
          <p:cNvSpPr txBox="1">
            <a:spLocks noGrp="1"/>
          </p:cNvSpPr>
          <p:nvPr>
            <p:ph type="subTitle" idx="4"/>
          </p:nvPr>
        </p:nvSpPr>
        <p:spPr>
          <a:xfrm>
            <a:off x="2727230" y="3101650"/>
            <a:ext cx="4285800" cy="2379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lt2"/>
              </a:buClr>
              <a:buSzPts val="1600"/>
              <a:buFont typeface="Montserrat"/>
              <a:buNone/>
              <a:defRPr sz="2200">
                <a:solidFill>
                  <a:schemeClr val="accent2"/>
                </a:solidFill>
                <a:latin typeface="Patrick Hand"/>
                <a:ea typeface="Patrick Hand"/>
                <a:cs typeface="Patrick Hand"/>
                <a:sym typeface="Patrick Han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19089784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chemeClr val="dk1"/>
        </a:solidFill>
        <a:effectLst/>
      </p:bgPr>
    </p:bg>
    <p:spTree>
      <p:nvGrpSpPr>
        <p:cNvPr id="1" name="Shape 75"/>
        <p:cNvGrpSpPr/>
        <p:nvPr/>
      </p:nvGrpSpPr>
      <p:grpSpPr>
        <a:xfrm>
          <a:off x="0" y="0"/>
          <a:ext cx="0" cy="0"/>
          <a:chOff x="0" y="0"/>
          <a:chExt cx="0" cy="0"/>
        </a:xfrm>
      </p:grpSpPr>
      <p:grpSp>
        <p:nvGrpSpPr>
          <p:cNvPr id="76" name="Google Shape;76;p6"/>
          <p:cNvGrpSpPr/>
          <p:nvPr/>
        </p:nvGrpSpPr>
        <p:grpSpPr>
          <a:xfrm>
            <a:off x="313567" y="3695319"/>
            <a:ext cx="3349475" cy="1297615"/>
            <a:chOff x="2189450" y="2220300"/>
            <a:chExt cx="3202175" cy="1240550"/>
          </a:xfrm>
        </p:grpSpPr>
        <p:sp>
          <p:nvSpPr>
            <p:cNvPr id="77" name="Google Shape;77;p6"/>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 name="Google Shape;78;p6"/>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9" name="Google Shape;79;p6"/>
          <p:cNvGrpSpPr/>
          <p:nvPr/>
        </p:nvGrpSpPr>
        <p:grpSpPr>
          <a:xfrm>
            <a:off x="2306554" y="3973883"/>
            <a:ext cx="2636030" cy="1021221"/>
            <a:chOff x="2189450" y="2220300"/>
            <a:chExt cx="3202175" cy="1240550"/>
          </a:xfrm>
        </p:grpSpPr>
        <p:sp>
          <p:nvSpPr>
            <p:cNvPr id="80" name="Google Shape;80;p6"/>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 name="Google Shape;81;p6"/>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82" name="Google Shape;82;p6"/>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 name="Google Shape;83;p6"/>
          <p:cNvSpPr/>
          <p:nvPr/>
        </p:nvSpPr>
        <p:spPr>
          <a:xfrm>
            <a:off x="417060" y="433562"/>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 name="Google Shape;84;p6"/>
          <p:cNvSpPr/>
          <p:nvPr/>
        </p:nvSpPr>
        <p:spPr>
          <a:xfrm>
            <a:off x="7021900" y="243102"/>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 name="Google Shape;85;p6"/>
          <p:cNvSpPr/>
          <p:nvPr/>
        </p:nvSpPr>
        <p:spPr>
          <a:xfrm>
            <a:off x="8151913" y="1158577"/>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 name="Google Shape;86;p6"/>
          <p:cNvSpPr/>
          <p:nvPr/>
        </p:nvSpPr>
        <p:spPr>
          <a:xfrm>
            <a:off x="6602951" y="105259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 name="Google Shape;87;p6"/>
          <p:cNvSpPr/>
          <p:nvPr/>
        </p:nvSpPr>
        <p:spPr>
          <a:xfrm>
            <a:off x="4676249" y="4603181"/>
            <a:ext cx="4467697" cy="5317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 name="Google Shape;88;p6"/>
          <p:cNvSpPr/>
          <p:nvPr/>
        </p:nvSpPr>
        <p:spPr>
          <a:xfrm>
            <a:off x="1" y="4042575"/>
            <a:ext cx="9143996" cy="1100928"/>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 name="Google Shape;89;p6"/>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extLst>
      <p:ext uri="{BB962C8B-B14F-4D97-AF65-F5344CB8AC3E}">
        <p14:creationId xmlns:p14="http://schemas.microsoft.com/office/powerpoint/2010/main" val="41675986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36"/>
        <p:cNvGrpSpPr/>
        <p:nvPr/>
      </p:nvGrpSpPr>
      <p:grpSpPr>
        <a:xfrm>
          <a:off x="0" y="0"/>
          <a:ext cx="0" cy="0"/>
          <a:chOff x="0" y="0"/>
          <a:chExt cx="0" cy="0"/>
        </a:xfrm>
      </p:grpSpPr>
      <p:sp>
        <p:nvSpPr>
          <p:cNvPr id="237" name="Google Shape;237;p5"/>
          <p:cNvSpPr txBox="1">
            <a:spLocks noGrp="1"/>
          </p:cNvSpPr>
          <p:nvPr>
            <p:ph type="title"/>
          </p:nvPr>
        </p:nvSpPr>
        <p:spPr>
          <a:xfrm>
            <a:off x="533450" y="526875"/>
            <a:ext cx="8077200" cy="490800"/>
          </a:xfrm>
          <a:prstGeom prst="rect">
            <a:avLst/>
          </a:prstGeom>
        </p:spPr>
        <p:txBody>
          <a:bodyPr spcFirstLastPara="1" wrap="square" lIns="91425" tIns="91425" rIns="91425" bIns="91425" anchor="t" anchorCtr="0">
            <a:normAutofit/>
          </a:bodyPr>
          <a:lstStyle>
            <a:lvl1pPr lvl="0">
              <a:spcBef>
                <a:spcPts val="0"/>
              </a:spcBef>
              <a:spcAft>
                <a:spcPts val="0"/>
              </a:spcAft>
              <a:buSzPts val="3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38" name="Google Shape;238;p5"/>
          <p:cNvSpPr txBox="1">
            <a:spLocks noGrp="1"/>
          </p:cNvSpPr>
          <p:nvPr>
            <p:ph type="body" idx="1"/>
          </p:nvPr>
        </p:nvSpPr>
        <p:spPr>
          <a:xfrm>
            <a:off x="311700" y="1152475"/>
            <a:ext cx="3999900" cy="3416400"/>
          </a:xfrm>
          <a:prstGeom prst="rect">
            <a:avLst/>
          </a:prstGeom>
        </p:spPr>
        <p:txBody>
          <a:bodyPr spcFirstLastPara="1" wrap="square" lIns="91425" tIns="91425" rIns="91425" bIns="91425" anchor="t" anchorCtr="0">
            <a:normAutofit/>
          </a:bodyPr>
          <a:lstStyle>
            <a:lvl1pPr marL="457189" lvl="0" indent="-317492">
              <a:spcBef>
                <a:spcPts val="0"/>
              </a:spcBef>
              <a:spcAft>
                <a:spcPts val="0"/>
              </a:spcAft>
              <a:buSzPts val="1400"/>
              <a:buChar char="●"/>
              <a:defRPr sz="1400"/>
            </a:lvl1pPr>
            <a:lvl2pPr marL="914378" lvl="1" indent="-304793">
              <a:spcBef>
                <a:spcPts val="0"/>
              </a:spcBef>
              <a:spcAft>
                <a:spcPts val="0"/>
              </a:spcAft>
              <a:buSzPts val="1200"/>
              <a:buChar char="○"/>
              <a:defRPr sz="1200"/>
            </a:lvl2pPr>
            <a:lvl3pPr marL="1371566" lvl="2" indent="-304793">
              <a:spcBef>
                <a:spcPts val="0"/>
              </a:spcBef>
              <a:spcAft>
                <a:spcPts val="0"/>
              </a:spcAft>
              <a:buSzPts val="1200"/>
              <a:buChar char="■"/>
              <a:defRPr sz="1200"/>
            </a:lvl3pPr>
            <a:lvl4pPr marL="1828754" lvl="3" indent="-304793">
              <a:spcBef>
                <a:spcPts val="0"/>
              </a:spcBef>
              <a:spcAft>
                <a:spcPts val="0"/>
              </a:spcAft>
              <a:buSzPts val="1200"/>
              <a:buChar char="●"/>
              <a:defRPr sz="1200"/>
            </a:lvl4pPr>
            <a:lvl5pPr marL="2285943" lvl="4" indent="-304793">
              <a:spcBef>
                <a:spcPts val="0"/>
              </a:spcBef>
              <a:spcAft>
                <a:spcPts val="0"/>
              </a:spcAft>
              <a:buSzPts val="1200"/>
              <a:buChar char="○"/>
              <a:defRPr sz="1200"/>
            </a:lvl5pPr>
            <a:lvl6pPr marL="2743132" lvl="5" indent="-304793">
              <a:spcBef>
                <a:spcPts val="0"/>
              </a:spcBef>
              <a:spcAft>
                <a:spcPts val="0"/>
              </a:spcAft>
              <a:buSzPts val="1200"/>
              <a:buChar char="■"/>
              <a:defRPr sz="1200"/>
            </a:lvl6pPr>
            <a:lvl7pPr marL="3200320" lvl="6" indent="-304793">
              <a:spcBef>
                <a:spcPts val="0"/>
              </a:spcBef>
              <a:spcAft>
                <a:spcPts val="0"/>
              </a:spcAft>
              <a:buSzPts val="1200"/>
              <a:buChar char="●"/>
              <a:defRPr sz="1200"/>
            </a:lvl7pPr>
            <a:lvl8pPr marL="3657509" lvl="7" indent="-304793">
              <a:spcBef>
                <a:spcPts val="0"/>
              </a:spcBef>
              <a:spcAft>
                <a:spcPts val="0"/>
              </a:spcAft>
              <a:buSzPts val="1200"/>
              <a:buChar char="○"/>
              <a:defRPr sz="1200"/>
            </a:lvl8pPr>
            <a:lvl9pPr marL="4114697" lvl="8" indent="-304793">
              <a:spcBef>
                <a:spcPts val="0"/>
              </a:spcBef>
              <a:spcAft>
                <a:spcPts val="0"/>
              </a:spcAft>
              <a:buSzPts val="1200"/>
              <a:buChar char="■"/>
              <a:defRPr sz="1200"/>
            </a:lvl9pPr>
          </a:lstStyle>
          <a:p>
            <a:endParaRPr/>
          </a:p>
        </p:txBody>
      </p:sp>
      <p:sp>
        <p:nvSpPr>
          <p:cNvPr id="239" name="Google Shape;239;p5"/>
          <p:cNvSpPr txBox="1">
            <a:spLocks noGrp="1"/>
          </p:cNvSpPr>
          <p:nvPr>
            <p:ph type="body" idx="2"/>
          </p:nvPr>
        </p:nvSpPr>
        <p:spPr>
          <a:xfrm>
            <a:off x="4832400" y="1152475"/>
            <a:ext cx="3999900" cy="3416400"/>
          </a:xfrm>
          <a:prstGeom prst="rect">
            <a:avLst/>
          </a:prstGeom>
        </p:spPr>
        <p:txBody>
          <a:bodyPr spcFirstLastPara="1" wrap="square" lIns="91425" tIns="91425" rIns="91425" bIns="91425" anchor="t" anchorCtr="0">
            <a:normAutofit/>
          </a:bodyPr>
          <a:lstStyle>
            <a:lvl1pPr marL="457189" lvl="0" indent="-317492">
              <a:spcBef>
                <a:spcPts val="0"/>
              </a:spcBef>
              <a:spcAft>
                <a:spcPts val="0"/>
              </a:spcAft>
              <a:buSzPts val="1400"/>
              <a:buChar char="●"/>
              <a:defRPr sz="1400"/>
            </a:lvl1pPr>
            <a:lvl2pPr marL="914378" lvl="1" indent="-304793">
              <a:spcBef>
                <a:spcPts val="0"/>
              </a:spcBef>
              <a:spcAft>
                <a:spcPts val="0"/>
              </a:spcAft>
              <a:buSzPts val="1200"/>
              <a:buChar char="○"/>
              <a:defRPr sz="1200"/>
            </a:lvl2pPr>
            <a:lvl3pPr marL="1371566" lvl="2" indent="-304793">
              <a:spcBef>
                <a:spcPts val="0"/>
              </a:spcBef>
              <a:spcAft>
                <a:spcPts val="0"/>
              </a:spcAft>
              <a:buSzPts val="1200"/>
              <a:buChar char="■"/>
              <a:defRPr sz="1200"/>
            </a:lvl3pPr>
            <a:lvl4pPr marL="1828754" lvl="3" indent="-304793">
              <a:spcBef>
                <a:spcPts val="0"/>
              </a:spcBef>
              <a:spcAft>
                <a:spcPts val="0"/>
              </a:spcAft>
              <a:buSzPts val="1200"/>
              <a:buChar char="●"/>
              <a:defRPr sz="1200"/>
            </a:lvl4pPr>
            <a:lvl5pPr marL="2285943" lvl="4" indent="-304793">
              <a:spcBef>
                <a:spcPts val="0"/>
              </a:spcBef>
              <a:spcAft>
                <a:spcPts val="0"/>
              </a:spcAft>
              <a:buSzPts val="1200"/>
              <a:buChar char="○"/>
              <a:defRPr sz="1200"/>
            </a:lvl5pPr>
            <a:lvl6pPr marL="2743132" lvl="5" indent="-304793">
              <a:spcBef>
                <a:spcPts val="0"/>
              </a:spcBef>
              <a:spcAft>
                <a:spcPts val="0"/>
              </a:spcAft>
              <a:buSzPts val="1200"/>
              <a:buChar char="■"/>
              <a:defRPr sz="1200"/>
            </a:lvl6pPr>
            <a:lvl7pPr marL="3200320" lvl="6" indent="-304793">
              <a:spcBef>
                <a:spcPts val="0"/>
              </a:spcBef>
              <a:spcAft>
                <a:spcPts val="0"/>
              </a:spcAft>
              <a:buSzPts val="1200"/>
              <a:buChar char="●"/>
              <a:defRPr sz="1200"/>
            </a:lvl7pPr>
            <a:lvl8pPr marL="3657509" lvl="7" indent="-304793">
              <a:spcBef>
                <a:spcPts val="0"/>
              </a:spcBef>
              <a:spcAft>
                <a:spcPts val="0"/>
              </a:spcAft>
              <a:buSzPts val="1200"/>
              <a:buChar char="○"/>
              <a:defRPr sz="1200"/>
            </a:lvl8pPr>
            <a:lvl9pPr marL="4114697" lvl="8" indent="-304793">
              <a:spcBef>
                <a:spcPts val="0"/>
              </a:spcBef>
              <a:spcAft>
                <a:spcPts val="0"/>
              </a:spcAft>
              <a:buSzPts val="1200"/>
              <a:buChar char="■"/>
              <a:defRPr sz="1200"/>
            </a:lvl9pPr>
          </a:lstStyle>
          <a:p>
            <a:endParaRPr/>
          </a:p>
        </p:txBody>
      </p:sp>
    </p:spTree>
    <p:extLst>
      <p:ext uri="{BB962C8B-B14F-4D97-AF65-F5344CB8AC3E}">
        <p14:creationId xmlns:p14="http://schemas.microsoft.com/office/powerpoint/2010/main" val="127814689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dk1"/>
        </a:solidFill>
        <a:effectLst/>
      </p:bgPr>
    </p:bg>
    <p:spTree>
      <p:nvGrpSpPr>
        <p:cNvPr id="1" name="Shape 90"/>
        <p:cNvGrpSpPr/>
        <p:nvPr/>
      </p:nvGrpSpPr>
      <p:grpSpPr>
        <a:xfrm>
          <a:off x="0" y="0"/>
          <a:ext cx="0" cy="0"/>
          <a:chOff x="0" y="0"/>
          <a:chExt cx="0" cy="0"/>
        </a:xfrm>
      </p:grpSpPr>
      <p:sp>
        <p:nvSpPr>
          <p:cNvPr id="91" name="Google Shape;91;p7"/>
          <p:cNvSpPr/>
          <p:nvPr/>
        </p:nvSpPr>
        <p:spPr>
          <a:xfrm>
            <a:off x="578326" y="845624"/>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 name="Google Shape;92;p7"/>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 name="Google Shape;93;p7"/>
          <p:cNvSpPr/>
          <p:nvPr/>
        </p:nvSpPr>
        <p:spPr>
          <a:xfrm>
            <a:off x="7002652" y="545750"/>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 name="Google Shape;94;p7"/>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95" name="Google Shape;95;p7"/>
          <p:cNvGrpSpPr/>
          <p:nvPr/>
        </p:nvGrpSpPr>
        <p:grpSpPr>
          <a:xfrm>
            <a:off x="706466" y="3977886"/>
            <a:ext cx="3004281" cy="1163884"/>
            <a:chOff x="2189450" y="2220300"/>
            <a:chExt cx="3202175" cy="1240550"/>
          </a:xfrm>
        </p:grpSpPr>
        <p:sp>
          <p:nvSpPr>
            <p:cNvPr id="96" name="Google Shape;96;p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 name="Google Shape;97;p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8" name="Google Shape;98;p7"/>
          <p:cNvGrpSpPr/>
          <p:nvPr/>
        </p:nvGrpSpPr>
        <p:grpSpPr>
          <a:xfrm>
            <a:off x="2493893" y="4227600"/>
            <a:ext cx="2364166" cy="915898"/>
            <a:chOff x="2189450" y="2220300"/>
            <a:chExt cx="3202175" cy="1240550"/>
          </a:xfrm>
        </p:grpSpPr>
        <p:sp>
          <p:nvSpPr>
            <p:cNvPr id="99" name="Google Shape;99;p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 name="Google Shape;100;p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01" name="Google Shape;101;p7"/>
          <p:cNvSpPr/>
          <p:nvPr/>
        </p:nvSpPr>
        <p:spPr>
          <a:xfrm>
            <a:off x="0" y="4961627"/>
            <a:ext cx="3397132" cy="181881"/>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 name="Google Shape;102;p7"/>
          <p:cNvSpPr/>
          <p:nvPr/>
        </p:nvSpPr>
        <p:spPr>
          <a:xfrm flipH="1">
            <a:off x="3830702" y="4753076"/>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 name="Google Shape;103;p7"/>
          <p:cNvSpPr/>
          <p:nvPr/>
        </p:nvSpPr>
        <p:spPr>
          <a:xfrm>
            <a:off x="2465526" y="4931187"/>
            <a:ext cx="6678206"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 name="Google Shape;104;p7"/>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105" name="Google Shape;105;p7"/>
          <p:cNvSpPr txBox="1">
            <a:spLocks noGrp="1"/>
          </p:cNvSpPr>
          <p:nvPr>
            <p:ph type="body" idx="1"/>
          </p:nvPr>
        </p:nvSpPr>
        <p:spPr>
          <a:xfrm>
            <a:off x="750025" y="1900325"/>
            <a:ext cx="5200800" cy="2407200"/>
          </a:xfrm>
          <a:prstGeom prst="rect">
            <a:avLst/>
          </a:prstGeom>
        </p:spPr>
        <p:txBody>
          <a:bodyPr spcFirstLastPara="1" wrap="square" lIns="91425" tIns="91425" rIns="91425" bIns="91425" anchor="t" anchorCtr="0">
            <a:noAutofit/>
          </a:bodyPr>
          <a:lstStyle>
            <a:lvl1pPr marL="457189" lvl="0" indent="-304793">
              <a:spcBef>
                <a:spcPts val="0"/>
              </a:spcBef>
              <a:spcAft>
                <a:spcPts val="0"/>
              </a:spcAft>
              <a:buClr>
                <a:schemeClr val="accent2"/>
              </a:buClr>
              <a:buSzPts val="1200"/>
              <a:buChar char="●"/>
              <a:defRPr/>
            </a:lvl1pPr>
            <a:lvl2pPr marL="914378" lvl="1" indent="-304793">
              <a:spcBef>
                <a:spcPts val="1600"/>
              </a:spcBef>
              <a:spcAft>
                <a:spcPts val="0"/>
              </a:spcAft>
              <a:buSzPts val="1200"/>
              <a:buChar char="○"/>
              <a:defRPr sz="1200"/>
            </a:lvl2pPr>
            <a:lvl3pPr marL="1371566" lvl="2" indent="-304793">
              <a:spcBef>
                <a:spcPts val="1600"/>
              </a:spcBef>
              <a:spcAft>
                <a:spcPts val="0"/>
              </a:spcAft>
              <a:buSzPts val="1200"/>
              <a:buChar char="■"/>
              <a:defRPr sz="1200"/>
            </a:lvl3pPr>
            <a:lvl4pPr marL="1828754" lvl="3" indent="-304793">
              <a:spcBef>
                <a:spcPts val="1600"/>
              </a:spcBef>
              <a:spcAft>
                <a:spcPts val="0"/>
              </a:spcAft>
              <a:buSzPts val="1200"/>
              <a:buChar char="●"/>
              <a:defRPr sz="1200"/>
            </a:lvl4pPr>
            <a:lvl5pPr marL="2285943" lvl="4" indent="-304793">
              <a:spcBef>
                <a:spcPts val="1600"/>
              </a:spcBef>
              <a:spcAft>
                <a:spcPts val="0"/>
              </a:spcAft>
              <a:buSzPts val="1200"/>
              <a:buChar char="○"/>
              <a:defRPr sz="1200"/>
            </a:lvl5pPr>
            <a:lvl6pPr marL="2743132" lvl="5" indent="-304793">
              <a:spcBef>
                <a:spcPts val="1600"/>
              </a:spcBef>
              <a:spcAft>
                <a:spcPts val="0"/>
              </a:spcAft>
              <a:buSzPts val="1200"/>
              <a:buChar char="■"/>
              <a:defRPr sz="1200"/>
            </a:lvl6pPr>
            <a:lvl7pPr marL="3200320" lvl="6" indent="-304793">
              <a:spcBef>
                <a:spcPts val="1600"/>
              </a:spcBef>
              <a:spcAft>
                <a:spcPts val="0"/>
              </a:spcAft>
              <a:buSzPts val="1200"/>
              <a:buChar char="●"/>
              <a:defRPr sz="1200"/>
            </a:lvl7pPr>
            <a:lvl8pPr marL="3657509" lvl="7" indent="-304793">
              <a:spcBef>
                <a:spcPts val="1600"/>
              </a:spcBef>
              <a:spcAft>
                <a:spcPts val="0"/>
              </a:spcAft>
              <a:buSzPts val="1200"/>
              <a:buChar char="○"/>
              <a:defRPr sz="1200"/>
            </a:lvl8pPr>
            <a:lvl9pPr marL="4114697" lvl="8" indent="-304793">
              <a:spcBef>
                <a:spcPts val="1600"/>
              </a:spcBef>
              <a:spcAft>
                <a:spcPts val="1600"/>
              </a:spcAft>
              <a:buSzPts val="1200"/>
              <a:buChar char="■"/>
              <a:defRPr sz="1200"/>
            </a:lvl9pPr>
          </a:lstStyle>
          <a:p>
            <a:endParaRPr/>
          </a:p>
        </p:txBody>
      </p:sp>
    </p:spTree>
    <p:extLst>
      <p:ext uri="{BB962C8B-B14F-4D97-AF65-F5344CB8AC3E}">
        <p14:creationId xmlns:p14="http://schemas.microsoft.com/office/powerpoint/2010/main" val="134407561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chemeClr val="dk1"/>
        </a:solidFill>
        <a:effectLst/>
      </p:bgPr>
    </p:bg>
    <p:spTree>
      <p:nvGrpSpPr>
        <p:cNvPr id="1" name="Shape 106"/>
        <p:cNvGrpSpPr/>
        <p:nvPr/>
      </p:nvGrpSpPr>
      <p:grpSpPr>
        <a:xfrm>
          <a:off x="0" y="0"/>
          <a:ext cx="0" cy="0"/>
          <a:chOff x="0" y="0"/>
          <a:chExt cx="0" cy="0"/>
        </a:xfrm>
      </p:grpSpPr>
      <p:sp>
        <p:nvSpPr>
          <p:cNvPr id="107" name="Google Shape;107;p8"/>
          <p:cNvSpPr/>
          <p:nvPr/>
        </p:nvSpPr>
        <p:spPr>
          <a:xfrm>
            <a:off x="6065077" y="662026"/>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08" name="Google Shape;108;p8"/>
          <p:cNvGrpSpPr/>
          <p:nvPr/>
        </p:nvGrpSpPr>
        <p:grpSpPr>
          <a:xfrm>
            <a:off x="1" y="290951"/>
            <a:ext cx="7906898" cy="4852583"/>
            <a:chOff x="0" y="290950"/>
            <a:chExt cx="7906898" cy="4852583"/>
          </a:xfrm>
        </p:grpSpPr>
        <p:sp>
          <p:nvSpPr>
            <p:cNvPr id="109" name="Google Shape;109;p8"/>
            <p:cNvSpPr/>
            <p:nvPr/>
          </p:nvSpPr>
          <p:spPr>
            <a:xfrm>
              <a:off x="0" y="290950"/>
              <a:ext cx="7906898" cy="4408837"/>
            </a:xfrm>
            <a:custGeom>
              <a:avLst/>
              <a:gdLst/>
              <a:ahLst/>
              <a:cxnLst/>
              <a:rect l="l" t="t" r="r" b="b"/>
              <a:pathLst>
                <a:path w="145978" h="92540" extrusionOk="0">
                  <a:moveTo>
                    <a:pt x="62986" y="0"/>
                  </a:moveTo>
                  <a:cubicBezTo>
                    <a:pt x="39337" y="0"/>
                    <a:pt x="15865" y="9988"/>
                    <a:pt x="1" y="23326"/>
                  </a:cubicBezTo>
                  <a:lnTo>
                    <a:pt x="1" y="81787"/>
                  </a:lnTo>
                  <a:cubicBezTo>
                    <a:pt x="15865" y="89249"/>
                    <a:pt x="39337" y="92539"/>
                    <a:pt x="62986" y="92539"/>
                  </a:cubicBezTo>
                  <a:cubicBezTo>
                    <a:pt x="104790" y="92539"/>
                    <a:pt x="145978" y="81670"/>
                    <a:pt x="145978" y="56111"/>
                  </a:cubicBezTo>
                  <a:cubicBezTo>
                    <a:pt x="145978" y="30553"/>
                    <a:pt x="104790" y="0"/>
                    <a:pt x="629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 name="Google Shape;110;p8"/>
            <p:cNvSpPr/>
            <p:nvPr/>
          </p:nvSpPr>
          <p:spPr>
            <a:xfrm>
              <a:off x="2698475" y="3704675"/>
              <a:ext cx="2070766" cy="1438858"/>
            </a:xfrm>
            <a:custGeom>
              <a:avLst/>
              <a:gdLst/>
              <a:ahLst/>
              <a:cxnLst/>
              <a:rect l="l" t="t" r="r" b="b"/>
              <a:pathLst>
                <a:path w="107993" h="83874" extrusionOk="0">
                  <a:moveTo>
                    <a:pt x="20917" y="1"/>
                  </a:moveTo>
                  <a:lnTo>
                    <a:pt x="21593" y="15688"/>
                  </a:lnTo>
                  <a:lnTo>
                    <a:pt x="4084" y="7022"/>
                  </a:lnTo>
                  <a:lnTo>
                    <a:pt x="5729" y="10195"/>
                  </a:lnTo>
                  <a:lnTo>
                    <a:pt x="18890" y="18538"/>
                  </a:lnTo>
                  <a:lnTo>
                    <a:pt x="1" y="25353"/>
                  </a:lnTo>
                  <a:lnTo>
                    <a:pt x="1" y="26910"/>
                  </a:lnTo>
                  <a:lnTo>
                    <a:pt x="21946" y="20653"/>
                  </a:lnTo>
                  <a:lnTo>
                    <a:pt x="49267" y="34754"/>
                  </a:lnTo>
                  <a:lnTo>
                    <a:pt x="49267" y="83873"/>
                  </a:lnTo>
                  <a:lnTo>
                    <a:pt x="59402" y="83873"/>
                  </a:lnTo>
                  <a:lnTo>
                    <a:pt x="55524" y="32140"/>
                  </a:lnTo>
                  <a:lnTo>
                    <a:pt x="76940" y="22474"/>
                  </a:lnTo>
                  <a:lnTo>
                    <a:pt x="107287" y="29878"/>
                  </a:lnTo>
                  <a:lnTo>
                    <a:pt x="107992" y="28996"/>
                  </a:lnTo>
                  <a:lnTo>
                    <a:pt x="80994" y="19860"/>
                  </a:lnTo>
                  <a:lnTo>
                    <a:pt x="104291" y="6787"/>
                  </a:lnTo>
                  <a:lnTo>
                    <a:pt x="100912" y="6787"/>
                  </a:lnTo>
                  <a:lnTo>
                    <a:pt x="77969" y="18538"/>
                  </a:lnTo>
                  <a:lnTo>
                    <a:pt x="75589" y="2615"/>
                  </a:lnTo>
                  <a:lnTo>
                    <a:pt x="73914" y="4701"/>
                  </a:lnTo>
                  <a:lnTo>
                    <a:pt x="74238" y="20124"/>
                  </a:lnTo>
                  <a:lnTo>
                    <a:pt x="55524" y="27439"/>
                  </a:lnTo>
                  <a:lnTo>
                    <a:pt x="53938" y="21182"/>
                  </a:lnTo>
                  <a:lnTo>
                    <a:pt x="62398" y="13779"/>
                  </a:lnTo>
                  <a:lnTo>
                    <a:pt x="62017" y="10371"/>
                  </a:lnTo>
                  <a:lnTo>
                    <a:pt x="52116" y="18920"/>
                  </a:lnTo>
                  <a:lnTo>
                    <a:pt x="42069" y="8961"/>
                  </a:lnTo>
                  <a:lnTo>
                    <a:pt x="41540" y="11282"/>
                  </a:lnTo>
                  <a:lnTo>
                    <a:pt x="49913" y="21182"/>
                  </a:lnTo>
                  <a:lnTo>
                    <a:pt x="49267" y="28232"/>
                  </a:lnTo>
                  <a:lnTo>
                    <a:pt x="24648" y="17774"/>
                  </a:lnTo>
                  <a:lnTo>
                    <a:pt x="22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11" name="Google Shape;111;p8"/>
          <p:cNvSpPr txBox="1">
            <a:spLocks noGrp="1"/>
          </p:cNvSpPr>
          <p:nvPr>
            <p:ph type="title"/>
          </p:nvPr>
        </p:nvSpPr>
        <p:spPr>
          <a:xfrm>
            <a:off x="784400" y="1112950"/>
            <a:ext cx="5746500" cy="21888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dk1"/>
              </a:buClr>
              <a:buSzPts val="3500"/>
              <a:buFont typeface="Patrick Hand"/>
              <a:buNone/>
              <a:defRPr sz="2400">
                <a:solidFill>
                  <a:schemeClr val="dk1"/>
                </a:solidFill>
                <a:latin typeface="Poppins Light"/>
                <a:ea typeface="Poppins Light"/>
                <a:cs typeface="Poppins Light"/>
                <a:sym typeface="Poppins Light"/>
              </a:defRPr>
            </a:lvl1pPr>
            <a:lvl2pPr lvl="1" algn="ctr">
              <a:spcBef>
                <a:spcPts val="0"/>
              </a:spcBef>
              <a:spcAft>
                <a:spcPts val="0"/>
              </a:spcAft>
              <a:buSzPts val="3500"/>
              <a:buFont typeface="Patrick Hand"/>
              <a:buNone/>
              <a:defRPr sz="3500">
                <a:latin typeface="Patrick Hand"/>
                <a:ea typeface="Patrick Hand"/>
                <a:cs typeface="Patrick Hand"/>
                <a:sym typeface="Patrick Hand"/>
              </a:defRPr>
            </a:lvl2pPr>
            <a:lvl3pPr lvl="2" algn="ctr">
              <a:spcBef>
                <a:spcPts val="0"/>
              </a:spcBef>
              <a:spcAft>
                <a:spcPts val="0"/>
              </a:spcAft>
              <a:buSzPts val="3500"/>
              <a:buFont typeface="Patrick Hand"/>
              <a:buNone/>
              <a:defRPr sz="3500">
                <a:latin typeface="Patrick Hand"/>
                <a:ea typeface="Patrick Hand"/>
                <a:cs typeface="Patrick Hand"/>
                <a:sym typeface="Patrick Hand"/>
              </a:defRPr>
            </a:lvl3pPr>
            <a:lvl4pPr lvl="3" algn="ctr">
              <a:spcBef>
                <a:spcPts val="0"/>
              </a:spcBef>
              <a:spcAft>
                <a:spcPts val="0"/>
              </a:spcAft>
              <a:buSzPts val="3500"/>
              <a:buFont typeface="Patrick Hand"/>
              <a:buNone/>
              <a:defRPr sz="3500">
                <a:latin typeface="Patrick Hand"/>
                <a:ea typeface="Patrick Hand"/>
                <a:cs typeface="Patrick Hand"/>
                <a:sym typeface="Patrick Hand"/>
              </a:defRPr>
            </a:lvl4pPr>
            <a:lvl5pPr lvl="4" algn="ctr">
              <a:spcBef>
                <a:spcPts val="0"/>
              </a:spcBef>
              <a:spcAft>
                <a:spcPts val="0"/>
              </a:spcAft>
              <a:buSzPts val="3500"/>
              <a:buFont typeface="Patrick Hand"/>
              <a:buNone/>
              <a:defRPr sz="3500">
                <a:latin typeface="Patrick Hand"/>
                <a:ea typeface="Patrick Hand"/>
                <a:cs typeface="Patrick Hand"/>
                <a:sym typeface="Patrick Hand"/>
              </a:defRPr>
            </a:lvl5pPr>
            <a:lvl6pPr lvl="5" algn="ctr">
              <a:spcBef>
                <a:spcPts val="0"/>
              </a:spcBef>
              <a:spcAft>
                <a:spcPts val="0"/>
              </a:spcAft>
              <a:buSzPts val="3500"/>
              <a:buFont typeface="Patrick Hand"/>
              <a:buNone/>
              <a:defRPr sz="3500">
                <a:latin typeface="Patrick Hand"/>
                <a:ea typeface="Patrick Hand"/>
                <a:cs typeface="Patrick Hand"/>
                <a:sym typeface="Patrick Hand"/>
              </a:defRPr>
            </a:lvl6pPr>
            <a:lvl7pPr lvl="6" algn="ctr">
              <a:spcBef>
                <a:spcPts val="0"/>
              </a:spcBef>
              <a:spcAft>
                <a:spcPts val="0"/>
              </a:spcAft>
              <a:buSzPts val="3500"/>
              <a:buFont typeface="Patrick Hand"/>
              <a:buNone/>
              <a:defRPr sz="3500">
                <a:latin typeface="Patrick Hand"/>
                <a:ea typeface="Patrick Hand"/>
                <a:cs typeface="Patrick Hand"/>
                <a:sym typeface="Patrick Hand"/>
              </a:defRPr>
            </a:lvl7pPr>
            <a:lvl8pPr lvl="7" algn="ctr">
              <a:spcBef>
                <a:spcPts val="0"/>
              </a:spcBef>
              <a:spcAft>
                <a:spcPts val="0"/>
              </a:spcAft>
              <a:buSzPts val="3500"/>
              <a:buFont typeface="Patrick Hand"/>
              <a:buNone/>
              <a:defRPr sz="3500">
                <a:latin typeface="Patrick Hand"/>
                <a:ea typeface="Patrick Hand"/>
                <a:cs typeface="Patrick Hand"/>
                <a:sym typeface="Patrick Hand"/>
              </a:defRPr>
            </a:lvl8pPr>
            <a:lvl9pPr lvl="8" algn="ctr">
              <a:spcBef>
                <a:spcPts val="0"/>
              </a:spcBef>
              <a:spcAft>
                <a:spcPts val="0"/>
              </a:spcAft>
              <a:buSzPts val="3500"/>
              <a:buFont typeface="Patrick Hand"/>
              <a:buNone/>
              <a:defRPr sz="3500">
                <a:latin typeface="Patrick Hand"/>
                <a:ea typeface="Patrick Hand"/>
                <a:cs typeface="Patrick Hand"/>
                <a:sym typeface="Patrick Hand"/>
              </a:defRPr>
            </a:lvl9pPr>
          </a:lstStyle>
          <a:p>
            <a:endParaRPr/>
          </a:p>
        </p:txBody>
      </p:sp>
      <p:sp>
        <p:nvSpPr>
          <p:cNvPr id="112" name="Google Shape;112;p8"/>
          <p:cNvSpPr/>
          <p:nvPr/>
        </p:nvSpPr>
        <p:spPr>
          <a:xfrm>
            <a:off x="7846901" y="509475"/>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 name="Google Shape;113;p8"/>
          <p:cNvSpPr txBox="1">
            <a:spLocks noGrp="1"/>
          </p:cNvSpPr>
          <p:nvPr>
            <p:ph type="title" idx="2"/>
          </p:nvPr>
        </p:nvSpPr>
        <p:spPr>
          <a:xfrm>
            <a:off x="791825" y="3060700"/>
            <a:ext cx="5746500" cy="510000"/>
          </a:xfrm>
          <a:prstGeom prst="rect">
            <a:avLst/>
          </a:prstGeom>
        </p:spPr>
        <p:txBody>
          <a:bodyPr spcFirstLastPara="1" wrap="square" lIns="91425" tIns="91425" rIns="91425" bIns="91425" anchor="ctr" anchorCtr="0">
            <a:noAutofit/>
          </a:bodyPr>
          <a:lstStyle>
            <a:lvl1pPr lvl="0">
              <a:spcBef>
                <a:spcPts val="0"/>
              </a:spcBef>
              <a:spcAft>
                <a:spcPts val="0"/>
              </a:spcAft>
              <a:buClr>
                <a:schemeClr val="lt2"/>
              </a:buClr>
              <a:buSzPts val="1400"/>
              <a:buNone/>
              <a:defRPr sz="2100">
                <a:solidFill>
                  <a:schemeClr val="lt2"/>
                </a:solidFill>
              </a:defRPr>
            </a:lvl1pPr>
            <a:lvl2pPr lvl="1">
              <a:spcBef>
                <a:spcPts val="0"/>
              </a:spcBef>
              <a:spcAft>
                <a:spcPts val="0"/>
              </a:spcAft>
              <a:buSzPts val="2800"/>
              <a:buNone/>
              <a:defRPr>
                <a:latin typeface="Poppins Light"/>
                <a:ea typeface="Poppins Light"/>
                <a:cs typeface="Poppins Light"/>
                <a:sym typeface="Poppins Light"/>
              </a:defRPr>
            </a:lvl2pPr>
            <a:lvl3pPr lvl="2">
              <a:spcBef>
                <a:spcPts val="0"/>
              </a:spcBef>
              <a:spcAft>
                <a:spcPts val="0"/>
              </a:spcAft>
              <a:buSzPts val="2800"/>
              <a:buNone/>
              <a:defRPr>
                <a:latin typeface="Poppins Light"/>
                <a:ea typeface="Poppins Light"/>
                <a:cs typeface="Poppins Light"/>
                <a:sym typeface="Poppins Light"/>
              </a:defRPr>
            </a:lvl3pPr>
            <a:lvl4pPr lvl="3">
              <a:spcBef>
                <a:spcPts val="0"/>
              </a:spcBef>
              <a:spcAft>
                <a:spcPts val="0"/>
              </a:spcAft>
              <a:buSzPts val="2800"/>
              <a:buNone/>
              <a:defRPr>
                <a:latin typeface="Poppins Light"/>
                <a:ea typeface="Poppins Light"/>
                <a:cs typeface="Poppins Light"/>
                <a:sym typeface="Poppins Light"/>
              </a:defRPr>
            </a:lvl4pPr>
            <a:lvl5pPr lvl="4">
              <a:spcBef>
                <a:spcPts val="0"/>
              </a:spcBef>
              <a:spcAft>
                <a:spcPts val="0"/>
              </a:spcAft>
              <a:buSzPts val="2800"/>
              <a:buNone/>
              <a:defRPr>
                <a:latin typeface="Poppins Light"/>
                <a:ea typeface="Poppins Light"/>
                <a:cs typeface="Poppins Light"/>
                <a:sym typeface="Poppins Light"/>
              </a:defRPr>
            </a:lvl5pPr>
            <a:lvl6pPr lvl="5">
              <a:spcBef>
                <a:spcPts val="0"/>
              </a:spcBef>
              <a:spcAft>
                <a:spcPts val="0"/>
              </a:spcAft>
              <a:buSzPts val="2800"/>
              <a:buNone/>
              <a:defRPr>
                <a:latin typeface="Poppins Light"/>
                <a:ea typeface="Poppins Light"/>
                <a:cs typeface="Poppins Light"/>
                <a:sym typeface="Poppins Light"/>
              </a:defRPr>
            </a:lvl6pPr>
            <a:lvl7pPr lvl="6">
              <a:spcBef>
                <a:spcPts val="0"/>
              </a:spcBef>
              <a:spcAft>
                <a:spcPts val="0"/>
              </a:spcAft>
              <a:buSzPts val="2800"/>
              <a:buNone/>
              <a:defRPr>
                <a:latin typeface="Poppins Light"/>
                <a:ea typeface="Poppins Light"/>
                <a:cs typeface="Poppins Light"/>
                <a:sym typeface="Poppins Light"/>
              </a:defRPr>
            </a:lvl7pPr>
            <a:lvl8pPr lvl="7">
              <a:spcBef>
                <a:spcPts val="0"/>
              </a:spcBef>
              <a:spcAft>
                <a:spcPts val="0"/>
              </a:spcAft>
              <a:buSzPts val="2800"/>
              <a:buNone/>
              <a:defRPr>
                <a:latin typeface="Poppins Light"/>
                <a:ea typeface="Poppins Light"/>
                <a:cs typeface="Poppins Light"/>
                <a:sym typeface="Poppins Light"/>
              </a:defRPr>
            </a:lvl8pPr>
            <a:lvl9pPr lvl="8">
              <a:spcBef>
                <a:spcPts val="0"/>
              </a:spcBef>
              <a:spcAft>
                <a:spcPts val="0"/>
              </a:spcAft>
              <a:buSzPts val="2800"/>
              <a:buNone/>
              <a:defRPr>
                <a:latin typeface="Poppins Light"/>
                <a:ea typeface="Poppins Light"/>
                <a:cs typeface="Poppins Light"/>
                <a:sym typeface="Poppins Light"/>
              </a:defRPr>
            </a:lvl9pPr>
          </a:lstStyle>
          <a:p>
            <a:endParaRPr/>
          </a:p>
        </p:txBody>
      </p:sp>
    </p:spTree>
    <p:extLst>
      <p:ext uri="{BB962C8B-B14F-4D97-AF65-F5344CB8AC3E}">
        <p14:creationId xmlns:p14="http://schemas.microsoft.com/office/powerpoint/2010/main" val="154233231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bg>
      <p:bgPr>
        <a:solidFill>
          <a:schemeClr val="dk1"/>
        </a:solidFill>
        <a:effectLst/>
      </p:bgPr>
    </p:bg>
    <p:spTree>
      <p:nvGrpSpPr>
        <p:cNvPr id="1" name="Shape 114"/>
        <p:cNvGrpSpPr/>
        <p:nvPr/>
      </p:nvGrpSpPr>
      <p:grpSpPr>
        <a:xfrm>
          <a:off x="0" y="0"/>
          <a:ext cx="0" cy="0"/>
          <a:chOff x="0" y="0"/>
          <a:chExt cx="0" cy="0"/>
        </a:xfrm>
      </p:grpSpPr>
      <p:grpSp>
        <p:nvGrpSpPr>
          <p:cNvPr id="115" name="Google Shape;115;p9"/>
          <p:cNvGrpSpPr/>
          <p:nvPr/>
        </p:nvGrpSpPr>
        <p:grpSpPr>
          <a:xfrm>
            <a:off x="91588" y="3444747"/>
            <a:ext cx="4309167" cy="1669408"/>
            <a:chOff x="2189450" y="2220300"/>
            <a:chExt cx="3202175" cy="1240550"/>
          </a:xfrm>
        </p:grpSpPr>
        <p:sp>
          <p:nvSpPr>
            <p:cNvPr id="116" name="Google Shape;116;p9"/>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 name="Google Shape;117;p9"/>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8" name="Google Shape;118;p9"/>
          <p:cNvGrpSpPr/>
          <p:nvPr/>
        </p:nvGrpSpPr>
        <p:grpSpPr>
          <a:xfrm>
            <a:off x="2655442" y="3802973"/>
            <a:ext cx="3391103" cy="1313742"/>
            <a:chOff x="2189450" y="2220300"/>
            <a:chExt cx="3202175" cy="1240550"/>
          </a:xfrm>
        </p:grpSpPr>
        <p:sp>
          <p:nvSpPr>
            <p:cNvPr id="119" name="Google Shape;119;p9"/>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 name="Google Shape;120;p9"/>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21" name="Google Shape;121;p9"/>
          <p:cNvSpPr/>
          <p:nvPr/>
        </p:nvSpPr>
        <p:spPr>
          <a:xfrm>
            <a:off x="578326" y="845624"/>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 name="Google Shape;122;p9"/>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 name="Google Shape;123;p9"/>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 name="Google Shape;124;p9"/>
          <p:cNvSpPr txBox="1">
            <a:spLocks noGrp="1"/>
          </p:cNvSpPr>
          <p:nvPr>
            <p:ph type="title"/>
          </p:nvPr>
        </p:nvSpPr>
        <p:spPr>
          <a:xfrm>
            <a:off x="838850" y="1389675"/>
            <a:ext cx="3273300" cy="14565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3600"/>
              <a:buNone/>
              <a:defRPr>
                <a:solidFill>
                  <a:schemeClr val="accent2"/>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25" name="Google Shape;125;p9"/>
          <p:cNvSpPr/>
          <p:nvPr/>
        </p:nvSpPr>
        <p:spPr>
          <a:xfrm flipH="1">
            <a:off x="3830702" y="4863278"/>
            <a:ext cx="5313299" cy="2802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 name="Google Shape;126;p9"/>
          <p:cNvSpPr/>
          <p:nvPr/>
        </p:nvSpPr>
        <p:spPr>
          <a:xfrm>
            <a:off x="8238778" y="4777402"/>
            <a:ext cx="306363" cy="155082"/>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 name="Google Shape;127;p9"/>
          <p:cNvSpPr/>
          <p:nvPr/>
        </p:nvSpPr>
        <p:spPr>
          <a:xfrm flipH="1">
            <a:off x="-100" y="4824825"/>
            <a:ext cx="5211075" cy="318660"/>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 name="Google Shape;128;p9"/>
          <p:cNvSpPr txBox="1">
            <a:spLocks noGrp="1"/>
          </p:cNvSpPr>
          <p:nvPr>
            <p:ph type="subTitle" idx="1"/>
          </p:nvPr>
        </p:nvSpPr>
        <p:spPr>
          <a:xfrm>
            <a:off x="853650" y="2931211"/>
            <a:ext cx="3231300" cy="822600"/>
          </a:xfrm>
          <a:prstGeom prst="rect">
            <a:avLst/>
          </a:prstGeom>
        </p:spPr>
        <p:txBody>
          <a:bodyPr spcFirstLastPara="1" wrap="square" lIns="91425" tIns="91425" rIns="91425" bIns="91425" anchor="ctr" anchorCtr="0">
            <a:noAutofit/>
          </a:bodyPr>
          <a:lstStyle>
            <a:lvl1pPr lvl="0"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9883892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129"/>
        <p:cNvGrpSpPr/>
        <p:nvPr/>
      </p:nvGrpSpPr>
      <p:grpSpPr>
        <a:xfrm>
          <a:off x="0" y="0"/>
          <a:ext cx="0" cy="0"/>
          <a:chOff x="0" y="0"/>
          <a:chExt cx="0" cy="0"/>
        </a:xfrm>
      </p:grpSpPr>
      <p:sp>
        <p:nvSpPr>
          <p:cNvPr id="130" name="Google Shape;130;p10"/>
          <p:cNvSpPr txBox="1">
            <a:spLocks noGrp="1"/>
          </p:cNvSpPr>
          <p:nvPr>
            <p:ph type="title"/>
          </p:nvPr>
        </p:nvSpPr>
        <p:spPr>
          <a:xfrm>
            <a:off x="3677400" y="639550"/>
            <a:ext cx="4758600" cy="959400"/>
          </a:xfrm>
          <a:prstGeom prst="rect">
            <a:avLst/>
          </a:prstGeom>
        </p:spPr>
        <p:txBody>
          <a:bodyPr spcFirstLastPara="1" wrap="square" lIns="91425" tIns="91425" rIns="91425" bIns="91425" anchor="ctr" anchorCtr="0">
            <a:noAutofit/>
          </a:bodyPr>
          <a:lstStyle>
            <a:lvl1pPr lvl="0" algn="r">
              <a:spcBef>
                <a:spcPts val="0"/>
              </a:spcBef>
              <a:spcAft>
                <a:spcPts val="0"/>
              </a:spcAft>
              <a:buSzPts val="3100"/>
              <a:buNone/>
              <a:defRPr sz="3100"/>
            </a:lvl1pPr>
            <a:lvl2pPr lvl="1">
              <a:spcBef>
                <a:spcPts val="0"/>
              </a:spcBef>
              <a:spcAft>
                <a:spcPts val="0"/>
              </a:spcAft>
              <a:buSzPts val="2800"/>
              <a:buNone/>
              <a:defRPr>
                <a:latin typeface="Poppins Light"/>
                <a:ea typeface="Poppins Light"/>
                <a:cs typeface="Poppins Light"/>
                <a:sym typeface="Poppins Light"/>
              </a:defRPr>
            </a:lvl2pPr>
            <a:lvl3pPr lvl="2">
              <a:spcBef>
                <a:spcPts val="0"/>
              </a:spcBef>
              <a:spcAft>
                <a:spcPts val="0"/>
              </a:spcAft>
              <a:buSzPts val="2800"/>
              <a:buNone/>
              <a:defRPr>
                <a:latin typeface="Poppins Light"/>
                <a:ea typeface="Poppins Light"/>
                <a:cs typeface="Poppins Light"/>
                <a:sym typeface="Poppins Light"/>
              </a:defRPr>
            </a:lvl3pPr>
            <a:lvl4pPr lvl="3">
              <a:spcBef>
                <a:spcPts val="0"/>
              </a:spcBef>
              <a:spcAft>
                <a:spcPts val="0"/>
              </a:spcAft>
              <a:buSzPts val="2800"/>
              <a:buNone/>
              <a:defRPr>
                <a:latin typeface="Poppins Light"/>
                <a:ea typeface="Poppins Light"/>
                <a:cs typeface="Poppins Light"/>
                <a:sym typeface="Poppins Light"/>
              </a:defRPr>
            </a:lvl4pPr>
            <a:lvl5pPr lvl="4">
              <a:spcBef>
                <a:spcPts val="0"/>
              </a:spcBef>
              <a:spcAft>
                <a:spcPts val="0"/>
              </a:spcAft>
              <a:buSzPts val="2800"/>
              <a:buNone/>
              <a:defRPr>
                <a:latin typeface="Poppins Light"/>
                <a:ea typeface="Poppins Light"/>
                <a:cs typeface="Poppins Light"/>
                <a:sym typeface="Poppins Light"/>
              </a:defRPr>
            </a:lvl5pPr>
            <a:lvl6pPr lvl="5">
              <a:spcBef>
                <a:spcPts val="0"/>
              </a:spcBef>
              <a:spcAft>
                <a:spcPts val="0"/>
              </a:spcAft>
              <a:buSzPts val="2800"/>
              <a:buNone/>
              <a:defRPr>
                <a:latin typeface="Poppins Light"/>
                <a:ea typeface="Poppins Light"/>
                <a:cs typeface="Poppins Light"/>
                <a:sym typeface="Poppins Light"/>
              </a:defRPr>
            </a:lvl6pPr>
            <a:lvl7pPr lvl="6">
              <a:spcBef>
                <a:spcPts val="0"/>
              </a:spcBef>
              <a:spcAft>
                <a:spcPts val="0"/>
              </a:spcAft>
              <a:buSzPts val="2800"/>
              <a:buNone/>
              <a:defRPr>
                <a:latin typeface="Poppins Light"/>
                <a:ea typeface="Poppins Light"/>
                <a:cs typeface="Poppins Light"/>
                <a:sym typeface="Poppins Light"/>
              </a:defRPr>
            </a:lvl7pPr>
            <a:lvl8pPr lvl="7">
              <a:spcBef>
                <a:spcPts val="0"/>
              </a:spcBef>
              <a:spcAft>
                <a:spcPts val="0"/>
              </a:spcAft>
              <a:buSzPts val="2800"/>
              <a:buNone/>
              <a:defRPr>
                <a:latin typeface="Poppins Light"/>
                <a:ea typeface="Poppins Light"/>
                <a:cs typeface="Poppins Light"/>
                <a:sym typeface="Poppins Light"/>
              </a:defRPr>
            </a:lvl8pPr>
            <a:lvl9pPr lvl="8">
              <a:spcBef>
                <a:spcPts val="0"/>
              </a:spcBef>
              <a:spcAft>
                <a:spcPts val="0"/>
              </a:spcAft>
              <a:buSzPts val="2800"/>
              <a:buNone/>
              <a:defRPr>
                <a:latin typeface="Poppins Light"/>
                <a:ea typeface="Poppins Light"/>
                <a:cs typeface="Poppins Light"/>
                <a:sym typeface="Poppins Light"/>
              </a:defRPr>
            </a:lvl9pPr>
          </a:lstStyle>
          <a:p>
            <a:endParaRPr/>
          </a:p>
        </p:txBody>
      </p:sp>
      <p:sp>
        <p:nvSpPr>
          <p:cNvPr id="131" name="Google Shape;131;p10"/>
          <p:cNvSpPr/>
          <p:nvPr/>
        </p:nvSpPr>
        <p:spPr>
          <a:xfrm>
            <a:off x="4676251" y="4821604"/>
            <a:ext cx="4467697" cy="313286"/>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 name="Google Shape;132;p10"/>
          <p:cNvSpPr/>
          <p:nvPr/>
        </p:nvSpPr>
        <p:spPr>
          <a:xfrm flipH="1">
            <a:off x="-2375" y="4553726"/>
            <a:ext cx="9143996" cy="58976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331673839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dk1"/>
        </a:solidFill>
        <a:effectLst/>
      </p:bgPr>
    </p:bg>
    <p:spTree>
      <p:nvGrpSpPr>
        <p:cNvPr id="1" name="Shape 133"/>
        <p:cNvGrpSpPr/>
        <p:nvPr/>
      </p:nvGrpSpPr>
      <p:grpSpPr>
        <a:xfrm>
          <a:off x="0" y="0"/>
          <a:ext cx="0" cy="0"/>
          <a:chOff x="0" y="0"/>
          <a:chExt cx="0" cy="0"/>
        </a:xfrm>
      </p:grpSpPr>
      <p:grpSp>
        <p:nvGrpSpPr>
          <p:cNvPr id="134" name="Google Shape;134;p11"/>
          <p:cNvGrpSpPr/>
          <p:nvPr/>
        </p:nvGrpSpPr>
        <p:grpSpPr>
          <a:xfrm flipH="1">
            <a:off x="3062688" y="3829748"/>
            <a:ext cx="3391103" cy="1313742"/>
            <a:chOff x="2189450" y="2220300"/>
            <a:chExt cx="3202175" cy="1240550"/>
          </a:xfrm>
        </p:grpSpPr>
        <p:sp>
          <p:nvSpPr>
            <p:cNvPr id="135" name="Google Shape;135;p1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 name="Google Shape;136;p1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37" name="Google Shape;137;p11"/>
          <p:cNvGrpSpPr/>
          <p:nvPr/>
        </p:nvGrpSpPr>
        <p:grpSpPr>
          <a:xfrm flipH="1">
            <a:off x="4708478" y="3471522"/>
            <a:ext cx="4309167" cy="1669408"/>
            <a:chOff x="2189450" y="2220300"/>
            <a:chExt cx="3202175" cy="1240550"/>
          </a:xfrm>
        </p:grpSpPr>
        <p:sp>
          <p:nvSpPr>
            <p:cNvPr id="138" name="Google Shape;138;p1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 name="Google Shape;139;p1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40" name="Google Shape;140;p11"/>
          <p:cNvSpPr/>
          <p:nvPr/>
        </p:nvSpPr>
        <p:spPr>
          <a:xfrm flipH="1">
            <a:off x="47"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 name="Google Shape;141;p11"/>
          <p:cNvSpPr/>
          <p:nvPr/>
        </p:nvSpPr>
        <p:spPr>
          <a:xfrm flipH="1">
            <a:off x="1" y="4547650"/>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 name="Google Shape;142;p11"/>
          <p:cNvSpPr txBox="1">
            <a:spLocks noGrp="1"/>
          </p:cNvSpPr>
          <p:nvPr>
            <p:ph type="title" hasCustomPrompt="1"/>
          </p:nvPr>
        </p:nvSpPr>
        <p:spPr>
          <a:xfrm>
            <a:off x="536900" y="1508125"/>
            <a:ext cx="8070300" cy="1430400"/>
          </a:xfrm>
          <a:prstGeom prst="rect">
            <a:avLst/>
          </a:prstGeom>
        </p:spPr>
        <p:txBody>
          <a:bodyPr spcFirstLastPara="1" wrap="square" lIns="91425" tIns="91425" rIns="91425" bIns="91425" anchor="ctr" anchorCtr="0">
            <a:noAutofit/>
          </a:bodyPr>
          <a:lstStyle>
            <a:lvl1pPr lvl="0" algn="ctr">
              <a:spcBef>
                <a:spcPts val="0"/>
              </a:spcBef>
              <a:spcAft>
                <a:spcPts val="0"/>
              </a:spcAft>
              <a:buSzPts val="12000"/>
              <a:buNone/>
              <a:defRPr sz="11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43" name="Google Shape;143;p11"/>
          <p:cNvSpPr txBox="1">
            <a:spLocks noGrp="1"/>
          </p:cNvSpPr>
          <p:nvPr>
            <p:ph type="body" idx="1"/>
          </p:nvPr>
        </p:nvSpPr>
        <p:spPr>
          <a:xfrm>
            <a:off x="536900" y="3052725"/>
            <a:ext cx="8070300" cy="423300"/>
          </a:xfrm>
          <a:prstGeom prst="rect">
            <a:avLst/>
          </a:prstGeom>
        </p:spPr>
        <p:txBody>
          <a:bodyPr spcFirstLastPara="1" wrap="square" lIns="91425" tIns="91425" rIns="91425" bIns="91425" anchor="t" anchorCtr="0">
            <a:noAutofit/>
          </a:bodyPr>
          <a:lstStyle>
            <a:lvl1pPr marL="457189" lvl="0" indent="-317492" algn="ctr">
              <a:lnSpc>
                <a:spcPct val="100000"/>
              </a:lnSpc>
              <a:spcBef>
                <a:spcPts val="0"/>
              </a:spcBef>
              <a:spcAft>
                <a:spcPts val="0"/>
              </a:spcAft>
              <a:buSzPts val="1400"/>
              <a:buChar char="●"/>
              <a:defRPr/>
            </a:lvl1pPr>
            <a:lvl2pPr marL="914378" lvl="1" indent="-317492" algn="ctr">
              <a:spcBef>
                <a:spcPts val="0"/>
              </a:spcBef>
              <a:spcAft>
                <a:spcPts val="0"/>
              </a:spcAft>
              <a:buSzPts val="1400"/>
              <a:buChar char="○"/>
              <a:defRPr/>
            </a:lvl2pPr>
            <a:lvl3pPr marL="1371566" lvl="2" indent="-317492" algn="ctr">
              <a:spcBef>
                <a:spcPts val="1600"/>
              </a:spcBef>
              <a:spcAft>
                <a:spcPts val="0"/>
              </a:spcAft>
              <a:buSzPts val="1400"/>
              <a:buChar char="■"/>
              <a:defRPr/>
            </a:lvl3pPr>
            <a:lvl4pPr marL="1828754" lvl="3" indent="-317492" algn="ctr">
              <a:spcBef>
                <a:spcPts val="1600"/>
              </a:spcBef>
              <a:spcAft>
                <a:spcPts val="0"/>
              </a:spcAft>
              <a:buSzPts val="1400"/>
              <a:buChar char="●"/>
              <a:defRPr/>
            </a:lvl4pPr>
            <a:lvl5pPr marL="2285943" lvl="4" indent="-317492" algn="ctr">
              <a:spcBef>
                <a:spcPts val="1600"/>
              </a:spcBef>
              <a:spcAft>
                <a:spcPts val="0"/>
              </a:spcAft>
              <a:buSzPts val="1400"/>
              <a:buChar char="○"/>
              <a:defRPr/>
            </a:lvl5pPr>
            <a:lvl6pPr marL="2743132" lvl="5" indent="-317492" algn="ctr">
              <a:spcBef>
                <a:spcPts val="1600"/>
              </a:spcBef>
              <a:spcAft>
                <a:spcPts val="0"/>
              </a:spcAft>
              <a:buSzPts val="1400"/>
              <a:buChar char="■"/>
              <a:defRPr/>
            </a:lvl6pPr>
            <a:lvl7pPr marL="3200320" lvl="6" indent="-317492" algn="ctr">
              <a:spcBef>
                <a:spcPts val="1600"/>
              </a:spcBef>
              <a:spcAft>
                <a:spcPts val="0"/>
              </a:spcAft>
              <a:buSzPts val="1400"/>
              <a:buChar char="●"/>
              <a:defRPr/>
            </a:lvl7pPr>
            <a:lvl8pPr marL="3657509" lvl="7" indent="-317492" algn="ctr">
              <a:spcBef>
                <a:spcPts val="1600"/>
              </a:spcBef>
              <a:spcAft>
                <a:spcPts val="0"/>
              </a:spcAft>
              <a:buSzPts val="1400"/>
              <a:buChar char="○"/>
              <a:defRPr/>
            </a:lvl8pPr>
            <a:lvl9pPr marL="4114697" lvl="8" indent="-317492" algn="ctr">
              <a:spcBef>
                <a:spcPts val="1600"/>
              </a:spcBef>
              <a:spcAft>
                <a:spcPts val="1600"/>
              </a:spcAft>
              <a:buSzPts val="1400"/>
              <a:buChar char="■"/>
              <a:defRPr/>
            </a:lvl9pPr>
          </a:lstStyle>
          <a:p>
            <a:endParaRPr/>
          </a:p>
        </p:txBody>
      </p:sp>
      <p:sp>
        <p:nvSpPr>
          <p:cNvPr id="144" name="Google Shape;144;p11"/>
          <p:cNvSpPr/>
          <p:nvPr/>
        </p:nvSpPr>
        <p:spPr>
          <a:xfrm>
            <a:off x="1232100" y="718798"/>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 name="Google Shape;145;p11"/>
          <p:cNvSpPr/>
          <p:nvPr/>
        </p:nvSpPr>
        <p:spPr>
          <a:xfrm>
            <a:off x="350085" y="398312"/>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 name="Google Shape;146;p11"/>
          <p:cNvSpPr/>
          <p:nvPr/>
        </p:nvSpPr>
        <p:spPr>
          <a:xfrm>
            <a:off x="6848434"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 name="Google Shape;147;p11"/>
          <p:cNvSpPr/>
          <p:nvPr/>
        </p:nvSpPr>
        <p:spPr>
          <a:xfrm>
            <a:off x="8165390" y="1407428"/>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 name="Google Shape;148;p11"/>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49" name="Google Shape;149;p11"/>
          <p:cNvGrpSpPr/>
          <p:nvPr/>
        </p:nvGrpSpPr>
        <p:grpSpPr>
          <a:xfrm>
            <a:off x="893069" y="3907831"/>
            <a:ext cx="1186803" cy="1014012"/>
            <a:chOff x="6771225" y="2829938"/>
            <a:chExt cx="1528400" cy="1305875"/>
          </a:xfrm>
        </p:grpSpPr>
        <p:sp>
          <p:nvSpPr>
            <p:cNvPr id="150" name="Google Shape;150;p11"/>
            <p:cNvSpPr/>
            <p:nvPr/>
          </p:nvSpPr>
          <p:spPr>
            <a:xfrm>
              <a:off x="6771225" y="3808963"/>
              <a:ext cx="202000" cy="26295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 name="Google Shape;151;p11"/>
            <p:cNvSpPr/>
            <p:nvPr/>
          </p:nvSpPr>
          <p:spPr>
            <a:xfrm>
              <a:off x="7897875" y="3619463"/>
              <a:ext cx="328300" cy="504600"/>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 name="Google Shape;152;p11"/>
            <p:cNvSpPr/>
            <p:nvPr/>
          </p:nvSpPr>
          <p:spPr>
            <a:xfrm>
              <a:off x="7318400" y="2829938"/>
              <a:ext cx="981225" cy="1021650"/>
            </a:xfrm>
            <a:custGeom>
              <a:avLst/>
              <a:gdLst/>
              <a:ahLst/>
              <a:cxnLst/>
              <a:rect l="l" t="t" r="r" b="b"/>
              <a:pathLst>
                <a:path w="39249" h="40866" extrusionOk="0">
                  <a:moveTo>
                    <a:pt x="19624" y="1"/>
                  </a:moveTo>
                  <a:cubicBezTo>
                    <a:pt x="9724" y="1"/>
                    <a:pt x="0" y="13779"/>
                    <a:pt x="0" y="25089"/>
                  </a:cubicBezTo>
                  <a:cubicBezTo>
                    <a:pt x="0" y="36370"/>
                    <a:pt x="9724" y="40865"/>
                    <a:pt x="19624" y="40865"/>
                  </a:cubicBezTo>
                  <a:cubicBezTo>
                    <a:pt x="29525" y="40865"/>
                    <a:pt x="39249" y="36077"/>
                    <a:pt x="39249" y="24796"/>
                  </a:cubicBezTo>
                  <a:cubicBezTo>
                    <a:pt x="39249" y="13485"/>
                    <a:pt x="29495" y="1"/>
                    <a:pt x="196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 name="Google Shape;153;p11"/>
            <p:cNvSpPr/>
            <p:nvPr/>
          </p:nvSpPr>
          <p:spPr>
            <a:xfrm>
              <a:off x="7318400" y="3055413"/>
              <a:ext cx="907775" cy="795425"/>
            </a:xfrm>
            <a:custGeom>
              <a:avLst/>
              <a:gdLst/>
              <a:ahLst/>
              <a:cxnLst/>
              <a:rect l="l" t="t" r="r" b="b"/>
              <a:pathLst>
                <a:path w="36311" h="31817" extrusionOk="0">
                  <a:moveTo>
                    <a:pt x="5582" y="1"/>
                  </a:moveTo>
                  <a:cubicBezTo>
                    <a:pt x="2204" y="4731"/>
                    <a:pt x="0" y="10665"/>
                    <a:pt x="0" y="16041"/>
                  </a:cubicBezTo>
                  <a:cubicBezTo>
                    <a:pt x="0" y="27322"/>
                    <a:pt x="9724" y="31817"/>
                    <a:pt x="19624" y="31817"/>
                  </a:cubicBezTo>
                  <a:cubicBezTo>
                    <a:pt x="26176" y="31817"/>
                    <a:pt x="32668" y="29731"/>
                    <a:pt x="36311" y="25001"/>
                  </a:cubicBezTo>
                  <a:lnTo>
                    <a:pt x="36311" y="25001"/>
                  </a:lnTo>
                  <a:cubicBezTo>
                    <a:pt x="35800" y="25025"/>
                    <a:pt x="35288" y="25036"/>
                    <a:pt x="34778" y="25036"/>
                  </a:cubicBezTo>
                  <a:cubicBezTo>
                    <a:pt x="32735" y="25036"/>
                    <a:pt x="30700" y="24848"/>
                    <a:pt x="28702" y="24472"/>
                  </a:cubicBezTo>
                  <a:cubicBezTo>
                    <a:pt x="24354" y="23591"/>
                    <a:pt x="20506" y="21535"/>
                    <a:pt x="16980" y="18861"/>
                  </a:cubicBezTo>
                  <a:cubicBezTo>
                    <a:pt x="13631" y="16364"/>
                    <a:pt x="9754" y="13632"/>
                    <a:pt x="7580" y="9930"/>
                  </a:cubicBezTo>
                  <a:cubicBezTo>
                    <a:pt x="5729" y="6787"/>
                    <a:pt x="5611" y="3438"/>
                    <a:pt x="55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 name="Google Shape;154;p11"/>
            <p:cNvSpPr/>
            <p:nvPr/>
          </p:nvSpPr>
          <p:spPr>
            <a:xfrm>
              <a:off x="7438850" y="2901188"/>
              <a:ext cx="740325" cy="1211125"/>
            </a:xfrm>
            <a:custGeom>
              <a:avLst/>
              <a:gdLst/>
              <a:ahLst/>
              <a:cxnLst/>
              <a:rect l="l" t="t" r="r" b="b"/>
              <a:pathLst>
                <a:path w="29613" h="48445" extrusionOk="0">
                  <a:moveTo>
                    <a:pt x="14748" y="1"/>
                  </a:moveTo>
                  <a:lnTo>
                    <a:pt x="13954" y="882"/>
                  </a:lnTo>
                  <a:lnTo>
                    <a:pt x="13367" y="16305"/>
                  </a:lnTo>
                  <a:lnTo>
                    <a:pt x="9078" y="12515"/>
                  </a:lnTo>
                  <a:lnTo>
                    <a:pt x="8813" y="5024"/>
                  </a:lnTo>
                  <a:lnTo>
                    <a:pt x="8520" y="5024"/>
                  </a:lnTo>
                  <a:lnTo>
                    <a:pt x="8167" y="11663"/>
                  </a:lnTo>
                  <a:lnTo>
                    <a:pt x="1616" y="7786"/>
                  </a:lnTo>
                  <a:lnTo>
                    <a:pt x="1616" y="8285"/>
                  </a:lnTo>
                  <a:lnTo>
                    <a:pt x="7462" y="12750"/>
                  </a:lnTo>
                  <a:lnTo>
                    <a:pt x="1293" y="13984"/>
                  </a:lnTo>
                  <a:lnTo>
                    <a:pt x="1263" y="14572"/>
                  </a:lnTo>
                  <a:lnTo>
                    <a:pt x="8549" y="13426"/>
                  </a:lnTo>
                  <a:lnTo>
                    <a:pt x="13367" y="17745"/>
                  </a:lnTo>
                  <a:lnTo>
                    <a:pt x="13132" y="30348"/>
                  </a:lnTo>
                  <a:lnTo>
                    <a:pt x="6581" y="26734"/>
                  </a:lnTo>
                  <a:lnTo>
                    <a:pt x="5934" y="20624"/>
                  </a:lnTo>
                  <a:lnTo>
                    <a:pt x="5582" y="20624"/>
                  </a:lnTo>
                  <a:lnTo>
                    <a:pt x="5758" y="26029"/>
                  </a:lnTo>
                  <a:lnTo>
                    <a:pt x="1087" y="23033"/>
                  </a:lnTo>
                  <a:lnTo>
                    <a:pt x="1528" y="24120"/>
                  </a:lnTo>
                  <a:lnTo>
                    <a:pt x="5024" y="26999"/>
                  </a:lnTo>
                  <a:lnTo>
                    <a:pt x="0" y="29349"/>
                  </a:lnTo>
                  <a:lnTo>
                    <a:pt x="0" y="29878"/>
                  </a:lnTo>
                  <a:lnTo>
                    <a:pt x="5846" y="27733"/>
                  </a:lnTo>
                  <a:lnTo>
                    <a:pt x="13132" y="32580"/>
                  </a:lnTo>
                  <a:lnTo>
                    <a:pt x="13132" y="48444"/>
                  </a:lnTo>
                  <a:lnTo>
                    <a:pt x="15835" y="48444"/>
                  </a:lnTo>
                  <a:lnTo>
                    <a:pt x="14806" y="31699"/>
                  </a:lnTo>
                  <a:lnTo>
                    <a:pt x="20535" y="28350"/>
                  </a:lnTo>
                  <a:lnTo>
                    <a:pt x="28614" y="30906"/>
                  </a:lnTo>
                  <a:lnTo>
                    <a:pt x="28819" y="30612"/>
                  </a:lnTo>
                  <a:lnTo>
                    <a:pt x="21593" y="27469"/>
                  </a:lnTo>
                  <a:lnTo>
                    <a:pt x="27821" y="22944"/>
                  </a:lnTo>
                  <a:lnTo>
                    <a:pt x="26910" y="22944"/>
                  </a:lnTo>
                  <a:lnTo>
                    <a:pt x="20799" y="26999"/>
                  </a:lnTo>
                  <a:lnTo>
                    <a:pt x="20153" y="21505"/>
                  </a:lnTo>
                  <a:lnTo>
                    <a:pt x="19712" y="22239"/>
                  </a:lnTo>
                  <a:lnTo>
                    <a:pt x="19801" y="27557"/>
                  </a:lnTo>
                  <a:lnTo>
                    <a:pt x="14806" y="30083"/>
                  </a:lnTo>
                  <a:lnTo>
                    <a:pt x="14395" y="21799"/>
                  </a:lnTo>
                  <a:lnTo>
                    <a:pt x="21416" y="17275"/>
                  </a:lnTo>
                  <a:lnTo>
                    <a:pt x="29613" y="17803"/>
                  </a:lnTo>
                  <a:lnTo>
                    <a:pt x="29613" y="17363"/>
                  </a:lnTo>
                  <a:lnTo>
                    <a:pt x="22768" y="16217"/>
                  </a:lnTo>
                  <a:lnTo>
                    <a:pt x="29084" y="11517"/>
                  </a:lnTo>
                  <a:lnTo>
                    <a:pt x="29084" y="10606"/>
                  </a:lnTo>
                  <a:lnTo>
                    <a:pt x="22239" y="15747"/>
                  </a:lnTo>
                  <a:lnTo>
                    <a:pt x="23502" y="8902"/>
                  </a:lnTo>
                  <a:lnTo>
                    <a:pt x="22826" y="9196"/>
                  </a:lnTo>
                  <a:lnTo>
                    <a:pt x="20887" y="16393"/>
                  </a:lnTo>
                  <a:lnTo>
                    <a:pt x="14307" y="20154"/>
                  </a:lnTo>
                  <a:lnTo>
                    <a:pt x="1474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 name="Google Shape;155;p11"/>
            <p:cNvSpPr/>
            <p:nvPr/>
          </p:nvSpPr>
          <p:spPr>
            <a:xfrm>
              <a:off x="7779625" y="2901188"/>
              <a:ext cx="399550" cy="1211125"/>
            </a:xfrm>
            <a:custGeom>
              <a:avLst/>
              <a:gdLst/>
              <a:ahLst/>
              <a:cxnLst/>
              <a:rect l="l" t="t" r="r" b="b"/>
              <a:pathLst>
                <a:path w="15982" h="48445" extrusionOk="0">
                  <a:moveTo>
                    <a:pt x="1117" y="1"/>
                  </a:moveTo>
                  <a:lnTo>
                    <a:pt x="882" y="265"/>
                  </a:lnTo>
                  <a:lnTo>
                    <a:pt x="882" y="412"/>
                  </a:lnTo>
                  <a:cubicBezTo>
                    <a:pt x="882" y="3732"/>
                    <a:pt x="852" y="7110"/>
                    <a:pt x="705" y="10459"/>
                  </a:cubicBezTo>
                  <a:cubicBezTo>
                    <a:pt x="529" y="13691"/>
                    <a:pt x="558" y="17010"/>
                    <a:pt x="206" y="20242"/>
                  </a:cubicBezTo>
                  <a:cubicBezTo>
                    <a:pt x="0" y="22181"/>
                    <a:pt x="265" y="48444"/>
                    <a:pt x="265" y="48444"/>
                  </a:cubicBezTo>
                  <a:lnTo>
                    <a:pt x="2204" y="48444"/>
                  </a:lnTo>
                  <a:lnTo>
                    <a:pt x="1175" y="31699"/>
                  </a:lnTo>
                  <a:lnTo>
                    <a:pt x="6875" y="28350"/>
                  </a:lnTo>
                  <a:lnTo>
                    <a:pt x="14953" y="30935"/>
                  </a:lnTo>
                  <a:lnTo>
                    <a:pt x="15159" y="30641"/>
                  </a:lnTo>
                  <a:lnTo>
                    <a:pt x="7962" y="27469"/>
                  </a:lnTo>
                  <a:lnTo>
                    <a:pt x="14160" y="22974"/>
                  </a:lnTo>
                  <a:lnTo>
                    <a:pt x="13250" y="22974"/>
                  </a:lnTo>
                  <a:lnTo>
                    <a:pt x="7139" y="27028"/>
                  </a:lnTo>
                  <a:lnTo>
                    <a:pt x="6493" y="21505"/>
                  </a:lnTo>
                  <a:lnTo>
                    <a:pt x="6052" y="22239"/>
                  </a:lnTo>
                  <a:lnTo>
                    <a:pt x="6140" y="27557"/>
                  </a:lnTo>
                  <a:lnTo>
                    <a:pt x="1175" y="30054"/>
                  </a:lnTo>
                  <a:lnTo>
                    <a:pt x="764" y="21769"/>
                  </a:lnTo>
                  <a:lnTo>
                    <a:pt x="7785" y="17275"/>
                  </a:lnTo>
                  <a:lnTo>
                    <a:pt x="15982" y="17803"/>
                  </a:lnTo>
                  <a:lnTo>
                    <a:pt x="15982" y="17363"/>
                  </a:lnTo>
                  <a:lnTo>
                    <a:pt x="9137" y="16217"/>
                  </a:lnTo>
                  <a:lnTo>
                    <a:pt x="15453" y="11517"/>
                  </a:lnTo>
                  <a:lnTo>
                    <a:pt x="15453" y="10606"/>
                  </a:lnTo>
                  <a:lnTo>
                    <a:pt x="8608" y="15747"/>
                  </a:lnTo>
                  <a:lnTo>
                    <a:pt x="9871" y="8931"/>
                  </a:lnTo>
                  <a:lnTo>
                    <a:pt x="9195" y="9196"/>
                  </a:lnTo>
                  <a:lnTo>
                    <a:pt x="7256" y="16393"/>
                  </a:lnTo>
                  <a:lnTo>
                    <a:pt x="676" y="20183"/>
                  </a:lnTo>
                  <a:lnTo>
                    <a:pt x="111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 name="Google Shape;156;p11"/>
            <p:cNvSpPr/>
            <p:nvPr/>
          </p:nvSpPr>
          <p:spPr>
            <a:xfrm>
              <a:off x="6847625" y="3176613"/>
              <a:ext cx="734450" cy="764575"/>
            </a:xfrm>
            <a:custGeom>
              <a:avLst/>
              <a:gdLst/>
              <a:ahLst/>
              <a:cxnLst/>
              <a:rect l="l" t="t" r="r" b="b"/>
              <a:pathLst>
                <a:path w="29378" h="30583" extrusionOk="0">
                  <a:moveTo>
                    <a:pt x="14689" y="0"/>
                  </a:moveTo>
                  <a:cubicBezTo>
                    <a:pt x="7286" y="0"/>
                    <a:pt x="0" y="10106"/>
                    <a:pt x="0" y="18537"/>
                  </a:cubicBezTo>
                  <a:cubicBezTo>
                    <a:pt x="0" y="26969"/>
                    <a:pt x="7286" y="30582"/>
                    <a:pt x="14689" y="30582"/>
                  </a:cubicBezTo>
                  <a:cubicBezTo>
                    <a:pt x="22092" y="30582"/>
                    <a:pt x="29378" y="27204"/>
                    <a:pt x="29378" y="18743"/>
                  </a:cubicBezTo>
                  <a:cubicBezTo>
                    <a:pt x="29378" y="10312"/>
                    <a:pt x="22092" y="0"/>
                    <a:pt x="146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 name="Google Shape;157;p11"/>
            <p:cNvSpPr/>
            <p:nvPr/>
          </p:nvSpPr>
          <p:spPr>
            <a:xfrm>
              <a:off x="6901975" y="3345513"/>
              <a:ext cx="679375" cy="595675"/>
            </a:xfrm>
            <a:custGeom>
              <a:avLst/>
              <a:gdLst/>
              <a:ahLst/>
              <a:cxnLst/>
              <a:rect l="l" t="t" r="r" b="b"/>
              <a:pathLst>
                <a:path w="27175" h="23827" extrusionOk="0">
                  <a:moveTo>
                    <a:pt x="23032" y="1"/>
                  </a:moveTo>
                  <a:cubicBezTo>
                    <a:pt x="23003" y="2557"/>
                    <a:pt x="22885" y="5083"/>
                    <a:pt x="21534" y="7434"/>
                  </a:cubicBezTo>
                  <a:cubicBezTo>
                    <a:pt x="19918" y="10195"/>
                    <a:pt x="16980" y="12222"/>
                    <a:pt x="14483" y="14102"/>
                  </a:cubicBezTo>
                  <a:cubicBezTo>
                    <a:pt x="11869" y="16100"/>
                    <a:pt x="8990" y="17628"/>
                    <a:pt x="5729" y="18303"/>
                  </a:cubicBezTo>
                  <a:cubicBezTo>
                    <a:pt x="4205" y="18589"/>
                    <a:pt x="2643" y="18739"/>
                    <a:pt x="1090" y="18739"/>
                  </a:cubicBezTo>
                  <a:cubicBezTo>
                    <a:pt x="726" y="18739"/>
                    <a:pt x="363" y="18731"/>
                    <a:pt x="0" y="18714"/>
                  </a:cubicBezTo>
                  <a:lnTo>
                    <a:pt x="0" y="18714"/>
                  </a:lnTo>
                  <a:cubicBezTo>
                    <a:pt x="2732" y="22240"/>
                    <a:pt x="7580" y="23826"/>
                    <a:pt x="12486" y="23826"/>
                  </a:cubicBezTo>
                  <a:cubicBezTo>
                    <a:pt x="19918" y="23826"/>
                    <a:pt x="27174" y="20448"/>
                    <a:pt x="27174" y="11987"/>
                  </a:cubicBezTo>
                  <a:cubicBezTo>
                    <a:pt x="27174" y="7992"/>
                    <a:pt x="25529" y="3556"/>
                    <a:pt x="230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 name="Google Shape;158;p11"/>
            <p:cNvSpPr/>
            <p:nvPr/>
          </p:nvSpPr>
          <p:spPr>
            <a:xfrm>
              <a:off x="6937950" y="3229488"/>
              <a:ext cx="553800" cy="906325"/>
            </a:xfrm>
            <a:custGeom>
              <a:avLst/>
              <a:gdLst/>
              <a:ahLst/>
              <a:cxnLst/>
              <a:rect l="l" t="t" r="r" b="b"/>
              <a:pathLst>
                <a:path w="22152" h="36253" extrusionOk="0">
                  <a:moveTo>
                    <a:pt x="11105" y="0"/>
                  </a:moveTo>
                  <a:lnTo>
                    <a:pt x="11458" y="15100"/>
                  </a:lnTo>
                  <a:lnTo>
                    <a:pt x="6522" y="12280"/>
                  </a:lnTo>
                  <a:lnTo>
                    <a:pt x="5083" y="6875"/>
                  </a:lnTo>
                  <a:lnTo>
                    <a:pt x="4584" y="6669"/>
                  </a:lnTo>
                  <a:lnTo>
                    <a:pt x="4584" y="6669"/>
                  </a:lnTo>
                  <a:lnTo>
                    <a:pt x="5524" y="11781"/>
                  </a:lnTo>
                  <a:lnTo>
                    <a:pt x="383" y="7962"/>
                  </a:lnTo>
                  <a:lnTo>
                    <a:pt x="383" y="8637"/>
                  </a:lnTo>
                  <a:lnTo>
                    <a:pt x="5112" y="12133"/>
                  </a:lnTo>
                  <a:lnTo>
                    <a:pt x="1" y="13015"/>
                  </a:lnTo>
                  <a:lnTo>
                    <a:pt x="1" y="13338"/>
                  </a:lnTo>
                  <a:lnTo>
                    <a:pt x="6111" y="12956"/>
                  </a:lnTo>
                  <a:lnTo>
                    <a:pt x="11370" y="16305"/>
                  </a:lnTo>
                  <a:lnTo>
                    <a:pt x="11076" y="22504"/>
                  </a:lnTo>
                  <a:lnTo>
                    <a:pt x="7345" y="20623"/>
                  </a:lnTo>
                  <a:lnTo>
                    <a:pt x="7404" y="16657"/>
                  </a:lnTo>
                  <a:lnTo>
                    <a:pt x="7051" y="16099"/>
                  </a:lnTo>
                  <a:lnTo>
                    <a:pt x="6581" y="20212"/>
                  </a:lnTo>
                  <a:lnTo>
                    <a:pt x="1998" y="17186"/>
                  </a:lnTo>
                  <a:lnTo>
                    <a:pt x="1323" y="17186"/>
                  </a:lnTo>
                  <a:lnTo>
                    <a:pt x="5994" y="20565"/>
                  </a:lnTo>
                  <a:lnTo>
                    <a:pt x="588" y="22915"/>
                  </a:lnTo>
                  <a:lnTo>
                    <a:pt x="735" y="23120"/>
                  </a:lnTo>
                  <a:lnTo>
                    <a:pt x="6787" y="21240"/>
                  </a:lnTo>
                  <a:lnTo>
                    <a:pt x="11076" y="23708"/>
                  </a:lnTo>
                  <a:lnTo>
                    <a:pt x="10312" y="36252"/>
                  </a:lnTo>
                  <a:lnTo>
                    <a:pt x="12310" y="36252"/>
                  </a:lnTo>
                  <a:lnTo>
                    <a:pt x="12310" y="24384"/>
                  </a:lnTo>
                  <a:lnTo>
                    <a:pt x="17774" y="20741"/>
                  </a:lnTo>
                  <a:lnTo>
                    <a:pt x="22151" y="22357"/>
                  </a:lnTo>
                  <a:lnTo>
                    <a:pt x="22151" y="21975"/>
                  </a:lnTo>
                  <a:lnTo>
                    <a:pt x="18391" y="20212"/>
                  </a:lnTo>
                  <a:lnTo>
                    <a:pt x="21006" y="18068"/>
                  </a:lnTo>
                  <a:lnTo>
                    <a:pt x="21329" y="17245"/>
                  </a:lnTo>
                  <a:lnTo>
                    <a:pt x="17833" y="19478"/>
                  </a:lnTo>
                  <a:lnTo>
                    <a:pt x="17980" y="15424"/>
                  </a:lnTo>
                  <a:lnTo>
                    <a:pt x="17686" y="15424"/>
                  </a:lnTo>
                  <a:lnTo>
                    <a:pt x="17245" y="20006"/>
                  </a:lnTo>
                  <a:lnTo>
                    <a:pt x="12310" y="22709"/>
                  </a:lnTo>
                  <a:lnTo>
                    <a:pt x="12134" y="13279"/>
                  </a:lnTo>
                  <a:lnTo>
                    <a:pt x="15747" y="10047"/>
                  </a:lnTo>
                  <a:lnTo>
                    <a:pt x="21211" y="10929"/>
                  </a:lnTo>
                  <a:lnTo>
                    <a:pt x="21182" y="10488"/>
                  </a:lnTo>
                  <a:lnTo>
                    <a:pt x="16570" y="9548"/>
                  </a:lnTo>
                  <a:lnTo>
                    <a:pt x="20947" y="6199"/>
                  </a:lnTo>
                  <a:lnTo>
                    <a:pt x="20947" y="5817"/>
                  </a:lnTo>
                  <a:lnTo>
                    <a:pt x="16041" y="8725"/>
                  </a:lnTo>
                  <a:lnTo>
                    <a:pt x="15776" y="3790"/>
                  </a:lnTo>
                  <a:lnTo>
                    <a:pt x="15541" y="3790"/>
                  </a:lnTo>
                  <a:lnTo>
                    <a:pt x="15336" y="9372"/>
                  </a:lnTo>
                  <a:lnTo>
                    <a:pt x="12134" y="12221"/>
                  </a:lnTo>
                  <a:lnTo>
                    <a:pt x="11722" y="676"/>
                  </a:lnTo>
                  <a:lnTo>
                    <a:pt x="11105"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 name="Google Shape;159;p11"/>
            <p:cNvSpPr/>
            <p:nvPr/>
          </p:nvSpPr>
          <p:spPr>
            <a:xfrm>
              <a:off x="6937950" y="3229488"/>
              <a:ext cx="298950" cy="906325"/>
            </a:xfrm>
            <a:custGeom>
              <a:avLst/>
              <a:gdLst/>
              <a:ahLst/>
              <a:cxnLst/>
              <a:rect l="l" t="t" r="r" b="b"/>
              <a:pathLst>
                <a:path w="11958" h="36253" extrusionOk="0">
                  <a:moveTo>
                    <a:pt x="11105" y="0"/>
                  </a:moveTo>
                  <a:lnTo>
                    <a:pt x="11458" y="15100"/>
                  </a:lnTo>
                  <a:lnTo>
                    <a:pt x="11458" y="15100"/>
                  </a:lnTo>
                  <a:lnTo>
                    <a:pt x="6552" y="12280"/>
                  </a:lnTo>
                  <a:lnTo>
                    <a:pt x="5083" y="6875"/>
                  </a:lnTo>
                  <a:lnTo>
                    <a:pt x="4584" y="6669"/>
                  </a:lnTo>
                  <a:lnTo>
                    <a:pt x="4584" y="6669"/>
                  </a:lnTo>
                  <a:lnTo>
                    <a:pt x="5524" y="11781"/>
                  </a:lnTo>
                  <a:lnTo>
                    <a:pt x="412" y="7962"/>
                  </a:lnTo>
                  <a:lnTo>
                    <a:pt x="412" y="8637"/>
                  </a:lnTo>
                  <a:lnTo>
                    <a:pt x="5142" y="12163"/>
                  </a:lnTo>
                  <a:lnTo>
                    <a:pt x="1" y="13015"/>
                  </a:lnTo>
                  <a:lnTo>
                    <a:pt x="1" y="13338"/>
                  </a:lnTo>
                  <a:lnTo>
                    <a:pt x="6111" y="12956"/>
                  </a:lnTo>
                  <a:lnTo>
                    <a:pt x="11370" y="16305"/>
                  </a:lnTo>
                  <a:lnTo>
                    <a:pt x="11076" y="22504"/>
                  </a:lnTo>
                  <a:lnTo>
                    <a:pt x="7345" y="20623"/>
                  </a:lnTo>
                  <a:lnTo>
                    <a:pt x="7404" y="16657"/>
                  </a:lnTo>
                  <a:lnTo>
                    <a:pt x="7081" y="16129"/>
                  </a:lnTo>
                  <a:lnTo>
                    <a:pt x="6611" y="20241"/>
                  </a:lnTo>
                  <a:lnTo>
                    <a:pt x="2028" y="17186"/>
                  </a:lnTo>
                  <a:lnTo>
                    <a:pt x="1352" y="17186"/>
                  </a:lnTo>
                  <a:lnTo>
                    <a:pt x="5994" y="20565"/>
                  </a:lnTo>
                  <a:lnTo>
                    <a:pt x="588" y="22915"/>
                  </a:lnTo>
                  <a:lnTo>
                    <a:pt x="735" y="23150"/>
                  </a:lnTo>
                  <a:lnTo>
                    <a:pt x="6787" y="21240"/>
                  </a:lnTo>
                  <a:lnTo>
                    <a:pt x="11076" y="23737"/>
                  </a:lnTo>
                  <a:lnTo>
                    <a:pt x="10312" y="36252"/>
                  </a:lnTo>
                  <a:lnTo>
                    <a:pt x="11752" y="36252"/>
                  </a:lnTo>
                  <a:cubicBezTo>
                    <a:pt x="11752" y="36252"/>
                    <a:pt x="11957" y="16599"/>
                    <a:pt x="11810" y="15159"/>
                  </a:cubicBezTo>
                  <a:cubicBezTo>
                    <a:pt x="11517" y="12721"/>
                    <a:pt x="11546" y="10253"/>
                    <a:pt x="11429" y="7815"/>
                  </a:cubicBezTo>
                  <a:cubicBezTo>
                    <a:pt x="11282" y="5318"/>
                    <a:pt x="11282" y="2791"/>
                    <a:pt x="11282" y="294"/>
                  </a:cubicBezTo>
                  <a:cubicBezTo>
                    <a:pt x="11282" y="265"/>
                    <a:pt x="11282" y="235"/>
                    <a:pt x="11282" y="206"/>
                  </a:cubicBezTo>
                  <a:lnTo>
                    <a:pt x="11105" y="0"/>
                  </a:lnTo>
                  <a:close/>
                </a:path>
              </a:pathLst>
            </a:custGeom>
            <a:solidFill>
              <a:srgbClr val="442E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423840254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115057695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chemeClr val="dk1"/>
        </a:solidFill>
        <a:effectLst/>
      </p:bgPr>
    </p:bg>
    <p:spTree>
      <p:nvGrpSpPr>
        <p:cNvPr id="1" name="Shape 161"/>
        <p:cNvGrpSpPr/>
        <p:nvPr/>
      </p:nvGrpSpPr>
      <p:grpSpPr>
        <a:xfrm>
          <a:off x="0" y="0"/>
          <a:ext cx="0" cy="0"/>
          <a:chOff x="0" y="0"/>
          <a:chExt cx="0" cy="0"/>
        </a:xfrm>
      </p:grpSpPr>
      <p:sp>
        <p:nvSpPr>
          <p:cNvPr id="162" name="Google Shape;162;p13"/>
          <p:cNvSpPr/>
          <p:nvPr/>
        </p:nvSpPr>
        <p:spPr>
          <a:xfrm flipH="1">
            <a:off x="7443035" y="382629"/>
            <a:ext cx="1458433" cy="92130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 name="Google Shape;163;p13"/>
          <p:cNvSpPr/>
          <p:nvPr/>
        </p:nvSpPr>
        <p:spPr>
          <a:xfrm flipH="1">
            <a:off x="6497828" y="270474"/>
            <a:ext cx="815025" cy="51492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 name="Google Shape;164;p13"/>
          <p:cNvSpPr/>
          <p:nvPr/>
        </p:nvSpPr>
        <p:spPr>
          <a:xfrm flipH="1">
            <a:off x="242539" y="428276"/>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 name="Google Shape;165;p13"/>
          <p:cNvSpPr/>
          <p:nvPr/>
        </p:nvSpPr>
        <p:spPr>
          <a:xfrm flipH="1">
            <a:off x="1853280" y="356038"/>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 name="Google Shape;166;p13"/>
          <p:cNvSpPr/>
          <p:nvPr/>
        </p:nvSpPr>
        <p:spPr>
          <a:xfrm flipH="1">
            <a:off x="3830702" y="4753076"/>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 name="Google Shape;167;p13"/>
          <p:cNvSpPr/>
          <p:nvPr/>
        </p:nvSpPr>
        <p:spPr>
          <a:xfrm>
            <a:off x="8238773" y="4753077"/>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 name="Google Shape;168;p13"/>
          <p:cNvSpPr/>
          <p:nvPr/>
        </p:nvSpPr>
        <p:spPr>
          <a:xfrm>
            <a:off x="-100" y="4699501"/>
            <a:ext cx="9143932" cy="443997"/>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 name="Google Shape;169;p13"/>
          <p:cNvSpPr/>
          <p:nvPr/>
        </p:nvSpPr>
        <p:spPr>
          <a:xfrm flipH="1">
            <a:off x="8419535" y="1555975"/>
            <a:ext cx="544116" cy="343767"/>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114719443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Background 2">
  <p:cSld name="Background 2">
    <p:bg>
      <p:bgPr>
        <a:solidFill>
          <a:schemeClr val="dk1"/>
        </a:solidFill>
        <a:effectLst/>
      </p:bgPr>
    </p:bg>
    <p:spTree>
      <p:nvGrpSpPr>
        <p:cNvPr id="1" name="Shape 170"/>
        <p:cNvGrpSpPr/>
        <p:nvPr/>
      </p:nvGrpSpPr>
      <p:grpSpPr>
        <a:xfrm>
          <a:off x="0" y="0"/>
          <a:ext cx="0" cy="0"/>
          <a:chOff x="0" y="0"/>
          <a:chExt cx="0" cy="0"/>
        </a:xfrm>
      </p:grpSpPr>
      <p:grpSp>
        <p:nvGrpSpPr>
          <p:cNvPr id="171" name="Google Shape;171;p14"/>
          <p:cNvGrpSpPr/>
          <p:nvPr/>
        </p:nvGrpSpPr>
        <p:grpSpPr>
          <a:xfrm flipH="1">
            <a:off x="3062688" y="3829748"/>
            <a:ext cx="3391103" cy="1313742"/>
            <a:chOff x="2189450" y="2220300"/>
            <a:chExt cx="3202175" cy="1240550"/>
          </a:xfrm>
        </p:grpSpPr>
        <p:sp>
          <p:nvSpPr>
            <p:cNvPr id="172" name="Google Shape;172;p14"/>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 name="Google Shape;173;p14"/>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74" name="Google Shape;174;p14"/>
          <p:cNvGrpSpPr/>
          <p:nvPr/>
        </p:nvGrpSpPr>
        <p:grpSpPr>
          <a:xfrm flipH="1">
            <a:off x="4708478" y="3471522"/>
            <a:ext cx="4309167" cy="1669408"/>
            <a:chOff x="2189450" y="2220300"/>
            <a:chExt cx="3202175" cy="1240550"/>
          </a:xfrm>
        </p:grpSpPr>
        <p:sp>
          <p:nvSpPr>
            <p:cNvPr id="175" name="Google Shape;175;p14"/>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 name="Google Shape;176;p14"/>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77" name="Google Shape;177;p14"/>
          <p:cNvSpPr/>
          <p:nvPr/>
        </p:nvSpPr>
        <p:spPr>
          <a:xfrm flipH="1">
            <a:off x="47"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 name="Google Shape;178;p14"/>
          <p:cNvSpPr/>
          <p:nvPr/>
        </p:nvSpPr>
        <p:spPr>
          <a:xfrm flipH="1">
            <a:off x="1" y="4547650"/>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 name="Google Shape;179;p14"/>
          <p:cNvSpPr/>
          <p:nvPr/>
        </p:nvSpPr>
        <p:spPr>
          <a:xfrm>
            <a:off x="1232100" y="718798"/>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 name="Google Shape;180;p14"/>
          <p:cNvSpPr/>
          <p:nvPr/>
        </p:nvSpPr>
        <p:spPr>
          <a:xfrm>
            <a:off x="350085" y="398312"/>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 name="Google Shape;181;p14"/>
          <p:cNvSpPr/>
          <p:nvPr/>
        </p:nvSpPr>
        <p:spPr>
          <a:xfrm>
            <a:off x="6848434"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 name="Google Shape;182;p14"/>
          <p:cNvSpPr/>
          <p:nvPr/>
        </p:nvSpPr>
        <p:spPr>
          <a:xfrm>
            <a:off x="8165390" y="1407428"/>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 name="Google Shape;183;p14"/>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84" name="Google Shape;184;p14"/>
          <p:cNvGrpSpPr/>
          <p:nvPr/>
        </p:nvGrpSpPr>
        <p:grpSpPr>
          <a:xfrm>
            <a:off x="893069" y="3907831"/>
            <a:ext cx="1186803" cy="1014012"/>
            <a:chOff x="6771225" y="2829938"/>
            <a:chExt cx="1528400" cy="1305875"/>
          </a:xfrm>
        </p:grpSpPr>
        <p:sp>
          <p:nvSpPr>
            <p:cNvPr id="185" name="Google Shape;185;p14"/>
            <p:cNvSpPr/>
            <p:nvPr/>
          </p:nvSpPr>
          <p:spPr>
            <a:xfrm>
              <a:off x="6771225" y="3808963"/>
              <a:ext cx="202000" cy="26295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 name="Google Shape;186;p14"/>
            <p:cNvSpPr/>
            <p:nvPr/>
          </p:nvSpPr>
          <p:spPr>
            <a:xfrm>
              <a:off x="7897875" y="3619463"/>
              <a:ext cx="328300" cy="504600"/>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 name="Google Shape;187;p14"/>
            <p:cNvSpPr/>
            <p:nvPr/>
          </p:nvSpPr>
          <p:spPr>
            <a:xfrm>
              <a:off x="7318400" y="2829938"/>
              <a:ext cx="981225" cy="1021650"/>
            </a:xfrm>
            <a:custGeom>
              <a:avLst/>
              <a:gdLst/>
              <a:ahLst/>
              <a:cxnLst/>
              <a:rect l="l" t="t" r="r" b="b"/>
              <a:pathLst>
                <a:path w="39249" h="40866" extrusionOk="0">
                  <a:moveTo>
                    <a:pt x="19624" y="1"/>
                  </a:moveTo>
                  <a:cubicBezTo>
                    <a:pt x="9724" y="1"/>
                    <a:pt x="0" y="13779"/>
                    <a:pt x="0" y="25089"/>
                  </a:cubicBezTo>
                  <a:cubicBezTo>
                    <a:pt x="0" y="36370"/>
                    <a:pt x="9724" y="40865"/>
                    <a:pt x="19624" y="40865"/>
                  </a:cubicBezTo>
                  <a:cubicBezTo>
                    <a:pt x="29525" y="40865"/>
                    <a:pt x="39249" y="36077"/>
                    <a:pt x="39249" y="24796"/>
                  </a:cubicBezTo>
                  <a:cubicBezTo>
                    <a:pt x="39249" y="13485"/>
                    <a:pt x="29495" y="1"/>
                    <a:pt x="196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 name="Google Shape;188;p14"/>
            <p:cNvSpPr/>
            <p:nvPr/>
          </p:nvSpPr>
          <p:spPr>
            <a:xfrm>
              <a:off x="7318400" y="3055413"/>
              <a:ext cx="907775" cy="795425"/>
            </a:xfrm>
            <a:custGeom>
              <a:avLst/>
              <a:gdLst/>
              <a:ahLst/>
              <a:cxnLst/>
              <a:rect l="l" t="t" r="r" b="b"/>
              <a:pathLst>
                <a:path w="36311" h="31817" extrusionOk="0">
                  <a:moveTo>
                    <a:pt x="5582" y="1"/>
                  </a:moveTo>
                  <a:cubicBezTo>
                    <a:pt x="2204" y="4731"/>
                    <a:pt x="0" y="10665"/>
                    <a:pt x="0" y="16041"/>
                  </a:cubicBezTo>
                  <a:cubicBezTo>
                    <a:pt x="0" y="27322"/>
                    <a:pt x="9724" y="31817"/>
                    <a:pt x="19624" y="31817"/>
                  </a:cubicBezTo>
                  <a:cubicBezTo>
                    <a:pt x="26176" y="31817"/>
                    <a:pt x="32668" y="29731"/>
                    <a:pt x="36311" y="25001"/>
                  </a:cubicBezTo>
                  <a:lnTo>
                    <a:pt x="36311" y="25001"/>
                  </a:lnTo>
                  <a:cubicBezTo>
                    <a:pt x="35800" y="25025"/>
                    <a:pt x="35288" y="25036"/>
                    <a:pt x="34778" y="25036"/>
                  </a:cubicBezTo>
                  <a:cubicBezTo>
                    <a:pt x="32735" y="25036"/>
                    <a:pt x="30700" y="24848"/>
                    <a:pt x="28702" y="24472"/>
                  </a:cubicBezTo>
                  <a:cubicBezTo>
                    <a:pt x="24354" y="23591"/>
                    <a:pt x="20506" y="21535"/>
                    <a:pt x="16980" y="18861"/>
                  </a:cubicBezTo>
                  <a:cubicBezTo>
                    <a:pt x="13631" y="16364"/>
                    <a:pt x="9754" y="13632"/>
                    <a:pt x="7580" y="9930"/>
                  </a:cubicBezTo>
                  <a:cubicBezTo>
                    <a:pt x="5729" y="6787"/>
                    <a:pt x="5611" y="3438"/>
                    <a:pt x="55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 name="Google Shape;189;p14"/>
            <p:cNvSpPr/>
            <p:nvPr/>
          </p:nvSpPr>
          <p:spPr>
            <a:xfrm>
              <a:off x="7438850" y="2901188"/>
              <a:ext cx="740325" cy="1211125"/>
            </a:xfrm>
            <a:custGeom>
              <a:avLst/>
              <a:gdLst/>
              <a:ahLst/>
              <a:cxnLst/>
              <a:rect l="l" t="t" r="r" b="b"/>
              <a:pathLst>
                <a:path w="29613" h="48445" extrusionOk="0">
                  <a:moveTo>
                    <a:pt x="14748" y="1"/>
                  </a:moveTo>
                  <a:lnTo>
                    <a:pt x="13954" y="882"/>
                  </a:lnTo>
                  <a:lnTo>
                    <a:pt x="13367" y="16305"/>
                  </a:lnTo>
                  <a:lnTo>
                    <a:pt x="9078" y="12515"/>
                  </a:lnTo>
                  <a:lnTo>
                    <a:pt x="8813" y="5024"/>
                  </a:lnTo>
                  <a:lnTo>
                    <a:pt x="8520" y="5024"/>
                  </a:lnTo>
                  <a:lnTo>
                    <a:pt x="8167" y="11663"/>
                  </a:lnTo>
                  <a:lnTo>
                    <a:pt x="1616" y="7786"/>
                  </a:lnTo>
                  <a:lnTo>
                    <a:pt x="1616" y="8285"/>
                  </a:lnTo>
                  <a:lnTo>
                    <a:pt x="7462" y="12750"/>
                  </a:lnTo>
                  <a:lnTo>
                    <a:pt x="1293" y="13984"/>
                  </a:lnTo>
                  <a:lnTo>
                    <a:pt x="1263" y="14572"/>
                  </a:lnTo>
                  <a:lnTo>
                    <a:pt x="8549" y="13426"/>
                  </a:lnTo>
                  <a:lnTo>
                    <a:pt x="13367" y="17745"/>
                  </a:lnTo>
                  <a:lnTo>
                    <a:pt x="13132" y="30348"/>
                  </a:lnTo>
                  <a:lnTo>
                    <a:pt x="6581" y="26734"/>
                  </a:lnTo>
                  <a:lnTo>
                    <a:pt x="5934" y="20624"/>
                  </a:lnTo>
                  <a:lnTo>
                    <a:pt x="5582" y="20624"/>
                  </a:lnTo>
                  <a:lnTo>
                    <a:pt x="5758" y="26029"/>
                  </a:lnTo>
                  <a:lnTo>
                    <a:pt x="1087" y="23033"/>
                  </a:lnTo>
                  <a:lnTo>
                    <a:pt x="1528" y="24120"/>
                  </a:lnTo>
                  <a:lnTo>
                    <a:pt x="5024" y="26999"/>
                  </a:lnTo>
                  <a:lnTo>
                    <a:pt x="0" y="29349"/>
                  </a:lnTo>
                  <a:lnTo>
                    <a:pt x="0" y="29878"/>
                  </a:lnTo>
                  <a:lnTo>
                    <a:pt x="5846" y="27733"/>
                  </a:lnTo>
                  <a:lnTo>
                    <a:pt x="13132" y="32580"/>
                  </a:lnTo>
                  <a:lnTo>
                    <a:pt x="13132" y="48444"/>
                  </a:lnTo>
                  <a:lnTo>
                    <a:pt x="15835" y="48444"/>
                  </a:lnTo>
                  <a:lnTo>
                    <a:pt x="14806" y="31699"/>
                  </a:lnTo>
                  <a:lnTo>
                    <a:pt x="20535" y="28350"/>
                  </a:lnTo>
                  <a:lnTo>
                    <a:pt x="28614" y="30906"/>
                  </a:lnTo>
                  <a:lnTo>
                    <a:pt x="28819" y="30612"/>
                  </a:lnTo>
                  <a:lnTo>
                    <a:pt x="21593" y="27469"/>
                  </a:lnTo>
                  <a:lnTo>
                    <a:pt x="27821" y="22944"/>
                  </a:lnTo>
                  <a:lnTo>
                    <a:pt x="26910" y="22944"/>
                  </a:lnTo>
                  <a:lnTo>
                    <a:pt x="20799" y="26999"/>
                  </a:lnTo>
                  <a:lnTo>
                    <a:pt x="20153" y="21505"/>
                  </a:lnTo>
                  <a:lnTo>
                    <a:pt x="19712" y="22239"/>
                  </a:lnTo>
                  <a:lnTo>
                    <a:pt x="19801" y="27557"/>
                  </a:lnTo>
                  <a:lnTo>
                    <a:pt x="14806" y="30083"/>
                  </a:lnTo>
                  <a:lnTo>
                    <a:pt x="14395" y="21799"/>
                  </a:lnTo>
                  <a:lnTo>
                    <a:pt x="21416" y="17275"/>
                  </a:lnTo>
                  <a:lnTo>
                    <a:pt x="29613" y="17803"/>
                  </a:lnTo>
                  <a:lnTo>
                    <a:pt x="29613" y="17363"/>
                  </a:lnTo>
                  <a:lnTo>
                    <a:pt x="22768" y="16217"/>
                  </a:lnTo>
                  <a:lnTo>
                    <a:pt x="29084" y="11517"/>
                  </a:lnTo>
                  <a:lnTo>
                    <a:pt x="29084" y="10606"/>
                  </a:lnTo>
                  <a:lnTo>
                    <a:pt x="22239" y="15747"/>
                  </a:lnTo>
                  <a:lnTo>
                    <a:pt x="23502" y="8902"/>
                  </a:lnTo>
                  <a:lnTo>
                    <a:pt x="22826" y="9196"/>
                  </a:lnTo>
                  <a:lnTo>
                    <a:pt x="20887" y="16393"/>
                  </a:lnTo>
                  <a:lnTo>
                    <a:pt x="14307" y="20154"/>
                  </a:lnTo>
                  <a:lnTo>
                    <a:pt x="1474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 name="Google Shape;190;p14"/>
            <p:cNvSpPr/>
            <p:nvPr/>
          </p:nvSpPr>
          <p:spPr>
            <a:xfrm>
              <a:off x="7779625" y="2901188"/>
              <a:ext cx="399550" cy="1211125"/>
            </a:xfrm>
            <a:custGeom>
              <a:avLst/>
              <a:gdLst/>
              <a:ahLst/>
              <a:cxnLst/>
              <a:rect l="l" t="t" r="r" b="b"/>
              <a:pathLst>
                <a:path w="15982" h="48445" extrusionOk="0">
                  <a:moveTo>
                    <a:pt x="1117" y="1"/>
                  </a:moveTo>
                  <a:lnTo>
                    <a:pt x="882" y="265"/>
                  </a:lnTo>
                  <a:lnTo>
                    <a:pt x="882" y="412"/>
                  </a:lnTo>
                  <a:cubicBezTo>
                    <a:pt x="882" y="3732"/>
                    <a:pt x="852" y="7110"/>
                    <a:pt x="705" y="10459"/>
                  </a:cubicBezTo>
                  <a:cubicBezTo>
                    <a:pt x="529" y="13691"/>
                    <a:pt x="558" y="17010"/>
                    <a:pt x="206" y="20242"/>
                  </a:cubicBezTo>
                  <a:cubicBezTo>
                    <a:pt x="0" y="22181"/>
                    <a:pt x="265" y="48444"/>
                    <a:pt x="265" y="48444"/>
                  </a:cubicBezTo>
                  <a:lnTo>
                    <a:pt x="2204" y="48444"/>
                  </a:lnTo>
                  <a:lnTo>
                    <a:pt x="1175" y="31699"/>
                  </a:lnTo>
                  <a:lnTo>
                    <a:pt x="6875" y="28350"/>
                  </a:lnTo>
                  <a:lnTo>
                    <a:pt x="14953" y="30935"/>
                  </a:lnTo>
                  <a:lnTo>
                    <a:pt x="15159" y="30641"/>
                  </a:lnTo>
                  <a:lnTo>
                    <a:pt x="7962" y="27469"/>
                  </a:lnTo>
                  <a:lnTo>
                    <a:pt x="14160" y="22974"/>
                  </a:lnTo>
                  <a:lnTo>
                    <a:pt x="13250" y="22974"/>
                  </a:lnTo>
                  <a:lnTo>
                    <a:pt x="7139" y="27028"/>
                  </a:lnTo>
                  <a:lnTo>
                    <a:pt x="6493" y="21505"/>
                  </a:lnTo>
                  <a:lnTo>
                    <a:pt x="6052" y="22239"/>
                  </a:lnTo>
                  <a:lnTo>
                    <a:pt x="6140" y="27557"/>
                  </a:lnTo>
                  <a:lnTo>
                    <a:pt x="1175" y="30054"/>
                  </a:lnTo>
                  <a:lnTo>
                    <a:pt x="764" y="21769"/>
                  </a:lnTo>
                  <a:lnTo>
                    <a:pt x="7785" y="17275"/>
                  </a:lnTo>
                  <a:lnTo>
                    <a:pt x="15982" y="17803"/>
                  </a:lnTo>
                  <a:lnTo>
                    <a:pt x="15982" y="17363"/>
                  </a:lnTo>
                  <a:lnTo>
                    <a:pt x="9137" y="16217"/>
                  </a:lnTo>
                  <a:lnTo>
                    <a:pt x="15453" y="11517"/>
                  </a:lnTo>
                  <a:lnTo>
                    <a:pt x="15453" y="10606"/>
                  </a:lnTo>
                  <a:lnTo>
                    <a:pt x="8608" y="15747"/>
                  </a:lnTo>
                  <a:lnTo>
                    <a:pt x="9871" y="8931"/>
                  </a:lnTo>
                  <a:lnTo>
                    <a:pt x="9195" y="9196"/>
                  </a:lnTo>
                  <a:lnTo>
                    <a:pt x="7256" y="16393"/>
                  </a:lnTo>
                  <a:lnTo>
                    <a:pt x="676" y="20183"/>
                  </a:lnTo>
                  <a:lnTo>
                    <a:pt x="111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 name="Google Shape;191;p14"/>
            <p:cNvSpPr/>
            <p:nvPr/>
          </p:nvSpPr>
          <p:spPr>
            <a:xfrm>
              <a:off x="6847625" y="3176613"/>
              <a:ext cx="734450" cy="764575"/>
            </a:xfrm>
            <a:custGeom>
              <a:avLst/>
              <a:gdLst/>
              <a:ahLst/>
              <a:cxnLst/>
              <a:rect l="l" t="t" r="r" b="b"/>
              <a:pathLst>
                <a:path w="29378" h="30583" extrusionOk="0">
                  <a:moveTo>
                    <a:pt x="14689" y="0"/>
                  </a:moveTo>
                  <a:cubicBezTo>
                    <a:pt x="7286" y="0"/>
                    <a:pt x="0" y="10106"/>
                    <a:pt x="0" y="18537"/>
                  </a:cubicBezTo>
                  <a:cubicBezTo>
                    <a:pt x="0" y="26969"/>
                    <a:pt x="7286" y="30582"/>
                    <a:pt x="14689" y="30582"/>
                  </a:cubicBezTo>
                  <a:cubicBezTo>
                    <a:pt x="22092" y="30582"/>
                    <a:pt x="29378" y="27204"/>
                    <a:pt x="29378" y="18743"/>
                  </a:cubicBezTo>
                  <a:cubicBezTo>
                    <a:pt x="29378" y="10312"/>
                    <a:pt x="22092" y="0"/>
                    <a:pt x="146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 name="Google Shape;192;p14"/>
            <p:cNvSpPr/>
            <p:nvPr/>
          </p:nvSpPr>
          <p:spPr>
            <a:xfrm>
              <a:off x="6901975" y="3345513"/>
              <a:ext cx="679375" cy="595675"/>
            </a:xfrm>
            <a:custGeom>
              <a:avLst/>
              <a:gdLst/>
              <a:ahLst/>
              <a:cxnLst/>
              <a:rect l="l" t="t" r="r" b="b"/>
              <a:pathLst>
                <a:path w="27175" h="23827" extrusionOk="0">
                  <a:moveTo>
                    <a:pt x="23032" y="1"/>
                  </a:moveTo>
                  <a:cubicBezTo>
                    <a:pt x="23003" y="2557"/>
                    <a:pt x="22885" y="5083"/>
                    <a:pt x="21534" y="7434"/>
                  </a:cubicBezTo>
                  <a:cubicBezTo>
                    <a:pt x="19918" y="10195"/>
                    <a:pt x="16980" y="12222"/>
                    <a:pt x="14483" y="14102"/>
                  </a:cubicBezTo>
                  <a:cubicBezTo>
                    <a:pt x="11869" y="16100"/>
                    <a:pt x="8990" y="17628"/>
                    <a:pt x="5729" y="18303"/>
                  </a:cubicBezTo>
                  <a:cubicBezTo>
                    <a:pt x="4205" y="18589"/>
                    <a:pt x="2643" y="18739"/>
                    <a:pt x="1090" y="18739"/>
                  </a:cubicBezTo>
                  <a:cubicBezTo>
                    <a:pt x="726" y="18739"/>
                    <a:pt x="363" y="18731"/>
                    <a:pt x="0" y="18714"/>
                  </a:cubicBezTo>
                  <a:lnTo>
                    <a:pt x="0" y="18714"/>
                  </a:lnTo>
                  <a:cubicBezTo>
                    <a:pt x="2732" y="22240"/>
                    <a:pt x="7580" y="23826"/>
                    <a:pt x="12486" y="23826"/>
                  </a:cubicBezTo>
                  <a:cubicBezTo>
                    <a:pt x="19918" y="23826"/>
                    <a:pt x="27174" y="20448"/>
                    <a:pt x="27174" y="11987"/>
                  </a:cubicBezTo>
                  <a:cubicBezTo>
                    <a:pt x="27174" y="7992"/>
                    <a:pt x="25529" y="3556"/>
                    <a:pt x="230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 name="Google Shape;193;p14"/>
            <p:cNvSpPr/>
            <p:nvPr/>
          </p:nvSpPr>
          <p:spPr>
            <a:xfrm>
              <a:off x="6937950" y="3229488"/>
              <a:ext cx="553800" cy="906325"/>
            </a:xfrm>
            <a:custGeom>
              <a:avLst/>
              <a:gdLst/>
              <a:ahLst/>
              <a:cxnLst/>
              <a:rect l="l" t="t" r="r" b="b"/>
              <a:pathLst>
                <a:path w="22152" h="36253" extrusionOk="0">
                  <a:moveTo>
                    <a:pt x="11105" y="0"/>
                  </a:moveTo>
                  <a:lnTo>
                    <a:pt x="11458" y="15100"/>
                  </a:lnTo>
                  <a:lnTo>
                    <a:pt x="6522" y="12280"/>
                  </a:lnTo>
                  <a:lnTo>
                    <a:pt x="5083" y="6875"/>
                  </a:lnTo>
                  <a:lnTo>
                    <a:pt x="4584" y="6669"/>
                  </a:lnTo>
                  <a:lnTo>
                    <a:pt x="4584" y="6669"/>
                  </a:lnTo>
                  <a:lnTo>
                    <a:pt x="5524" y="11781"/>
                  </a:lnTo>
                  <a:lnTo>
                    <a:pt x="383" y="7962"/>
                  </a:lnTo>
                  <a:lnTo>
                    <a:pt x="383" y="8637"/>
                  </a:lnTo>
                  <a:lnTo>
                    <a:pt x="5112" y="12133"/>
                  </a:lnTo>
                  <a:lnTo>
                    <a:pt x="1" y="13015"/>
                  </a:lnTo>
                  <a:lnTo>
                    <a:pt x="1" y="13338"/>
                  </a:lnTo>
                  <a:lnTo>
                    <a:pt x="6111" y="12956"/>
                  </a:lnTo>
                  <a:lnTo>
                    <a:pt x="11370" y="16305"/>
                  </a:lnTo>
                  <a:lnTo>
                    <a:pt x="11076" y="22504"/>
                  </a:lnTo>
                  <a:lnTo>
                    <a:pt x="7345" y="20623"/>
                  </a:lnTo>
                  <a:lnTo>
                    <a:pt x="7404" y="16657"/>
                  </a:lnTo>
                  <a:lnTo>
                    <a:pt x="7051" y="16099"/>
                  </a:lnTo>
                  <a:lnTo>
                    <a:pt x="6581" y="20212"/>
                  </a:lnTo>
                  <a:lnTo>
                    <a:pt x="1998" y="17186"/>
                  </a:lnTo>
                  <a:lnTo>
                    <a:pt x="1323" y="17186"/>
                  </a:lnTo>
                  <a:lnTo>
                    <a:pt x="5994" y="20565"/>
                  </a:lnTo>
                  <a:lnTo>
                    <a:pt x="588" y="22915"/>
                  </a:lnTo>
                  <a:lnTo>
                    <a:pt x="735" y="23120"/>
                  </a:lnTo>
                  <a:lnTo>
                    <a:pt x="6787" y="21240"/>
                  </a:lnTo>
                  <a:lnTo>
                    <a:pt x="11076" y="23708"/>
                  </a:lnTo>
                  <a:lnTo>
                    <a:pt x="10312" y="36252"/>
                  </a:lnTo>
                  <a:lnTo>
                    <a:pt x="12310" y="36252"/>
                  </a:lnTo>
                  <a:lnTo>
                    <a:pt x="12310" y="24384"/>
                  </a:lnTo>
                  <a:lnTo>
                    <a:pt x="17774" y="20741"/>
                  </a:lnTo>
                  <a:lnTo>
                    <a:pt x="22151" y="22357"/>
                  </a:lnTo>
                  <a:lnTo>
                    <a:pt x="22151" y="21975"/>
                  </a:lnTo>
                  <a:lnTo>
                    <a:pt x="18391" y="20212"/>
                  </a:lnTo>
                  <a:lnTo>
                    <a:pt x="21006" y="18068"/>
                  </a:lnTo>
                  <a:lnTo>
                    <a:pt x="21329" y="17245"/>
                  </a:lnTo>
                  <a:lnTo>
                    <a:pt x="17833" y="19478"/>
                  </a:lnTo>
                  <a:lnTo>
                    <a:pt x="17980" y="15424"/>
                  </a:lnTo>
                  <a:lnTo>
                    <a:pt x="17686" y="15424"/>
                  </a:lnTo>
                  <a:lnTo>
                    <a:pt x="17245" y="20006"/>
                  </a:lnTo>
                  <a:lnTo>
                    <a:pt x="12310" y="22709"/>
                  </a:lnTo>
                  <a:lnTo>
                    <a:pt x="12134" y="13279"/>
                  </a:lnTo>
                  <a:lnTo>
                    <a:pt x="15747" y="10047"/>
                  </a:lnTo>
                  <a:lnTo>
                    <a:pt x="21211" y="10929"/>
                  </a:lnTo>
                  <a:lnTo>
                    <a:pt x="21182" y="10488"/>
                  </a:lnTo>
                  <a:lnTo>
                    <a:pt x="16570" y="9548"/>
                  </a:lnTo>
                  <a:lnTo>
                    <a:pt x="20947" y="6199"/>
                  </a:lnTo>
                  <a:lnTo>
                    <a:pt x="20947" y="5817"/>
                  </a:lnTo>
                  <a:lnTo>
                    <a:pt x="16041" y="8725"/>
                  </a:lnTo>
                  <a:lnTo>
                    <a:pt x="15776" y="3790"/>
                  </a:lnTo>
                  <a:lnTo>
                    <a:pt x="15541" y="3790"/>
                  </a:lnTo>
                  <a:lnTo>
                    <a:pt x="15336" y="9372"/>
                  </a:lnTo>
                  <a:lnTo>
                    <a:pt x="12134" y="12221"/>
                  </a:lnTo>
                  <a:lnTo>
                    <a:pt x="11722" y="676"/>
                  </a:lnTo>
                  <a:lnTo>
                    <a:pt x="11105"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 name="Google Shape;194;p14"/>
            <p:cNvSpPr/>
            <p:nvPr/>
          </p:nvSpPr>
          <p:spPr>
            <a:xfrm>
              <a:off x="6937950" y="3229488"/>
              <a:ext cx="298950" cy="906325"/>
            </a:xfrm>
            <a:custGeom>
              <a:avLst/>
              <a:gdLst/>
              <a:ahLst/>
              <a:cxnLst/>
              <a:rect l="l" t="t" r="r" b="b"/>
              <a:pathLst>
                <a:path w="11958" h="36253" extrusionOk="0">
                  <a:moveTo>
                    <a:pt x="11105" y="0"/>
                  </a:moveTo>
                  <a:lnTo>
                    <a:pt x="11458" y="15100"/>
                  </a:lnTo>
                  <a:lnTo>
                    <a:pt x="11458" y="15100"/>
                  </a:lnTo>
                  <a:lnTo>
                    <a:pt x="6552" y="12280"/>
                  </a:lnTo>
                  <a:lnTo>
                    <a:pt x="5083" y="6875"/>
                  </a:lnTo>
                  <a:lnTo>
                    <a:pt x="4584" y="6669"/>
                  </a:lnTo>
                  <a:lnTo>
                    <a:pt x="4584" y="6669"/>
                  </a:lnTo>
                  <a:lnTo>
                    <a:pt x="5524" y="11781"/>
                  </a:lnTo>
                  <a:lnTo>
                    <a:pt x="412" y="7962"/>
                  </a:lnTo>
                  <a:lnTo>
                    <a:pt x="412" y="8637"/>
                  </a:lnTo>
                  <a:lnTo>
                    <a:pt x="5142" y="12163"/>
                  </a:lnTo>
                  <a:lnTo>
                    <a:pt x="1" y="13015"/>
                  </a:lnTo>
                  <a:lnTo>
                    <a:pt x="1" y="13338"/>
                  </a:lnTo>
                  <a:lnTo>
                    <a:pt x="6111" y="12956"/>
                  </a:lnTo>
                  <a:lnTo>
                    <a:pt x="11370" y="16305"/>
                  </a:lnTo>
                  <a:lnTo>
                    <a:pt x="11076" y="22504"/>
                  </a:lnTo>
                  <a:lnTo>
                    <a:pt x="7345" y="20623"/>
                  </a:lnTo>
                  <a:lnTo>
                    <a:pt x="7404" y="16657"/>
                  </a:lnTo>
                  <a:lnTo>
                    <a:pt x="7081" y="16129"/>
                  </a:lnTo>
                  <a:lnTo>
                    <a:pt x="6611" y="20241"/>
                  </a:lnTo>
                  <a:lnTo>
                    <a:pt x="2028" y="17186"/>
                  </a:lnTo>
                  <a:lnTo>
                    <a:pt x="1352" y="17186"/>
                  </a:lnTo>
                  <a:lnTo>
                    <a:pt x="5994" y="20565"/>
                  </a:lnTo>
                  <a:lnTo>
                    <a:pt x="588" y="22915"/>
                  </a:lnTo>
                  <a:lnTo>
                    <a:pt x="735" y="23150"/>
                  </a:lnTo>
                  <a:lnTo>
                    <a:pt x="6787" y="21240"/>
                  </a:lnTo>
                  <a:lnTo>
                    <a:pt x="11076" y="23737"/>
                  </a:lnTo>
                  <a:lnTo>
                    <a:pt x="10312" y="36252"/>
                  </a:lnTo>
                  <a:lnTo>
                    <a:pt x="11752" y="36252"/>
                  </a:lnTo>
                  <a:cubicBezTo>
                    <a:pt x="11752" y="36252"/>
                    <a:pt x="11957" y="16599"/>
                    <a:pt x="11810" y="15159"/>
                  </a:cubicBezTo>
                  <a:cubicBezTo>
                    <a:pt x="11517" y="12721"/>
                    <a:pt x="11546" y="10253"/>
                    <a:pt x="11429" y="7815"/>
                  </a:cubicBezTo>
                  <a:cubicBezTo>
                    <a:pt x="11282" y="5318"/>
                    <a:pt x="11282" y="2791"/>
                    <a:pt x="11282" y="294"/>
                  </a:cubicBezTo>
                  <a:cubicBezTo>
                    <a:pt x="11282" y="265"/>
                    <a:pt x="11282" y="235"/>
                    <a:pt x="11282" y="206"/>
                  </a:cubicBezTo>
                  <a:lnTo>
                    <a:pt x="11105" y="0"/>
                  </a:lnTo>
                  <a:close/>
                </a:path>
              </a:pathLst>
            </a:custGeom>
            <a:solidFill>
              <a:srgbClr val="442E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94072381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195"/>
        <p:cNvGrpSpPr/>
        <p:nvPr/>
      </p:nvGrpSpPr>
      <p:grpSpPr>
        <a:xfrm>
          <a:off x="0" y="0"/>
          <a:ext cx="0" cy="0"/>
          <a:chOff x="0" y="0"/>
          <a:chExt cx="0" cy="0"/>
        </a:xfrm>
      </p:grpSpPr>
      <p:sp>
        <p:nvSpPr>
          <p:cNvPr id="196" name="Google Shape;196;p15"/>
          <p:cNvSpPr/>
          <p:nvPr/>
        </p:nvSpPr>
        <p:spPr>
          <a:xfrm>
            <a:off x="1860026" y="4608523"/>
            <a:ext cx="7283884" cy="534998"/>
          </a:xfrm>
          <a:custGeom>
            <a:avLst/>
            <a:gdLst/>
            <a:ahLst/>
            <a:cxnLst/>
            <a:rect l="l" t="t" r="r" b="b"/>
            <a:pathLst>
              <a:path w="129451" h="32597" extrusionOk="0">
                <a:moveTo>
                  <a:pt x="124299" y="0"/>
                </a:moveTo>
                <a:cubicBezTo>
                  <a:pt x="114383" y="0"/>
                  <a:pt x="105380" y="3761"/>
                  <a:pt x="99313" y="3761"/>
                </a:cubicBezTo>
                <a:cubicBezTo>
                  <a:pt x="98215" y="3761"/>
                  <a:pt x="97214" y="3638"/>
                  <a:pt x="96320" y="3347"/>
                </a:cubicBezTo>
                <a:cubicBezTo>
                  <a:pt x="92990" y="2269"/>
                  <a:pt x="90357" y="2158"/>
                  <a:pt x="87783" y="2158"/>
                </a:cubicBezTo>
                <a:cubicBezTo>
                  <a:pt x="87116" y="2158"/>
                  <a:pt x="86453" y="2166"/>
                  <a:pt x="85783" y="2166"/>
                </a:cubicBezTo>
                <a:cubicBezTo>
                  <a:pt x="83387" y="2166"/>
                  <a:pt x="80899" y="2070"/>
                  <a:pt x="77814" y="1199"/>
                </a:cubicBezTo>
                <a:cubicBezTo>
                  <a:pt x="75060" y="408"/>
                  <a:pt x="72628" y="83"/>
                  <a:pt x="70423" y="83"/>
                </a:cubicBezTo>
                <a:cubicBezTo>
                  <a:pt x="60378" y="83"/>
                  <a:pt x="55051" y="6819"/>
                  <a:pt x="45442" y="6819"/>
                </a:cubicBezTo>
                <a:cubicBezTo>
                  <a:pt x="43982" y="6819"/>
                  <a:pt x="42422" y="6663"/>
                  <a:pt x="40733" y="6305"/>
                </a:cubicBezTo>
                <a:cubicBezTo>
                  <a:pt x="37210" y="5551"/>
                  <a:pt x="34230" y="5157"/>
                  <a:pt x="31699" y="5157"/>
                </a:cubicBezTo>
                <a:cubicBezTo>
                  <a:pt x="28485" y="5157"/>
                  <a:pt x="25993" y="5792"/>
                  <a:pt x="24029" y="7136"/>
                </a:cubicBezTo>
                <a:cubicBezTo>
                  <a:pt x="23382" y="7598"/>
                  <a:pt x="22527" y="7691"/>
                  <a:pt x="21949" y="8199"/>
                </a:cubicBezTo>
                <a:cubicBezTo>
                  <a:pt x="20147" y="9816"/>
                  <a:pt x="19131" y="12312"/>
                  <a:pt x="18715" y="14645"/>
                </a:cubicBezTo>
                <a:cubicBezTo>
                  <a:pt x="18325" y="17070"/>
                  <a:pt x="16191" y="18804"/>
                  <a:pt x="13757" y="18804"/>
                </a:cubicBezTo>
                <a:cubicBezTo>
                  <a:pt x="13593" y="18804"/>
                  <a:pt x="13428" y="18797"/>
                  <a:pt x="13262" y="18781"/>
                </a:cubicBezTo>
                <a:cubicBezTo>
                  <a:pt x="12087" y="18665"/>
                  <a:pt x="10945" y="18596"/>
                  <a:pt x="9855" y="18596"/>
                </a:cubicBezTo>
                <a:cubicBezTo>
                  <a:pt x="4219" y="18596"/>
                  <a:pt x="1" y="20420"/>
                  <a:pt x="1" y="26867"/>
                </a:cubicBezTo>
                <a:cubicBezTo>
                  <a:pt x="1" y="28992"/>
                  <a:pt x="347" y="30933"/>
                  <a:pt x="1017" y="32597"/>
                </a:cubicBezTo>
                <a:lnTo>
                  <a:pt x="129451" y="32597"/>
                </a:lnTo>
                <a:lnTo>
                  <a:pt x="129451" y="367"/>
                </a:lnTo>
                <a:cubicBezTo>
                  <a:pt x="127713" y="110"/>
                  <a:pt x="125993" y="0"/>
                  <a:pt x="1242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 name="Google Shape;197;p15"/>
          <p:cNvSpPr/>
          <p:nvPr/>
        </p:nvSpPr>
        <p:spPr>
          <a:xfrm>
            <a:off x="1860026" y="4657224"/>
            <a:ext cx="3292737" cy="261170"/>
          </a:xfrm>
          <a:custGeom>
            <a:avLst/>
            <a:gdLst/>
            <a:ahLst/>
            <a:cxnLst/>
            <a:rect l="l" t="t" r="r" b="b"/>
            <a:pathLst>
              <a:path w="92240" h="25852" extrusionOk="0">
                <a:moveTo>
                  <a:pt x="47662" y="0"/>
                </a:moveTo>
                <a:cubicBezTo>
                  <a:pt x="46167" y="0"/>
                  <a:pt x="44671" y="161"/>
                  <a:pt x="43176" y="500"/>
                </a:cubicBezTo>
                <a:cubicBezTo>
                  <a:pt x="33014" y="2704"/>
                  <a:pt x="23443" y="10608"/>
                  <a:pt x="13388" y="13861"/>
                </a:cubicBezTo>
                <a:cubicBezTo>
                  <a:pt x="2984" y="17221"/>
                  <a:pt x="0" y="25851"/>
                  <a:pt x="0" y="25851"/>
                </a:cubicBezTo>
                <a:lnTo>
                  <a:pt x="92239" y="25851"/>
                </a:lnTo>
                <a:cubicBezTo>
                  <a:pt x="92239" y="25851"/>
                  <a:pt x="78340" y="10366"/>
                  <a:pt x="66699" y="5661"/>
                </a:cubicBezTo>
                <a:cubicBezTo>
                  <a:pt x="63769" y="4478"/>
                  <a:pt x="56940" y="1790"/>
                  <a:pt x="54225" y="984"/>
                </a:cubicBezTo>
                <a:cubicBezTo>
                  <a:pt x="52037" y="345"/>
                  <a:pt x="49850" y="0"/>
                  <a:pt x="476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 name="Google Shape;198;p15"/>
          <p:cNvSpPr/>
          <p:nvPr/>
        </p:nvSpPr>
        <p:spPr>
          <a:xfrm flipH="1">
            <a:off x="942" y="4781060"/>
            <a:ext cx="7642384" cy="362404"/>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99" name="Google Shape;199;p15"/>
          <p:cNvGrpSpPr/>
          <p:nvPr/>
        </p:nvGrpSpPr>
        <p:grpSpPr>
          <a:xfrm>
            <a:off x="456492" y="4397711"/>
            <a:ext cx="1802074" cy="757915"/>
            <a:chOff x="456506" y="4454146"/>
            <a:chExt cx="1639143" cy="689390"/>
          </a:xfrm>
        </p:grpSpPr>
        <p:sp>
          <p:nvSpPr>
            <p:cNvPr id="200" name="Google Shape;200;p15"/>
            <p:cNvSpPr/>
            <p:nvPr/>
          </p:nvSpPr>
          <p:spPr>
            <a:xfrm>
              <a:off x="1789865" y="4904274"/>
              <a:ext cx="57843" cy="162595"/>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 name="Google Shape;201;p15"/>
            <p:cNvSpPr/>
            <p:nvPr/>
          </p:nvSpPr>
          <p:spPr>
            <a:xfrm>
              <a:off x="1831917" y="4873710"/>
              <a:ext cx="145444" cy="201040"/>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 name="Google Shape;202;p15"/>
            <p:cNvSpPr/>
            <p:nvPr/>
          </p:nvSpPr>
          <p:spPr>
            <a:xfrm>
              <a:off x="800355" y="4785159"/>
              <a:ext cx="185749" cy="293530"/>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 name="Google Shape;203;p15"/>
            <p:cNvSpPr/>
            <p:nvPr/>
          </p:nvSpPr>
          <p:spPr>
            <a:xfrm>
              <a:off x="566886" y="4683497"/>
              <a:ext cx="251457" cy="385116"/>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 name="Google Shape;204;p15"/>
            <p:cNvSpPr/>
            <p:nvPr/>
          </p:nvSpPr>
          <p:spPr>
            <a:xfrm>
              <a:off x="664054" y="4764684"/>
              <a:ext cx="163693" cy="319263"/>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 name="Google Shape;205;p15"/>
            <p:cNvSpPr/>
            <p:nvPr/>
          </p:nvSpPr>
          <p:spPr>
            <a:xfrm>
              <a:off x="814160" y="4867739"/>
              <a:ext cx="99807" cy="205040"/>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 name="Google Shape;206;p15"/>
            <p:cNvSpPr/>
            <p:nvPr/>
          </p:nvSpPr>
          <p:spPr>
            <a:xfrm flipH="1">
              <a:off x="1172920" y="4592234"/>
              <a:ext cx="252305" cy="398687"/>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 name="Google Shape;207;p15"/>
            <p:cNvSpPr/>
            <p:nvPr/>
          </p:nvSpPr>
          <p:spPr>
            <a:xfrm flipH="1">
              <a:off x="1400804" y="4454146"/>
              <a:ext cx="341557" cy="523084"/>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 name="Google Shape;208;p15"/>
            <p:cNvSpPr/>
            <p:nvPr/>
          </p:nvSpPr>
          <p:spPr>
            <a:xfrm flipH="1">
              <a:off x="1388026" y="4564423"/>
              <a:ext cx="222346" cy="433640"/>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 name="Google Shape;209;p15"/>
            <p:cNvSpPr/>
            <p:nvPr/>
          </p:nvSpPr>
          <p:spPr>
            <a:xfrm flipH="1">
              <a:off x="1270904" y="4704402"/>
              <a:ext cx="135569" cy="27849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0" name="Google Shape;210;p15"/>
            <p:cNvSpPr/>
            <p:nvPr/>
          </p:nvSpPr>
          <p:spPr>
            <a:xfrm>
              <a:off x="456506" y="4894466"/>
              <a:ext cx="1638722" cy="249070"/>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1" name="Google Shape;211;p15"/>
            <p:cNvSpPr/>
            <p:nvPr/>
          </p:nvSpPr>
          <p:spPr>
            <a:xfrm>
              <a:off x="1409652" y="4893874"/>
              <a:ext cx="685996" cy="249233"/>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28077238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Only Title 2">
  <p:cSld name="Only Title 2">
    <p:bg>
      <p:bgPr>
        <a:solidFill>
          <a:schemeClr val="dk1"/>
        </a:solidFill>
        <a:effectLst/>
      </p:bgPr>
    </p:bg>
    <p:spTree>
      <p:nvGrpSpPr>
        <p:cNvPr id="1" name="Shape 212"/>
        <p:cNvGrpSpPr/>
        <p:nvPr/>
      </p:nvGrpSpPr>
      <p:grpSpPr>
        <a:xfrm>
          <a:off x="0" y="0"/>
          <a:ext cx="0" cy="0"/>
          <a:chOff x="0" y="0"/>
          <a:chExt cx="0" cy="0"/>
        </a:xfrm>
      </p:grpSpPr>
      <p:sp>
        <p:nvSpPr>
          <p:cNvPr id="213" name="Google Shape;213;p16"/>
          <p:cNvSpPr/>
          <p:nvPr/>
        </p:nvSpPr>
        <p:spPr>
          <a:xfrm>
            <a:off x="1203276" y="630704"/>
            <a:ext cx="1458433" cy="92130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4" name="Google Shape;214;p16"/>
          <p:cNvSpPr/>
          <p:nvPr/>
        </p:nvSpPr>
        <p:spPr>
          <a:xfrm>
            <a:off x="397115" y="293300"/>
            <a:ext cx="815025" cy="51492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5" name="Google Shape;215;p16"/>
          <p:cNvSpPr/>
          <p:nvPr/>
        </p:nvSpPr>
        <p:spPr>
          <a:xfrm>
            <a:off x="6180964" y="895501"/>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6" name="Google Shape;216;p16"/>
          <p:cNvSpPr/>
          <p:nvPr/>
        </p:nvSpPr>
        <p:spPr>
          <a:xfrm>
            <a:off x="7979526" y="378864"/>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7" name="Google Shape;217;p16"/>
          <p:cNvSpPr/>
          <p:nvPr/>
        </p:nvSpPr>
        <p:spPr>
          <a:xfrm flipH="1">
            <a:off x="3830702" y="4753076"/>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8" name="Google Shape;218;p16"/>
          <p:cNvSpPr/>
          <p:nvPr/>
        </p:nvSpPr>
        <p:spPr>
          <a:xfrm>
            <a:off x="8238773" y="4753077"/>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9" name="Google Shape;219;p16"/>
          <p:cNvSpPr/>
          <p:nvPr/>
        </p:nvSpPr>
        <p:spPr>
          <a:xfrm>
            <a:off x="-100" y="4699501"/>
            <a:ext cx="9143932" cy="443997"/>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0" name="Google Shape;220;p16"/>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extLst>
      <p:ext uri="{BB962C8B-B14F-4D97-AF65-F5344CB8AC3E}">
        <p14:creationId xmlns:p14="http://schemas.microsoft.com/office/powerpoint/2010/main" val="4121434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0"/>
        <p:cNvGrpSpPr/>
        <p:nvPr/>
      </p:nvGrpSpPr>
      <p:grpSpPr>
        <a:xfrm>
          <a:off x="0" y="0"/>
          <a:ext cx="0" cy="0"/>
          <a:chOff x="0" y="0"/>
          <a:chExt cx="0" cy="0"/>
        </a:xfrm>
      </p:grpSpPr>
      <p:sp>
        <p:nvSpPr>
          <p:cNvPr id="241" name="Google Shape;241;p6"/>
          <p:cNvSpPr txBox="1">
            <a:spLocks noGrp="1"/>
          </p:cNvSpPr>
          <p:nvPr>
            <p:ph type="title"/>
          </p:nvPr>
        </p:nvSpPr>
        <p:spPr>
          <a:xfrm>
            <a:off x="538500" y="457200"/>
            <a:ext cx="8067000" cy="290100"/>
          </a:xfrm>
          <a:prstGeom prst="rect">
            <a:avLst/>
          </a:prstGeom>
        </p:spPr>
        <p:txBody>
          <a:bodyPr spcFirstLastPara="1" wrap="square" lIns="91425" tIns="91425" rIns="91425" bIns="91425" anchor="t" anchorCtr="0">
            <a:normAutofit/>
          </a:bodyPr>
          <a:lstStyle>
            <a:lvl1pPr lvl="0" algn="ctr">
              <a:spcBef>
                <a:spcPts val="0"/>
              </a:spcBef>
              <a:spcAft>
                <a:spcPts val="0"/>
              </a:spcAft>
              <a:buSzPts val="3000"/>
              <a:buNone/>
              <a:defRPr sz="3200" b="0">
                <a:latin typeface="Sriracha"/>
                <a:ea typeface="Sriracha"/>
                <a:cs typeface="Sriracha"/>
                <a:sym typeface="Sriracha"/>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154482909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bg>
      <p:bgPr>
        <a:solidFill>
          <a:schemeClr val="dk1"/>
        </a:solidFill>
        <a:effectLst/>
      </p:bgPr>
    </p:bg>
    <p:spTree>
      <p:nvGrpSpPr>
        <p:cNvPr id="1" name="Shape 288"/>
        <p:cNvGrpSpPr/>
        <p:nvPr/>
      </p:nvGrpSpPr>
      <p:grpSpPr>
        <a:xfrm>
          <a:off x="0" y="0"/>
          <a:ext cx="0" cy="0"/>
          <a:chOff x="0" y="0"/>
          <a:chExt cx="0" cy="0"/>
        </a:xfrm>
      </p:grpSpPr>
      <p:sp>
        <p:nvSpPr>
          <p:cNvPr id="289" name="Google Shape;289;p19"/>
          <p:cNvSpPr/>
          <p:nvPr/>
        </p:nvSpPr>
        <p:spPr>
          <a:xfrm>
            <a:off x="320975" y="913052"/>
            <a:ext cx="2114646" cy="1335833"/>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 name="Google Shape;290;p19"/>
          <p:cNvSpPr/>
          <p:nvPr/>
        </p:nvSpPr>
        <p:spPr>
          <a:xfrm>
            <a:off x="2435635" y="473112"/>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 name="Google Shape;291;p19"/>
          <p:cNvSpPr/>
          <p:nvPr/>
        </p:nvSpPr>
        <p:spPr>
          <a:xfrm>
            <a:off x="7168127" y="152326"/>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 name="Google Shape;292;p19"/>
          <p:cNvSpPr/>
          <p:nvPr/>
        </p:nvSpPr>
        <p:spPr>
          <a:xfrm>
            <a:off x="6538451" y="1026750"/>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 name="Google Shape;293;p19"/>
          <p:cNvSpPr/>
          <p:nvPr/>
        </p:nvSpPr>
        <p:spPr>
          <a:xfrm flipH="1">
            <a:off x="5223891" y="4817871"/>
            <a:ext cx="3920110" cy="319734"/>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 name="Google Shape;294;p19"/>
          <p:cNvSpPr/>
          <p:nvPr/>
        </p:nvSpPr>
        <p:spPr>
          <a:xfrm flipH="1">
            <a:off x="-2323" y="4773208"/>
            <a:ext cx="4467697" cy="364412"/>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 name="Google Shape;295;p19"/>
          <p:cNvSpPr/>
          <p:nvPr/>
        </p:nvSpPr>
        <p:spPr>
          <a:xfrm>
            <a:off x="-2375" y="4553726"/>
            <a:ext cx="9143996" cy="58976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 name="Google Shape;296;p19"/>
          <p:cNvSpPr txBox="1">
            <a:spLocks noGrp="1"/>
          </p:cNvSpPr>
          <p:nvPr>
            <p:ph type="subTitle" idx="1"/>
          </p:nvPr>
        </p:nvSpPr>
        <p:spPr>
          <a:xfrm>
            <a:off x="3369050" y="2711760"/>
            <a:ext cx="24120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297" name="Google Shape;297;p19"/>
          <p:cNvSpPr txBox="1">
            <a:spLocks noGrp="1"/>
          </p:cNvSpPr>
          <p:nvPr>
            <p:ph type="subTitle" idx="2"/>
          </p:nvPr>
        </p:nvSpPr>
        <p:spPr>
          <a:xfrm>
            <a:off x="3360468" y="2970805"/>
            <a:ext cx="2409900" cy="1152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600"/>
              <a:buFont typeface="Patrick Hand"/>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98" name="Google Shape;298;p19"/>
          <p:cNvSpPr txBox="1">
            <a:spLocks noGrp="1"/>
          </p:cNvSpPr>
          <p:nvPr>
            <p:ph type="subTitle" idx="3"/>
          </p:nvPr>
        </p:nvSpPr>
        <p:spPr>
          <a:xfrm>
            <a:off x="649492" y="2711760"/>
            <a:ext cx="24120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299" name="Google Shape;299;p19"/>
          <p:cNvSpPr txBox="1">
            <a:spLocks noGrp="1"/>
          </p:cNvSpPr>
          <p:nvPr>
            <p:ph type="subTitle" idx="4"/>
          </p:nvPr>
        </p:nvSpPr>
        <p:spPr>
          <a:xfrm>
            <a:off x="643417" y="2970810"/>
            <a:ext cx="2409900" cy="1152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600"/>
              <a:buFont typeface="Patrick Hand"/>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00" name="Google Shape;300;p19"/>
          <p:cNvSpPr txBox="1">
            <a:spLocks noGrp="1"/>
          </p:cNvSpPr>
          <p:nvPr>
            <p:ph type="subTitle" idx="5"/>
          </p:nvPr>
        </p:nvSpPr>
        <p:spPr>
          <a:xfrm>
            <a:off x="6083593" y="2711760"/>
            <a:ext cx="24120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01" name="Google Shape;301;p19"/>
          <p:cNvSpPr txBox="1">
            <a:spLocks noGrp="1"/>
          </p:cNvSpPr>
          <p:nvPr>
            <p:ph type="subTitle" idx="6"/>
          </p:nvPr>
        </p:nvSpPr>
        <p:spPr>
          <a:xfrm>
            <a:off x="6039500" y="2970800"/>
            <a:ext cx="2485800" cy="1152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600"/>
              <a:buFont typeface="Patrick Hand"/>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02" name="Google Shape;302;p19"/>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grpSp>
        <p:nvGrpSpPr>
          <p:cNvPr id="303" name="Google Shape;303;p19"/>
          <p:cNvGrpSpPr/>
          <p:nvPr/>
        </p:nvGrpSpPr>
        <p:grpSpPr>
          <a:xfrm>
            <a:off x="1975380" y="4374306"/>
            <a:ext cx="1619112" cy="593354"/>
            <a:chOff x="5046670" y="3208808"/>
            <a:chExt cx="1120415" cy="410597"/>
          </a:xfrm>
        </p:grpSpPr>
        <p:grpSp>
          <p:nvGrpSpPr>
            <p:cNvPr id="304" name="Google Shape;304;p19"/>
            <p:cNvGrpSpPr/>
            <p:nvPr/>
          </p:nvGrpSpPr>
          <p:grpSpPr>
            <a:xfrm flipH="1">
              <a:off x="5811603" y="3321460"/>
              <a:ext cx="82906" cy="185771"/>
              <a:chOff x="3004175" y="2722350"/>
              <a:chExt cx="195950" cy="439175"/>
            </a:xfrm>
          </p:grpSpPr>
          <p:sp>
            <p:nvSpPr>
              <p:cNvPr id="305" name="Google Shape;305;p19"/>
              <p:cNvSpPr/>
              <p:nvPr/>
            </p:nvSpPr>
            <p:spPr>
              <a:xfrm>
                <a:off x="3076150" y="2722350"/>
                <a:ext cx="116075" cy="348875"/>
              </a:xfrm>
              <a:custGeom>
                <a:avLst/>
                <a:gdLst/>
                <a:ahLst/>
                <a:cxnLst/>
                <a:rect l="l" t="t" r="r" b="b"/>
                <a:pathLst>
                  <a:path w="4643" h="13955" extrusionOk="0">
                    <a:moveTo>
                      <a:pt x="3027" y="0"/>
                    </a:moveTo>
                    <a:lnTo>
                      <a:pt x="3027" y="0"/>
                    </a:lnTo>
                    <a:cubicBezTo>
                      <a:pt x="1088" y="2115"/>
                      <a:pt x="1" y="4789"/>
                      <a:pt x="30" y="7315"/>
                    </a:cubicBezTo>
                    <a:cubicBezTo>
                      <a:pt x="89" y="9871"/>
                      <a:pt x="1264" y="12251"/>
                      <a:pt x="3262" y="13808"/>
                    </a:cubicBezTo>
                    <a:lnTo>
                      <a:pt x="3350" y="13955"/>
                    </a:lnTo>
                    <a:cubicBezTo>
                      <a:pt x="4290" y="11986"/>
                      <a:pt x="4642" y="9812"/>
                      <a:pt x="4407" y="7668"/>
                    </a:cubicBezTo>
                    <a:cubicBezTo>
                      <a:pt x="4055" y="5083"/>
                      <a:pt x="2733" y="2674"/>
                      <a:pt x="302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 name="Google Shape;306;p19"/>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 name="Google Shape;307;p19"/>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 name="Google Shape;308;p19"/>
              <p:cNvSpPr/>
              <p:nvPr/>
            </p:nvSpPr>
            <p:spPr>
              <a:xfrm>
                <a:off x="3115825" y="2829950"/>
                <a:ext cx="84300" cy="331575"/>
              </a:xfrm>
              <a:custGeom>
                <a:avLst/>
                <a:gdLst/>
                <a:ahLst/>
                <a:cxnLst/>
                <a:rect l="l" t="t" r="r" b="b"/>
                <a:pathLst>
                  <a:path w="3372" h="13263" extrusionOk="0">
                    <a:moveTo>
                      <a:pt x="624" y="0"/>
                    </a:moveTo>
                    <a:cubicBezTo>
                      <a:pt x="514" y="0"/>
                      <a:pt x="397" y="73"/>
                      <a:pt x="382" y="220"/>
                    </a:cubicBezTo>
                    <a:cubicBezTo>
                      <a:pt x="0" y="4686"/>
                      <a:pt x="852" y="9151"/>
                      <a:pt x="2879" y="13146"/>
                    </a:cubicBezTo>
                    <a:cubicBezTo>
                      <a:pt x="2925" y="13228"/>
                      <a:pt x="2993" y="13262"/>
                      <a:pt x="3062" y="13262"/>
                    </a:cubicBezTo>
                    <a:cubicBezTo>
                      <a:pt x="3215" y="13262"/>
                      <a:pt x="3371" y="13094"/>
                      <a:pt x="3290" y="12911"/>
                    </a:cubicBezTo>
                    <a:cubicBezTo>
                      <a:pt x="1293" y="9004"/>
                      <a:pt x="441" y="4598"/>
                      <a:pt x="823" y="220"/>
                    </a:cubicBezTo>
                    <a:cubicBezTo>
                      <a:pt x="837" y="73"/>
                      <a:pt x="735" y="0"/>
                      <a:pt x="6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 name="Google Shape;309;p19"/>
              <p:cNvSpPr/>
              <p:nvPr/>
            </p:nvSpPr>
            <p:spPr>
              <a:xfrm>
                <a:off x="3127575" y="2898625"/>
                <a:ext cx="33150" cy="55975"/>
              </a:xfrm>
              <a:custGeom>
                <a:avLst/>
                <a:gdLst/>
                <a:ahLst/>
                <a:cxnLst/>
                <a:rect l="l" t="t" r="r" b="b"/>
                <a:pathLst>
                  <a:path w="1326" h="2239" extrusionOk="0">
                    <a:moveTo>
                      <a:pt x="1013" y="1"/>
                    </a:moveTo>
                    <a:cubicBezTo>
                      <a:pt x="941" y="1"/>
                      <a:pt x="869" y="34"/>
                      <a:pt x="823" y="117"/>
                    </a:cubicBezTo>
                    <a:cubicBezTo>
                      <a:pt x="470" y="676"/>
                      <a:pt x="206" y="1292"/>
                      <a:pt x="30" y="1939"/>
                    </a:cubicBezTo>
                    <a:cubicBezTo>
                      <a:pt x="0" y="2056"/>
                      <a:pt x="88" y="2174"/>
                      <a:pt x="206" y="2233"/>
                    </a:cubicBezTo>
                    <a:cubicBezTo>
                      <a:pt x="221" y="2236"/>
                      <a:pt x="237" y="2238"/>
                      <a:pt x="252" y="2238"/>
                    </a:cubicBezTo>
                    <a:cubicBezTo>
                      <a:pt x="353" y="2238"/>
                      <a:pt x="445" y="2158"/>
                      <a:pt x="470" y="2056"/>
                    </a:cubicBezTo>
                    <a:cubicBezTo>
                      <a:pt x="617" y="1439"/>
                      <a:pt x="881" y="881"/>
                      <a:pt x="1205" y="323"/>
                    </a:cubicBezTo>
                    <a:cubicBezTo>
                      <a:pt x="1326" y="162"/>
                      <a:pt x="1170" y="1"/>
                      <a:pt x="10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 name="Google Shape;310;p19"/>
              <p:cNvSpPr/>
              <p:nvPr/>
            </p:nvSpPr>
            <p:spPr>
              <a:xfrm>
                <a:off x="3132825" y="2948700"/>
                <a:ext cx="32950" cy="59375"/>
              </a:xfrm>
              <a:custGeom>
                <a:avLst/>
                <a:gdLst/>
                <a:ahLst/>
                <a:cxnLst/>
                <a:rect l="l" t="t" r="r" b="b"/>
                <a:pathLst>
                  <a:path w="1318" h="2375" extrusionOk="0">
                    <a:moveTo>
                      <a:pt x="1087" y="0"/>
                    </a:moveTo>
                    <a:cubicBezTo>
                      <a:pt x="1008" y="0"/>
                      <a:pt x="919" y="48"/>
                      <a:pt x="877" y="112"/>
                    </a:cubicBezTo>
                    <a:cubicBezTo>
                      <a:pt x="554" y="758"/>
                      <a:pt x="290" y="1405"/>
                      <a:pt x="55" y="2080"/>
                    </a:cubicBezTo>
                    <a:cubicBezTo>
                      <a:pt x="0" y="2261"/>
                      <a:pt x="146" y="2374"/>
                      <a:pt x="286" y="2374"/>
                    </a:cubicBezTo>
                    <a:cubicBezTo>
                      <a:pt x="374" y="2374"/>
                      <a:pt x="461" y="2329"/>
                      <a:pt x="495" y="2227"/>
                    </a:cubicBezTo>
                    <a:cubicBezTo>
                      <a:pt x="701" y="1581"/>
                      <a:pt x="965" y="935"/>
                      <a:pt x="1259" y="347"/>
                    </a:cubicBezTo>
                    <a:cubicBezTo>
                      <a:pt x="1318" y="230"/>
                      <a:pt x="1288" y="112"/>
                      <a:pt x="1171" y="24"/>
                    </a:cubicBezTo>
                    <a:cubicBezTo>
                      <a:pt x="1146" y="7"/>
                      <a:pt x="1117" y="0"/>
                      <a:pt x="10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 name="Google Shape;311;p19"/>
              <p:cNvSpPr/>
              <p:nvPr/>
            </p:nvSpPr>
            <p:spPr>
              <a:xfrm>
                <a:off x="3098200" y="2931075"/>
                <a:ext cx="39975" cy="43375"/>
              </a:xfrm>
              <a:custGeom>
                <a:avLst/>
                <a:gdLst/>
                <a:ahLst/>
                <a:cxnLst/>
                <a:rect l="l" t="t" r="r" b="b"/>
                <a:pathLst>
                  <a:path w="1599" h="1735" extrusionOk="0">
                    <a:moveTo>
                      <a:pt x="231" y="0"/>
                    </a:moveTo>
                    <a:cubicBezTo>
                      <a:pt x="201" y="0"/>
                      <a:pt x="172" y="7"/>
                      <a:pt x="147" y="24"/>
                    </a:cubicBezTo>
                    <a:cubicBezTo>
                      <a:pt x="29" y="112"/>
                      <a:pt x="0" y="229"/>
                      <a:pt x="59" y="347"/>
                    </a:cubicBezTo>
                    <a:cubicBezTo>
                      <a:pt x="353" y="817"/>
                      <a:pt x="705" y="1258"/>
                      <a:pt x="1116" y="1669"/>
                    </a:cubicBezTo>
                    <a:cubicBezTo>
                      <a:pt x="1163" y="1715"/>
                      <a:pt x="1215" y="1735"/>
                      <a:pt x="1266" y="1735"/>
                    </a:cubicBezTo>
                    <a:cubicBezTo>
                      <a:pt x="1441" y="1735"/>
                      <a:pt x="1599" y="1505"/>
                      <a:pt x="1440" y="1346"/>
                    </a:cubicBezTo>
                    <a:lnTo>
                      <a:pt x="1410" y="1346"/>
                    </a:lnTo>
                    <a:cubicBezTo>
                      <a:pt x="1234" y="1140"/>
                      <a:pt x="1058" y="935"/>
                      <a:pt x="881" y="729"/>
                    </a:cubicBezTo>
                    <a:lnTo>
                      <a:pt x="823" y="670"/>
                    </a:lnTo>
                    <a:lnTo>
                      <a:pt x="793" y="611"/>
                    </a:lnTo>
                    <a:cubicBezTo>
                      <a:pt x="764" y="582"/>
                      <a:pt x="705" y="523"/>
                      <a:pt x="676" y="464"/>
                    </a:cubicBezTo>
                    <a:cubicBezTo>
                      <a:pt x="646" y="406"/>
                      <a:pt x="529" y="229"/>
                      <a:pt x="441" y="112"/>
                    </a:cubicBezTo>
                    <a:cubicBezTo>
                      <a:pt x="398" y="48"/>
                      <a:pt x="310" y="0"/>
                      <a:pt x="2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12" name="Google Shape;312;p19"/>
            <p:cNvGrpSpPr/>
            <p:nvPr/>
          </p:nvGrpSpPr>
          <p:grpSpPr>
            <a:xfrm rot="3041596" flipH="1">
              <a:off x="5625845" y="3373209"/>
              <a:ext cx="96168" cy="82240"/>
              <a:chOff x="5928149" y="3267314"/>
              <a:chExt cx="96164" cy="82236"/>
            </a:xfrm>
          </p:grpSpPr>
          <p:sp>
            <p:nvSpPr>
              <p:cNvPr id="313" name="Google Shape;313;p19"/>
              <p:cNvSpPr/>
              <p:nvPr/>
            </p:nvSpPr>
            <p:spPr>
              <a:xfrm>
                <a:off x="5961138" y="3267314"/>
                <a:ext cx="63175" cy="68960"/>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 name="Google Shape;314;p19"/>
              <p:cNvSpPr/>
              <p:nvPr/>
            </p:nvSpPr>
            <p:spPr>
              <a:xfrm>
                <a:off x="5928149" y="3308432"/>
                <a:ext cx="72359" cy="41118"/>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15" name="Google Shape;315;p19"/>
            <p:cNvGrpSpPr/>
            <p:nvPr/>
          </p:nvGrpSpPr>
          <p:grpSpPr>
            <a:xfrm rot="-2700000">
              <a:off x="5946361" y="3473182"/>
              <a:ext cx="96163" cy="82235"/>
              <a:chOff x="5928149" y="3267314"/>
              <a:chExt cx="96164" cy="82236"/>
            </a:xfrm>
          </p:grpSpPr>
          <p:sp>
            <p:nvSpPr>
              <p:cNvPr id="316" name="Google Shape;316;p19"/>
              <p:cNvSpPr/>
              <p:nvPr/>
            </p:nvSpPr>
            <p:spPr>
              <a:xfrm>
                <a:off x="5961138" y="3267314"/>
                <a:ext cx="63175" cy="68960"/>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 name="Google Shape;317;p19"/>
              <p:cNvSpPr/>
              <p:nvPr/>
            </p:nvSpPr>
            <p:spPr>
              <a:xfrm>
                <a:off x="5928149" y="3308432"/>
                <a:ext cx="72359" cy="41118"/>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18" name="Google Shape;318;p19"/>
            <p:cNvGrpSpPr/>
            <p:nvPr/>
          </p:nvGrpSpPr>
          <p:grpSpPr>
            <a:xfrm>
              <a:off x="5222364" y="3208808"/>
              <a:ext cx="145434" cy="325956"/>
              <a:chOff x="3004175" y="2722350"/>
              <a:chExt cx="195950" cy="439175"/>
            </a:xfrm>
          </p:grpSpPr>
          <p:sp>
            <p:nvSpPr>
              <p:cNvPr id="319" name="Google Shape;319;p19"/>
              <p:cNvSpPr/>
              <p:nvPr/>
            </p:nvSpPr>
            <p:spPr>
              <a:xfrm>
                <a:off x="3076150" y="2722350"/>
                <a:ext cx="116075" cy="348875"/>
              </a:xfrm>
              <a:custGeom>
                <a:avLst/>
                <a:gdLst/>
                <a:ahLst/>
                <a:cxnLst/>
                <a:rect l="l" t="t" r="r" b="b"/>
                <a:pathLst>
                  <a:path w="4643" h="13955" extrusionOk="0">
                    <a:moveTo>
                      <a:pt x="3027" y="0"/>
                    </a:moveTo>
                    <a:lnTo>
                      <a:pt x="3027" y="0"/>
                    </a:lnTo>
                    <a:cubicBezTo>
                      <a:pt x="1088" y="2115"/>
                      <a:pt x="1" y="4789"/>
                      <a:pt x="30" y="7315"/>
                    </a:cubicBezTo>
                    <a:cubicBezTo>
                      <a:pt x="89" y="9871"/>
                      <a:pt x="1264" y="12251"/>
                      <a:pt x="3262" y="13808"/>
                    </a:cubicBezTo>
                    <a:lnTo>
                      <a:pt x="3350" y="13955"/>
                    </a:lnTo>
                    <a:cubicBezTo>
                      <a:pt x="4290" y="11986"/>
                      <a:pt x="4642" y="9812"/>
                      <a:pt x="4407" y="7668"/>
                    </a:cubicBezTo>
                    <a:cubicBezTo>
                      <a:pt x="4055" y="5083"/>
                      <a:pt x="2733" y="2674"/>
                      <a:pt x="302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 name="Google Shape;320;p19"/>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 name="Google Shape;321;p19"/>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 name="Google Shape;322;p19"/>
              <p:cNvSpPr/>
              <p:nvPr/>
            </p:nvSpPr>
            <p:spPr>
              <a:xfrm>
                <a:off x="3115825" y="2829950"/>
                <a:ext cx="84300" cy="331575"/>
              </a:xfrm>
              <a:custGeom>
                <a:avLst/>
                <a:gdLst/>
                <a:ahLst/>
                <a:cxnLst/>
                <a:rect l="l" t="t" r="r" b="b"/>
                <a:pathLst>
                  <a:path w="3372" h="13263" extrusionOk="0">
                    <a:moveTo>
                      <a:pt x="624" y="0"/>
                    </a:moveTo>
                    <a:cubicBezTo>
                      <a:pt x="514" y="0"/>
                      <a:pt x="397" y="73"/>
                      <a:pt x="382" y="220"/>
                    </a:cubicBezTo>
                    <a:cubicBezTo>
                      <a:pt x="0" y="4686"/>
                      <a:pt x="852" y="9151"/>
                      <a:pt x="2879" y="13146"/>
                    </a:cubicBezTo>
                    <a:cubicBezTo>
                      <a:pt x="2925" y="13228"/>
                      <a:pt x="2993" y="13262"/>
                      <a:pt x="3062" y="13262"/>
                    </a:cubicBezTo>
                    <a:cubicBezTo>
                      <a:pt x="3215" y="13262"/>
                      <a:pt x="3371" y="13094"/>
                      <a:pt x="3290" y="12911"/>
                    </a:cubicBezTo>
                    <a:cubicBezTo>
                      <a:pt x="1293" y="9004"/>
                      <a:pt x="441" y="4598"/>
                      <a:pt x="823" y="220"/>
                    </a:cubicBezTo>
                    <a:cubicBezTo>
                      <a:pt x="837" y="73"/>
                      <a:pt x="735" y="0"/>
                      <a:pt x="6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 name="Google Shape;323;p19"/>
              <p:cNvSpPr/>
              <p:nvPr/>
            </p:nvSpPr>
            <p:spPr>
              <a:xfrm>
                <a:off x="3127575" y="2898625"/>
                <a:ext cx="33150" cy="55975"/>
              </a:xfrm>
              <a:custGeom>
                <a:avLst/>
                <a:gdLst/>
                <a:ahLst/>
                <a:cxnLst/>
                <a:rect l="l" t="t" r="r" b="b"/>
                <a:pathLst>
                  <a:path w="1326" h="2239" extrusionOk="0">
                    <a:moveTo>
                      <a:pt x="1013" y="1"/>
                    </a:moveTo>
                    <a:cubicBezTo>
                      <a:pt x="941" y="1"/>
                      <a:pt x="869" y="34"/>
                      <a:pt x="823" y="117"/>
                    </a:cubicBezTo>
                    <a:cubicBezTo>
                      <a:pt x="470" y="676"/>
                      <a:pt x="206" y="1292"/>
                      <a:pt x="30" y="1939"/>
                    </a:cubicBezTo>
                    <a:cubicBezTo>
                      <a:pt x="0" y="2056"/>
                      <a:pt x="88" y="2174"/>
                      <a:pt x="206" y="2233"/>
                    </a:cubicBezTo>
                    <a:cubicBezTo>
                      <a:pt x="221" y="2236"/>
                      <a:pt x="237" y="2238"/>
                      <a:pt x="252" y="2238"/>
                    </a:cubicBezTo>
                    <a:cubicBezTo>
                      <a:pt x="353" y="2238"/>
                      <a:pt x="445" y="2158"/>
                      <a:pt x="470" y="2056"/>
                    </a:cubicBezTo>
                    <a:cubicBezTo>
                      <a:pt x="617" y="1439"/>
                      <a:pt x="881" y="881"/>
                      <a:pt x="1205" y="323"/>
                    </a:cubicBezTo>
                    <a:cubicBezTo>
                      <a:pt x="1326" y="162"/>
                      <a:pt x="1170" y="1"/>
                      <a:pt x="10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 name="Google Shape;324;p19"/>
              <p:cNvSpPr/>
              <p:nvPr/>
            </p:nvSpPr>
            <p:spPr>
              <a:xfrm>
                <a:off x="3132825" y="2948700"/>
                <a:ext cx="32950" cy="59375"/>
              </a:xfrm>
              <a:custGeom>
                <a:avLst/>
                <a:gdLst/>
                <a:ahLst/>
                <a:cxnLst/>
                <a:rect l="l" t="t" r="r" b="b"/>
                <a:pathLst>
                  <a:path w="1318" h="2375" extrusionOk="0">
                    <a:moveTo>
                      <a:pt x="1087" y="0"/>
                    </a:moveTo>
                    <a:cubicBezTo>
                      <a:pt x="1008" y="0"/>
                      <a:pt x="919" y="48"/>
                      <a:pt x="877" y="112"/>
                    </a:cubicBezTo>
                    <a:cubicBezTo>
                      <a:pt x="554" y="758"/>
                      <a:pt x="290" y="1405"/>
                      <a:pt x="55" y="2080"/>
                    </a:cubicBezTo>
                    <a:cubicBezTo>
                      <a:pt x="0" y="2261"/>
                      <a:pt x="146" y="2374"/>
                      <a:pt x="286" y="2374"/>
                    </a:cubicBezTo>
                    <a:cubicBezTo>
                      <a:pt x="374" y="2374"/>
                      <a:pt x="461" y="2329"/>
                      <a:pt x="495" y="2227"/>
                    </a:cubicBezTo>
                    <a:cubicBezTo>
                      <a:pt x="701" y="1581"/>
                      <a:pt x="965" y="935"/>
                      <a:pt x="1259" y="347"/>
                    </a:cubicBezTo>
                    <a:cubicBezTo>
                      <a:pt x="1318" y="230"/>
                      <a:pt x="1288" y="112"/>
                      <a:pt x="1171" y="24"/>
                    </a:cubicBezTo>
                    <a:cubicBezTo>
                      <a:pt x="1146" y="7"/>
                      <a:pt x="1117" y="0"/>
                      <a:pt x="10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 name="Google Shape;325;p19"/>
              <p:cNvSpPr/>
              <p:nvPr/>
            </p:nvSpPr>
            <p:spPr>
              <a:xfrm>
                <a:off x="3098200" y="2931075"/>
                <a:ext cx="39975" cy="43375"/>
              </a:xfrm>
              <a:custGeom>
                <a:avLst/>
                <a:gdLst/>
                <a:ahLst/>
                <a:cxnLst/>
                <a:rect l="l" t="t" r="r" b="b"/>
                <a:pathLst>
                  <a:path w="1599" h="1735" extrusionOk="0">
                    <a:moveTo>
                      <a:pt x="231" y="0"/>
                    </a:moveTo>
                    <a:cubicBezTo>
                      <a:pt x="201" y="0"/>
                      <a:pt x="172" y="7"/>
                      <a:pt x="147" y="24"/>
                    </a:cubicBezTo>
                    <a:cubicBezTo>
                      <a:pt x="29" y="112"/>
                      <a:pt x="0" y="229"/>
                      <a:pt x="59" y="347"/>
                    </a:cubicBezTo>
                    <a:cubicBezTo>
                      <a:pt x="353" y="817"/>
                      <a:pt x="705" y="1258"/>
                      <a:pt x="1116" y="1669"/>
                    </a:cubicBezTo>
                    <a:cubicBezTo>
                      <a:pt x="1163" y="1715"/>
                      <a:pt x="1215" y="1735"/>
                      <a:pt x="1266" y="1735"/>
                    </a:cubicBezTo>
                    <a:cubicBezTo>
                      <a:pt x="1441" y="1735"/>
                      <a:pt x="1599" y="1505"/>
                      <a:pt x="1440" y="1346"/>
                    </a:cubicBezTo>
                    <a:lnTo>
                      <a:pt x="1410" y="1346"/>
                    </a:lnTo>
                    <a:cubicBezTo>
                      <a:pt x="1234" y="1140"/>
                      <a:pt x="1058" y="935"/>
                      <a:pt x="881" y="729"/>
                    </a:cubicBezTo>
                    <a:lnTo>
                      <a:pt x="823" y="670"/>
                    </a:lnTo>
                    <a:lnTo>
                      <a:pt x="793" y="611"/>
                    </a:lnTo>
                    <a:cubicBezTo>
                      <a:pt x="764" y="582"/>
                      <a:pt x="705" y="523"/>
                      <a:pt x="676" y="464"/>
                    </a:cubicBezTo>
                    <a:cubicBezTo>
                      <a:pt x="646" y="406"/>
                      <a:pt x="529" y="229"/>
                      <a:pt x="441" y="112"/>
                    </a:cubicBezTo>
                    <a:cubicBezTo>
                      <a:pt x="398" y="48"/>
                      <a:pt x="310" y="0"/>
                      <a:pt x="2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26" name="Google Shape;326;p19"/>
            <p:cNvGrpSpPr/>
            <p:nvPr/>
          </p:nvGrpSpPr>
          <p:grpSpPr>
            <a:xfrm>
              <a:off x="5462380" y="3302316"/>
              <a:ext cx="96358" cy="191149"/>
              <a:chOff x="3213925" y="2904475"/>
              <a:chExt cx="173650" cy="344475"/>
            </a:xfrm>
          </p:grpSpPr>
          <p:sp>
            <p:nvSpPr>
              <p:cNvPr id="327" name="Google Shape;327;p19"/>
              <p:cNvSpPr/>
              <p:nvPr/>
            </p:nvSpPr>
            <p:spPr>
              <a:xfrm>
                <a:off x="3237725" y="2904475"/>
                <a:ext cx="104325" cy="275450"/>
              </a:xfrm>
              <a:custGeom>
                <a:avLst/>
                <a:gdLst/>
                <a:ahLst/>
                <a:cxnLst/>
                <a:rect l="l" t="t" r="r" b="b"/>
                <a:pathLst>
                  <a:path w="4173" h="11018" extrusionOk="0">
                    <a:moveTo>
                      <a:pt x="2116" y="1"/>
                    </a:moveTo>
                    <a:cubicBezTo>
                      <a:pt x="2116" y="2145"/>
                      <a:pt x="853" y="3908"/>
                      <a:pt x="383" y="5935"/>
                    </a:cubicBezTo>
                    <a:cubicBezTo>
                      <a:pt x="1" y="7610"/>
                      <a:pt x="118" y="9372"/>
                      <a:pt x="735" y="11017"/>
                    </a:cubicBezTo>
                    <a:lnTo>
                      <a:pt x="823" y="10900"/>
                    </a:lnTo>
                    <a:cubicBezTo>
                      <a:pt x="2557" y="9872"/>
                      <a:pt x="3702" y="8109"/>
                      <a:pt x="3937" y="6082"/>
                    </a:cubicBezTo>
                    <a:cubicBezTo>
                      <a:pt x="4172" y="4084"/>
                      <a:pt x="3526" y="1852"/>
                      <a:pt x="2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 name="Google Shape;328;p19"/>
              <p:cNvSpPr/>
              <p:nvPr/>
            </p:nvSpPr>
            <p:spPr>
              <a:xfrm>
                <a:off x="3273725" y="3099100"/>
                <a:ext cx="113850" cy="124275"/>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 name="Google Shape;329;p19"/>
              <p:cNvSpPr/>
              <p:nvPr/>
            </p:nvSpPr>
            <p:spPr>
              <a:xfrm>
                <a:off x="3214275" y="3173200"/>
                <a:ext cx="130400" cy="74100"/>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 name="Google Shape;330;p19"/>
              <p:cNvSpPr/>
              <p:nvPr/>
            </p:nvSpPr>
            <p:spPr>
              <a:xfrm>
                <a:off x="3213925" y="2990600"/>
                <a:ext cx="89200" cy="258350"/>
              </a:xfrm>
              <a:custGeom>
                <a:avLst/>
                <a:gdLst/>
                <a:ahLst/>
                <a:cxnLst/>
                <a:rect l="l" t="t" r="r" b="b"/>
                <a:pathLst>
                  <a:path w="3568" h="10334" extrusionOk="0">
                    <a:moveTo>
                      <a:pt x="3347" y="0"/>
                    </a:moveTo>
                    <a:cubicBezTo>
                      <a:pt x="3244" y="0"/>
                      <a:pt x="3141" y="66"/>
                      <a:pt x="3127" y="199"/>
                    </a:cubicBezTo>
                    <a:cubicBezTo>
                      <a:pt x="3068" y="3695"/>
                      <a:pt x="2040" y="7102"/>
                      <a:pt x="101" y="10011"/>
                    </a:cubicBezTo>
                    <a:cubicBezTo>
                      <a:pt x="0" y="10172"/>
                      <a:pt x="148" y="10333"/>
                      <a:pt x="308" y="10333"/>
                    </a:cubicBezTo>
                    <a:cubicBezTo>
                      <a:pt x="381" y="10333"/>
                      <a:pt x="457" y="10299"/>
                      <a:pt x="512" y="10216"/>
                    </a:cubicBezTo>
                    <a:cubicBezTo>
                      <a:pt x="2451" y="7249"/>
                      <a:pt x="3538" y="3783"/>
                      <a:pt x="3567" y="199"/>
                    </a:cubicBezTo>
                    <a:cubicBezTo>
                      <a:pt x="3553" y="66"/>
                      <a:pt x="3450" y="0"/>
                      <a:pt x="334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 name="Google Shape;331;p19"/>
              <p:cNvSpPr/>
              <p:nvPr/>
            </p:nvSpPr>
            <p:spPr>
              <a:xfrm>
                <a:off x="3267850" y="3042550"/>
                <a:ext cx="24250" cy="47950"/>
              </a:xfrm>
              <a:custGeom>
                <a:avLst/>
                <a:gdLst/>
                <a:ahLst/>
                <a:cxnLst/>
                <a:rect l="l" t="t" r="r" b="b"/>
                <a:pathLst>
                  <a:path w="970" h="1918" extrusionOk="0">
                    <a:moveTo>
                      <a:pt x="249" y="1"/>
                    </a:moveTo>
                    <a:cubicBezTo>
                      <a:pt x="212" y="1"/>
                      <a:pt x="177" y="11"/>
                      <a:pt x="147" y="30"/>
                    </a:cubicBezTo>
                    <a:cubicBezTo>
                      <a:pt x="30" y="89"/>
                      <a:pt x="0" y="236"/>
                      <a:pt x="59" y="324"/>
                    </a:cubicBezTo>
                    <a:cubicBezTo>
                      <a:pt x="265" y="794"/>
                      <a:pt x="441" y="1264"/>
                      <a:pt x="500" y="1763"/>
                    </a:cubicBezTo>
                    <a:cubicBezTo>
                      <a:pt x="524" y="1861"/>
                      <a:pt x="609" y="1918"/>
                      <a:pt x="704" y="1918"/>
                    </a:cubicBezTo>
                    <a:cubicBezTo>
                      <a:pt x="724" y="1918"/>
                      <a:pt x="744" y="1915"/>
                      <a:pt x="764" y="1910"/>
                    </a:cubicBezTo>
                    <a:cubicBezTo>
                      <a:pt x="882" y="1881"/>
                      <a:pt x="970" y="1763"/>
                      <a:pt x="940" y="1646"/>
                    </a:cubicBezTo>
                    <a:cubicBezTo>
                      <a:pt x="852" y="1117"/>
                      <a:pt x="676" y="588"/>
                      <a:pt x="441" y="118"/>
                    </a:cubicBezTo>
                    <a:cubicBezTo>
                      <a:pt x="402" y="40"/>
                      <a:pt x="323" y="1"/>
                      <a:pt x="24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 name="Google Shape;332;p19"/>
              <p:cNvSpPr/>
              <p:nvPr/>
            </p:nvSpPr>
            <p:spPr>
              <a:xfrm>
                <a:off x="3258300" y="3081300"/>
                <a:ext cx="25575" cy="51475"/>
              </a:xfrm>
              <a:custGeom>
                <a:avLst/>
                <a:gdLst/>
                <a:ahLst/>
                <a:cxnLst/>
                <a:rect l="l" t="t" r="r" b="b"/>
                <a:pathLst>
                  <a:path w="1023" h="2059" extrusionOk="0">
                    <a:moveTo>
                      <a:pt x="266" y="0"/>
                    </a:moveTo>
                    <a:cubicBezTo>
                      <a:pt x="246" y="0"/>
                      <a:pt x="226" y="3"/>
                      <a:pt x="206" y="8"/>
                    </a:cubicBezTo>
                    <a:cubicBezTo>
                      <a:pt x="88" y="37"/>
                      <a:pt x="0" y="155"/>
                      <a:pt x="59" y="272"/>
                    </a:cubicBezTo>
                    <a:cubicBezTo>
                      <a:pt x="235" y="801"/>
                      <a:pt x="412" y="1330"/>
                      <a:pt x="529" y="1888"/>
                    </a:cubicBezTo>
                    <a:cubicBezTo>
                      <a:pt x="565" y="2007"/>
                      <a:pt x="658" y="2058"/>
                      <a:pt x="750" y="2058"/>
                    </a:cubicBezTo>
                    <a:cubicBezTo>
                      <a:pt x="887" y="2058"/>
                      <a:pt x="1022" y="1946"/>
                      <a:pt x="970" y="1770"/>
                    </a:cubicBezTo>
                    <a:cubicBezTo>
                      <a:pt x="852" y="1212"/>
                      <a:pt x="676" y="684"/>
                      <a:pt x="470" y="155"/>
                    </a:cubicBezTo>
                    <a:cubicBezTo>
                      <a:pt x="446" y="57"/>
                      <a:pt x="361" y="0"/>
                      <a:pt x="2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 name="Google Shape;333;p19"/>
              <p:cNvSpPr/>
              <p:nvPr/>
            </p:nvSpPr>
            <p:spPr>
              <a:xfrm>
                <a:off x="3282525" y="3072475"/>
                <a:ext cx="34550" cy="34000"/>
              </a:xfrm>
              <a:custGeom>
                <a:avLst/>
                <a:gdLst/>
                <a:ahLst/>
                <a:cxnLst/>
                <a:rect l="l" t="t" r="r" b="b"/>
                <a:pathLst>
                  <a:path w="1382" h="1360" extrusionOk="0">
                    <a:moveTo>
                      <a:pt x="1147" y="1"/>
                    </a:moveTo>
                    <a:cubicBezTo>
                      <a:pt x="1095" y="1"/>
                      <a:pt x="1044" y="23"/>
                      <a:pt x="1000" y="67"/>
                    </a:cubicBezTo>
                    <a:cubicBezTo>
                      <a:pt x="706" y="420"/>
                      <a:pt x="383" y="713"/>
                      <a:pt x="60" y="978"/>
                    </a:cubicBezTo>
                    <a:cubicBezTo>
                      <a:pt x="1" y="1037"/>
                      <a:pt x="1" y="1095"/>
                      <a:pt x="1" y="1154"/>
                    </a:cubicBezTo>
                    <a:cubicBezTo>
                      <a:pt x="1" y="1213"/>
                      <a:pt x="1" y="1272"/>
                      <a:pt x="60" y="1301"/>
                    </a:cubicBezTo>
                    <a:cubicBezTo>
                      <a:pt x="89" y="1330"/>
                      <a:pt x="148" y="1360"/>
                      <a:pt x="206" y="1360"/>
                    </a:cubicBezTo>
                    <a:cubicBezTo>
                      <a:pt x="265" y="1360"/>
                      <a:pt x="324" y="1330"/>
                      <a:pt x="383" y="1301"/>
                    </a:cubicBezTo>
                    <a:cubicBezTo>
                      <a:pt x="706" y="1037"/>
                      <a:pt x="1029" y="713"/>
                      <a:pt x="1293" y="390"/>
                    </a:cubicBezTo>
                    <a:cubicBezTo>
                      <a:pt x="1352" y="361"/>
                      <a:pt x="1382" y="302"/>
                      <a:pt x="1382" y="243"/>
                    </a:cubicBezTo>
                    <a:cubicBezTo>
                      <a:pt x="1382" y="185"/>
                      <a:pt x="1352" y="126"/>
                      <a:pt x="1293" y="67"/>
                    </a:cubicBezTo>
                    <a:cubicBezTo>
                      <a:pt x="1249" y="23"/>
                      <a:pt x="1198" y="1"/>
                      <a:pt x="11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334" name="Google Shape;334;p19"/>
            <p:cNvSpPr/>
            <p:nvPr/>
          </p:nvSpPr>
          <p:spPr>
            <a:xfrm>
              <a:off x="5046670" y="3449142"/>
              <a:ext cx="1120415" cy="170264"/>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35" name="Google Shape;335;p19"/>
          <p:cNvGrpSpPr/>
          <p:nvPr/>
        </p:nvGrpSpPr>
        <p:grpSpPr>
          <a:xfrm>
            <a:off x="6396344" y="4374305"/>
            <a:ext cx="1511773" cy="573354"/>
            <a:chOff x="6396343" y="4374305"/>
            <a:chExt cx="1511773" cy="573354"/>
          </a:xfrm>
        </p:grpSpPr>
        <p:grpSp>
          <p:nvGrpSpPr>
            <p:cNvPr id="336" name="Google Shape;336;p19"/>
            <p:cNvGrpSpPr/>
            <p:nvPr/>
          </p:nvGrpSpPr>
          <p:grpSpPr>
            <a:xfrm rot="4001758">
              <a:off x="7633951" y="4773240"/>
              <a:ext cx="111770" cy="119099"/>
              <a:chOff x="3004175" y="2950750"/>
              <a:chExt cx="195825" cy="208700"/>
            </a:xfrm>
          </p:grpSpPr>
          <p:sp>
            <p:nvSpPr>
              <p:cNvPr id="337" name="Google Shape;337;p19"/>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 name="Google Shape;338;p19"/>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39" name="Google Shape;339;p19"/>
            <p:cNvGrpSpPr/>
            <p:nvPr/>
          </p:nvGrpSpPr>
          <p:grpSpPr>
            <a:xfrm>
              <a:off x="6980311" y="4374305"/>
              <a:ext cx="196224" cy="439790"/>
              <a:chOff x="3004175" y="2722350"/>
              <a:chExt cx="195950" cy="439175"/>
            </a:xfrm>
          </p:grpSpPr>
          <p:sp>
            <p:nvSpPr>
              <p:cNvPr id="340" name="Google Shape;340;p19"/>
              <p:cNvSpPr/>
              <p:nvPr/>
            </p:nvSpPr>
            <p:spPr>
              <a:xfrm>
                <a:off x="3076150" y="2722350"/>
                <a:ext cx="116075" cy="348875"/>
              </a:xfrm>
              <a:custGeom>
                <a:avLst/>
                <a:gdLst/>
                <a:ahLst/>
                <a:cxnLst/>
                <a:rect l="l" t="t" r="r" b="b"/>
                <a:pathLst>
                  <a:path w="4643" h="13955" extrusionOk="0">
                    <a:moveTo>
                      <a:pt x="3027" y="0"/>
                    </a:moveTo>
                    <a:lnTo>
                      <a:pt x="3027" y="0"/>
                    </a:lnTo>
                    <a:cubicBezTo>
                      <a:pt x="1088" y="2115"/>
                      <a:pt x="1" y="4789"/>
                      <a:pt x="30" y="7315"/>
                    </a:cubicBezTo>
                    <a:cubicBezTo>
                      <a:pt x="89" y="9871"/>
                      <a:pt x="1264" y="12251"/>
                      <a:pt x="3262" y="13808"/>
                    </a:cubicBezTo>
                    <a:lnTo>
                      <a:pt x="3350" y="13955"/>
                    </a:lnTo>
                    <a:cubicBezTo>
                      <a:pt x="4290" y="11986"/>
                      <a:pt x="4642" y="9812"/>
                      <a:pt x="4407" y="7668"/>
                    </a:cubicBezTo>
                    <a:cubicBezTo>
                      <a:pt x="4055" y="5083"/>
                      <a:pt x="2733" y="2674"/>
                      <a:pt x="302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 name="Google Shape;341;p19"/>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 name="Google Shape;342;p19"/>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 name="Google Shape;343;p19"/>
              <p:cNvSpPr/>
              <p:nvPr/>
            </p:nvSpPr>
            <p:spPr>
              <a:xfrm>
                <a:off x="3115825" y="2829950"/>
                <a:ext cx="84300" cy="331575"/>
              </a:xfrm>
              <a:custGeom>
                <a:avLst/>
                <a:gdLst/>
                <a:ahLst/>
                <a:cxnLst/>
                <a:rect l="l" t="t" r="r" b="b"/>
                <a:pathLst>
                  <a:path w="3372" h="13263" extrusionOk="0">
                    <a:moveTo>
                      <a:pt x="624" y="0"/>
                    </a:moveTo>
                    <a:cubicBezTo>
                      <a:pt x="514" y="0"/>
                      <a:pt x="397" y="73"/>
                      <a:pt x="382" y="220"/>
                    </a:cubicBezTo>
                    <a:cubicBezTo>
                      <a:pt x="0" y="4686"/>
                      <a:pt x="852" y="9151"/>
                      <a:pt x="2879" y="13146"/>
                    </a:cubicBezTo>
                    <a:cubicBezTo>
                      <a:pt x="2925" y="13228"/>
                      <a:pt x="2993" y="13262"/>
                      <a:pt x="3062" y="13262"/>
                    </a:cubicBezTo>
                    <a:cubicBezTo>
                      <a:pt x="3215" y="13262"/>
                      <a:pt x="3371" y="13094"/>
                      <a:pt x="3290" y="12911"/>
                    </a:cubicBezTo>
                    <a:cubicBezTo>
                      <a:pt x="1293" y="9004"/>
                      <a:pt x="441" y="4598"/>
                      <a:pt x="823" y="220"/>
                    </a:cubicBezTo>
                    <a:cubicBezTo>
                      <a:pt x="837" y="73"/>
                      <a:pt x="735" y="0"/>
                      <a:pt x="6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 name="Google Shape;344;p19"/>
              <p:cNvSpPr/>
              <p:nvPr/>
            </p:nvSpPr>
            <p:spPr>
              <a:xfrm>
                <a:off x="3127575" y="2898625"/>
                <a:ext cx="33150" cy="55975"/>
              </a:xfrm>
              <a:custGeom>
                <a:avLst/>
                <a:gdLst/>
                <a:ahLst/>
                <a:cxnLst/>
                <a:rect l="l" t="t" r="r" b="b"/>
                <a:pathLst>
                  <a:path w="1326" h="2239" extrusionOk="0">
                    <a:moveTo>
                      <a:pt x="1013" y="1"/>
                    </a:moveTo>
                    <a:cubicBezTo>
                      <a:pt x="941" y="1"/>
                      <a:pt x="869" y="34"/>
                      <a:pt x="823" y="117"/>
                    </a:cubicBezTo>
                    <a:cubicBezTo>
                      <a:pt x="470" y="676"/>
                      <a:pt x="206" y="1292"/>
                      <a:pt x="30" y="1939"/>
                    </a:cubicBezTo>
                    <a:cubicBezTo>
                      <a:pt x="0" y="2056"/>
                      <a:pt x="88" y="2174"/>
                      <a:pt x="206" y="2233"/>
                    </a:cubicBezTo>
                    <a:cubicBezTo>
                      <a:pt x="221" y="2236"/>
                      <a:pt x="237" y="2238"/>
                      <a:pt x="252" y="2238"/>
                    </a:cubicBezTo>
                    <a:cubicBezTo>
                      <a:pt x="353" y="2238"/>
                      <a:pt x="445" y="2158"/>
                      <a:pt x="470" y="2056"/>
                    </a:cubicBezTo>
                    <a:cubicBezTo>
                      <a:pt x="617" y="1439"/>
                      <a:pt x="881" y="881"/>
                      <a:pt x="1205" y="323"/>
                    </a:cubicBezTo>
                    <a:cubicBezTo>
                      <a:pt x="1326" y="162"/>
                      <a:pt x="1170" y="1"/>
                      <a:pt x="10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 name="Google Shape;345;p19"/>
              <p:cNvSpPr/>
              <p:nvPr/>
            </p:nvSpPr>
            <p:spPr>
              <a:xfrm>
                <a:off x="3132825" y="2948700"/>
                <a:ext cx="32950" cy="59375"/>
              </a:xfrm>
              <a:custGeom>
                <a:avLst/>
                <a:gdLst/>
                <a:ahLst/>
                <a:cxnLst/>
                <a:rect l="l" t="t" r="r" b="b"/>
                <a:pathLst>
                  <a:path w="1318" h="2375" extrusionOk="0">
                    <a:moveTo>
                      <a:pt x="1087" y="0"/>
                    </a:moveTo>
                    <a:cubicBezTo>
                      <a:pt x="1008" y="0"/>
                      <a:pt x="919" y="48"/>
                      <a:pt x="877" y="112"/>
                    </a:cubicBezTo>
                    <a:cubicBezTo>
                      <a:pt x="554" y="758"/>
                      <a:pt x="290" y="1405"/>
                      <a:pt x="55" y="2080"/>
                    </a:cubicBezTo>
                    <a:cubicBezTo>
                      <a:pt x="0" y="2261"/>
                      <a:pt x="146" y="2374"/>
                      <a:pt x="286" y="2374"/>
                    </a:cubicBezTo>
                    <a:cubicBezTo>
                      <a:pt x="374" y="2374"/>
                      <a:pt x="461" y="2329"/>
                      <a:pt x="495" y="2227"/>
                    </a:cubicBezTo>
                    <a:cubicBezTo>
                      <a:pt x="701" y="1581"/>
                      <a:pt x="965" y="935"/>
                      <a:pt x="1259" y="347"/>
                    </a:cubicBezTo>
                    <a:cubicBezTo>
                      <a:pt x="1318" y="230"/>
                      <a:pt x="1288" y="112"/>
                      <a:pt x="1171" y="24"/>
                    </a:cubicBezTo>
                    <a:cubicBezTo>
                      <a:pt x="1146" y="7"/>
                      <a:pt x="1117" y="0"/>
                      <a:pt x="10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 name="Google Shape;346;p19"/>
              <p:cNvSpPr/>
              <p:nvPr/>
            </p:nvSpPr>
            <p:spPr>
              <a:xfrm>
                <a:off x="3098200" y="2931075"/>
                <a:ext cx="39975" cy="43375"/>
              </a:xfrm>
              <a:custGeom>
                <a:avLst/>
                <a:gdLst/>
                <a:ahLst/>
                <a:cxnLst/>
                <a:rect l="l" t="t" r="r" b="b"/>
                <a:pathLst>
                  <a:path w="1599" h="1735" extrusionOk="0">
                    <a:moveTo>
                      <a:pt x="231" y="0"/>
                    </a:moveTo>
                    <a:cubicBezTo>
                      <a:pt x="201" y="0"/>
                      <a:pt x="172" y="7"/>
                      <a:pt x="147" y="24"/>
                    </a:cubicBezTo>
                    <a:cubicBezTo>
                      <a:pt x="29" y="112"/>
                      <a:pt x="0" y="229"/>
                      <a:pt x="59" y="347"/>
                    </a:cubicBezTo>
                    <a:cubicBezTo>
                      <a:pt x="353" y="817"/>
                      <a:pt x="705" y="1258"/>
                      <a:pt x="1116" y="1669"/>
                    </a:cubicBezTo>
                    <a:cubicBezTo>
                      <a:pt x="1163" y="1715"/>
                      <a:pt x="1215" y="1735"/>
                      <a:pt x="1266" y="1735"/>
                    </a:cubicBezTo>
                    <a:cubicBezTo>
                      <a:pt x="1441" y="1735"/>
                      <a:pt x="1599" y="1505"/>
                      <a:pt x="1440" y="1346"/>
                    </a:cubicBezTo>
                    <a:lnTo>
                      <a:pt x="1410" y="1346"/>
                    </a:lnTo>
                    <a:cubicBezTo>
                      <a:pt x="1234" y="1140"/>
                      <a:pt x="1058" y="935"/>
                      <a:pt x="881" y="729"/>
                    </a:cubicBezTo>
                    <a:lnTo>
                      <a:pt x="823" y="670"/>
                    </a:lnTo>
                    <a:lnTo>
                      <a:pt x="793" y="611"/>
                    </a:lnTo>
                    <a:cubicBezTo>
                      <a:pt x="764" y="582"/>
                      <a:pt x="705" y="523"/>
                      <a:pt x="676" y="464"/>
                    </a:cubicBezTo>
                    <a:cubicBezTo>
                      <a:pt x="646" y="406"/>
                      <a:pt x="529" y="229"/>
                      <a:pt x="441" y="112"/>
                    </a:cubicBezTo>
                    <a:cubicBezTo>
                      <a:pt x="398" y="48"/>
                      <a:pt x="310" y="0"/>
                      <a:pt x="2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47" name="Google Shape;347;p19"/>
            <p:cNvGrpSpPr/>
            <p:nvPr/>
          </p:nvGrpSpPr>
          <p:grpSpPr>
            <a:xfrm>
              <a:off x="7363411" y="4508535"/>
              <a:ext cx="130012" cy="257908"/>
              <a:chOff x="3213925" y="2904475"/>
              <a:chExt cx="173650" cy="344475"/>
            </a:xfrm>
          </p:grpSpPr>
          <p:sp>
            <p:nvSpPr>
              <p:cNvPr id="348" name="Google Shape;348;p19"/>
              <p:cNvSpPr/>
              <p:nvPr/>
            </p:nvSpPr>
            <p:spPr>
              <a:xfrm>
                <a:off x="3237725" y="2904475"/>
                <a:ext cx="104325" cy="275450"/>
              </a:xfrm>
              <a:custGeom>
                <a:avLst/>
                <a:gdLst/>
                <a:ahLst/>
                <a:cxnLst/>
                <a:rect l="l" t="t" r="r" b="b"/>
                <a:pathLst>
                  <a:path w="4173" h="11018" extrusionOk="0">
                    <a:moveTo>
                      <a:pt x="2116" y="1"/>
                    </a:moveTo>
                    <a:cubicBezTo>
                      <a:pt x="2116" y="2145"/>
                      <a:pt x="853" y="3908"/>
                      <a:pt x="383" y="5935"/>
                    </a:cubicBezTo>
                    <a:cubicBezTo>
                      <a:pt x="1" y="7610"/>
                      <a:pt x="118" y="9372"/>
                      <a:pt x="735" y="11017"/>
                    </a:cubicBezTo>
                    <a:lnTo>
                      <a:pt x="823" y="10900"/>
                    </a:lnTo>
                    <a:cubicBezTo>
                      <a:pt x="2557" y="9872"/>
                      <a:pt x="3702" y="8109"/>
                      <a:pt x="3937" y="6082"/>
                    </a:cubicBezTo>
                    <a:cubicBezTo>
                      <a:pt x="4172" y="4084"/>
                      <a:pt x="3526" y="1852"/>
                      <a:pt x="2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 name="Google Shape;349;p19"/>
              <p:cNvSpPr/>
              <p:nvPr/>
            </p:nvSpPr>
            <p:spPr>
              <a:xfrm>
                <a:off x="3273725" y="3099100"/>
                <a:ext cx="113850" cy="124275"/>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 name="Google Shape;350;p19"/>
              <p:cNvSpPr/>
              <p:nvPr/>
            </p:nvSpPr>
            <p:spPr>
              <a:xfrm>
                <a:off x="3214275" y="3173200"/>
                <a:ext cx="130400" cy="74100"/>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 name="Google Shape;351;p19"/>
              <p:cNvSpPr/>
              <p:nvPr/>
            </p:nvSpPr>
            <p:spPr>
              <a:xfrm>
                <a:off x="3213925" y="2990600"/>
                <a:ext cx="89200" cy="258350"/>
              </a:xfrm>
              <a:custGeom>
                <a:avLst/>
                <a:gdLst/>
                <a:ahLst/>
                <a:cxnLst/>
                <a:rect l="l" t="t" r="r" b="b"/>
                <a:pathLst>
                  <a:path w="3568" h="10334" extrusionOk="0">
                    <a:moveTo>
                      <a:pt x="3347" y="0"/>
                    </a:moveTo>
                    <a:cubicBezTo>
                      <a:pt x="3244" y="0"/>
                      <a:pt x="3141" y="66"/>
                      <a:pt x="3127" y="199"/>
                    </a:cubicBezTo>
                    <a:cubicBezTo>
                      <a:pt x="3068" y="3695"/>
                      <a:pt x="2040" y="7102"/>
                      <a:pt x="101" y="10011"/>
                    </a:cubicBezTo>
                    <a:cubicBezTo>
                      <a:pt x="0" y="10172"/>
                      <a:pt x="148" y="10333"/>
                      <a:pt x="308" y="10333"/>
                    </a:cubicBezTo>
                    <a:cubicBezTo>
                      <a:pt x="381" y="10333"/>
                      <a:pt x="457" y="10299"/>
                      <a:pt x="512" y="10216"/>
                    </a:cubicBezTo>
                    <a:cubicBezTo>
                      <a:pt x="2451" y="7249"/>
                      <a:pt x="3538" y="3783"/>
                      <a:pt x="3567" y="199"/>
                    </a:cubicBezTo>
                    <a:cubicBezTo>
                      <a:pt x="3553" y="66"/>
                      <a:pt x="3450" y="0"/>
                      <a:pt x="334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 name="Google Shape;352;p19"/>
              <p:cNvSpPr/>
              <p:nvPr/>
            </p:nvSpPr>
            <p:spPr>
              <a:xfrm>
                <a:off x="3267850" y="3042550"/>
                <a:ext cx="24250" cy="47950"/>
              </a:xfrm>
              <a:custGeom>
                <a:avLst/>
                <a:gdLst/>
                <a:ahLst/>
                <a:cxnLst/>
                <a:rect l="l" t="t" r="r" b="b"/>
                <a:pathLst>
                  <a:path w="970" h="1918" extrusionOk="0">
                    <a:moveTo>
                      <a:pt x="249" y="1"/>
                    </a:moveTo>
                    <a:cubicBezTo>
                      <a:pt x="212" y="1"/>
                      <a:pt x="177" y="11"/>
                      <a:pt x="147" y="30"/>
                    </a:cubicBezTo>
                    <a:cubicBezTo>
                      <a:pt x="30" y="89"/>
                      <a:pt x="0" y="236"/>
                      <a:pt x="59" y="324"/>
                    </a:cubicBezTo>
                    <a:cubicBezTo>
                      <a:pt x="265" y="794"/>
                      <a:pt x="441" y="1264"/>
                      <a:pt x="500" y="1763"/>
                    </a:cubicBezTo>
                    <a:cubicBezTo>
                      <a:pt x="524" y="1861"/>
                      <a:pt x="609" y="1918"/>
                      <a:pt x="704" y="1918"/>
                    </a:cubicBezTo>
                    <a:cubicBezTo>
                      <a:pt x="724" y="1918"/>
                      <a:pt x="744" y="1915"/>
                      <a:pt x="764" y="1910"/>
                    </a:cubicBezTo>
                    <a:cubicBezTo>
                      <a:pt x="882" y="1881"/>
                      <a:pt x="970" y="1763"/>
                      <a:pt x="940" y="1646"/>
                    </a:cubicBezTo>
                    <a:cubicBezTo>
                      <a:pt x="852" y="1117"/>
                      <a:pt x="676" y="588"/>
                      <a:pt x="441" y="118"/>
                    </a:cubicBezTo>
                    <a:cubicBezTo>
                      <a:pt x="402" y="40"/>
                      <a:pt x="323" y="1"/>
                      <a:pt x="24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 name="Google Shape;353;p19"/>
              <p:cNvSpPr/>
              <p:nvPr/>
            </p:nvSpPr>
            <p:spPr>
              <a:xfrm>
                <a:off x="3258300" y="3081300"/>
                <a:ext cx="25575" cy="51475"/>
              </a:xfrm>
              <a:custGeom>
                <a:avLst/>
                <a:gdLst/>
                <a:ahLst/>
                <a:cxnLst/>
                <a:rect l="l" t="t" r="r" b="b"/>
                <a:pathLst>
                  <a:path w="1023" h="2059" extrusionOk="0">
                    <a:moveTo>
                      <a:pt x="266" y="0"/>
                    </a:moveTo>
                    <a:cubicBezTo>
                      <a:pt x="246" y="0"/>
                      <a:pt x="226" y="3"/>
                      <a:pt x="206" y="8"/>
                    </a:cubicBezTo>
                    <a:cubicBezTo>
                      <a:pt x="88" y="37"/>
                      <a:pt x="0" y="155"/>
                      <a:pt x="59" y="272"/>
                    </a:cubicBezTo>
                    <a:cubicBezTo>
                      <a:pt x="235" y="801"/>
                      <a:pt x="412" y="1330"/>
                      <a:pt x="529" y="1888"/>
                    </a:cubicBezTo>
                    <a:cubicBezTo>
                      <a:pt x="565" y="2007"/>
                      <a:pt x="658" y="2058"/>
                      <a:pt x="750" y="2058"/>
                    </a:cubicBezTo>
                    <a:cubicBezTo>
                      <a:pt x="887" y="2058"/>
                      <a:pt x="1022" y="1946"/>
                      <a:pt x="970" y="1770"/>
                    </a:cubicBezTo>
                    <a:cubicBezTo>
                      <a:pt x="852" y="1212"/>
                      <a:pt x="676" y="684"/>
                      <a:pt x="470" y="155"/>
                    </a:cubicBezTo>
                    <a:cubicBezTo>
                      <a:pt x="446" y="57"/>
                      <a:pt x="361" y="0"/>
                      <a:pt x="2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 name="Google Shape;354;p19"/>
              <p:cNvSpPr/>
              <p:nvPr/>
            </p:nvSpPr>
            <p:spPr>
              <a:xfrm>
                <a:off x="3282525" y="3072475"/>
                <a:ext cx="34550" cy="34000"/>
              </a:xfrm>
              <a:custGeom>
                <a:avLst/>
                <a:gdLst/>
                <a:ahLst/>
                <a:cxnLst/>
                <a:rect l="l" t="t" r="r" b="b"/>
                <a:pathLst>
                  <a:path w="1382" h="1360" extrusionOk="0">
                    <a:moveTo>
                      <a:pt x="1147" y="1"/>
                    </a:moveTo>
                    <a:cubicBezTo>
                      <a:pt x="1095" y="1"/>
                      <a:pt x="1044" y="23"/>
                      <a:pt x="1000" y="67"/>
                    </a:cubicBezTo>
                    <a:cubicBezTo>
                      <a:pt x="706" y="420"/>
                      <a:pt x="383" y="713"/>
                      <a:pt x="60" y="978"/>
                    </a:cubicBezTo>
                    <a:cubicBezTo>
                      <a:pt x="1" y="1037"/>
                      <a:pt x="1" y="1095"/>
                      <a:pt x="1" y="1154"/>
                    </a:cubicBezTo>
                    <a:cubicBezTo>
                      <a:pt x="1" y="1213"/>
                      <a:pt x="1" y="1272"/>
                      <a:pt x="60" y="1301"/>
                    </a:cubicBezTo>
                    <a:cubicBezTo>
                      <a:pt x="89" y="1330"/>
                      <a:pt x="148" y="1360"/>
                      <a:pt x="206" y="1360"/>
                    </a:cubicBezTo>
                    <a:cubicBezTo>
                      <a:pt x="265" y="1360"/>
                      <a:pt x="324" y="1330"/>
                      <a:pt x="383" y="1301"/>
                    </a:cubicBezTo>
                    <a:cubicBezTo>
                      <a:pt x="706" y="1037"/>
                      <a:pt x="1029" y="713"/>
                      <a:pt x="1293" y="390"/>
                    </a:cubicBezTo>
                    <a:cubicBezTo>
                      <a:pt x="1352" y="361"/>
                      <a:pt x="1382" y="302"/>
                      <a:pt x="1382" y="243"/>
                    </a:cubicBezTo>
                    <a:cubicBezTo>
                      <a:pt x="1382" y="185"/>
                      <a:pt x="1352" y="126"/>
                      <a:pt x="1293" y="67"/>
                    </a:cubicBezTo>
                    <a:cubicBezTo>
                      <a:pt x="1249" y="23"/>
                      <a:pt x="1198" y="1"/>
                      <a:pt x="11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355" name="Google Shape;355;p19"/>
            <p:cNvSpPr/>
            <p:nvPr/>
          </p:nvSpPr>
          <p:spPr>
            <a:xfrm>
              <a:off x="6396343" y="4717923"/>
              <a:ext cx="1511773" cy="229736"/>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330924314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solidFill>
          <a:schemeClr val="dk1"/>
        </a:solidFill>
        <a:effectLst/>
      </p:bgPr>
    </p:bg>
    <p:spTree>
      <p:nvGrpSpPr>
        <p:cNvPr id="1" name="Shape 356"/>
        <p:cNvGrpSpPr/>
        <p:nvPr/>
      </p:nvGrpSpPr>
      <p:grpSpPr>
        <a:xfrm>
          <a:off x="0" y="0"/>
          <a:ext cx="0" cy="0"/>
          <a:chOff x="0" y="0"/>
          <a:chExt cx="0" cy="0"/>
        </a:xfrm>
      </p:grpSpPr>
      <p:sp>
        <p:nvSpPr>
          <p:cNvPr id="357" name="Google Shape;357;p20"/>
          <p:cNvSpPr/>
          <p:nvPr/>
        </p:nvSpPr>
        <p:spPr>
          <a:xfrm>
            <a:off x="1229701" y="436327"/>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 name="Google Shape;358;p20"/>
          <p:cNvSpPr/>
          <p:nvPr/>
        </p:nvSpPr>
        <p:spPr>
          <a:xfrm>
            <a:off x="345079"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 name="Google Shape;359;p20"/>
          <p:cNvSpPr/>
          <p:nvPr/>
        </p:nvSpPr>
        <p:spPr>
          <a:xfrm>
            <a:off x="6616451" y="562101"/>
            <a:ext cx="1337049" cy="846212"/>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 name="Google Shape;360;p20"/>
          <p:cNvSpPr/>
          <p:nvPr/>
        </p:nvSpPr>
        <p:spPr>
          <a:xfrm>
            <a:off x="8129339" y="311950"/>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 name="Google Shape;361;p20"/>
          <p:cNvSpPr/>
          <p:nvPr/>
        </p:nvSpPr>
        <p:spPr>
          <a:xfrm flipH="1">
            <a:off x="370292" y="4764650"/>
            <a:ext cx="4343105" cy="378862"/>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 name="Google Shape;362;p20"/>
          <p:cNvSpPr/>
          <p:nvPr/>
        </p:nvSpPr>
        <p:spPr>
          <a:xfrm flipH="1">
            <a:off x="7" y="4764650"/>
            <a:ext cx="6150118" cy="37883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 name="Google Shape;363;p20"/>
          <p:cNvSpPr/>
          <p:nvPr/>
        </p:nvSpPr>
        <p:spPr>
          <a:xfrm flipH="1">
            <a:off x="530846" y="4764639"/>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 name="Google Shape;364;p20"/>
          <p:cNvSpPr txBox="1">
            <a:spLocks noGrp="1"/>
          </p:cNvSpPr>
          <p:nvPr>
            <p:ph type="subTitle" idx="1"/>
          </p:nvPr>
        </p:nvSpPr>
        <p:spPr>
          <a:xfrm>
            <a:off x="5603200" y="162547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5" name="Google Shape;365;p20"/>
          <p:cNvSpPr txBox="1">
            <a:spLocks noGrp="1"/>
          </p:cNvSpPr>
          <p:nvPr>
            <p:ph type="subTitle" idx="2"/>
          </p:nvPr>
        </p:nvSpPr>
        <p:spPr>
          <a:xfrm>
            <a:off x="5597125" y="189712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66" name="Google Shape;366;p20"/>
          <p:cNvSpPr txBox="1">
            <a:spLocks noGrp="1"/>
          </p:cNvSpPr>
          <p:nvPr>
            <p:ph type="subTitle" idx="3"/>
          </p:nvPr>
        </p:nvSpPr>
        <p:spPr>
          <a:xfrm>
            <a:off x="1753300" y="162667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7" name="Google Shape;367;p20"/>
          <p:cNvSpPr txBox="1">
            <a:spLocks noGrp="1"/>
          </p:cNvSpPr>
          <p:nvPr>
            <p:ph type="subTitle" idx="4"/>
          </p:nvPr>
        </p:nvSpPr>
        <p:spPr>
          <a:xfrm>
            <a:off x="1747225" y="189712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68" name="Google Shape;368;p20"/>
          <p:cNvSpPr txBox="1">
            <a:spLocks noGrp="1"/>
          </p:cNvSpPr>
          <p:nvPr>
            <p:ph type="subTitle" idx="5"/>
          </p:nvPr>
        </p:nvSpPr>
        <p:spPr>
          <a:xfrm>
            <a:off x="5603200" y="289762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9" name="Google Shape;369;p20"/>
          <p:cNvSpPr txBox="1">
            <a:spLocks noGrp="1"/>
          </p:cNvSpPr>
          <p:nvPr>
            <p:ph type="subTitle" idx="6"/>
          </p:nvPr>
        </p:nvSpPr>
        <p:spPr>
          <a:xfrm>
            <a:off x="5597125" y="316927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70" name="Google Shape;370;p20"/>
          <p:cNvSpPr txBox="1">
            <a:spLocks noGrp="1"/>
          </p:cNvSpPr>
          <p:nvPr>
            <p:ph type="subTitle" idx="7"/>
          </p:nvPr>
        </p:nvSpPr>
        <p:spPr>
          <a:xfrm>
            <a:off x="1753300" y="289762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71" name="Google Shape;371;p20"/>
          <p:cNvSpPr txBox="1">
            <a:spLocks noGrp="1"/>
          </p:cNvSpPr>
          <p:nvPr>
            <p:ph type="subTitle" idx="8"/>
          </p:nvPr>
        </p:nvSpPr>
        <p:spPr>
          <a:xfrm>
            <a:off x="1747225" y="316927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72" name="Google Shape;372;p20"/>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grpSp>
        <p:nvGrpSpPr>
          <p:cNvPr id="373" name="Google Shape;373;p20"/>
          <p:cNvGrpSpPr/>
          <p:nvPr/>
        </p:nvGrpSpPr>
        <p:grpSpPr>
          <a:xfrm>
            <a:off x="6987448" y="3914134"/>
            <a:ext cx="1722627" cy="1245030"/>
            <a:chOff x="3217149" y="3242033"/>
            <a:chExt cx="1735994" cy="1253933"/>
          </a:xfrm>
        </p:grpSpPr>
        <p:sp>
          <p:nvSpPr>
            <p:cNvPr id="374" name="Google Shape;374;p20"/>
            <p:cNvSpPr/>
            <p:nvPr/>
          </p:nvSpPr>
          <p:spPr>
            <a:xfrm>
              <a:off x="4629306" y="4242614"/>
              <a:ext cx="61260" cy="172170"/>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 name="Google Shape;375;p20"/>
            <p:cNvSpPr/>
            <p:nvPr/>
          </p:nvSpPr>
          <p:spPr>
            <a:xfrm>
              <a:off x="4673843" y="4210250"/>
              <a:ext cx="154036" cy="212879"/>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 name="Google Shape;376;p20"/>
            <p:cNvSpPr/>
            <p:nvPr/>
          </p:nvSpPr>
          <p:spPr>
            <a:xfrm>
              <a:off x="4283224" y="3779879"/>
              <a:ext cx="597537" cy="537014"/>
            </a:xfrm>
            <a:custGeom>
              <a:avLst/>
              <a:gdLst/>
              <a:ahLst/>
              <a:cxnLst/>
              <a:rect l="l" t="t" r="r" b="b"/>
              <a:pathLst>
                <a:path w="38090" h="34232" extrusionOk="0">
                  <a:moveTo>
                    <a:pt x="26522" y="1"/>
                  </a:moveTo>
                  <a:cubicBezTo>
                    <a:pt x="21511" y="1"/>
                    <a:pt x="16406" y="2528"/>
                    <a:pt x="12539" y="5931"/>
                  </a:cubicBezTo>
                  <a:cubicBezTo>
                    <a:pt x="4555" y="12910"/>
                    <a:pt x="1" y="23615"/>
                    <a:pt x="503" y="34232"/>
                  </a:cubicBezTo>
                  <a:lnTo>
                    <a:pt x="1125" y="33906"/>
                  </a:lnTo>
                  <a:cubicBezTo>
                    <a:pt x="1598" y="28495"/>
                    <a:pt x="4939" y="23615"/>
                    <a:pt x="9375" y="20481"/>
                  </a:cubicBezTo>
                  <a:cubicBezTo>
                    <a:pt x="13811" y="17375"/>
                    <a:pt x="19193" y="15867"/>
                    <a:pt x="24605" y="15394"/>
                  </a:cubicBezTo>
                  <a:cubicBezTo>
                    <a:pt x="26971" y="15158"/>
                    <a:pt x="29396" y="15128"/>
                    <a:pt x="31673" y="14418"/>
                  </a:cubicBezTo>
                  <a:cubicBezTo>
                    <a:pt x="33950" y="13679"/>
                    <a:pt x="36138" y="12171"/>
                    <a:pt x="36878" y="9923"/>
                  </a:cubicBezTo>
                  <a:cubicBezTo>
                    <a:pt x="38090" y="6256"/>
                    <a:pt x="35074" y="2382"/>
                    <a:pt x="31525" y="933"/>
                  </a:cubicBezTo>
                  <a:cubicBezTo>
                    <a:pt x="29902" y="290"/>
                    <a:pt x="28217" y="1"/>
                    <a:pt x="2652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 name="Google Shape;377;p20"/>
            <p:cNvSpPr/>
            <p:nvPr/>
          </p:nvSpPr>
          <p:spPr>
            <a:xfrm>
              <a:off x="4292040" y="3871228"/>
              <a:ext cx="505138" cy="458200"/>
            </a:xfrm>
            <a:custGeom>
              <a:avLst/>
              <a:gdLst/>
              <a:ahLst/>
              <a:cxnLst/>
              <a:rect l="l" t="t" r="r" b="b"/>
              <a:pathLst>
                <a:path w="32200" h="29208" extrusionOk="0">
                  <a:moveTo>
                    <a:pt x="27880" y="1"/>
                  </a:moveTo>
                  <a:cubicBezTo>
                    <a:pt x="23012" y="1"/>
                    <a:pt x="18145" y="2029"/>
                    <a:pt x="14107" y="4573"/>
                  </a:cubicBezTo>
                  <a:cubicBezTo>
                    <a:pt x="12421" y="5608"/>
                    <a:pt x="10795" y="6732"/>
                    <a:pt x="9464" y="8181"/>
                  </a:cubicBezTo>
                  <a:cubicBezTo>
                    <a:pt x="7009" y="10872"/>
                    <a:pt x="4821" y="13918"/>
                    <a:pt x="3165" y="17201"/>
                  </a:cubicBezTo>
                  <a:cubicBezTo>
                    <a:pt x="1331" y="20838"/>
                    <a:pt x="208" y="24771"/>
                    <a:pt x="1" y="28882"/>
                  </a:cubicBezTo>
                  <a:cubicBezTo>
                    <a:pt x="1" y="29097"/>
                    <a:pt x="188" y="29208"/>
                    <a:pt x="384" y="29208"/>
                  </a:cubicBezTo>
                  <a:cubicBezTo>
                    <a:pt x="594" y="29208"/>
                    <a:pt x="813" y="29082"/>
                    <a:pt x="829" y="28823"/>
                  </a:cubicBezTo>
                  <a:cubicBezTo>
                    <a:pt x="1154" y="21696"/>
                    <a:pt x="4555" y="14983"/>
                    <a:pt x="9168" y="9660"/>
                  </a:cubicBezTo>
                  <a:cubicBezTo>
                    <a:pt x="9848" y="8891"/>
                    <a:pt x="10528" y="8122"/>
                    <a:pt x="11327" y="7501"/>
                  </a:cubicBezTo>
                  <a:cubicBezTo>
                    <a:pt x="12066" y="6850"/>
                    <a:pt x="12865" y="6259"/>
                    <a:pt x="13693" y="5756"/>
                  </a:cubicBezTo>
                  <a:cubicBezTo>
                    <a:pt x="16029" y="4189"/>
                    <a:pt x="18543" y="2917"/>
                    <a:pt x="21145" y="2001"/>
                  </a:cubicBezTo>
                  <a:cubicBezTo>
                    <a:pt x="23324" y="1268"/>
                    <a:pt x="25617" y="786"/>
                    <a:pt x="27908" y="786"/>
                  </a:cubicBezTo>
                  <a:cubicBezTo>
                    <a:pt x="29130" y="786"/>
                    <a:pt x="30351" y="923"/>
                    <a:pt x="31554" y="1232"/>
                  </a:cubicBezTo>
                  <a:cubicBezTo>
                    <a:pt x="31591" y="1240"/>
                    <a:pt x="31627" y="1244"/>
                    <a:pt x="31660" y="1244"/>
                  </a:cubicBezTo>
                  <a:cubicBezTo>
                    <a:pt x="32080" y="1244"/>
                    <a:pt x="32200" y="600"/>
                    <a:pt x="31761" y="463"/>
                  </a:cubicBezTo>
                  <a:cubicBezTo>
                    <a:pt x="30478" y="145"/>
                    <a:pt x="29179" y="1"/>
                    <a:pt x="278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 name="Google Shape;378;p20"/>
            <p:cNvSpPr/>
            <p:nvPr/>
          </p:nvSpPr>
          <p:spPr>
            <a:xfrm>
              <a:off x="3860132" y="3973181"/>
              <a:ext cx="316856" cy="343713"/>
            </a:xfrm>
            <a:custGeom>
              <a:avLst/>
              <a:gdLst/>
              <a:ahLst/>
              <a:cxnLst/>
              <a:rect l="l" t="t" r="r" b="b"/>
              <a:pathLst>
                <a:path w="20198" h="21910" extrusionOk="0">
                  <a:moveTo>
                    <a:pt x="4028" y="0"/>
                  </a:moveTo>
                  <a:cubicBezTo>
                    <a:pt x="3206" y="0"/>
                    <a:pt x="2396" y="100"/>
                    <a:pt x="1686" y="499"/>
                  </a:cubicBezTo>
                  <a:cubicBezTo>
                    <a:pt x="474" y="1239"/>
                    <a:pt x="1" y="2865"/>
                    <a:pt x="296" y="4255"/>
                  </a:cubicBezTo>
                  <a:cubicBezTo>
                    <a:pt x="563" y="5645"/>
                    <a:pt x="1450" y="6828"/>
                    <a:pt x="2426" y="7833"/>
                  </a:cubicBezTo>
                  <a:cubicBezTo>
                    <a:pt x="6122" y="11530"/>
                    <a:pt x="11504" y="12920"/>
                    <a:pt x="15792" y="15995"/>
                  </a:cubicBezTo>
                  <a:cubicBezTo>
                    <a:pt x="17243" y="17056"/>
                    <a:pt x="18647" y="18403"/>
                    <a:pt x="19376" y="20024"/>
                  </a:cubicBezTo>
                  <a:lnTo>
                    <a:pt x="19376" y="20024"/>
                  </a:lnTo>
                  <a:cubicBezTo>
                    <a:pt x="20198" y="14601"/>
                    <a:pt x="18663" y="10213"/>
                    <a:pt x="14964" y="5852"/>
                  </a:cubicBezTo>
                  <a:cubicBezTo>
                    <a:pt x="13663" y="4314"/>
                    <a:pt x="11386" y="1978"/>
                    <a:pt x="8725" y="736"/>
                  </a:cubicBezTo>
                  <a:cubicBezTo>
                    <a:pt x="7542" y="174"/>
                    <a:pt x="6122" y="115"/>
                    <a:pt x="4851" y="26"/>
                  </a:cubicBezTo>
                  <a:cubicBezTo>
                    <a:pt x="4577" y="11"/>
                    <a:pt x="4302" y="0"/>
                    <a:pt x="4028" y="0"/>
                  </a:cubicBezTo>
                  <a:close/>
                  <a:moveTo>
                    <a:pt x="19376" y="20024"/>
                  </a:moveTo>
                  <a:cubicBezTo>
                    <a:pt x="19317" y="20410"/>
                    <a:pt x="19246" y="20802"/>
                    <a:pt x="19164" y="21200"/>
                  </a:cubicBezTo>
                  <a:lnTo>
                    <a:pt x="19873" y="21910"/>
                  </a:lnTo>
                  <a:cubicBezTo>
                    <a:pt x="19818" y="21245"/>
                    <a:pt x="19642" y="20616"/>
                    <a:pt x="19376" y="20024"/>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 name="Google Shape;379;p20"/>
            <p:cNvSpPr/>
            <p:nvPr/>
          </p:nvSpPr>
          <p:spPr>
            <a:xfrm>
              <a:off x="3929973" y="4040904"/>
              <a:ext cx="235438" cy="281387"/>
            </a:xfrm>
            <a:custGeom>
              <a:avLst/>
              <a:gdLst/>
              <a:ahLst/>
              <a:cxnLst/>
              <a:rect l="l" t="t" r="r" b="b"/>
              <a:pathLst>
                <a:path w="15008" h="17937" extrusionOk="0">
                  <a:moveTo>
                    <a:pt x="470" y="0"/>
                  </a:moveTo>
                  <a:cubicBezTo>
                    <a:pt x="103" y="0"/>
                    <a:pt x="0" y="639"/>
                    <a:pt x="399" y="825"/>
                  </a:cubicBezTo>
                  <a:cubicBezTo>
                    <a:pt x="5633" y="2984"/>
                    <a:pt x="10128" y="7095"/>
                    <a:pt x="12701" y="12151"/>
                  </a:cubicBezTo>
                  <a:cubicBezTo>
                    <a:pt x="13558" y="13837"/>
                    <a:pt x="14150" y="15641"/>
                    <a:pt x="14061" y="17534"/>
                  </a:cubicBezTo>
                  <a:cubicBezTo>
                    <a:pt x="14046" y="17804"/>
                    <a:pt x="14252" y="17937"/>
                    <a:pt x="14462" y="17937"/>
                  </a:cubicBezTo>
                  <a:cubicBezTo>
                    <a:pt x="14666" y="17937"/>
                    <a:pt x="14875" y="17811"/>
                    <a:pt x="14889" y="17563"/>
                  </a:cubicBezTo>
                  <a:cubicBezTo>
                    <a:pt x="15007" y="14310"/>
                    <a:pt x="13292" y="11176"/>
                    <a:pt x="11429" y="8573"/>
                  </a:cubicBezTo>
                  <a:cubicBezTo>
                    <a:pt x="9714" y="6178"/>
                    <a:pt x="7555" y="4108"/>
                    <a:pt x="5101" y="2452"/>
                  </a:cubicBezTo>
                  <a:cubicBezTo>
                    <a:pt x="3681" y="1476"/>
                    <a:pt x="2173" y="707"/>
                    <a:pt x="606" y="27"/>
                  </a:cubicBezTo>
                  <a:cubicBezTo>
                    <a:pt x="557" y="9"/>
                    <a:pt x="512" y="0"/>
                    <a:pt x="47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 name="Google Shape;380;p20"/>
            <p:cNvSpPr/>
            <p:nvPr/>
          </p:nvSpPr>
          <p:spPr>
            <a:xfrm>
              <a:off x="4121313" y="3667416"/>
              <a:ext cx="160546" cy="593348"/>
            </a:xfrm>
            <a:custGeom>
              <a:avLst/>
              <a:gdLst/>
              <a:ahLst/>
              <a:cxnLst/>
              <a:rect l="l" t="t" r="r" b="b"/>
              <a:pathLst>
                <a:path w="10234" h="37823" extrusionOk="0">
                  <a:moveTo>
                    <a:pt x="3892" y="0"/>
                  </a:moveTo>
                  <a:cubicBezTo>
                    <a:pt x="3635" y="0"/>
                    <a:pt x="3372" y="46"/>
                    <a:pt x="3106" y="147"/>
                  </a:cubicBezTo>
                  <a:cubicBezTo>
                    <a:pt x="2248" y="473"/>
                    <a:pt x="1687" y="1271"/>
                    <a:pt x="1332" y="2040"/>
                  </a:cubicBezTo>
                  <a:cubicBezTo>
                    <a:pt x="1" y="4761"/>
                    <a:pt x="238" y="8013"/>
                    <a:pt x="740" y="11059"/>
                  </a:cubicBezTo>
                  <a:cubicBezTo>
                    <a:pt x="2248" y="20256"/>
                    <a:pt x="5679" y="29010"/>
                    <a:pt x="9080" y="37704"/>
                  </a:cubicBezTo>
                  <a:lnTo>
                    <a:pt x="10233" y="37822"/>
                  </a:lnTo>
                  <a:cubicBezTo>
                    <a:pt x="8754" y="32174"/>
                    <a:pt x="8222" y="26260"/>
                    <a:pt x="8784" y="20404"/>
                  </a:cubicBezTo>
                  <a:cubicBezTo>
                    <a:pt x="9021" y="18216"/>
                    <a:pt x="9346" y="16057"/>
                    <a:pt x="9405" y="13869"/>
                  </a:cubicBezTo>
                  <a:cubicBezTo>
                    <a:pt x="9523" y="10350"/>
                    <a:pt x="8902" y="6801"/>
                    <a:pt x="7601" y="3548"/>
                  </a:cubicBezTo>
                  <a:cubicBezTo>
                    <a:pt x="6937" y="1862"/>
                    <a:pt x="5523" y="0"/>
                    <a:pt x="38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 name="Google Shape;381;p20"/>
            <p:cNvSpPr/>
            <p:nvPr/>
          </p:nvSpPr>
          <p:spPr>
            <a:xfrm>
              <a:off x="4264211" y="3618063"/>
              <a:ext cx="237995" cy="390336"/>
            </a:xfrm>
            <a:custGeom>
              <a:avLst/>
              <a:gdLst/>
              <a:ahLst/>
              <a:cxnLst/>
              <a:rect l="l" t="t" r="r" b="b"/>
              <a:pathLst>
                <a:path w="15171" h="24882" extrusionOk="0">
                  <a:moveTo>
                    <a:pt x="13128" y="1"/>
                  </a:moveTo>
                  <a:cubicBezTo>
                    <a:pt x="13059" y="1"/>
                    <a:pt x="12991" y="4"/>
                    <a:pt x="12923" y="11"/>
                  </a:cubicBezTo>
                  <a:cubicBezTo>
                    <a:pt x="12066" y="40"/>
                    <a:pt x="11238" y="484"/>
                    <a:pt x="10558" y="957"/>
                  </a:cubicBezTo>
                  <a:cubicBezTo>
                    <a:pt x="7305" y="3175"/>
                    <a:pt x="4968" y="6546"/>
                    <a:pt x="3372" y="10184"/>
                  </a:cubicBezTo>
                  <a:cubicBezTo>
                    <a:pt x="1775" y="13791"/>
                    <a:pt x="887" y="17636"/>
                    <a:pt x="0" y="21480"/>
                  </a:cubicBezTo>
                  <a:lnTo>
                    <a:pt x="355" y="24881"/>
                  </a:lnTo>
                  <a:cubicBezTo>
                    <a:pt x="1982" y="20120"/>
                    <a:pt x="4643" y="15684"/>
                    <a:pt x="8103" y="11988"/>
                  </a:cubicBezTo>
                  <a:cubicBezTo>
                    <a:pt x="10794" y="9149"/>
                    <a:pt x="14106" y="6487"/>
                    <a:pt x="14993" y="2643"/>
                  </a:cubicBezTo>
                  <a:cubicBezTo>
                    <a:pt x="15082" y="2140"/>
                    <a:pt x="15171" y="1667"/>
                    <a:pt x="15023" y="1223"/>
                  </a:cubicBezTo>
                  <a:cubicBezTo>
                    <a:pt x="14777" y="486"/>
                    <a:pt x="13951" y="1"/>
                    <a:pt x="131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 name="Google Shape;382;p20"/>
            <p:cNvSpPr/>
            <p:nvPr/>
          </p:nvSpPr>
          <p:spPr>
            <a:xfrm>
              <a:off x="4320811" y="3332848"/>
              <a:ext cx="117374" cy="386054"/>
            </a:xfrm>
            <a:custGeom>
              <a:avLst/>
              <a:gdLst/>
              <a:ahLst/>
              <a:cxnLst/>
              <a:rect l="l" t="t" r="r" b="b"/>
              <a:pathLst>
                <a:path w="7482" h="24609" extrusionOk="0">
                  <a:moveTo>
                    <a:pt x="5334" y="1"/>
                  </a:moveTo>
                  <a:cubicBezTo>
                    <a:pt x="5311" y="1"/>
                    <a:pt x="5287" y="2"/>
                    <a:pt x="5264" y="5"/>
                  </a:cubicBezTo>
                  <a:cubicBezTo>
                    <a:pt x="4968" y="34"/>
                    <a:pt x="4732" y="212"/>
                    <a:pt x="4495" y="448"/>
                  </a:cubicBezTo>
                  <a:cubicBezTo>
                    <a:pt x="1213" y="3465"/>
                    <a:pt x="385" y="8315"/>
                    <a:pt x="178" y="12780"/>
                  </a:cubicBezTo>
                  <a:cubicBezTo>
                    <a:pt x="0" y="16743"/>
                    <a:pt x="59" y="20705"/>
                    <a:pt x="444" y="24609"/>
                  </a:cubicBezTo>
                  <a:lnTo>
                    <a:pt x="1834" y="20291"/>
                  </a:lnTo>
                  <a:cubicBezTo>
                    <a:pt x="4022" y="15441"/>
                    <a:pt x="5708" y="10414"/>
                    <a:pt x="6890" y="5239"/>
                  </a:cubicBezTo>
                  <a:cubicBezTo>
                    <a:pt x="7305" y="3524"/>
                    <a:pt x="7482" y="1335"/>
                    <a:pt x="6062" y="271"/>
                  </a:cubicBezTo>
                  <a:cubicBezTo>
                    <a:pt x="5846" y="136"/>
                    <a:pt x="5581" y="1"/>
                    <a:pt x="53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 name="Google Shape;383;p20"/>
            <p:cNvSpPr/>
            <p:nvPr/>
          </p:nvSpPr>
          <p:spPr>
            <a:xfrm>
              <a:off x="4407093" y="3242033"/>
              <a:ext cx="295537" cy="332136"/>
            </a:xfrm>
            <a:custGeom>
              <a:avLst/>
              <a:gdLst/>
              <a:ahLst/>
              <a:cxnLst/>
              <a:rect l="l" t="t" r="r" b="b"/>
              <a:pathLst>
                <a:path w="18839" h="21172" extrusionOk="0">
                  <a:moveTo>
                    <a:pt x="14971" y="0"/>
                  </a:moveTo>
                  <a:cubicBezTo>
                    <a:pt x="13258" y="0"/>
                    <a:pt x="11543" y="1266"/>
                    <a:pt x="10262" y="2570"/>
                  </a:cubicBezTo>
                  <a:cubicBezTo>
                    <a:pt x="5627" y="7316"/>
                    <a:pt x="2289" y="13231"/>
                    <a:pt x="602" y="19656"/>
                  </a:cubicBezTo>
                  <a:lnTo>
                    <a:pt x="602" y="19656"/>
                  </a:lnTo>
                  <a:cubicBezTo>
                    <a:pt x="4191" y="16472"/>
                    <a:pt x="8067" y="13609"/>
                    <a:pt x="12155" y="11117"/>
                  </a:cubicBezTo>
                  <a:cubicBezTo>
                    <a:pt x="14225" y="9845"/>
                    <a:pt x="16472" y="8603"/>
                    <a:pt x="17655" y="6444"/>
                  </a:cubicBezTo>
                  <a:cubicBezTo>
                    <a:pt x="18838" y="4345"/>
                    <a:pt x="18395" y="1062"/>
                    <a:pt x="16118" y="204"/>
                  </a:cubicBezTo>
                  <a:cubicBezTo>
                    <a:pt x="15739" y="64"/>
                    <a:pt x="15355" y="0"/>
                    <a:pt x="14971" y="0"/>
                  </a:cubicBezTo>
                  <a:close/>
                  <a:moveTo>
                    <a:pt x="602" y="19656"/>
                  </a:moveTo>
                  <a:cubicBezTo>
                    <a:pt x="401" y="19835"/>
                    <a:pt x="200" y="20015"/>
                    <a:pt x="1" y="20195"/>
                  </a:cubicBezTo>
                  <a:lnTo>
                    <a:pt x="237" y="21171"/>
                  </a:lnTo>
                  <a:cubicBezTo>
                    <a:pt x="349" y="20663"/>
                    <a:pt x="470" y="20158"/>
                    <a:pt x="602" y="19656"/>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 name="Google Shape;384;p20"/>
            <p:cNvSpPr/>
            <p:nvPr/>
          </p:nvSpPr>
          <p:spPr>
            <a:xfrm>
              <a:off x="4247974" y="3317396"/>
              <a:ext cx="377065" cy="987214"/>
            </a:xfrm>
            <a:custGeom>
              <a:avLst/>
              <a:gdLst/>
              <a:ahLst/>
              <a:cxnLst/>
              <a:rect l="l" t="t" r="r" b="b"/>
              <a:pathLst>
                <a:path w="24036" h="62930" extrusionOk="0">
                  <a:moveTo>
                    <a:pt x="23521" y="0"/>
                  </a:moveTo>
                  <a:cubicBezTo>
                    <a:pt x="23453" y="0"/>
                    <a:pt x="23380" y="22"/>
                    <a:pt x="23303" y="73"/>
                  </a:cubicBezTo>
                  <a:cubicBezTo>
                    <a:pt x="16472" y="4864"/>
                    <a:pt x="11090" y="11547"/>
                    <a:pt x="7364" y="19029"/>
                  </a:cubicBezTo>
                  <a:cubicBezTo>
                    <a:pt x="3224" y="27368"/>
                    <a:pt x="1124" y="36595"/>
                    <a:pt x="414" y="45821"/>
                  </a:cubicBezTo>
                  <a:cubicBezTo>
                    <a:pt x="0" y="51381"/>
                    <a:pt x="59" y="56941"/>
                    <a:pt x="414" y="62530"/>
                  </a:cubicBezTo>
                  <a:cubicBezTo>
                    <a:pt x="459" y="62796"/>
                    <a:pt x="673" y="62929"/>
                    <a:pt x="876" y="62929"/>
                  </a:cubicBezTo>
                  <a:cubicBezTo>
                    <a:pt x="1080" y="62929"/>
                    <a:pt x="1272" y="62796"/>
                    <a:pt x="1272" y="62530"/>
                  </a:cubicBezTo>
                  <a:cubicBezTo>
                    <a:pt x="592" y="52801"/>
                    <a:pt x="887" y="42953"/>
                    <a:pt x="3105" y="33401"/>
                  </a:cubicBezTo>
                  <a:cubicBezTo>
                    <a:pt x="5028" y="25121"/>
                    <a:pt x="8488" y="17136"/>
                    <a:pt x="13692" y="10423"/>
                  </a:cubicBezTo>
                  <a:cubicBezTo>
                    <a:pt x="16531" y="6727"/>
                    <a:pt x="19902" y="3415"/>
                    <a:pt x="23717" y="753"/>
                  </a:cubicBezTo>
                  <a:cubicBezTo>
                    <a:pt x="24036" y="508"/>
                    <a:pt x="23847" y="0"/>
                    <a:pt x="2352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 name="Google Shape;385;p20"/>
            <p:cNvSpPr/>
            <p:nvPr/>
          </p:nvSpPr>
          <p:spPr>
            <a:xfrm>
              <a:off x="3581318" y="4116486"/>
              <a:ext cx="196721" cy="310816"/>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 name="Google Shape;386;p20"/>
            <p:cNvSpPr/>
            <p:nvPr/>
          </p:nvSpPr>
          <p:spPr>
            <a:xfrm>
              <a:off x="3334052" y="4008838"/>
              <a:ext cx="266311" cy="407797"/>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 name="Google Shape;387;p20"/>
            <p:cNvSpPr/>
            <p:nvPr/>
          </p:nvSpPr>
          <p:spPr>
            <a:xfrm>
              <a:off x="3436962" y="4094806"/>
              <a:ext cx="173363" cy="338066"/>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 name="Google Shape;388;p20"/>
            <p:cNvSpPr/>
            <p:nvPr/>
          </p:nvSpPr>
          <p:spPr>
            <a:xfrm>
              <a:off x="3595939" y="4203928"/>
              <a:ext cx="105702" cy="21711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 name="Google Shape;389;p20"/>
            <p:cNvSpPr/>
            <p:nvPr/>
          </p:nvSpPr>
          <p:spPr>
            <a:xfrm>
              <a:off x="3217149" y="4232228"/>
              <a:ext cx="1735524" cy="263738"/>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 name="Google Shape;390;p20"/>
            <p:cNvSpPr/>
            <p:nvPr/>
          </p:nvSpPr>
          <p:spPr>
            <a:xfrm>
              <a:off x="4226624" y="4231601"/>
              <a:ext cx="726520" cy="263911"/>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197780850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bg>
      <p:bgPr>
        <a:solidFill>
          <a:schemeClr val="dk1"/>
        </a:solidFill>
        <a:effectLst/>
      </p:bgPr>
    </p:bg>
    <p:spTree>
      <p:nvGrpSpPr>
        <p:cNvPr id="1" name="Shape 391"/>
        <p:cNvGrpSpPr/>
        <p:nvPr/>
      </p:nvGrpSpPr>
      <p:grpSpPr>
        <a:xfrm>
          <a:off x="0" y="0"/>
          <a:ext cx="0" cy="0"/>
          <a:chOff x="0" y="0"/>
          <a:chExt cx="0" cy="0"/>
        </a:xfrm>
      </p:grpSpPr>
      <p:grpSp>
        <p:nvGrpSpPr>
          <p:cNvPr id="392" name="Google Shape;392;p21"/>
          <p:cNvGrpSpPr/>
          <p:nvPr/>
        </p:nvGrpSpPr>
        <p:grpSpPr>
          <a:xfrm>
            <a:off x="313567" y="3695319"/>
            <a:ext cx="3349475" cy="1297615"/>
            <a:chOff x="2189450" y="2220300"/>
            <a:chExt cx="3202175" cy="1240550"/>
          </a:xfrm>
        </p:grpSpPr>
        <p:sp>
          <p:nvSpPr>
            <p:cNvPr id="393" name="Google Shape;393;p2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 name="Google Shape;394;p2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95" name="Google Shape;395;p21"/>
          <p:cNvGrpSpPr/>
          <p:nvPr/>
        </p:nvGrpSpPr>
        <p:grpSpPr>
          <a:xfrm>
            <a:off x="2306554" y="3973883"/>
            <a:ext cx="2636030" cy="1021221"/>
            <a:chOff x="2189450" y="2220300"/>
            <a:chExt cx="3202175" cy="1240550"/>
          </a:xfrm>
        </p:grpSpPr>
        <p:sp>
          <p:nvSpPr>
            <p:cNvPr id="396" name="Google Shape;396;p2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 name="Google Shape;397;p2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398" name="Google Shape;398;p21"/>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 name="Google Shape;399;p21"/>
          <p:cNvSpPr/>
          <p:nvPr/>
        </p:nvSpPr>
        <p:spPr>
          <a:xfrm>
            <a:off x="417060" y="433562"/>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 name="Google Shape;400;p21"/>
          <p:cNvSpPr/>
          <p:nvPr/>
        </p:nvSpPr>
        <p:spPr>
          <a:xfrm>
            <a:off x="7021900" y="243102"/>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 name="Google Shape;401;p21"/>
          <p:cNvSpPr/>
          <p:nvPr/>
        </p:nvSpPr>
        <p:spPr>
          <a:xfrm>
            <a:off x="8151913" y="1158577"/>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 name="Google Shape;402;p21"/>
          <p:cNvSpPr/>
          <p:nvPr/>
        </p:nvSpPr>
        <p:spPr>
          <a:xfrm>
            <a:off x="6602951" y="105259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 name="Google Shape;403;p21"/>
          <p:cNvSpPr/>
          <p:nvPr/>
        </p:nvSpPr>
        <p:spPr>
          <a:xfrm>
            <a:off x="4676249" y="4603181"/>
            <a:ext cx="4467697" cy="5317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 name="Google Shape;404;p21"/>
          <p:cNvSpPr/>
          <p:nvPr/>
        </p:nvSpPr>
        <p:spPr>
          <a:xfrm>
            <a:off x="1" y="4042575"/>
            <a:ext cx="9143996" cy="1100928"/>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 name="Google Shape;405;p21"/>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06" name="Google Shape;406;p21"/>
          <p:cNvSpPr txBox="1">
            <a:spLocks noGrp="1"/>
          </p:cNvSpPr>
          <p:nvPr>
            <p:ph type="subTitle" idx="1"/>
          </p:nvPr>
        </p:nvSpPr>
        <p:spPr>
          <a:xfrm>
            <a:off x="788850" y="2662350"/>
            <a:ext cx="1856100" cy="3438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07" name="Google Shape;407;p21"/>
          <p:cNvSpPr txBox="1">
            <a:spLocks noGrp="1"/>
          </p:cNvSpPr>
          <p:nvPr>
            <p:ph type="subTitle" idx="2"/>
          </p:nvPr>
        </p:nvSpPr>
        <p:spPr>
          <a:xfrm>
            <a:off x="788850" y="2933743"/>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08" name="Google Shape;408;p21"/>
          <p:cNvSpPr txBox="1">
            <a:spLocks noGrp="1"/>
          </p:cNvSpPr>
          <p:nvPr>
            <p:ph type="subTitle" idx="3"/>
          </p:nvPr>
        </p:nvSpPr>
        <p:spPr>
          <a:xfrm>
            <a:off x="2696513"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09" name="Google Shape;409;p21"/>
          <p:cNvSpPr txBox="1">
            <a:spLocks noGrp="1"/>
          </p:cNvSpPr>
          <p:nvPr>
            <p:ph type="subTitle" idx="4"/>
          </p:nvPr>
        </p:nvSpPr>
        <p:spPr>
          <a:xfrm>
            <a:off x="2696513"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10" name="Google Shape;410;p21"/>
          <p:cNvSpPr txBox="1">
            <a:spLocks noGrp="1"/>
          </p:cNvSpPr>
          <p:nvPr>
            <p:ph type="subTitle" idx="5"/>
          </p:nvPr>
        </p:nvSpPr>
        <p:spPr>
          <a:xfrm>
            <a:off x="4648888"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11" name="Google Shape;411;p21"/>
          <p:cNvSpPr txBox="1">
            <a:spLocks noGrp="1"/>
          </p:cNvSpPr>
          <p:nvPr>
            <p:ph type="subTitle" idx="6"/>
          </p:nvPr>
        </p:nvSpPr>
        <p:spPr>
          <a:xfrm>
            <a:off x="4648888"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12" name="Google Shape;412;p21"/>
          <p:cNvSpPr txBox="1">
            <a:spLocks noGrp="1"/>
          </p:cNvSpPr>
          <p:nvPr>
            <p:ph type="subTitle" idx="7"/>
          </p:nvPr>
        </p:nvSpPr>
        <p:spPr>
          <a:xfrm>
            <a:off x="6601263"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13" name="Google Shape;413;p21"/>
          <p:cNvSpPr txBox="1">
            <a:spLocks noGrp="1"/>
          </p:cNvSpPr>
          <p:nvPr>
            <p:ph type="subTitle" idx="8"/>
          </p:nvPr>
        </p:nvSpPr>
        <p:spPr>
          <a:xfrm>
            <a:off x="6601263"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292091196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bg>
      <p:bgPr>
        <a:solidFill>
          <a:schemeClr val="dk1"/>
        </a:solidFill>
        <a:effectLst/>
      </p:bgPr>
    </p:bg>
    <p:spTree>
      <p:nvGrpSpPr>
        <p:cNvPr id="1" name="Shape 414"/>
        <p:cNvGrpSpPr/>
        <p:nvPr/>
      </p:nvGrpSpPr>
      <p:grpSpPr>
        <a:xfrm>
          <a:off x="0" y="0"/>
          <a:ext cx="0" cy="0"/>
          <a:chOff x="0" y="0"/>
          <a:chExt cx="0" cy="0"/>
        </a:xfrm>
      </p:grpSpPr>
      <p:sp>
        <p:nvSpPr>
          <p:cNvPr id="415" name="Google Shape;415;p22"/>
          <p:cNvSpPr/>
          <p:nvPr/>
        </p:nvSpPr>
        <p:spPr>
          <a:xfrm>
            <a:off x="1229701" y="436327"/>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 name="Google Shape;416;p22"/>
          <p:cNvSpPr/>
          <p:nvPr/>
        </p:nvSpPr>
        <p:spPr>
          <a:xfrm>
            <a:off x="345079"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 name="Google Shape;417;p22"/>
          <p:cNvSpPr/>
          <p:nvPr/>
        </p:nvSpPr>
        <p:spPr>
          <a:xfrm>
            <a:off x="6616451" y="562101"/>
            <a:ext cx="1337049" cy="846212"/>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8" name="Google Shape;418;p22"/>
          <p:cNvSpPr/>
          <p:nvPr/>
        </p:nvSpPr>
        <p:spPr>
          <a:xfrm>
            <a:off x="8129339" y="311950"/>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9" name="Google Shape;419;p22"/>
          <p:cNvSpPr/>
          <p:nvPr/>
        </p:nvSpPr>
        <p:spPr>
          <a:xfrm>
            <a:off x="1193900" y="4844251"/>
            <a:ext cx="4266954" cy="24740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solidFill>
                <a:schemeClr val="accent1"/>
              </a:solidFill>
            </a:endParaRPr>
          </a:p>
        </p:txBody>
      </p:sp>
      <p:sp>
        <p:nvSpPr>
          <p:cNvPr id="420" name="Google Shape;420;p22"/>
          <p:cNvSpPr/>
          <p:nvPr/>
        </p:nvSpPr>
        <p:spPr>
          <a:xfrm flipH="1">
            <a:off x="69" y="4925098"/>
            <a:ext cx="9143932"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 name="Google Shape;421;p22"/>
          <p:cNvSpPr txBox="1">
            <a:spLocks noGrp="1"/>
          </p:cNvSpPr>
          <p:nvPr>
            <p:ph type="subTitle" idx="1"/>
          </p:nvPr>
        </p:nvSpPr>
        <p:spPr>
          <a:xfrm>
            <a:off x="3435725" y="1549275"/>
            <a:ext cx="22725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2" name="Google Shape;422;p22"/>
          <p:cNvSpPr txBox="1">
            <a:spLocks noGrp="1"/>
          </p:cNvSpPr>
          <p:nvPr>
            <p:ph type="subTitle" idx="2"/>
          </p:nvPr>
        </p:nvSpPr>
        <p:spPr>
          <a:xfrm>
            <a:off x="3436726" y="1819725"/>
            <a:ext cx="22707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3" name="Google Shape;423;p22"/>
          <p:cNvSpPr txBox="1">
            <a:spLocks noGrp="1"/>
          </p:cNvSpPr>
          <p:nvPr>
            <p:ph type="subTitle" idx="3"/>
          </p:nvPr>
        </p:nvSpPr>
        <p:spPr>
          <a:xfrm>
            <a:off x="3435725" y="2877025"/>
            <a:ext cx="22725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4" name="Google Shape;424;p22"/>
          <p:cNvSpPr txBox="1">
            <a:spLocks noGrp="1"/>
          </p:cNvSpPr>
          <p:nvPr>
            <p:ph type="subTitle" idx="4"/>
          </p:nvPr>
        </p:nvSpPr>
        <p:spPr>
          <a:xfrm>
            <a:off x="3436726" y="3147375"/>
            <a:ext cx="22707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5" name="Google Shape;425;p22"/>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26" name="Google Shape;426;p22"/>
          <p:cNvSpPr txBox="1">
            <a:spLocks noGrp="1"/>
          </p:cNvSpPr>
          <p:nvPr>
            <p:ph type="subTitle" idx="5"/>
          </p:nvPr>
        </p:nvSpPr>
        <p:spPr>
          <a:xfrm>
            <a:off x="6153450" y="1549275"/>
            <a:ext cx="22707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7" name="Google Shape;427;p22"/>
          <p:cNvSpPr txBox="1">
            <a:spLocks noGrp="1"/>
          </p:cNvSpPr>
          <p:nvPr>
            <p:ph type="subTitle" idx="6"/>
          </p:nvPr>
        </p:nvSpPr>
        <p:spPr>
          <a:xfrm>
            <a:off x="6154450" y="1819725"/>
            <a:ext cx="22686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8" name="Google Shape;428;p22"/>
          <p:cNvSpPr txBox="1">
            <a:spLocks noGrp="1"/>
          </p:cNvSpPr>
          <p:nvPr>
            <p:ph type="subTitle" idx="7"/>
          </p:nvPr>
        </p:nvSpPr>
        <p:spPr>
          <a:xfrm>
            <a:off x="6153450" y="2877025"/>
            <a:ext cx="22707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9" name="Google Shape;429;p22"/>
          <p:cNvSpPr txBox="1">
            <a:spLocks noGrp="1"/>
          </p:cNvSpPr>
          <p:nvPr>
            <p:ph type="subTitle" idx="8"/>
          </p:nvPr>
        </p:nvSpPr>
        <p:spPr>
          <a:xfrm>
            <a:off x="6154450" y="3147375"/>
            <a:ext cx="22686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30" name="Google Shape;430;p22"/>
          <p:cNvSpPr txBox="1">
            <a:spLocks noGrp="1"/>
          </p:cNvSpPr>
          <p:nvPr>
            <p:ph type="subTitle" idx="9"/>
          </p:nvPr>
        </p:nvSpPr>
        <p:spPr>
          <a:xfrm>
            <a:off x="722000" y="1549275"/>
            <a:ext cx="22686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31" name="Google Shape;431;p22"/>
          <p:cNvSpPr txBox="1">
            <a:spLocks noGrp="1"/>
          </p:cNvSpPr>
          <p:nvPr>
            <p:ph type="subTitle" idx="13"/>
          </p:nvPr>
        </p:nvSpPr>
        <p:spPr>
          <a:xfrm>
            <a:off x="723000" y="1819725"/>
            <a:ext cx="22665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32" name="Google Shape;432;p22"/>
          <p:cNvSpPr txBox="1">
            <a:spLocks noGrp="1"/>
          </p:cNvSpPr>
          <p:nvPr>
            <p:ph type="subTitle" idx="14"/>
          </p:nvPr>
        </p:nvSpPr>
        <p:spPr>
          <a:xfrm>
            <a:off x="722000" y="2877025"/>
            <a:ext cx="22686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33" name="Google Shape;433;p22"/>
          <p:cNvSpPr txBox="1">
            <a:spLocks noGrp="1"/>
          </p:cNvSpPr>
          <p:nvPr>
            <p:ph type="subTitle" idx="15"/>
          </p:nvPr>
        </p:nvSpPr>
        <p:spPr>
          <a:xfrm>
            <a:off x="723000" y="3147375"/>
            <a:ext cx="22665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67397691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Numbers">
  <p:cSld name="Numbers">
    <p:bg>
      <p:bgPr>
        <a:solidFill>
          <a:schemeClr val="dk1"/>
        </a:solidFill>
        <a:effectLst/>
      </p:bgPr>
    </p:bg>
    <p:spTree>
      <p:nvGrpSpPr>
        <p:cNvPr id="1" name="Shape 434"/>
        <p:cNvGrpSpPr/>
        <p:nvPr/>
      </p:nvGrpSpPr>
      <p:grpSpPr>
        <a:xfrm>
          <a:off x="0" y="0"/>
          <a:ext cx="0" cy="0"/>
          <a:chOff x="0" y="0"/>
          <a:chExt cx="0" cy="0"/>
        </a:xfrm>
      </p:grpSpPr>
      <p:sp>
        <p:nvSpPr>
          <p:cNvPr id="435" name="Google Shape;435;p23"/>
          <p:cNvSpPr/>
          <p:nvPr/>
        </p:nvSpPr>
        <p:spPr>
          <a:xfrm flipH="1">
            <a:off x="47"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 name="Google Shape;436;p23"/>
          <p:cNvSpPr/>
          <p:nvPr/>
        </p:nvSpPr>
        <p:spPr>
          <a:xfrm flipH="1">
            <a:off x="1" y="4547650"/>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 name="Google Shape;437;p23"/>
          <p:cNvSpPr/>
          <p:nvPr/>
        </p:nvSpPr>
        <p:spPr>
          <a:xfrm>
            <a:off x="1232100" y="718798"/>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 name="Google Shape;438;p23"/>
          <p:cNvSpPr/>
          <p:nvPr/>
        </p:nvSpPr>
        <p:spPr>
          <a:xfrm>
            <a:off x="350085" y="398312"/>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 name="Google Shape;439;p23"/>
          <p:cNvSpPr/>
          <p:nvPr/>
        </p:nvSpPr>
        <p:spPr>
          <a:xfrm>
            <a:off x="6848434"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 name="Google Shape;440;p23"/>
          <p:cNvSpPr/>
          <p:nvPr/>
        </p:nvSpPr>
        <p:spPr>
          <a:xfrm>
            <a:off x="8165390" y="1407428"/>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 name="Google Shape;441;p23"/>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 name="Google Shape;442;p23"/>
          <p:cNvSpPr txBox="1">
            <a:spLocks noGrp="1"/>
          </p:cNvSpPr>
          <p:nvPr>
            <p:ph type="subTitle" idx="1"/>
          </p:nvPr>
        </p:nvSpPr>
        <p:spPr>
          <a:xfrm>
            <a:off x="1646415" y="1412641"/>
            <a:ext cx="5877300" cy="3909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443" name="Google Shape;443;p23"/>
          <p:cNvSpPr txBox="1">
            <a:spLocks noGrp="1"/>
          </p:cNvSpPr>
          <p:nvPr>
            <p:ph type="title" hasCustomPrompt="1"/>
          </p:nvPr>
        </p:nvSpPr>
        <p:spPr>
          <a:xfrm>
            <a:off x="1635775" y="564500"/>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9600"/>
              <a:buNone/>
              <a:defRPr sz="6300"/>
            </a:lvl1pPr>
            <a:lvl2pPr lvl="1" algn="ctr" rtl="0">
              <a:lnSpc>
                <a:spcPct val="100000"/>
              </a:lnSpc>
              <a:spcBef>
                <a:spcPts val="0"/>
              </a:spcBef>
              <a:spcAft>
                <a:spcPts val="0"/>
              </a:spcAft>
              <a:buSzPts val="12000"/>
              <a:buNone/>
              <a:defRPr sz="12000"/>
            </a:lvl2pPr>
            <a:lvl3pPr lvl="2" algn="ctr" rtl="0">
              <a:lnSpc>
                <a:spcPct val="100000"/>
              </a:lnSpc>
              <a:spcBef>
                <a:spcPts val="0"/>
              </a:spcBef>
              <a:spcAft>
                <a:spcPts val="0"/>
              </a:spcAft>
              <a:buSzPts val="12000"/>
              <a:buNone/>
              <a:defRPr sz="12000"/>
            </a:lvl3pPr>
            <a:lvl4pPr lvl="3" algn="ctr" rtl="0">
              <a:lnSpc>
                <a:spcPct val="100000"/>
              </a:lnSpc>
              <a:spcBef>
                <a:spcPts val="0"/>
              </a:spcBef>
              <a:spcAft>
                <a:spcPts val="0"/>
              </a:spcAft>
              <a:buSzPts val="12000"/>
              <a:buNone/>
              <a:defRPr sz="12000"/>
            </a:lvl4pPr>
            <a:lvl5pPr lvl="4" algn="ctr" rtl="0">
              <a:lnSpc>
                <a:spcPct val="100000"/>
              </a:lnSpc>
              <a:spcBef>
                <a:spcPts val="0"/>
              </a:spcBef>
              <a:spcAft>
                <a:spcPts val="0"/>
              </a:spcAft>
              <a:buSzPts val="12000"/>
              <a:buNone/>
              <a:defRPr sz="12000"/>
            </a:lvl5pPr>
            <a:lvl6pPr lvl="5" algn="ctr" rtl="0">
              <a:lnSpc>
                <a:spcPct val="100000"/>
              </a:lnSpc>
              <a:spcBef>
                <a:spcPts val="0"/>
              </a:spcBef>
              <a:spcAft>
                <a:spcPts val="0"/>
              </a:spcAft>
              <a:buSzPts val="12000"/>
              <a:buNone/>
              <a:defRPr sz="12000"/>
            </a:lvl6pPr>
            <a:lvl7pPr lvl="6" algn="ctr" rtl="0">
              <a:lnSpc>
                <a:spcPct val="100000"/>
              </a:lnSpc>
              <a:spcBef>
                <a:spcPts val="0"/>
              </a:spcBef>
              <a:spcAft>
                <a:spcPts val="0"/>
              </a:spcAft>
              <a:buSzPts val="12000"/>
              <a:buNone/>
              <a:defRPr sz="12000"/>
            </a:lvl7pPr>
            <a:lvl8pPr lvl="7" algn="ctr" rtl="0">
              <a:lnSpc>
                <a:spcPct val="100000"/>
              </a:lnSpc>
              <a:spcBef>
                <a:spcPts val="0"/>
              </a:spcBef>
              <a:spcAft>
                <a:spcPts val="0"/>
              </a:spcAft>
              <a:buSzPts val="12000"/>
              <a:buNone/>
              <a:defRPr sz="12000"/>
            </a:lvl8pPr>
            <a:lvl9pPr lvl="8" algn="ctr" rtl="0">
              <a:lnSpc>
                <a:spcPct val="100000"/>
              </a:lnSpc>
              <a:spcBef>
                <a:spcPts val="0"/>
              </a:spcBef>
              <a:spcAft>
                <a:spcPts val="0"/>
              </a:spcAft>
              <a:buSzPts val="12000"/>
              <a:buNone/>
              <a:defRPr sz="12000"/>
            </a:lvl9pPr>
          </a:lstStyle>
          <a:p>
            <a:r>
              <a:t>xx%</a:t>
            </a:r>
          </a:p>
        </p:txBody>
      </p:sp>
      <p:sp>
        <p:nvSpPr>
          <p:cNvPr id="444" name="Google Shape;444;p23"/>
          <p:cNvSpPr txBox="1">
            <a:spLocks noGrp="1"/>
          </p:cNvSpPr>
          <p:nvPr>
            <p:ph type="subTitle" idx="2"/>
          </p:nvPr>
        </p:nvSpPr>
        <p:spPr>
          <a:xfrm>
            <a:off x="1646415" y="2778694"/>
            <a:ext cx="5877300" cy="390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45" name="Google Shape;445;p23"/>
          <p:cNvSpPr txBox="1">
            <a:spLocks noGrp="1"/>
          </p:cNvSpPr>
          <p:nvPr>
            <p:ph type="title" idx="3" hasCustomPrompt="1"/>
          </p:nvPr>
        </p:nvSpPr>
        <p:spPr>
          <a:xfrm>
            <a:off x="1635775" y="1930553"/>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accent2"/>
              </a:buClr>
              <a:buSzPts val="9600"/>
              <a:buNone/>
              <a:defRPr sz="6300">
                <a:solidFill>
                  <a:schemeClr val="accent4"/>
                </a:solidFill>
              </a:defRPr>
            </a:lvl1pPr>
            <a:lvl2pPr lvl="1" algn="ctr" rtl="0">
              <a:lnSpc>
                <a:spcPct val="100000"/>
              </a:lnSpc>
              <a:spcBef>
                <a:spcPts val="0"/>
              </a:spcBef>
              <a:spcAft>
                <a:spcPts val="0"/>
              </a:spcAft>
              <a:buClr>
                <a:schemeClr val="accent2"/>
              </a:buClr>
              <a:buSzPts val="12000"/>
              <a:buNone/>
              <a:defRPr sz="12000">
                <a:solidFill>
                  <a:schemeClr val="accent2"/>
                </a:solidFill>
              </a:defRPr>
            </a:lvl2pPr>
            <a:lvl3pPr lvl="2" algn="ctr" rtl="0">
              <a:lnSpc>
                <a:spcPct val="100000"/>
              </a:lnSpc>
              <a:spcBef>
                <a:spcPts val="0"/>
              </a:spcBef>
              <a:spcAft>
                <a:spcPts val="0"/>
              </a:spcAft>
              <a:buClr>
                <a:schemeClr val="accent2"/>
              </a:buClr>
              <a:buSzPts val="12000"/>
              <a:buNone/>
              <a:defRPr sz="12000">
                <a:solidFill>
                  <a:schemeClr val="accent2"/>
                </a:solidFill>
              </a:defRPr>
            </a:lvl3pPr>
            <a:lvl4pPr lvl="3" algn="ctr" rtl="0">
              <a:lnSpc>
                <a:spcPct val="100000"/>
              </a:lnSpc>
              <a:spcBef>
                <a:spcPts val="0"/>
              </a:spcBef>
              <a:spcAft>
                <a:spcPts val="0"/>
              </a:spcAft>
              <a:buClr>
                <a:schemeClr val="accent2"/>
              </a:buClr>
              <a:buSzPts val="12000"/>
              <a:buNone/>
              <a:defRPr sz="12000">
                <a:solidFill>
                  <a:schemeClr val="accent2"/>
                </a:solidFill>
              </a:defRPr>
            </a:lvl4pPr>
            <a:lvl5pPr lvl="4" algn="ctr" rtl="0">
              <a:lnSpc>
                <a:spcPct val="100000"/>
              </a:lnSpc>
              <a:spcBef>
                <a:spcPts val="0"/>
              </a:spcBef>
              <a:spcAft>
                <a:spcPts val="0"/>
              </a:spcAft>
              <a:buClr>
                <a:schemeClr val="accent2"/>
              </a:buClr>
              <a:buSzPts val="12000"/>
              <a:buNone/>
              <a:defRPr sz="12000">
                <a:solidFill>
                  <a:schemeClr val="accent2"/>
                </a:solidFill>
              </a:defRPr>
            </a:lvl5pPr>
            <a:lvl6pPr lvl="5" algn="ctr" rtl="0">
              <a:lnSpc>
                <a:spcPct val="100000"/>
              </a:lnSpc>
              <a:spcBef>
                <a:spcPts val="0"/>
              </a:spcBef>
              <a:spcAft>
                <a:spcPts val="0"/>
              </a:spcAft>
              <a:buClr>
                <a:schemeClr val="accent2"/>
              </a:buClr>
              <a:buSzPts val="12000"/>
              <a:buNone/>
              <a:defRPr sz="12000">
                <a:solidFill>
                  <a:schemeClr val="accent2"/>
                </a:solidFill>
              </a:defRPr>
            </a:lvl6pPr>
            <a:lvl7pPr lvl="6" algn="ctr" rtl="0">
              <a:lnSpc>
                <a:spcPct val="100000"/>
              </a:lnSpc>
              <a:spcBef>
                <a:spcPts val="0"/>
              </a:spcBef>
              <a:spcAft>
                <a:spcPts val="0"/>
              </a:spcAft>
              <a:buClr>
                <a:schemeClr val="accent2"/>
              </a:buClr>
              <a:buSzPts val="12000"/>
              <a:buNone/>
              <a:defRPr sz="12000">
                <a:solidFill>
                  <a:schemeClr val="accent2"/>
                </a:solidFill>
              </a:defRPr>
            </a:lvl7pPr>
            <a:lvl8pPr lvl="7" algn="ctr" rtl="0">
              <a:lnSpc>
                <a:spcPct val="100000"/>
              </a:lnSpc>
              <a:spcBef>
                <a:spcPts val="0"/>
              </a:spcBef>
              <a:spcAft>
                <a:spcPts val="0"/>
              </a:spcAft>
              <a:buClr>
                <a:schemeClr val="accent2"/>
              </a:buClr>
              <a:buSzPts val="12000"/>
              <a:buNone/>
              <a:defRPr sz="12000">
                <a:solidFill>
                  <a:schemeClr val="accent2"/>
                </a:solidFill>
              </a:defRPr>
            </a:lvl8pPr>
            <a:lvl9pPr lvl="8" algn="ctr" rtl="0">
              <a:lnSpc>
                <a:spcPct val="100000"/>
              </a:lnSpc>
              <a:spcBef>
                <a:spcPts val="0"/>
              </a:spcBef>
              <a:spcAft>
                <a:spcPts val="0"/>
              </a:spcAft>
              <a:buClr>
                <a:schemeClr val="accent2"/>
              </a:buClr>
              <a:buSzPts val="12000"/>
              <a:buNone/>
              <a:defRPr sz="12000">
                <a:solidFill>
                  <a:schemeClr val="accent2"/>
                </a:solidFill>
              </a:defRPr>
            </a:lvl9pPr>
          </a:lstStyle>
          <a:p>
            <a:r>
              <a:t>xx%</a:t>
            </a:r>
          </a:p>
        </p:txBody>
      </p:sp>
      <p:sp>
        <p:nvSpPr>
          <p:cNvPr id="446" name="Google Shape;446;p23"/>
          <p:cNvSpPr txBox="1">
            <a:spLocks noGrp="1"/>
          </p:cNvSpPr>
          <p:nvPr>
            <p:ph type="subTitle" idx="4"/>
          </p:nvPr>
        </p:nvSpPr>
        <p:spPr>
          <a:xfrm>
            <a:off x="1646415" y="4145084"/>
            <a:ext cx="5877300" cy="390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47" name="Google Shape;447;p23"/>
          <p:cNvSpPr txBox="1">
            <a:spLocks noGrp="1"/>
          </p:cNvSpPr>
          <p:nvPr>
            <p:ph type="title" idx="5" hasCustomPrompt="1"/>
          </p:nvPr>
        </p:nvSpPr>
        <p:spPr>
          <a:xfrm>
            <a:off x="1635775" y="3296943"/>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accent1"/>
              </a:buClr>
              <a:buSzPts val="9600"/>
              <a:buNone/>
              <a:defRPr sz="6300">
                <a:solidFill>
                  <a:schemeClr val="accent1"/>
                </a:solidFill>
              </a:defRPr>
            </a:lvl1pPr>
            <a:lvl2pPr lvl="1" algn="ctr" rtl="0">
              <a:lnSpc>
                <a:spcPct val="100000"/>
              </a:lnSpc>
              <a:spcBef>
                <a:spcPts val="0"/>
              </a:spcBef>
              <a:spcAft>
                <a:spcPts val="0"/>
              </a:spcAft>
              <a:buClr>
                <a:schemeClr val="accent1"/>
              </a:buClr>
              <a:buSzPts val="12000"/>
              <a:buNone/>
              <a:defRPr sz="12000">
                <a:solidFill>
                  <a:schemeClr val="accent1"/>
                </a:solidFill>
              </a:defRPr>
            </a:lvl2pPr>
            <a:lvl3pPr lvl="2" algn="ctr" rtl="0">
              <a:lnSpc>
                <a:spcPct val="100000"/>
              </a:lnSpc>
              <a:spcBef>
                <a:spcPts val="0"/>
              </a:spcBef>
              <a:spcAft>
                <a:spcPts val="0"/>
              </a:spcAft>
              <a:buClr>
                <a:schemeClr val="accent1"/>
              </a:buClr>
              <a:buSzPts val="12000"/>
              <a:buNone/>
              <a:defRPr sz="12000">
                <a:solidFill>
                  <a:schemeClr val="accent1"/>
                </a:solidFill>
              </a:defRPr>
            </a:lvl3pPr>
            <a:lvl4pPr lvl="3" algn="ctr" rtl="0">
              <a:lnSpc>
                <a:spcPct val="100000"/>
              </a:lnSpc>
              <a:spcBef>
                <a:spcPts val="0"/>
              </a:spcBef>
              <a:spcAft>
                <a:spcPts val="0"/>
              </a:spcAft>
              <a:buClr>
                <a:schemeClr val="accent1"/>
              </a:buClr>
              <a:buSzPts val="12000"/>
              <a:buNone/>
              <a:defRPr sz="12000">
                <a:solidFill>
                  <a:schemeClr val="accent1"/>
                </a:solidFill>
              </a:defRPr>
            </a:lvl4pPr>
            <a:lvl5pPr lvl="4" algn="ctr" rtl="0">
              <a:lnSpc>
                <a:spcPct val="100000"/>
              </a:lnSpc>
              <a:spcBef>
                <a:spcPts val="0"/>
              </a:spcBef>
              <a:spcAft>
                <a:spcPts val="0"/>
              </a:spcAft>
              <a:buClr>
                <a:schemeClr val="accent1"/>
              </a:buClr>
              <a:buSzPts val="12000"/>
              <a:buNone/>
              <a:defRPr sz="12000">
                <a:solidFill>
                  <a:schemeClr val="accent1"/>
                </a:solidFill>
              </a:defRPr>
            </a:lvl5pPr>
            <a:lvl6pPr lvl="5" algn="ctr" rtl="0">
              <a:lnSpc>
                <a:spcPct val="100000"/>
              </a:lnSpc>
              <a:spcBef>
                <a:spcPts val="0"/>
              </a:spcBef>
              <a:spcAft>
                <a:spcPts val="0"/>
              </a:spcAft>
              <a:buClr>
                <a:schemeClr val="accent1"/>
              </a:buClr>
              <a:buSzPts val="12000"/>
              <a:buNone/>
              <a:defRPr sz="12000">
                <a:solidFill>
                  <a:schemeClr val="accent1"/>
                </a:solidFill>
              </a:defRPr>
            </a:lvl6pPr>
            <a:lvl7pPr lvl="6" algn="ctr" rtl="0">
              <a:lnSpc>
                <a:spcPct val="100000"/>
              </a:lnSpc>
              <a:spcBef>
                <a:spcPts val="0"/>
              </a:spcBef>
              <a:spcAft>
                <a:spcPts val="0"/>
              </a:spcAft>
              <a:buClr>
                <a:schemeClr val="accent1"/>
              </a:buClr>
              <a:buSzPts val="12000"/>
              <a:buNone/>
              <a:defRPr sz="12000">
                <a:solidFill>
                  <a:schemeClr val="accent1"/>
                </a:solidFill>
              </a:defRPr>
            </a:lvl7pPr>
            <a:lvl8pPr lvl="7" algn="ctr" rtl="0">
              <a:lnSpc>
                <a:spcPct val="100000"/>
              </a:lnSpc>
              <a:spcBef>
                <a:spcPts val="0"/>
              </a:spcBef>
              <a:spcAft>
                <a:spcPts val="0"/>
              </a:spcAft>
              <a:buClr>
                <a:schemeClr val="accent1"/>
              </a:buClr>
              <a:buSzPts val="12000"/>
              <a:buNone/>
              <a:defRPr sz="12000">
                <a:solidFill>
                  <a:schemeClr val="accent1"/>
                </a:solidFill>
              </a:defRPr>
            </a:lvl8pPr>
            <a:lvl9pPr lvl="8" algn="ctr" rtl="0">
              <a:lnSpc>
                <a:spcPct val="100000"/>
              </a:lnSpc>
              <a:spcBef>
                <a:spcPts val="0"/>
              </a:spcBef>
              <a:spcAft>
                <a:spcPts val="0"/>
              </a:spcAft>
              <a:buClr>
                <a:schemeClr val="accent1"/>
              </a:buClr>
              <a:buSzPts val="12000"/>
              <a:buNone/>
              <a:defRPr sz="12000">
                <a:solidFill>
                  <a:schemeClr val="accent1"/>
                </a:solidFill>
              </a:defRPr>
            </a:lvl9pPr>
          </a:lstStyle>
          <a:p>
            <a:r>
              <a:t>xx%</a:t>
            </a:r>
          </a:p>
        </p:txBody>
      </p:sp>
    </p:spTree>
    <p:extLst>
      <p:ext uri="{BB962C8B-B14F-4D97-AF65-F5344CB8AC3E}">
        <p14:creationId xmlns:p14="http://schemas.microsoft.com/office/powerpoint/2010/main" val="165961931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Technology Design">
  <p:cSld name="Technology Design">
    <p:bg>
      <p:bgPr>
        <a:solidFill>
          <a:schemeClr val="dk1"/>
        </a:solidFill>
        <a:effectLst/>
      </p:bgPr>
    </p:bg>
    <p:spTree>
      <p:nvGrpSpPr>
        <p:cNvPr id="1" name="Shape 448"/>
        <p:cNvGrpSpPr/>
        <p:nvPr/>
      </p:nvGrpSpPr>
      <p:grpSpPr>
        <a:xfrm>
          <a:off x="0" y="0"/>
          <a:ext cx="0" cy="0"/>
          <a:chOff x="0" y="0"/>
          <a:chExt cx="0" cy="0"/>
        </a:xfrm>
      </p:grpSpPr>
      <p:sp>
        <p:nvSpPr>
          <p:cNvPr id="449" name="Google Shape;449;p24"/>
          <p:cNvSpPr/>
          <p:nvPr/>
        </p:nvSpPr>
        <p:spPr>
          <a:xfrm>
            <a:off x="0" y="4961627"/>
            <a:ext cx="3397132" cy="181881"/>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 name="Google Shape;450;p24"/>
          <p:cNvSpPr/>
          <p:nvPr/>
        </p:nvSpPr>
        <p:spPr>
          <a:xfrm flipH="1">
            <a:off x="3830702" y="4753076"/>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 name="Google Shape;451;p24"/>
          <p:cNvSpPr/>
          <p:nvPr/>
        </p:nvSpPr>
        <p:spPr>
          <a:xfrm>
            <a:off x="2465526" y="4925100"/>
            <a:ext cx="6678206"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 name="Google Shape;452;p24"/>
          <p:cNvSpPr/>
          <p:nvPr/>
        </p:nvSpPr>
        <p:spPr>
          <a:xfrm>
            <a:off x="1229701" y="436327"/>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 name="Google Shape;453;p24"/>
          <p:cNvSpPr/>
          <p:nvPr/>
        </p:nvSpPr>
        <p:spPr>
          <a:xfrm>
            <a:off x="345079"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 name="Google Shape;454;p24"/>
          <p:cNvSpPr/>
          <p:nvPr/>
        </p:nvSpPr>
        <p:spPr>
          <a:xfrm>
            <a:off x="5939226" y="750826"/>
            <a:ext cx="2026432" cy="1282519"/>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 name="Google Shape;455;p24"/>
          <p:cNvSpPr/>
          <p:nvPr/>
        </p:nvSpPr>
        <p:spPr>
          <a:xfrm>
            <a:off x="8007580" y="883498"/>
            <a:ext cx="783319" cy="49489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 name="Google Shape;456;p24"/>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57" name="Google Shape;457;p24"/>
          <p:cNvSpPr txBox="1">
            <a:spLocks noGrp="1"/>
          </p:cNvSpPr>
          <p:nvPr>
            <p:ph type="subTitle" idx="1"/>
          </p:nvPr>
        </p:nvSpPr>
        <p:spPr>
          <a:xfrm>
            <a:off x="899050" y="1908625"/>
            <a:ext cx="2267100" cy="15540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458" name="Google Shape;458;p24"/>
          <p:cNvSpPr/>
          <p:nvPr/>
        </p:nvSpPr>
        <p:spPr>
          <a:xfrm>
            <a:off x="7940603" y="329109"/>
            <a:ext cx="443885" cy="28044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296984241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hanks!">
  <p:cSld name="Thanks!">
    <p:bg>
      <p:bgPr>
        <a:solidFill>
          <a:schemeClr val="dk1"/>
        </a:solidFill>
        <a:effectLst/>
      </p:bgPr>
    </p:bg>
    <p:spTree>
      <p:nvGrpSpPr>
        <p:cNvPr id="1" name="Shape 459"/>
        <p:cNvGrpSpPr/>
        <p:nvPr/>
      </p:nvGrpSpPr>
      <p:grpSpPr>
        <a:xfrm>
          <a:off x="0" y="0"/>
          <a:ext cx="0" cy="0"/>
          <a:chOff x="0" y="0"/>
          <a:chExt cx="0" cy="0"/>
        </a:xfrm>
      </p:grpSpPr>
      <p:sp>
        <p:nvSpPr>
          <p:cNvPr id="460" name="Google Shape;460;p25"/>
          <p:cNvSpPr/>
          <p:nvPr/>
        </p:nvSpPr>
        <p:spPr>
          <a:xfrm>
            <a:off x="578326" y="845624"/>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 name="Google Shape;461;p25"/>
          <p:cNvSpPr/>
          <p:nvPr/>
        </p:nvSpPr>
        <p:spPr>
          <a:xfrm>
            <a:off x="253305" y="406318"/>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 name="Google Shape;462;p25"/>
          <p:cNvSpPr/>
          <p:nvPr/>
        </p:nvSpPr>
        <p:spPr>
          <a:xfrm>
            <a:off x="7154852" y="931576"/>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 name="Google Shape;463;p25"/>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 name="Google Shape;464;p25"/>
          <p:cNvSpPr txBox="1">
            <a:spLocks noGrp="1"/>
          </p:cNvSpPr>
          <p:nvPr>
            <p:ph type="subTitle" idx="1"/>
          </p:nvPr>
        </p:nvSpPr>
        <p:spPr>
          <a:xfrm>
            <a:off x="2849125" y="1493050"/>
            <a:ext cx="3445800" cy="1058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600"/>
              <a:buNone/>
              <a:defRPr sz="1400">
                <a:solidFill>
                  <a:schemeClr val="lt2"/>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65" name="Google Shape;465;p25"/>
          <p:cNvSpPr txBox="1">
            <a:spLocks noGrp="1"/>
          </p:cNvSpPr>
          <p:nvPr>
            <p:ph type="title"/>
          </p:nvPr>
        </p:nvSpPr>
        <p:spPr>
          <a:xfrm>
            <a:off x="1229700" y="650500"/>
            <a:ext cx="6678300" cy="5769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dk2"/>
              </a:buClr>
              <a:buSzPts val="3000"/>
              <a:buFont typeface="Patrick Hand"/>
              <a:buNone/>
              <a:defRPr sz="5000">
                <a:solidFill>
                  <a:schemeClr val="accent2"/>
                </a:solidFill>
                <a:latin typeface="Patrick Hand"/>
                <a:ea typeface="Patrick Hand"/>
                <a:cs typeface="Patrick Hand"/>
                <a:sym typeface="Patrick Hand"/>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466" name="Google Shape;466;p25"/>
          <p:cNvSpPr txBox="1"/>
          <p:nvPr/>
        </p:nvSpPr>
        <p:spPr>
          <a:xfrm>
            <a:off x="2881950" y="3178050"/>
            <a:ext cx="3373800" cy="941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1100">
                <a:solidFill>
                  <a:schemeClr val="lt2"/>
                </a:solidFill>
                <a:latin typeface="Poppins Light"/>
                <a:ea typeface="Poppins Light"/>
                <a:cs typeface="Poppins Light"/>
                <a:sym typeface="Poppins Light"/>
              </a:rPr>
              <a:t>CREDITS: This presentation template was created by </a:t>
            </a:r>
            <a:r>
              <a:rPr lang="en" sz="1100">
                <a:solidFill>
                  <a:schemeClr val="accent2"/>
                </a:solidFill>
                <a:uFill>
                  <a:noFill/>
                </a:uFill>
                <a:latin typeface="Poppins Light"/>
                <a:ea typeface="Poppins Light"/>
                <a:cs typeface="Poppins Light"/>
                <a:sym typeface="Poppins Light"/>
                <a:hlinkClick r:id="rId2">
                  <a:extLst>
                    <a:ext uri="{A12FA001-AC4F-418D-AE19-62706E023703}">
                      <ahyp:hlinkClr xmlns:ahyp="http://schemas.microsoft.com/office/drawing/2018/hyperlinkcolor" val="tx"/>
                    </a:ext>
                  </a:extLst>
                </a:hlinkClick>
              </a:rPr>
              <a:t>Slidesgo</a:t>
            </a:r>
            <a:r>
              <a:rPr lang="en" sz="1100">
                <a:solidFill>
                  <a:schemeClr val="lt2"/>
                </a:solidFill>
                <a:latin typeface="Poppins Light"/>
                <a:ea typeface="Poppins Light"/>
                <a:cs typeface="Poppins Light"/>
                <a:sym typeface="Poppins Light"/>
              </a:rPr>
              <a:t>, including icons by </a:t>
            </a:r>
            <a:r>
              <a:rPr lang="en" sz="1100">
                <a:solidFill>
                  <a:schemeClr val="accent2"/>
                </a:solidFill>
                <a:uFill>
                  <a:noFill/>
                </a:uFill>
                <a:latin typeface="Poppins Light"/>
                <a:ea typeface="Poppins Light"/>
                <a:cs typeface="Poppins Light"/>
                <a:sym typeface="Poppins Light"/>
                <a:hlinkClick r:id="rId3">
                  <a:extLst>
                    <a:ext uri="{A12FA001-AC4F-418D-AE19-62706E023703}">
                      <ahyp:hlinkClr xmlns:ahyp="http://schemas.microsoft.com/office/drawing/2018/hyperlinkcolor" val="tx"/>
                    </a:ext>
                  </a:extLst>
                </a:hlinkClick>
              </a:rPr>
              <a:t>Flaticon</a:t>
            </a:r>
            <a:r>
              <a:rPr lang="en" sz="1100">
                <a:solidFill>
                  <a:schemeClr val="lt2"/>
                </a:solidFill>
                <a:latin typeface="Poppins Light"/>
                <a:ea typeface="Poppins Light"/>
                <a:cs typeface="Poppins Light"/>
                <a:sym typeface="Poppins Light"/>
              </a:rPr>
              <a:t>, infographics &amp; images by </a:t>
            </a:r>
            <a:r>
              <a:rPr lang="en" sz="1100">
                <a:solidFill>
                  <a:schemeClr val="accent2"/>
                </a:solidFill>
                <a:uFill>
                  <a:noFill/>
                </a:uFill>
                <a:latin typeface="Poppins Light"/>
                <a:ea typeface="Poppins Light"/>
                <a:cs typeface="Poppins Light"/>
                <a:sym typeface="Poppins Light"/>
                <a:hlinkClick r:id="rId4">
                  <a:extLst>
                    <a:ext uri="{A12FA001-AC4F-418D-AE19-62706E023703}">
                      <ahyp:hlinkClr xmlns:ahyp="http://schemas.microsoft.com/office/drawing/2018/hyperlinkcolor" val="tx"/>
                    </a:ext>
                  </a:extLst>
                </a:hlinkClick>
              </a:rPr>
              <a:t>Freepik</a:t>
            </a:r>
            <a:r>
              <a:rPr lang="en" sz="1100">
                <a:solidFill>
                  <a:schemeClr val="lt2"/>
                </a:solidFill>
                <a:latin typeface="Poppins Light"/>
                <a:ea typeface="Poppins Light"/>
                <a:cs typeface="Poppins Light"/>
                <a:sym typeface="Poppins Light"/>
              </a:rPr>
              <a:t>.</a:t>
            </a:r>
            <a:endParaRPr sz="1100">
              <a:solidFill>
                <a:schemeClr val="lt2"/>
              </a:solidFill>
              <a:latin typeface="Poppins Light"/>
              <a:ea typeface="Poppins Light"/>
              <a:cs typeface="Poppins Light"/>
              <a:sym typeface="Poppins Light"/>
            </a:endParaRPr>
          </a:p>
        </p:txBody>
      </p:sp>
      <p:sp>
        <p:nvSpPr>
          <p:cNvPr id="467" name="Google Shape;467;p25"/>
          <p:cNvSpPr/>
          <p:nvPr/>
        </p:nvSpPr>
        <p:spPr>
          <a:xfrm>
            <a:off x="8104802" y="312304"/>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 name="Google Shape;468;p25"/>
          <p:cNvSpPr/>
          <p:nvPr/>
        </p:nvSpPr>
        <p:spPr>
          <a:xfrm flipH="1">
            <a:off x="-24" y="4799700"/>
            <a:ext cx="5308648" cy="34379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solidFill>
                <a:schemeClr val="accent1"/>
              </a:solidFill>
            </a:endParaRPr>
          </a:p>
        </p:txBody>
      </p:sp>
      <p:sp>
        <p:nvSpPr>
          <p:cNvPr id="469" name="Google Shape;469;p25"/>
          <p:cNvSpPr/>
          <p:nvPr/>
        </p:nvSpPr>
        <p:spPr>
          <a:xfrm flipH="1">
            <a:off x="69" y="4925098"/>
            <a:ext cx="9143932"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 name="Google Shape;470;p25"/>
          <p:cNvSpPr/>
          <p:nvPr/>
        </p:nvSpPr>
        <p:spPr>
          <a:xfrm flipH="1">
            <a:off x="427371" y="4799689"/>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3108827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chemeClr val="dk1"/>
        </a:solidFill>
        <a:effectLst/>
      </p:bgPr>
    </p:bg>
    <p:spTree>
      <p:nvGrpSpPr>
        <p:cNvPr id="1" name="Shape 8"/>
        <p:cNvGrpSpPr/>
        <p:nvPr/>
      </p:nvGrpSpPr>
      <p:grpSpPr>
        <a:xfrm>
          <a:off x="0" y="0"/>
          <a:ext cx="0" cy="0"/>
          <a:chOff x="0" y="0"/>
          <a:chExt cx="0" cy="0"/>
        </a:xfrm>
      </p:grpSpPr>
      <p:sp>
        <p:nvSpPr>
          <p:cNvPr id="9" name="Google Shape;9;p2"/>
          <p:cNvSpPr/>
          <p:nvPr/>
        </p:nvSpPr>
        <p:spPr>
          <a:xfrm>
            <a:off x="1860025" y="3912900"/>
            <a:ext cx="7283884" cy="1230618"/>
          </a:xfrm>
          <a:custGeom>
            <a:avLst/>
            <a:gdLst/>
            <a:ahLst/>
            <a:cxnLst/>
            <a:rect l="l" t="t" r="r" b="b"/>
            <a:pathLst>
              <a:path w="129451" h="32597" extrusionOk="0">
                <a:moveTo>
                  <a:pt x="124299" y="0"/>
                </a:moveTo>
                <a:cubicBezTo>
                  <a:pt x="114383" y="0"/>
                  <a:pt x="105380" y="3761"/>
                  <a:pt x="99313" y="3761"/>
                </a:cubicBezTo>
                <a:cubicBezTo>
                  <a:pt x="98215" y="3761"/>
                  <a:pt x="97214" y="3638"/>
                  <a:pt x="96320" y="3347"/>
                </a:cubicBezTo>
                <a:cubicBezTo>
                  <a:pt x="92990" y="2269"/>
                  <a:pt x="90357" y="2158"/>
                  <a:pt x="87783" y="2158"/>
                </a:cubicBezTo>
                <a:cubicBezTo>
                  <a:pt x="87116" y="2158"/>
                  <a:pt x="86453" y="2166"/>
                  <a:pt x="85783" y="2166"/>
                </a:cubicBezTo>
                <a:cubicBezTo>
                  <a:pt x="83387" y="2166"/>
                  <a:pt x="80899" y="2070"/>
                  <a:pt x="77814" y="1199"/>
                </a:cubicBezTo>
                <a:cubicBezTo>
                  <a:pt x="75060" y="408"/>
                  <a:pt x="72628" y="83"/>
                  <a:pt x="70423" y="83"/>
                </a:cubicBezTo>
                <a:cubicBezTo>
                  <a:pt x="60378" y="83"/>
                  <a:pt x="55051" y="6819"/>
                  <a:pt x="45442" y="6819"/>
                </a:cubicBezTo>
                <a:cubicBezTo>
                  <a:pt x="43982" y="6819"/>
                  <a:pt x="42422" y="6663"/>
                  <a:pt x="40733" y="6305"/>
                </a:cubicBezTo>
                <a:cubicBezTo>
                  <a:pt x="37210" y="5551"/>
                  <a:pt x="34230" y="5157"/>
                  <a:pt x="31699" y="5157"/>
                </a:cubicBezTo>
                <a:cubicBezTo>
                  <a:pt x="28485" y="5157"/>
                  <a:pt x="25993" y="5792"/>
                  <a:pt x="24029" y="7136"/>
                </a:cubicBezTo>
                <a:cubicBezTo>
                  <a:pt x="23382" y="7598"/>
                  <a:pt x="22527" y="7691"/>
                  <a:pt x="21949" y="8199"/>
                </a:cubicBezTo>
                <a:cubicBezTo>
                  <a:pt x="20147" y="9816"/>
                  <a:pt x="19131" y="12312"/>
                  <a:pt x="18715" y="14645"/>
                </a:cubicBezTo>
                <a:cubicBezTo>
                  <a:pt x="18325" y="17070"/>
                  <a:pt x="16191" y="18804"/>
                  <a:pt x="13757" y="18804"/>
                </a:cubicBezTo>
                <a:cubicBezTo>
                  <a:pt x="13593" y="18804"/>
                  <a:pt x="13428" y="18797"/>
                  <a:pt x="13262" y="18781"/>
                </a:cubicBezTo>
                <a:cubicBezTo>
                  <a:pt x="12087" y="18665"/>
                  <a:pt x="10945" y="18596"/>
                  <a:pt x="9855" y="18596"/>
                </a:cubicBezTo>
                <a:cubicBezTo>
                  <a:pt x="4219" y="18596"/>
                  <a:pt x="1" y="20420"/>
                  <a:pt x="1" y="26867"/>
                </a:cubicBezTo>
                <a:cubicBezTo>
                  <a:pt x="1" y="28992"/>
                  <a:pt x="347" y="30933"/>
                  <a:pt x="1017" y="32597"/>
                </a:cubicBezTo>
                <a:lnTo>
                  <a:pt x="129451" y="32597"/>
                </a:lnTo>
                <a:lnTo>
                  <a:pt x="129451" y="367"/>
                </a:lnTo>
                <a:cubicBezTo>
                  <a:pt x="127713" y="110"/>
                  <a:pt x="125993" y="0"/>
                  <a:pt x="1242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p2"/>
          <p:cNvSpPr/>
          <p:nvPr/>
        </p:nvSpPr>
        <p:spPr>
          <a:xfrm>
            <a:off x="1860025" y="4216575"/>
            <a:ext cx="3292737" cy="409108"/>
          </a:xfrm>
          <a:custGeom>
            <a:avLst/>
            <a:gdLst/>
            <a:ahLst/>
            <a:cxnLst/>
            <a:rect l="l" t="t" r="r" b="b"/>
            <a:pathLst>
              <a:path w="92240" h="25852" extrusionOk="0">
                <a:moveTo>
                  <a:pt x="47662" y="0"/>
                </a:moveTo>
                <a:cubicBezTo>
                  <a:pt x="46167" y="0"/>
                  <a:pt x="44671" y="161"/>
                  <a:pt x="43176" y="500"/>
                </a:cubicBezTo>
                <a:cubicBezTo>
                  <a:pt x="33014" y="2704"/>
                  <a:pt x="23443" y="10608"/>
                  <a:pt x="13388" y="13861"/>
                </a:cubicBezTo>
                <a:cubicBezTo>
                  <a:pt x="2984" y="17221"/>
                  <a:pt x="0" y="25851"/>
                  <a:pt x="0" y="25851"/>
                </a:cubicBezTo>
                <a:lnTo>
                  <a:pt x="92239" y="25851"/>
                </a:lnTo>
                <a:cubicBezTo>
                  <a:pt x="92239" y="25851"/>
                  <a:pt x="78340" y="10366"/>
                  <a:pt x="66699" y="5661"/>
                </a:cubicBezTo>
                <a:cubicBezTo>
                  <a:pt x="63769" y="4478"/>
                  <a:pt x="56940" y="1790"/>
                  <a:pt x="54225" y="984"/>
                </a:cubicBezTo>
                <a:cubicBezTo>
                  <a:pt x="52037" y="345"/>
                  <a:pt x="49850" y="0"/>
                  <a:pt x="476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flipH="1">
            <a:off x="941" y="4309775"/>
            <a:ext cx="7642384" cy="833592"/>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2" name="Google Shape;12;p2"/>
          <p:cNvGrpSpPr/>
          <p:nvPr/>
        </p:nvGrpSpPr>
        <p:grpSpPr>
          <a:xfrm>
            <a:off x="456506" y="4454146"/>
            <a:ext cx="1639143" cy="689390"/>
            <a:chOff x="456506" y="4454146"/>
            <a:chExt cx="1639143" cy="689390"/>
          </a:xfrm>
        </p:grpSpPr>
        <p:sp>
          <p:nvSpPr>
            <p:cNvPr id="13" name="Google Shape;13;p2"/>
            <p:cNvSpPr/>
            <p:nvPr/>
          </p:nvSpPr>
          <p:spPr>
            <a:xfrm>
              <a:off x="1789865" y="4904274"/>
              <a:ext cx="57843" cy="162595"/>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1831917" y="4873710"/>
              <a:ext cx="145444" cy="201040"/>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800355" y="4785159"/>
              <a:ext cx="185749" cy="293530"/>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566886" y="4683497"/>
              <a:ext cx="251457" cy="385116"/>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664054" y="4764684"/>
              <a:ext cx="163693" cy="319263"/>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814160" y="4867739"/>
              <a:ext cx="99807" cy="205040"/>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flipH="1">
              <a:off x="1172920" y="4592234"/>
              <a:ext cx="252305" cy="398687"/>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flipH="1">
              <a:off x="1400804" y="4454146"/>
              <a:ext cx="341557" cy="523084"/>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flipH="1">
              <a:off x="1388026" y="4564423"/>
              <a:ext cx="222346" cy="433640"/>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flipH="1">
              <a:off x="1270904" y="4704402"/>
              <a:ext cx="135569" cy="27849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456506" y="4894466"/>
              <a:ext cx="1638722" cy="249070"/>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1409652" y="4893874"/>
              <a:ext cx="685996" cy="249233"/>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 name="Google Shape;25;p2"/>
          <p:cNvSpPr/>
          <p:nvPr/>
        </p:nvSpPr>
        <p:spPr>
          <a:xfrm>
            <a:off x="320975" y="913051"/>
            <a:ext cx="2114646" cy="1335833"/>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2435634" y="473111"/>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5912926" y="913050"/>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7694750" y="760499"/>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txBox="1">
            <a:spLocks noGrp="1"/>
          </p:cNvSpPr>
          <p:nvPr>
            <p:ph type="ctrTitle"/>
          </p:nvPr>
        </p:nvSpPr>
        <p:spPr>
          <a:xfrm>
            <a:off x="1130775" y="604100"/>
            <a:ext cx="4563300" cy="2593500"/>
          </a:xfrm>
          <a:prstGeom prst="rect">
            <a:avLst/>
          </a:prstGeom>
        </p:spPr>
        <p:txBody>
          <a:bodyPr spcFirstLastPara="1" wrap="square" lIns="91425" tIns="91425" rIns="91425" bIns="91425" anchor="b" anchorCtr="0">
            <a:noAutofit/>
          </a:bodyPr>
          <a:lstStyle>
            <a:lvl1pPr lvl="0" algn="l">
              <a:lnSpc>
                <a:spcPct val="90000"/>
              </a:lnSpc>
              <a:spcBef>
                <a:spcPts val="0"/>
              </a:spcBef>
              <a:spcAft>
                <a:spcPts val="0"/>
              </a:spcAft>
              <a:buClr>
                <a:schemeClr val="accent1"/>
              </a:buClr>
              <a:buSzPts val="5200"/>
              <a:buFont typeface="Patrick Hand"/>
              <a:buNone/>
              <a:defRPr sz="6000">
                <a:solidFill>
                  <a:schemeClr val="accent2"/>
                </a:solidFill>
                <a:latin typeface="Patrick Hand"/>
                <a:ea typeface="Patrick Hand"/>
                <a:cs typeface="Patrick Hand"/>
                <a:sym typeface="Patrick Hand"/>
              </a:defRPr>
            </a:lvl1pPr>
            <a:lvl2pPr lvl="1">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2pPr>
            <a:lvl3pPr lvl="2">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3pPr>
            <a:lvl4pPr lvl="3">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4pPr>
            <a:lvl5pPr lvl="4">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5pPr>
            <a:lvl6pPr lvl="5">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6pPr>
            <a:lvl7pPr lvl="6">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7pPr>
            <a:lvl8pPr lvl="7">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8pPr>
            <a:lvl9pPr lvl="8">
              <a:spcBef>
                <a:spcPts val="0"/>
              </a:spcBef>
              <a:spcAft>
                <a:spcPts val="0"/>
              </a:spcAft>
              <a:buClr>
                <a:schemeClr val="accent1"/>
              </a:buClr>
              <a:buSzPts val="5200"/>
              <a:buFont typeface="Cabin Sketch"/>
              <a:buNone/>
              <a:defRPr sz="5200">
                <a:solidFill>
                  <a:schemeClr val="accent1"/>
                </a:solidFill>
                <a:latin typeface="Cabin Sketch"/>
                <a:ea typeface="Cabin Sketch"/>
                <a:cs typeface="Cabin Sketch"/>
                <a:sym typeface="Cabin Sketch"/>
              </a:defRPr>
            </a:lvl9pPr>
          </a:lstStyle>
          <a:p>
            <a:endParaRPr/>
          </a:p>
        </p:txBody>
      </p:sp>
      <p:sp>
        <p:nvSpPr>
          <p:cNvPr id="30" name="Google Shape;30;p2"/>
          <p:cNvSpPr txBox="1">
            <a:spLocks noGrp="1"/>
          </p:cNvSpPr>
          <p:nvPr>
            <p:ph type="subTitle" idx="1"/>
          </p:nvPr>
        </p:nvSpPr>
        <p:spPr>
          <a:xfrm>
            <a:off x="1130775" y="3061625"/>
            <a:ext cx="2775000" cy="4767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Clr>
                <a:schemeClr val="accent6"/>
              </a:buClr>
              <a:buSzPts val="1600"/>
              <a:buFont typeface="Patrick Hand"/>
              <a:buNone/>
              <a:defRPr sz="1600"/>
            </a:lvl1pPr>
            <a:lvl2pPr lvl="1">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2pPr>
            <a:lvl3pPr lvl="2">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3pPr>
            <a:lvl4pPr lvl="3">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4pPr>
            <a:lvl5pPr lvl="4">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5pPr>
            <a:lvl6pPr lvl="5">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6pPr>
            <a:lvl7pPr lvl="6">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7pPr>
            <a:lvl8pPr lvl="7">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8pPr>
            <a:lvl9pPr lvl="8">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9pPr>
          </a:lstStyle>
          <a:p>
            <a:endParaRPr/>
          </a:p>
        </p:txBody>
      </p:sp>
    </p:spTree>
    <p:extLst>
      <p:ext uri="{BB962C8B-B14F-4D97-AF65-F5344CB8AC3E}">
        <p14:creationId xmlns:p14="http://schemas.microsoft.com/office/powerpoint/2010/main" val="289970052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chemeClr val="dk1"/>
        </a:solidFill>
        <a:effectLst/>
      </p:bgPr>
    </p:bg>
    <p:spTree>
      <p:nvGrpSpPr>
        <p:cNvPr id="1" name="Shape 31"/>
        <p:cNvGrpSpPr/>
        <p:nvPr/>
      </p:nvGrpSpPr>
      <p:grpSpPr>
        <a:xfrm>
          <a:off x="0" y="0"/>
          <a:ext cx="0" cy="0"/>
          <a:chOff x="0" y="0"/>
          <a:chExt cx="0" cy="0"/>
        </a:xfrm>
      </p:grpSpPr>
      <p:grpSp>
        <p:nvGrpSpPr>
          <p:cNvPr id="32" name="Google Shape;32;p3"/>
          <p:cNvGrpSpPr/>
          <p:nvPr/>
        </p:nvGrpSpPr>
        <p:grpSpPr>
          <a:xfrm>
            <a:off x="785612" y="3481272"/>
            <a:ext cx="4309167" cy="1669408"/>
            <a:chOff x="2189450" y="2220300"/>
            <a:chExt cx="3202175" cy="1240550"/>
          </a:xfrm>
        </p:grpSpPr>
        <p:sp>
          <p:nvSpPr>
            <p:cNvPr id="33" name="Google Shape;33;p3"/>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3"/>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 name="Google Shape;35;p3"/>
          <p:cNvSpPr/>
          <p:nvPr/>
        </p:nvSpPr>
        <p:spPr>
          <a:xfrm>
            <a:off x="884606" y="4666716"/>
            <a:ext cx="255429" cy="33250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3"/>
          <p:cNvSpPr/>
          <p:nvPr/>
        </p:nvSpPr>
        <p:spPr>
          <a:xfrm>
            <a:off x="1196730" y="4399918"/>
            <a:ext cx="415135" cy="638067"/>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3"/>
          <p:cNvSpPr/>
          <p:nvPr/>
        </p:nvSpPr>
        <p:spPr>
          <a:xfrm flipH="1">
            <a:off x="1668577" y="4718636"/>
            <a:ext cx="177073" cy="230528"/>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8" name="Google Shape;38;p3"/>
          <p:cNvGrpSpPr/>
          <p:nvPr/>
        </p:nvGrpSpPr>
        <p:grpSpPr>
          <a:xfrm>
            <a:off x="3349466" y="3839498"/>
            <a:ext cx="3391103" cy="1313742"/>
            <a:chOff x="2189450" y="2220300"/>
            <a:chExt cx="3202175" cy="1240550"/>
          </a:xfrm>
        </p:grpSpPr>
        <p:sp>
          <p:nvSpPr>
            <p:cNvPr id="39" name="Google Shape;39;p3"/>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3"/>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 name="Google Shape;41;p3"/>
          <p:cNvSpPr/>
          <p:nvPr/>
        </p:nvSpPr>
        <p:spPr>
          <a:xfrm>
            <a:off x="1232100" y="71879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3"/>
          <p:cNvSpPr/>
          <p:nvPr/>
        </p:nvSpPr>
        <p:spPr>
          <a:xfrm>
            <a:off x="350084" y="398311"/>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3"/>
          <p:cNvSpPr/>
          <p:nvPr/>
        </p:nvSpPr>
        <p:spPr>
          <a:xfrm>
            <a:off x="6848433"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3"/>
          <p:cNvSpPr/>
          <p:nvPr/>
        </p:nvSpPr>
        <p:spPr>
          <a:xfrm>
            <a:off x="8165389" y="1407427"/>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3"/>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3"/>
          <p:cNvSpPr txBox="1">
            <a:spLocks noGrp="1"/>
          </p:cNvSpPr>
          <p:nvPr>
            <p:ph type="title"/>
          </p:nvPr>
        </p:nvSpPr>
        <p:spPr>
          <a:xfrm>
            <a:off x="1700950" y="2420475"/>
            <a:ext cx="5742000" cy="558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4000">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7" name="Google Shape;47;p3"/>
          <p:cNvSpPr txBox="1">
            <a:spLocks noGrp="1"/>
          </p:cNvSpPr>
          <p:nvPr>
            <p:ph type="subTitle" idx="1"/>
          </p:nvPr>
        </p:nvSpPr>
        <p:spPr>
          <a:xfrm>
            <a:off x="1701050" y="2947482"/>
            <a:ext cx="5742000" cy="47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6"/>
              </a:buClr>
              <a:buSzPts val="1600"/>
              <a:buFont typeface="Patrick Hand"/>
              <a:buNone/>
              <a:defRPr sz="1600"/>
            </a:lvl1pPr>
            <a:lvl2pPr lvl="1"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2pPr>
            <a:lvl3pPr lvl="2"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3pPr>
            <a:lvl4pPr lvl="3"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4pPr>
            <a:lvl5pPr lvl="4"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5pPr>
            <a:lvl6pPr lvl="5"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6pPr>
            <a:lvl7pPr lvl="6"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7pPr>
            <a:lvl8pPr lvl="7"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8pPr>
            <a:lvl9pPr lvl="8" rtl="0">
              <a:lnSpc>
                <a:spcPct val="100000"/>
              </a:lnSpc>
              <a:spcBef>
                <a:spcPts val="0"/>
              </a:spcBef>
              <a:spcAft>
                <a:spcPts val="0"/>
              </a:spcAft>
              <a:buClr>
                <a:schemeClr val="accent6"/>
              </a:buClr>
              <a:buSzPts val="1600"/>
              <a:buFont typeface="Patrick Hand"/>
              <a:buNone/>
              <a:defRPr sz="1600">
                <a:solidFill>
                  <a:schemeClr val="accent6"/>
                </a:solidFill>
                <a:latin typeface="Patrick Hand"/>
                <a:ea typeface="Patrick Hand"/>
                <a:cs typeface="Patrick Hand"/>
                <a:sym typeface="Patrick Hand"/>
              </a:defRPr>
            </a:lvl9pPr>
          </a:lstStyle>
          <a:p>
            <a:endParaRPr/>
          </a:p>
        </p:txBody>
      </p:sp>
      <p:sp>
        <p:nvSpPr>
          <p:cNvPr id="48" name="Google Shape;48;p3"/>
          <p:cNvSpPr/>
          <p:nvPr/>
        </p:nvSpPr>
        <p:spPr>
          <a:xfrm flipH="1">
            <a:off x="1716703" y="4761096"/>
            <a:ext cx="5710522" cy="400664"/>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3"/>
          <p:cNvSpPr/>
          <p:nvPr/>
        </p:nvSpPr>
        <p:spPr>
          <a:xfrm flipH="1">
            <a:off x="350087" y="4932295"/>
            <a:ext cx="3183988" cy="21838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3"/>
          <p:cNvSpPr/>
          <p:nvPr/>
        </p:nvSpPr>
        <p:spPr>
          <a:xfrm flipH="1">
            <a:off x="7924902" y="4666716"/>
            <a:ext cx="255429" cy="33250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3"/>
          <p:cNvSpPr/>
          <p:nvPr/>
        </p:nvSpPr>
        <p:spPr>
          <a:xfrm flipH="1">
            <a:off x="7453072" y="4399918"/>
            <a:ext cx="415135" cy="638067"/>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3"/>
          <p:cNvSpPr/>
          <p:nvPr/>
        </p:nvSpPr>
        <p:spPr>
          <a:xfrm>
            <a:off x="7219287" y="4718636"/>
            <a:ext cx="177073" cy="230528"/>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3"/>
          <p:cNvSpPr/>
          <p:nvPr/>
        </p:nvSpPr>
        <p:spPr>
          <a:xfrm>
            <a:off x="5530862" y="4932295"/>
            <a:ext cx="3183988" cy="21838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3028786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chemeClr val="dk1"/>
        </a:solidFill>
        <a:effectLst/>
      </p:bgPr>
    </p:bg>
    <p:spTree>
      <p:nvGrpSpPr>
        <p:cNvPr id="1" name="Shape 54"/>
        <p:cNvGrpSpPr/>
        <p:nvPr/>
      </p:nvGrpSpPr>
      <p:grpSpPr>
        <a:xfrm>
          <a:off x="0" y="0"/>
          <a:ext cx="0" cy="0"/>
          <a:chOff x="0" y="0"/>
          <a:chExt cx="0" cy="0"/>
        </a:xfrm>
      </p:grpSpPr>
      <p:sp>
        <p:nvSpPr>
          <p:cNvPr id="55" name="Google Shape;55;p4"/>
          <p:cNvSpPr/>
          <p:nvPr/>
        </p:nvSpPr>
        <p:spPr>
          <a:xfrm flipH="1">
            <a:off x="24" y="4882476"/>
            <a:ext cx="4657202" cy="273189"/>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4"/>
          <p:cNvSpPr/>
          <p:nvPr/>
        </p:nvSpPr>
        <p:spPr>
          <a:xfrm>
            <a:off x="578325" y="845623"/>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4"/>
          <p:cNvSpPr/>
          <p:nvPr/>
        </p:nvSpPr>
        <p:spPr>
          <a:xfrm>
            <a:off x="253304" y="406317"/>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4"/>
          <p:cNvSpPr/>
          <p:nvPr/>
        </p:nvSpPr>
        <p:spPr>
          <a:xfrm>
            <a:off x="7154851" y="931575"/>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4"/>
          <p:cNvSpPr/>
          <p:nvPr/>
        </p:nvSpPr>
        <p:spPr>
          <a:xfrm>
            <a:off x="6964200" y="699499"/>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4"/>
          <p:cNvSpPr txBox="1">
            <a:spLocks noGrp="1"/>
          </p:cNvSpPr>
          <p:nvPr>
            <p:ph type="body" idx="1"/>
          </p:nvPr>
        </p:nvSpPr>
        <p:spPr>
          <a:xfrm>
            <a:off x="2197450" y="1874778"/>
            <a:ext cx="4749000" cy="1644600"/>
          </a:xfrm>
          <a:prstGeom prst="rect">
            <a:avLst/>
          </a:prstGeom>
        </p:spPr>
        <p:txBody>
          <a:bodyPr spcFirstLastPara="1" wrap="square" lIns="91425" tIns="91425" rIns="91425" bIns="91425" anchor="t" anchorCtr="0">
            <a:noAutofit/>
          </a:bodyPr>
          <a:lstStyle>
            <a:lvl1pPr marL="457200" lvl="0" indent="-317500" algn="ctr">
              <a:lnSpc>
                <a:spcPct val="100000"/>
              </a:lnSpc>
              <a:spcBef>
                <a:spcPts val="0"/>
              </a:spcBef>
              <a:spcAft>
                <a:spcPts val="0"/>
              </a:spcAft>
              <a:buClr>
                <a:schemeClr val="lt2"/>
              </a:buClr>
              <a:buSzPts val="1400"/>
              <a:buChar char="●"/>
              <a:defRPr sz="1600">
                <a:solidFill>
                  <a:schemeClr val="lt2"/>
                </a:solidFill>
              </a:defRPr>
            </a:lvl1pPr>
            <a:lvl2pPr marL="914400" lvl="1" indent="-317500" algn="ctr">
              <a:lnSpc>
                <a:spcPct val="100000"/>
              </a:lnSpc>
              <a:spcBef>
                <a:spcPts val="0"/>
              </a:spcBef>
              <a:spcAft>
                <a:spcPts val="0"/>
              </a:spcAft>
              <a:buClr>
                <a:schemeClr val="lt2"/>
              </a:buClr>
              <a:buSzPts val="1400"/>
              <a:buChar char="○"/>
              <a:defRPr>
                <a:solidFill>
                  <a:schemeClr val="lt2"/>
                </a:solidFill>
              </a:defRPr>
            </a:lvl2pPr>
            <a:lvl3pPr marL="1371600" lvl="2" indent="-317500" algn="ctr">
              <a:lnSpc>
                <a:spcPct val="100000"/>
              </a:lnSpc>
              <a:spcBef>
                <a:spcPts val="0"/>
              </a:spcBef>
              <a:spcAft>
                <a:spcPts val="0"/>
              </a:spcAft>
              <a:buClr>
                <a:schemeClr val="lt2"/>
              </a:buClr>
              <a:buSzPts val="1400"/>
              <a:buChar char="■"/>
              <a:defRPr>
                <a:solidFill>
                  <a:schemeClr val="lt2"/>
                </a:solidFill>
              </a:defRPr>
            </a:lvl3pPr>
            <a:lvl4pPr marL="1828800" lvl="3" indent="-317500" algn="ctr">
              <a:lnSpc>
                <a:spcPct val="100000"/>
              </a:lnSpc>
              <a:spcBef>
                <a:spcPts val="0"/>
              </a:spcBef>
              <a:spcAft>
                <a:spcPts val="0"/>
              </a:spcAft>
              <a:buClr>
                <a:schemeClr val="lt2"/>
              </a:buClr>
              <a:buSzPts val="1400"/>
              <a:buChar char="●"/>
              <a:defRPr>
                <a:solidFill>
                  <a:schemeClr val="lt2"/>
                </a:solidFill>
              </a:defRPr>
            </a:lvl4pPr>
            <a:lvl5pPr marL="2286000" lvl="4" indent="-317500" algn="ctr">
              <a:lnSpc>
                <a:spcPct val="100000"/>
              </a:lnSpc>
              <a:spcBef>
                <a:spcPts val="0"/>
              </a:spcBef>
              <a:spcAft>
                <a:spcPts val="0"/>
              </a:spcAft>
              <a:buClr>
                <a:schemeClr val="lt2"/>
              </a:buClr>
              <a:buSzPts val="1400"/>
              <a:buChar char="○"/>
              <a:defRPr>
                <a:solidFill>
                  <a:schemeClr val="lt2"/>
                </a:solidFill>
              </a:defRPr>
            </a:lvl5pPr>
            <a:lvl6pPr marL="2743200" lvl="5" indent="-317500" algn="ctr">
              <a:lnSpc>
                <a:spcPct val="100000"/>
              </a:lnSpc>
              <a:spcBef>
                <a:spcPts val="0"/>
              </a:spcBef>
              <a:spcAft>
                <a:spcPts val="0"/>
              </a:spcAft>
              <a:buClr>
                <a:schemeClr val="lt2"/>
              </a:buClr>
              <a:buSzPts val="1400"/>
              <a:buChar char="■"/>
              <a:defRPr>
                <a:solidFill>
                  <a:schemeClr val="lt2"/>
                </a:solidFill>
              </a:defRPr>
            </a:lvl6pPr>
            <a:lvl7pPr marL="3200400" lvl="6" indent="-317500" algn="ctr">
              <a:lnSpc>
                <a:spcPct val="100000"/>
              </a:lnSpc>
              <a:spcBef>
                <a:spcPts val="0"/>
              </a:spcBef>
              <a:spcAft>
                <a:spcPts val="0"/>
              </a:spcAft>
              <a:buClr>
                <a:schemeClr val="lt2"/>
              </a:buClr>
              <a:buSzPts val="1400"/>
              <a:buChar char="●"/>
              <a:defRPr>
                <a:solidFill>
                  <a:schemeClr val="lt2"/>
                </a:solidFill>
              </a:defRPr>
            </a:lvl7pPr>
            <a:lvl8pPr marL="3657600" lvl="7" indent="-317500" algn="ctr">
              <a:lnSpc>
                <a:spcPct val="100000"/>
              </a:lnSpc>
              <a:spcBef>
                <a:spcPts val="0"/>
              </a:spcBef>
              <a:spcAft>
                <a:spcPts val="0"/>
              </a:spcAft>
              <a:buClr>
                <a:schemeClr val="lt2"/>
              </a:buClr>
              <a:buSzPts val="1400"/>
              <a:buChar char="○"/>
              <a:defRPr>
                <a:solidFill>
                  <a:schemeClr val="lt2"/>
                </a:solidFill>
              </a:defRPr>
            </a:lvl8pPr>
            <a:lvl9pPr marL="4114800" lvl="8" indent="-317500" algn="ctr">
              <a:lnSpc>
                <a:spcPct val="100000"/>
              </a:lnSpc>
              <a:spcBef>
                <a:spcPts val="0"/>
              </a:spcBef>
              <a:spcAft>
                <a:spcPts val="0"/>
              </a:spcAft>
              <a:buClr>
                <a:schemeClr val="lt2"/>
              </a:buClr>
              <a:buSzPts val="1400"/>
              <a:buChar char="■"/>
              <a:defRPr>
                <a:solidFill>
                  <a:schemeClr val="lt2"/>
                </a:solidFill>
              </a:defRPr>
            </a:lvl9pPr>
          </a:lstStyle>
          <a:p>
            <a:endParaRPr/>
          </a:p>
        </p:txBody>
      </p:sp>
      <p:sp>
        <p:nvSpPr>
          <p:cNvPr id="61" name="Google Shape;61;p4"/>
          <p:cNvSpPr txBox="1">
            <a:spLocks noGrp="1"/>
          </p:cNvSpPr>
          <p:nvPr>
            <p:ph type="title"/>
          </p:nvPr>
        </p:nvSpPr>
        <p:spPr>
          <a:xfrm>
            <a:off x="2194350" y="1483885"/>
            <a:ext cx="47490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62" name="Google Shape;62;p4"/>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4"/>
          <p:cNvSpPr/>
          <p:nvPr/>
        </p:nvSpPr>
        <p:spPr>
          <a:xfrm>
            <a:off x="5801750" y="4780838"/>
            <a:ext cx="3342296" cy="3723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9847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42"/>
        <p:cNvGrpSpPr/>
        <p:nvPr/>
      </p:nvGrpSpPr>
      <p:grpSpPr>
        <a:xfrm>
          <a:off x="0" y="0"/>
          <a:ext cx="0" cy="0"/>
          <a:chOff x="0" y="0"/>
          <a:chExt cx="0" cy="0"/>
        </a:xfrm>
      </p:grpSpPr>
      <p:sp>
        <p:nvSpPr>
          <p:cNvPr id="243" name="Google Shape;243;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rm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244" name="Google Shape;244;p7"/>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normAutofit/>
          </a:bodyPr>
          <a:lstStyle>
            <a:lvl1pPr marL="457189" lvl="0" indent="-304793">
              <a:spcBef>
                <a:spcPts val="0"/>
              </a:spcBef>
              <a:spcAft>
                <a:spcPts val="0"/>
              </a:spcAft>
              <a:buSzPts val="1200"/>
              <a:buChar char="●"/>
              <a:defRPr sz="1200"/>
            </a:lvl1pPr>
            <a:lvl2pPr marL="914378" lvl="1" indent="-304793">
              <a:spcBef>
                <a:spcPts val="0"/>
              </a:spcBef>
              <a:spcAft>
                <a:spcPts val="0"/>
              </a:spcAft>
              <a:buSzPts val="1200"/>
              <a:buChar char="○"/>
              <a:defRPr sz="1200"/>
            </a:lvl2pPr>
            <a:lvl3pPr marL="1371566" lvl="2" indent="-304793">
              <a:spcBef>
                <a:spcPts val="0"/>
              </a:spcBef>
              <a:spcAft>
                <a:spcPts val="0"/>
              </a:spcAft>
              <a:buSzPts val="1200"/>
              <a:buChar char="■"/>
              <a:defRPr sz="1200"/>
            </a:lvl3pPr>
            <a:lvl4pPr marL="1828754" lvl="3" indent="-304793">
              <a:spcBef>
                <a:spcPts val="0"/>
              </a:spcBef>
              <a:spcAft>
                <a:spcPts val="0"/>
              </a:spcAft>
              <a:buSzPts val="1200"/>
              <a:buChar char="●"/>
              <a:defRPr sz="1200"/>
            </a:lvl4pPr>
            <a:lvl5pPr marL="2285943" lvl="4" indent="-304793">
              <a:spcBef>
                <a:spcPts val="0"/>
              </a:spcBef>
              <a:spcAft>
                <a:spcPts val="0"/>
              </a:spcAft>
              <a:buSzPts val="1200"/>
              <a:buChar char="○"/>
              <a:defRPr sz="1200"/>
            </a:lvl5pPr>
            <a:lvl6pPr marL="2743132" lvl="5" indent="-304793">
              <a:spcBef>
                <a:spcPts val="0"/>
              </a:spcBef>
              <a:spcAft>
                <a:spcPts val="0"/>
              </a:spcAft>
              <a:buSzPts val="1200"/>
              <a:buChar char="■"/>
              <a:defRPr sz="1200"/>
            </a:lvl6pPr>
            <a:lvl7pPr marL="3200320" lvl="6" indent="-304793">
              <a:spcBef>
                <a:spcPts val="0"/>
              </a:spcBef>
              <a:spcAft>
                <a:spcPts val="0"/>
              </a:spcAft>
              <a:buSzPts val="1200"/>
              <a:buChar char="●"/>
              <a:defRPr sz="1200"/>
            </a:lvl7pPr>
            <a:lvl8pPr marL="3657509" lvl="7" indent="-304793">
              <a:spcBef>
                <a:spcPts val="0"/>
              </a:spcBef>
              <a:spcAft>
                <a:spcPts val="0"/>
              </a:spcAft>
              <a:buSzPts val="1200"/>
              <a:buChar char="○"/>
              <a:defRPr sz="1200"/>
            </a:lvl8pPr>
            <a:lvl9pPr marL="4114697" lvl="8" indent="-304793">
              <a:spcBef>
                <a:spcPts val="0"/>
              </a:spcBef>
              <a:spcAft>
                <a:spcPts val="0"/>
              </a:spcAft>
              <a:buSzPts val="1200"/>
              <a:buChar char="■"/>
              <a:defRPr sz="1200"/>
            </a:lvl9pPr>
          </a:lstStyle>
          <a:p>
            <a:endParaRPr/>
          </a:p>
        </p:txBody>
      </p:sp>
    </p:spTree>
    <p:extLst>
      <p:ext uri="{BB962C8B-B14F-4D97-AF65-F5344CB8AC3E}">
        <p14:creationId xmlns:p14="http://schemas.microsoft.com/office/powerpoint/2010/main" val="177331734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chemeClr val="dk1"/>
        </a:solidFill>
        <a:effectLst/>
      </p:bgPr>
    </p:bg>
    <p:spTree>
      <p:nvGrpSpPr>
        <p:cNvPr id="1" name="Shape 64"/>
        <p:cNvGrpSpPr/>
        <p:nvPr/>
      </p:nvGrpSpPr>
      <p:grpSpPr>
        <a:xfrm>
          <a:off x="0" y="0"/>
          <a:ext cx="0" cy="0"/>
          <a:chOff x="0" y="0"/>
          <a:chExt cx="0" cy="0"/>
        </a:xfrm>
      </p:grpSpPr>
      <p:sp>
        <p:nvSpPr>
          <p:cNvPr id="65" name="Google Shape;65;p5"/>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5"/>
          <p:cNvSpPr/>
          <p:nvPr/>
        </p:nvSpPr>
        <p:spPr>
          <a:xfrm>
            <a:off x="315902" y="286552"/>
            <a:ext cx="800532" cy="5057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5"/>
          <p:cNvSpPr/>
          <p:nvPr/>
        </p:nvSpPr>
        <p:spPr>
          <a:xfrm>
            <a:off x="6601850" y="444601"/>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5"/>
          <p:cNvSpPr/>
          <p:nvPr/>
        </p:nvSpPr>
        <p:spPr>
          <a:xfrm>
            <a:off x="8438037" y="513251"/>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5"/>
          <p:cNvSpPr/>
          <p:nvPr/>
        </p:nvSpPr>
        <p:spPr>
          <a:xfrm>
            <a:off x="7908000" y="23074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5"/>
          <p:cNvSpPr txBox="1">
            <a:spLocks noGrp="1"/>
          </p:cNvSpPr>
          <p:nvPr>
            <p:ph type="body" idx="1"/>
          </p:nvPr>
        </p:nvSpPr>
        <p:spPr>
          <a:xfrm>
            <a:off x="2727230" y="1889952"/>
            <a:ext cx="4285800" cy="10728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lt2"/>
              </a:buClr>
              <a:buSzPts val="1400"/>
              <a:buChar char="●"/>
              <a:defRPr sz="1400">
                <a:solidFill>
                  <a:schemeClr val="lt2"/>
                </a:solidFill>
              </a:defRPr>
            </a:lvl1pPr>
            <a:lvl2pPr marL="914400" lvl="1" indent="-304800" rtl="0">
              <a:spcBef>
                <a:spcPts val="1600"/>
              </a:spcBef>
              <a:spcAft>
                <a:spcPts val="0"/>
              </a:spcAft>
              <a:buClr>
                <a:schemeClr val="lt2"/>
              </a:buClr>
              <a:buSzPts val="1200"/>
              <a:buChar char="○"/>
              <a:defRPr sz="1200">
                <a:solidFill>
                  <a:schemeClr val="lt2"/>
                </a:solidFill>
              </a:defRPr>
            </a:lvl2pPr>
            <a:lvl3pPr marL="1371600" lvl="2" indent="-304800" rtl="0">
              <a:spcBef>
                <a:spcPts val="1600"/>
              </a:spcBef>
              <a:spcAft>
                <a:spcPts val="0"/>
              </a:spcAft>
              <a:buClr>
                <a:schemeClr val="lt2"/>
              </a:buClr>
              <a:buSzPts val="1200"/>
              <a:buChar char="■"/>
              <a:defRPr sz="1200">
                <a:solidFill>
                  <a:schemeClr val="lt2"/>
                </a:solidFill>
              </a:defRPr>
            </a:lvl3pPr>
            <a:lvl4pPr marL="1828800" lvl="3" indent="-304800" rtl="0">
              <a:spcBef>
                <a:spcPts val="1600"/>
              </a:spcBef>
              <a:spcAft>
                <a:spcPts val="0"/>
              </a:spcAft>
              <a:buClr>
                <a:schemeClr val="lt2"/>
              </a:buClr>
              <a:buSzPts val="1200"/>
              <a:buChar char="●"/>
              <a:defRPr sz="1200">
                <a:solidFill>
                  <a:schemeClr val="lt2"/>
                </a:solidFill>
              </a:defRPr>
            </a:lvl4pPr>
            <a:lvl5pPr marL="2286000" lvl="4" indent="-304800" rtl="0">
              <a:spcBef>
                <a:spcPts val="1600"/>
              </a:spcBef>
              <a:spcAft>
                <a:spcPts val="0"/>
              </a:spcAft>
              <a:buClr>
                <a:schemeClr val="lt2"/>
              </a:buClr>
              <a:buSzPts val="1200"/>
              <a:buChar char="○"/>
              <a:defRPr sz="1200">
                <a:solidFill>
                  <a:schemeClr val="lt2"/>
                </a:solidFill>
              </a:defRPr>
            </a:lvl5pPr>
            <a:lvl6pPr marL="2743200" lvl="5" indent="-304800" rtl="0">
              <a:spcBef>
                <a:spcPts val="1600"/>
              </a:spcBef>
              <a:spcAft>
                <a:spcPts val="0"/>
              </a:spcAft>
              <a:buClr>
                <a:schemeClr val="lt2"/>
              </a:buClr>
              <a:buSzPts val="1200"/>
              <a:buChar char="■"/>
              <a:defRPr sz="1200">
                <a:solidFill>
                  <a:schemeClr val="lt2"/>
                </a:solidFill>
              </a:defRPr>
            </a:lvl6pPr>
            <a:lvl7pPr marL="3200400" lvl="6" indent="-304800" rtl="0">
              <a:spcBef>
                <a:spcPts val="1600"/>
              </a:spcBef>
              <a:spcAft>
                <a:spcPts val="0"/>
              </a:spcAft>
              <a:buClr>
                <a:schemeClr val="lt2"/>
              </a:buClr>
              <a:buSzPts val="1200"/>
              <a:buChar char="●"/>
              <a:defRPr sz="1200">
                <a:solidFill>
                  <a:schemeClr val="lt2"/>
                </a:solidFill>
              </a:defRPr>
            </a:lvl7pPr>
            <a:lvl8pPr marL="3657600" lvl="7" indent="-304800" rtl="0">
              <a:spcBef>
                <a:spcPts val="1600"/>
              </a:spcBef>
              <a:spcAft>
                <a:spcPts val="0"/>
              </a:spcAft>
              <a:buClr>
                <a:schemeClr val="lt2"/>
              </a:buClr>
              <a:buSzPts val="1200"/>
              <a:buChar char="○"/>
              <a:defRPr sz="1200">
                <a:solidFill>
                  <a:schemeClr val="lt2"/>
                </a:solidFill>
              </a:defRPr>
            </a:lvl8pPr>
            <a:lvl9pPr marL="4114800" lvl="8" indent="-304800" rtl="0">
              <a:spcBef>
                <a:spcPts val="1600"/>
              </a:spcBef>
              <a:spcAft>
                <a:spcPts val="1600"/>
              </a:spcAft>
              <a:buClr>
                <a:schemeClr val="lt2"/>
              </a:buClr>
              <a:buSzPts val="1200"/>
              <a:buChar char="■"/>
              <a:defRPr sz="1200">
                <a:solidFill>
                  <a:schemeClr val="lt2"/>
                </a:solidFill>
              </a:defRPr>
            </a:lvl9pPr>
          </a:lstStyle>
          <a:p>
            <a:endParaRPr/>
          </a:p>
        </p:txBody>
      </p:sp>
      <p:sp>
        <p:nvSpPr>
          <p:cNvPr id="71" name="Google Shape;71;p5"/>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72" name="Google Shape;72;p5"/>
          <p:cNvSpPr txBox="1">
            <a:spLocks noGrp="1"/>
          </p:cNvSpPr>
          <p:nvPr>
            <p:ph type="subTitle" idx="2"/>
          </p:nvPr>
        </p:nvSpPr>
        <p:spPr>
          <a:xfrm>
            <a:off x="2727230" y="1673950"/>
            <a:ext cx="4285800" cy="2379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Clr>
                <a:schemeClr val="lt2"/>
              </a:buClr>
              <a:buSzPts val="1600"/>
              <a:buFont typeface="Montserrat"/>
              <a:buNone/>
              <a:defRPr sz="2200">
                <a:solidFill>
                  <a:schemeClr val="accent2"/>
                </a:solidFill>
                <a:latin typeface="Patrick Hand"/>
                <a:ea typeface="Patrick Hand"/>
                <a:cs typeface="Patrick Hand"/>
                <a:sym typeface="Patrick Hand"/>
              </a:defRPr>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73" name="Google Shape;73;p5"/>
          <p:cNvSpPr txBox="1">
            <a:spLocks noGrp="1"/>
          </p:cNvSpPr>
          <p:nvPr>
            <p:ph type="body" idx="3"/>
          </p:nvPr>
        </p:nvSpPr>
        <p:spPr>
          <a:xfrm>
            <a:off x="2727230" y="3316820"/>
            <a:ext cx="4285800" cy="10728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lt2"/>
              </a:buClr>
              <a:buSzPts val="1400"/>
              <a:buChar char="●"/>
              <a:defRPr sz="1400">
                <a:solidFill>
                  <a:schemeClr val="lt2"/>
                </a:solidFill>
              </a:defRPr>
            </a:lvl1pPr>
            <a:lvl2pPr marL="914400" lvl="1" indent="-304800" rtl="0">
              <a:spcBef>
                <a:spcPts val="0"/>
              </a:spcBef>
              <a:spcAft>
                <a:spcPts val="0"/>
              </a:spcAft>
              <a:buClr>
                <a:schemeClr val="lt2"/>
              </a:buClr>
              <a:buSzPts val="1200"/>
              <a:buChar char="○"/>
              <a:defRPr sz="1200">
                <a:solidFill>
                  <a:schemeClr val="lt2"/>
                </a:solidFill>
              </a:defRPr>
            </a:lvl2pPr>
            <a:lvl3pPr marL="1371600" lvl="2" indent="-304800" rtl="0">
              <a:spcBef>
                <a:spcPts val="1600"/>
              </a:spcBef>
              <a:spcAft>
                <a:spcPts val="0"/>
              </a:spcAft>
              <a:buClr>
                <a:schemeClr val="lt2"/>
              </a:buClr>
              <a:buSzPts val="1200"/>
              <a:buChar char="■"/>
              <a:defRPr sz="1200">
                <a:solidFill>
                  <a:schemeClr val="lt2"/>
                </a:solidFill>
              </a:defRPr>
            </a:lvl3pPr>
            <a:lvl4pPr marL="1828800" lvl="3" indent="-304800" rtl="0">
              <a:spcBef>
                <a:spcPts val="1600"/>
              </a:spcBef>
              <a:spcAft>
                <a:spcPts val="0"/>
              </a:spcAft>
              <a:buClr>
                <a:schemeClr val="lt2"/>
              </a:buClr>
              <a:buSzPts val="1200"/>
              <a:buChar char="●"/>
              <a:defRPr sz="1200">
                <a:solidFill>
                  <a:schemeClr val="lt2"/>
                </a:solidFill>
              </a:defRPr>
            </a:lvl4pPr>
            <a:lvl5pPr marL="2286000" lvl="4" indent="-304800" rtl="0">
              <a:spcBef>
                <a:spcPts val="1600"/>
              </a:spcBef>
              <a:spcAft>
                <a:spcPts val="0"/>
              </a:spcAft>
              <a:buClr>
                <a:schemeClr val="lt2"/>
              </a:buClr>
              <a:buSzPts val="1200"/>
              <a:buChar char="○"/>
              <a:defRPr sz="1200">
                <a:solidFill>
                  <a:schemeClr val="lt2"/>
                </a:solidFill>
              </a:defRPr>
            </a:lvl5pPr>
            <a:lvl6pPr marL="2743200" lvl="5" indent="-304800" rtl="0">
              <a:spcBef>
                <a:spcPts val="1600"/>
              </a:spcBef>
              <a:spcAft>
                <a:spcPts val="0"/>
              </a:spcAft>
              <a:buClr>
                <a:schemeClr val="lt2"/>
              </a:buClr>
              <a:buSzPts val="1200"/>
              <a:buChar char="■"/>
              <a:defRPr sz="1200">
                <a:solidFill>
                  <a:schemeClr val="lt2"/>
                </a:solidFill>
              </a:defRPr>
            </a:lvl6pPr>
            <a:lvl7pPr marL="3200400" lvl="6" indent="-304800" rtl="0">
              <a:spcBef>
                <a:spcPts val="1600"/>
              </a:spcBef>
              <a:spcAft>
                <a:spcPts val="0"/>
              </a:spcAft>
              <a:buClr>
                <a:schemeClr val="lt2"/>
              </a:buClr>
              <a:buSzPts val="1200"/>
              <a:buChar char="●"/>
              <a:defRPr sz="1200">
                <a:solidFill>
                  <a:schemeClr val="lt2"/>
                </a:solidFill>
              </a:defRPr>
            </a:lvl7pPr>
            <a:lvl8pPr marL="3657600" lvl="7" indent="-304800" rtl="0">
              <a:spcBef>
                <a:spcPts val="1600"/>
              </a:spcBef>
              <a:spcAft>
                <a:spcPts val="0"/>
              </a:spcAft>
              <a:buClr>
                <a:schemeClr val="lt2"/>
              </a:buClr>
              <a:buSzPts val="1200"/>
              <a:buChar char="○"/>
              <a:defRPr sz="1200">
                <a:solidFill>
                  <a:schemeClr val="lt2"/>
                </a:solidFill>
              </a:defRPr>
            </a:lvl8pPr>
            <a:lvl9pPr marL="4114800" lvl="8" indent="-304800" rtl="0">
              <a:spcBef>
                <a:spcPts val="1600"/>
              </a:spcBef>
              <a:spcAft>
                <a:spcPts val="1600"/>
              </a:spcAft>
              <a:buClr>
                <a:schemeClr val="lt2"/>
              </a:buClr>
              <a:buSzPts val="1200"/>
              <a:buChar char="■"/>
              <a:defRPr sz="1200">
                <a:solidFill>
                  <a:schemeClr val="lt2"/>
                </a:solidFill>
              </a:defRPr>
            </a:lvl9pPr>
          </a:lstStyle>
          <a:p>
            <a:endParaRPr/>
          </a:p>
        </p:txBody>
      </p:sp>
      <p:sp>
        <p:nvSpPr>
          <p:cNvPr id="74" name="Google Shape;74;p5"/>
          <p:cNvSpPr txBox="1">
            <a:spLocks noGrp="1"/>
          </p:cNvSpPr>
          <p:nvPr>
            <p:ph type="subTitle" idx="4"/>
          </p:nvPr>
        </p:nvSpPr>
        <p:spPr>
          <a:xfrm>
            <a:off x="2727230" y="3101650"/>
            <a:ext cx="4285800" cy="2379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lt2"/>
              </a:buClr>
              <a:buSzPts val="1600"/>
              <a:buFont typeface="Montserrat"/>
              <a:buNone/>
              <a:defRPr sz="2200">
                <a:solidFill>
                  <a:schemeClr val="accent2"/>
                </a:solidFill>
                <a:latin typeface="Patrick Hand"/>
                <a:ea typeface="Patrick Hand"/>
                <a:cs typeface="Patrick Hand"/>
                <a:sym typeface="Patrick Han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272446705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chemeClr val="dk1"/>
        </a:solidFill>
        <a:effectLst/>
      </p:bgPr>
    </p:bg>
    <p:spTree>
      <p:nvGrpSpPr>
        <p:cNvPr id="1" name="Shape 75"/>
        <p:cNvGrpSpPr/>
        <p:nvPr/>
      </p:nvGrpSpPr>
      <p:grpSpPr>
        <a:xfrm>
          <a:off x="0" y="0"/>
          <a:ext cx="0" cy="0"/>
          <a:chOff x="0" y="0"/>
          <a:chExt cx="0" cy="0"/>
        </a:xfrm>
      </p:grpSpPr>
      <p:grpSp>
        <p:nvGrpSpPr>
          <p:cNvPr id="76" name="Google Shape;76;p6"/>
          <p:cNvGrpSpPr/>
          <p:nvPr/>
        </p:nvGrpSpPr>
        <p:grpSpPr>
          <a:xfrm>
            <a:off x="313566" y="3695318"/>
            <a:ext cx="3349475" cy="1297615"/>
            <a:chOff x="2189450" y="2220300"/>
            <a:chExt cx="3202175" cy="1240550"/>
          </a:xfrm>
        </p:grpSpPr>
        <p:sp>
          <p:nvSpPr>
            <p:cNvPr id="77" name="Google Shape;77;p6"/>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6"/>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9" name="Google Shape;79;p6"/>
          <p:cNvGrpSpPr/>
          <p:nvPr/>
        </p:nvGrpSpPr>
        <p:grpSpPr>
          <a:xfrm>
            <a:off x="2306553" y="3973883"/>
            <a:ext cx="2636030" cy="1021221"/>
            <a:chOff x="2189450" y="2220300"/>
            <a:chExt cx="3202175" cy="1240550"/>
          </a:xfrm>
        </p:grpSpPr>
        <p:sp>
          <p:nvSpPr>
            <p:cNvPr id="80" name="Google Shape;80;p6"/>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6"/>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 name="Google Shape;82;p6"/>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6"/>
          <p:cNvSpPr/>
          <p:nvPr/>
        </p:nvSpPr>
        <p:spPr>
          <a:xfrm>
            <a:off x="417059" y="433561"/>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6"/>
          <p:cNvSpPr/>
          <p:nvPr/>
        </p:nvSpPr>
        <p:spPr>
          <a:xfrm>
            <a:off x="7021900" y="243101"/>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6"/>
          <p:cNvSpPr/>
          <p:nvPr/>
        </p:nvSpPr>
        <p:spPr>
          <a:xfrm>
            <a:off x="8151912" y="1158576"/>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6"/>
          <p:cNvSpPr/>
          <p:nvPr/>
        </p:nvSpPr>
        <p:spPr>
          <a:xfrm>
            <a:off x="6602950" y="105259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6"/>
          <p:cNvSpPr/>
          <p:nvPr/>
        </p:nvSpPr>
        <p:spPr>
          <a:xfrm>
            <a:off x="4676248" y="4603180"/>
            <a:ext cx="4467697" cy="5317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6"/>
          <p:cNvSpPr/>
          <p:nvPr/>
        </p:nvSpPr>
        <p:spPr>
          <a:xfrm>
            <a:off x="0" y="4042575"/>
            <a:ext cx="9143996" cy="1100928"/>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6"/>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extLst>
      <p:ext uri="{BB962C8B-B14F-4D97-AF65-F5344CB8AC3E}">
        <p14:creationId xmlns:p14="http://schemas.microsoft.com/office/powerpoint/2010/main" val="59882093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dk1"/>
        </a:solidFill>
        <a:effectLst/>
      </p:bgPr>
    </p:bg>
    <p:spTree>
      <p:nvGrpSpPr>
        <p:cNvPr id="1" name="Shape 90"/>
        <p:cNvGrpSpPr/>
        <p:nvPr/>
      </p:nvGrpSpPr>
      <p:grpSpPr>
        <a:xfrm>
          <a:off x="0" y="0"/>
          <a:ext cx="0" cy="0"/>
          <a:chOff x="0" y="0"/>
          <a:chExt cx="0" cy="0"/>
        </a:xfrm>
      </p:grpSpPr>
      <p:sp>
        <p:nvSpPr>
          <p:cNvPr id="91" name="Google Shape;91;p7"/>
          <p:cNvSpPr/>
          <p:nvPr/>
        </p:nvSpPr>
        <p:spPr>
          <a:xfrm>
            <a:off x="578325" y="845623"/>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7"/>
          <p:cNvSpPr/>
          <p:nvPr/>
        </p:nvSpPr>
        <p:spPr>
          <a:xfrm>
            <a:off x="253304" y="406317"/>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7"/>
          <p:cNvSpPr/>
          <p:nvPr/>
        </p:nvSpPr>
        <p:spPr>
          <a:xfrm>
            <a:off x="7002651" y="545750"/>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7"/>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5" name="Google Shape;95;p7"/>
          <p:cNvGrpSpPr/>
          <p:nvPr/>
        </p:nvGrpSpPr>
        <p:grpSpPr>
          <a:xfrm>
            <a:off x="706465" y="3977886"/>
            <a:ext cx="3004281" cy="1163884"/>
            <a:chOff x="2189450" y="2220300"/>
            <a:chExt cx="3202175" cy="1240550"/>
          </a:xfrm>
        </p:grpSpPr>
        <p:sp>
          <p:nvSpPr>
            <p:cNvPr id="96" name="Google Shape;96;p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 name="Google Shape;98;p7"/>
          <p:cNvGrpSpPr/>
          <p:nvPr/>
        </p:nvGrpSpPr>
        <p:grpSpPr>
          <a:xfrm>
            <a:off x="2493892" y="4227600"/>
            <a:ext cx="2364166" cy="915898"/>
            <a:chOff x="2189450" y="2220300"/>
            <a:chExt cx="3202175" cy="1240550"/>
          </a:xfrm>
        </p:grpSpPr>
        <p:sp>
          <p:nvSpPr>
            <p:cNvPr id="99" name="Google Shape;99;p7"/>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7"/>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 name="Google Shape;101;p7"/>
          <p:cNvSpPr/>
          <p:nvPr/>
        </p:nvSpPr>
        <p:spPr>
          <a:xfrm>
            <a:off x="0" y="4961627"/>
            <a:ext cx="3397132" cy="181881"/>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7"/>
          <p:cNvSpPr/>
          <p:nvPr/>
        </p:nvSpPr>
        <p:spPr>
          <a:xfrm flipH="1">
            <a:off x="3830701" y="4753075"/>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7"/>
          <p:cNvSpPr/>
          <p:nvPr/>
        </p:nvSpPr>
        <p:spPr>
          <a:xfrm>
            <a:off x="2465525" y="4931186"/>
            <a:ext cx="6678206"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7"/>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105" name="Google Shape;105;p7"/>
          <p:cNvSpPr txBox="1">
            <a:spLocks noGrp="1"/>
          </p:cNvSpPr>
          <p:nvPr>
            <p:ph type="body" idx="1"/>
          </p:nvPr>
        </p:nvSpPr>
        <p:spPr>
          <a:xfrm>
            <a:off x="750025" y="1900325"/>
            <a:ext cx="5200800" cy="2407200"/>
          </a:xfrm>
          <a:prstGeom prst="rect">
            <a:avLst/>
          </a:prstGeom>
        </p:spPr>
        <p:txBody>
          <a:bodyPr spcFirstLastPara="1" wrap="square" lIns="91425" tIns="91425" rIns="91425" bIns="91425" anchor="t" anchorCtr="0">
            <a:noAutofit/>
          </a:bodyPr>
          <a:lstStyle>
            <a:lvl1pPr marL="457200" lvl="0" indent="-304800">
              <a:spcBef>
                <a:spcPts val="0"/>
              </a:spcBef>
              <a:spcAft>
                <a:spcPts val="0"/>
              </a:spcAft>
              <a:buClr>
                <a:schemeClr val="accent2"/>
              </a:buClr>
              <a:buSzPts val="1200"/>
              <a:buChar char="●"/>
              <a:defRPr/>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Tree>
    <p:extLst>
      <p:ext uri="{BB962C8B-B14F-4D97-AF65-F5344CB8AC3E}">
        <p14:creationId xmlns:p14="http://schemas.microsoft.com/office/powerpoint/2010/main" val="377908081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chemeClr val="dk1"/>
        </a:solidFill>
        <a:effectLst/>
      </p:bgPr>
    </p:bg>
    <p:spTree>
      <p:nvGrpSpPr>
        <p:cNvPr id="1" name="Shape 106"/>
        <p:cNvGrpSpPr/>
        <p:nvPr/>
      </p:nvGrpSpPr>
      <p:grpSpPr>
        <a:xfrm>
          <a:off x="0" y="0"/>
          <a:ext cx="0" cy="0"/>
          <a:chOff x="0" y="0"/>
          <a:chExt cx="0" cy="0"/>
        </a:xfrm>
      </p:grpSpPr>
      <p:sp>
        <p:nvSpPr>
          <p:cNvPr id="107" name="Google Shape;107;p8"/>
          <p:cNvSpPr/>
          <p:nvPr/>
        </p:nvSpPr>
        <p:spPr>
          <a:xfrm>
            <a:off x="6065076" y="662025"/>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 name="Google Shape;108;p8"/>
          <p:cNvGrpSpPr/>
          <p:nvPr/>
        </p:nvGrpSpPr>
        <p:grpSpPr>
          <a:xfrm>
            <a:off x="0" y="290950"/>
            <a:ext cx="7906898" cy="4852583"/>
            <a:chOff x="0" y="290950"/>
            <a:chExt cx="7906898" cy="4852583"/>
          </a:xfrm>
        </p:grpSpPr>
        <p:sp>
          <p:nvSpPr>
            <p:cNvPr id="109" name="Google Shape;109;p8"/>
            <p:cNvSpPr/>
            <p:nvPr/>
          </p:nvSpPr>
          <p:spPr>
            <a:xfrm>
              <a:off x="0" y="290950"/>
              <a:ext cx="7906898" cy="4408837"/>
            </a:xfrm>
            <a:custGeom>
              <a:avLst/>
              <a:gdLst/>
              <a:ahLst/>
              <a:cxnLst/>
              <a:rect l="l" t="t" r="r" b="b"/>
              <a:pathLst>
                <a:path w="145978" h="92540" extrusionOk="0">
                  <a:moveTo>
                    <a:pt x="62986" y="0"/>
                  </a:moveTo>
                  <a:cubicBezTo>
                    <a:pt x="39337" y="0"/>
                    <a:pt x="15865" y="9988"/>
                    <a:pt x="1" y="23326"/>
                  </a:cubicBezTo>
                  <a:lnTo>
                    <a:pt x="1" y="81787"/>
                  </a:lnTo>
                  <a:cubicBezTo>
                    <a:pt x="15865" y="89249"/>
                    <a:pt x="39337" y="92539"/>
                    <a:pt x="62986" y="92539"/>
                  </a:cubicBezTo>
                  <a:cubicBezTo>
                    <a:pt x="104790" y="92539"/>
                    <a:pt x="145978" y="81670"/>
                    <a:pt x="145978" y="56111"/>
                  </a:cubicBezTo>
                  <a:cubicBezTo>
                    <a:pt x="145978" y="30553"/>
                    <a:pt x="104790" y="0"/>
                    <a:pt x="629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8"/>
            <p:cNvSpPr/>
            <p:nvPr/>
          </p:nvSpPr>
          <p:spPr>
            <a:xfrm>
              <a:off x="2698475" y="3704675"/>
              <a:ext cx="2070766" cy="1438858"/>
            </a:xfrm>
            <a:custGeom>
              <a:avLst/>
              <a:gdLst/>
              <a:ahLst/>
              <a:cxnLst/>
              <a:rect l="l" t="t" r="r" b="b"/>
              <a:pathLst>
                <a:path w="107993" h="83874" extrusionOk="0">
                  <a:moveTo>
                    <a:pt x="20917" y="1"/>
                  </a:moveTo>
                  <a:lnTo>
                    <a:pt x="21593" y="15688"/>
                  </a:lnTo>
                  <a:lnTo>
                    <a:pt x="4084" y="7022"/>
                  </a:lnTo>
                  <a:lnTo>
                    <a:pt x="5729" y="10195"/>
                  </a:lnTo>
                  <a:lnTo>
                    <a:pt x="18890" y="18538"/>
                  </a:lnTo>
                  <a:lnTo>
                    <a:pt x="1" y="25353"/>
                  </a:lnTo>
                  <a:lnTo>
                    <a:pt x="1" y="26910"/>
                  </a:lnTo>
                  <a:lnTo>
                    <a:pt x="21946" y="20653"/>
                  </a:lnTo>
                  <a:lnTo>
                    <a:pt x="49267" y="34754"/>
                  </a:lnTo>
                  <a:lnTo>
                    <a:pt x="49267" y="83873"/>
                  </a:lnTo>
                  <a:lnTo>
                    <a:pt x="59402" y="83873"/>
                  </a:lnTo>
                  <a:lnTo>
                    <a:pt x="55524" y="32140"/>
                  </a:lnTo>
                  <a:lnTo>
                    <a:pt x="76940" y="22474"/>
                  </a:lnTo>
                  <a:lnTo>
                    <a:pt x="107287" y="29878"/>
                  </a:lnTo>
                  <a:lnTo>
                    <a:pt x="107992" y="28996"/>
                  </a:lnTo>
                  <a:lnTo>
                    <a:pt x="80994" y="19860"/>
                  </a:lnTo>
                  <a:lnTo>
                    <a:pt x="104291" y="6787"/>
                  </a:lnTo>
                  <a:lnTo>
                    <a:pt x="100912" y="6787"/>
                  </a:lnTo>
                  <a:lnTo>
                    <a:pt x="77969" y="18538"/>
                  </a:lnTo>
                  <a:lnTo>
                    <a:pt x="75589" y="2615"/>
                  </a:lnTo>
                  <a:lnTo>
                    <a:pt x="73914" y="4701"/>
                  </a:lnTo>
                  <a:lnTo>
                    <a:pt x="74238" y="20124"/>
                  </a:lnTo>
                  <a:lnTo>
                    <a:pt x="55524" y="27439"/>
                  </a:lnTo>
                  <a:lnTo>
                    <a:pt x="53938" y="21182"/>
                  </a:lnTo>
                  <a:lnTo>
                    <a:pt x="62398" y="13779"/>
                  </a:lnTo>
                  <a:lnTo>
                    <a:pt x="62017" y="10371"/>
                  </a:lnTo>
                  <a:lnTo>
                    <a:pt x="52116" y="18920"/>
                  </a:lnTo>
                  <a:lnTo>
                    <a:pt x="42069" y="8961"/>
                  </a:lnTo>
                  <a:lnTo>
                    <a:pt x="41540" y="11282"/>
                  </a:lnTo>
                  <a:lnTo>
                    <a:pt x="49913" y="21182"/>
                  </a:lnTo>
                  <a:lnTo>
                    <a:pt x="49267" y="28232"/>
                  </a:lnTo>
                  <a:lnTo>
                    <a:pt x="24648" y="17774"/>
                  </a:lnTo>
                  <a:lnTo>
                    <a:pt x="22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1" name="Google Shape;111;p8"/>
          <p:cNvSpPr txBox="1">
            <a:spLocks noGrp="1"/>
          </p:cNvSpPr>
          <p:nvPr>
            <p:ph type="title"/>
          </p:nvPr>
        </p:nvSpPr>
        <p:spPr>
          <a:xfrm>
            <a:off x="784400" y="1112950"/>
            <a:ext cx="5746500" cy="21888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dk1"/>
              </a:buClr>
              <a:buSzPts val="3500"/>
              <a:buFont typeface="Patrick Hand"/>
              <a:buNone/>
              <a:defRPr sz="2400">
                <a:solidFill>
                  <a:schemeClr val="dk1"/>
                </a:solidFill>
                <a:latin typeface="Poppins Light"/>
                <a:ea typeface="Poppins Light"/>
                <a:cs typeface="Poppins Light"/>
                <a:sym typeface="Poppins Light"/>
              </a:defRPr>
            </a:lvl1pPr>
            <a:lvl2pPr lvl="1" algn="ctr">
              <a:spcBef>
                <a:spcPts val="0"/>
              </a:spcBef>
              <a:spcAft>
                <a:spcPts val="0"/>
              </a:spcAft>
              <a:buSzPts val="3500"/>
              <a:buFont typeface="Patrick Hand"/>
              <a:buNone/>
              <a:defRPr sz="3500">
                <a:latin typeface="Patrick Hand"/>
                <a:ea typeface="Patrick Hand"/>
                <a:cs typeface="Patrick Hand"/>
                <a:sym typeface="Patrick Hand"/>
              </a:defRPr>
            </a:lvl2pPr>
            <a:lvl3pPr lvl="2" algn="ctr">
              <a:spcBef>
                <a:spcPts val="0"/>
              </a:spcBef>
              <a:spcAft>
                <a:spcPts val="0"/>
              </a:spcAft>
              <a:buSzPts val="3500"/>
              <a:buFont typeface="Patrick Hand"/>
              <a:buNone/>
              <a:defRPr sz="3500">
                <a:latin typeface="Patrick Hand"/>
                <a:ea typeface="Patrick Hand"/>
                <a:cs typeface="Patrick Hand"/>
                <a:sym typeface="Patrick Hand"/>
              </a:defRPr>
            </a:lvl3pPr>
            <a:lvl4pPr lvl="3" algn="ctr">
              <a:spcBef>
                <a:spcPts val="0"/>
              </a:spcBef>
              <a:spcAft>
                <a:spcPts val="0"/>
              </a:spcAft>
              <a:buSzPts val="3500"/>
              <a:buFont typeface="Patrick Hand"/>
              <a:buNone/>
              <a:defRPr sz="3500">
                <a:latin typeface="Patrick Hand"/>
                <a:ea typeface="Patrick Hand"/>
                <a:cs typeface="Patrick Hand"/>
                <a:sym typeface="Patrick Hand"/>
              </a:defRPr>
            </a:lvl4pPr>
            <a:lvl5pPr lvl="4" algn="ctr">
              <a:spcBef>
                <a:spcPts val="0"/>
              </a:spcBef>
              <a:spcAft>
                <a:spcPts val="0"/>
              </a:spcAft>
              <a:buSzPts val="3500"/>
              <a:buFont typeface="Patrick Hand"/>
              <a:buNone/>
              <a:defRPr sz="3500">
                <a:latin typeface="Patrick Hand"/>
                <a:ea typeface="Patrick Hand"/>
                <a:cs typeface="Patrick Hand"/>
                <a:sym typeface="Patrick Hand"/>
              </a:defRPr>
            </a:lvl5pPr>
            <a:lvl6pPr lvl="5" algn="ctr">
              <a:spcBef>
                <a:spcPts val="0"/>
              </a:spcBef>
              <a:spcAft>
                <a:spcPts val="0"/>
              </a:spcAft>
              <a:buSzPts val="3500"/>
              <a:buFont typeface="Patrick Hand"/>
              <a:buNone/>
              <a:defRPr sz="3500">
                <a:latin typeface="Patrick Hand"/>
                <a:ea typeface="Patrick Hand"/>
                <a:cs typeface="Patrick Hand"/>
                <a:sym typeface="Patrick Hand"/>
              </a:defRPr>
            </a:lvl6pPr>
            <a:lvl7pPr lvl="6" algn="ctr">
              <a:spcBef>
                <a:spcPts val="0"/>
              </a:spcBef>
              <a:spcAft>
                <a:spcPts val="0"/>
              </a:spcAft>
              <a:buSzPts val="3500"/>
              <a:buFont typeface="Patrick Hand"/>
              <a:buNone/>
              <a:defRPr sz="3500">
                <a:latin typeface="Patrick Hand"/>
                <a:ea typeface="Patrick Hand"/>
                <a:cs typeface="Patrick Hand"/>
                <a:sym typeface="Patrick Hand"/>
              </a:defRPr>
            </a:lvl7pPr>
            <a:lvl8pPr lvl="7" algn="ctr">
              <a:spcBef>
                <a:spcPts val="0"/>
              </a:spcBef>
              <a:spcAft>
                <a:spcPts val="0"/>
              </a:spcAft>
              <a:buSzPts val="3500"/>
              <a:buFont typeface="Patrick Hand"/>
              <a:buNone/>
              <a:defRPr sz="3500">
                <a:latin typeface="Patrick Hand"/>
                <a:ea typeface="Patrick Hand"/>
                <a:cs typeface="Patrick Hand"/>
                <a:sym typeface="Patrick Hand"/>
              </a:defRPr>
            </a:lvl8pPr>
            <a:lvl9pPr lvl="8" algn="ctr">
              <a:spcBef>
                <a:spcPts val="0"/>
              </a:spcBef>
              <a:spcAft>
                <a:spcPts val="0"/>
              </a:spcAft>
              <a:buSzPts val="3500"/>
              <a:buFont typeface="Patrick Hand"/>
              <a:buNone/>
              <a:defRPr sz="3500">
                <a:latin typeface="Patrick Hand"/>
                <a:ea typeface="Patrick Hand"/>
                <a:cs typeface="Patrick Hand"/>
                <a:sym typeface="Patrick Hand"/>
              </a:defRPr>
            </a:lvl9pPr>
          </a:lstStyle>
          <a:p>
            <a:endParaRPr/>
          </a:p>
        </p:txBody>
      </p:sp>
      <p:sp>
        <p:nvSpPr>
          <p:cNvPr id="112" name="Google Shape;112;p8"/>
          <p:cNvSpPr/>
          <p:nvPr/>
        </p:nvSpPr>
        <p:spPr>
          <a:xfrm>
            <a:off x="7846900" y="509474"/>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8"/>
          <p:cNvSpPr txBox="1">
            <a:spLocks noGrp="1"/>
          </p:cNvSpPr>
          <p:nvPr>
            <p:ph type="title" idx="2"/>
          </p:nvPr>
        </p:nvSpPr>
        <p:spPr>
          <a:xfrm>
            <a:off x="791825" y="3060700"/>
            <a:ext cx="5746500" cy="510000"/>
          </a:xfrm>
          <a:prstGeom prst="rect">
            <a:avLst/>
          </a:prstGeom>
        </p:spPr>
        <p:txBody>
          <a:bodyPr spcFirstLastPara="1" wrap="square" lIns="91425" tIns="91425" rIns="91425" bIns="91425" anchor="ctr" anchorCtr="0">
            <a:noAutofit/>
          </a:bodyPr>
          <a:lstStyle>
            <a:lvl1pPr lvl="0">
              <a:spcBef>
                <a:spcPts val="0"/>
              </a:spcBef>
              <a:spcAft>
                <a:spcPts val="0"/>
              </a:spcAft>
              <a:buClr>
                <a:schemeClr val="lt2"/>
              </a:buClr>
              <a:buSzPts val="1400"/>
              <a:buNone/>
              <a:defRPr sz="2100">
                <a:solidFill>
                  <a:schemeClr val="lt2"/>
                </a:solidFill>
              </a:defRPr>
            </a:lvl1pPr>
            <a:lvl2pPr lvl="1">
              <a:spcBef>
                <a:spcPts val="0"/>
              </a:spcBef>
              <a:spcAft>
                <a:spcPts val="0"/>
              </a:spcAft>
              <a:buSzPts val="2800"/>
              <a:buNone/>
              <a:defRPr>
                <a:latin typeface="Poppins Light"/>
                <a:ea typeface="Poppins Light"/>
                <a:cs typeface="Poppins Light"/>
                <a:sym typeface="Poppins Light"/>
              </a:defRPr>
            </a:lvl2pPr>
            <a:lvl3pPr lvl="2">
              <a:spcBef>
                <a:spcPts val="0"/>
              </a:spcBef>
              <a:spcAft>
                <a:spcPts val="0"/>
              </a:spcAft>
              <a:buSzPts val="2800"/>
              <a:buNone/>
              <a:defRPr>
                <a:latin typeface="Poppins Light"/>
                <a:ea typeface="Poppins Light"/>
                <a:cs typeface="Poppins Light"/>
                <a:sym typeface="Poppins Light"/>
              </a:defRPr>
            </a:lvl3pPr>
            <a:lvl4pPr lvl="3">
              <a:spcBef>
                <a:spcPts val="0"/>
              </a:spcBef>
              <a:spcAft>
                <a:spcPts val="0"/>
              </a:spcAft>
              <a:buSzPts val="2800"/>
              <a:buNone/>
              <a:defRPr>
                <a:latin typeface="Poppins Light"/>
                <a:ea typeface="Poppins Light"/>
                <a:cs typeface="Poppins Light"/>
                <a:sym typeface="Poppins Light"/>
              </a:defRPr>
            </a:lvl4pPr>
            <a:lvl5pPr lvl="4">
              <a:spcBef>
                <a:spcPts val="0"/>
              </a:spcBef>
              <a:spcAft>
                <a:spcPts val="0"/>
              </a:spcAft>
              <a:buSzPts val="2800"/>
              <a:buNone/>
              <a:defRPr>
                <a:latin typeface="Poppins Light"/>
                <a:ea typeface="Poppins Light"/>
                <a:cs typeface="Poppins Light"/>
                <a:sym typeface="Poppins Light"/>
              </a:defRPr>
            </a:lvl5pPr>
            <a:lvl6pPr lvl="5">
              <a:spcBef>
                <a:spcPts val="0"/>
              </a:spcBef>
              <a:spcAft>
                <a:spcPts val="0"/>
              </a:spcAft>
              <a:buSzPts val="2800"/>
              <a:buNone/>
              <a:defRPr>
                <a:latin typeface="Poppins Light"/>
                <a:ea typeface="Poppins Light"/>
                <a:cs typeface="Poppins Light"/>
                <a:sym typeface="Poppins Light"/>
              </a:defRPr>
            </a:lvl6pPr>
            <a:lvl7pPr lvl="6">
              <a:spcBef>
                <a:spcPts val="0"/>
              </a:spcBef>
              <a:spcAft>
                <a:spcPts val="0"/>
              </a:spcAft>
              <a:buSzPts val="2800"/>
              <a:buNone/>
              <a:defRPr>
                <a:latin typeface="Poppins Light"/>
                <a:ea typeface="Poppins Light"/>
                <a:cs typeface="Poppins Light"/>
                <a:sym typeface="Poppins Light"/>
              </a:defRPr>
            </a:lvl7pPr>
            <a:lvl8pPr lvl="7">
              <a:spcBef>
                <a:spcPts val="0"/>
              </a:spcBef>
              <a:spcAft>
                <a:spcPts val="0"/>
              </a:spcAft>
              <a:buSzPts val="2800"/>
              <a:buNone/>
              <a:defRPr>
                <a:latin typeface="Poppins Light"/>
                <a:ea typeface="Poppins Light"/>
                <a:cs typeface="Poppins Light"/>
                <a:sym typeface="Poppins Light"/>
              </a:defRPr>
            </a:lvl8pPr>
            <a:lvl9pPr lvl="8">
              <a:spcBef>
                <a:spcPts val="0"/>
              </a:spcBef>
              <a:spcAft>
                <a:spcPts val="0"/>
              </a:spcAft>
              <a:buSzPts val="2800"/>
              <a:buNone/>
              <a:defRPr>
                <a:latin typeface="Poppins Light"/>
                <a:ea typeface="Poppins Light"/>
                <a:cs typeface="Poppins Light"/>
                <a:sym typeface="Poppins Light"/>
              </a:defRPr>
            </a:lvl9pPr>
          </a:lstStyle>
          <a:p>
            <a:endParaRPr/>
          </a:p>
        </p:txBody>
      </p:sp>
    </p:spTree>
    <p:extLst>
      <p:ext uri="{BB962C8B-B14F-4D97-AF65-F5344CB8AC3E}">
        <p14:creationId xmlns:p14="http://schemas.microsoft.com/office/powerpoint/2010/main" val="387240565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bg>
      <p:bgPr>
        <a:solidFill>
          <a:schemeClr val="dk1"/>
        </a:solidFill>
        <a:effectLst/>
      </p:bgPr>
    </p:bg>
    <p:spTree>
      <p:nvGrpSpPr>
        <p:cNvPr id="1" name="Shape 114"/>
        <p:cNvGrpSpPr/>
        <p:nvPr/>
      </p:nvGrpSpPr>
      <p:grpSpPr>
        <a:xfrm>
          <a:off x="0" y="0"/>
          <a:ext cx="0" cy="0"/>
          <a:chOff x="0" y="0"/>
          <a:chExt cx="0" cy="0"/>
        </a:xfrm>
      </p:grpSpPr>
      <p:grpSp>
        <p:nvGrpSpPr>
          <p:cNvPr id="115" name="Google Shape;115;p9"/>
          <p:cNvGrpSpPr/>
          <p:nvPr/>
        </p:nvGrpSpPr>
        <p:grpSpPr>
          <a:xfrm>
            <a:off x="91587" y="3444747"/>
            <a:ext cx="4309167" cy="1669408"/>
            <a:chOff x="2189450" y="2220300"/>
            <a:chExt cx="3202175" cy="1240550"/>
          </a:xfrm>
        </p:grpSpPr>
        <p:sp>
          <p:nvSpPr>
            <p:cNvPr id="116" name="Google Shape;116;p9"/>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9"/>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 name="Google Shape;118;p9"/>
          <p:cNvGrpSpPr/>
          <p:nvPr/>
        </p:nvGrpSpPr>
        <p:grpSpPr>
          <a:xfrm>
            <a:off x="2655441" y="3802973"/>
            <a:ext cx="3391103" cy="1313742"/>
            <a:chOff x="2189450" y="2220300"/>
            <a:chExt cx="3202175" cy="1240550"/>
          </a:xfrm>
        </p:grpSpPr>
        <p:sp>
          <p:nvSpPr>
            <p:cNvPr id="119" name="Google Shape;119;p9"/>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9"/>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1" name="Google Shape;121;p9"/>
          <p:cNvSpPr/>
          <p:nvPr/>
        </p:nvSpPr>
        <p:spPr>
          <a:xfrm>
            <a:off x="578325" y="845623"/>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9"/>
          <p:cNvSpPr/>
          <p:nvPr/>
        </p:nvSpPr>
        <p:spPr>
          <a:xfrm>
            <a:off x="253304" y="406317"/>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9"/>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9"/>
          <p:cNvSpPr txBox="1">
            <a:spLocks noGrp="1"/>
          </p:cNvSpPr>
          <p:nvPr>
            <p:ph type="title"/>
          </p:nvPr>
        </p:nvSpPr>
        <p:spPr>
          <a:xfrm>
            <a:off x="838850" y="1389675"/>
            <a:ext cx="3273300" cy="14565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3600"/>
              <a:buNone/>
              <a:defRPr>
                <a:solidFill>
                  <a:schemeClr val="accent2"/>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25" name="Google Shape;125;p9"/>
          <p:cNvSpPr/>
          <p:nvPr/>
        </p:nvSpPr>
        <p:spPr>
          <a:xfrm flipH="1">
            <a:off x="3830701" y="4863278"/>
            <a:ext cx="5313299" cy="2802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9"/>
          <p:cNvSpPr/>
          <p:nvPr/>
        </p:nvSpPr>
        <p:spPr>
          <a:xfrm>
            <a:off x="8238777" y="4777402"/>
            <a:ext cx="306363" cy="155082"/>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9"/>
          <p:cNvSpPr/>
          <p:nvPr/>
        </p:nvSpPr>
        <p:spPr>
          <a:xfrm flipH="1">
            <a:off x="-100" y="4824825"/>
            <a:ext cx="5211075" cy="318660"/>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9"/>
          <p:cNvSpPr txBox="1">
            <a:spLocks noGrp="1"/>
          </p:cNvSpPr>
          <p:nvPr>
            <p:ph type="subTitle" idx="1"/>
          </p:nvPr>
        </p:nvSpPr>
        <p:spPr>
          <a:xfrm>
            <a:off x="853650" y="2931211"/>
            <a:ext cx="3231300" cy="822600"/>
          </a:xfrm>
          <a:prstGeom prst="rect">
            <a:avLst/>
          </a:prstGeom>
        </p:spPr>
        <p:txBody>
          <a:bodyPr spcFirstLastPara="1" wrap="square" lIns="91425" tIns="91425" rIns="91425" bIns="91425" anchor="ctr" anchorCtr="0">
            <a:noAutofit/>
          </a:bodyPr>
          <a:lstStyle>
            <a:lvl1pPr lvl="0"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94997708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129"/>
        <p:cNvGrpSpPr/>
        <p:nvPr/>
      </p:nvGrpSpPr>
      <p:grpSpPr>
        <a:xfrm>
          <a:off x="0" y="0"/>
          <a:ext cx="0" cy="0"/>
          <a:chOff x="0" y="0"/>
          <a:chExt cx="0" cy="0"/>
        </a:xfrm>
      </p:grpSpPr>
      <p:sp>
        <p:nvSpPr>
          <p:cNvPr id="130" name="Google Shape;130;p10"/>
          <p:cNvSpPr txBox="1">
            <a:spLocks noGrp="1"/>
          </p:cNvSpPr>
          <p:nvPr>
            <p:ph type="title"/>
          </p:nvPr>
        </p:nvSpPr>
        <p:spPr>
          <a:xfrm>
            <a:off x="3677400" y="639550"/>
            <a:ext cx="4758600" cy="959400"/>
          </a:xfrm>
          <a:prstGeom prst="rect">
            <a:avLst/>
          </a:prstGeom>
        </p:spPr>
        <p:txBody>
          <a:bodyPr spcFirstLastPara="1" wrap="square" lIns="91425" tIns="91425" rIns="91425" bIns="91425" anchor="ctr" anchorCtr="0">
            <a:noAutofit/>
          </a:bodyPr>
          <a:lstStyle>
            <a:lvl1pPr lvl="0" algn="r">
              <a:spcBef>
                <a:spcPts val="0"/>
              </a:spcBef>
              <a:spcAft>
                <a:spcPts val="0"/>
              </a:spcAft>
              <a:buSzPts val="3100"/>
              <a:buNone/>
              <a:defRPr sz="3100"/>
            </a:lvl1pPr>
            <a:lvl2pPr lvl="1">
              <a:spcBef>
                <a:spcPts val="0"/>
              </a:spcBef>
              <a:spcAft>
                <a:spcPts val="0"/>
              </a:spcAft>
              <a:buSzPts val="2800"/>
              <a:buNone/>
              <a:defRPr>
                <a:latin typeface="Poppins Light"/>
                <a:ea typeface="Poppins Light"/>
                <a:cs typeface="Poppins Light"/>
                <a:sym typeface="Poppins Light"/>
              </a:defRPr>
            </a:lvl2pPr>
            <a:lvl3pPr lvl="2">
              <a:spcBef>
                <a:spcPts val="0"/>
              </a:spcBef>
              <a:spcAft>
                <a:spcPts val="0"/>
              </a:spcAft>
              <a:buSzPts val="2800"/>
              <a:buNone/>
              <a:defRPr>
                <a:latin typeface="Poppins Light"/>
                <a:ea typeface="Poppins Light"/>
                <a:cs typeface="Poppins Light"/>
                <a:sym typeface="Poppins Light"/>
              </a:defRPr>
            </a:lvl3pPr>
            <a:lvl4pPr lvl="3">
              <a:spcBef>
                <a:spcPts val="0"/>
              </a:spcBef>
              <a:spcAft>
                <a:spcPts val="0"/>
              </a:spcAft>
              <a:buSzPts val="2800"/>
              <a:buNone/>
              <a:defRPr>
                <a:latin typeface="Poppins Light"/>
                <a:ea typeface="Poppins Light"/>
                <a:cs typeface="Poppins Light"/>
                <a:sym typeface="Poppins Light"/>
              </a:defRPr>
            </a:lvl4pPr>
            <a:lvl5pPr lvl="4">
              <a:spcBef>
                <a:spcPts val="0"/>
              </a:spcBef>
              <a:spcAft>
                <a:spcPts val="0"/>
              </a:spcAft>
              <a:buSzPts val="2800"/>
              <a:buNone/>
              <a:defRPr>
                <a:latin typeface="Poppins Light"/>
                <a:ea typeface="Poppins Light"/>
                <a:cs typeface="Poppins Light"/>
                <a:sym typeface="Poppins Light"/>
              </a:defRPr>
            </a:lvl5pPr>
            <a:lvl6pPr lvl="5">
              <a:spcBef>
                <a:spcPts val="0"/>
              </a:spcBef>
              <a:spcAft>
                <a:spcPts val="0"/>
              </a:spcAft>
              <a:buSzPts val="2800"/>
              <a:buNone/>
              <a:defRPr>
                <a:latin typeface="Poppins Light"/>
                <a:ea typeface="Poppins Light"/>
                <a:cs typeface="Poppins Light"/>
                <a:sym typeface="Poppins Light"/>
              </a:defRPr>
            </a:lvl6pPr>
            <a:lvl7pPr lvl="6">
              <a:spcBef>
                <a:spcPts val="0"/>
              </a:spcBef>
              <a:spcAft>
                <a:spcPts val="0"/>
              </a:spcAft>
              <a:buSzPts val="2800"/>
              <a:buNone/>
              <a:defRPr>
                <a:latin typeface="Poppins Light"/>
                <a:ea typeface="Poppins Light"/>
                <a:cs typeface="Poppins Light"/>
                <a:sym typeface="Poppins Light"/>
              </a:defRPr>
            </a:lvl7pPr>
            <a:lvl8pPr lvl="7">
              <a:spcBef>
                <a:spcPts val="0"/>
              </a:spcBef>
              <a:spcAft>
                <a:spcPts val="0"/>
              </a:spcAft>
              <a:buSzPts val="2800"/>
              <a:buNone/>
              <a:defRPr>
                <a:latin typeface="Poppins Light"/>
                <a:ea typeface="Poppins Light"/>
                <a:cs typeface="Poppins Light"/>
                <a:sym typeface="Poppins Light"/>
              </a:defRPr>
            </a:lvl8pPr>
            <a:lvl9pPr lvl="8">
              <a:spcBef>
                <a:spcPts val="0"/>
              </a:spcBef>
              <a:spcAft>
                <a:spcPts val="0"/>
              </a:spcAft>
              <a:buSzPts val="2800"/>
              <a:buNone/>
              <a:defRPr>
                <a:latin typeface="Poppins Light"/>
                <a:ea typeface="Poppins Light"/>
                <a:cs typeface="Poppins Light"/>
                <a:sym typeface="Poppins Light"/>
              </a:defRPr>
            </a:lvl9pPr>
          </a:lstStyle>
          <a:p>
            <a:endParaRPr/>
          </a:p>
        </p:txBody>
      </p:sp>
      <p:sp>
        <p:nvSpPr>
          <p:cNvPr id="131" name="Google Shape;131;p10"/>
          <p:cNvSpPr/>
          <p:nvPr/>
        </p:nvSpPr>
        <p:spPr>
          <a:xfrm>
            <a:off x="4676250" y="4821604"/>
            <a:ext cx="4467697" cy="313286"/>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10"/>
          <p:cNvSpPr/>
          <p:nvPr/>
        </p:nvSpPr>
        <p:spPr>
          <a:xfrm flipH="1">
            <a:off x="-2375" y="4553725"/>
            <a:ext cx="9143996" cy="58976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427532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dk1"/>
        </a:solidFill>
        <a:effectLst/>
      </p:bgPr>
    </p:bg>
    <p:spTree>
      <p:nvGrpSpPr>
        <p:cNvPr id="1" name="Shape 133"/>
        <p:cNvGrpSpPr/>
        <p:nvPr/>
      </p:nvGrpSpPr>
      <p:grpSpPr>
        <a:xfrm>
          <a:off x="0" y="0"/>
          <a:ext cx="0" cy="0"/>
          <a:chOff x="0" y="0"/>
          <a:chExt cx="0" cy="0"/>
        </a:xfrm>
      </p:grpSpPr>
      <p:grpSp>
        <p:nvGrpSpPr>
          <p:cNvPr id="134" name="Google Shape;134;p11"/>
          <p:cNvGrpSpPr/>
          <p:nvPr/>
        </p:nvGrpSpPr>
        <p:grpSpPr>
          <a:xfrm flipH="1">
            <a:off x="3062687" y="3829748"/>
            <a:ext cx="3391103" cy="1313742"/>
            <a:chOff x="2189450" y="2220300"/>
            <a:chExt cx="3202175" cy="1240550"/>
          </a:xfrm>
        </p:grpSpPr>
        <p:sp>
          <p:nvSpPr>
            <p:cNvPr id="135" name="Google Shape;135;p1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 name="Google Shape;137;p11"/>
          <p:cNvGrpSpPr/>
          <p:nvPr/>
        </p:nvGrpSpPr>
        <p:grpSpPr>
          <a:xfrm flipH="1">
            <a:off x="4708478" y="3471522"/>
            <a:ext cx="4309167" cy="1669408"/>
            <a:chOff x="2189450" y="2220300"/>
            <a:chExt cx="3202175" cy="1240550"/>
          </a:xfrm>
        </p:grpSpPr>
        <p:sp>
          <p:nvSpPr>
            <p:cNvPr id="138" name="Google Shape;138;p1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0" name="Google Shape;140;p11"/>
          <p:cNvSpPr/>
          <p:nvPr/>
        </p:nvSpPr>
        <p:spPr>
          <a:xfrm flipH="1">
            <a:off x="46"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11"/>
          <p:cNvSpPr/>
          <p:nvPr/>
        </p:nvSpPr>
        <p:spPr>
          <a:xfrm flipH="1">
            <a:off x="0" y="4547649"/>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11"/>
          <p:cNvSpPr txBox="1">
            <a:spLocks noGrp="1"/>
          </p:cNvSpPr>
          <p:nvPr>
            <p:ph type="title" hasCustomPrompt="1"/>
          </p:nvPr>
        </p:nvSpPr>
        <p:spPr>
          <a:xfrm>
            <a:off x="536900" y="1508125"/>
            <a:ext cx="8070300" cy="1430400"/>
          </a:xfrm>
          <a:prstGeom prst="rect">
            <a:avLst/>
          </a:prstGeom>
        </p:spPr>
        <p:txBody>
          <a:bodyPr spcFirstLastPara="1" wrap="square" lIns="91425" tIns="91425" rIns="91425" bIns="91425" anchor="ctr" anchorCtr="0">
            <a:noAutofit/>
          </a:bodyPr>
          <a:lstStyle>
            <a:lvl1pPr lvl="0" algn="ctr">
              <a:spcBef>
                <a:spcPts val="0"/>
              </a:spcBef>
              <a:spcAft>
                <a:spcPts val="0"/>
              </a:spcAft>
              <a:buSzPts val="12000"/>
              <a:buNone/>
              <a:defRPr sz="11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43" name="Google Shape;143;p11"/>
          <p:cNvSpPr txBox="1">
            <a:spLocks noGrp="1"/>
          </p:cNvSpPr>
          <p:nvPr>
            <p:ph type="body" idx="1"/>
          </p:nvPr>
        </p:nvSpPr>
        <p:spPr>
          <a:xfrm>
            <a:off x="536900" y="3052725"/>
            <a:ext cx="8070300" cy="423300"/>
          </a:xfrm>
          <a:prstGeom prst="rect">
            <a:avLst/>
          </a:prstGeom>
        </p:spPr>
        <p:txBody>
          <a:bodyPr spcFirstLastPara="1" wrap="square" lIns="91425" tIns="91425" rIns="91425" bIns="91425" anchor="t" anchorCtr="0">
            <a:noAutofit/>
          </a:bodyPr>
          <a:lstStyle>
            <a:lvl1pPr marL="457200" lvl="0" indent="-317500" algn="ctr">
              <a:lnSpc>
                <a:spcPct val="100000"/>
              </a:lnSpc>
              <a:spcBef>
                <a:spcPts val="0"/>
              </a:spcBef>
              <a:spcAft>
                <a:spcPts val="0"/>
              </a:spcAft>
              <a:buSzPts val="1400"/>
              <a:buChar char="●"/>
              <a:defRPr/>
            </a:lvl1pPr>
            <a:lvl2pPr marL="914400" lvl="1" indent="-317500" algn="ctr">
              <a:spcBef>
                <a:spcPts val="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144" name="Google Shape;144;p11"/>
          <p:cNvSpPr/>
          <p:nvPr/>
        </p:nvSpPr>
        <p:spPr>
          <a:xfrm>
            <a:off x="1232100" y="71879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11"/>
          <p:cNvSpPr/>
          <p:nvPr/>
        </p:nvSpPr>
        <p:spPr>
          <a:xfrm>
            <a:off x="350084" y="398311"/>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1"/>
          <p:cNvSpPr/>
          <p:nvPr/>
        </p:nvSpPr>
        <p:spPr>
          <a:xfrm>
            <a:off x="6848433"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1"/>
          <p:cNvSpPr/>
          <p:nvPr/>
        </p:nvSpPr>
        <p:spPr>
          <a:xfrm>
            <a:off x="8165389" y="1407427"/>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1"/>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9" name="Google Shape;149;p11"/>
          <p:cNvGrpSpPr/>
          <p:nvPr/>
        </p:nvGrpSpPr>
        <p:grpSpPr>
          <a:xfrm>
            <a:off x="893068" y="3907831"/>
            <a:ext cx="1186803" cy="1014012"/>
            <a:chOff x="6771225" y="2829938"/>
            <a:chExt cx="1528400" cy="1305875"/>
          </a:xfrm>
        </p:grpSpPr>
        <p:sp>
          <p:nvSpPr>
            <p:cNvPr id="150" name="Google Shape;150;p11"/>
            <p:cNvSpPr/>
            <p:nvPr/>
          </p:nvSpPr>
          <p:spPr>
            <a:xfrm>
              <a:off x="6771225" y="3808963"/>
              <a:ext cx="202000" cy="26295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1"/>
            <p:cNvSpPr/>
            <p:nvPr/>
          </p:nvSpPr>
          <p:spPr>
            <a:xfrm>
              <a:off x="7897875" y="3619463"/>
              <a:ext cx="328300" cy="504600"/>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11"/>
            <p:cNvSpPr/>
            <p:nvPr/>
          </p:nvSpPr>
          <p:spPr>
            <a:xfrm>
              <a:off x="7318400" y="2829938"/>
              <a:ext cx="981225" cy="1021650"/>
            </a:xfrm>
            <a:custGeom>
              <a:avLst/>
              <a:gdLst/>
              <a:ahLst/>
              <a:cxnLst/>
              <a:rect l="l" t="t" r="r" b="b"/>
              <a:pathLst>
                <a:path w="39249" h="40866" extrusionOk="0">
                  <a:moveTo>
                    <a:pt x="19624" y="1"/>
                  </a:moveTo>
                  <a:cubicBezTo>
                    <a:pt x="9724" y="1"/>
                    <a:pt x="0" y="13779"/>
                    <a:pt x="0" y="25089"/>
                  </a:cubicBezTo>
                  <a:cubicBezTo>
                    <a:pt x="0" y="36370"/>
                    <a:pt x="9724" y="40865"/>
                    <a:pt x="19624" y="40865"/>
                  </a:cubicBezTo>
                  <a:cubicBezTo>
                    <a:pt x="29525" y="40865"/>
                    <a:pt x="39249" y="36077"/>
                    <a:pt x="39249" y="24796"/>
                  </a:cubicBezTo>
                  <a:cubicBezTo>
                    <a:pt x="39249" y="13485"/>
                    <a:pt x="29495" y="1"/>
                    <a:pt x="196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11"/>
            <p:cNvSpPr/>
            <p:nvPr/>
          </p:nvSpPr>
          <p:spPr>
            <a:xfrm>
              <a:off x="7318400" y="3055413"/>
              <a:ext cx="907775" cy="795425"/>
            </a:xfrm>
            <a:custGeom>
              <a:avLst/>
              <a:gdLst/>
              <a:ahLst/>
              <a:cxnLst/>
              <a:rect l="l" t="t" r="r" b="b"/>
              <a:pathLst>
                <a:path w="36311" h="31817" extrusionOk="0">
                  <a:moveTo>
                    <a:pt x="5582" y="1"/>
                  </a:moveTo>
                  <a:cubicBezTo>
                    <a:pt x="2204" y="4731"/>
                    <a:pt x="0" y="10665"/>
                    <a:pt x="0" y="16041"/>
                  </a:cubicBezTo>
                  <a:cubicBezTo>
                    <a:pt x="0" y="27322"/>
                    <a:pt x="9724" y="31817"/>
                    <a:pt x="19624" y="31817"/>
                  </a:cubicBezTo>
                  <a:cubicBezTo>
                    <a:pt x="26176" y="31817"/>
                    <a:pt x="32668" y="29731"/>
                    <a:pt x="36311" y="25001"/>
                  </a:cubicBezTo>
                  <a:lnTo>
                    <a:pt x="36311" y="25001"/>
                  </a:lnTo>
                  <a:cubicBezTo>
                    <a:pt x="35800" y="25025"/>
                    <a:pt x="35288" y="25036"/>
                    <a:pt x="34778" y="25036"/>
                  </a:cubicBezTo>
                  <a:cubicBezTo>
                    <a:pt x="32735" y="25036"/>
                    <a:pt x="30700" y="24848"/>
                    <a:pt x="28702" y="24472"/>
                  </a:cubicBezTo>
                  <a:cubicBezTo>
                    <a:pt x="24354" y="23591"/>
                    <a:pt x="20506" y="21535"/>
                    <a:pt x="16980" y="18861"/>
                  </a:cubicBezTo>
                  <a:cubicBezTo>
                    <a:pt x="13631" y="16364"/>
                    <a:pt x="9754" y="13632"/>
                    <a:pt x="7580" y="9930"/>
                  </a:cubicBezTo>
                  <a:cubicBezTo>
                    <a:pt x="5729" y="6787"/>
                    <a:pt x="5611" y="3438"/>
                    <a:pt x="55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11"/>
            <p:cNvSpPr/>
            <p:nvPr/>
          </p:nvSpPr>
          <p:spPr>
            <a:xfrm>
              <a:off x="7438850" y="2901188"/>
              <a:ext cx="740325" cy="1211125"/>
            </a:xfrm>
            <a:custGeom>
              <a:avLst/>
              <a:gdLst/>
              <a:ahLst/>
              <a:cxnLst/>
              <a:rect l="l" t="t" r="r" b="b"/>
              <a:pathLst>
                <a:path w="29613" h="48445" extrusionOk="0">
                  <a:moveTo>
                    <a:pt x="14748" y="1"/>
                  </a:moveTo>
                  <a:lnTo>
                    <a:pt x="13954" y="882"/>
                  </a:lnTo>
                  <a:lnTo>
                    <a:pt x="13367" y="16305"/>
                  </a:lnTo>
                  <a:lnTo>
                    <a:pt x="9078" y="12515"/>
                  </a:lnTo>
                  <a:lnTo>
                    <a:pt x="8813" y="5024"/>
                  </a:lnTo>
                  <a:lnTo>
                    <a:pt x="8520" y="5024"/>
                  </a:lnTo>
                  <a:lnTo>
                    <a:pt x="8167" y="11663"/>
                  </a:lnTo>
                  <a:lnTo>
                    <a:pt x="1616" y="7786"/>
                  </a:lnTo>
                  <a:lnTo>
                    <a:pt x="1616" y="8285"/>
                  </a:lnTo>
                  <a:lnTo>
                    <a:pt x="7462" y="12750"/>
                  </a:lnTo>
                  <a:lnTo>
                    <a:pt x="1293" y="13984"/>
                  </a:lnTo>
                  <a:lnTo>
                    <a:pt x="1263" y="14572"/>
                  </a:lnTo>
                  <a:lnTo>
                    <a:pt x="8549" y="13426"/>
                  </a:lnTo>
                  <a:lnTo>
                    <a:pt x="13367" y="17745"/>
                  </a:lnTo>
                  <a:lnTo>
                    <a:pt x="13132" y="30348"/>
                  </a:lnTo>
                  <a:lnTo>
                    <a:pt x="6581" y="26734"/>
                  </a:lnTo>
                  <a:lnTo>
                    <a:pt x="5934" y="20624"/>
                  </a:lnTo>
                  <a:lnTo>
                    <a:pt x="5582" y="20624"/>
                  </a:lnTo>
                  <a:lnTo>
                    <a:pt x="5758" y="26029"/>
                  </a:lnTo>
                  <a:lnTo>
                    <a:pt x="1087" y="23033"/>
                  </a:lnTo>
                  <a:lnTo>
                    <a:pt x="1528" y="24120"/>
                  </a:lnTo>
                  <a:lnTo>
                    <a:pt x="5024" y="26999"/>
                  </a:lnTo>
                  <a:lnTo>
                    <a:pt x="0" y="29349"/>
                  </a:lnTo>
                  <a:lnTo>
                    <a:pt x="0" y="29878"/>
                  </a:lnTo>
                  <a:lnTo>
                    <a:pt x="5846" y="27733"/>
                  </a:lnTo>
                  <a:lnTo>
                    <a:pt x="13132" y="32580"/>
                  </a:lnTo>
                  <a:lnTo>
                    <a:pt x="13132" y="48444"/>
                  </a:lnTo>
                  <a:lnTo>
                    <a:pt x="15835" y="48444"/>
                  </a:lnTo>
                  <a:lnTo>
                    <a:pt x="14806" y="31699"/>
                  </a:lnTo>
                  <a:lnTo>
                    <a:pt x="20535" y="28350"/>
                  </a:lnTo>
                  <a:lnTo>
                    <a:pt x="28614" y="30906"/>
                  </a:lnTo>
                  <a:lnTo>
                    <a:pt x="28819" y="30612"/>
                  </a:lnTo>
                  <a:lnTo>
                    <a:pt x="21593" y="27469"/>
                  </a:lnTo>
                  <a:lnTo>
                    <a:pt x="27821" y="22944"/>
                  </a:lnTo>
                  <a:lnTo>
                    <a:pt x="26910" y="22944"/>
                  </a:lnTo>
                  <a:lnTo>
                    <a:pt x="20799" y="26999"/>
                  </a:lnTo>
                  <a:lnTo>
                    <a:pt x="20153" y="21505"/>
                  </a:lnTo>
                  <a:lnTo>
                    <a:pt x="19712" y="22239"/>
                  </a:lnTo>
                  <a:lnTo>
                    <a:pt x="19801" y="27557"/>
                  </a:lnTo>
                  <a:lnTo>
                    <a:pt x="14806" y="30083"/>
                  </a:lnTo>
                  <a:lnTo>
                    <a:pt x="14395" y="21799"/>
                  </a:lnTo>
                  <a:lnTo>
                    <a:pt x="21416" y="17275"/>
                  </a:lnTo>
                  <a:lnTo>
                    <a:pt x="29613" y="17803"/>
                  </a:lnTo>
                  <a:lnTo>
                    <a:pt x="29613" y="17363"/>
                  </a:lnTo>
                  <a:lnTo>
                    <a:pt x="22768" y="16217"/>
                  </a:lnTo>
                  <a:lnTo>
                    <a:pt x="29084" y="11517"/>
                  </a:lnTo>
                  <a:lnTo>
                    <a:pt x="29084" y="10606"/>
                  </a:lnTo>
                  <a:lnTo>
                    <a:pt x="22239" y="15747"/>
                  </a:lnTo>
                  <a:lnTo>
                    <a:pt x="23502" y="8902"/>
                  </a:lnTo>
                  <a:lnTo>
                    <a:pt x="22826" y="9196"/>
                  </a:lnTo>
                  <a:lnTo>
                    <a:pt x="20887" y="16393"/>
                  </a:lnTo>
                  <a:lnTo>
                    <a:pt x="14307" y="20154"/>
                  </a:lnTo>
                  <a:lnTo>
                    <a:pt x="1474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11"/>
            <p:cNvSpPr/>
            <p:nvPr/>
          </p:nvSpPr>
          <p:spPr>
            <a:xfrm>
              <a:off x="7779625" y="2901188"/>
              <a:ext cx="399550" cy="1211125"/>
            </a:xfrm>
            <a:custGeom>
              <a:avLst/>
              <a:gdLst/>
              <a:ahLst/>
              <a:cxnLst/>
              <a:rect l="l" t="t" r="r" b="b"/>
              <a:pathLst>
                <a:path w="15982" h="48445" extrusionOk="0">
                  <a:moveTo>
                    <a:pt x="1117" y="1"/>
                  </a:moveTo>
                  <a:lnTo>
                    <a:pt x="882" y="265"/>
                  </a:lnTo>
                  <a:lnTo>
                    <a:pt x="882" y="412"/>
                  </a:lnTo>
                  <a:cubicBezTo>
                    <a:pt x="882" y="3732"/>
                    <a:pt x="852" y="7110"/>
                    <a:pt x="705" y="10459"/>
                  </a:cubicBezTo>
                  <a:cubicBezTo>
                    <a:pt x="529" y="13691"/>
                    <a:pt x="558" y="17010"/>
                    <a:pt x="206" y="20242"/>
                  </a:cubicBezTo>
                  <a:cubicBezTo>
                    <a:pt x="0" y="22181"/>
                    <a:pt x="265" y="48444"/>
                    <a:pt x="265" y="48444"/>
                  </a:cubicBezTo>
                  <a:lnTo>
                    <a:pt x="2204" y="48444"/>
                  </a:lnTo>
                  <a:lnTo>
                    <a:pt x="1175" y="31699"/>
                  </a:lnTo>
                  <a:lnTo>
                    <a:pt x="6875" y="28350"/>
                  </a:lnTo>
                  <a:lnTo>
                    <a:pt x="14953" y="30935"/>
                  </a:lnTo>
                  <a:lnTo>
                    <a:pt x="15159" y="30641"/>
                  </a:lnTo>
                  <a:lnTo>
                    <a:pt x="7962" y="27469"/>
                  </a:lnTo>
                  <a:lnTo>
                    <a:pt x="14160" y="22974"/>
                  </a:lnTo>
                  <a:lnTo>
                    <a:pt x="13250" y="22974"/>
                  </a:lnTo>
                  <a:lnTo>
                    <a:pt x="7139" y="27028"/>
                  </a:lnTo>
                  <a:lnTo>
                    <a:pt x="6493" y="21505"/>
                  </a:lnTo>
                  <a:lnTo>
                    <a:pt x="6052" y="22239"/>
                  </a:lnTo>
                  <a:lnTo>
                    <a:pt x="6140" y="27557"/>
                  </a:lnTo>
                  <a:lnTo>
                    <a:pt x="1175" y="30054"/>
                  </a:lnTo>
                  <a:lnTo>
                    <a:pt x="764" y="21769"/>
                  </a:lnTo>
                  <a:lnTo>
                    <a:pt x="7785" y="17275"/>
                  </a:lnTo>
                  <a:lnTo>
                    <a:pt x="15982" y="17803"/>
                  </a:lnTo>
                  <a:lnTo>
                    <a:pt x="15982" y="17363"/>
                  </a:lnTo>
                  <a:lnTo>
                    <a:pt x="9137" y="16217"/>
                  </a:lnTo>
                  <a:lnTo>
                    <a:pt x="15453" y="11517"/>
                  </a:lnTo>
                  <a:lnTo>
                    <a:pt x="15453" y="10606"/>
                  </a:lnTo>
                  <a:lnTo>
                    <a:pt x="8608" y="15747"/>
                  </a:lnTo>
                  <a:lnTo>
                    <a:pt x="9871" y="8931"/>
                  </a:lnTo>
                  <a:lnTo>
                    <a:pt x="9195" y="9196"/>
                  </a:lnTo>
                  <a:lnTo>
                    <a:pt x="7256" y="16393"/>
                  </a:lnTo>
                  <a:lnTo>
                    <a:pt x="676" y="20183"/>
                  </a:lnTo>
                  <a:lnTo>
                    <a:pt x="111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1"/>
            <p:cNvSpPr/>
            <p:nvPr/>
          </p:nvSpPr>
          <p:spPr>
            <a:xfrm>
              <a:off x="6847625" y="3176613"/>
              <a:ext cx="734450" cy="764575"/>
            </a:xfrm>
            <a:custGeom>
              <a:avLst/>
              <a:gdLst/>
              <a:ahLst/>
              <a:cxnLst/>
              <a:rect l="l" t="t" r="r" b="b"/>
              <a:pathLst>
                <a:path w="29378" h="30583" extrusionOk="0">
                  <a:moveTo>
                    <a:pt x="14689" y="0"/>
                  </a:moveTo>
                  <a:cubicBezTo>
                    <a:pt x="7286" y="0"/>
                    <a:pt x="0" y="10106"/>
                    <a:pt x="0" y="18537"/>
                  </a:cubicBezTo>
                  <a:cubicBezTo>
                    <a:pt x="0" y="26969"/>
                    <a:pt x="7286" y="30582"/>
                    <a:pt x="14689" y="30582"/>
                  </a:cubicBezTo>
                  <a:cubicBezTo>
                    <a:pt x="22092" y="30582"/>
                    <a:pt x="29378" y="27204"/>
                    <a:pt x="29378" y="18743"/>
                  </a:cubicBezTo>
                  <a:cubicBezTo>
                    <a:pt x="29378" y="10312"/>
                    <a:pt x="22092" y="0"/>
                    <a:pt x="146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1"/>
            <p:cNvSpPr/>
            <p:nvPr/>
          </p:nvSpPr>
          <p:spPr>
            <a:xfrm>
              <a:off x="6901975" y="3345513"/>
              <a:ext cx="679375" cy="595675"/>
            </a:xfrm>
            <a:custGeom>
              <a:avLst/>
              <a:gdLst/>
              <a:ahLst/>
              <a:cxnLst/>
              <a:rect l="l" t="t" r="r" b="b"/>
              <a:pathLst>
                <a:path w="27175" h="23827" extrusionOk="0">
                  <a:moveTo>
                    <a:pt x="23032" y="1"/>
                  </a:moveTo>
                  <a:cubicBezTo>
                    <a:pt x="23003" y="2557"/>
                    <a:pt x="22885" y="5083"/>
                    <a:pt x="21534" y="7434"/>
                  </a:cubicBezTo>
                  <a:cubicBezTo>
                    <a:pt x="19918" y="10195"/>
                    <a:pt x="16980" y="12222"/>
                    <a:pt x="14483" y="14102"/>
                  </a:cubicBezTo>
                  <a:cubicBezTo>
                    <a:pt x="11869" y="16100"/>
                    <a:pt x="8990" y="17628"/>
                    <a:pt x="5729" y="18303"/>
                  </a:cubicBezTo>
                  <a:cubicBezTo>
                    <a:pt x="4205" y="18589"/>
                    <a:pt x="2643" y="18739"/>
                    <a:pt x="1090" y="18739"/>
                  </a:cubicBezTo>
                  <a:cubicBezTo>
                    <a:pt x="726" y="18739"/>
                    <a:pt x="363" y="18731"/>
                    <a:pt x="0" y="18714"/>
                  </a:cubicBezTo>
                  <a:lnTo>
                    <a:pt x="0" y="18714"/>
                  </a:lnTo>
                  <a:cubicBezTo>
                    <a:pt x="2732" y="22240"/>
                    <a:pt x="7580" y="23826"/>
                    <a:pt x="12486" y="23826"/>
                  </a:cubicBezTo>
                  <a:cubicBezTo>
                    <a:pt x="19918" y="23826"/>
                    <a:pt x="27174" y="20448"/>
                    <a:pt x="27174" y="11987"/>
                  </a:cubicBezTo>
                  <a:cubicBezTo>
                    <a:pt x="27174" y="7992"/>
                    <a:pt x="25529" y="3556"/>
                    <a:pt x="230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11"/>
            <p:cNvSpPr/>
            <p:nvPr/>
          </p:nvSpPr>
          <p:spPr>
            <a:xfrm>
              <a:off x="6937950" y="3229488"/>
              <a:ext cx="553800" cy="906325"/>
            </a:xfrm>
            <a:custGeom>
              <a:avLst/>
              <a:gdLst/>
              <a:ahLst/>
              <a:cxnLst/>
              <a:rect l="l" t="t" r="r" b="b"/>
              <a:pathLst>
                <a:path w="22152" h="36253" extrusionOk="0">
                  <a:moveTo>
                    <a:pt x="11105" y="0"/>
                  </a:moveTo>
                  <a:lnTo>
                    <a:pt x="11458" y="15100"/>
                  </a:lnTo>
                  <a:lnTo>
                    <a:pt x="6522" y="12280"/>
                  </a:lnTo>
                  <a:lnTo>
                    <a:pt x="5083" y="6875"/>
                  </a:lnTo>
                  <a:lnTo>
                    <a:pt x="4584" y="6669"/>
                  </a:lnTo>
                  <a:lnTo>
                    <a:pt x="4584" y="6669"/>
                  </a:lnTo>
                  <a:lnTo>
                    <a:pt x="5524" y="11781"/>
                  </a:lnTo>
                  <a:lnTo>
                    <a:pt x="383" y="7962"/>
                  </a:lnTo>
                  <a:lnTo>
                    <a:pt x="383" y="8637"/>
                  </a:lnTo>
                  <a:lnTo>
                    <a:pt x="5112" y="12133"/>
                  </a:lnTo>
                  <a:lnTo>
                    <a:pt x="1" y="13015"/>
                  </a:lnTo>
                  <a:lnTo>
                    <a:pt x="1" y="13338"/>
                  </a:lnTo>
                  <a:lnTo>
                    <a:pt x="6111" y="12956"/>
                  </a:lnTo>
                  <a:lnTo>
                    <a:pt x="11370" y="16305"/>
                  </a:lnTo>
                  <a:lnTo>
                    <a:pt x="11076" y="22504"/>
                  </a:lnTo>
                  <a:lnTo>
                    <a:pt x="7345" y="20623"/>
                  </a:lnTo>
                  <a:lnTo>
                    <a:pt x="7404" y="16657"/>
                  </a:lnTo>
                  <a:lnTo>
                    <a:pt x="7051" y="16099"/>
                  </a:lnTo>
                  <a:lnTo>
                    <a:pt x="6581" y="20212"/>
                  </a:lnTo>
                  <a:lnTo>
                    <a:pt x="1998" y="17186"/>
                  </a:lnTo>
                  <a:lnTo>
                    <a:pt x="1323" y="17186"/>
                  </a:lnTo>
                  <a:lnTo>
                    <a:pt x="5994" y="20565"/>
                  </a:lnTo>
                  <a:lnTo>
                    <a:pt x="588" y="22915"/>
                  </a:lnTo>
                  <a:lnTo>
                    <a:pt x="735" y="23120"/>
                  </a:lnTo>
                  <a:lnTo>
                    <a:pt x="6787" y="21240"/>
                  </a:lnTo>
                  <a:lnTo>
                    <a:pt x="11076" y="23708"/>
                  </a:lnTo>
                  <a:lnTo>
                    <a:pt x="10312" y="36252"/>
                  </a:lnTo>
                  <a:lnTo>
                    <a:pt x="12310" y="36252"/>
                  </a:lnTo>
                  <a:lnTo>
                    <a:pt x="12310" y="24384"/>
                  </a:lnTo>
                  <a:lnTo>
                    <a:pt x="17774" y="20741"/>
                  </a:lnTo>
                  <a:lnTo>
                    <a:pt x="22151" y="22357"/>
                  </a:lnTo>
                  <a:lnTo>
                    <a:pt x="22151" y="21975"/>
                  </a:lnTo>
                  <a:lnTo>
                    <a:pt x="18391" y="20212"/>
                  </a:lnTo>
                  <a:lnTo>
                    <a:pt x="21006" y="18068"/>
                  </a:lnTo>
                  <a:lnTo>
                    <a:pt x="21329" y="17245"/>
                  </a:lnTo>
                  <a:lnTo>
                    <a:pt x="17833" y="19478"/>
                  </a:lnTo>
                  <a:lnTo>
                    <a:pt x="17980" y="15424"/>
                  </a:lnTo>
                  <a:lnTo>
                    <a:pt x="17686" y="15424"/>
                  </a:lnTo>
                  <a:lnTo>
                    <a:pt x="17245" y="20006"/>
                  </a:lnTo>
                  <a:lnTo>
                    <a:pt x="12310" y="22709"/>
                  </a:lnTo>
                  <a:lnTo>
                    <a:pt x="12134" y="13279"/>
                  </a:lnTo>
                  <a:lnTo>
                    <a:pt x="15747" y="10047"/>
                  </a:lnTo>
                  <a:lnTo>
                    <a:pt x="21211" y="10929"/>
                  </a:lnTo>
                  <a:lnTo>
                    <a:pt x="21182" y="10488"/>
                  </a:lnTo>
                  <a:lnTo>
                    <a:pt x="16570" y="9548"/>
                  </a:lnTo>
                  <a:lnTo>
                    <a:pt x="20947" y="6199"/>
                  </a:lnTo>
                  <a:lnTo>
                    <a:pt x="20947" y="5817"/>
                  </a:lnTo>
                  <a:lnTo>
                    <a:pt x="16041" y="8725"/>
                  </a:lnTo>
                  <a:lnTo>
                    <a:pt x="15776" y="3790"/>
                  </a:lnTo>
                  <a:lnTo>
                    <a:pt x="15541" y="3790"/>
                  </a:lnTo>
                  <a:lnTo>
                    <a:pt x="15336" y="9372"/>
                  </a:lnTo>
                  <a:lnTo>
                    <a:pt x="12134" y="12221"/>
                  </a:lnTo>
                  <a:lnTo>
                    <a:pt x="11722" y="676"/>
                  </a:lnTo>
                  <a:lnTo>
                    <a:pt x="11105"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11"/>
            <p:cNvSpPr/>
            <p:nvPr/>
          </p:nvSpPr>
          <p:spPr>
            <a:xfrm>
              <a:off x="6937950" y="3229488"/>
              <a:ext cx="298950" cy="906325"/>
            </a:xfrm>
            <a:custGeom>
              <a:avLst/>
              <a:gdLst/>
              <a:ahLst/>
              <a:cxnLst/>
              <a:rect l="l" t="t" r="r" b="b"/>
              <a:pathLst>
                <a:path w="11958" h="36253" extrusionOk="0">
                  <a:moveTo>
                    <a:pt x="11105" y="0"/>
                  </a:moveTo>
                  <a:lnTo>
                    <a:pt x="11458" y="15100"/>
                  </a:lnTo>
                  <a:lnTo>
                    <a:pt x="11458" y="15100"/>
                  </a:lnTo>
                  <a:lnTo>
                    <a:pt x="6552" y="12280"/>
                  </a:lnTo>
                  <a:lnTo>
                    <a:pt x="5083" y="6875"/>
                  </a:lnTo>
                  <a:lnTo>
                    <a:pt x="4584" y="6669"/>
                  </a:lnTo>
                  <a:lnTo>
                    <a:pt x="4584" y="6669"/>
                  </a:lnTo>
                  <a:lnTo>
                    <a:pt x="5524" y="11781"/>
                  </a:lnTo>
                  <a:lnTo>
                    <a:pt x="412" y="7962"/>
                  </a:lnTo>
                  <a:lnTo>
                    <a:pt x="412" y="8637"/>
                  </a:lnTo>
                  <a:lnTo>
                    <a:pt x="5142" y="12163"/>
                  </a:lnTo>
                  <a:lnTo>
                    <a:pt x="1" y="13015"/>
                  </a:lnTo>
                  <a:lnTo>
                    <a:pt x="1" y="13338"/>
                  </a:lnTo>
                  <a:lnTo>
                    <a:pt x="6111" y="12956"/>
                  </a:lnTo>
                  <a:lnTo>
                    <a:pt x="11370" y="16305"/>
                  </a:lnTo>
                  <a:lnTo>
                    <a:pt x="11076" y="22504"/>
                  </a:lnTo>
                  <a:lnTo>
                    <a:pt x="7345" y="20623"/>
                  </a:lnTo>
                  <a:lnTo>
                    <a:pt x="7404" y="16657"/>
                  </a:lnTo>
                  <a:lnTo>
                    <a:pt x="7081" y="16129"/>
                  </a:lnTo>
                  <a:lnTo>
                    <a:pt x="6611" y="20241"/>
                  </a:lnTo>
                  <a:lnTo>
                    <a:pt x="2028" y="17186"/>
                  </a:lnTo>
                  <a:lnTo>
                    <a:pt x="1352" y="17186"/>
                  </a:lnTo>
                  <a:lnTo>
                    <a:pt x="5994" y="20565"/>
                  </a:lnTo>
                  <a:lnTo>
                    <a:pt x="588" y="22915"/>
                  </a:lnTo>
                  <a:lnTo>
                    <a:pt x="735" y="23150"/>
                  </a:lnTo>
                  <a:lnTo>
                    <a:pt x="6787" y="21240"/>
                  </a:lnTo>
                  <a:lnTo>
                    <a:pt x="11076" y="23737"/>
                  </a:lnTo>
                  <a:lnTo>
                    <a:pt x="10312" y="36252"/>
                  </a:lnTo>
                  <a:lnTo>
                    <a:pt x="11752" y="36252"/>
                  </a:lnTo>
                  <a:cubicBezTo>
                    <a:pt x="11752" y="36252"/>
                    <a:pt x="11957" y="16599"/>
                    <a:pt x="11810" y="15159"/>
                  </a:cubicBezTo>
                  <a:cubicBezTo>
                    <a:pt x="11517" y="12721"/>
                    <a:pt x="11546" y="10253"/>
                    <a:pt x="11429" y="7815"/>
                  </a:cubicBezTo>
                  <a:cubicBezTo>
                    <a:pt x="11282" y="5318"/>
                    <a:pt x="11282" y="2791"/>
                    <a:pt x="11282" y="294"/>
                  </a:cubicBezTo>
                  <a:cubicBezTo>
                    <a:pt x="11282" y="265"/>
                    <a:pt x="11282" y="235"/>
                    <a:pt x="11282" y="206"/>
                  </a:cubicBezTo>
                  <a:lnTo>
                    <a:pt x="11105" y="0"/>
                  </a:lnTo>
                  <a:close/>
                </a:path>
              </a:pathLst>
            </a:custGeom>
            <a:solidFill>
              <a:srgbClr val="442E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11597839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231037798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chemeClr val="dk1"/>
        </a:solidFill>
        <a:effectLst/>
      </p:bgPr>
    </p:bg>
    <p:spTree>
      <p:nvGrpSpPr>
        <p:cNvPr id="1" name="Shape 161"/>
        <p:cNvGrpSpPr/>
        <p:nvPr/>
      </p:nvGrpSpPr>
      <p:grpSpPr>
        <a:xfrm>
          <a:off x="0" y="0"/>
          <a:ext cx="0" cy="0"/>
          <a:chOff x="0" y="0"/>
          <a:chExt cx="0" cy="0"/>
        </a:xfrm>
      </p:grpSpPr>
      <p:sp>
        <p:nvSpPr>
          <p:cNvPr id="162" name="Google Shape;162;p13"/>
          <p:cNvSpPr/>
          <p:nvPr/>
        </p:nvSpPr>
        <p:spPr>
          <a:xfrm flipH="1">
            <a:off x="7443034" y="382628"/>
            <a:ext cx="1458433" cy="92130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13"/>
          <p:cNvSpPr/>
          <p:nvPr/>
        </p:nvSpPr>
        <p:spPr>
          <a:xfrm flipH="1">
            <a:off x="6497828" y="270474"/>
            <a:ext cx="815025" cy="51492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13"/>
          <p:cNvSpPr/>
          <p:nvPr/>
        </p:nvSpPr>
        <p:spPr>
          <a:xfrm flipH="1">
            <a:off x="242538" y="428275"/>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13"/>
          <p:cNvSpPr/>
          <p:nvPr/>
        </p:nvSpPr>
        <p:spPr>
          <a:xfrm flipH="1">
            <a:off x="1853279" y="356038"/>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13"/>
          <p:cNvSpPr/>
          <p:nvPr/>
        </p:nvSpPr>
        <p:spPr>
          <a:xfrm flipH="1">
            <a:off x="3830701" y="4753075"/>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13"/>
          <p:cNvSpPr/>
          <p:nvPr/>
        </p:nvSpPr>
        <p:spPr>
          <a:xfrm>
            <a:off x="8238773" y="4753076"/>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13"/>
          <p:cNvSpPr/>
          <p:nvPr/>
        </p:nvSpPr>
        <p:spPr>
          <a:xfrm>
            <a:off x="-100" y="4699500"/>
            <a:ext cx="9143932" cy="443997"/>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13"/>
          <p:cNvSpPr/>
          <p:nvPr/>
        </p:nvSpPr>
        <p:spPr>
          <a:xfrm flipH="1">
            <a:off x="8419535" y="1555974"/>
            <a:ext cx="544116" cy="343767"/>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5697016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Background 2">
  <p:cSld name="Background 2">
    <p:bg>
      <p:bgPr>
        <a:solidFill>
          <a:schemeClr val="dk1"/>
        </a:solidFill>
        <a:effectLst/>
      </p:bgPr>
    </p:bg>
    <p:spTree>
      <p:nvGrpSpPr>
        <p:cNvPr id="1" name="Shape 170"/>
        <p:cNvGrpSpPr/>
        <p:nvPr/>
      </p:nvGrpSpPr>
      <p:grpSpPr>
        <a:xfrm>
          <a:off x="0" y="0"/>
          <a:ext cx="0" cy="0"/>
          <a:chOff x="0" y="0"/>
          <a:chExt cx="0" cy="0"/>
        </a:xfrm>
      </p:grpSpPr>
      <p:grpSp>
        <p:nvGrpSpPr>
          <p:cNvPr id="171" name="Google Shape;171;p14"/>
          <p:cNvGrpSpPr/>
          <p:nvPr/>
        </p:nvGrpSpPr>
        <p:grpSpPr>
          <a:xfrm flipH="1">
            <a:off x="3062687" y="3829748"/>
            <a:ext cx="3391103" cy="1313742"/>
            <a:chOff x="2189450" y="2220300"/>
            <a:chExt cx="3202175" cy="1240550"/>
          </a:xfrm>
        </p:grpSpPr>
        <p:sp>
          <p:nvSpPr>
            <p:cNvPr id="172" name="Google Shape;172;p14"/>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14"/>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4" name="Google Shape;174;p14"/>
          <p:cNvGrpSpPr/>
          <p:nvPr/>
        </p:nvGrpSpPr>
        <p:grpSpPr>
          <a:xfrm flipH="1">
            <a:off x="4708478" y="3471522"/>
            <a:ext cx="4309167" cy="1669408"/>
            <a:chOff x="2189450" y="2220300"/>
            <a:chExt cx="3202175" cy="1240550"/>
          </a:xfrm>
        </p:grpSpPr>
        <p:sp>
          <p:nvSpPr>
            <p:cNvPr id="175" name="Google Shape;175;p14"/>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14"/>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7" name="Google Shape;177;p14"/>
          <p:cNvSpPr/>
          <p:nvPr/>
        </p:nvSpPr>
        <p:spPr>
          <a:xfrm flipH="1">
            <a:off x="46"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14"/>
          <p:cNvSpPr/>
          <p:nvPr/>
        </p:nvSpPr>
        <p:spPr>
          <a:xfrm flipH="1">
            <a:off x="0" y="4547649"/>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14"/>
          <p:cNvSpPr/>
          <p:nvPr/>
        </p:nvSpPr>
        <p:spPr>
          <a:xfrm>
            <a:off x="1232100" y="71879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14"/>
          <p:cNvSpPr/>
          <p:nvPr/>
        </p:nvSpPr>
        <p:spPr>
          <a:xfrm>
            <a:off x="350084" y="398311"/>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14"/>
          <p:cNvSpPr/>
          <p:nvPr/>
        </p:nvSpPr>
        <p:spPr>
          <a:xfrm>
            <a:off x="6848433"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14"/>
          <p:cNvSpPr/>
          <p:nvPr/>
        </p:nvSpPr>
        <p:spPr>
          <a:xfrm>
            <a:off x="8165389" y="1407427"/>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14"/>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4" name="Google Shape;184;p14"/>
          <p:cNvGrpSpPr/>
          <p:nvPr/>
        </p:nvGrpSpPr>
        <p:grpSpPr>
          <a:xfrm>
            <a:off x="893068" y="3907831"/>
            <a:ext cx="1186803" cy="1014012"/>
            <a:chOff x="6771225" y="2829938"/>
            <a:chExt cx="1528400" cy="1305875"/>
          </a:xfrm>
        </p:grpSpPr>
        <p:sp>
          <p:nvSpPr>
            <p:cNvPr id="185" name="Google Shape;185;p14"/>
            <p:cNvSpPr/>
            <p:nvPr/>
          </p:nvSpPr>
          <p:spPr>
            <a:xfrm>
              <a:off x="6771225" y="3808963"/>
              <a:ext cx="202000" cy="262950"/>
            </a:xfrm>
            <a:custGeom>
              <a:avLst/>
              <a:gdLst/>
              <a:ahLst/>
              <a:cxnLst/>
              <a:rect l="l" t="t" r="r" b="b"/>
              <a:pathLst>
                <a:path w="8080" h="10518" extrusionOk="0">
                  <a:moveTo>
                    <a:pt x="4055" y="0"/>
                  </a:moveTo>
                  <a:cubicBezTo>
                    <a:pt x="2028" y="0"/>
                    <a:pt x="1" y="2850"/>
                    <a:pt x="1" y="5141"/>
                  </a:cubicBezTo>
                  <a:cubicBezTo>
                    <a:pt x="1" y="7345"/>
                    <a:pt x="1793" y="8285"/>
                    <a:pt x="3673" y="8373"/>
                  </a:cubicBezTo>
                  <a:lnTo>
                    <a:pt x="3673" y="10517"/>
                  </a:lnTo>
                  <a:lnTo>
                    <a:pt x="4231" y="10517"/>
                  </a:lnTo>
                  <a:lnTo>
                    <a:pt x="4114" y="8402"/>
                  </a:lnTo>
                  <a:cubicBezTo>
                    <a:pt x="6141" y="8373"/>
                    <a:pt x="8080" y="7374"/>
                    <a:pt x="8080" y="5083"/>
                  </a:cubicBezTo>
                  <a:cubicBezTo>
                    <a:pt x="8080" y="2791"/>
                    <a:pt x="6082" y="0"/>
                    <a:pt x="405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14"/>
            <p:cNvSpPr/>
            <p:nvPr/>
          </p:nvSpPr>
          <p:spPr>
            <a:xfrm>
              <a:off x="7897875" y="3619463"/>
              <a:ext cx="328300" cy="504600"/>
            </a:xfrm>
            <a:custGeom>
              <a:avLst/>
              <a:gdLst/>
              <a:ahLst/>
              <a:cxnLst/>
              <a:rect l="l" t="t" r="r" b="b"/>
              <a:pathLst>
                <a:path w="13132" h="20184" extrusionOk="0">
                  <a:moveTo>
                    <a:pt x="6551" y="1"/>
                  </a:moveTo>
                  <a:cubicBezTo>
                    <a:pt x="3261" y="1"/>
                    <a:pt x="0" y="4642"/>
                    <a:pt x="0" y="8403"/>
                  </a:cubicBezTo>
                  <a:cubicBezTo>
                    <a:pt x="0" y="11928"/>
                    <a:pt x="2850" y="13485"/>
                    <a:pt x="5934" y="13661"/>
                  </a:cubicBezTo>
                  <a:lnTo>
                    <a:pt x="5729" y="20183"/>
                  </a:lnTo>
                  <a:lnTo>
                    <a:pt x="7227" y="18891"/>
                  </a:lnTo>
                  <a:lnTo>
                    <a:pt x="6757" y="13661"/>
                  </a:lnTo>
                  <a:cubicBezTo>
                    <a:pt x="9988" y="13603"/>
                    <a:pt x="13132" y="11987"/>
                    <a:pt x="13132" y="8315"/>
                  </a:cubicBezTo>
                  <a:cubicBezTo>
                    <a:pt x="13132" y="4525"/>
                    <a:pt x="9871" y="1"/>
                    <a:pt x="65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14"/>
            <p:cNvSpPr/>
            <p:nvPr/>
          </p:nvSpPr>
          <p:spPr>
            <a:xfrm>
              <a:off x="7318400" y="2829938"/>
              <a:ext cx="981225" cy="1021650"/>
            </a:xfrm>
            <a:custGeom>
              <a:avLst/>
              <a:gdLst/>
              <a:ahLst/>
              <a:cxnLst/>
              <a:rect l="l" t="t" r="r" b="b"/>
              <a:pathLst>
                <a:path w="39249" h="40866" extrusionOk="0">
                  <a:moveTo>
                    <a:pt x="19624" y="1"/>
                  </a:moveTo>
                  <a:cubicBezTo>
                    <a:pt x="9724" y="1"/>
                    <a:pt x="0" y="13779"/>
                    <a:pt x="0" y="25089"/>
                  </a:cubicBezTo>
                  <a:cubicBezTo>
                    <a:pt x="0" y="36370"/>
                    <a:pt x="9724" y="40865"/>
                    <a:pt x="19624" y="40865"/>
                  </a:cubicBezTo>
                  <a:cubicBezTo>
                    <a:pt x="29525" y="40865"/>
                    <a:pt x="39249" y="36077"/>
                    <a:pt x="39249" y="24796"/>
                  </a:cubicBezTo>
                  <a:cubicBezTo>
                    <a:pt x="39249" y="13485"/>
                    <a:pt x="29495" y="1"/>
                    <a:pt x="196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14"/>
            <p:cNvSpPr/>
            <p:nvPr/>
          </p:nvSpPr>
          <p:spPr>
            <a:xfrm>
              <a:off x="7318400" y="3055413"/>
              <a:ext cx="907775" cy="795425"/>
            </a:xfrm>
            <a:custGeom>
              <a:avLst/>
              <a:gdLst/>
              <a:ahLst/>
              <a:cxnLst/>
              <a:rect l="l" t="t" r="r" b="b"/>
              <a:pathLst>
                <a:path w="36311" h="31817" extrusionOk="0">
                  <a:moveTo>
                    <a:pt x="5582" y="1"/>
                  </a:moveTo>
                  <a:cubicBezTo>
                    <a:pt x="2204" y="4731"/>
                    <a:pt x="0" y="10665"/>
                    <a:pt x="0" y="16041"/>
                  </a:cubicBezTo>
                  <a:cubicBezTo>
                    <a:pt x="0" y="27322"/>
                    <a:pt x="9724" y="31817"/>
                    <a:pt x="19624" y="31817"/>
                  </a:cubicBezTo>
                  <a:cubicBezTo>
                    <a:pt x="26176" y="31817"/>
                    <a:pt x="32668" y="29731"/>
                    <a:pt x="36311" y="25001"/>
                  </a:cubicBezTo>
                  <a:lnTo>
                    <a:pt x="36311" y="25001"/>
                  </a:lnTo>
                  <a:cubicBezTo>
                    <a:pt x="35800" y="25025"/>
                    <a:pt x="35288" y="25036"/>
                    <a:pt x="34778" y="25036"/>
                  </a:cubicBezTo>
                  <a:cubicBezTo>
                    <a:pt x="32735" y="25036"/>
                    <a:pt x="30700" y="24848"/>
                    <a:pt x="28702" y="24472"/>
                  </a:cubicBezTo>
                  <a:cubicBezTo>
                    <a:pt x="24354" y="23591"/>
                    <a:pt x="20506" y="21535"/>
                    <a:pt x="16980" y="18861"/>
                  </a:cubicBezTo>
                  <a:cubicBezTo>
                    <a:pt x="13631" y="16364"/>
                    <a:pt x="9754" y="13632"/>
                    <a:pt x="7580" y="9930"/>
                  </a:cubicBezTo>
                  <a:cubicBezTo>
                    <a:pt x="5729" y="6787"/>
                    <a:pt x="5611" y="3438"/>
                    <a:pt x="55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14"/>
            <p:cNvSpPr/>
            <p:nvPr/>
          </p:nvSpPr>
          <p:spPr>
            <a:xfrm>
              <a:off x="7438850" y="2901188"/>
              <a:ext cx="740325" cy="1211125"/>
            </a:xfrm>
            <a:custGeom>
              <a:avLst/>
              <a:gdLst/>
              <a:ahLst/>
              <a:cxnLst/>
              <a:rect l="l" t="t" r="r" b="b"/>
              <a:pathLst>
                <a:path w="29613" h="48445" extrusionOk="0">
                  <a:moveTo>
                    <a:pt x="14748" y="1"/>
                  </a:moveTo>
                  <a:lnTo>
                    <a:pt x="13954" y="882"/>
                  </a:lnTo>
                  <a:lnTo>
                    <a:pt x="13367" y="16305"/>
                  </a:lnTo>
                  <a:lnTo>
                    <a:pt x="9078" y="12515"/>
                  </a:lnTo>
                  <a:lnTo>
                    <a:pt x="8813" y="5024"/>
                  </a:lnTo>
                  <a:lnTo>
                    <a:pt x="8520" y="5024"/>
                  </a:lnTo>
                  <a:lnTo>
                    <a:pt x="8167" y="11663"/>
                  </a:lnTo>
                  <a:lnTo>
                    <a:pt x="1616" y="7786"/>
                  </a:lnTo>
                  <a:lnTo>
                    <a:pt x="1616" y="8285"/>
                  </a:lnTo>
                  <a:lnTo>
                    <a:pt x="7462" y="12750"/>
                  </a:lnTo>
                  <a:lnTo>
                    <a:pt x="1293" y="13984"/>
                  </a:lnTo>
                  <a:lnTo>
                    <a:pt x="1263" y="14572"/>
                  </a:lnTo>
                  <a:lnTo>
                    <a:pt x="8549" y="13426"/>
                  </a:lnTo>
                  <a:lnTo>
                    <a:pt x="13367" y="17745"/>
                  </a:lnTo>
                  <a:lnTo>
                    <a:pt x="13132" y="30348"/>
                  </a:lnTo>
                  <a:lnTo>
                    <a:pt x="6581" y="26734"/>
                  </a:lnTo>
                  <a:lnTo>
                    <a:pt x="5934" y="20624"/>
                  </a:lnTo>
                  <a:lnTo>
                    <a:pt x="5582" y="20624"/>
                  </a:lnTo>
                  <a:lnTo>
                    <a:pt x="5758" y="26029"/>
                  </a:lnTo>
                  <a:lnTo>
                    <a:pt x="1087" y="23033"/>
                  </a:lnTo>
                  <a:lnTo>
                    <a:pt x="1528" y="24120"/>
                  </a:lnTo>
                  <a:lnTo>
                    <a:pt x="5024" y="26999"/>
                  </a:lnTo>
                  <a:lnTo>
                    <a:pt x="0" y="29349"/>
                  </a:lnTo>
                  <a:lnTo>
                    <a:pt x="0" y="29878"/>
                  </a:lnTo>
                  <a:lnTo>
                    <a:pt x="5846" y="27733"/>
                  </a:lnTo>
                  <a:lnTo>
                    <a:pt x="13132" y="32580"/>
                  </a:lnTo>
                  <a:lnTo>
                    <a:pt x="13132" y="48444"/>
                  </a:lnTo>
                  <a:lnTo>
                    <a:pt x="15835" y="48444"/>
                  </a:lnTo>
                  <a:lnTo>
                    <a:pt x="14806" y="31699"/>
                  </a:lnTo>
                  <a:lnTo>
                    <a:pt x="20535" y="28350"/>
                  </a:lnTo>
                  <a:lnTo>
                    <a:pt x="28614" y="30906"/>
                  </a:lnTo>
                  <a:lnTo>
                    <a:pt x="28819" y="30612"/>
                  </a:lnTo>
                  <a:lnTo>
                    <a:pt x="21593" y="27469"/>
                  </a:lnTo>
                  <a:lnTo>
                    <a:pt x="27821" y="22944"/>
                  </a:lnTo>
                  <a:lnTo>
                    <a:pt x="26910" y="22944"/>
                  </a:lnTo>
                  <a:lnTo>
                    <a:pt x="20799" y="26999"/>
                  </a:lnTo>
                  <a:lnTo>
                    <a:pt x="20153" y="21505"/>
                  </a:lnTo>
                  <a:lnTo>
                    <a:pt x="19712" y="22239"/>
                  </a:lnTo>
                  <a:lnTo>
                    <a:pt x="19801" y="27557"/>
                  </a:lnTo>
                  <a:lnTo>
                    <a:pt x="14806" y="30083"/>
                  </a:lnTo>
                  <a:lnTo>
                    <a:pt x="14395" y="21799"/>
                  </a:lnTo>
                  <a:lnTo>
                    <a:pt x="21416" y="17275"/>
                  </a:lnTo>
                  <a:lnTo>
                    <a:pt x="29613" y="17803"/>
                  </a:lnTo>
                  <a:lnTo>
                    <a:pt x="29613" y="17363"/>
                  </a:lnTo>
                  <a:lnTo>
                    <a:pt x="22768" y="16217"/>
                  </a:lnTo>
                  <a:lnTo>
                    <a:pt x="29084" y="11517"/>
                  </a:lnTo>
                  <a:lnTo>
                    <a:pt x="29084" y="10606"/>
                  </a:lnTo>
                  <a:lnTo>
                    <a:pt x="22239" y="15747"/>
                  </a:lnTo>
                  <a:lnTo>
                    <a:pt x="23502" y="8902"/>
                  </a:lnTo>
                  <a:lnTo>
                    <a:pt x="22826" y="9196"/>
                  </a:lnTo>
                  <a:lnTo>
                    <a:pt x="20887" y="16393"/>
                  </a:lnTo>
                  <a:lnTo>
                    <a:pt x="14307" y="20154"/>
                  </a:lnTo>
                  <a:lnTo>
                    <a:pt x="1474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14"/>
            <p:cNvSpPr/>
            <p:nvPr/>
          </p:nvSpPr>
          <p:spPr>
            <a:xfrm>
              <a:off x="7779625" y="2901188"/>
              <a:ext cx="399550" cy="1211125"/>
            </a:xfrm>
            <a:custGeom>
              <a:avLst/>
              <a:gdLst/>
              <a:ahLst/>
              <a:cxnLst/>
              <a:rect l="l" t="t" r="r" b="b"/>
              <a:pathLst>
                <a:path w="15982" h="48445" extrusionOk="0">
                  <a:moveTo>
                    <a:pt x="1117" y="1"/>
                  </a:moveTo>
                  <a:lnTo>
                    <a:pt x="882" y="265"/>
                  </a:lnTo>
                  <a:lnTo>
                    <a:pt x="882" y="412"/>
                  </a:lnTo>
                  <a:cubicBezTo>
                    <a:pt x="882" y="3732"/>
                    <a:pt x="852" y="7110"/>
                    <a:pt x="705" y="10459"/>
                  </a:cubicBezTo>
                  <a:cubicBezTo>
                    <a:pt x="529" y="13691"/>
                    <a:pt x="558" y="17010"/>
                    <a:pt x="206" y="20242"/>
                  </a:cubicBezTo>
                  <a:cubicBezTo>
                    <a:pt x="0" y="22181"/>
                    <a:pt x="265" y="48444"/>
                    <a:pt x="265" y="48444"/>
                  </a:cubicBezTo>
                  <a:lnTo>
                    <a:pt x="2204" y="48444"/>
                  </a:lnTo>
                  <a:lnTo>
                    <a:pt x="1175" y="31699"/>
                  </a:lnTo>
                  <a:lnTo>
                    <a:pt x="6875" y="28350"/>
                  </a:lnTo>
                  <a:lnTo>
                    <a:pt x="14953" y="30935"/>
                  </a:lnTo>
                  <a:lnTo>
                    <a:pt x="15159" y="30641"/>
                  </a:lnTo>
                  <a:lnTo>
                    <a:pt x="7962" y="27469"/>
                  </a:lnTo>
                  <a:lnTo>
                    <a:pt x="14160" y="22974"/>
                  </a:lnTo>
                  <a:lnTo>
                    <a:pt x="13250" y="22974"/>
                  </a:lnTo>
                  <a:lnTo>
                    <a:pt x="7139" y="27028"/>
                  </a:lnTo>
                  <a:lnTo>
                    <a:pt x="6493" y="21505"/>
                  </a:lnTo>
                  <a:lnTo>
                    <a:pt x="6052" y="22239"/>
                  </a:lnTo>
                  <a:lnTo>
                    <a:pt x="6140" y="27557"/>
                  </a:lnTo>
                  <a:lnTo>
                    <a:pt x="1175" y="30054"/>
                  </a:lnTo>
                  <a:lnTo>
                    <a:pt x="764" y="21769"/>
                  </a:lnTo>
                  <a:lnTo>
                    <a:pt x="7785" y="17275"/>
                  </a:lnTo>
                  <a:lnTo>
                    <a:pt x="15982" y="17803"/>
                  </a:lnTo>
                  <a:lnTo>
                    <a:pt x="15982" y="17363"/>
                  </a:lnTo>
                  <a:lnTo>
                    <a:pt x="9137" y="16217"/>
                  </a:lnTo>
                  <a:lnTo>
                    <a:pt x="15453" y="11517"/>
                  </a:lnTo>
                  <a:lnTo>
                    <a:pt x="15453" y="10606"/>
                  </a:lnTo>
                  <a:lnTo>
                    <a:pt x="8608" y="15747"/>
                  </a:lnTo>
                  <a:lnTo>
                    <a:pt x="9871" y="8931"/>
                  </a:lnTo>
                  <a:lnTo>
                    <a:pt x="9195" y="9196"/>
                  </a:lnTo>
                  <a:lnTo>
                    <a:pt x="7256" y="16393"/>
                  </a:lnTo>
                  <a:lnTo>
                    <a:pt x="676" y="20183"/>
                  </a:lnTo>
                  <a:lnTo>
                    <a:pt x="111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14"/>
            <p:cNvSpPr/>
            <p:nvPr/>
          </p:nvSpPr>
          <p:spPr>
            <a:xfrm>
              <a:off x="6847625" y="3176613"/>
              <a:ext cx="734450" cy="764575"/>
            </a:xfrm>
            <a:custGeom>
              <a:avLst/>
              <a:gdLst/>
              <a:ahLst/>
              <a:cxnLst/>
              <a:rect l="l" t="t" r="r" b="b"/>
              <a:pathLst>
                <a:path w="29378" h="30583" extrusionOk="0">
                  <a:moveTo>
                    <a:pt x="14689" y="0"/>
                  </a:moveTo>
                  <a:cubicBezTo>
                    <a:pt x="7286" y="0"/>
                    <a:pt x="0" y="10106"/>
                    <a:pt x="0" y="18537"/>
                  </a:cubicBezTo>
                  <a:cubicBezTo>
                    <a:pt x="0" y="26969"/>
                    <a:pt x="7286" y="30582"/>
                    <a:pt x="14689" y="30582"/>
                  </a:cubicBezTo>
                  <a:cubicBezTo>
                    <a:pt x="22092" y="30582"/>
                    <a:pt x="29378" y="27204"/>
                    <a:pt x="29378" y="18743"/>
                  </a:cubicBezTo>
                  <a:cubicBezTo>
                    <a:pt x="29378" y="10312"/>
                    <a:pt x="22092" y="0"/>
                    <a:pt x="146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14"/>
            <p:cNvSpPr/>
            <p:nvPr/>
          </p:nvSpPr>
          <p:spPr>
            <a:xfrm>
              <a:off x="6901975" y="3345513"/>
              <a:ext cx="679375" cy="595675"/>
            </a:xfrm>
            <a:custGeom>
              <a:avLst/>
              <a:gdLst/>
              <a:ahLst/>
              <a:cxnLst/>
              <a:rect l="l" t="t" r="r" b="b"/>
              <a:pathLst>
                <a:path w="27175" h="23827" extrusionOk="0">
                  <a:moveTo>
                    <a:pt x="23032" y="1"/>
                  </a:moveTo>
                  <a:cubicBezTo>
                    <a:pt x="23003" y="2557"/>
                    <a:pt x="22885" y="5083"/>
                    <a:pt x="21534" y="7434"/>
                  </a:cubicBezTo>
                  <a:cubicBezTo>
                    <a:pt x="19918" y="10195"/>
                    <a:pt x="16980" y="12222"/>
                    <a:pt x="14483" y="14102"/>
                  </a:cubicBezTo>
                  <a:cubicBezTo>
                    <a:pt x="11869" y="16100"/>
                    <a:pt x="8990" y="17628"/>
                    <a:pt x="5729" y="18303"/>
                  </a:cubicBezTo>
                  <a:cubicBezTo>
                    <a:pt x="4205" y="18589"/>
                    <a:pt x="2643" y="18739"/>
                    <a:pt x="1090" y="18739"/>
                  </a:cubicBezTo>
                  <a:cubicBezTo>
                    <a:pt x="726" y="18739"/>
                    <a:pt x="363" y="18731"/>
                    <a:pt x="0" y="18714"/>
                  </a:cubicBezTo>
                  <a:lnTo>
                    <a:pt x="0" y="18714"/>
                  </a:lnTo>
                  <a:cubicBezTo>
                    <a:pt x="2732" y="22240"/>
                    <a:pt x="7580" y="23826"/>
                    <a:pt x="12486" y="23826"/>
                  </a:cubicBezTo>
                  <a:cubicBezTo>
                    <a:pt x="19918" y="23826"/>
                    <a:pt x="27174" y="20448"/>
                    <a:pt x="27174" y="11987"/>
                  </a:cubicBezTo>
                  <a:cubicBezTo>
                    <a:pt x="27174" y="7992"/>
                    <a:pt x="25529" y="3556"/>
                    <a:pt x="230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14"/>
            <p:cNvSpPr/>
            <p:nvPr/>
          </p:nvSpPr>
          <p:spPr>
            <a:xfrm>
              <a:off x="6937950" y="3229488"/>
              <a:ext cx="553800" cy="906325"/>
            </a:xfrm>
            <a:custGeom>
              <a:avLst/>
              <a:gdLst/>
              <a:ahLst/>
              <a:cxnLst/>
              <a:rect l="l" t="t" r="r" b="b"/>
              <a:pathLst>
                <a:path w="22152" h="36253" extrusionOk="0">
                  <a:moveTo>
                    <a:pt x="11105" y="0"/>
                  </a:moveTo>
                  <a:lnTo>
                    <a:pt x="11458" y="15100"/>
                  </a:lnTo>
                  <a:lnTo>
                    <a:pt x="6522" y="12280"/>
                  </a:lnTo>
                  <a:lnTo>
                    <a:pt x="5083" y="6875"/>
                  </a:lnTo>
                  <a:lnTo>
                    <a:pt x="4584" y="6669"/>
                  </a:lnTo>
                  <a:lnTo>
                    <a:pt x="4584" y="6669"/>
                  </a:lnTo>
                  <a:lnTo>
                    <a:pt x="5524" y="11781"/>
                  </a:lnTo>
                  <a:lnTo>
                    <a:pt x="383" y="7962"/>
                  </a:lnTo>
                  <a:lnTo>
                    <a:pt x="383" y="8637"/>
                  </a:lnTo>
                  <a:lnTo>
                    <a:pt x="5112" y="12133"/>
                  </a:lnTo>
                  <a:lnTo>
                    <a:pt x="1" y="13015"/>
                  </a:lnTo>
                  <a:lnTo>
                    <a:pt x="1" y="13338"/>
                  </a:lnTo>
                  <a:lnTo>
                    <a:pt x="6111" y="12956"/>
                  </a:lnTo>
                  <a:lnTo>
                    <a:pt x="11370" y="16305"/>
                  </a:lnTo>
                  <a:lnTo>
                    <a:pt x="11076" y="22504"/>
                  </a:lnTo>
                  <a:lnTo>
                    <a:pt x="7345" y="20623"/>
                  </a:lnTo>
                  <a:lnTo>
                    <a:pt x="7404" y="16657"/>
                  </a:lnTo>
                  <a:lnTo>
                    <a:pt x="7051" y="16099"/>
                  </a:lnTo>
                  <a:lnTo>
                    <a:pt x="6581" y="20212"/>
                  </a:lnTo>
                  <a:lnTo>
                    <a:pt x="1998" y="17186"/>
                  </a:lnTo>
                  <a:lnTo>
                    <a:pt x="1323" y="17186"/>
                  </a:lnTo>
                  <a:lnTo>
                    <a:pt x="5994" y="20565"/>
                  </a:lnTo>
                  <a:lnTo>
                    <a:pt x="588" y="22915"/>
                  </a:lnTo>
                  <a:lnTo>
                    <a:pt x="735" y="23120"/>
                  </a:lnTo>
                  <a:lnTo>
                    <a:pt x="6787" y="21240"/>
                  </a:lnTo>
                  <a:lnTo>
                    <a:pt x="11076" y="23708"/>
                  </a:lnTo>
                  <a:lnTo>
                    <a:pt x="10312" y="36252"/>
                  </a:lnTo>
                  <a:lnTo>
                    <a:pt x="12310" y="36252"/>
                  </a:lnTo>
                  <a:lnTo>
                    <a:pt x="12310" y="24384"/>
                  </a:lnTo>
                  <a:lnTo>
                    <a:pt x="17774" y="20741"/>
                  </a:lnTo>
                  <a:lnTo>
                    <a:pt x="22151" y="22357"/>
                  </a:lnTo>
                  <a:lnTo>
                    <a:pt x="22151" y="21975"/>
                  </a:lnTo>
                  <a:lnTo>
                    <a:pt x="18391" y="20212"/>
                  </a:lnTo>
                  <a:lnTo>
                    <a:pt x="21006" y="18068"/>
                  </a:lnTo>
                  <a:lnTo>
                    <a:pt x="21329" y="17245"/>
                  </a:lnTo>
                  <a:lnTo>
                    <a:pt x="17833" y="19478"/>
                  </a:lnTo>
                  <a:lnTo>
                    <a:pt x="17980" y="15424"/>
                  </a:lnTo>
                  <a:lnTo>
                    <a:pt x="17686" y="15424"/>
                  </a:lnTo>
                  <a:lnTo>
                    <a:pt x="17245" y="20006"/>
                  </a:lnTo>
                  <a:lnTo>
                    <a:pt x="12310" y="22709"/>
                  </a:lnTo>
                  <a:lnTo>
                    <a:pt x="12134" y="13279"/>
                  </a:lnTo>
                  <a:lnTo>
                    <a:pt x="15747" y="10047"/>
                  </a:lnTo>
                  <a:lnTo>
                    <a:pt x="21211" y="10929"/>
                  </a:lnTo>
                  <a:lnTo>
                    <a:pt x="21182" y="10488"/>
                  </a:lnTo>
                  <a:lnTo>
                    <a:pt x="16570" y="9548"/>
                  </a:lnTo>
                  <a:lnTo>
                    <a:pt x="20947" y="6199"/>
                  </a:lnTo>
                  <a:lnTo>
                    <a:pt x="20947" y="5817"/>
                  </a:lnTo>
                  <a:lnTo>
                    <a:pt x="16041" y="8725"/>
                  </a:lnTo>
                  <a:lnTo>
                    <a:pt x="15776" y="3790"/>
                  </a:lnTo>
                  <a:lnTo>
                    <a:pt x="15541" y="3790"/>
                  </a:lnTo>
                  <a:lnTo>
                    <a:pt x="15336" y="9372"/>
                  </a:lnTo>
                  <a:lnTo>
                    <a:pt x="12134" y="12221"/>
                  </a:lnTo>
                  <a:lnTo>
                    <a:pt x="11722" y="676"/>
                  </a:lnTo>
                  <a:lnTo>
                    <a:pt x="11105"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14"/>
            <p:cNvSpPr/>
            <p:nvPr/>
          </p:nvSpPr>
          <p:spPr>
            <a:xfrm>
              <a:off x="6937950" y="3229488"/>
              <a:ext cx="298950" cy="906325"/>
            </a:xfrm>
            <a:custGeom>
              <a:avLst/>
              <a:gdLst/>
              <a:ahLst/>
              <a:cxnLst/>
              <a:rect l="l" t="t" r="r" b="b"/>
              <a:pathLst>
                <a:path w="11958" h="36253" extrusionOk="0">
                  <a:moveTo>
                    <a:pt x="11105" y="0"/>
                  </a:moveTo>
                  <a:lnTo>
                    <a:pt x="11458" y="15100"/>
                  </a:lnTo>
                  <a:lnTo>
                    <a:pt x="11458" y="15100"/>
                  </a:lnTo>
                  <a:lnTo>
                    <a:pt x="6552" y="12280"/>
                  </a:lnTo>
                  <a:lnTo>
                    <a:pt x="5083" y="6875"/>
                  </a:lnTo>
                  <a:lnTo>
                    <a:pt x="4584" y="6669"/>
                  </a:lnTo>
                  <a:lnTo>
                    <a:pt x="4584" y="6669"/>
                  </a:lnTo>
                  <a:lnTo>
                    <a:pt x="5524" y="11781"/>
                  </a:lnTo>
                  <a:lnTo>
                    <a:pt x="412" y="7962"/>
                  </a:lnTo>
                  <a:lnTo>
                    <a:pt x="412" y="8637"/>
                  </a:lnTo>
                  <a:lnTo>
                    <a:pt x="5142" y="12163"/>
                  </a:lnTo>
                  <a:lnTo>
                    <a:pt x="1" y="13015"/>
                  </a:lnTo>
                  <a:lnTo>
                    <a:pt x="1" y="13338"/>
                  </a:lnTo>
                  <a:lnTo>
                    <a:pt x="6111" y="12956"/>
                  </a:lnTo>
                  <a:lnTo>
                    <a:pt x="11370" y="16305"/>
                  </a:lnTo>
                  <a:lnTo>
                    <a:pt x="11076" y="22504"/>
                  </a:lnTo>
                  <a:lnTo>
                    <a:pt x="7345" y="20623"/>
                  </a:lnTo>
                  <a:lnTo>
                    <a:pt x="7404" y="16657"/>
                  </a:lnTo>
                  <a:lnTo>
                    <a:pt x="7081" y="16129"/>
                  </a:lnTo>
                  <a:lnTo>
                    <a:pt x="6611" y="20241"/>
                  </a:lnTo>
                  <a:lnTo>
                    <a:pt x="2028" y="17186"/>
                  </a:lnTo>
                  <a:lnTo>
                    <a:pt x="1352" y="17186"/>
                  </a:lnTo>
                  <a:lnTo>
                    <a:pt x="5994" y="20565"/>
                  </a:lnTo>
                  <a:lnTo>
                    <a:pt x="588" y="22915"/>
                  </a:lnTo>
                  <a:lnTo>
                    <a:pt x="735" y="23150"/>
                  </a:lnTo>
                  <a:lnTo>
                    <a:pt x="6787" y="21240"/>
                  </a:lnTo>
                  <a:lnTo>
                    <a:pt x="11076" y="23737"/>
                  </a:lnTo>
                  <a:lnTo>
                    <a:pt x="10312" y="36252"/>
                  </a:lnTo>
                  <a:lnTo>
                    <a:pt x="11752" y="36252"/>
                  </a:lnTo>
                  <a:cubicBezTo>
                    <a:pt x="11752" y="36252"/>
                    <a:pt x="11957" y="16599"/>
                    <a:pt x="11810" y="15159"/>
                  </a:cubicBezTo>
                  <a:cubicBezTo>
                    <a:pt x="11517" y="12721"/>
                    <a:pt x="11546" y="10253"/>
                    <a:pt x="11429" y="7815"/>
                  </a:cubicBezTo>
                  <a:cubicBezTo>
                    <a:pt x="11282" y="5318"/>
                    <a:pt x="11282" y="2791"/>
                    <a:pt x="11282" y="294"/>
                  </a:cubicBezTo>
                  <a:cubicBezTo>
                    <a:pt x="11282" y="265"/>
                    <a:pt x="11282" y="235"/>
                    <a:pt x="11282" y="206"/>
                  </a:cubicBezTo>
                  <a:lnTo>
                    <a:pt x="11105" y="0"/>
                  </a:lnTo>
                  <a:close/>
                </a:path>
              </a:pathLst>
            </a:custGeom>
            <a:solidFill>
              <a:srgbClr val="442E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551869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45"/>
        <p:cNvGrpSpPr/>
        <p:nvPr/>
      </p:nvGrpSpPr>
      <p:grpSpPr>
        <a:xfrm>
          <a:off x="0" y="0"/>
          <a:ext cx="0" cy="0"/>
          <a:chOff x="0" y="0"/>
          <a:chExt cx="0" cy="0"/>
        </a:xfrm>
      </p:grpSpPr>
      <p:sp>
        <p:nvSpPr>
          <p:cNvPr id="246" name="Google Shape;246;p8"/>
          <p:cNvSpPr txBox="1">
            <a:spLocks noGrp="1"/>
          </p:cNvSpPr>
          <p:nvPr>
            <p:ph type="title"/>
          </p:nvPr>
        </p:nvSpPr>
        <p:spPr>
          <a:xfrm>
            <a:off x="490250" y="450150"/>
            <a:ext cx="6367800" cy="4090800"/>
          </a:xfrm>
          <a:prstGeom prst="rect">
            <a:avLst/>
          </a:prstGeom>
        </p:spPr>
        <p:txBody>
          <a:bodyPr spcFirstLastPara="1" wrap="square" lIns="91425" tIns="91425" rIns="91425" bIns="91425" anchor="ctr" anchorCtr="0">
            <a:norm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209031221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195"/>
        <p:cNvGrpSpPr/>
        <p:nvPr/>
      </p:nvGrpSpPr>
      <p:grpSpPr>
        <a:xfrm>
          <a:off x="0" y="0"/>
          <a:ext cx="0" cy="0"/>
          <a:chOff x="0" y="0"/>
          <a:chExt cx="0" cy="0"/>
        </a:xfrm>
      </p:grpSpPr>
      <p:sp>
        <p:nvSpPr>
          <p:cNvPr id="196" name="Google Shape;196;p15"/>
          <p:cNvSpPr/>
          <p:nvPr/>
        </p:nvSpPr>
        <p:spPr>
          <a:xfrm>
            <a:off x="1860025" y="4608523"/>
            <a:ext cx="7283884" cy="534998"/>
          </a:xfrm>
          <a:custGeom>
            <a:avLst/>
            <a:gdLst/>
            <a:ahLst/>
            <a:cxnLst/>
            <a:rect l="l" t="t" r="r" b="b"/>
            <a:pathLst>
              <a:path w="129451" h="32597" extrusionOk="0">
                <a:moveTo>
                  <a:pt x="124299" y="0"/>
                </a:moveTo>
                <a:cubicBezTo>
                  <a:pt x="114383" y="0"/>
                  <a:pt x="105380" y="3761"/>
                  <a:pt x="99313" y="3761"/>
                </a:cubicBezTo>
                <a:cubicBezTo>
                  <a:pt x="98215" y="3761"/>
                  <a:pt x="97214" y="3638"/>
                  <a:pt x="96320" y="3347"/>
                </a:cubicBezTo>
                <a:cubicBezTo>
                  <a:pt x="92990" y="2269"/>
                  <a:pt x="90357" y="2158"/>
                  <a:pt x="87783" y="2158"/>
                </a:cubicBezTo>
                <a:cubicBezTo>
                  <a:pt x="87116" y="2158"/>
                  <a:pt x="86453" y="2166"/>
                  <a:pt x="85783" y="2166"/>
                </a:cubicBezTo>
                <a:cubicBezTo>
                  <a:pt x="83387" y="2166"/>
                  <a:pt x="80899" y="2070"/>
                  <a:pt x="77814" y="1199"/>
                </a:cubicBezTo>
                <a:cubicBezTo>
                  <a:pt x="75060" y="408"/>
                  <a:pt x="72628" y="83"/>
                  <a:pt x="70423" y="83"/>
                </a:cubicBezTo>
                <a:cubicBezTo>
                  <a:pt x="60378" y="83"/>
                  <a:pt x="55051" y="6819"/>
                  <a:pt x="45442" y="6819"/>
                </a:cubicBezTo>
                <a:cubicBezTo>
                  <a:pt x="43982" y="6819"/>
                  <a:pt x="42422" y="6663"/>
                  <a:pt x="40733" y="6305"/>
                </a:cubicBezTo>
                <a:cubicBezTo>
                  <a:pt x="37210" y="5551"/>
                  <a:pt x="34230" y="5157"/>
                  <a:pt x="31699" y="5157"/>
                </a:cubicBezTo>
                <a:cubicBezTo>
                  <a:pt x="28485" y="5157"/>
                  <a:pt x="25993" y="5792"/>
                  <a:pt x="24029" y="7136"/>
                </a:cubicBezTo>
                <a:cubicBezTo>
                  <a:pt x="23382" y="7598"/>
                  <a:pt x="22527" y="7691"/>
                  <a:pt x="21949" y="8199"/>
                </a:cubicBezTo>
                <a:cubicBezTo>
                  <a:pt x="20147" y="9816"/>
                  <a:pt x="19131" y="12312"/>
                  <a:pt x="18715" y="14645"/>
                </a:cubicBezTo>
                <a:cubicBezTo>
                  <a:pt x="18325" y="17070"/>
                  <a:pt x="16191" y="18804"/>
                  <a:pt x="13757" y="18804"/>
                </a:cubicBezTo>
                <a:cubicBezTo>
                  <a:pt x="13593" y="18804"/>
                  <a:pt x="13428" y="18797"/>
                  <a:pt x="13262" y="18781"/>
                </a:cubicBezTo>
                <a:cubicBezTo>
                  <a:pt x="12087" y="18665"/>
                  <a:pt x="10945" y="18596"/>
                  <a:pt x="9855" y="18596"/>
                </a:cubicBezTo>
                <a:cubicBezTo>
                  <a:pt x="4219" y="18596"/>
                  <a:pt x="1" y="20420"/>
                  <a:pt x="1" y="26867"/>
                </a:cubicBezTo>
                <a:cubicBezTo>
                  <a:pt x="1" y="28992"/>
                  <a:pt x="347" y="30933"/>
                  <a:pt x="1017" y="32597"/>
                </a:cubicBezTo>
                <a:lnTo>
                  <a:pt x="129451" y="32597"/>
                </a:lnTo>
                <a:lnTo>
                  <a:pt x="129451" y="367"/>
                </a:lnTo>
                <a:cubicBezTo>
                  <a:pt x="127713" y="110"/>
                  <a:pt x="125993" y="0"/>
                  <a:pt x="1242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15"/>
          <p:cNvSpPr/>
          <p:nvPr/>
        </p:nvSpPr>
        <p:spPr>
          <a:xfrm>
            <a:off x="1860025" y="4657223"/>
            <a:ext cx="3292737" cy="261170"/>
          </a:xfrm>
          <a:custGeom>
            <a:avLst/>
            <a:gdLst/>
            <a:ahLst/>
            <a:cxnLst/>
            <a:rect l="l" t="t" r="r" b="b"/>
            <a:pathLst>
              <a:path w="92240" h="25852" extrusionOk="0">
                <a:moveTo>
                  <a:pt x="47662" y="0"/>
                </a:moveTo>
                <a:cubicBezTo>
                  <a:pt x="46167" y="0"/>
                  <a:pt x="44671" y="161"/>
                  <a:pt x="43176" y="500"/>
                </a:cubicBezTo>
                <a:cubicBezTo>
                  <a:pt x="33014" y="2704"/>
                  <a:pt x="23443" y="10608"/>
                  <a:pt x="13388" y="13861"/>
                </a:cubicBezTo>
                <a:cubicBezTo>
                  <a:pt x="2984" y="17221"/>
                  <a:pt x="0" y="25851"/>
                  <a:pt x="0" y="25851"/>
                </a:cubicBezTo>
                <a:lnTo>
                  <a:pt x="92239" y="25851"/>
                </a:lnTo>
                <a:cubicBezTo>
                  <a:pt x="92239" y="25851"/>
                  <a:pt x="78340" y="10366"/>
                  <a:pt x="66699" y="5661"/>
                </a:cubicBezTo>
                <a:cubicBezTo>
                  <a:pt x="63769" y="4478"/>
                  <a:pt x="56940" y="1790"/>
                  <a:pt x="54225" y="984"/>
                </a:cubicBezTo>
                <a:cubicBezTo>
                  <a:pt x="52037" y="345"/>
                  <a:pt x="49850" y="0"/>
                  <a:pt x="476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15"/>
          <p:cNvSpPr/>
          <p:nvPr/>
        </p:nvSpPr>
        <p:spPr>
          <a:xfrm flipH="1">
            <a:off x="942" y="4781059"/>
            <a:ext cx="7642384" cy="362404"/>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99" name="Google Shape;199;p15"/>
          <p:cNvGrpSpPr/>
          <p:nvPr/>
        </p:nvGrpSpPr>
        <p:grpSpPr>
          <a:xfrm>
            <a:off x="456492" y="4397710"/>
            <a:ext cx="1802074" cy="757915"/>
            <a:chOff x="456506" y="4454146"/>
            <a:chExt cx="1639143" cy="689390"/>
          </a:xfrm>
        </p:grpSpPr>
        <p:sp>
          <p:nvSpPr>
            <p:cNvPr id="200" name="Google Shape;200;p15"/>
            <p:cNvSpPr/>
            <p:nvPr/>
          </p:nvSpPr>
          <p:spPr>
            <a:xfrm>
              <a:off x="1789865" y="4904274"/>
              <a:ext cx="57843" cy="162595"/>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15"/>
            <p:cNvSpPr/>
            <p:nvPr/>
          </p:nvSpPr>
          <p:spPr>
            <a:xfrm>
              <a:off x="1831917" y="4873710"/>
              <a:ext cx="145444" cy="201040"/>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15"/>
            <p:cNvSpPr/>
            <p:nvPr/>
          </p:nvSpPr>
          <p:spPr>
            <a:xfrm>
              <a:off x="800355" y="4785159"/>
              <a:ext cx="185749" cy="293530"/>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15"/>
            <p:cNvSpPr/>
            <p:nvPr/>
          </p:nvSpPr>
          <p:spPr>
            <a:xfrm>
              <a:off x="566886" y="4683497"/>
              <a:ext cx="251457" cy="385116"/>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15"/>
            <p:cNvSpPr/>
            <p:nvPr/>
          </p:nvSpPr>
          <p:spPr>
            <a:xfrm>
              <a:off x="664054" y="4764684"/>
              <a:ext cx="163693" cy="319263"/>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15"/>
            <p:cNvSpPr/>
            <p:nvPr/>
          </p:nvSpPr>
          <p:spPr>
            <a:xfrm>
              <a:off x="814160" y="4867739"/>
              <a:ext cx="99807" cy="205040"/>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15"/>
            <p:cNvSpPr/>
            <p:nvPr/>
          </p:nvSpPr>
          <p:spPr>
            <a:xfrm flipH="1">
              <a:off x="1172920" y="4592234"/>
              <a:ext cx="252305" cy="398687"/>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15"/>
            <p:cNvSpPr/>
            <p:nvPr/>
          </p:nvSpPr>
          <p:spPr>
            <a:xfrm flipH="1">
              <a:off x="1400804" y="4454146"/>
              <a:ext cx="341557" cy="523084"/>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15"/>
            <p:cNvSpPr/>
            <p:nvPr/>
          </p:nvSpPr>
          <p:spPr>
            <a:xfrm flipH="1">
              <a:off x="1388026" y="4564423"/>
              <a:ext cx="222346" cy="433640"/>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15"/>
            <p:cNvSpPr/>
            <p:nvPr/>
          </p:nvSpPr>
          <p:spPr>
            <a:xfrm flipH="1">
              <a:off x="1270904" y="4704402"/>
              <a:ext cx="135569" cy="27849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15"/>
            <p:cNvSpPr/>
            <p:nvPr/>
          </p:nvSpPr>
          <p:spPr>
            <a:xfrm>
              <a:off x="456506" y="4894466"/>
              <a:ext cx="1638722" cy="249070"/>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15"/>
            <p:cNvSpPr/>
            <p:nvPr/>
          </p:nvSpPr>
          <p:spPr>
            <a:xfrm>
              <a:off x="1409652" y="4893874"/>
              <a:ext cx="685996" cy="249233"/>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53193338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Only Title 2">
  <p:cSld name="Only Title 2">
    <p:bg>
      <p:bgPr>
        <a:solidFill>
          <a:schemeClr val="dk1"/>
        </a:solidFill>
        <a:effectLst/>
      </p:bgPr>
    </p:bg>
    <p:spTree>
      <p:nvGrpSpPr>
        <p:cNvPr id="1" name="Shape 212"/>
        <p:cNvGrpSpPr/>
        <p:nvPr/>
      </p:nvGrpSpPr>
      <p:grpSpPr>
        <a:xfrm>
          <a:off x="0" y="0"/>
          <a:ext cx="0" cy="0"/>
          <a:chOff x="0" y="0"/>
          <a:chExt cx="0" cy="0"/>
        </a:xfrm>
      </p:grpSpPr>
      <p:sp>
        <p:nvSpPr>
          <p:cNvPr id="213" name="Google Shape;213;p16"/>
          <p:cNvSpPr/>
          <p:nvPr/>
        </p:nvSpPr>
        <p:spPr>
          <a:xfrm>
            <a:off x="1203275" y="630703"/>
            <a:ext cx="1458433" cy="92130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16"/>
          <p:cNvSpPr/>
          <p:nvPr/>
        </p:nvSpPr>
        <p:spPr>
          <a:xfrm>
            <a:off x="397114" y="293299"/>
            <a:ext cx="815025" cy="514924"/>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16"/>
          <p:cNvSpPr/>
          <p:nvPr/>
        </p:nvSpPr>
        <p:spPr>
          <a:xfrm>
            <a:off x="6180963" y="895500"/>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16"/>
          <p:cNvSpPr/>
          <p:nvPr/>
        </p:nvSpPr>
        <p:spPr>
          <a:xfrm>
            <a:off x="7979525" y="378863"/>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16"/>
          <p:cNvSpPr/>
          <p:nvPr/>
        </p:nvSpPr>
        <p:spPr>
          <a:xfrm flipH="1">
            <a:off x="3830701" y="4753075"/>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16"/>
          <p:cNvSpPr/>
          <p:nvPr/>
        </p:nvSpPr>
        <p:spPr>
          <a:xfrm>
            <a:off x="8238773" y="4753076"/>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16"/>
          <p:cNvSpPr/>
          <p:nvPr/>
        </p:nvSpPr>
        <p:spPr>
          <a:xfrm>
            <a:off x="-100" y="4699500"/>
            <a:ext cx="9143932" cy="443997"/>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16"/>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extLst>
      <p:ext uri="{BB962C8B-B14F-4D97-AF65-F5344CB8AC3E}">
        <p14:creationId xmlns:p14="http://schemas.microsoft.com/office/powerpoint/2010/main" val="283380044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bg>
      <p:bgPr>
        <a:solidFill>
          <a:schemeClr val="dk1"/>
        </a:solidFill>
        <a:effectLst/>
      </p:bgPr>
    </p:bg>
    <p:spTree>
      <p:nvGrpSpPr>
        <p:cNvPr id="1" name="Shape 288"/>
        <p:cNvGrpSpPr/>
        <p:nvPr/>
      </p:nvGrpSpPr>
      <p:grpSpPr>
        <a:xfrm>
          <a:off x="0" y="0"/>
          <a:ext cx="0" cy="0"/>
          <a:chOff x="0" y="0"/>
          <a:chExt cx="0" cy="0"/>
        </a:xfrm>
      </p:grpSpPr>
      <p:sp>
        <p:nvSpPr>
          <p:cNvPr id="289" name="Google Shape;289;p19"/>
          <p:cNvSpPr/>
          <p:nvPr/>
        </p:nvSpPr>
        <p:spPr>
          <a:xfrm>
            <a:off x="320975" y="913051"/>
            <a:ext cx="2114646" cy="1335833"/>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19"/>
          <p:cNvSpPr/>
          <p:nvPr/>
        </p:nvSpPr>
        <p:spPr>
          <a:xfrm>
            <a:off x="2435634" y="473111"/>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19"/>
          <p:cNvSpPr/>
          <p:nvPr/>
        </p:nvSpPr>
        <p:spPr>
          <a:xfrm>
            <a:off x="7168126" y="152325"/>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19"/>
          <p:cNvSpPr/>
          <p:nvPr/>
        </p:nvSpPr>
        <p:spPr>
          <a:xfrm>
            <a:off x="6538450" y="1026749"/>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19"/>
          <p:cNvSpPr/>
          <p:nvPr/>
        </p:nvSpPr>
        <p:spPr>
          <a:xfrm flipH="1">
            <a:off x="5223890" y="4817871"/>
            <a:ext cx="3920110" cy="319734"/>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19"/>
          <p:cNvSpPr/>
          <p:nvPr/>
        </p:nvSpPr>
        <p:spPr>
          <a:xfrm flipH="1">
            <a:off x="-2323" y="4773207"/>
            <a:ext cx="4467697" cy="364412"/>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19"/>
          <p:cNvSpPr/>
          <p:nvPr/>
        </p:nvSpPr>
        <p:spPr>
          <a:xfrm>
            <a:off x="-2375" y="4553725"/>
            <a:ext cx="9143996" cy="58976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19"/>
          <p:cNvSpPr txBox="1">
            <a:spLocks noGrp="1"/>
          </p:cNvSpPr>
          <p:nvPr>
            <p:ph type="subTitle" idx="1"/>
          </p:nvPr>
        </p:nvSpPr>
        <p:spPr>
          <a:xfrm>
            <a:off x="3369050" y="2711760"/>
            <a:ext cx="24120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297" name="Google Shape;297;p19"/>
          <p:cNvSpPr txBox="1">
            <a:spLocks noGrp="1"/>
          </p:cNvSpPr>
          <p:nvPr>
            <p:ph type="subTitle" idx="2"/>
          </p:nvPr>
        </p:nvSpPr>
        <p:spPr>
          <a:xfrm>
            <a:off x="3360468" y="2970805"/>
            <a:ext cx="2409900" cy="1152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600"/>
              <a:buFont typeface="Patrick Hand"/>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98" name="Google Shape;298;p19"/>
          <p:cNvSpPr txBox="1">
            <a:spLocks noGrp="1"/>
          </p:cNvSpPr>
          <p:nvPr>
            <p:ph type="subTitle" idx="3"/>
          </p:nvPr>
        </p:nvSpPr>
        <p:spPr>
          <a:xfrm>
            <a:off x="649492" y="2711760"/>
            <a:ext cx="24120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299" name="Google Shape;299;p19"/>
          <p:cNvSpPr txBox="1">
            <a:spLocks noGrp="1"/>
          </p:cNvSpPr>
          <p:nvPr>
            <p:ph type="subTitle" idx="4"/>
          </p:nvPr>
        </p:nvSpPr>
        <p:spPr>
          <a:xfrm>
            <a:off x="643417" y="2970810"/>
            <a:ext cx="2409900" cy="1152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600"/>
              <a:buFont typeface="Patrick Hand"/>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00" name="Google Shape;300;p19"/>
          <p:cNvSpPr txBox="1">
            <a:spLocks noGrp="1"/>
          </p:cNvSpPr>
          <p:nvPr>
            <p:ph type="subTitle" idx="5"/>
          </p:nvPr>
        </p:nvSpPr>
        <p:spPr>
          <a:xfrm>
            <a:off x="6083593" y="2711760"/>
            <a:ext cx="24120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01" name="Google Shape;301;p19"/>
          <p:cNvSpPr txBox="1">
            <a:spLocks noGrp="1"/>
          </p:cNvSpPr>
          <p:nvPr>
            <p:ph type="subTitle" idx="6"/>
          </p:nvPr>
        </p:nvSpPr>
        <p:spPr>
          <a:xfrm>
            <a:off x="6039500" y="2970800"/>
            <a:ext cx="2485800" cy="1152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600"/>
              <a:buFont typeface="Patrick Hand"/>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02" name="Google Shape;302;p19"/>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grpSp>
        <p:nvGrpSpPr>
          <p:cNvPr id="303" name="Google Shape;303;p19"/>
          <p:cNvGrpSpPr/>
          <p:nvPr/>
        </p:nvGrpSpPr>
        <p:grpSpPr>
          <a:xfrm>
            <a:off x="1975380" y="4374305"/>
            <a:ext cx="1619112" cy="593354"/>
            <a:chOff x="5046670" y="3208808"/>
            <a:chExt cx="1120415" cy="410597"/>
          </a:xfrm>
        </p:grpSpPr>
        <p:grpSp>
          <p:nvGrpSpPr>
            <p:cNvPr id="304" name="Google Shape;304;p19"/>
            <p:cNvGrpSpPr/>
            <p:nvPr/>
          </p:nvGrpSpPr>
          <p:grpSpPr>
            <a:xfrm flipH="1">
              <a:off x="5811603" y="3321460"/>
              <a:ext cx="82906" cy="185771"/>
              <a:chOff x="3004175" y="2722350"/>
              <a:chExt cx="195950" cy="439175"/>
            </a:xfrm>
          </p:grpSpPr>
          <p:sp>
            <p:nvSpPr>
              <p:cNvPr id="305" name="Google Shape;305;p19"/>
              <p:cNvSpPr/>
              <p:nvPr/>
            </p:nvSpPr>
            <p:spPr>
              <a:xfrm>
                <a:off x="3076150" y="2722350"/>
                <a:ext cx="116075" cy="348875"/>
              </a:xfrm>
              <a:custGeom>
                <a:avLst/>
                <a:gdLst/>
                <a:ahLst/>
                <a:cxnLst/>
                <a:rect l="l" t="t" r="r" b="b"/>
                <a:pathLst>
                  <a:path w="4643" h="13955" extrusionOk="0">
                    <a:moveTo>
                      <a:pt x="3027" y="0"/>
                    </a:moveTo>
                    <a:lnTo>
                      <a:pt x="3027" y="0"/>
                    </a:lnTo>
                    <a:cubicBezTo>
                      <a:pt x="1088" y="2115"/>
                      <a:pt x="1" y="4789"/>
                      <a:pt x="30" y="7315"/>
                    </a:cubicBezTo>
                    <a:cubicBezTo>
                      <a:pt x="89" y="9871"/>
                      <a:pt x="1264" y="12251"/>
                      <a:pt x="3262" y="13808"/>
                    </a:cubicBezTo>
                    <a:lnTo>
                      <a:pt x="3350" y="13955"/>
                    </a:lnTo>
                    <a:cubicBezTo>
                      <a:pt x="4290" y="11986"/>
                      <a:pt x="4642" y="9812"/>
                      <a:pt x="4407" y="7668"/>
                    </a:cubicBezTo>
                    <a:cubicBezTo>
                      <a:pt x="4055" y="5083"/>
                      <a:pt x="2733" y="2674"/>
                      <a:pt x="302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19"/>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19"/>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19"/>
              <p:cNvSpPr/>
              <p:nvPr/>
            </p:nvSpPr>
            <p:spPr>
              <a:xfrm>
                <a:off x="3115825" y="2829950"/>
                <a:ext cx="84300" cy="331575"/>
              </a:xfrm>
              <a:custGeom>
                <a:avLst/>
                <a:gdLst/>
                <a:ahLst/>
                <a:cxnLst/>
                <a:rect l="l" t="t" r="r" b="b"/>
                <a:pathLst>
                  <a:path w="3372" h="13263" extrusionOk="0">
                    <a:moveTo>
                      <a:pt x="624" y="0"/>
                    </a:moveTo>
                    <a:cubicBezTo>
                      <a:pt x="514" y="0"/>
                      <a:pt x="397" y="73"/>
                      <a:pt x="382" y="220"/>
                    </a:cubicBezTo>
                    <a:cubicBezTo>
                      <a:pt x="0" y="4686"/>
                      <a:pt x="852" y="9151"/>
                      <a:pt x="2879" y="13146"/>
                    </a:cubicBezTo>
                    <a:cubicBezTo>
                      <a:pt x="2925" y="13228"/>
                      <a:pt x="2993" y="13262"/>
                      <a:pt x="3062" y="13262"/>
                    </a:cubicBezTo>
                    <a:cubicBezTo>
                      <a:pt x="3215" y="13262"/>
                      <a:pt x="3371" y="13094"/>
                      <a:pt x="3290" y="12911"/>
                    </a:cubicBezTo>
                    <a:cubicBezTo>
                      <a:pt x="1293" y="9004"/>
                      <a:pt x="441" y="4598"/>
                      <a:pt x="823" y="220"/>
                    </a:cubicBezTo>
                    <a:cubicBezTo>
                      <a:pt x="837" y="73"/>
                      <a:pt x="735" y="0"/>
                      <a:pt x="6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19"/>
              <p:cNvSpPr/>
              <p:nvPr/>
            </p:nvSpPr>
            <p:spPr>
              <a:xfrm>
                <a:off x="3127575" y="2898625"/>
                <a:ext cx="33150" cy="55975"/>
              </a:xfrm>
              <a:custGeom>
                <a:avLst/>
                <a:gdLst/>
                <a:ahLst/>
                <a:cxnLst/>
                <a:rect l="l" t="t" r="r" b="b"/>
                <a:pathLst>
                  <a:path w="1326" h="2239" extrusionOk="0">
                    <a:moveTo>
                      <a:pt x="1013" y="1"/>
                    </a:moveTo>
                    <a:cubicBezTo>
                      <a:pt x="941" y="1"/>
                      <a:pt x="869" y="34"/>
                      <a:pt x="823" y="117"/>
                    </a:cubicBezTo>
                    <a:cubicBezTo>
                      <a:pt x="470" y="676"/>
                      <a:pt x="206" y="1292"/>
                      <a:pt x="30" y="1939"/>
                    </a:cubicBezTo>
                    <a:cubicBezTo>
                      <a:pt x="0" y="2056"/>
                      <a:pt x="88" y="2174"/>
                      <a:pt x="206" y="2233"/>
                    </a:cubicBezTo>
                    <a:cubicBezTo>
                      <a:pt x="221" y="2236"/>
                      <a:pt x="237" y="2238"/>
                      <a:pt x="252" y="2238"/>
                    </a:cubicBezTo>
                    <a:cubicBezTo>
                      <a:pt x="353" y="2238"/>
                      <a:pt x="445" y="2158"/>
                      <a:pt x="470" y="2056"/>
                    </a:cubicBezTo>
                    <a:cubicBezTo>
                      <a:pt x="617" y="1439"/>
                      <a:pt x="881" y="881"/>
                      <a:pt x="1205" y="323"/>
                    </a:cubicBezTo>
                    <a:cubicBezTo>
                      <a:pt x="1326" y="162"/>
                      <a:pt x="1170" y="1"/>
                      <a:pt x="10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19"/>
              <p:cNvSpPr/>
              <p:nvPr/>
            </p:nvSpPr>
            <p:spPr>
              <a:xfrm>
                <a:off x="3132825" y="2948700"/>
                <a:ext cx="32950" cy="59375"/>
              </a:xfrm>
              <a:custGeom>
                <a:avLst/>
                <a:gdLst/>
                <a:ahLst/>
                <a:cxnLst/>
                <a:rect l="l" t="t" r="r" b="b"/>
                <a:pathLst>
                  <a:path w="1318" h="2375" extrusionOk="0">
                    <a:moveTo>
                      <a:pt x="1087" y="0"/>
                    </a:moveTo>
                    <a:cubicBezTo>
                      <a:pt x="1008" y="0"/>
                      <a:pt x="919" y="48"/>
                      <a:pt x="877" y="112"/>
                    </a:cubicBezTo>
                    <a:cubicBezTo>
                      <a:pt x="554" y="758"/>
                      <a:pt x="290" y="1405"/>
                      <a:pt x="55" y="2080"/>
                    </a:cubicBezTo>
                    <a:cubicBezTo>
                      <a:pt x="0" y="2261"/>
                      <a:pt x="146" y="2374"/>
                      <a:pt x="286" y="2374"/>
                    </a:cubicBezTo>
                    <a:cubicBezTo>
                      <a:pt x="374" y="2374"/>
                      <a:pt x="461" y="2329"/>
                      <a:pt x="495" y="2227"/>
                    </a:cubicBezTo>
                    <a:cubicBezTo>
                      <a:pt x="701" y="1581"/>
                      <a:pt x="965" y="935"/>
                      <a:pt x="1259" y="347"/>
                    </a:cubicBezTo>
                    <a:cubicBezTo>
                      <a:pt x="1318" y="230"/>
                      <a:pt x="1288" y="112"/>
                      <a:pt x="1171" y="24"/>
                    </a:cubicBezTo>
                    <a:cubicBezTo>
                      <a:pt x="1146" y="7"/>
                      <a:pt x="1117" y="0"/>
                      <a:pt x="10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19"/>
              <p:cNvSpPr/>
              <p:nvPr/>
            </p:nvSpPr>
            <p:spPr>
              <a:xfrm>
                <a:off x="3098200" y="2931075"/>
                <a:ext cx="39975" cy="43375"/>
              </a:xfrm>
              <a:custGeom>
                <a:avLst/>
                <a:gdLst/>
                <a:ahLst/>
                <a:cxnLst/>
                <a:rect l="l" t="t" r="r" b="b"/>
                <a:pathLst>
                  <a:path w="1599" h="1735" extrusionOk="0">
                    <a:moveTo>
                      <a:pt x="231" y="0"/>
                    </a:moveTo>
                    <a:cubicBezTo>
                      <a:pt x="201" y="0"/>
                      <a:pt x="172" y="7"/>
                      <a:pt x="147" y="24"/>
                    </a:cubicBezTo>
                    <a:cubicBezTo>
                      <a:pt x="29" y="112"/>
                      <a:pt x="0" y="229"/>
                      <a:pt x="59" y="347"/>
                    </a:cubicBezTo>
                    <a:cubicBezTo>
                      <a:pt x="353" y="817"/>
                      <a:pt x="705" y="1258"/>
                      <a:pt x="1116" y="1669"/>
                    </a:cubicBezTo>
                    <a:cubicBezTo>
                      <a:pt x="1163" y="1715"/>
                      <a:pt x="1215" y="1735"/>
                      <a:pt x="1266" y="1735"/>
                    </a:cubicBezTo>
                    <a:cubicBezTo>
                      <a:pt x="1441" y="1735"/>
                      <a:pt x="1599" y="1505"/>
                      <a:pt x="1440" y="1346"/>
                    </a:cubicBezTo>
                    <a:lnTo>
                      <a:pt x="1410" y="1346"/>
                    </a:lnTo>
                    <a:cubicBezTo>
                      <a:pt x="1234" y="1140"/>
                      <a:pt x="1058" y="935"/>
                      <a:pt x="881" y="729"/>
                    </a:cubicBezTo>
                    <a:lnTo>
                      <a:pt x="823" y="670"/>
                    </a:lnTo>
                    <a:lnTo>
                      <a:pt x="793" y="611"/>
                    </a:lnTo>
                    <a:cubicBezTo>
                      <a:pt x="764" y="582"/>
                      <a:pt x="705" y="523"/>
                      <a:pt x="676" y="464"/>
                    </a:cubicBezTo>
                    <a:cubicBezTo>
                      <a:pt x="646" y="406"/>
                      <a:pt x="529" y="229"/>
                      <a:pt x="441" y="112"/>
                    </a:cubicBezTo>
                    <a:cubicBezTo>
                      <a:pt x="398" y="48"/>
                      <a:pt x="310" y="0"/>
                      <a:pt x="2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2" name="Google Shape;312;p19"/>
            <p:cNvGrpSpPr/>
            <p:nvPr/>
          </p:nvGrpSpPr>
          <p:grpSpPr>
            <a:xfrm rot="3041596" flipH="1">
              <a:off x="5625845" y="3373209"/>
              <a:ext cx="96168" cy="82240"/>
              <a:chOff x="5928149" y="3267314"/>
              <a:chExt cx="96164" cy="82236"/>
            </a:xfrm>
          </p:grpSpPr>
          <p:sp>
            <p:nvSpPr>
              <p:cNvPr id="313" name="Google Shape;313;p19"/>
              <p:cNvSpPr/>
              <p:nvPr/>
            </p:nvSpPr>
            <p:spPr>
              <a:xfrm>
                <a:off x="5961138" y="3267314"/>
                <a:ext cx="63175" cy="68960"/>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19"/>
              <p:cNvSpPr/>
              <p:nvPr/>
            </p:nvSpPr>
            <p:spPr>
              <a:xfrm>
                <a:off x="5928149" y="3308432"/>
                <a:ext cx="72359" cy="41118"/>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5" name="Google Shape;315;p19"/>
            <p:cNvGrpSpPr/>
            <p:nvPr/>
          </p:nvGrpSpPr>
          <p:grpSpPr>
            <a:xfrm rot="-2700000">
              <a:off x="5946361" y="3473182"/>
              <a:ext cx="96163" cy="82235"/>
              <a:chOff x="5928149" y="3267314"/>
              <a:chExt cx="96164" cy="82236"/>
            </a:xfrm>
          </p:grpSpPr>
          <p:sp>
            <p:nvSpPr>
              <p:cNvPr id="316" name="Google Shape;316;p19"/>
              <p:cNvSpPr/>
              <p:nvPr/>
            </p:nvSpPr>
            <p:spPr>
              <a:xfrm>
                <a:off x="5961138" y="3267314"/>
                <a:ext cx="63175" cy="68960"/>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19"/>
              <p:cNvSpPr/>
              <p:nvPr/>
            </p:nvSpPr>
            <p:spPr>
              <a:xfrm>
                <a:off x="5928149" y="3308432"/>
                <a:ext cx="72359" cy="41118"/>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8" name="Google Shape;318;p19"/>
            <p:cNvGrpSpPr/>
            <p:nvPr/>
          </p:nvGrpSpPr>
          <p:grpSpPr>
            <a:xfrm>
              <a:off x="5222364" y="3208808"/>
              <a:ext cx="145434" cy="325956"/>
              <a:chOff x="3004175" y="2722350"/>
              <a:chExt cx="195950" cy="439175"/>
            </a:xfrm>
          </p:grpSpPr>
          <p:sp>
            <p:nvSpPr>
              <p:cNvPr id="319" name="Google Shape;319;p19"/>
              <p:cNvSpPr/>
              <p:nvPr/>
            </p:nvSpPr>
            <p:spPr>
              <a:xfrm>
                <a:off x="3076150" y="2722350"/>
                <a:ext cx="116075" cy="348875"/>
              </a:xfrm>
              <a:custGeom>
                <a:avLst/>
                <a:gdLst/>
                <a:ahLst/>
                <a:cxnLst/>
                <a:rect l="l" t="t" r="r" b="b"/>
                <a:pathLst>
                  <a:path w="4643" h="13955" extrusionOk="0">
                    <a:moveTo>
                      <a:pt x="3027" y="0"/>
                    </a:moveTo>
                    <a:lnTo>
                      <a:pt x="3027" y="0"/>
                    </a:lnTo>
                    <a:cubicBezTo>
                      <a:pt x="1088" y="2115"/>
                      <a:pt x="1" y="4789"/>
                      <a:pt x="30" y="7315"/>
                    </a:cubicBezTo>
                    <a:cubicBezTo>
                      <a:pt x="89" y="9871"/>
                      <a:pt x="1264" y="12251"/>
                      <a:pt x="3262" y="13808"/>
                    </a:cubicBezTo>
                    <a:lnTo>
                      <a:pt x="3350" y="13955"/>
                    </a:lnTo>
                    <a:cubicBezTo>
                      <a:pt x="4290" y="11986"/>
                      <a:pt x="4642" y="9812"/>
                      <a:pt x="4407" y="7668"/>
                    </a:cubicBezTo>
                    <a:cubicBezTo>
                      <a:pt x="4055" y="5083"/>
                      <a:pt x="2733" y="2674"/>
                      <a:pt x="302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19"/>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19"/>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19"/>
              <p:cNvSpPr/>
              <p:nvPr/>
            </p:nvSpPr>
            <p:spPr>
              <a:xfrm>
                <a:off x="3115825" y="2829950"/>
                <a:ext cx="84300" cy="331575"/>
              </a:xfrm>
              <a:custGeom>
                <a:avLst/>
                <a:gdLst/>
                <a:ahLst/>
                <a:cxnLst/>
                <a:rect l="l" t="t" r="r" b="b"/>
                <a:pathLst>
                  <a:path w="3372" h="13263" extrusionOk="0">
                    <a:moveTo>
                      <a:pt x="624" y="0"/>
                    </a:moveTo>
                    <a:cubicBezTo>
                      <a:pt x="514" y="0"/>
                      <a:pt x="397" y="73"/>
                      <a:pt x="382" y="220"/>
                    </a:cubicBezTo>
                    <a:cubicBezTo>
                      <a:pt x="0" y="4686"/>
                      <a:pt x="852" y="9151"/>
                      <a:pt x="2879" y="13146"/>
                    </a:cubicBezTo>
                    <a:cubicBezTo>
                      <a:pt x="2925" y="13228"/>
                      <a:pt x="2993" y="13262"/>
                      <a:pt x="3062" y="13262"/>
                    </a:cubicBezTo>
                    <a:cubicBezTo>
                      <a:pt x="3215" y="13262"/>
                      <a:pt x="3371" y="13094"/>
                      <a:pt x="3290" y="12911"/>
                    </a:cubicBezTo>
                    <a:cubicBezTo>
                      <a:pt x="1293" y="9004"/>
                      <a:pt x="441" y="4598"/>
                      <a:pt x="823" y="220"/>
                    </a:cubicBezTo>
                    <a:cubicBezTo>
                      <a:pt x="837" y="73"/>
                      <a:pt x="735" y="0"/>
                      <a:pt x="6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19"/>
              <p:cNvSpPr/>
              <p:nvPr/>
            </p:nvSpPr>
            <p:spPr>
              <a:xfrm>
                <a:off x="3127575" y="2898625"/>
                <a:ext cx="33150" cy="55975"/>
              </a:xfrm>
              <a:custGeom>
                <a:avLst/>
                <a:gdLst/>
                <a:ahLst/>
                <a:cxnLst/>
                <a:rect l="l" t="t" r="r" b="b"/>
                <a:pathLst>
                  <a:path w="1326" h="2239" extrusionOk="0">
                    <a:moveTo>
                      <a:pt x="1013" y="1"/>
                    </a:moveTo>
                    <a:cubicBezTo>
                      <a:pt x="941" y="1"/>
                      <a:pt x="869" y="34"/>
                      <a:pt x="823" y="117"/>
                    </a:cubicBezTo>
                    <a:cubicBezTo>
                      <a:pt x="470" y="676"/>
                      <a:pt x="206" y="1292"/>
                      <a:pt x="30" y="1939"/>
                    </a:cubicBezTo>
                    <a:cubicBezTo>
                      <a:pt x="0" y="2056"/>
                      <a:pt x="88" y="2174"/>
                      <a:pt x="206" y="2233"/>
                    </a:cubicBezTo>
                    <a:cubicBezTo>
                      <a:pt x="221" y="2236"/>
                      <a:pt x="237" y="2238"/>
                      <a:pt x="252" y="2238"/>
                    </a:cubicBezTo>
                    <a:cubicBezTo>
                      <a:pt x="353" y="2238"/>
                      <a:pt x="445" y="2158"/>
                      <a:pt x="470" y="2056"/>
                    </a:cubicBezTo>
                    <a:cubicBezTo>
                      <a:pt x="617" y="1439"/>
                      <a:pt x="881" y="881"/>
                      <a:pt x="1205" y="323"/>
                    </a:cubicBezTo>
                    <a:cubicBezTo>
                      <a:pt x="1326" y="162"/>
                      <a:pt x="1170" y="1"/>
                      <a:pt x="10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19"/>
              <p:cNvSpPr/>
              <p:nvPr/>
            </p:nvSpPr>
            <p:spPr>
              <a:xfrm>
                <a:off x="3132825" y="2948700"/>
                <a:ext cx="32950" cy="59375"/>
              </a:xfrm>
              <a:custGeom>
                <a:avLst/>
                <a:gdLst/>
                <a:ahLst/>
                <a:cxnLst/>
                <a:rect l="l" t="t" r="r" b="b"/>
                <a:pathLst>
                  <a:path w="1318" h="2375" extrusionOk="0">
                    <a:moveTo>
                      <a:pt x="1087" y="0"/>
                    </a:moveTo>
                    <a:cubicBezTo>
                      <a:pt x="1008" y="0"/>
                      <a:pt x="919" y="48"/>
                      <a:pt x="877" y="112"/>
                    </a:cubicBezTo>
                    <a:cubicBezTo>
                      <a:pt x="554" y="758"/>
                      <a:pt x="290" y="1405"/>
                      <a:pt x="55" y="2080"/>
                    </a:cubicBezTo>
                    <a:cubicBezTo>
                      <a:pt x="0" y="2261"/>
                      <a:pt x="146" y="2374"/>
                      <a:pt x="286" y="2374"/>
                    </a:cubicBezTo>
                    <a:cubicBezTo>
                      <a:pt x="374" y="2374"/>
                      <a:pt x="461" y="2329"/>
                      <a:pt x="495" y="2227"/>
                    </a:cubicBezTo>
                    <a:cubicBezTo>
                      <a:pt x="701" y="1581"/>
                      <a:pt x="965" y="935"/>
                      <a:pt x="1259" y="347"/>
                    </a:cubicBezTo>
                    <a:cubicBezTo>
                      <a:pt x="1318" y="230"/>
                      <a:pt x="1288" y="112"/>
                      <a:pt x="1171" y="24"/>
                    </a:cubicBezTo>
                    <a:cubicBezTo>
                      <a:pt x="1146" y="7"/>
                      <a:pt x="1117" y="0"/>
                      <a:pt x="10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19"/>
              <p:cNvSpPr/>
              <p:nvPr/>
            </p:nvSpPr>
            <p:spPr>
              <a:xfrm>
                <a:off x="3098200" y="2931075"/>
                <a:ext cx="39975" cy="43375"/>
              </a:xfrm>
              <a:custGeom>
                <a:avLst/>
                <a:gdLst/>
                <a:ahLst/>
                <a:cxnLst/>
                <a:rect l="l" t="t" r="r" b="b"/>
                <a:pathLst>
                  <a:path w="1599" h="1735" extrusionOk="0">
                    <a:moveTo>
                      <a:pt x="231" y="0"/>
                    </a:moveTo>
                    <a:cubicBezTo>
                      <a:pt x="201" y="0"/>
                      <a:pt x="172" y="7"/>
                      <a:pt x="147" y="24"/>
                    </a:cubicBezTo>
                    <a:cubicBezTo>
                      <a:pt x="29" y="112"/>
                      <a:pt x="0" y="229"/>
                      <a:pt x="59" y="347"/>
                    </a:cubicBezTo>
                    <a:cubicBezTo>
                      <a:pt x="353" y="817"/>
                      <a:pt x="705" y="1258"/>
                      <a:pt x="1116" y="1669"/>
                    </a:cubicBezTo>
                    <a:cubicBezTo>
                      <a:pt x="1163" y="1715"/>
                      <a:pt x="1215" y="1735"/>
                      <a:pt x="1266" y="1735"/>
                    </a:cubicBezTo>
                    <a:cubicBezTo>
                      <a:pt x="1441" y="1735"/>
                      <a:pt x="1599" y="1505"/>
                      <a:pt x="1440" y="1346"/>
                    </a:cubicBezTo>
                    <a:lnTo>
                      <a:pt x="1410" y="1346"/>
                    </a:lnTo>
                    <a:cubicBezTo>
                      <a:pt x="1234" y="1140"/>
                      <a:pt x="1058" y="935"/>
                      <a:pt x="881" y="729"/>
                    </a:cubicBezTo>
                    <a:lnTo>
                      <a:pt x="823" y="670"/>
                    </a:lnTo>
                    <a:lnTo>
                      <a:pt x="793" y="611"/>
                    </a:lnTo>
                    <a:cubicBezTo>
                      <a:pt x="764" y="582"/>
                      <a:pt x="705" y="523"/>
                      <a:pt x="676" y="464"/>
                    </a:cubicBezTo>
                    <a:cubicBezTo>
                      <a:pt x="646" y="406"/>
                      <a:pt x="529" y="229"/>
                      <a:pt x="441" y="112"/>
                    </a:cubicBezTo>
                    <a:cubicBezTo>
                      <a:pt x="398" y="48"/>
                      <a:pt x="310" y="0"/>
                      <a:pt x="2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6" name="Google Shape;326;p19"/>
            <p:cNvGrpSpPr/>
            <p:nvPr/>
          </p:nvGrpSpPr>
          <p:grpSpPr>
            <a:xfrm>
              <a:off x="5462380" y="3302316"/>
              <a:ext cx="96358" cy="191149"/>
              <a:chOff x="3213925" y="2904475"/>
              <a:chExt cx="173650" cy="344475"/>
            </a:xfrm>
          </p:grpSpPr>
          <p:sp>
            <p:nvSpPr>
              <p:cNvPr id="327" name="Google Shape;327;p19"/>
              <p:cNvSpPr/>
              <p:nvPr/>
            </p:nvSpPr>
            <p:spPr>
              <a:xfrm>
                <a:off x="3237725" y="2904475"/>
                <a:ext cx="104325" cy="275450"/>
              </a:xfrm>
              <a:custGeom>
                <a:avLst/>
                <a:gdLst/>
                <a:ahLst/>
                <a:cxnLst/>
                <a:rect l="l" t="t" r="r" b="b"/>
                <a:pathLst>
                  <a:path w="4173" h="11018" extrusionOk="0">
                    <a:moveTo>
                      <a:pt x="2116" y="1"/>
                    </a:moveTo>
                    <a:cubicBezTo>
                      <a:pt x="2116" y="2145"/>
                      <a:pt x="853" y="3908"/>
                      <a:pt x="383" y="5935"/>
                    </a:cubicBezTo>
                    <a:cubicBezTo>
                      <a:pt x="1" y="7610"/>
                      <a:pt x="118" y="9372"/>
                      <a:pt x="735" y="11017"/>
                    </a:cubicBezTo>
                    <a:lnTo>
                      <a:pt x="823" y="10900"/>
                    </a:lnTo>
                    <a:cubicBezTo>
                      <a:pt x="2557" y="9872"/>
                      <a:pt x="3702" y="8109"/>
                      <a:pt x="3937" y="6082"/>
                    </a:cubicBezTo>
                    <a:cubicBezTo>
                      <a:pt x="4172" y="4084"/>
                      <a:pt x="3526" y="1852"/>
                      <a:pt x="2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19"/>
              <p:cNvSpPr/>
              <p:nvPr/>
            </p:nvSpPr>
            <p:spPr>
              <a:xfrm>
                <a:off x="3273725" y="3099100"/>
                <a:ext cx="113850" cy="124275"/>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19"/>
              <p:cNvSpPr/>
              <p:nvPr/>
            </p:nvSpPr>
            <p:spPr>
              <a:xfrm>
                <a:off x="3214275" y="3173200"/>
                <a:ext cx="130400" cy="74100"/>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19"/>
              <p:cNvSpPr/>
              <p:nvPr/>
            </p:nvSpPr>
            <p:spPr>
              <a:xfrm>
                <a:off x="3213925" y="2990600"/>
                <a:ext cx="89200" cy="258350"/>
              </a:xfrm>
              <a:custGeom>
                <a:avLst/>
                <a:gdLst/>
                <a:ahLst/>
                <a:cxnLst/>
                <a:rect l="l" t="t" r="r" b="b"/>
                <a:pathLst>
                  <a:path w="3568" h="10334" extrusionOk="0">
                    <a:moveTo>
                      <a:pt x="3347" y="0"/>
                    </a:moveTo>
                    <a:cubicBezTo>
                      <a:pt x="3244" y="0"/>
                      <a:pt x="3141" y="66"/>
                      <a:pt x="3127" y="199"/>
                    </a:cubicBezTo>
                    <a:cubicBezTo>
                      <a:pt x="3068" y="3695"/>
                      <a:pt x="2040" y="7102"/>
                      <a:pt x="101" y="10011"/>
                    </a:cubicBezTo>
                    <a:cubicBezTo>
                      <a:pt x="0" y="10172"/>
                      <a:pt x="148" y="10333"/>
                      <a:pt x="308" y="10333"/>
                    </a:cubicBezTo>
                    <a:cubicBezTo>
                      <a:pt x="381" y="10333"/>
                      <a:pt x="457" y="10299"/>
                      <a:pt x="512" y="10216"/>
                    </a:cubicBezTo>
                    <a:cubicBezTo>
                      <a:pt x="2451" y="7249"/>
                      <a:pt x="3538" y="3783"/>
                      <a:pt x="3567" y="199"/>
                    </a:cubicBezTo>
                    <a:cubicBezTo>
                      <a:pt x="3553" y="66"/>
                      <a:pt x="3450" y="0"/>
                      <a:pt x="334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19"/>
              <p:cNvSpPr/>
              <p:nvPr/>
            </p:nvSpPr>
            <p:spPr>
              <a:xfrm>
                <a:off x="3267850" y="3042550"/>
                <a:ext cx="24250" cy="47950"/>
              </a:xfrm>
              <a:custGeom>
                <a:avLst/>
                <a:gdLst/>
                <a:ahLst/>
                <a:cxnLst/>
                <a:rect l="l" t="t" r="r" b="b"/>
                <a:pathLst>
                  <a:path w="970" h="1918" extrusionOk="0">
                    <a:moveTo>
                      <a:pt x="249" y="1"/>
                    </a:moveTo>
                    <a:cubicBezTo>
                      <a:pt x="212" y="1"/>
                      <a:pt x="177" y="11"/>
                      <a:pt x="147" y="30"/>
                    </a:cubicBezTo>
                    <a:cubicBezTo>
                      <a:pt x="30" y="89"/>
                      <a:pt x="0" y="236"/>
                      <a:pt x="59" y="324"/>
                    </a:cubicBezTo>
                    <a:cubicBezTo>
                      <a:pt x="265" y="794"/>
                      <a:pt x="441" y="1264"/>
                      <a:pt x="500" y="1763"/>
                    </a:cubicBezTo>
                    <a:cubicBezTo>
                      <a:pt x="524" y="1861"/>
                      <a:pt x="609" y="1918"/>
                      <a:pt x="704" y="1918"/>
                    </a:cubicBezTo>
                    <a:cubicBezTo>
                      <a:pt x="724" y="1918"/>
                      <a:pt x="744" y="1915"/>
                      <a:pt x="764" y="1910"/>
                    </a:cubicBezTo>
                    <a:cubicBezTo>
                      <a:pt x="882" y="1881"/>
                      <a:pt x="970" y="1763"/>
                      <a:pt x="940" y="1646"/>
                    </a:cubicBezTo>
                    <a:cubicBezTo>
                      <a:pt x="852" y="1117"/>
                      <a:pt x="676" y="588"/>
                      <a:pt x="441" y="118"/>
                    </a:cubicBezTo>
                    <a:cubicBezTo>
                      <a:pt x="402" y="40"/>
                      <a:pt x="323" y="1"/>
                      <a:pt x="24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19"/>
              <p:cNvSpPr/>
              <p:nvPr/>
            </p:nvSpPr>
            <p:spPr>
              <a:xfrm>
                <a:off x="3258300" y="3081300"/>
                <a:ext cx="25575" cy="51475"/>
              </a:xfrm>
              <a:custGeom>
                <a:avLst/>
                <a:gdLst/>
                <a:ahLst/>
                <a:cxnLst/>
                <a:rect l="l" t="t" r="r" b="b"/>
                <a:pathLst>
                  <a:path w="1023" h="2059" extrusionOk="0">
                    <a:moveTo>
                      <a:pt x="266" y="0"/>
                    </a:moveTo>
                    <a:cubicBezTo>
                      <a:pt x="246" y="0"/>
                      <a:pt x="226" y="3"/>
                      <a:pt x="206" y="8"/>
                    </a:cubicBezTo>
                    <a:cubicBezTo>
                      <a:pt x="88" y="37"/>
                      <a:pt x="0" y="155"/>
                      <a:pt x="59" y="272"/>
                    </a:cubicBezTo>
                    <a:cubicBezTo>
                      <a:pt x="235" y="801"/>
                      <a:pt x="412" y="1330"/>
                      <a:pt x="529" y="1888"/>
                    </a:cubicBezTo>
                    <a:cubicBezTo>
                      <a:pt x="565" y="2007"/>
                      <a:pt x="658" y="2058"/>
                      <a:pt x="750" y="2058"/>
                    </a:cubicBezTo>
                    <a:cubicBezTo>
                      <a:pt x="887" y="2058"/>
                      <a:pt x="1022" y="1946"/>
                      <a:pt x="970" y="1770"/>
                    </a:cubicBezTo>
                    <a:cubicBezTo>
                      <a:pt x="852" y="1212"/>
                      <a:pt x="676" y="684"/>
                      <a:pt x="470" y="155"/>
                    </a:cubicBezTo>
                    <a:cubicBezTo>
                      <a:pt x="446" y="57"/>
                      <a:pt x="361" y="0"/>
                      <a:pt x="2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19"/>
              <p:cNvSpPr/>
              <p:nvPr/>
            </p:nvSpPr>
            <p:spPr>
              <a:xfrm>
                <a:off x="3282525" y="3072475"/>
                <a:ext cx="34550" cy="34000"/>
              </a:xfrm>
              <a:custGeom>
                <a:avLst/>
                <a:gdLst/>
                <a:ahLst/>
                <a:cxnLst/>
                <a:rect l="l" t="t" r="r" b="b"/>
                <a:pathLst>
                  <a:path w="1382" h="1360" extrusionOk="0">
                    <a:moveTo>
                      <a:pt x="1147" y="1"/>
                    </a:moveTo>
                    <a:cubicBezTo>
                      <a:pt x="1095" y="1"/>
                      <a:pt x="1044" y="23"/>
                      <a:pt x="1000" y="67"/>
                    </a:cubicBezTo>
                    <a:cubicBezTo>
                      <a:pt x="706" y="420"/>
                      <a:pt x="383" y="713"/>
                      <a:pt x="60" y="978"/>
                    </a:cubicBezTo>
                    <a:cubicBezTo>
                      <a:pt x="1" y="1037"/>
                      <a:pt x="1" y="1095"/>
                      <a:pt x="1" y="1154"/>
                    </a:cubicBezTo>
                    <a:cubicBezTo>
                      <a:pt x="1" y="1213"/>
                      <a:pt x="1" y="1272"/>
                      <a:pt x="60" y="1301"/>
                    </a:cubicBezTo>
                    <a:cubicBezTo>
                      <a:pt x="89" y="1330"/>
                      <a:pt x="148" y="1360"/>
                      <a:pt x="206" y="1360"/>
                    </a:cubicBezTo>
                    <a:cubicBezTo>
                      <a:pt x="265" y="1360"/>
                      <a:pt x="324" y="1330"/>
                      <a:pt x="383" y="1301"/>
                    </a:cubicBezTo>
                    <a:cubicBezTo>
                      <a:pt x="706" y="1037"/>
                      <a:pt x="1029" y="713"/>
                      <a:pt x="1293" y="390"/>
                    </a:cubicBezTo>
                    <a:cubicBezTo>
                      <a:pt x="1352" y="361"/>
                      <a:pt x="1382" y="302"/>
                      <a:pt x="1382" y="243"/>
                    </a:cubicBezTo>
                    <a:cubicBezTo>
                      <a:pt x="1382" y="185"/>
                      <a:pt x="1352" y="126"/>
                      <a:pt x="1293" y="67"/>
                    </a:cubicBezTo>
                    <a:cubicBezTo>
                      <a:pt x="1249" y="23"/>
                      <a:pt x="1198" y="1"/>
                      <a:pt x="11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4" name="Google Shape;334;p19"/>
            <p:cNvSpPr/>
            <p:nvPr/>
          </p:nvSpPr>
          <p:spPr>
            <a:xfrm>
              <a:off x="5046670" y="3449142"/>
              <a:ext cx="1120415" cy="170264"/>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 name="Google Shape;335;p19"/>
          <p:cNvGrpSpPr/>
          <p:nvPr/>
        </p:nvGrpSpPr>
        <p:grpSpPr>
          <a:xfrm>
            <a:off x="6396343" y="4374305"/>
            <a:ext cx="1511773" cy="573354"/>
            <a:chOff x="6396343" y="4374305"/>
            <a:chExt cx="1511773" cy="573354"/>
          </a:xfrm>
        </p:grpSpPr>
        <p:grpSp>
          <p:nvGrpSpPr>
            <p:cNvPr id="336" name="Google Shape;336;p19"/>
            <p:cNvGrpSpPr/>
            <p:nvPr/>
          </p:nvGrpSpPr>
          <p:grpSpPr>
            <a:xfrm rot="4001758">
              <a:off x="7633951" y="4773240"/>
              <a:ext cx="111770" cy="119099"/>
              <a:chOff x="3004175" y="2950750"/>
              <a:chExt cx="195825" cy="208700"/>
            </a:xfrm>
          </p:grpSpPr>
          <p:sp>
            <p:nvSpPr>
              <p:cNvPr id="337" name="Google Shape;337;p19"/>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19"/>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 name="Google Shape;339;p19"/>
            <p:cNvGrpSpPr/>
            <p:nvPr/>
          </p:nvGrpSpPr>
          <p:grpSpPr>
            <a:xfrm>
              <a:off x="6980311" y="4374305"/>
              <a:ext cx="196224" cy="439790"/>
              <a:chOff x="3004175" y="2722350"/>
              <a:chExt cx="195950" cy="439175"/>
            </a:xfrm>
          </p:grpSpPr>
          <p:sp>
            <p:nvSpPr>
              <p:cNvPr id="340" name="Google Shape;340;p19"/>
              <p:cNvSpPr/>
              <p:nvPr/>
            </p:nvSpPr>
            <p:spPr>
              <a:xfrm>
                <a:off x="3076150" y="2722350"/>
                <a:ext cx="116075" cy="348875"/>
              </a:xfrm>
              <a:custGeom>
                <a:avLst/>
                <a:gdLst/>
                <a:ahLst/>
                <a:cxnLst/>
                <a:rect l="l" t="t" r="r" b="b"/>
                <a:pathLst>
                  <a:path w="4643" h="13955" extrusionOk="0">
                    <a:moveTo>
                      <a:pt x="3027" y="0"/>
                    </a:moveTo>
                    <a:lnTo>
                      <a:pt x="3027" y="0"/>
                    </a:lnTo>
                    <a:cubicBezTo>
                      <a:pt x="1088" y="2115"/>
                      <a:pt x="1" y="4789"/>
                      <a:pt x="30" y="7315"/>
                    </a:cubicBezTo>
                    <a:cubicBezTo>
                      <a:pt x="89" y="9871"/>
                      <a:pt x="1264" y="12251"/>
                      <a:pt x="3262" y="13808"/>
                    </a:cubicBezTo>
                    <a:lnTo>
                      <a:pt x="3350" y="13955"/>
                    </a:lnTo>
                    <a:cubicBezTo>
                      <a:pt x="4290" y="11986"/>
                      <a:pt x="4642" y="9812"/>
                      <a:pt x="4407" y="7668"/>
                    </a:cubicBezTo>
                    <a:cubicBezTo>
                      <a:pt x="4055" y="5083"/>
                      <a:pt x="2733" y="2674"/>
                      <a:pt x="302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19"/>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19"/>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19"/>
              <p:cNvSpPr/>
              <p:nvPr/>
            </p:nvSpPr>
            <p:spPr>
              <a:xfrm>
                <a:off x="3115825" y="2829950"/>
                <a:ext cx="84300" cy="331575"/>
              </a:xfrm>
              <a:custGeom>
                <a:avLst/>
                <a:gdLst/>
                <a:ahLst/>
                <a:cxnLst/>
                <a:rect l="l" t="t" r="r" b="b"/>
                <a:pathLst>
                  <a:path w="3372" h="13263" extrusionOk="0">
                    <a:moveTo>
                      <a:pt x="624" y="0"/>
                    </a:moveTo>
                    <a:cubicBezTo>
                      <a:pt x="514" y="0"/>
                      <a:pt x="397" y="73"/>
                      <a:pt x="382" y="220"/>
                    </a:cubicBezTo>
                    <a:cubicBezTo>
                      <a:pt x="0" y="4686"/>
                      <a:pt x="852" y="9151"/>
                      <a:pt x="2879" y="13146"/>
                    </a:cubicBezTo>
                    <a:cubicBezTo>
                      <a:pt x="2925" y="13228"/>
                      <a:pt x="2993" y="13262"/>
                      <a:pt x="3062" y="13262"/>
                    </a:cubicBezTo>
                    <a:cubicBezTo>
                      <a:pt x="3215" y="13262"/>
                      <a:pt x="3371" y="13094"/>
                      <a:pt x="3290" y="12911"/>
                    </a:cubicBezTo>
                    <a:cubicBezTo>
                      <a:pt x="1293" y="9004"/>
                      <a:pt x="441" y="4598"/>
                      <a:pt x="823" y="220"/>
                    </a:cubicBezTo>
                    <a:cubicBezTo>
                      <a:pt x="837" y="73"/>
                      <a:pt x="735" y="0"/>
                      <a:pt x="6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19"/>
              <p:cNvSpPr/>
              <p:nvPr/>
            </p:nvSpPr>
            <p:spPr>
              <a:xfrm>
                <a:off x="3127575" y="2898625"/>
                <a:ext cx="33150" cy="55975"/>
              </a:xfrm>
              <a:custGeom>
                <a:avLst/>
                <a:gdLst/>
                <a:ahLst/>
                <a:cxnLst/>
                <a:rect l="l" t="t" r="r" b="b"/>
                <a:pathLst>
                  <a:path w="1326" h="2239" extrusionOk="0">
                    <a:moveTo>
                      <a:pt x="1013" y="1"/>
                    </a:moveTo>
                    <a:cubicBezTo>
                      <a:pt x="941" y="1"/>
                      <a:pt x="869" y="34"/>
                      <a:pt x="823" y="117"/>
                    </a:cubicBezTo>
                    <a:cubicBezTo>
                      <a:pt x="470" y="676"/>
                      <a:pt x="206" y="1292"/>
                      <a:pt x="30" y="1939"/>
                    </a:cubicBezTo>
                    <a:cubicBezTo>
                      <a:pt x="0" y="2056"/>
                      <a:pt x="88" y="2174"/>
                      <a:pt x="206" y="2233"/>
                    </a:cubicBezTo>
                    <a:cubicBezTo>
                      <a:pt x="221" y="2236"/>
                      <a:pt x="237" y="2238"/>
                      <a:pt x="252" y="2238"/>
                    </a:cubicBezTo>
                    <a:cubicBezTo>
                      <a:pt x="353" y="2238"/>
                      <a:pt x="445" y="2158"/>
                      <a:pt x="470" y="2056"/>
                    </a:cubicBezTo>
                    <a:cubicBezTo>
                      <a:pt x="617" y="1439"/>
                      <a:pt x="881" y="881"/>
                      <a:pt x="1205" y="323"/>
                    </a:cubicBezTo>
                    <a:cubicBezTo>
                      <a:pt x="1326" y="162"/>
                      <a:pt x="1170" y="1"/>
                      <a:pt x="10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19"/>
              <p:cNvSpPr/>
              <p:nvPr/>
            </p:nvSpPr>
            <p:spPr>
              <a:xfrm>
                <a:off x="3132825" y="2948700"/>
                <a:ext cx="32950" cy="59375"/>
              </a:xfrm>
              <a:custGeom>
                <a:avLst/>
                <a:gdLst/>
                <a:ahLst/>
                <a:cxnLst/>
                <a:rect l="l" t="t" r="r" b="b"/>
                <a:pathLst>
                  <a:path w="1318" h="2375" extrusionOk="0">
                    <a:moveTo>
                      <a:pt x="1087" y="0"/>
                    </a:moveTo>
                    <a:cubicBezTo>
                      <a:pt x="1008" y="0"/>
                      <a:pt x="919" y="48"/>
                      <a:pt x="877" y="112"/>
                    </a:cubicBezTo>
                    <a:cubicBezTo>
                      <a:pt x="554" y="758"/>
                      <a:pt x="290" y="1405"/>
                      <a:pt x="55" y="2080"/>
                    </a:cubicBezTo>
                    <a:cubicBezTo>
                      <a:pt x="0" y="2261"/>
                      <a:pt x="146" y="2374"/>
                      <a:pt x="286" y="2374"/>
                    </a:cubicBezTo>
                    <a:cubicBezTo>
                      <a:pt x="374" y="2374"/>
                      <a:pt x="461" y="2329"/>
                      <a:pt x="495" y="2227"/>
                    </a:cubicBezTo>
                    <a:cubicBezTo>
                      <a:pt x="701" y="1581"/>
                      <a:pt x="965" y="935"/>
                      <a:pt x="1259" y="347"/>
                    </a:cubicBezTo>
                    <a:cubicBezTo>
                      <a:pt x="1318" y="230"/>
                      <a:pt x="1288" y="112"/>
                      <a:pt x="1171" y="24"/>
                    </a:cubicBezTo>
                    <a:cubicBezTo>
                      <a:pt x="1146" y="7"/>
                      <a:pt x="1117" y="0"/>
                      <a:pt x="10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19"/>
              <p:cNvSpPr/>
              <p:nvPr/>
            </p:nvSpPr>
            <p:spPr>
              <a:xfrm>
                <a:off x="3098200" y="2931075"/>
                <a:ext cx="39975" cy="43375"/>
              </a:xfrm>
              <a:custGeom>
                <a:avLst/>
                <a:gdLst/>
                <a:ahLst/>
                <a:cxnLst/>
                <a:rect l="l" t="t" r="r" b="b"/>
                <a:pathLst>
                  <a:path w="1599" h="1735" extrusionOk="0">
                    <a:moveTo>
                      <a:pt x="231" y="0"/>
                    </a:moveTo>
                    <a:cubicBezTo>
                      <a:pt x="201" y="0"/>
                      <a:pt x="172" y="7"/>
                      <a:pt x="147" y="24"/>
                    </a:cubicBezTo>
                    <a:cubicBezTo>
                      <a:pt x="29" y="112"/>
                      <a:pt x="0" y="229"/>
                      <a:pt x="59" y="347"/>
                    </a:cubicBezTo>
                    <a:cubicBezTo>
                      <a:pt x="353" y="817"/>
                      <a:pt x="705" y="1258"/>
                      <a:pt x="1116" y="1669"/>
                    </a:cubicBezTo>
                    <a:cubicBezTo>
                      <a:pt x="1163" y="1715"/>
                      <a:pt x="1215" y="1735"/>
                      <a:pt x="1266" y="1735"/>
                    </a:cubicBezTo>
                    <a:cubicBezTo>
                      <a:pt x="1441" y="1735"/>
                      <a:pt x="1599" y="1505"/>
                      <a:pt x="1440" y="1346"/>
                    </a:cubicBezTo>
                    <a:lnTo>
                      <a:pt x="1410" y="1346"/>
                    </a:lnTo>
                    <a:cubicBezTo>
                      <a:pt x="1234" y="1140"/>
                      <a:pt x="1058" y="935"/>
                      <a:pt x="881" y="729"/>
                    </a:cubicBezTo>
                    <a:lnTo>
                      <a:pt x="823" y="670"/>
                    </a:lnTo>
                    <a:lnTo>
                      <a:pt x="793" y="611"/>
                    </a:lnTo>
                    <a:cubicBezTo>
                      <a:pt x="764" y="582"/>
                      <a:pt x="705" y="523"/>
                      <a:pt x="676" y="464"/>
                    </a:cubicBezTo>
                    <a:cubicBezTo>
                      <a:pt x="646" y="406"/>
                      <a:pt x="529" y="229"/>
                      <a:pt x="441" y="112"/>
                    </a:cubicBezTo>
                    <a:cubicBezTo>
                      <a:pt x="398" y="48"/>
                      <a:pt x="310" y="0"/>
                      <a:pt x="2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7" name="Google Shape;347;p19"/>
            <p:cNvGrpSpPr/>
            <p:nvPr/>
          </p:nvGrpSpPr>
          <p:grpSpPr>
            <a:xfrm>
              <a:off x="7363411" y="4508535"/>
              <a:ext cx="130012" cy="257908"/>
              <a:chOff x="3213925" y="2904475"/>
              <a:chExt cx="173650" cy="344475"/>
            </a:xfrm>
          </p:grpSpPr>
          <p:sp>
            <p:nvSpPr>
              <p:cNvPr id="348" name="Google Shape;348;p19"/>
              <p:cNvSpPr/>
              <p:nvPr/>
            </p:nvSpPr>
            <p:spPr>
              <a:xfrm>
                <a:off x="3237725" y="2904475"/>
                <a:ext cx="104325" cy="275450"/>
              </a:xfrm>
              <a:custGeom>
                <a:avLst/>
                <a:gdLst/>
                <a:ahLst/>
                <a:cxnLst/>
                <a:rect l="l" t="t" r="r" b="b"/>
                <a:pathLst>
                  <a:path w="4173" h="11018" extrusionOk="0">
                    <a:moveTo>
                      <a:pt x="2116" y="1"/>
                    </a:moveTo>
                    <a:cubicBezTo>
                      <a:pt x="2116" y="2145"/>
                      <a:pt x="853" y="3908"/>
                      <a:pt x="383" y="5935"/>
                    </a:cubicBezTo>
                    <a:cubicBezTo>
                      <a:pt x="1" y="7610"/>
                      <a:pt x="118" y="9372"/>
                      <a:pt x="735" y="11017"/>
                    </a:cubicBezTo>
                    <a:lnTo>
                      <a:pt x="823" y="10900"/>
                    </a:lnTo>
                    <a:cubicBezTo>
                      <a:pt x="2557" y="9872"/>
                      <a:pt x="3702" y="8109"/>
                      <a:pt x="3937" y="6082"/>
                    </a:cubicBezTo>
                    <a:cubicBezTo>
                      <a:pt x="4172" y="4084"/>
                      <a:pt x="3526" y="1852"/>
                      <a:pt x="2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19"/>
              <p:cNvSpPr/>
              <p:nvPr/>
            </p:nvSpPr>
            <p:spPr>
              <a:xfrm>
                <a:off x="3273725" y="3099100"/>
                <a:ext cx="113850" cy="124275"/>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19"/>
              <p:cNvSpPr/>
              <p:nvPr/>
            </p:nvSpPr>
            <p:spPr>
              <a:xfrm>
                <a:off x="3214275" y="3173200"/>
                <a:ext cx="130400" cy="74100"/>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19"/>
              <p:cNvSpPr/>
              <p:nvPr/>
            </p:nvSpPr>
            <p:spPr>
              <a:xfrm>
                <a:off x="3213925" y="2990600"/>
                <a:ext cx="89200" cy="258350"/>
              </a:xfrm>
              <a:custGeom>
                <a:avLst/>
                <a:gdLst/>
                <a:ahLst/>
                <a:cxnLst/>
                <a:rect l="l" t="t" r="r" b="b"/>
                <a:pathLst>
                  <a:path w="3568" h="10334" extrusionOk="0">
                    <a:moveTo>
                      <a:pt x="3347" y="0"/>
                    </a:moveTo>
                    <a:cubicBezTo>
                      <a:pt x="3244" y="0"/>
                      <a:pt x="3141" y="66"/>
                      <a:pt x="3127" y="199"/>
                    </a:cubicBezTo>
                    <a:cubicBezTo>
                      <a:pt x="3068" y="3695"/>
                      <a:pt x="2040" y="7102"/>
                      <a:pt x="101" y="10011"/>
                    </a:cubicBezTo>
                    <a:cubicBezTo>
                      <a:pt x="0" y="10172"/>
                      <a:pt x="148" y="10333"/>
                      <a:pt x="308" y="10333"/>
                    </a:cubicBezTo>
                    <a:cubicBezTo>
                      <a:pt x="381" y="10333"/>
                      <a:pt x="457" y="10299"/>
                      <a:pt x="512" y="10216"/>
                    </a:cubicBezTo>
                    <a:cubicBezTo>
                      <a:pt x="2451" y="7249"/>
                      <a:pt x="3538" y="3783"/>
                      <a:pt x="3567" y="199"/>
                    </a:cubicBezTo>
                    <a:cubicBezTo>
                      <a:pt x="3553" y="66"/>
                      <a:pt x="3450" y="0"/>
                      <a:pt x="334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19"/>
              <p:cNvSpPr/>
              <p:nvPr/>
            </p:nvSpPr>
            <p:spPr>
              <a:xfrm>
                <a:off x="3267850" y="3042550"/>
                <a:ext cx="24250" cy="47950"/>
              </a:xfrm>
              <a:custGeom>
                <a:avLst/>
                <a:gdLst/>
                <a:ahLst/>
                <a:cxnLst/>
                <a:rect l="l" t="t" r="r" b="b"/>
                <a:pathLst>
                  <a:path w="970" h="1918" extrusionOk="0">
                    <a:moveTo>
                      <a:pt x="249" y="1"/>
                    </a:moveTo>
                    <a:cubicBezTo>
                      <a:pt x="212" y="1"/>
                      <a:pt x="177" y="11"/>
                      <a:pt x="147" y="30"/>
                    </a:cubicBezTo>
                    <a:cubicBezTo>
                      <a:pt x="30" y="89"/>
                      <a:pt x="0" y="236"/>
                      <a:pt x="59" y="324"/>
                    </a:cubicBezTo>
                    <a:cubicBezTo>
                      <a:pt x="265" y="794"/>
                      <a:pt x="441" y="1264"/>
                      <a:pt x="500" y="1763"/>
                    </a:cubicBezTo>
                    <a:cubicBezTo>
                      <a:pt x="524" y="1861"/>
                      <a:pt x="609" y="1918"/>
                      <a:pt x="704" y="1918"/>
                    </a:cubicBezTo>
                    <a:cubicBezTo>
                      <a:pt x="724" y="1918"/>
                      <a:pt x="744" y="1915"/>
                      <a:pt x="764" y="1910"/>
                    </a:cubicBezTo>
                    <a:cubicBezTo>
                      <a:pt x="882" y="1881"/>
                      <a:pt x="970" y="1763"/>
                      <a:pt x="940" y="1646"/>
                    </a:cubicBezTo>
                    <a:cubicBezTo>
                      <a:pt x="852" y="1117"/>
                      <a:pt x="676" y="588"/>
                      <a:pt x="441" y="118"/>
                    </a:cubicBezTo>
                    <a:cubicBezTo>
                      <a:pt x="402" y="40"/>
                      <a:pt x="323" y="1"/>
                      <a:pt x="24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19"/>
              <p:cNvSpPr/>
              <p:nvPr/>
            </p:nvSpPr>
            <p:spPr>
              <a:xfrm>
                <a:off x="3258300" y="3081300"/>
                <a:ext cx="25575" cy="51475"/>
              </a:xfrm>
              <a:custGeom>
                <a:avLst/>
                <a:gdLst/>
                <a:ahLst/>
                <a:cxnLst/>
                <a:rect l="l" t="t" r="r" b="b"/>
                <a:pathLst>
                  <a:path w="1023" h="2059" extrusionOk="0">
                    <a:moveTo>
                      <a:pt x="266" y="0"/>
                    </a:moveTo>
                    <a:cubicBezTo>
                      <a:pt x="246" y="0"/>
                      <a:pt x="226" y="3"/>
                      <a:pt x="206" y="8"/>
                    </a:cubicBezTo>
                    <a:cubicBezTo>
                      <a:pt x="88" y="37"/>
                      <a:pt x="0" y="155"/>
                      <a:pt x="59" y="272"/>
                    </a:cubicBezTo>
                    <a:cubicBezTo>
                      <a:pt x="235" y="801"/>
                      <a:pt x="412" y="1330"/>
                      <a:pt x="529" y="1888"/>
                    </a:cubicBezTo>
                    <a:cubicBezTo>
                      <a:pt x="565" y="2007"/>
                      <a:pt x="658" y="2058"/>
                      <a:pt x="750" y="2058"/>
                    </a:cubicBezTo>
                    <a:cubicBezTo>
                      <a:pt x="887" y="2058"/>
                      <a:pt x="1022" y="1946"/>
                      <a:pt x="970" y="1770"/>
                    </a:cubicBezTo>
                    <a:cubicBezTo>
                      <a:pt x="852" y="1212"/>
                      <a:pt x="676" y="684"/>
                      <a:pt x="470" y="155"/>
                    </a:cubicBezTo>
                    <a:cubicBezTo>
                      <a:pt x="446" y="57"/>
                      <a:pt x="361" y="0"/>
                      <a:pt x="2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19"/>
              <p:cNvSpPr/>
              <p:nvPr/>
            </p:nvSpPr>
            <p:spPr>
              <a:xfrm>
                <a:off x="3282525" y="3072475"/>
                <a:ext cx="34550" cy="34000"/>
              </a:xfrm>
              <a:custGeom>
                <a:avLst/>
                <a:gdLst/>
                <a:ahLst/>
                <a:cxnLst/>
                <a:rect l="l" t="t" r="r" b="b"/>
                <a:pathLst>
                  <a:path w="1382" h="1360" extrusionOk="0">
                    <a:moveTo>
                      <a:pt x="1147" y="1"/>
                    </a:moveTo>
                    <a:cubicBezTo>
                      <a:pt x="1095" y="1"/>
                      <a:pt x="1044" y="23"/>
                      <a:pt x="1000" y="67"/>
                    </a:cubicBezTo>
                    <a:cubicBezTo>
                      <a:pt x="706" y="420"/>
                      <a:pt x="383" y="713"/>
                      <a:pt x="60" y="978"/>
                    </a:cubicBezTo>
                    <a:cubicBezTo>
                      <a:pt x="1" y="1037"/>
                      <a:pt x="1" y="1095"/>
                      <a:pt x="1" y="1154"/>
                    </a:cubicBezTo>
                    <a:cubicBezTo>
                      <a:pt x="1" y="1213"/>
                      <a:pt x="1" y="1272"/>
                      <a:pt x="60" y="1301"/>
                    </a:cubicBezTo>
                    <a:cubicBezTo>
                      <a:pt x="89" y="1330"/>
                      <a:pt x="148" y="1360"/>
                      <a:pt x="206" y="1360"/>
                    </a:cubicBezTo>
                    <a:cubicBezTo>
                      <a:pt x="265" y="1360"/>
                      <a:pt x="324" y="1330"/>
                      <a:pt x="383" y="1301"/>
                    </a:cubicBezTo>
                    <a:cubicBezTo>
                      <a:pt x="706" y="1037"/>
                      <a:pt x="1029" y="713"/>
                      <a:pt x="1293" y="390"/>
                    </a:cubicBezTo>
                    <a:cubicBezTo>
                      <a:pt x="1352" y="361"/>
                      <a:pt x="1382" y="302"/>
                      <a:pt x="1382" y="243"/>
                    </a:cubicBezTo>
                    <a:cubicBezTo>
                      <a:pt x="1382" y="185"/>
                      <a:pt x="1352" y="126"/>
                      <a:pt x="1293" y="67"/>
                    </a:cubicBezTo>
                    <a:cubicBezTo>
                      <a:pt x="1249" y="23"/>
                      <a:pt x="1198" y="1"/>
                      <a:pt x="11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5" name="Google Shape;355;p19"/>
            <p:cNvSpPr/>
            <p:nvPr/>
          </p:nvSpPr>
          <p:spPr>
            <a:xfrm>
              <a:off x="6396343" y="4717923"/>
              <a:ext cx="1511773" cy="229736"/>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79745732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solidFill>
          <a:schemeClr val="dk1"/>
        </a:solidFill>
        <a:effectLst/>
      </p:bgPr>
    </p:bg>
    <p:spTree>
      <p:nvGrpSpPr>
        <p:cNvPr id="1" name="Shape 356"/>
        <p:cNvGrpSpPr/>
        <p:nvPr/>
      </p:nvGrpSpPr>
      <p:grpSpPr>
        <a:xfrm>
          <a:off x="0" y="0"/>
          <a:ext cx="0" cy="0"/>
          <a:chOff x="0" y="0"/>
          <a:chExt cx="0" cy="0"/>
        </a:xfrm>
      </p:grpSpPr>
      <p:sp>
        <p:nvSpPr>
          <p:cNvPr id="357" name="Google Shape;357;p20"/>
          <p:cNvSpPr/>
          <p:nvPr/>
        </p:nvSpPr>
        <p:spPr>
          <a:xfrm>
            <a:off x="1229700" y="436326"/>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0"/>
          <p:cNvSpPr/>
          <p:nvPr/>
        </p:nvSpPr>
        <p:spPr>
          <a:xfrm>
            <a:off x="345078"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0"/>
          <p:cNvSpPr/>
          <p:nvPr/>
        </p:nvSpPr>
        <p:spPr>
          <a:xfrm>
            <a:off x="6616450" y="562100"/>
            <a:ext cx="1337049" cy="846212"/>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0"/>
          <p:cNvSpPr/>
          <p:nvPr/>
        </p:nvSpPr>
        <p:spPr>
          <a:xfrm>
            <a:off x="8129338" y="311949"/>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0"/>
          <p:cNvSpPr/>
          <p:nvPr/>
        </p:nvSpPr>
        <p:spPr>
          <a:xfrm flipH="1">
            <a:off x="370291" y="4764649"/>
            <a:ext cx="4343105" cy="378862"/>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0"/>
          <p:cNvSpPr/>
          <p:nvPr/>
        </p:nvSpPr>
        <p:spPr>
          <a:xfrm flipH="1">
            <a:off x="7" y="4764649"/>
            <a:ext cx="6150118" cy="37883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0"/>
          <p:cNvSpPr/>
          <p:nvPr/>
        </p:nvSpPr>
        <p:spPr>
          <a:xfrm flipH="1">
            <a:off x="530846" y="4764638"/>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0"/>
          <p:cNvSpPr txBox="1">
            <a:spLocks noGrp="1"/>
          </p:cNvSpPr>
          <p:nvPr>
            <p:ph type="subTitle" idx="1"/>
          </p:nvPr>
        </p:nvSpPr>
        <p:spPr>
          <a:xfrm>
            <a:off x="5603200" y="162547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5" name="Google Shape;365;p20"/>
          <p:cNvSpPr txBox="1">
            <a:spLocks noGrp="1"/>
          </p:cNvSpPr>
          <p:nvPr>
            <p:ph type="subTitle" idx="2"/>
          </p:nvPr>
        </p:nvSpPr>
        <p:spPr>
          <a:xfrm>
            <a:off x="5597125" y="189712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66" name="Google Shape;366;p20"/>
          <p:cNvSpPr txBox="1">
            <a:spLocks noGrp="1"/>
          </p:cNvSpPr>
          <p:nvPr>
            <p:ph type="subTitle" idx="3"/>
          </p:nvPr>
        </p:nvSpPr>
        <p:spPr>
          <a:xfrm>
            <a:off x="1753300" y="162667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7" name="Google Shape;367;p20"/>
          <p:cNvSpPr txBox="1">
            <a:spLocks noGrp="1"/>
          </p:cNvSpPr>
          <p:nvPr>
            <p:ph type="subTitle" idx="4"/>
          </p:nvPr>
        </p:nvSpPr>
        <p:spPr>
          <a:xfrm>
            <a:off x="1747225" y="189712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68" name="Google Shape;368;p20"/>
          <p:cNvSpPr txBox="1">
            <a:spLocks noGrp="1"/>
          </p:cNvSpPr>
          <p:nvPr>
            <p:ph type="subTitle" idx="5"/>
          </p:nvPr>
        </p:nvSpPr>
        <p:spPr>
          <a:xfrm>
            <a:off x="5603200" y="289762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69" name="Google Shape;369;p20"/>
          <p:cNvSpPr txBox="1">
            <a:spLocks noGrp="1"/>
          </p:cNvSpPr>
          <p:nvPr>
            <p:ph type="subTitle" idx="6"/>
          </p:nvPr>
        </p:nvSpPr>
        <p:spPr>
          <a:xfrm>
            <a:off x="5597125" y="316927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70" name="Google Shape;370;p20"/>
          <p:cNvSpPr txBox="1">
            <a:spLocks noGrp="1"/>
          </p:cNvSpPr>
          <p:nvPr>
            <p:ph type="subTitle" idx="7"/>
          </p:nvPr>
        </p:nvSpPr>
        <p:spPr>
          <a:xfrm>
            <a:off x="1753300" y="2897625"/>
            <a:ext cx="2412000" cy="343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371" name="Google Shape;371;p20"/>
          <p:cNvSpPr txBox="1">
            <a:spLocks noGrp="1"/>
          </p:cNvSpPr>
          <p:nvPr>
            <p:ph type="subTitle" idx="8"/>
          </p:nvPr>
        </p:nvSpPr>
        <p:spPr>
          <a:xfrm>
            <a:off x="1747225" y="3169275"/>
            <a:ext cx="2409900" cy="115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600"/>
              <a:buNone/>
              <a:defRPr sz="1400">
                <a:solidFill>
                  <a:schemeClr val="lt2"/>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72" name="Google Shape;372;p20"/>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grpSp>
        <p:nvGrpSpPr>
          <p:cNvPr id="373" name="Google Shape;373;p20"/>
          <p:cNvGrpSpPr/>
          <p:nvPr/>
        </p:nvGrpSpPr>
        <p:grpSpPr>
          <a:xfrm>
            <a:off x="6987447" y="3914134"/>
            <a:ext cx="1722627" cy="1245030"/>
            <a:chOff x="3217149" y="3242033"/>
            <a:chExt cx="1735994" cy="1253933"/>
          </a:xfrm>
        </p:grpSpPr>
        <p:sp>
          <p:nvSpPr>
            <p:cNvPr id="374" name="Google Shape;374;p20"/>
            <p:cNvSpPr/>
            <p:nvPr/>
          </p:nvSpPr>
          <p:spPr>
            <a:xfrm>
              <a:off x="4629306" y="4242614"/>
              <a:ext cx="61260" cy="172170"/>
            </a:xfrm>
            <a:custGeom>
              <a:avLst/>
              <a:gdLst/>
              <a:ahLst/>
              <a:cxnLst/>
              <a:rect l="l" t="t" r="r" b="b"/>
              <a:pathLst>
                <a:path w="3905" h="10975" extrusionOk="0">
                  <a:moveTo>
                    <a:pt x="1068" y="1"/>
                  </a:moveTo>
                  <a:cubicBezTo>
                    <a:pt x="420" y="1"/>
                    <a:pt x="30" y="996"/>
                    <a:pt x="30" y="1748"/>
                  </a:cubicBezTo>
                  <a:cubicBezTo>
                    <a:pt x="1" y="5119"/>
                    <a:pt x="1243" y="8461"/>
                    <a:pt x="3490" y="10974"/>
                  </a:cubicBezTo>
                  <a:lnTo>
                    <a:pt x="3816" y="10265"/>
                  </a:lnTo>
                  <a:cubicBezTo>
                    <a:pt x="3904" y="7101"/>
                    <a:pt x="3283" y="3877"/>
                    <a:pt x="2012" y="920"/>
                  </a:cubicBezTo>
                  <a:cubicBezTo>
                    <a:pt x="1864" y="565"/>
                    <a:pt x="1657" y="151"/>
                    <a:pt x="1272" y="33"/>
                  </a:cubicBezTo>
                  <a:cubicBezTo>
                    <a:pt x="1202" y="11"/>
                    <a:pt x="1133" y="1"/>
                    <a:pt x="10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0"/>
            <p:cNvSpPr/>
            <p:nvPr/>
          </p:nvSpPr>
          <p:spPr>
            <a:xfrm>
              <a:off x="4673843" y="4210250"/>
              <a:ext cx="154036" cy="212879"/>
            </a:xfrm>
            <a:custGeom>
              <a:avLst/>
              <a:gdLst/>
              <a:ahLst/>
              <a:cxnLst/>
              <a:rect l="l" t="t" r="r" b="b"/>
              <a:pathLst>
                <a:path w="9819" h="13570" extrusionOk="0">
                  <a:moveTo>
                    <a:pt x="7836" y="0"/>
                  </a:moveTo>
                  <a:cubicBezTo>
                    <a:pt x="7727" y="0"/>
                    <a:pt x="7619" y="8"/>
                    <a:pt x="7512" y="26"/>
                  </a:cubicBezTo>
                  <a:cubicBezTo>
                    <a:pt x="6566" y="174"/>
                    <a:pt x="5826" y="824"/>
                    <a:pt x="5176" y="1475"/>
                  </a:cubicBezTo>
                  <a:cubicBezTo>
                    <a:pt x="2041" y="4609"/>
                    <a:pt x="149" y="8986"/>
                    <a:pt x="1" y="13422"/>
                  </a:cubicBezTo>
                  <a:lnTo>
                    <a:pt x="60" y="13570"/>
                  </a:lnTo>
                  <a:cubicBezTo>
                    <a:pt x="3727" y="10731"/>
                    <a:pt x="6832" y="7123"/>
                    <a:pt x="9168" y="3131"/>
                  </a:cubicBezTo>
                  <a:cubicBezTo>
                    <a:pt x="9493" y="2598"/>
                    <a:pt x="9819" y="1918"/>
                    <a:pt x="9671" y="1297"/>
                  </a:cubicBezTo>
                  <a:cubicBezTo>
                    <a:pt x="9514" y="487"/>
                    <a:pt x="8664" y="0"/>
                    <a:pt x="7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0"/>
            <p:cNvSpPr/>
            <p:nvPr/>
          </p:nvSpPr>
          <p:spPr>
            <a:xfrm>
              <a:off x="4283224" y="3779879"/>
              <a:ext cx="597537" cy="537014"/>
            </a:xfrm>
            <a:custGeom>
              <a:avLst/>
              <a:gdLst/>
              <a:ahLst/>
              <a:cxnLst/>
              <a:rect l="l" t="t" r="r" b="b"/>
              <a:pathLst>
                <a:path w="38090" h="34232" extrusionOk="0">
                  <a:moveTo>
                    <a:pt x="26522" y="1"/>
                  </a:moveTo>
                  <a:cubicBezTo>
                    <a:pt x="21511" y="1"/>
                    <a:pt x="16406" y="2528"/>
                    <a:pt x="12539" y="5931"/>
                  </a:cubicBezTo>
                  <a:cubicBezTo>
                    <a:pt x="4555" y="12910"/>
                    <a:pt x="1" y="23615"/>
                    <a:pt x="503" y="34232"/>
                  </a:cubicBezTo>
                  <a:lnTo>
                    <a:pt x="1125" y="33906"/>
                  </a:lnTo>
                  <a:cubicBezTo>
                    <a:pt x="1598" y="28495"/>
                    <a:pt x="4939" y="23615"/>
                    <a:pt x="9375" y="20481"/>
                  </a:cubicBezTo>
                  <a:cubicBezTo>
                    <a:pt x="13811" y="17375"/>
                    <a:pt x="19193" y="15867"/>
                    <a:pt x="24605" y="15394"/>
                  </a:cubicBezTo>
                  <a:cubicBezTo>
                    <a:pt x="26971" y="15158"/>
                    <a:pt x="29396" y="15128"/>
                    <a:pt x="31673" y="14418"/>
                  </a:cubicBezTo>
                  <a:cubicBezTo>
                    <a:pt x="33950" y="13679"/>
                    <a:pt x="36138" y="12171"/>
                    <a:pt x="36878" y="9923"/>
                  </a:cubicBezTo>
                  <a:cubicBezTo>
                    <a:pt x="38090" y="6256"/>
                    <a:pt x="35074" y="2382"/>
                    <a:pt x="31525" y="933"/>
                  </a:cubicBezTo>
                  <a:cubicBezTo>
                    <a:pt x="29902" y="290"/>
                    <a:pt x="28217" y="1"/>
                    <a:pt x="2652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0"/>
            <p:cNvSpPr/>
            <p:nvPr/>
          </p:nvSpPr>
          <p:spPr>
            <a:xfrm>
              <a:off x="4292040" y="3871228"/>
              <a:ext cx="505138" cy="458200"/>
            </a:xfrm>
            <a:custGeom>
              <a:avLst/>
              <a:gdLst/>
              <a:ahLst/>
              <a:cxnLst/>
              <a:rect l="l" t="t" r="r" b="b"/>
              <a:pathLst>
                <a:path w="32200" h="29208" extrusionOk="0">
                  <a:moveTo>
                    <a:pt x="27880" y="1"/>
                  </a:moveTo>
                  <a:cubicBezTo>
                    <a:pt x="23012" y="1"/>
                    <a:pt x="18145" y="2029"/>
                    <a:pt x="14107" y="4573"/>
                  </a:cubicBezTo>
                  <a:cubicBezTo>
                    <a:pt x="12421" y="5608"/>
                    <a:pt x="10795" y="6732"/>
                    <a:pt x="9464" y="8181"/>
                  </a:cubicBezTo>
                  <a:cubicBezTo>
                    <a:pt x="7009" y="10872"/>
                    <a:pt x="4821" y="13918"/>
                    <a:pt x="3165" y="17201"/>
                  </a:cubicBezTo>
                  <a:cubicBezTo>
                    <a:pt x="1331" y="20838"/>
                    <a:pt x="208" y="24771"/>
                    <a:pt x="1" y="28882"/>
                  </a:cubicBezTo>
                  <a:cubicBezTo>
                    <a:pt x="1" y="29097"/>
                    <a:pt x="188" y="29208"/>
                    <a:pt x="384" y="29208"/>
                  </a:cubicBezTo>
                  <a:cubicBezTo>
                    <a:pt x="594" y="29208"/>
                    <a:pt x="813" y="29082"/>
                    <a:pt x="829" y="28823"/>
                  </a:cubicBezTo>
                  <a:cubicBezTo>
                    <a:pt x="1154" y="21696"/>
                    <a:pt x="4555" y="14983"/>
                    <a:pt x="9168" y="9660"/>
                  </a:cubicBezTo>
                  <a:cubicBezTo>
                    <a:pt x="9848" y="8891"/>
                    <a:pt x="10528" y="8122"/>
                    <a:pt x="11327" y="7501"/>
                  </a:cubicBezTo>
                  <a:cubicBezTo>
                    <a:pt x="12066" y="6850"/>
                    <a:pt x="12865" y="6259"/>
                    <a:pt x="13693" y="5756"/>
                  </a:cubicBezTo>
                  <a:cubicBezTo>
                    <a:pt x="16029" y="4189"/>
                    <a:pt x="18543" y="2917"/>
                    <a:pt x="21145" y="2001"/>
                  </a:cubicBezTo>
                  <a:cubicBezTo>
                    <a:pt x="23324" y="1268"/>
                    <a:pt x="25617" y="786"/>
                    <a:pt x="27908" y="786"/>
                  </a:cubicBezTo>
                  <a:cubicBezTo>
                    <a:pt x="29130" y="786"/>
                    <a:pt x="30351" y="923"/>
                    <a:pt x="31554" y="1232"/>
                  </a:cubicBezTo>
                  <a:cubicBezTo>
                    <a:pt x="31591" y="1240"/>
                    <a:pt x="31627" y="1244"/>
                    <a:pt x="31660" y="1244"/>
                  </a:cubicBezTo>
                  <a:cubicBezTo>
                    <a:pt x="32080" y="1244"/>
                    <a:pt x="32200" y="600"/>
                    <a:pt x="31761" y="463"/>
                  </a:cubicBezTo>
                  <a:cubicBezTo>
                    <a:pt x="30478" y="145"/>
                    <a:pt x="29179" y="1"/>
                    <a:pt x="278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0"/>
            <p:cNvSpPr/>
            <p:nvPr/>
          </p:nvSpPr>
          <p:spPr>
            <a:xfrm>
              <a:off x="3860132" y="3973181"/>
              <a:ext cx="316856" cy="343713"/>
            </a:xfrm>
            <a:custGeom>
              <a:avLst/>
              <a:gdLst/>
              <a:ahLst/>
              <a:cxnLst/>
              <a:rect l="l" t="t" r="r" b="b"/>
              <a:pathLst>
                <a:path w="20198" h="21910" extrusionOk="0">
                  <a:moveTo>
                    <a:pt x="4028" y="0"/>
                  </a:moveTo>
                  <a:cubicBezTo>
                    <a:pt x="3206" y="0"/>
                    <a:pt x="2396" y="100"/>
                    <a:pt x="1686" y="499"/>
                  </a:cubicBezTo>
                  <a:cubicBezTo>
                    <a:pt x="474" y="1239"/>
                    <a:pt x="1" y="2865"/>
                    <a:pt x="296" y="4255"/>
                  </a:cubicBezTo>
                  <a:cubicBezTo>
                    <a:pt x="563" y="5645"/>
                    <a:pt x="1450" y="6828"/>
                    <a:pt x="2426" y="7833"/>
                  </a:cubicBezTo>
                  <a:cubicBezTo>
                    <a:pt x="6122" y="11530"/>
                    <a:pt x="11504" y="12920"/>
                    <a:pt x="15792" y="15995"/>
                  </a:cubicBezTo>
                  <a:cubicBezTo>
                    <a:pt x="17243" y="17056"/>
                    <a:pt x="18647" y="18403"/>
                    <a:pt x="19376" y="20024"/>
                  </a:cubicBezTo>
                  <a:lnTo>
                    <a:pt x="19376" y="20024"/>
                  </a:lnTo>
                  <a:cubicBezTo>
                    <a:pt x="20198" y="14601"/>
                    <a:pt x="18663" y="10213"/>
                    <a:pt x="14964" y="5852"/>
                  </a:cubicBezTo>
                  <a:cubicBezTo>
                    <a:pt x="13663" y="4314"/>
                    <a:pt x="11386" y="1978"/>
                    <a:pt x="8725" y="736"/>
                  </a:cubicBezTo>
                  <a:cubicBezTo>
                    <a:pt x="7542" y="174"/>
                    <a:pt x="6122" y="115"/>
                    <a:pt x="4851" y="26"/>
                  </a:cubicBezTo>
                  <a:cubicBezTo>
                    <a:pt x="4577" y="11"/>
                    <a:pt x="4302" y="0"/>
                    <a:pt x="4028" y="0"/>
                  </a:cubicBezTo>
                  <a:close/>
                  <a:moveTo>
                    <a:pt x="19376" y="20024"/>
                  </a:moveTo>
                  <a:cubicBezTo>
                    <a:pt x="19317" y="20410"/>
                    <a:pt x="19246" y="20802"/>
                    <a:pt x="19164" y="21200"/>
                  </a:cubicBezTo>
                  <a:lnTo>
                    <a:pt x="19873" y="21910"/>
                  </a:lnTo>
                  <a:cubicBezTo>
                    <a:pt x="19818" y="21245"/>
                    <a:pt x="19642" y="20616"/>
                    <a:pt x="19376" y="20024"/>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0"/>
            <p:cNvSpPr/>
            <p:nvPr/>
          </p:nvSpPr>
          <p:spPr>
            <a:xfrm>
              <a:off x="3929973" y="4040904"/>
              <a:ext cx="235438" cy="281387"/>
            </a:xfrm>
            <a:custGeom>
              <a:avLst/>
              <a:gdLst/>
              <a:ahLst/>
              <a:cxnLst/>
              <a:rect l="l" t="t" r="r" b="b"/>
              <a:pathLst>
                <a:path w="15008" h="17937" extrusionOk="0">
                  <a:moveTo>
                    <a:pt x="470" y="0"/>
                  </a:moveTo>
                  <a:cubicBezTo>
                    <a:pt x="103" y="0"/>
                    <a:pt x="0" y="639"/>
                    <a:pt x="399" y="825"/>
                  </a:cubicBezTo>
                  <a:cubicBezTo>
                    <a:pt x="5633" y="2984"/>
                    <a:pt x="10128" y="7095"/>
                    <a:pt x="12701" y="12151"/>
                  </a:cubicBezTo>
                  <a:cubicBezTo>
                    <a:pt x="13558" y="13837"/>
                    <a:pt x="14150" y="15641"/>
                    <a:pt x="14061" y="17534"/>
                  </a:cubicBezTo>
                  <a:cubicBezTo>
                    <a:pt x="14046" y="17804"/>
                    <a:pt x="14252" y="17937"/>
                    <a:pt x="14462" y="17937"/>
                  </a:cubicBezTo>
                  <a:cubicBezTo>
                    <a:pt x="14666" y="17937"/>
                    <a:pt x="14875" y="17811"/>
                    <a:pt x="14889" y="17563"/>
                  </a:cubicBezTo>
                  <a:cubicBezTo>
                    <a:pt x="15007" y="14310"/>
                    <a:pt x="13292" y="11176"/>
                    <a:pt x="11429" y="8573"/>
                  </a:cubicBezTo>
                  <a:cubicBezTo>
                    <a:pt x="9714" y="6178"/>
                    <a:pt x="7555" y="4108"/>
                    <a:pt x="5101" y="2452"/>
                  </a:cubicBezTo>
                  <a:cubicBezTo>
                    <a:pt x="3681" y="1476"/>
                    <a:pt x="2173" y="707"/>
                    <a:pt x="606" y="27"/>
                  </a:cubicBezTo>
                  <a:cubicBezTo>
                    <a:pt x="557" y="9"/>
                    <a:pt x="512" y="0"/>
                    <a:pt x="47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0"/>
            <p:cNvSpPr/>
            <p:nvPr/>
          </p:nvSpPr>
          <p:spPr>
            <a:xfrm>
              <a:off x="4121313" y="3667416"/>
              <a:ext cx="160546" cy="593348"/>
            </a:xfrm>
            <a:custGeom>
              <a:avLst/>
              <a:gdLst/>
              <a:ahLst/>
              <a:cxnLst/>
              <a:rect l="l" t="t" r="r" b="b"/>
              <a:pathLst>
                <a:path w="10234" h="37823" extrusionOk="0">
                  <a:moveTo>
                    <a:pt x="3892" y="0"/>
                  </a:moveTo>
                  <a:cubicBezTo>
                    <a:pt x="3635" y="0"/>
                    <a:pt x="3372" y="46"/>
                    <a:pt x="3106" y="147"/>
                  </a:cubicBezTo>
                  <a:cubicBezTo>
                    <a:pt x="2248" y="473"/>
                    <a:pt x="1687" y="1271"/>
                    <a:pt x="1332" y="2040"/>
                  </a:cubicBezTo>
                  <a:cubicBezTo>
                    <a:pt x="1" y="4761"/>
                    <a:pt x="238" y="8013"/>
                    <a:pt x="740" y="11059"/>
                  </a:cubicBezTo>
                  <a:cubicBezTo>
                    <a:pt x="2248" y="20256"/>
                    <a:pt x="5679" y="29010"/>
                    <a:pt x="9080" y="37704"/>
                  </a:cubicBezTo>
                  <a:lnTo>
                    <a:pt x="10233" y="37822"/>
                  </a:lnTo>
                  <a:cubicBezTo>
                    <a:pt x="8754" y="32174"/>
                    <a:pt x="8222" y="26260"/>
                    <a:pt x="8784" y="20404"/>
                  </a:cubicBezTo>
                  <a:cubicBezTo>
                    <a:pt x="9021" y="18216"/>
                    <a:pt x="9346" y="16057"/>
                    <a:pt x="9405" y="13869"/>
                  </a:cubicBezTo>
                  <a:cubicBezTo>
                    <a:pt x="9523" y="10350"/>
                    <a:pt x="8902" y="6801"/>
                    <a:pt x="7601" y="3548"/>
                  </a:cubicBezTo>
                  <a:cubicBezTo>
                    <a:pt x="6937" y="1862"/>
                    <a:pt x="5523" y="0"/>
                    <a:pt x="38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0"/>
            <p:cNvSpPr/>
            <p:nvPr/>
          </p:nvSpPr>
          <p:spPr>
            <a:xfrm>
              <a:off x="4264211" y="3618063"/>
              <a:ext cx="237995" cy="390336"/>
            </a:xfrm>
            <a:custGeom>
              <a:avLst/>
              <a:gdLst/>
              <a:ahLst/>
              <a:cxnLst/>
              <a:rect l="l" t="t" r="r" b="b"/>
              <a:pathLst>
                <a:path w="15171" h="24882" extrusionOk="0">
                  <a:moveTo>
                    <a:pt x="13128" y="1"/>
                  </a:moveTo>
                  <a:cubicBezTo>
                    <a:pt x="13059" y="1"/>
                    <a:pt x="12991" y="4"/>
                    <a:pt x="12923" y="11"/>
                  </a:cubicBezTo>
                  <a:cubicBezTo>
                    <a:pt x="12066" y="40"/>
                    <a:pt x="11238" y="484"/>
                    <a:pt x="10558" y="957"/>
                  </a:cubicBezTo>
                  <a:cubicBezTo>
                    <a:pt x="7305" y="3175"/>
                    <a:pt x="4968" y="6546"/>
                    <a:pt x="3372" y="10184"/>
                  </a:cubicBezTo>
                  <a:cubicBezTo>
                    <a:pt x="1775" y="13791"/>
                    <a:pt x="887" y="17636"/>
                    <a:pt x="0" y="21480"/>
                  </a:cubicBezTo>
                  <a:lnTo>
                    <a:pt x="355" y="24881"/>
                  </a:lnTo>
                  <a:cubicBezTo>
                    <a:pt x="1982" y="20120"/>
                    <a:pt x="4643" y="15684"/>
                    <a:pt x="8103" y="11988"/>
                  </a:cubicBezTo>
                  <a:cubicBezTo>
                    <a:pt x="10794" y="9149"/>
                    <a:pt x="14106" y="6487"/>
                    <a:pt x="14993" y="2643"/>
                  </a:cubicBezTo>
                  <a:cubicBezTo>
                    <a:pt x="15082" y="2140"/>
                    <a:pt x="15171" y="1667"/>
                    <a:pt x="15023" y="1223"/>
                  </a:cubicBezTo>
                  <a:cubicBezTo>
                    <a:pt x="14777" y="486"/>
                    <a:pt x="13951" y="1"/>
                    <a:pt x="131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0"/>
            <p:cNvSpPr/>
            <p:nvPr/>
          </p:nvSpPr>
          <p:spPr>
            <a:xfrm>
              <a:off x="4320811" y="3332848"/>
              <a:ext cx="117374" cy="386054"/>
            </a:xfrm>
            <a:custGeom>
              <a:avLst/>
              <a:gdLst/>
              <a:ahLst/>
              <a:cxnLst/>
              <a:rect l="l" t="t" r="r" b="b"/>
              <a:pathLst>
                <a:path w="7482" h="24609" extrusionOk="0">
                  <a:moveTo>
                    <a:pt x="5334" y="1"/>
                  </a:moveTo>
                  <a:cubicBezTo>
                    <a:pt x="5311" y="1"/>
                    <a:pt x="5287" y="2"/>
                    <a:pt x="5264" y="5"/>
                  </a:cubicBezTo>
                  <a:cubicBezTo>
                    <a:pt x="4968" y="34"/>
                    <a:pt x="4732" y="212"/>
                    <a:pt x="4495" y="448"/>
                  </a:cubicBezTo>
                  <a:cubicBezTo>
                    <a:pt x="1213" y="3465"/>
                    <a:pt x="385" y="8315"/>
                    <a:pt x="178" y="12780"/>
                  </a:cubicBezTo>
                  <a:cubicBezTo>
                    <a:pt x="0" y="16743"/>
                    <a:pt x="59" y="20705"/>
                    <a:pt x="444" y="24609"/>
                  </a:cubicBezTo>
                  <a:lnTo>
                    <a:pt x="1834" y="20291"/>
                  </a:lnTo>
                  <a:cubicBezTo>
                    <a:pt x="4022" y="15441"/>
                    <a:pt x="5708" y="10414"/>
                    <a:pt x="6890" y="5239"/>
                  </a:cubicBezTo>
                  <a:cubicBezTo>
                    <a:pt x="7305" y="3524"/>
                    <a:pt x="7482" y="1335"/>
                    <a:pt x="6062" y="271"/>
                  </a:cubicBezTo>
                  <a:cubicBezTo>
                    <a:pt x="5846" y="136"/>
                    <a:pt x="5581" y="1"/>
                    <a:pt x="53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0"/>
            <p:cNvSpPr/>
            <p:nvPr/>
          </p:nvSpPr>
          <p:spPr>
            <a:xfrm>
              <a:off x="4407093" y="3242033"/>
              <a:ext cx="295537" cy="332136"/>
            </a:xfrm>
            <a:custGeom>
              <a:avLst/>
              <a:gdLst/>
              <a:ahLst/>
              <a:cxnLst/>
              <a:rect l="l" t="t" r="r" b="b"/>
              <a:pathLst>
                <a:path w="18839" h="21172" extrusionOk="0">
                  <a:moveTo>
                    <a:pt x="14971" y="0"/>
                  </a:moveTo>
                  <a:cubicBezTo>
                    <a:pt x="13258" y="0"/>
                    <a:pt x="11543" y="1266"/>
                    <a:pt x="10262" y="2570"/>
                  </a:cubicBezTo>
                  <a:cubicBezTo>
                    <a:pt x="5627" y="7316"/>
                    <a:pt x="2289" y="13231"/>
                    <a:pt x="602" y="19656"/>
                  </a:cubicBezTo>
                  <a:lnTo>
                    <a:pt x="602" y="19656"/>
                  </a:lnTo>
                  <a:cubicBezTo>
                    <a:pt x="4191" y="16472"/>
                    <a:pt x="8067" y="13609"/>
                    <a:pt x="12155" y="11117"/>
                  </a:cubicBezTo>
                  <a:cubicBezTo>
                    <a:pt x="14225" y="9845"/>
                    <a:pt x="16472" y="8603"/>
                    <a:pt x="17655" y="6444"/>
                  </a:cubicBezTo>
                  <a:cubicBezTo>
                    <a:pt x="18838" y="4345"/>
                    <a:pt x="18395" y="1062"/>
                    <a:pt x="16118" y="204"/>
                  </a:cubicBezTo>
                  <a:cubicBezTo>
                    <a:pt x="15739" y="64"/>
                    <a:pt x="15355" y="0"/>
                    <a:pt x="14971" y="0"/>
                  </a:cubicBezTo>
                  <a:close/>
                  <a:moveTo>
                    <a:pt x="602" y="19656"/>
                  </a:moveTo>
                  <a:cubicBezTo>
                    <a:pt x="401" y="19835"/>
                    <a:pt x="200" y="20015"/>
                    <a:pt x="1" y="20195"/>
                  </a:cubicBezTo>
                  <a:lnTo>
                    <a:pt x="237" y="21171"/>
                  </a:lnTo>
                  <a:cubicBezTo>
                    <a:pt x="349" y="20663"/>
                    <a:pt x="470" y="20158"/>
                    <a:pt x="602" y="19656"/>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0"/>
            <p:cNvSpPr/>
            <p:nvPr/>
          </p:nvSpPr>
          <p:spPr>
            <a:xfrm>
              <a:off x="4247974" y="3317396"/>
              <a:ext cx="377065" cy="987214"/>
            </a:xfrm>
            <a:custGeom>
              <a:avLst/>
              <a:gdLst/>
              <a:ahLst/>
              <a:cxnLst/>
              <a:rect l="l" t="t" r="r" b="b"/>
              <a:pathLst>
                <a:path w="24036" h="62930" extrusionOk="0">
                  <a:moveTo>
                    <a:pt x="23521" y="0"/>
                  </a:moveTo>
                  <a:cubicBezTo>
                    <a:pt x="23453" y="0"/>
                    <a:pt x="23380" y="22"/>
                    <a:pt x="23303" y="73"/>
                  </a:cubicBezTo>
                  <a:cubicBezTo>
                    <a:pt x="16472" y="4864"/>
                    <a:pt x="11090" y="11547"/>
                    <a:pt x="7364" y="19029"/>
                  </a:cubicBezTo>
                  <a:cubicBezTo>
                    <a:pt x="3224" y="27368"/>
                    <a:pt x="1124" y="36595"/>
                    <a:pt x="414" y="45821"/>
                  </a:cubicBezTo>
                  <a:cubicBezTo>
                    <a:pt x="0" y="51381"/>
                    <a:pt x="59" y="56941"/>
                    <a:pt x="414" y="62530"/>
                  </a:cubicBezTo>
                  <a:cubicBezTo>
                    <a:pt x="459" y="62796"/>
                    <a:pt x="673" y="62929"/>
                    <a:pt x="876" y="62929"/>
                  </a:cubicBezTo>
                  <a:cubicBezTo>
                    <a:pt x="1080" y="62929"/>
                    <a:pt x="1272" y="62796"/>
                    <a:pt x="1272" y="62530"/>
                  </a:cubicBezTo>
                  <a:cubicBezTo>
                    <a:pt x="592" y="52801"/>
                    <a:pt x="887" y="42953"/>
                    <a:pt x="3105" y="33401"/>
                  </a:cubicBezTo>
                  <a:cubicBezTo>
                    <a:pt x="5028" y="25121"/>
                    <a:pt x="8488" y="17136"/>
                    <a:pt x="13692" y="10423"/>
                  </a:cubicBezTo>
                  <a:cubicBezTo>
                    <a:pt x="16531" y="6727"/>
                    <a:pt x="19902" y="3415"/>
                    <a:pt x="23717" y="753"/>
                  </a:cubicBezTo>
                  <a:cubicBezTo>
                    <a:pt x="24036" y="508"/>
                    <a:pt x="23847" y="0"/>
                    <a:pt x="2352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0"/>
            <p:cNvSpPr/>
            <p:nvPr/>
          </p:nvSpPr>
          <p:spPr>
            <a:xfrm>
              <a:off x="3581318" y="4116486"/>
              <a:ext cx="196721" cy="310816"/>
            </a:xfrm>
            <a:custGeom>
              <a:avLst/>
              <a:gdLst/>
              <a:ahLst/>
              <a:cxnLst/>
              <a:rect l="l" t="t" r="r" b="b"/>
              <a:pathLst>
                <a:path w="12540" h="19813" extrusionOk="0">
                  <a:moveTo>
                    <a:pt x="8340" y="1"/>
                  </a:moveTo>
                  <a:cubicBezTo>
                    <a:pt x="8193" y="1"/>
                    <a:pt x="8044" y="10"/>
                    <a:pt x="7897" y="29"/>
                  </a:cubicBezTo>
                  <a:cubicBezTo>
                    <a:pt x="5915" y="295"/>
                    <a:pt x="4437" y="2070"/>
                    <a:pt x="3431" y="3785"/>
                  </a:cubicBezTo>
                  <a:cubicBezTo>
                    <a:pt x="740" y="8605"/>
                    <a:pt x="1" y="14431"/>
                    <a:pt x="1361" y="19813"/>
                  </a:cubicBezTo>
                  <a:lnTo>
                    <a:pt x="1686" y="19369"/>
                  </a:lnTo>
                  <a:cubicBezTo>
                    <a:pt x="2396" y="15762"/>
                    <a:pt x="5058" y="12893"/>
                    <a:pt x="7808" y="10498"/>
                  </a:cubicBezTo>
                  <a:cubicBezTo>
                    <a:pt x="8991" y="9463"/>
                    <a:pt x="10203" y="8487"/>
                    <a:pt x="11090" y="7186"/>
                  </a:cubicBezTo>
                  <a:cubicBezTo>
                    <a:pt x="11978" y="5943"/>
                    <a:pt x="12539" y="4287"/>
                    <a:pt x="12096" y="2809"/>
                  </a:cubicBezTo>
                  <a:cubicBezTo>
                    <a:pt x="11634" y="1205"/>
                    <a:pt x="10022"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0"/>
            <p:cNvSpPr/>
            <p:nvPr/>
          </p:nvSpPr>
          <p:spPr>
            <a:xfrm>
              <a:off x="3334052" y="4008838"/>
              <a:ext cx="266311" cy="407797"/>
            </a:xfrm>
            <a:custGeom>
              <a:avLst/>
              <a:gdLst/>
              <a:ahLst/>
              <a:cxnLst/>
              <a:rect l="l" t="t" r="r" b="b"/>
              <a:pathLst>
                <a:path w="16976" h="25995" extrusionOk="0">
                  <a:moveTo>
                    <a:pt x="4021" y="1"/>
                  </a:moveTo>
                  <a:cubicBezTo>
                    <a:pt x="3802" y="1"/>
                    <a:pt x="3585" y="19"/>
                    <a:pt x="3372" y="60"/>
                  </a:cubicBezTo>
                  <a:cubicBezTo>
                    <a:pt x="858" y="533"/>
                    <a:pt x="1" y="3993"/>
                    <a:pt x="1124" y="6300"/>
                  </a:cubicBezTo>
                  <a:cubicBezTo>
                    <a:pt x="2278" y="8577"/>
                    <a:pt x="4555" y="10026"/>
                    <a:pt x="6625" y="11534"/>
                  </a:cubicBezTo>
                  <a:cubicBezTo>
                    <a:pt x="11268" y="14935"/>
                    <a:pt x="15319" y="19578"/>
                    <a:pt x="16620" y="25137"/>
                  </a:cubicBezTo>
                  <a:lnTo>
                    <a:pt x="16975" y="25995"/>
                  </a:lnTo>
                  <a:cubicBezTo>
                    <a:pt x="16058" y="21115"/>
                    <a:pt x="16058" y="16088"/>
                    <a:pt x="14728" y="11327"/>
                  </a:cubicBezTo>
                  <a:cubicBezTo>
                    <a:pt x="13426" y="6566"/>
                    <a:pt x="10440" y="1834"/>
                    <a:pt x="5708" y="296"/>
                  </a:cubicBezTo>
                  <a:cubicBezTo>
                    <a:pt x="5173" y="125"/>
                    <a:pt x="4592" y="1"/>
                    <a:pt x="40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0"/>
            <p:cNvSpPr/>
            <p:nvPr/>
          </p:nvSpPr>
          <p:spPr>
            <a:xfrm>
              <a:off x="3436962" y="4094806"/>
              <a:ext cx="173363" cy="338066"/>
            </a:xfrm>
            <a:custGeom>
              <a:avLst/>
              <a:gdLst/>
              <a:ahLst/>
              <a:cxnLst/>
              <a:rect l="l" t="t" r="r" b="b"/>
              <a:pathLst>
                <a:path w="11051" h="21550" extrusionOk="0">
                  <a:moveTo>
                    <a:pt x="584" y="0"/>
                  </a:moveTo>
                  <a:cubicBezTo>
                    <a:pt x="279" y="0"/>
                    <a:pt x="1" y="417"/>
                    <a:pt x="301" y="672"/>
                  </a:cubicBezTo>
                  <a:cubicBezTo>
                    <a:pt x="4649" y="4841"/>
                    <a:pt x="7783" y="10253"/>
                    <a:pt x="9321" y="16108"/>
                  </a:cubicBezTo>
                  <a:cubicBezTo>
                    <a:pt x="9765" y="17794"/>
                    <a:pt x="10060" y="19480"/>
                    <a:pt x="10208" y="21195"/>
                  </a:cubicBezTo>
                  <a:cubicBezTo>
                    <a:pt x="10238" y="21432"/>
                    <a:pt x="10460" y="21550"/>
                    <a:pt x="10663" y="21550"/>
                  </a:cubicBezTo>
                  <a:cubicBezTo>
                    <a:pt x="10866" y="21550"/>
                    <a:pt x="11051" y="21432"/>
                    <a:pt x="11007" y="21195"/>
                  </a:cubicBezTo>
                  <a:cubicBezTo>
                    <a:pt x="10415" y="15014"/>
                    <a:pt x="8079" y="9011"/>
                    <a:pt x="4353" y="4073"/>
                  </a:cubicBezTo>
                  <a:cubicBezTo>
                    <a:pt x="3288" y="2653"/>
                    <a:pt x="2135" y="1322"/>
                    <a:pt x="834" y="110"/>
                  </a:cubicBezTo>
                  <a:cubicBezTo>
                    <a:pt x="756" y="32"/>
                    <a:pt x="669" y="0"/>
                    <a:pt x="5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0"/>
            <p:cNvSpPr/>
            <p:nvPr/>
          </p:nvSpPr>
          <p:spPr>
            <a:xfrm>
              <a:off x="3595939" y="4203928"/>
              <a:ext cx="105702" cy="217115"/>
            </a:xfrm>
            <a:custGeom>
              <a:avLst/>
              <a:gdLst/>
              <a:ahLst/>
              <a:cxnLst/>
              <a:rect l="l" t="t" r="r" b="b"/>
              <a:pathLst>
                <a:path w="6738" h="13840" extrusionOk="0">
                  <a:moveTo>
                    <a:pt x="6205" y="0"/>
                  </a:moveTo>
                  <a:cubicBezTo>
                    <a:pt x="6112" y="0"/>
                    <a:pt x="6016" y="39"/>
                    <a:pt x="5930" y="133"/>
                  </a:cubicBezTo>
                  <a:cubicBezTo>
                    <a:pt x="2706" y="3918"/>
                    <a:pt x="695" y="8561"/>
                    <a:pt x="15" y="13440"/>
                  </a:cubicBezTo>
                  <a:cubicBezTo>
                    <a:pt x="0" y="13707"/>
                    <a:pt x="200" y="13840"/>
                    <a:pt x="407" y="13840"/>
                  </a:cubicBezTo>
                  <a:cubicBezTo>
                    <a:pt x="614" y="13840"/>
                    <a:pt x="828" y="13707"/>
                    <a:pt x="843" y="13440"/>
                  </a:cubicBezTo>
                  <a:cubicBezTo>
                    <a:pt x="1464" y="8768"/>
                    <a:pt x="3445" y="4273"/>
                    <a:pt x="6491" y="695"/>
                  </a:cubicBezTo>
                  <a:cubicBezTo>
                    <a:pt x="6738" y="381"/>
                    <a:pt x="6492" y="0"/>
                    <a:pt x="62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0"/>
            <p:cNvSpPr/>
            <p:nvPr/>
          </p:nvSpPr>
          <p:spPr>
            <a:xfrm>
              <a:off x="3217149" y="4232228"/>
              <a:ext cx="1735524" cy="263738"/>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0"/>
            <p:cNvSpPr/>
            <p:nvPr/>
          </p:nvSpPr>
          <p:spPr>
            <a:xfrm>
              <a:off x="4226624" y="4231601"/>
              <a:ext cx="726520" cy="263911"/>
            </a:xfrm>
            <a:custGeom>
              <a:avLst/>
              <a:gdLst/>
              <a:ahLst/>
              <a:cxnLst/>
              <a:rect l="l" t="t" r="r" b="b"/>
              <a:pathLst>
                <a:path w="46312" h="16823" extrusionOk="0">
                  <a:moveTo>
                    <a:pt x="1514" y="1"/>
                  </a:moveTo>
                  <a:cubicBezTo>
                    <a:pt x="1008" y="1"/>
                    <a:pt x="499" y="33"/>
                    <a:pt x="1" y="84"/>
                  </a:cubicBezTo>
                  <a:cubicBezTo>
                    <a:pt x="4437" y="1770"/>
                    <a:pt x="8222" y="5171"/>
                    <a:pt x="10233" y="9518"/>
                  </a:cubicBezTo>
                  <a:cubicBezTo>
                    <a:pt x="11077" y="9220"/>
                    <a:pt x="11962" y="9078"/>
                    <a:pt x="12847" y="9078"/>
                  </a:cubicBezTo>
                  <a:cubicBezTo>
                    <a:pt x="15651" y="9078"/>
                    <a:pt x="18456" y="10499"/>
                    <a:pt x="19962" y="12859"/>
                  </a:cubicBezTo>
                  <a:cubicBezTo>
                    <a:pt x="20647" y="12593"/>
                    <a:pt x="21378" y="12466"/>
                    <a:pt x="22112" y="12466"/>
                  </a:cubicBezTo>
                  <a:cubicBezTo>
                    <a:pt x="24070" y="12466"/>
                    <a:pt x="26046" y="13375"/>
                    <a:pt x="27208" y="14989"/>
                  </a:cubicBezTo>
                  <a:cubicBezTo>
                    <a:pt x="27681" y="15639"/>
                    <a:pt x="28065" y="16408"/>
                    <a:pt x="28804" y="16763"/>
                  </a:cubicBezTo>
                  <a:cubicBezTo>
                    <a:pt x="28834" y="16793"/>
                    <a:pt x="28923" y="16793"/>
                    <a:pt x="28952" y="16793"/>
                  </a:cubicBezTo>
                  <a:lnTo>
                    <a:pt x="46311" y="16822"/>
                  </a:lnTo>
                  <a:cubicBezTo>
                    <a:pt x="44951" y="15196"/>
                    <a:pt x="42999" y="14131"/>
                    <a:pt x="40929" y="13865"/>
                  </a:cubicBezTo>
                  <a:cubicBezTo>
                    <a:pt x="39776" y="13717"/>
                    <a:pt x="38475" y="13776"/>
                    <a:pt x="37528" y="13126"/>
                  </a:cubicBezTo>
                  <a:cubicBezTo>
                    <a:pt x="36375" y="12298"/>
                    <a:pt x="36020" y="10641"/>
                    <a:pt x="34748" y="10050"/>
                  </a:cubicBezTo>
                  <a:cubicBezTo>
                    <a:pt x="34419" y="9894"/>
                    <a:pt x="34086" y="9830"/>
                    <a:pt x="33749" y="9830"/>
                  </a:cubicBezTo>
                  <a:cubicBezTo>
                    <a:pt x="32300" y="9830"/>
                    <a:pt x="30784" y="11007"/>
                    <a:pt x="29248" y="11055"/>
                  </a:cubicBezTo>
                  <a:cubicBezTo>
                    <a:pt x="29193" y="11058"/>
                    <a:pt x="29139" y="11059"/>
                    <a:pt x="29085" y="11059"/>
                  </a:cubicBezTo>
                  <a:cubicBezTo>
                    <a:pt x="25754" y="11059"/>
                    <a:pt x="23502" y="6197"/>
                    <a:pt x="20388" y="6197"/>
                  </a:cubicBezTo>
                  <a:cubicBezTo>
                    <a:pt x="20106" y="6197"/>
                    <a:pt x="19817" y="6237"/>
                    <a:pt x="19519" y="6324"/>
                  </a:cubicBezTo>
                  <a:cubicBezTo>
                    <a:pt x="18773" y="6545"/>
                    <a:pt x="18079" y="7101"/>
                    <a:pt x="17315" y="7101"/>
                  </a:cubicBezTo>
                  <a:cubicBezTo>
                    <a:pt x="17262" y="7101"/>
                    <a:pt x="17207" y="7099"/>
                    <a:pt x="17153" y="7093"/>
                  </a:cubicBezTo>
                  <a:cubicBezTo>
                    <a:pt x="16354" y="7063"/>
                    <a:pt x="15704" y="6442"/>
                    <a:pt x="15112" y="5880"/>
                  </a:cubicBezTo>
                  <a:cubicBezTo>
                    <a:pt x="11712" y="2657"/>
                    <a:pt x="7276" y="380"/>
                    <a:pt x="2603" y="55"/>
                  </a:cubicBezTo>
                  <a:cubicBezTo>
                    <a:pt x="2244" y="17"/>
                    <a:pt x="1880" y="1"/>
                    <a:pt x="15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67165075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bg>
      <p:bgPr>
        <a:solidFill>
          <a:schemeClr val="dk1"/>
        </a:solidFill>
        <a:effectLst/>
      </p:bgPr>
    </p:bg>
    <p:spTree>
      <p:nvGrpSpPr>
        <p:cNvPr id="1" name="Shape 391"/>
        <p:cNvGrpSpPr/>
        <p:nvPr/>
      </p:nvGrpSpPr>
      <p:grpSpPr>
        <a:xfrm>
          <a:off x="0" y="0"/>
          <a:ext cx="0" cy="0"/>
          <a:chOff x="0" y="0"/>
          <a:chExt cx="0" cy="0"/>
        </a:xfrm>
      </p:grpSpPr>
      <p:grpSp>
        <p:nvGrpSpPr>
          <p:cNvPr id="392" name="Google Shape;392;p21"/>
          <p:cNvGrpSpPr/>
          <p:nvPr/>
        </p:nvGrpSpPr>
        <p:grpSpPr>
          <a:xfrm>
            <a:off x="313566" y="3695318"/>
            <a:ext cx="3349475" cy="1297615"/>
            <a:chOff x="2189450" y="2220300"/>
            <a:chExt cx="3202175" cy="1240550"/>
          </a:xfrm>
        </p:grpSpPr>
        <p:sp>
          <p:nvSpPr>
            <p:cNvPr id="393" name="Google Shape;393;p2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5" name="Google Shape;395;p21"/>
          <p:cNvGrpSpPr/>
          <p:nvPr/>
        </p:nvGrpSpPr>
        <p:grpSpPr>
          <a:xfrm>
            <a:off x="2306553" y="3973883"/>
            <a:ext cx="2636030" cy="1021221"/>
            <a:chOff x="2189450" y="2220300"/>
            <a:chExt cx="3202175" cy="1240550"/>
          </a:xfrm>
        </p:grpSpPr>
        <p:sp>
          <p:nvSpPr>
            <p:cNvPr id="396" name="Google Shape;396;p21"/>
            <p:cNvSpPr/>
            <p:nvPr/>
          </p:nvSpPr>
          <p:spPr>
            <a:xfrm>
              <a:off x="2189450" y="2220300"/>
              <a:ext cx="3202175" cy="1240550"/>
            </a:xfrm>
            <a:custGeom>
              <a:avLst/>
              <a:gdLst/>
              <a:ahLst/>
              <a:cxnLst/>
              <a:rect l="l" t="t" r="r" b="b"/>
              <a:pathLst>
                <a:path w="128087" h="49622" extrusionOk="0">
                  <a:moveTo>
                    <a:pt x="63421" y="0"/>
                  </a:moveTo>
                  <a:cubicBezTo>
                    <a:pt x="63373" y="0"/>
                    <a:pt x="63326" y="1"/>
                    <a:pt x="63280" y="3"/>
                  </a:cubicBezTo>
                  <a:cubicBezTo>
                    <a:pt x="51881" y="414"/>
                    <a:pt x="0" y="49622"/>
                    <a:pt x="0" y="49622"/>
                  </a:cubicBezTo>
                  <a:lnTo>
                    <a:pt x="128087" y="49622"/>
                  </a:lnTo>
                  <a:cubicBezTo>
                    <a:pt x="128087" y="49622"/>
                    <a:pt x="75085" y="0"/>
                    <a:pt x="634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1"/>
            <p:cNvSpPr/>
            <p:nvPr/>
          </p:nvSpPr>
          <p:spPr>
            <a:xfrm>
              <a:off x="2189450" y="2220350"/>
              <a:ext cx="3202175" cy="1240500"/>
            </a:xfrm>
            <a:custGeom>
              <a:avLst/>
              <a:gdLst/>
              <a:ahLst/>
              <a:cxnLst/>
              <a:rect l="l" t="t" r="r" b="b"/>
              <a:pathLst>
                <a:path w="128087" h="49620" extrusionOk="0">
                  <a:moveTo>
                    <a:pt x="63291" y="1"/>
                  </a:moveTo>
                  <a:cubicBezTo>
                    <a:pt x="63287" y="1"/>
                    <a:pt x="63284" y="1"/>
                    <a:pt x="63280" y="1"/>
                  </a:cubicBezTo>
                  <a:cubicBezTo>
                    <a:pt x="51881" y="1"/>
                    <a:pt x="0" y="49620"/>
                    <a:pt x="0" y="49620"/>
                  </a:cubicBezTo>
                  <a:lnTo>
                    <a:pt x="128087" y="49620"/>
                  </a:lnTo>
                  <a:cubicBezTo>
                    <a:pt x="128087" y="49620"/>
                    <a:pt x="76354" y="1"/>
                    <a:pt x="632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98" name="Google Shape;398;p21"/>
          <p:cNvSpPr/>
          <p:nvPr/>
        </p:nvSpPr>
        <p:spPr>
          <a:xfrm>
            <a:off x="1116425" y="28654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1"/>
          <p:cNvSpPr/>
          <p:nvPr/>
        </p:nvSpPr>
        <p:spPr>
          <a:xfrm>
            <a:off x="417059" y="433561"/>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1"/>
          <p:cNvSpPr/>
          <p:nvPr/>
        </p:nvSpPr>
        <p:spPr>
          <a:xfrm>
            <a:off x="7021900" y="243101"/>
            <a:ext cx="1281282" cy="80950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1"/>
          <p:cNvSpPr/>
          <p:nvPr/>
        </p:nvSpPr>
        <p:spPr>
          <a:xfrm>
            <a:off x="8151912" y="1158576"/>
            <a:ext cx="544163" cy="34379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1"/>
          <p:cNvSpPr/>
          <p:nvPr/>
        </p:nvSpPr>
        <p:spPr>
          <a:xfrm>
            <a:off x="6602950" y="1052590"/>
            <a:ext cx="376439" cy="23783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1"/>
          <p:cNvSpPr/>
          <p:nvPr/>
        </p:nvSpPr>
        <p:spPr>
          <a:xfrm>
            <a:off x="4676248" y="4603180"/>
            <a:ext cx="4467697" cy="53173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1"/>
          <p:cNvSpPr/>
          <p:nvPr/>
        </p:nvSpPr>
        <p:spPr>
          <a:xfrm>
            <a:off x="0" y="4042575"/>
            <a:ext cx="9143996" cy="1100928"/>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1"/>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06" name="Google Shape;406;p21"/>
          <p:cNvSpPr txBox="1">
            <a:spLocks noGrp="1"/>
          </p:cNvSpPr>
          <p:nvPr>
            <p:ph type="subTitle" idx="1"/>
          </p:nvPr>
        </p:nvSpPr>
        <p:spPr>
          <a:xfrm>
            <a:off x="788850" y="2662350"/>
            <a:ext cx="1856100" cy="3438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07" name="Google Shape;407;p21"/>
          <p:cNvSpPr txBox="1">
            <a:spLocks noGrp="1"/>
          </p:cNvSpPr>
          <p:nvPr>
            <p:ph type="subTitle" idx="2"/>
          </p:nvPr>
        </p:nvSpPr>
        <p:spPr>
          <a:xfrm>
            <a:off x="788850" y="2933743"/>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08" name="Google Shape;408;p21"/>
          <p:cNvSpPr txBox="1">
            <a:spLocks noGrp="1"/>
          </p:cNvSpPr>
          <p:nvPr>
            <p:ph type="subTitle" idx="3"/>
          </p:nvPr>
        </p:nvSpPr>
        <p:spPr>
          <a:xfrm>
            <a:off x="2696513"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09" name="Google Shape;409;p21"/>
          <p:cNvSpPr txBox="1">
            <a:spLocks noGrp="1"/>
          </p:cNvSpPr>
          <p:nvPr>
            <p:ph type="subTitle" idx="4"/>
          </p:nvPr>
        </p:nvSpPr>
        <p:spPr>
          <a:xfrm>
            <a:off x="2696513"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10" name="Google Shape;410;p21"/>
          <p:cNvSpPr txBox="1">
            <a:spLocks noGrp="1"/>
          </p:cNvSpPr>
          <p:nvPr>
            <p:ph type="subTitle" idx="5"/>
          </p:nvPr>
        </p:nvSpPr>
        <p:spPr>
          <a:xfrm>
            <a:off x="4648888"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11" name="Google Shape;411;p21"/>
          <p:cNvSpPr txBox="1">
            <a:spLocks noGrp="1"/>
          </p:cNvSpPr>
          <p:nvPr>
            <p:ph type="subTitle" idx="6"/>
          </p:nvPr>
        </p:nvSpPr>
        <p:spPr>
          <a:xfrm>
            <a:off x="4648888"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412" name="Google Shape;412;p21"/>
          <p:cNvSpPr txBox="1">
            <a:spLocks noGrp="1"/>
          </p:cNvSpPr>
          <p:nvPr>
            <p:ph type="subTitle" idx="7"/>
          </p:nvPr>
        </p:nvSpPr>
        <p:spPr>
          <a:xfrm>
            <a:off x="6601263" y="2662350"/>
            <a:ext cx="1856100" cy="343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200"/>
              <a:buFont typeface="Patrick Hand"/>
              <a:buNone/>
              <a:defRPr sz="2200">
                <a:solidFill>
                  <a:schemeClr val="dk2"/>
                </a:solidFill>
                <a:latin typeface="Patrick Hand"/>
                <a:ea typeface="Patrick Hand"/>
                <a:cs typeface="Patrick Hand"/>
                <a:sym typeface="Patrick Hand"/>
              </a:defRPr>
            </a:lvl1pPr>
            <a:lvl2pPr lvl="1"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2pPr>
            <a:lvl3pPr lvl="2"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3pPr>
            <a:lvl4pPr lvl="3"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4pPr>
            <a:lvl5pPr lvl="4"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5pPr>
            <a:lvl6pPr lvl="5"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6pPr>
            <a:lvl7pPr lvl="6"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7pPr>
            <a:lvl8pPr lvl="7" rtl="0">
              <a:spcBef>
                <a:spcPts val="1600"/>
              </a:spcBef>
              <a:spcAft>
                <a:spcPts val="0"/>
              </a:spcAft>
              <a:buClr>
                <a:schemeClr val="dk2"/>
              </a:buClr>
              <a:buSzPts val="1400"/>
              <a:buFont typeface="Patrick Hand"/>
              <a:buNone/>
              <a:defRPr>
                <a:solidFill>
                  <a:schemeClr val="dk2"/>
                </a:solidFill>
                <a:latin typeface="Patrick Hand"/>
                <a:ea typeface="Patrick Hand"/>
                <a:cs typeface="Patrick Hand"/>
                <a:sym typeface="Patrick Hand"/>
              </a:defRPr>
            </a:lvl8pPr>
            <a:lvl9pPr lvl="8" rtl="0">
              <a:spcBef>
                <a:spcPts val="1600"/>
              </a:spcBef>
              <a:spcAft>
                <a:spcPts val="1600"/>
              </a:spcAft>
              <a:buClr>
                <a:schemeClr val="dk2"/>
              </a:buClr>
              <a:buSzPts val="1400"/>
              <a:buFont typeface="Patrick Hand"/>
              <a:buNone/>
              <a:defRPr>
                <a:solidFill>
                  <a:schemeClr val="dk2"/>
                </a:solidFill>
                <a:latin typeface="Patrick Hand"/>
                <a:ea typeface="Patrick Hand"/>
                <a:cs typeface="Patrick Hand"/>
                <a:sym typeface="Patrick Hand"/>
              </a:defRPr>
            </a:lvl9pPr>
          </a:lstStyle>
          <a:p>
            <a:endParaRPr/>
          </a:p>
        </p:txBody>
      </p:sp>
      <p:sp>
        <p:nvSpPr>
          <p:cNvPr id="413" name="Google Shape;413;p21"/>
          <p:cNvSpPr txBox="1">
            <a:spLocks noGrp="1"/>
          </p:cNvSpPr>
          <p:nvPr>
            <p:ph type="subTitle" idx="8"/>
          </p:nvPr>
        </p:nvSpPr>
        <p:spPr>
          <a:xfrm>
            <a:off x="6601263" y="2933750"/>
            <a:ext cx="1856100" cy="1264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Tree>
    <p:extLst>
      <p:ext uri="{BB962C8B-B14F-4D97-AF65-F5344CB8AC3E}">
        <p14:creationId xmlns:p14="http://schemas.microsoft.com/office/powerpoint/2010/main" val="199843047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bg>
      <p:bgPr>
        <a:solidFill>
          <a:schemeClr val="dk1"/>
        </a:solidFill>
        <a:effectLst/>
      </p:bgPr>
    </p:bg>
    <p:spTree>
      <p:nvGrpSpPr>
        <p:cNvPr id="1" name="Shape 414"/>
        <p:cNvGrpSpPr/>
        <p:nvPr/>
      </p:nvGrpSpPr>
      <p:grpSpPr>
        <a:xfrm>
          <a:off x="0" y="0"/>
          <a:ext cx="0" cy="0"/>
          <a:chOff x="0" y="0"/>
          <a:chExt cx="0" cy="0"/>
        </a:xfrm>
      </p:grpSpPr>
      <p:sp>
        <p:nvSpPr>
          <p:cNvPr id="415" name="Google Shape;415;p22"/>
          <p:cNvSpPr/>
          <p:nvPr/>
        </p:nvSpPr>
        <p:spPr>
          <a:xfrm>
            <a:off x="1229700" y="436326"/>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22"/>
          <p:cNvSpPr/>
          <p:nvPr/>
        </p:nvSpPr>
        <p:spPr>
          <a:xfrm>
            <a:off x="345078"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2"/>
          <p:cNvSpPr/>
          <p:nvPr/>
        </p:nvSpPr>
        <p:spPr>
          <a:xfrm>
            <a:off x="6616450" y="562100"/>
            <a:ext cx="1337049" cy="846212"/>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2"/>
          <p:cNvSpPr/>
          <p:nvPr/>
        </p:nvSpPr>
        <p:spPr>
          <a:xfrm>
            <a:off x="8129338" y="311949"/>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2"/>
          <p:cNvSpPr/>
          <p:nvPr/>
        </p:nvSpPr>
        <p:spPr>
          <a:xfrm>
            <a:off x="1193900" y="4844250"/>
            <a:ext cx="4266954" cy="247400"/>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accent1"/>
              </a:solidFill>
            </a:endParaRPr>
          </a:p>
        </p:txBody>
      </p:sp>
      <p:sp>
        <p:nvSpPr>
          <p:cNvPr id="420" name="Google Shape;420;p22"/>
          <p:cNvSpPr/>
          <p:nvPr/>
        </p:nvSpPr>
        <p:spPr>
          <a:xfrm flipH="1">
            <a:off x="68" y="4925097"/>
            <a:ext cx="9143932"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2"/>
          <p:cNvSpPr txBox="1">
            <a:spLocks noGrp="1"/>
          </p:cNvSpPr>
          <p:nvPr>
            <p:ph type="subTitle" idx="1"/>
          </p:nvPr>
        </p:nvSpPr>
        <p:spPr>
          <a:xfrm>
            <a:off x="3435725" y="1549275"/>
            <a:ext cx="22725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2" name="Google Shape;422;p22"/>
          <p:cNvSpPr txBox="1">
            <a:spLocks noGrp="1"/>
          </p:cNvSpPr>
          <p:nvPr>
            <p:ph type="subTitle" idx="2"/>
          </p:nvPr>
        </p:nvSpPr>
        <p:spPr>
          <a:xfrm>
            <a:off x="3436726" y="1819725"/>
            <a:ext cx="22707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3" name="Google Shape;423;p22"/>
          <p:cNvSpPr txBox="1">
            <a:spLocks noGrp="1"/>
          </p:cNvSpPr>
          <p:nvPr>
            <p:ph type="subTitle" idx="3"/>
          </p:nvPr>
        </p:nvSpPr>
        <p:spPr>
          <a:xfrm>
            <a:off x="3435725" y="2877025"/>
            <a:ext cx="22725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4" name="Google Shape;424;p22"/>
          <p:cNvSpPr txBox="1">
            <a:spLocks noGrp="1"/>
          </p:cNvSpPr>
          <p:nvPr>
            <p:ph type="subTitle" idx="4"/>
          </p:nvPr>
        </p:nvSpPr>
        <p:spPr>
          <a:xfrm>
            <a:off x="3436726" y="3147375"/>
            <a:ext cx="22707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5" name="Google Shape;425;p22"/>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26" name="Google Shape;426;p22"/>
          <p:cNvSpPr txBox="1">
            <a:spLocks noGrp="1"/>
          </p:cNvSpPr>
          <p:nvPr>
            <p:ph type="subTitle" idx="5"/>
          </p:nvPr>
        </p:nvSpPr>
        <p:spPr>
          <a:xfrm>
            <a:off x="6153450" y="1549275"/>
            <a:ext cx="22707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7" name="Google Shape;427;p22"/>
          <p:cNvSpPr txBox="1">
            <a:spLocks noGrp="1"/>
          </p:cNvSpPr>
          <p:nvPr>
            <p:ph type="subTitle" idx="6"/>
          </p:nvPr>
        </p:nvSpPr>
        <p:spPr>
          <a:xfrm>
            <a:off x="6154450" y="1819725"/>
            <a:ext cx="22686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8" name="Google Shape;428;p22"/>
          <p:cNvSpPr txBox="1">
            <a:spLocks noGrp="1"/>
          </p:cNvSpPr>
          <p:nvPr>
            <p:ph type="subTitle" idx="7"/>
          </p:nvPr>
        </p:nvSpPr>
        <p:spPr>
          <a:xfrm>
            <a:off x="6153450" y="2877025"/>
            <a:ext cx="22707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29" name="Google Shape;429;p22"/>
          <p:cNvSpPr txBox="1">
            <a:spLocks noGrp="1"/>
          </p:cNvSpPr>
          <p:nvPr>
            <p:ph type="subTitle" idx="8"/>
          </p:nvPr>
        </p:nvSpPr>
        <p:spPr>
          <a:xfrm>
            <a:off x="6154450" y="3147375"/>
            <a:ext cx="22686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30" name="Google Shape;430;p22"/>
          <p:cNvSpPr txBox="1">
            <a:spLocks noGrp="1"/>
          </p:cNvSpPr>
          <p:nvPr>
            <p:ph type="subTitle" idx="9"/>
          </p:nvPr>
        </p:nvSpPr>
        <p:spPr>
          <a:xfrm>
            <a:off x="722000" y="1549275"/>
            <a:ext cx="22686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31" name="Google Shape;431;p22"/>
          <p:cNvSpPr txBox="1">
            <a:spLocks noGrp="1"/>
          </p:cNvSpPr>
          <p:nvPr>
            <p:ph type="subTitle" idx="13"/>
          </p:nvPr>
        </p:nvSpPr>
        <p:spPr>
          <a:xfrm>
            <a:off x="723000" y="1819725"/>
            <a:ext cx="22665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32" name="Google Shape;432;p22"/>
          <p:cNvSpPr txBox="1">
            <a:spLocks noGrp="1"/>
          </p:cNvSpPr>
          <p:nvPr>
            <p:ph type="subTitle" idx="14"/>
          </p:nvPr>
        </p:nvSpPr>
        <p:spPr>
          <a:xfrm>
            <a:off x="722000" y="2877025"/>
            <a:ext cx="2268600" cy="34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000"/>
              <a:buFont typeface="Patrick Hand"/>
              <a:buNone/>
              <a:defRPr sz="2200">
                <a:solidFill>
                  <a:schemeClr val="accent2"/>
                </a:solidFill>
                <a:latin typeface="Patrick Hand"/>
                <a:ea typeface="Patrick Hand"/>
                <a:cs typeface="Patrick Hand"/>
                <a:sym typeface="Patrick Hand"/>
              </a:defRPr>
            </a:lvl1pPr>
            <a:lvl2pPr lvl="1"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2pPr>
            <a:lvl3pPr lvl="2"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3pPr>
            <a:lvl4pPr lvl="3"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4pPr>
            <a:lvl5pPr lvl="4"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5pPr>
            <a:lvl6pPr lvl="5"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6pPr>
            <a:lvl7pPr lvl="6"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7pPr>
            <a:lvl8pPr lvl="7"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8pPr>
            <a:lvl9pPr lvl="8" algn="ctr" rtl="0">
              <a:lnSpc>
                <a:spcPct val="100000"/>
              </a:lnSpc>
              <a:spcBef>
                <a:spcPts val="0"/>
              </a:spcBef>
              <a:spcAft>
                <a:spcPts val="0"/>
              </a:spcAft>
              <a:buSzPts val="1400"/>
              <a:buFont typeface="Patrick Hand"/>
              <a:buNone/>
              <a:defRPr>
                <a:latin typeface="Patrick Hand"/>
                <a:ea typeface="Patrick Hand"/>
                <a:cs typeface="Patrick Hand"/>
                <a:sym typeface="Patrick Hand"/>
              </a:defRPr>
            </a:lvl9pPr>
          </a:lstStyle>
          <a:p>
            <a:endParaRPr/>
          </a:p>
        </p:txBody>
      </p:sp>
      <p:sp>
        <p:nvSpPr>
          <p:cNvPr id="433" name="Google Shape;433;p22"/>
          <p:cNvSpPr txBox="1">
            <a:spLocks noGrp="1"/>
          </p:cNvSpPr>
          <p:nvPr>
            <p:ph type="subTitle" idx="15"/>
          </p:nvPr>
        </p:nvSpPr>
        <p:spPr>
          <a:xfrm>
            <a:off x="723000" y="3147375"/>
            <a:ext cx="2266500" cy="640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13196451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matchingName="Numbers">
  <p:cSld name="Numbers">
    <p:bg>
      <p:bgPr>
        <a:solidFill>
          <a:schemeClr val="dk1"/>
        </a:solidFill>
        <a:effectLst/>
      </p:bgPr>
    </p:bg>
    <p:spTree>
      <p:nvGrpSpPr>
        <p:cNvPr id="1" name="Shape 434"/>
        <p:cNvGrpSpPr/>
        <p:nvPr/>
      </p:nvGrpSpPr>
      <p:grpSpPr>
        <a:xfrm>
          <a:off x="0" y="0"/>
          <a:ext cx="0" cy="0"/>
          <a:chOff x="0" y="0"/>
          <a:chExt cx="0" cy="0"/>
        </a:xfrm>
      </p:grpSpPr>
      <p:sp>
        <p:nvSpPr>
          <p:cNvPr id="435" name="Google Shape;435;p23"/>
          <p:cNvSpPr/>
          <p:nvPr/>
        </p:nvSpPr>
        <p:spPr>
          <a:xfrm flipH="1">
            <a:off x="46" y="4851064"/>
            <a:ext cx="4467697" cy="28780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3"/>
          <p:cNvSpPr/>
          <p:nvPr/>
        </p:nvSpPr>
        <p:spPr>
          <a:xfrm flipH="1">
            <a:off x="0" y="4547649"/>
            <a:ext cx="9143996" cy="595795"/>
          </a:xfrm>
          <a:custGeom>
            <a:avLst/>
            <a:gdLst/>
            <a:ahLst/>
            <a:cxnLst/>
            <a:rect l="l" t="t" r="r" b="b"/>
            <a:pathLst>
              <a:path w="229590" h="28713" extrusionOk="0">
                <a:moveTo>
                  <a:pt x="0" y="0"/>
                </a:moveTo>
                <a:lnTo>
                  <a:pt x="0" y="28712"/>
                </a:lnTo>
                <a:lnTo>
                  <a:pt x="229589" y="28712"/>
                </a:lnTo>
                <a:lnTo>
                  <a:pt x="229589" y="20351"/>
                </a:lnTo>
                <a:cubicBezTo>
                  <a:pt x="229025" y="20540"/>
                  <a:pt x="228487" y="20728"/>
                  <a:pt x="227923" y="20916"/>
                </a:cubicBezTo>
                <a:cubicBezTo>
                  <a:pt x="223836" y="22287"/>
                  <a:pt x="219642" y="23846"/>
                  <a:pt x="215287" y="24438"/>
                </a:cubicBezTo>
                <a:cubicBezTo>
                  <a:pt x="213512" y="24685"/>
                  <a:pt x="211747" y="24787"/>
                  <a:pt x="209988" y="24787"/>
                </a:cubicBezTo>
                <a:cubicBezTo>
                  <a:pt x="206764" y="24787"/>
                  <a:pt x="203557" y="24443"/>
                  <a:pt x="200340" y="24008"/>
                </a:cubicBezTo>
                <a:cubicBezTo>
                  <a:pt x="196556" y="23486"/>
                  <a:pt x="192841" y="23007"/>
                  <a:pt x="189076" y="23007"/>
                </a:cubicBezTo>
                <a:cubicBezTo>
                  <a:pt x="187598" y="23007"/>
                  <a:pt x="186113" y="23081"/>
                  <a:pt x="184613" y="23255"/>
                </a:cubicBezTo>
                <a:cubicBezTo>
                  <a:pt x="179773" y="23793"/>
                  <a:pt x="175042" y="24922"/>
                  <a:pt x="170203" y="25433"/>
                </a:cubicBezTo>
                <a:cubicBezTo>
                  <a:pt x="167571" y="25727"/>
                  <a:pt x="164904" y="25789"/>
                  <a:pt x="162238" y="25789"/>
                </a:cubicBezTo>
                <a:cubicBezTo>
                  <a:pt x="160273" y="25789"/>
                  <a:pt x="158308" y="25755"/>
                  <a:pt x="156357" y="25755"/>
                </a:cubicBezTo>
                <a:cubicBezTo>
                  <a:pt x="151975" y="25755"/>
                  <a:pt x="136759" y="20755"/>
                  <a:pt x="134017" y="19894"/>
                </a:cubicBezTo>
                <a:cubicBezTo>
                  <a:pt x="131409" y="19115"/>
                  <a:pt x="128774" y="18174"/>
                  <a:pt x="126059" y="17824"/>
                </a:cubicBezTo>
                <a:cubicBezTo>
                  <a:pt x="123854" y="17551"/>
                  <a:pt x="121649" y="17402"/>
                  <a:pt x="119444" y="17402"/>
                </a:cubicBezTo>
                <a:cubicBezTo>
                  <a:pt x="117966" y="17402"/>
                  <a:pt x="116488" y="17469"/>
                  <a:pt x="115010" y="17609"/>
                </a:cubicBezTo>
                <a:cubicBezTo>
                  <a:pt x="104848" y="18577"/>
                  <a:pt x="95250" y="22045"/>
                  <a:pt x="85196" y="23470"/>
                </a:cubicBezTo>
                <a:cubicBezTo>
                  <a:pt x="81334" y="24010"/>
                  <a:pt x="77458" y="24253"/>
                  <a:pt x="73581" y="24253"/>
                </a:cubicBezTo>
                <a:cubicBezTo>
                  <a:pt x="67041" y="24253"/>
                  <a:pt x="60502" y="23563"/>
                  <a:pt x="54037" y="22448"/>
                </a:cubicBezTo>
                <a:cubicBezTo>
                  <a:pt x="48821" y="21561"/>
                  <a:pt x="43660" y="20432"/>
                  <a:pt x="38525" y="19249"/>
                </a:cubicBezTo>
                <a:cubicBezTo>
                  <a:pt x="33740" y="18147"/>
                  <a:pt x="28874" y="17287"/>
                  <a:pt x="24196" y="15862"/>
                </a:cubicBezTo>
                <a:cubicBezTo>
                  <a:pt x="19652" y="14491"/>
                  <a:pt x="15324" y="12690"/>
                  <a:pt x="11533" y="10028"/>
                </a:cubicBezTo>
                <a:cubicBezTo>
                  <a:pt x="7716" y="7393"/>
                  <a:pt x="4678" y="3979"/>
                  <a:pt x="1317" y="914"/>
                </a:cubicBezTo>
                <a:cubicBezTo>
                  <a:pt x="995" y="619"/>
                  <a:pt x="834" y="296"/>
                  <a:pt x="8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3"/>
          <p:cNvSpPr/>
          <p:nvPr/>
        </p:nvSpPr>
        <p:spPr>
          <a:xfrm>
            <a:off x="1232100" y="718797"/>
            <a:ext cx="1781826" cy="112559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3"/>
          <p:cNvSpPr/>
          <p:nvPr/>
        </p:nvSpPr>
        <p:spPr>
          <a:xfrm>
            <a:off x="350084" y="398311"/>
            <a:ext cx="1035607" cy="654286"/>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3"/>
          <p:cNvSpPr/>
          <p:nvPr/>
        </p:nvSpPr>
        <p:spPr>
          <a:xfrm>
            <a:off x="6848433" y="340500"/>
            <a:ext cx="1493235" cy="943410"/>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3"/>
          <p:cNvSpPr/>
          <p:nvPr/>
        </p:nvSpPr>
        <p:spPr>
          <a:xfrm>
            <a:off x="8165389" y="1407427"/>
            <a:ext cx="634169" cy="40066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3"/>
          <p:cNvSpPr/>
          <p:nvPr/>
        </p:nvSpPr>
        <p:spPr>
          <a:xfrm>
            <a:off x="6360175" y="1283907"/>
            <a:ext cx="438726" cy="27718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3"/>
          <p:cNvSpPr txBox="1">
            <a:spLocks noGrp="1"/>
          </p:cNvSpPr>
          <p:nvPr>
            <p:ph type="subTitle" idx="1"/>
          </p:nvPr>
        </p:nvSpPr>
        <p:spPr>
          <a:xfrm>
            <a:off x="1646415" y="1412641"/>
            <a:ext cx="5877300" cy="3909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a:lvl1pPr>
            <a:lvl2pPr lvl="1" algn="ctr">
              <a:lnSpc>
                <a:spcPct val="100000"/>
              </a:lnSpc>
              <a:spcBef>
                <a:spcPts val="0"/>
              </a:spcBef>
              <a:spcAft>
                <a:spcPts val="0"/>
              </a:spcAft>
              <a:buSzPts val="1400"/>
              <a:buNone/>
              <a:defRPr/>
            </a:lvl2pPr>
            <a:lvl3pPr lvl="2" algn="ctr">
              <a:lnSpc>
                <a:spcPct val="100000"/>
              </a:lnSpc>
              <a:spcBef>
                <a:spcPts val="0"/>
              </a:spcBef>
              <a:spcAft>
                <a:spcPts val="0"/>
              </a:spcAft>
              <a:buSzPts val="1400"/>
              <a:buNone/>
              <a:defRPr/>
            </a:lvl3pPr>
            <a:lvl4pPr lvl="3" algn="ctr">
              <a:lnSpc>
                <a:spcPct val="100000"/>
              </a:lnSpc>
              <a:spcBef>
                <a:spcPts val="0"/>
              </a:spcBef>
              <a:spcAft>
                <a:spcPts val="0"/>
              </a:spcAft>
              <a:buSzPts val="1400"/>
              <a:buNone/>
              <a:defRPr/>
            </a:lvl4pPr>
            <a:lvl5pPr lvl="4" algn="ctr">
              <a:lnSpc>
                <a:spcPct val="100000"/>
              </a:lnSpc>
              <a:spcBef>
                <a:spcPts val="0"/>
              </a:spcBef>
              <a:spcAft>
                <a:spcPts val="0"/>
              </a:spcAft>
              <a:buSzPts val="1400"/>
              <a:buNone/>
              <a:defRPr/>
            </a:lvl5pPr>
            <a:lvl6pPr lvl="5" algn="ctr">
              <a:lnSpc>
                <a:spcPct val="100000"/>
              </a:lnSpc>
              <a:spcBef>
                <a:spcPts val="0"/>
              </a:spcBef>
              <a:spcAft>
                <a:spcPts val="0"/>
              </a:spcAft>
              <a:buSzPts val="1400"/>
              <a:buNone/>
              <a:defRPr/>
            </a:lvl6pPr>
            <a:lvl7pPr lvl="6" algn="ctr">
              <a:lnSpc>
                <a:spcPct val="100000"/>
              </a:lnSpc>
              <a:spcBef>
                <a:spcPts val="0"/>
              </a:spcBef>
              <a:spcAft>
                <a:spcPts val="0"/>
              </a:spcAft>
              <a:buSzPts val="1400"/>
              <a:buNone/>
              <a:defRPr/>
            </a:lvl7pPr>
            <a:lvl8pPr lvl="7" algn="ctr">
              <a:lnSpc>
                <a:spcPct val="100000"/>
              </a:lnSpc>
              <a:spcBef>
                <a:spcPts val="0"/>
              </a:spcBef>
              <a:spcAft>
                <a:spcPts val="0"/>
              </a:spcAft>
              <a:buSzPts val="1400"/>
              <a:buNone/>
              <a:defRPr/>
            </a:lvl8pPr>
            <a:lvl9pPr lvl="8" algn="ctr">
              <a:lnSpc>
                <a:spcPct val="100000"/>
              </a:lnSpc>
              <a:spcBef>
                <a:spcPts val="0"/>
              </a:spcBef>
              <a:spcAft>
                <a:spcPts val="0"/>
              </a:spcAft>
              <a:buSzPts val="1400"/>
              <a:buNone/>
              <a:defRPr/>
            </a:lvl9pPr>
          </a:lstStyle>
          <a:p>
            <a:endParaRPr/>
          </a:p>
        </p:txBody>
      </p:sp>
      <p:sp>
        <p:nvSpPr>
          <p:cNvPr id="443" name="Google Shape;443;p23"/>
          <p:cNvSpPr txBox="1">
            <a:spLocks noGrp="1"/>
          </p:cNvSpPr>
          <p:nvPr>
            <p:ph type="title" hasCustomPrompt="1"/>
          </p:nvPr>
        </p:nvSpPr>
        <p:spPr>
          <a:xfrm>
            <a:off x="1635775" y="564500"/>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9600"/>
              <a:buNone/>
              <a:defRPr sz="6300"/>
            </a:lvl1pPr>
            <a:lvl2pPr lvl="1" algn="ctr" rtl="0">
              <a:lnSpc>
                <a:spcPct val="100000"/>
              </a:lnSpc>
              <a:spcBef>
                <a:spcPts val="0"/>
              </a:spcBef>
              <a:spcAft>
                <a:spcPts val="0"/>
              </a:spcAft>
              <a:buSzPts val="12000"/>
              <a:buNone/>
              <a:defRPr sz="12000"/>
            </a:lvl2pPr>
            <a:lvl3pPr lvl="2" algn="ctr" rtl="0">
              <a:lnSpc>
                <a:spcPct val="100000"/>
              </a:lnSpc>
              <a:spcBef>
                <a:spcPts val="0"/>
              </a:spcBef>
              <a:spcAft>
                <a:spcPts val="0"/>
              </a:spcAft>
              <a:buSzPts val="12000"/>
              <a:buNone/>
              <a:defRPr sz="12000"/>
            </a:lvl3pPr>
            <a:lvl4pPr lvl="3" algn="ctr" rtl="0">
              <a:lnSpc>
                <a:spcPct val="100000"/>
              </a:lnSpc>
              <a:spcBef>
                <a:spcPts val="0"/>
              </a:spcBef>
              <a:spcAft>
                <a:spcPts val="0"/>
              </a:spcAft>
              <a:buSzPts val="12000"/>
              <a:buNone/>
              <a:defRPr sz="12000"/>
            </a:lvl4pPr>
            <a:lvl5pPr lvl="4" algn="ctr" rtl="0">
              <a:lnSpc>
                <a:spcPct val="100000"/>
              </a:lnSpc>
              <a:spcBef>
                <a:spcPts val="0"/>
              </a:spcBef>
              <a:spcAft>
                <a:spcPts val="0"/>
              </a:spcAft>
              <a:buSzPts val="12000"/>
              <a:buNone/>
              <a:defRPr sz="12000"/>
            </a:lvl5pPr>
            <a:lvl6pPr lvl="5" algn="ctr" rtl="0">
              <a:lnSpc>
                <a:spcPct val="100000"/>
              </a:lnSpc>
              <a:spcBef>
                <a:spcPts val="0"/>
              </a:spcBef>
              <a:spcAft>
                <a:spcPts val="0"/>
              </a:spcAft>
              <a:buSzPts val="12000"/>
              <a:buNone/>
              <a:defRPr sz="12000"/>
            </a:lvl6pPr>
            <a:lvl7pPr lvl="6" algn="ctr" rtl="0">
              <a:lnSpc>
                <a:spcPct val="100000"/>
              </a:lnSpc>
              <a:spcBef>
                <a:spcPts val="0"/>
              </a:spcBef>
              <a:spcAft>
                <a:spcPts val="0"/>
              </a:spcAft>
              <a:buSzPts val="12000"/>
              <a:buNone/>
              <a:defRPr sz="12000"/>
            </a:lvl7pPr>
            <a:lvl8pPr lvl="7" algn="ctr" rtl="0">
              <a:lnSpc>
                <a:spcPct val="100000"/>
              </a:lnSpc>
              <a:spcBef>
                <a:spcPts val="0"/>
              </a:spcBef>
              <a:spcAft>
                <a:spcPts val="0"/>
              </a:spcAft>
              <a:buSzPts val="12000"/>
              <a:buNone/>
              <a:defRPr sz="12000"/>
            </a:lvl8pPr>
            <a:lvl9pPr lvl="8" algn="ctr" rtl="0">
              <a:lnSpc>
                <a:spcPct val="100000"/>
              </a:lnSpc>
              <a:spcBef>
                <a:spcPts val="0"/>
              </a:spcBef>
              <a:spcAft>
                <a:spcPts val="0"/>
              </a:spcAft>
              <a:buSzPts val="12000"/>
              <a:buNone/>
              <a:defRPr sz="12000"/>
            </a:lvl9pPr>
          </a:lstStyle>
          <a:p>
            <a:r>
              <a:t>xx%</a:t>
            </a:r>
          </a:p>
        </p:txBody>
      </p:sp>
      <p:sp>
        <p:nvSpPr>
          <p:cNvPr id="444" name="Google Shape;444;p23"/>
          <p:cNvSpPr txBox="1">
            <a:spLocks noGrp="1"/>
          </p:cNvSpPr>
          <p:nvPr>
            <p:ph type="subTitle" idx="2"/>
          </p:nvPr>
        </p:nvSpPr>
        <p:spPr>
          <a:xfrm>
            <a:off x="1646415" y="2778694"/>
            <a:ext cx="5877300" cy="390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45" name="Google Shape;445;p23"/>
          <p:cNvSpPr txBox="1">
            <a:spLocks noGrp="1"/>
          </p:cNvSpPr>
          <p:nvPr>
            <p:ph type="title" idx="3" hasCustomPrompt="1"/>
          </p:nvPr>
        </p:nvSpPr>
        <p:spPr>
          <a:xfrm>
            <a:off x="1635775" y="1930553"/>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accent2"/>
              </a:buClr>
              <a:buSzPts val="9600"/>
              <a:buNone/>
              <a:defRPr sz="6300">
                <a:solidFill>
                  <a:schemeClr val="accent4"/>
                </a:solidFill>
              </a:defRPr>
            </a:lvl1pPr>
            <a:lvl2pPr lvl="1" algn="ctr" rtl="0">
              <a:lnSpc>
                <a:spcPct val="100000"/>
              </a:lnSpc>
              <a:spcBef>
                <a:spcPts val="0"/>
              </a:spcBef>
              <a:spcAft>
                <a:spcPts val="0"/>
              </a:spcAft>
              <a:buClr>
                <a:schemeClr val="accent2"/>
              </a:buClr>
              <a:buSzPts val="12000"/>
              <a:buNone/>
              <a:defRPr sz="12000">
                <a:solidFill>
                  <a:schemeClr val="accent2"/>
                </a:solidFill>
              </a:defRPr>
            </a:lvl2pPr>
            <a:lvl3pPr lvl="2" algn="ctr" rtl="0">
              <a:lnSpc>
                <a:spcPct val="100000"/>
              </a:lnSpc>
              <a:spcBef>
                <a:spcPts val="0"/>
              </a:spcBef>
              <a:spcAft>
                <a:spcPts val="0"/>
              </a:spcAft>
              <a:buClr>
                <a:schemeClr val="accent2"/>
              </a:buClr>
              <a:buSzPts val="12000"/>
              <a:buNone/>
              <a:defRPr sz="12000">
                <a:solidFill>
                  <a:schemeClr val="accent2"/>
                </a:solidFill>
              </a:defRPr>
            </a:lvl3pPr>
            <a:lvl4pPr lvl="3" algn="ctr" rtl="0">
              <a:lnSpc>
                <a:spcPct val="100000"/>
              </a:lnSpc>
              <a:spcBef>
                <a:spcPts val="0"/>
              </a:spcBef>
              <a:spcAft>
                <a:spcPts val="0"/>
              </a:spcAft>
              <a:buClr>
                <a:schemeClr val="accent2"/>
              </a:buClr>
              <a:buSzPts val="12000"/>
              <a:buNone/>
              <a:defRPr sz="12000">
                <a:solidFill>
                  <a:schemeClr val="accent2"/>
                </a:solidFill>
              </a:defRPr>
            </a:lvl4pPr>
            <a:lvl5pPr lvl="4" algn="ctr" rtl="0">
              <a:lnSpc>
                <a:spcPct val="100000"/>
              </a:lnSpc>
              <a:spcBef>
                <a:spcPts val="0"/>
              </a:spcBef>
              <a:spcAft>
                <a:spcPts val="0"/>
              </a:spcAft>
              <a:buClr>
                <a:schemeClr val="accent2"/>
              </a:buClr>
              <a:buSzPts val="12000"/>
              <a:buNone/>
              <a:defRPr sz="12000">
                <a:solidFill>
                  <a:schemeClr val="accent2"/>
                </a:solidFill>
              </a:defRPr>
            </a:lvl5pPr>
            <a:lvl6pPr lvl="5" algn="ctr" rtl="0">
              <a:lnSpc>
                <a:spcPct val="100000"/>
              </a:lnSpc>
              <a:spcBef>
                <a:spcPts val="0"/>
              </a:spcBef>
              <a:spcAft>
                <a:spcPts val="0"/>
              </a:spcAft>
              <a:buClr>
                <a:schemeClr val="accent2"/>
              </a:buClr>
              <a:buSzPts val="12000"/>
              <a:buNone/>
              <a:defRPr sz="12000">
                <a:solidFill>
                  <a:schemeClr val="accent2"/>
                </a:solidFill>
              </a:defRPr>
            </a:lvl6pPr>
            <a:lvl7pPr lvl="6" algn="ctr" rtl="0">
              <a:lnSpc>
                <a:spcPct val="100000"/>
              </a:lnSpc>
              <a:spcBef>
                <a:spcPts val="0"/>
              </a:spcBef>
              <a:spcAft>
                <a:spcPts val="0"/>
              </a:spcAft>
              <a:buClr>
                <a:schemeClr val="accent2"/>
              </a:buClr>
              <a:buSzPts val="12000"/>
              <a:buNone/>
              <a:defRPr sz="12000">
                <a:solidFill>
                  <a:schemeClr val="accent2"/>
                </a:solidFill>
              </a:defRPr>
            </a:lvl7pPr>
            <a:lvl8pPr lvl="7" algn="ctr" rtl="0">
              <a:lnSpc>
                <a:spcPct val="100000"/>
              </a:lnSpc>
              <a:spcBef>
                <a:spcPts val="0"/>
              </a:spcBef>
              <a:spcAft>
                <a:spcPts val="0"/>
              </a:spcAft>
              <a:buClr>
                <a:schemeClr val="accent2"/>
              </a:buClr>
              <a:buSzPts val="12000"/>
              <a:buNone/>
              <a:defRPr sz="12000">
                <a:solidFill>
                  <a:schemeClr val="accent2"/>
                </a:solidFill>
              </a:defRPr>
            </a:lvl8pPr>
            <a:lvl9pPr lvl="8" algn="ctr" rtl="0">
              <a:lnSpc>
                <a:spcPct val="100000"/>
              </a:lnSpc>
              <a:spcBef>
                <a:spcPts val="0"/>
              </a:spcBef>
              <a:spcAft>
                <a:spcPts val="0"/>
              </a:spcAft>
              <a:buClr>
                <a:schemeClr val="accent2"/>
              </a:buClr>
              <a:buSzPts val="12000"/>
              <a:buNone/>
              <a:defRPr sz="12000">
                <a:solidFill>
                  <a:schemeClr val="accent2"/>
                </a:solidFill>
              </a:defRPr>
            </a:lvl9pPr>
          </a:lstStyle>
          <a:p>
            <a:r>
              <a:t>xx%</a:t>
            </a:r>
          </a:p>
        </p:txBody>
      </p:sp>
      <p:sp>
        <p:nvSpPr>
          <p:cNvPr id="446" name="Google Shape;446;p23"/>
          <p:cNvSpPr txBox="1">
            <a:spLocks noGrp="1"/>
          </p:cNvSpPr>
          <p:nvPr>
            <p:ph type="subTitle" idx="4"/>
          </p:nvPr>
        </p:nvSpPr>
        <p:spPr>
          <a:xfrm>
            <a:off x="1646415" y="4145084"/>
            <a:ext cx="5877300" cy="390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47" name="Google Shape;447;p23"/>
          <p:cNvSpPr txBox="1">
            <a:spLocks noGrp="1"/>
          </p:cNvSpPr>
          <p:nvPr>
            <p:ph type="title" idx="5" hasCustomPrompt="1"/>
          </p:nvPr>
        </p:nvSpPr>
        <p:spPr>
          <a:xfrm>
            <a:off x="1635775" y="3296943"/>
            <a:ext cx="5877300" cy="98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accent1"/>
              </a:buClr>
              <a:buSzPts val="9600"/>
              <a:buNone/>
              <a:defRPr sz="6300">
                <a:solidFill>
                  <a:schemeClr val="accent1"/>
                </a:solidFill>
              </a:defRPr>
            </a:lvl1pPr>
            <a:lvl2pPr lvl="1" algn="ctr" rtl="0">
              <a:lnSpc>
                <a:spcPct val="100000"/>
              </a:lnSpc>
              <a:spcBef>
                <a:spcPts val="0"/>
              </a:spcBef>
              <a:spcAft>
                <a:spcPts val="0"/>
              </a:spcAft>
              <a:buClr>
                <a:schemeClr val="accent1"/>
              </a:buClr>
              <a:buSzPts val="12000"/>
              <a:buNone/>
              <a:defRPr sz="12000">
                <a:solidFill>
                  <a:schemeClr val="accent1"/>
                </a:solidFill>
              </a:defRPr>
            </a:lvl2pPr>
            <a:lvl3pPr lvl="2" algn="ctr" rtl="0">
              <a:lnSpc>
                <a:spcPct val="100000"/>
              </a:lnSpc>
              <a:spcBef>
                <a:spcPts val="0"/>
              </a:spcBef>
              <a:spcAft>
                <a:spcPts val="0"/>
              </a:spcAft>
              <a:buClr>
                <a:schemeClr val="accent1"/>
              </a:buClr>
              <a:buSzPts val="12000"/>
              <a:buNone/>
              <a:defRPr sz="12000">
                <a:solidFill>
                  <a:schemeClr val="accent1"/>
                </a:solidFill>
              </a:defRPr>
            </a:lvl3pPr>
            <a:lvl4pPr lvl="3" algn="ctr" rtl="0">
              <a:lnSpc>
                <a:spcPct val="100000"/>
              </a:lnSpc>
              <a:spcBef>
                <a:spcPts val="0"/>
              </a:spcBef>
              <a:spcAft>
                <a:spcPts val="0"/>
              </a:spcAft>
              <a:buClr>
                <a:schemeClr val="accent1"/>
              </a:buClr>
              <a:buSzPts val="12000"/>
              <a:buNone/>
              <a:defRPr sz="12000">
                <a:solidFill>
                  <a:schemeClr val="accent1"/>
                </a:solidFill>
              </a:defRPr>
            </a:lvl4pPr>
            <a:lvl5pPr lvl="4" algn="ctr" rtl="0">
              <a:lnSpc>
                <a:spcPct val="100000"/>
              </a:lnSpc>
              <a:spcBef>
                <a:spcPts val="0"/>
              </a:spcBef>
              <a:spcAft>
                <a:spcPts val="0"/>
              </a:spcAft>
              <a:buClr>
                <a:schemeClr val="accent1"/>
              </a:buClr>
              <a:buSzPts val="12000"/>
              <a:buNone/>
              <a:defRPr sz="12000">
                <a:solidFill>
                  <a:schemeClr val="accent1"/>
                </a:solidFill>
              </a:defRPr>
            </a:lvl5pPr>
            <a:lvl6pPr lvl="5" algn="ctr" rtl="0">
              <a:lnSpc>
                <a:spcPct val="100000"/>
              </a:lnSpc>
              <a:spcBef>
                <a:spcPts val="0"/>
              </a:spcBef>
              <a:spcAft>
                <a:spcPts val="0"/>
              </a:spcAft>
              <a:buClr>
                <a:schemeClr val="accent1"/>
              </a:buClr>
              <a:buSzPts val="12000"/>
              <a:buNone/>
              <a:defRPr sz="12000">
                <a:solidFill>
                  <a:schemeClr val="accent1"/>
                </a:solidFill>
              </a:defRPr>
            </a:lvl6pPr>
            <a:lvl7pPr lvl="6" algn="ctr" rtl="0">
              <a:lnSpc>
                <a:spcPct val="100000"/>
              </a:lnSpc>
              <a:spcBef>
                <a:spcPts val="0"/>
              </a:spcBef>
              <a:spcAft>
                <a:spcPts val="0"/>
              </a:spcAft>
              <a:buClr>
                <a:schemeClr val="accent1"/>
              </a:buClr>
              <a:buSzPts val="12000"/>
              <a:buNone/>
              <a:defRPr sz="12000">
                <a:solidFill>
                  <a:schemeClr val="accent1"/>
                </a:solidFill>
              </a:defRPr>
            </a:lvl7pPr>
            <a:lvl8pPr lvl="7" algn="ctr" rtl="0">
              <a:lnSpc>
                <a:spcPct val="100000"/>
              </a:lnSpc>
              <a:spcBef>
                <a:spcPts val="0"/>
              </a:spcBef>
              <a:spcAft>
                <a:spcPts val="0"/>
              </a:spcAft>
              <a:buClr>
                <a:schemeClr val="accent1"/>
              </a:buClr>
              <a:buSzPts val="12000"/>
              <a:buNone/>
              <a:defRPr sz="12000">
                <a:solidFill>
                  <a:schemeClr val="accent1"/>
                </a:solidFill>
              </a:defRPr>
            </a:lvl8pPr>
            <a:lvl9pPr lvl="8" algn="ctr" rtl="0">
              <a:lnSpc>
                <a:spcPct val="100000"/>
              </a:lnSpc>
              <a:spcBef>
                <a:spcPts val="0"/>
              </a:spcBef>
              <a:spcAft>
                <a:spcPts val="0"/>
              </a:spcAft>
              <a:buClr>
                <a:schemeClr val="accent1"/>
              </a:buClr>
              <a:buSzPts val="12000"/>
              <a:buNone/>
              <a:defRPr sz="12000">
                <a:solidFill>
                  <a:schemeClr val="accent1"/>
                </a:solidFill>
              </a:defRPr>
            </a:lvl9pPr>
          </a:lstStyle>
          <a:p>
            <a:r>
              <a:t>xx%</a:t>
            </a:r>
          </a:p>
        </p:txBody>
      </p:sp>
    </p:spTree>
    <p:extLst>
      <p:ext uri="{BB962C8B-B14F-4D97-AF65-F5344CB8AC3E}">
        <p14:creationId xmlns:p14="http://schemas.microsoft.com/office/powerpoint/2010/main" val="153116324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matchingName="Technology Design">
  <p:cSld name="Technology Design">
    <p:bg>
      <p:bgPr>
        <a:solidFill>
          <a:schemeClr val="dk1"/>
        </a:solidFill>
        <a:effectLst/>
      </p:bgPr>
    </p:bg>
    <p:spTree>
      <p:nvGrpSpPr>
        <p:cNvPr id="1" name="Shape 448"/>
        <p:cNvGrpSpPr/>
        <p:nvPr/>
      </p:nvGrpSpPr>
      <p:grpSpPr>
        <a:xfrm>
          <a:off x="0" y="0"/>
          <a:ext cx="0" cy="0"/>
          <a:chOff x="0" y="0"/>
          <a:chExt cx="0" cy="0"/>
        </a:xfrm>
      </p:grpSpPr>
      <p:sp>
        <p:nvSpPr>
          <p:cNvPr id="449" name="Google Shape;449;p24"/>
          <p:cNvSpPr/>
          <p:nvPr/>
        </p:nvSpPr>
        <p:spPr>
          <a:xfrm>
            <a:off x="0" y="4961627"/>
            <a:ext cx="3397132" cy="181881"/>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4"/>
          <p:cNvSpPr/>
          <p:nvPr/>
        </p:nvSpPr>
        <p:spPr>
          <a:xfrm flipH="1">
            <a:off x="3830701" y="4753075"/>
            <a:ext cx="5313299" cy="390427"/>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4"/>
          <p:cNvSpPr/>
          <p:nvPr/>
        </p:nvSpPr>
        <p:spPr>
          <a:xfrm>
            <a:off x="2465525" y="4925099"/>
            <a:ext cx="6678206"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4"/>
          <p:cNvSpPr/>
          <p:nvPr/>
        </p:nvSpPr>
        <p:spPr>
          <a:xfrm>
            <a:off x="1229700" y="436326"/>
            <a:ext cx="1248451" cy="788639"/>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4"/>
          <p:cNvSpPr/>
          <p:nvPr/>
        </p:nvSpPr>
        <p:spPr>
          <a:xfrm>
            <a:off x="345078" y="254374"/>
            <a:ext cx="680461" cy="42990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4"/>
          <p:cNvSpPr/>
          <p:nvPr/>
        </p:nvSpPr>
        <p:spPr>
          <a:xfrm>
            <a:off x="5939226" y="750825"/>
            <a:ext cx="2026432" cy="1282519"/>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24"/>
          <p:cNvSpPr/>
          <p:nvPr/>
        </p:nvSpPr>
        <p:spPr>
          <a:xfrm>
            <a:off x="8007579" y="883498"/>
            <a:ext cx="783319" cy="49489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24"/>
          <p:cNvSpPr txBox="1">
            <a:spLocks noGrp="1"/>
          </p:cNvSpPr>
          <p:nvPr>
            <p:ph type="title"/>
          </p:nvPr>
        </p:nvSpPr>
        <p:spPr>
          <a:xfrm>
            <a:off x="1229700" y="545750"/>
            <a:ext cx="6678300" cy="429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Font typeface="Patrick Hand"/>
              <a:buNone/>
              <a:defRPr sz="3000">
                <a:solidFill>
                  <a:schemeClr val="accent2"/>
                </a:solidFill>
                <a:latin typeface="Patrick Hand"/>
                <a:ea typeface="Patrick Hand"/>
                <a:cs typeface="Patrick Hand"/>
                <a:sym typeface="Patrick Hand"/>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57" name="Google Shape;457;p24"/>
          <p:cNvSpPr txBox="1">
            <a:spLocks noGrp="1"/>
          </p:cNvSpPr>
          <p:nvPr>
            <p:ph type="subTitle" idx="1"/>
          </p:nvPr>
        </p:nvSpPr>
        <p:spPr>
          <a:xfrm>
            <a:off x="899050" y="1908625"/>
            <a:ext cx="2267100" cy="15540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458" name="Google Shape;458;p24"/>
          <p:cNvSpPr/>
          <p:nvPr/>
        </p:nvSpPr>
        <p:spPr>
          <a:xfrm>
            <a:off x="7940602" y="329108"/>
            <a:ext cx="443885" cy="28044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1082661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matchingName="Thanks!">
  <p:cSld name="Thanks!">
    <p:bg>
      <p:bgPr>
        <a:solidFill>
          <a:schemeClr val="dk1"/>
        </a:solidFill>
        <a:effectLst/>
      </p:bgPr>
    </p:bg>
    <p:spTree>
      <p:nvGrpSpPr>
        <p:cNvPr id="1" name="Shape 459"/>
        <p:cNvGrpSpPr/>
        <p:nvPr/>
      </p:nvGrpSpPr>
      <p:grpSpPr>
        <a:xfrm>
          <a:off x="0" y="0"/>
          <a:ext cx="0" cy="0"/>
          <a:chOff x="0" y="0"/>
          <a:chExt cx="0" cy="0"/>
        </a:xfrm>
      </p:grpSpPr>
      <p:sp>
        <p:nvSpPr>
          <p:cNvPr id="460" name="Google Shape;460;p25"/>
          <p:cNvSpPr/>
          <p:nvPr/>
        </p:nvSpPr>
        <p:spPr>
          <a:xfrm>
            <a:off x="578325" y="845623"/>
            <a:ext cx="1860950" cy="1175581"/>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5"/>
          <p:cNvSpPr/>
          <p:nvPr/>
        </p:nvSpPr>
        <p:spPr>
          <a:xfrm>
            <a:off x="253304" y="406317"/>
            <a:ext cx="589330" cy="372332"/>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5"/>
          <p:cNvSpPr/>
          <p:nvPr/>
        </p:nvSpPr>
        <p:spPr>
          <a:xfrm>
            <a:off x="7154851" y="931575"/>
            <a:ext cx="1781817" cy="1127703"/>
          </a:xfrm>
          <a:custGeom>
            <a:avLst/>
            <a:gdLst/>
            <a:ahLst/>
            <a:cxnLst/>
            <a:rect l="l" t="t" r="r" b="b"/>
            <a:pathLst>
              <a:path w="25554" h="16173" extrusionOk="0">
                <a:moveTo>
                  <a:pt x="14556" y="0"/>
                </a:moveTo>
                <a:cubicBezTo>
                  <a:pt x="11530" y="0"/>
                  <a:pt x="8988" y="2103"/>
                  <a:pt x="8295" y="4898"/>
                </a:cubicBezTo>
                <a:cubicBezTo>
                  <a:pt x="7856" y="4713"/>
                  <a:pt x="7394" y="4598"/>
                  <a:pt x="6909" y="4598"/>
                </a:cubicBezTo>
                <a:cubicBezTo>
                  <a:pt x="5500" y="4598"/>
                  <a:pt x="4275" y="5522"/>
                  <a:pt x="3836" y="6793"/>
                </a:cubicBezTo>
                <a:cubicBezTo>
                  <a:pt x="1664" y="7232"/>
                  <a:pt x="1" y="9149"/>
                  <a:pt x="1" y="11437"/>
                </a:cubicBezTo>
                <a:cubicBezTo>
                  <a:pt x="1" y="14047"/>
                  <a:pt x="2126" y="16173"/>
                  <a:pt x="4737" y="16173"/>
                </a:cubicBezTo>
                <a:lnTo>
                  <a:pt x="20771" y="16173"/>
                </a:lnTo>
                <a:cubicBezTo>
                  <a:pt x="23359" y="16173"/>
                  <a:pt x="25507" y="14047"/>
                  <a:pt x="25507" y="11437"/>
                </a:cubicBezTo>
                <a:cubicBezTo>
                  <a:pt x="25553" y="8895"/>
                  <a:pt x="23543" y="6816"/>
                  <a:pt x="21025" y="6700"/>
                </a:cubicBezTo>
                <a:lnTo>
                  <a:pt x="21025" y="6469"/>
                </a:lnTo>
                <a:cubicBezTo>
                  <a:pt x="21025" y="2888"/>
                  <a:pt x="18137" y="0"/>
                  <a:pt x="145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5"/>
          <p:cNvSpPr/>
          <p:nvPr/>
        </p:nvSpPr>
        <p:spPr>
          <a:xfrm>
            <a:off x="1073301" y="227078"/>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5"/>
          <p:cNvSpPr txBox="1">
            <a:spLocks noGrp="1"/>
          </p:cNvSpPr>
          <p:nvPr>
            <p:ph type="subTitle" idx="1"/>
          </p:nvPr>
        </p:nvSpPr>
        <p:spPr>
          <a:xfrm>
            <a:off x="2849125" y="1493050"/>
            <a:ext cx="3445800" cy="1058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600"/>
              <a:buNone/>
              <a:defRPr sz="1400">
                <a:solidFill>
                  <a:schemeClr val="lt2"/>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65" name="Google Shape;465;p25"/>
          <p:cNvSpPr txBox="1">
            <a:spLocks noGrp="1"/>
          </p:cNvSpPr>
          <p:nvPr>
            <p:ph type="title"/>
          </p:nvPr>
        </p:nvSpPr>
        <p:spPr>
          <a:xfrm>
            <a:off x="1229700" y="650500"/>
            <a:ext cx="6678300" cy="5769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dk2"/>
              </a:buClr>
              <a:buSzPts val="3000"/>
              <a:buFont typeface="Patrick Hand"/>
              <a:buNone/>
              <a:defRPr sz="5000">
                <a:solidFill>
                  <a:schemeClr val="accent2"/>
                </a:solidFill>
                <a:latin typeface="Patrick Hand"/>
                <a:ea typeface="Patrick Hand"/>
                <a:cs typeface="Patrick Hand"/>
                <a:sym typeface="Patrick Hand"/>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466" name="Google Shape;466;p25"/>
          <p:cNvSpPr txBox="1"/>
          <p:nvPr/>
        </p:nvSpPr>
        <p:spPr>
          <a:xfrm>
            <a:off x="2881950" y="3178050"/>
            <a:ext cx="3373800" cy="941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1100">
                <a:solidFill>
                  <a:schemeClr val="lt2"/>
                </a:solidFill>
                <a:latin typeface="Poppins Light"/>
                <a:ea typeface="Poppins Light"/>
                <a:cs typeface="Poppins Light"/>
                <a:sym typeface="Poppins Light"/>
              </a:rPr>
              <a:t>CREDITS: This presentation template was created by </a:t>
            </a:r>
            <a:r>
              <a:rPr lang="en" sz="1100">
                <a:solidFill>
                  <a:schemeClr val="accent2"/>
                </a:solidFill>
                <a:uFill>
                  <a:noFill/>
                </a:uFill>
                <a:latin typeface="Poppins Light"/>
                <a:ea typeface="Poppins Light"/>
                <a:cs typeface="Poppins Light"/>
                <a:sym typeface="Poppins Light"/>
                <a:hlinkClick r:id="rId2">
                  <a:extLst>
                    <a:ext uri="{A12FA001-AC4F-418D-AE19-62706E023703}">
                      <ahyp:hlinkClr xmlns:ahyp="http://schemas.microsoft.com/office/drawing/2018/hyperlinkcolor" val="tx"/>
                    </a:ext>
                  </a:extLst>
                </a:hlinkClick>
              </a:rPr>
              <a:t>Slidesgo</a:t>
            </a:r>
            <a:r>
              <a:rPr lang="en" sz="1100">
                <a:solidFill>
                  <a:schemeClr val="lt2"/>
                </a:solidFill>
                <a:latin typeface="Poppins Light"/>
                <a:ea typeface="Poppins Light"/>
                <a:cs typeface="Poppins Light"/>
                <a:sym typeface="Poppins Light"/>
              </a:rPr>
              <a:t>, including icons by </a:t>
            </a:r>
            <a:r>
              <a:rPr lang="en" sz="1100">
                <a:solidFill>
                  <a:schemeClr val="accent2"/>
                </a:solidFill>
                <a:uFill>
                  <a:noFill/>
                </a:uFill>
                <a:latin typeface="Poppins Light"/>
                <a:ea typeface="Poppins Light"/>
                <a:cs typeface="Poppins Light"/>
                <a:sym typeface="Poppins Light"/>
                <a:hlinkClick r:id="rId3">
                  <a:extLst>
                    <a:ext uri="{A12FA001-AC4F-418D-AE19-62706E023703}">
                      <ahyp:hlinkClr xmlns:ahyp="http://schemas.microsoft.com/office/drawing/2018/hyperlinkcolor" val="tx"/>
                    </a:ext>
                  </a:extLst>
                </a:hlinkClick>
              </a:rPr>
              <a:t>Flaticon</a:t>
            </a:r>
            <a:r>
              <a:rPr lang="en" sz="1100">
                <a:solidFill>
                  <a:schemeClr val="lt2"/>
                </a:solidFill>
                <a:latin typeface="Poppins Light"/>
                <a:ea typeface="Poppins Light"/>
                <a:cs typeface="Poppins Light"/>
                <a:sym typeface="Poppins Light"/>
              </a:rPr>
              <a:t>, infographics &amp; images by </a:t>
            </a:r>
            <a:r>
              <a:rPr lang="en" sz="1100">
                <a:solidFill>
                  <a:schemeClr val="accent2"/>
                </a:solidFill>
                <a:uFill>
                  <a:noFill/>
                </a:uFill>
                <a:latin typeface="Poppins Light"/>
                <a:ea typeface="Poppins Light"/>
                <a:cs typeface="Poppins Light"/>
                <a:sym typeface="Poppins Light"/>
                <a:hlinkClick r:id="rId4">
                  <a:extLst>
                    <a:ext uri="{A12FA001-AC4F-418D-AE19-62706E023703}">
                      <ahyp:hlinkClr xmlns:ahyp="http://schemas.microsoft.com/office/drawing/2018/hyperlinkcolor" val="tx"/>
                    </a:ext>
                  </a:extLst>
                </a:hlinkClick>
              </a:rPr>
              <a:t>Freepik</a:t>
            </a:r>
            <a:r>
              <a:rPr lang="en" sz="1100">
                <a:solidFill>
                  <a:schemeClr val="lt2"/>
                </a:solidFill>
                <a:latin typeface="Poppins Light"/>
                <a:ea typeface="Poppins Light"/>
                <a:cs typeface="Poppins Light"/>
                <a:sym typeface="Poppins Light"/>
              </a:rPr>
              <a:t>.</a:t>
            </a:r>
            <a:endParaRPr sz="1100">
              <a:solidFill>
                <a:schemeClr val="lt2"/>
              </a:solidFill>
              <a:latin typeface="Poppins Light"/>
              <a:ea typeface="Poppins Light"/>
              <a:cs typeface="Poppins Light"/>
              <a:sym typeface="Poppins Light"/>
            </a:endParaRPr>
          </a:p>
        </p:txBody>
      </p:sp>
      <p:sp>
        <p:nvSpPr>
          <p:cNvPr id="467" name="Google Shape;467;p25"/>
          <p:cNvSpPr/>
          <p:nvPr/>
        </p:nvSpPr>
        <p:spPr>
          <a:xfrm>
            <a:off x="8104801" y="312303"/>
            <a:ext cx="504436" cy="318668"/>
          </a:xfrm>
          <a:custGeom>
            <a:avLst/>
            <a:gdLst/>
            <a:ahLst/>
            <a:cxnLst/>
            <a:rect l="l" t="t" r="r" b="b"/>
            <a:pathLst>
              <a:path w="18761" h="11853" extrusionOk="0">
                <a:moveTo>
                  <a:pt x="8803" y="0"/>
                </a:moveTo>
                <a:cubicBezTo>
                  <a:pt x="5892" y="0"/>
                  <a:pt x="3559" y="2334"/>
                  <a:pt x="3559" y="5245"/>
                </a:cubicBezTo>
                <a:lnTo>
                  <a:pt x="3559" y="5337"/>
                </a:lnTo>
                <a:lnTo>
                  <a:pt x="3489" y="5337"/>
                </a:lnTo>
                <a:cubicBezTo>
                  <a:pt x="1595" y="5337"/>
                  <a:pt x="1" y="6816"/>
                  <a:pt x="1" y="8595"/>
                </a:cubicBezTo>
                <a:cubicBezTo>
                  <a:pt x="1" y="10397"/>
                  <a:pt x="1572" y="11853"/>
                  <a:pt x="3489" y="11853"/>
                </a:cubicBezTo>
                <a:lnTo>
                  <a:pt x="15249" y="11853"/>
                </a:lnTo>
                <a:cubicBezTo>
                  <a:pt x="17167" y="11853"/>
                  <a:pt x="18738" y="10397"/>
                  <a:pt x="18738" y="8595"/>
                </a:cubicBezTo>
                <a:cubicBezTo>
                  <a:pt x="18761" y="6816"/>
                  <a:pt x="17190" y="5337"/>
                  <a:pt x="15295" y="5337"/>
                </a:cubicBezTo>
                <a:lnTo>
                  <a:pt x="14071" y="5337"/>
                </a:lnTo>
                <a:lnTo>
                  <a:pt x="14071" y="5245"/>
                </a:lnTo>
                <a:cubicBezTo>
                  <a:pt x="14071" y="2357"/>
                  <a:pt x="11737" y="0"/>
                  <a:pt x="8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25"/>
          <p:cNvSpPr/>
          <p:nvPr/>
        </p:nvSpPr>
        <p:spPr>
          <a:xfrm flipH="1">
            <a:off x="-24" y="4799700"/>
            <a:ext cx="5308648" cy="343798"/>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accent1"/>
              </a:solidFill>
            </a:endParaRPr>
          </a:p>
        </p:txBody>
      </p:sp>
      <p:sp>
        <p:nvSpPr>
          <p:cNvPr id="469" name="Google Shape;469;p25"/>
          <p:cNvSpPr/>
          <p:nvPr/>
        </p:nvSpPr>
        <p:spPr>
          <a:xfrm flipH="1">
            <a:off x="68" y="4925097"/>
            <a:ext cx="9143932" cy="218402"/>
          </a:xfrm>
          <a:custGeom>
            <a:avLst/>
            <a:gdLst/>
            <a:ahLst/>
            <a:cxnLst/>
            <a:rect l="l" t="t" r="r" b="b"/>
            <a:pathLst>
              <a:path w="157756" h="11284" extrusionOk="0">
                <a:moveTo>
                  <a:pt x="47603" y="1"/>
                </a:moveTo>
                <a:cubicBezTo>
                  <a:pt x="46122" y="1"/>
                  <a:pt x="44638" y="67"/>
                  <a:pt x="43149" y="207"/>
                </a:cubicBezTo>
                <a:cubicBezTo>
                  <a:pt x="33014" y="1175"/>
                  <a:pt x="23416" y="4616"/>
                  <a:pt x="13362" y="6041"/>
                </a:cubicBezTo>
                <a:cubicBezTo>
                  <a:pt x="2984" y="7520"/>
                  <a:pt x="0" y="11284"/>
                  <a:pt x="0" y="11284"/>
                </a:cubicBezTo>
                <a:lnTo>
                  <a:pt x="157756" y="11284"/>
                </a:lnTo>
                <a:lnTo>
                  <a:pt x="157756" y="2950"/>
                </a:lnTo>
                <a:cubicBezTo>
                  <a:pt x="157191" y="3111"/>
                  <a:pt x="156626" y="3299"/>
                  <a:pt x="156089" y="3487"/>
                </a:cubicBezTo>
                <a:cubicBezTo>
                  <a:pt x="152002" y="4885"/>
                  <a:pt x="147782" y="6418"/>
                  <a:pt x="143453" y="7036"/>
                </a:cubicBezTo>
                <a:cubicBezTo>
                  <a:pt x="141678" y="7283"/>
                  <a:pt x="139914" y="7385"/>
                  <a:pt x="138154" y="7385"/>
                </a:cubicBezTo>
                <a:cubicBezTo>
                  <a:pt x="134930" y="7385"/>
                  <a:pt x="131723" y="7041"/>
                  <a:pt x="128506" y="6606"/>
                </a:cubicBezTo>
                <a:cubicBezTo>
                  <a:pt x="124682" y="6079"/>
                  <a:pt x="120929" y="5595"/>
                  <a:pt x="117123" y="5595"/>
                </a:cubicBezTo>
                <a:cubicBezTo>
                  <a:pt x="115685" y="5595"/>
                  <a:pt x="114239" y="5664"/>
                  <a:pt x="112779" y="5826"/>
                </a:cubicBezTo>
                <a:cubicBezTo>
                  <a:pt x="107940" y="6391"/>
                  <a:pt x="103208" y="7493"/>
                  <a:pt x="98369" y="8031"/>
                </a:cubicBezTo>
                <a:cubicBezTo>
                  <a:pt x="95627" y="8321"/>
                  <a:pt x="92836" y="8379"/>
                  <a:pt x="90049" y="8379"/>
                </a:cubicBezTo>
                <a:cubicBezTo>
                  <a:pt x="88192" y="8379"/>
                  <a:pt x="86336" y="8353"/>
                  <a:pt x="84497" y="8353"/>
                </a:cubicBezTo>
                <a:cubicBezTo>
                  <a:pt x="80142" y="8353"/>
                  <a:pt x="64925" y="3353"/>
                  <a:pt x="62156" y="2493"/>
                </a:cubicBezTo>
                <a:cubicBezTo>
                  <a:pt x="59575" y="1713"/>
                  <a:pt x="56941" y="772"/>
                  <a:pt x="54198" y="422"/>
                </a:cubicBezTo>
                <a:cubicBezTo>
                  <a:pt x="52009" y="149"/>
                  <a:pt x="49811" y="1"/>
                  <a:pt x="47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5"/>
          <p:cNvSpPr/>
          <p:nvPr/>
        </p:nvSpPr>
        <p:spPr>
          <a:xfrm flipH="1">
            <a:off x="427371" y="4799688"/>
            <a:ext cx="136704" cy="96410"/>
          </a:xfrm>
          <a:custGeom>
            <a:avLst/>
            <a:gdLst/>
            <a:ahLst/>
            <a:cxnLst/>
            <a:rect l="l" t="t" r="r" b="b"/>
            <a:pathLst>
              <a:path w="21469" h="15141" extrusionOk="0">
                <a:moveTo>
                  <a:pt x="14579" y="1"/>
                </a:moveTo>
                <a:cubicBezTo>
                  <a:pt x="14135" y="1"/>
                  <a:pt x="13692" y="13"/>
                  <a:pt x="13255" y="18"/>
                </a:cubicBezTo>
                <a:lnTo>
                  <a:pt x="12900" y="18"/>
                </a:lnTo>
                <a:cubicBezTo>
                  <a:pt x="12736" y="16"/>
                  <a:pt x="12573" y="15"/>
                  <a:pt x="12409" y="15"/>
                </a:cubicBezTo>
                <a:cubicBezTo>
                  <a:pt x="11285" y="15"/>
                  <a:pt x="10160" y="70"/>
                  <a:pt x="9036" y="168"/>
                </a:cubicBezTo>
                <a:cubicBezTo>
                  <a:pt x="8868" y="186"/>
                  <a:pt x="8681" y="186"/>
                  <a:pt x="8494" y="205"/>
                </a:cubicBezTo>
                <a:cubicBezTo>
                  <a:pt x="7934" y="242"/>
                  <a:pt x="7318" y="298"/>
                  <a:pt x="6833" y="541"/>
                </a:cubicBezTo>
                <a:cubicBezTo>
                  <a:pt x="6310" y="784"/>
                  <a:pt x="5862" y="877"/>
                  <a:pt x="5265" y="1138"/>
                </a:cubicBezTo>
                <a:cubicBezTo>
                  <a:pt x="5227" y="1157"/>
                  <a:pt x="5190" y="1176"/>
                  <a:pt x="5134" y="1194"/>
                </a:cubicBezTo>
                <a:cubicBezTo>
                  <a:pt x="4966" y="1269"/>
                  <a:pt x="4798" y="1362"/>
                  <a:pt x="4611" y="1474"/>
                </a:cubicBezTo>
                <a:cubicBezTo>
                  <a:pt x="4555" y="1512"/>
                  <a:pt x="4518" y="1530"/>
                  <a:pt x="4462" y="1568"/>
                </a:cubicBezTo>
                <a:cubicBezTo>
                  <a:pt x="4369" y="1642"/>
                  <a:pt x="4257" y="1698"/>
                  <a:pt x="4163" y="1773"/>
                </a:cubicBezTo>
                <a:cubicBezTo>
                  <a:pt x="3678" y="2128"/>
                  <a:pt x="3099" y="2613"/>
                  <a:pt x="2409" y="3304"/>
                </a:cubicBezTo>
                <a:cubicBezTo>
                  <a:pt x="2017" y="3696"/>
                  <a:pt x="1681" y="4107"/>
                  <a:pt x="1401" y="4517"/>
                </a:cubicBezTo>
                <a:cubicBezTo>
                  <a:pt x="1027" y="5077"/>
                  <a:pt x="747" y="5675"/>
                  <a:pt x="542" y="6253"/>
                </a:cubicBezTo>
                <a:cubicBezTo>
                  <a:pt x="523" y="6328"/>
                  <a:pt x="486" y="6421"/>
                  <a:pt x="467" y="6496"/>
                </a:cubicBezTo>
                <a:cubicBezTo>
                  <a:pt x="0" y="8064"/>
                  <a:pt x="131" y="9539"/>
                  <a:pt x="467" y="10528"/>
                </a:cubicBezTo>
                <a:cubicBezTo>
                  <a:pt x="1008" y="12190"/>
                  <a:pt x="1289" y="14131"/>
                  <a:pt x="8793" y="14971"/>
                </a:cubicBezTo>
                <a:cubicBezTo>
                  <a:pt x="8980" y="14990"/>
                  <a:pt x="9166" y="15009"/>
                  <a:pt x="9353" y="15027"/>
                </a:cubicBezTo>
                <a:cubicBezTo>
                  <a:pt x="9428" y="15027"/>
                  <a:pt x="9521" y="15046"/>
                  <a:pt x="9596" y="15046"/>
                </a:cubicBezTo>
                <a:cubicBezTo>
                  <a:pt x="9670" y="15046"/>
                  <a:pt x="9745" y="15065"/>
                  <a:pt x="9801" y="15065"/>
                </a:cubicBezTo>
                <a:cubicBezTo>
                  <a:pt x="10455" y="15116"/>
                  <a:pt x="11068" y="15141"/>
                  <a:pt x="11642" y="15141"/>
                </a:cubicBezTo>
                <a:cubicBezTo>
                  <a:pt x="16955" y="15141"/>
                  <a:pt x="19010" y="12998"/>
                  <a:pt x="20442" y="9427"/>
                </a:cubicBezTo>
                <a:cubicBezTo>
                  <a:pt x="21469" y="6851"/>
                  <a:pt x="21133" y="3323"/>
                  <a:pt x="19079" y="1344"/>
                </a:cubicBezTo>
                <a:cubicBezTo>
                  <a:pt x="18687" y="970"/>
                  <a:pt x="18239" y="672"/>
                  <a:pt x="17716" y="466"/>
                </a:cubicBezTo>
                <a:cubicBezTo>
                  <a:pt x="16726" y="70"/>
                  <a:pt x="15652" y="1"/>
                  <a:pt x="14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685669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1748925" y="2411975"/>
            <a:ext cx="5646300" cy="1377300"/>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74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748925" y="3697975"/>
            <a:ext cx="5646300" cy="7926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2" name="Google Shape;12;p2"/>
          <p:cNvGrpSpPr/>
          <p:nvPr/>
        </p:nvGrpSpPr>
        <p:grpSpPr>
          <a:xfrm>
            <a:off x="6287635" y="2080926"/>
            <a:ext cx="5327115" cy="6547037"/>
            <a:chOff x="4926821" y="213384"/>
            <a:chExt cx="3430430" cy="4216007"/>
          </a:xfrm>
        </p:grpSpPr>
        <p:sp>
          <p:nvSpPr>
            <p:cNvPr id="13" name="Google Shape;13;p2"/>
            <p:cNvSpPr/>
            <p:nvPr/>
          </p:nvSpPr>
          <p:spPr>
            <a:xfrm rot="-3134405" flipH="1">
              <a:off x="5728059" y="1747772"/>
              <a:ext cx="2146337" cy="2273928"/>
            </a:xfrm>
            <a:custGeom>
              <a:avLst/>
              <a:gdLst/>
              <a:ahLst/>
              <a:cxnLst/>
              <a:rect l="l" t="t" r="r" b="b"/>
              <a:pathLst>
                <a:path w="163829" h="173568" extrusionOk="0">
                  <a:moveTo>
                    <a:pt x="163829" y="1"/>
                  </a:moveTo>
                  <a:lnTo>
                    <a:pt x="159942" y="586"/>
                  </a:lnTo>
                  <a:lnTo>
                    <a:pt x="156097" y="1213"/>
                  </a:lnTo>
                  <a:lnTo>
                    <a:pt x="152336" y="1881"/>
                  </a:lnTo>
                  <a:lnTo>
                    <a:pt x="148616" y="2592"/>
                  </a:lnTo>
                  <a:lnTo>
                    <a:pt x="144980" y="3344"/>
                  </a:lnTo>
                  <a:lnTo>
                    <a:pt x="141386" y="4138"/>
                  </a:lnTo>
                  <a:lnTo>
                    <a:pt x="137834" y="4974"/>
                  </a:lnTo>
                  <a:lnTo>
                    <a:pt x="134407" y="5852"/>
                  </a:lnTo>
                  <a:lnTo>
                    <a:pt x="130980" y="6771"/>
                  </a:lnTo>
                  <a:lnTo>
                    <a:pt x="127636" y="7732"/>
                  </a:lnTo>
                  <a:lnTo>
                    <a:pt x="124335" y="8735"/>
                  </a:lnTo>
                  <a:lnTo>
                    <a:pt x="121075" y="9780"/>
                  </a:lnTo>
                  <a:lnTo>
                    <a:pt x="117899" y="10825"/>
                  </a:lnTo>
                  <a:lnTo>
                    <a:pt x="114806" y="11954"/>
                  </a:lnTo>
                  <a:lnTo>
                    <a:pt x="111713" y="13082"/>
                  </a:lnTo>
                  <a:lnTo>
                    <a:pt x="108704" y="14252"/>
                  </a:lnTo>
                  <a:lnTo>
                    <a:pt x="105737" y="15464"/>
                  </a:lnTo>
                  <a:lnTo>
                    <a:pt x="102853" y="16718"/>
                  </a:lnTo>
                  <a:lnTo>
                    <a:pt x="100011" y="17972"/>
                  </a:lnTo>
                  <a:lnTo>
                    <a:pt x="97211" y="19309"/>
                  </a:lnTo>
                  <a:lnTo>
                    <a:pt x="94453" y="20646"/>
                  </a:lnTo>
                  <a:lnTo>
                    <a:pt x="91778" y="21984"/>
                  </a:lnTo>
                  <a:lnTo>
                    <a:pt x="89103" y="23405"/>
                  </a:lnTo>
                  <a:lnTo>
                    <a:pt x="86512" y="24826"/>
                  </a:lnTo>
                  <a:lnTo>
                    <a:pt x="84005" y="26247"/>
                  </a:lnTo>
                  <a:lnTo>
                    <a:pt x="81497" y="27751"/>
                  </a:lnTo>
                  <a:lnTo>
                    <a:pt x="79073" y="29256"/>
                  </a:lnTo>
                  <a:lnTo>
                    <a:pt x="76691" y="30760"/>
                  </a:lnTo>
                  <a:lnTo>
                    <a:pt x="74350" y="32307"/>
                  </a:lnTo>
                  <a:lnTo>
                    <a:pt x="72052" y="33895"/>
                  </a:lnTo>
                  <a:lnTo>
                    <a:pt x="69795" y="35483"/>
                  </a:lnTo>
                  <a:lnTo>
                    <a:pt x="67580" y="37113"/>
                  </a:lnTo>
                  <a:lnTo>
                    <a:pt x="65449" y="38743"/>
                  </a:lnTo>
                  <a:lnTo>
                    <a:pt x="63317" y="40415"/>
                  </a:lnTo>
                  <a:lnTo>
                    <a:pt x="61269" y="42086"/>
                  </a:lnTo>
                  <a:lnTo>
                    <a:pt x="59263" y="43800"/>
                  </a:lnTo>
                  <a:lnTo>
                    <a:pt x="57299" y="45513"/>
                  </a:lnTo>
                  <a:lnTo>
                    <a:pt x="55377" y="47227"/>
                  </a:lnTo>
                  <a:lnTo>
                    <a:pt x="53496" y="48982"/>
                  </a:lnTo>
                  <a:lnTo>
                    <a:pt x="51657" y="50737"/>
                  </a:lnTo>
                  <a:lnTo>
                    <a:pt x="49860" y="52535"/>
                  </a:lnTo>
                  <a:lnTo>
                    <a:pt x="48105" y="54332"/>
                  </a:lnTo>
                  <a:lnTo>
                    <a:pt x="46391" y="56129"/>
                  </a:lnTo>
                  <a:lnTo>
                    <a:pt x="44719" y="57926"/>
                  </a:lnTo>
                  <a:lnTo>
                    <a:pt x="43048" y="59765"/>
                  </a:lnTo>
                  <a:lnTo>
                    <a:pt x="41460" y="61604"/>
                  </a:lnTo>
                  <a:lnTo>
                    <a:pt x="39913" y="63443"/>
                  </a:lnTo>
                  <a:lnTo>
                    <a:pt x="38409" y="65323"/>
                  </a:lnTo>
                  <a:lnTo>
                    <a:pt x="36946" y="67204"/>
                  </a:lnTo>
                  <a:lnTo>
                    <a:pt x="35483" y="69043"/>
                  </a:lnTo>
                  <a:lnTo>
                    <a:pt x="34104" y="70965"/>
                  </a:lnTo>
                  <a:lnTo>
                    <a:pt x="32725" y="72846"/>
                  </a:lnTo>
                  <a:lnTo>
                    <a:pt x="31429" y="74727"/>
                  </a:lnTo>
                  <a:lnTo>
                    <a:pt x="30134" y="76607"/>
                  </a:lnTo>
                  <a:lnTo>
                    <a:pt x="28880" y="78530"/>
                  </a:lnTo>
                  <a:lnTo>
                    <a:pt x="27668" y="80410"/>
                  </a:lnTo>
                  <a:lnTo>
                    <a:pt x="26498" y="82333"/>
                  </a:lnTo>
                  <a:lnTo>
                    <a:pt x="25327" y="84255"/>
                  </a:lnTo>
                  <a:lnTo>
                    <a:pt x="24199" y="86136"/>
                  </a:lnTo>
                  <a:lnTo>
                    <a:pt x="23154" y="88059"/>
                  </a:lnTo>
                  <a:lnTo>
                    <a:pt x="22068" y="89939"/>
                  </a:lnTo>
                  <a:lnTo>
                    <a:pt x="21065" y="91862"/>
                  </a:lnTo>
                  <a:lnTo>
                    <a:pt x="20062" y="93742"/>
                  </a:lnTo>
                  <a:lnTo>
                    <a:pt x="19142" y="95665"/>
                  </a:lnTo>
                  <a:lnTo>
                    <a:pt x="18223" y="97546"/>
                  </a:lnTo>
                  <a:lnTo>
                    <a:pt x="17303" y="99426"/>
                  </a:lnTo>
                  <a:lnTo>
                    <a:pt x="15632" y="103188"/>
                  </a:lnTo>
                  <a:lnTo>
                    <a:pt x="14043" y="106907"/>
                  </a:lnTo>
                  <a:lnTo>
                    <a:pt x="12539" y="110627"/>
                  </a:lnTo>
                  <a:lnTo>
                    <a:pt x="11201" y="114263"/>
                  </a:lnTo>
                  <a:lnTo>
                    <a:pt x="9906" y="117857"/>
                  </a:lnTo>
                  <a:lnTo>
                    <a:pt x="8777" y="121409"/>
                  </a:lnTo>
                  <a:lnTo>
                    <a:pt x="7691" y="124878"/>
                  </a:lnTo>
                  <a:lnTo>
                    <a:pt x="6730" y="128305"/>
                  </a:lnTo>
                  <a:lnTo>
                    <a:pt x="5810" y="131649"/>
                  </a:lnTo>
                  <a:lnTo>
                    <a:pt x="5016" y="134909"/>
                  </a:lnTo>
                  <a:lnTo>
                    <a:pt x="4264" y="138085"/>
                  </a:lnTo>
                  <a:lnTo>
                    <a:pt x="3637" y="141177"/>
                  </a:lnTo>
                  <a:lnTo>
                    <a:pt x="3052" y="144145"/>
                  </a:lnTo>
                  <a:lnTo>
                    <a:pt x="2509" y="147028"/>
                  </a:lnTo>
                  <a:lnTo>
                    <a:pt x="2049" y="149787"/>
                  </a:lnTo>
                  <a:lnTo>
                    <a:pt x="1673" y="152420"/>
                  </a:lnTo>
                  <a:lnTo>
                    <a:pt x="1297" y="154927"/>
                  </a:lnTo>
                  <a:lnTo>
                    <a:pt x="1004" y="157310"/>
                  </a:lnTo>
                  <a:lnTo>
                    <a:pt x="753" y="159566"/>
                  </a:lnTo>
                  <a:lnTo>
                    <a:pt x="586" y="161698"/>
                  </a:lnTo>
                  <a:lnTo>
                    <a:pt x="419" y="163662"/>
                  </a:lnTo>
                  <a:lnTo>
                    <a:pt x="168" y="167089"/>
                  </a:lnTo>
                  <a:lnTo>
                    <a:pt x="43" y="169847"/>
                  </a:lnTo>
                  <a:lnTo>
                    <a:pt x="1" y="171895"/>
                  </a:lnTo>
                  <a:lnTo>
                    <a:pt x="1" y="173567"/>
                  </a:lnTo>
                  <a:lnTo>
                    <a:pt x="3553" y="173107"/>
                  </a:lnTo>
                  <a:lnTo>
                    <a:pt x="7106" y="172606"/>
                  </a:lnTo>
                  <a:lnTo>
                    <a:pt x="10575" y="172062"/>
                  </a:lnTo>
                  <a:lnTo>
                    <a:pt x="13960" y="171477"/>
                  </a:lnTo>
                  <a:lnTo>
                    <a:pt x="17345" y="170850"/>
                  </a:lnTo>
                  <a:lnTo>
                    <a:pt x="20647" y="170182"/>
                  </a:lnTo>
                  <a:lnTo>
                    <a:pt x="23907" y="169430"/>
                  </a:lnTo>
                  <a:lnTo>
                    <a:pt x="27125" y="168677"/>
                  </a:lnTo>
                  <a:lnTo>
                    <a:pt x="30301" y="167841"/>
                  </a:lnTo>
                  <a:lnTo>
                    <a:pt x="33393" y="166964"/>
                  </a:lnTo>
                  <a:lnTo>
                    <a:pt x="36486" y="166086"/>
                  </a:lnTo>
                  <a:lnTo>
                    <a:pt x="39495" y="165125"/>
                  </a:lnTo>
                  <a:lnTo>
                    <a:pt x="42463" y="164164"/>
                  </a:lnTo>
                  <a:lnTo>
                    <a:pt x="45388" y="163119"/>
                  </a:lnTo>
                  <a:lnTo>
                    <a:pt x="48272" y="162074"/>
                  </a:lnTo>
                  <a:lnTo>
                    <a:pt x="51072" y="160946"/>
                  </a:lnTo>
                  <a:lnTo>
                    <a:pt x="53872" y="159817"/>
                  </a:lnTo>
                  <a:lnTo>
                    <a:pt x="56589" y="158647"/>
                  </a:lnTo>
                  <a:lnTo>
                    <a:pt x="59305" y="157435"/>
                  </a:lnTo>
                  <a:lnTo>
                    <a:pt x="61938" y="156181"/>
                  </a:lnTo>
                  <a:lnTo>
                    <a:pt x="64529" y="154927"/>
                  </a:lnTo>
                  <a:lnTo>
                    <a:pt x="67120" y="153590"/>
                  </a:lnTo>
                  <a:lnTo>
                    <a:pt x="69628" y="152253"/>
                  </a:lnTo>
                  <a:lnTo>
                    <a:pt x="72094" y="150873"/>
                  </a:lnTo>
                  <a:lnTo>
                    <a:pt x="74518" y="149494"/>
                  </a:lnTo>
                  <a:lnTo>
                    <a:pt x="76900" y="148031"/>
                  </a:lnTo>
                  <a:lnTo>
                    <a:pt x="79240" y="146569"/>
                  </a:lnTo>
                  <a:lnTo>
                    <a:pt x="81539" y="145106"/>
                  </a:lnTo>
                  <a:lnTo>
                    <a:pt x="83796" y="143560"/>
                  </a:lnTo>
                  <a:lnTo>
                    <a:pt x="86011" y="142055"/>
                  </a:lnTo>
                  <a:lnTo>
                    <a:pt x="88184" y="140467"/>
                  </a:lnTo>
                  <a:lnTo>
                    <a:pt x="90315" y="138879"/>
                  </a:lnTo>
                  <a:lnTo>
                    <a:pt x="92405" y="137249"/>
                  </a:lnTo>
                  <a:lnTo>
                    <a:pt x="94453" y="135619"/>
                  </a:lnTo>
                  <a:lnTo>
                    <a:pt x="96501" y="133947"/>
                  </a:lnTo>
                  <a:lnTo>
                    <a:pt x="98465" y="132276"/>
                  </a:lnTo>
                  <a:lnTo>
                    <a:pt x="100387" y="130562"/>
                  </a:lnTo>
                  <a:lnTo>
                    <a:pt x="102310" y="128849"/>
                  </a:lnTo>
                  <a:lnTo>
                    <a:pt x="104149" y="127135"/>
                  </a:lnTo>
                  <a:lnTo>
                    <a:pt x="105988" y="125380"/>
                  </a:lnTo>
                  <a:lnTo>
                    <a:pt x="107743" y="123583"/>
                  </a:lnTo>
                  <a:lnTo>
                    <a:pt x="109498" y="121786"/>
                  </a:lnTo>
                  <a:lnTo>
                    <a:pt x="111212" y="119988"/>
                  </a:lnTo>
                  <a:lnTo>
                    <a:pt x="112884" y="118150"/>
                  </a:lnTo>
                  <a:lnTo>
                    <a:pt x="114555" y="116352"/>
                  </a:lnTo>
                  <a:lnTo>
                    <a:pt x="116143" y="114472"/>
                  </a:lnTo>
                  <a:lnTo>
                    <a:pt x="117731" y="112633"/>
                  </a:lnTo>
                  <a:lnTo>
                    <a:pt x="119236" y="110752"/>
                  </a:lnTo>
                  <a:lnTo>
                    <a:pt x="120741" y="108871"/>
                  </a:lnTo>
                  <a:lnTo>
                    <a:pt x="122203" y="106991"/>
                  </a:lnTo>
                  <a:lnTo>
                    <a:pt x="123666" y="105110"/>
                  </a:lnTo>
                  <a:lnTo>
                    <a:pt x="125045" y="103188"/>
                  </a:lnTo>
                  <a:lnTo>
                    <a:pt x="126424" y="101307"/>
                  </a:lnTo>
                  <a:lnTo>
                    <a:pt x="127762" y="99384"/>
                  </a:lnTo>
                  <a:lnTo>
                    <a:pt x="129057" y="97462"/>
                  </a:lnTo>
                  <a:lnTo>
                    <a:pt x="130353" y="95540"/>
                  </a:lnTo>
                  <a:lnTo>
                    <a:pt x="131565" y="93575"/>
                  </a:lnTo>
                  <a:lnTo>
                    <a:pt x="132777" y="91653"/>
                  </a:lnTo>
                  <a:lnTo>
                    <a:pt x="133989" y="89730"/>
                  </a:lnTo>
                  <a:lnTo>
                    <a:pt x="135117" y="87808"/>
                  </a:lnTo>
                  <a:lnTo>
                    <a:pt x="136246" y="85844"/>
                  </a:lnTo>
                  <a:lnTo>
                    <a:pt x="137332" y="83921"/>
                  </a:lnTo>
                  <a:lnTo>
                    <a:pt x="139422" y="80076"/>
                  </a:lnTo>
                  <a:lnTo>
                    <a:pt x="141428" y="76189"/>
                  </a:lnTo>
                  <a:lnTo>
                    <a:pt x="143309" y="72386"/>
                  </a:lnTo>
                  <a:lnTo>
                    <a:pt x="145064" y="68583"/>
                  </a:lnTo>
                  <a:lnTo>
                    <a:pt x="146736" y="64822"/>
                  </a:lnTo>
                  <a:lnTo>
                    <a:pt x="148324" y="61060"/>
                  </a:lnTo>
                  <a:lnTo>
                    <a:pt x="149787" y="57383"/>
                  </a:lnTo>
                  <a:lnTo>
                    <a:pt x="151166" y="53747"/>
                  </a:lnTo>
                  <a:lnTo>
                    <a:pt x="152420" y="50194"/>
                  </a:lnTo>
                  <a:lnTo>
                    <a:pt x="153632" y="46684"/>
                  </a:lnTo>
                  <a:lnTo>
                    <a:pt x="154760" y="43256"/>
                  </a:lnTo>
                  <a:lnTo>
                    <a:pt x="155763" y="39913"/>
                  </a:lnTo>
                  <a:lnTo>
                    <a:pt x="156724" y="36653"/>
                  </a:lnTo>
                  <a:lnTo>
                    <a:pt x="157602" y="33477"/>
                  </a:lnTo>
                  <a:lnTo>
                    <a:pt x="158396" y="30426"/>
                  </a:lnTo>
                  <a:lnTo>
                    <a:pt x="159148" y="27459"/>
                  </a:lnTo>
                  <a:lnTo>
                    <a:pt x="159775" y="24617"/>
                  </a:lnTo>
                  <a:lnTo>
                    <a:pt x="160402" y="21900"/>
                  </a:lnTo>
                  <a:lnTo>
                    <a:pt x="160945" y="19267"/>
                  </a:lnTo>
                  <a:lnTo>
                    <a:pt x="161405" y="16802"/>
                  </a:lnTo>
                  <a:lnTo>
                    <a:pt x="161823" y="14503"/>
                  </a:lnTo>
                  <a:lnTo>
                    <a:pt x="162533" y="10282"/>
                  </a:lnTo>
                  <a:lnTo>
                    <a:pt x="163077" y="6729"/>
                  </a:lnTo>
                  <a:lnTo>
                    <a:pt x="163411" y="3888"/>
                  </a:lnTo>
                  <a:lnTo>
                    <a:pt x="163662" y="1756"/>
                  </a:lnTo>
                  <a:lnTo>
                    <a:pt x="163829" y="1"/>
                  </a:lnTo>
                  <a:close/>
                </a:path>
              </a:pathLst>
            </a:custGeom>
            <a:solidFill>
              <a:srgbClr val="6496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p:nvPr/>
          </p:nvSpPr>
          <p:spPr>
            <a:xfrm rot="-3134405" flipH="1">
              <a:off x="5728059" y="1747772"/>
              <a:ext cx="2146337" cy="2273928"/>
            </a:xfrm>
            <a:custGeom>
              <a:avLst/>
              <a:gdLst/>
              <a:ahLst/>
              <a:cxnLst/>
              <a:rect l="l" t="t" r="r" b="b"/>
              <a:pathLst>
                <a:path w="163829" h="173568" fill="none" extrusionOk="0">
                  <a:moveTo>
                    <a:pt x="163829" y="1"/>
                  </a:moveTo>
                  <a:lnTo>
                    <a:pt x="163829" y="1"/>
                  </a:lnTo>
                  <a:lnTo>
                    <a:pt x="163662" y="1756"/>
                  </a:lnTo>
                  <a:lnTo>
                    <a:pt x="163411" y="3888"/>
                  </a:lnTo>
                  <a:lnTo>
                    <a:pt x="163077" y="6729"/>
                  </a:lnTo>
                  <a:lnTo>
                    <a:pt x="162533" y="10282"/>
                  </a:lnTo>
                  <a:lnTo>
                    <a:pt x="161823" y="14503"/>
                  </a:lnTo>
                  <a:lnTo>
                    <a:pt x="161405" y="16802"/>
                  </a:lnTo>
                  <a:lnTo>
                    <a:pt x="160945" y="19267"/>
                  </a:lnTo>
                  <a:lnTo>
                    <a:pt x="160402" y="21900"/>
                  </a:lnTo>
                  <a:lnTo>
                    <a:pt x="159775" y="24617"/>
                  </a:lnTo>
                  <a:lnTo>
                    <a:pt x="159148" y="27459"/>
                  </a:lnTo>
                  <a:lnTo>
                    <a:pt x="158396" y="30426"/>
                  </a:lnTo>
                  <a:lnTo>
                    <a:pt x="157602" y="33477"/>
                  </a:lnTo>
                  <a:lnTo>
                    <a:pt x="156724" y="36653"/>
                  </a:lnTo>
                  <a:lnTo>
                    <a:pt x="155763" y="39913"/>
                  </a:lnTo>
                  <a:lnTo>
                    <a:pt x="154760" y="43256"/>
                  </a:lnTo>
                  <a:lnTo>
                    <a:pt x="153632" y="46684"/>
                  </a:lnTo>
                  <a:lnTo>
                    <a:pt x="152420" y="50194"/>
                  </a:lnTo>
                  <a:lnTo>
                    <a:pt x="151166" y="53747"/>
                  </a:lnTo>
                  <a:lnTo>
                    <a:pt x="149787" y="57383"/>
                  </a:lnTo>
                  <a:lnTo>
                    <a:pt x="148324" y="61060"/>
                  </a:lnTo>
                  <a:lnTo>
                    <a:pt x="146736" y="64822"/>
                  </a:lnTo>
                  <a:lnTo>
                    <a:pt x="145064" y="68583"/>
                  </a:lnTo>
                  <a:lnTo>
                    <a:pt x="143309" y="72386"/>
                  </a:lnTo>
                  <a:lnTo>
                    <a:pt x="141428" y="76189"/>
                  </a:lnTo>
                  <a:lnTo>
                    <a:pt x="139422" y="80076"/>
                  </a:lnTo>
                  <a:lnTo>
                    <a:pt x="137332" y="83921"/>
                  </a:lnTo>
                  <a:lnTo>
                    <a:pt x="136246" y="85844"/>
                  </a:lnTo>
                  <a:lnTo>
                    <a:pt x="135117" y="87808"/>
                  </a:lnTo>
                  <a:lnTo>
                    <a:pt x="133989" y="89730"/>
                  </a:lnTo>
                  <a:lnTo>
                    <a:pt x="132777" y="91653"/>
                  </a:lnTo>
                  <a:lnTo>
                    <a:pt x="131565" y="93575"/>
                  </a:lnTo>
                  <a:lnTo>
                    <a:pt x="130353" y="95540"/>
                  </a:lnTo>
                  <a:lnTo>
                    <a:pt x="129057" y="97462"/>
                  </a:lnTo>
                  <a:lnTo>
                    <a:pt x="127762" y="99384"/>
                  </a:lnTo>
                  <a:lnTo>
                    <a:pt x="126424" y="101307"/>
                  </a:lnTo>
                  <a:lnTo>
                    <a:pt x="125045" y="103188"/>
                  </a:lnTo>
                  <a:lnTo>
                    <a:pt x="123666" y="105110"/>
                  </a:lnTo>
                  <a:lnTo>
                    <a:pt x="122203" y="106991"/>
                  </a:lnTo>
                  <a:lnTo>
                    <a:pt x="120741" y="108871"/>
                  </a:lnTo>
                  <a:lnTo>
                    <a:pt x="119236" y="110752"/>
                  </a:lnTo>
                  <a:lnTo>
                    <a:pt x="117731" y="112633"/>
                  </a:lnTo>
                  <a:lnTo>
                    <a:pt x="116143" y="114472"/>
                  </a:lnTo>
                  <a:lnTo>
                    <a:pt x="114555" y="116352"/>
                  </a:lnTo>
                  <a:lnTo>
                    <a:pt x="112884" y="118150"/>
                  </a:lnTo>
                  <a:lnTo>
                    <a:pt x="111212" y="119988"/>
                  </a:lnTo>
                  <a:lnTo>
                    <a:pt x="109498" y="121786"/>
                  </a:lnTo>
                  <a:lnTo>
                    <a:pt x="107743" y="123583"/>
                  </a:lnTo>
                  <a:lnTo>
                    <a:pt x="105988" y="125380"/>
                  </a:lnTo>
                  <a:lnTo>
                    <a:pt x="104149" y="127135"/>
                  </a:lnTo>
                  <a:lnTo>
                    <a:pt x="102310" y="128849"/>
                  </a:lnTo>
                  <a:lnTo>
                    <a:pt x="100387" y="130562"/>
                  </a:lnTo>
                  <a:lnTo>
                    <a:pt x="98465" y="132276"/>
                  </a:lnTo>
                  <a:lnTo>
                    <a:pt x="96501" y="133947"/>
                  </a:lnTo>
                  <a:lnTo>
                    <a:pt x="94453" y="135619"/>
                  </a:lnTo>
                  <a:lnTo>
                    <a:pt x="92405" y="137249"/>
                  </a:lnTo>
                  <a:lnTo>
                    <a:pt x="90315" y="138879"/>
                  </a:lnTo>
                  <a:lnTo>
                    <a:pt x="88184" y="140467"/>
                  </a:lnTo>
                  <a:lnTo>
                    <a:pt x="86011" y="142055"/>
                  </a:lnTo>
                  <a:lnTo>
                    <a:pt x="83796" y="143560"/>
                  </a:lnTo>
                  <a:lnTo>
                    <a:pt x="81539" y="145106"/>
                  </a:lnTo>
                  <a:lnTo>
                    <a:pt x="79240" y="146569"/>
                  </a:lnTo>
                  <a:lnTo>
                    <a:pt x="76900" y="148031"/>
                  </a:lnTo>
                  <a:lnTo>
                    <a:pt x="74518" y="149494"/>
                  </a:lnTo>
                  <a:lnTo>
                    <a:pt x="72094" y="150873"/>
                  </a:lnTo>
                  <a:lnTo>
                    <a:pt x="69628" y="152253"/>
                  </a:lnTo>
                  <a:lnTo>
                    <a:pt x="67120" y="153590"/>
                  </a:lnTo>
                  <a:lnTo>
                    <a:pt x="64529" y="154927"/>
                  </a:lnTo>
                  <a:lnTo>
                    <a:pt x="61938" y="156181"/>
                  </a:lnTo>
                  <a:lnTo>
                    <a:pt x="59305" y="157435"/>
                  </a:lnTo>
                  <a:lnTo>
                    <a:pt x="56589" y="158647"/>
                  </a:lnTo>
                  <a:lnTo>
                    <a:pt x="53872" y="159817"/>
                  </a:lnTo>
                  <a:lnTo>
                    <a:pt x="51072" y="160946"/>
                  </a:lnTo>
                  <a:lnTo>
                    <a:pt x="48272" y="162074"/>
                  </a:lnTo>
                  <a:lnTo>
                    <a:pt x="45388" y="163119"/>
                  </a:lnTo>
                  <a:lnTo>
                    <a:pt x="42463" y="164164"/>
                  </a:lnTo>
                  <a:lnTo>
                    <a:pt x="39495" y="165125"/>
                  </a:lnTo>
                  <a:lnTo>
                    <a:pt x="36486" y="166086"/>
                  </a:lnTo>
                  <a:lnTo>
                    <a:pt x="33393" y="166964"/>
                  </a:lnTo>
                  <a:lnTo>
                    <a:pt x="30301" y="167841"/>
                  </a:lnTo>
                  <a:lnTo>
                    <a:pt x="27125" y="168677"/>
                  </a:lnTo>
                  <a:lnTo>
                    <a:pt x="23907" y="169430"/>
                  </a:lnTo>
                  <a:lnTo>
                    <a:pt x="20647" y="170182"/>
                  </a:lnTo>
                  <a:lnTo>
                    <a:pt x="17345" y="170850"/>
                  </a:lnTo>
                  <a:lnTo>
                    <a:pt x="13960" y="171477"/>
                  </a:lnTo>
                  <a:lnTo>
                    <a:pt x="10575" y="172062"/>
                  </a:lnTo>
                  <a:lnTo>
                    <a:pt x="7106" y="172606"/>
                  </a:lnTo>
                  <a:lnTo>
                    <a:pt x="3553" y="173107"/>
                  </a:lnTo>
                  <a:lnTo>
                    <a:pt x="1" y="173567"/>
                  </a:lnTo>
                  <a:lnTo>
                    <a:pt x="1" y="173567"/>
                  </a:lnTo>
                  <a:lnTo>
                    <a:pt x="1" y="171895"/>
                  </a:lnTo>
                  <a:lnTo>
                    <a:pt x="43" y="169847"/>
                  </a:lnTo>
                  <a:lnTo>
                    <a:pt x="168" y="167089"/>
                  </a:lnTo>
                  <a:lnTo>
                    <a:pt x="419" y="163662"/>
                  </a:lnTo>
                  <a:lnTo>
                    <a:pt x="586" y="161698"/>
                  </a:lnTo>
                  <a:lnTo>
                    <a:pt x="753" y="159566"/>
                  </a:lnTo>
                  <a:lnTo>
                    <a:pt x="1004" y="157310"/>
                  </a:lnTo>
                  <a:lnTo>
                    <a:pt x="1297" y="154927"/>
                  </a:lnTo>
                  <a:lnTo>
                    <a:pt x="1673" y="152420"/>
                  </a:lnTo>
                  <a:lnTo>
                    <a:pt x="2049" y="149787"/>
                  </a:lnTo>
                  <a:lnTo>
                    <a:pt x="2509" y="147028"/>
                  </a:lnTo>
                  <a:lnTo>
                    <a:pt x="3052" y="144145"/>
                  </a:lnTo>
                  <a:lnTo>
                    <a:pt x="3637" y="141177"/>
                  </a:lnTo>
                  <a:lnTo>
                    <a:pt x="4264" y="138085"/>
                  </a:lnTo>
                  <a:lnTo>
                    <a:pt x="5016" y="134909"/>
                  </a:lnTo>
                  <a:lnTo>
                    <a:pt x="5810" y="131649"/>
                  </a:lnTo>
                  <a:lnTo>
                    <a:pt x="6730" y="128305"/>
                  </a:lnTo>
                  <a:lnTo>
                    <a:pt x="7691" y="124878"/>
                  </a:lnTo>
                  <a:lnTo>
                    <a:pt x="8777" y="121409"/>
                  </a:lnTo>
                  <a:lnTo>
                    <a:pt x="9906" y="117857"/>
                  </a:lnTo>
                  <a:lnTo>
                    <a:pt x="11201" y="114263"/>
                  </a:lnTo>
                  <a:lnTo>
                    <a:pt x="12539" y="110627"/>
                  </a:lnTo>
                  <a:lnTo>
                    <a:pt x="14043" y="106907"/>
                  </a:lnTo>
                  <a:lnTo>
                    <a:pt x="15632" y="103188"/>
                  </a:lnTo>
                  <a:lnTo>
                    <a:pt x="17303" y="99426"/>
                  </a:lnTo>
                  <a:lnTo>
                    <a:pt x="18223" y="97546"/>
                  </a:lnTo>
                  <a:lnTo>
                    <a:pt x="19142" y="95665"/>
                  </a:lnTo>
                  <a:lnTo>
                    <a:pt x="20062" y="93742"/>
                  </a:lnTo>
                  <a:lnTo>
                    <a:pt x="21065" y="91862"/>
                  </a:lnTo>
                  <a:lnTo>
                    <a:pt x="22068" y="89939"/>
                  </a:lnTo>
                  <a:lnTo>
                    <a:pt x="23154" y="88059"/>
                  </a:lnTo>
                  <a:lnTo>
                    <a:pt x="24199" y="86136"/>
                  </a:lnTo>
                  <a:lnTo>
                    <a:pt x="25327" y="84255"/>
                  </a:lnTo>
                  <a:lnTo>
                    <a:pt x="26498" y="82333"/>
                  </a:lnTo>
                  <a:lnTo>
                    <a:pt x="27668" y="80410"/>
                  </a:lnTo>
                  <a:lnTo>
                    <a:pt x="28880" y="78530"/>
                  </a:lnTo>
                  <a:lnTo>
                    <a:pt x="30134" y="76607"/>
                  </a:lnTo>
                  <a:lnTo>
                    <a:pt x="31429" y="74727"/>
                  </a:lnTo>
                  <a:lnTo>
                    <a:pt x="32725" y="72846"/>
                  </a:lnTo>
                  <a:lnTo>
                    <a:pt x="34104" y="70965"/>
                  </a:lnTo>
                  <a:lnTo>
                    <a:pt x="35483" y="69043"/>
                  </a:lnTo>
                  <a:lnTo>
                    <a:pt x="36946" y="67204"/>
                  </a:lnTo>
                  <a:lnTo>
                    <a:pt x="38409" y="65323"/>
                  </a:lnTo>
                  <a:lnTo>
                    <a:pt x="39913" y="63443"/>
                  </a:lnTo>
                  <a:lnTo>
                    <a:pt x="41460" y="61604"/>
                  </a:lnTo>
                  <a:lnTo>
                    <a:pt x="43048" y="59765"/>
                  </a:lnTo>
                  <a:lnTo>
                    <a:pt x="44719" y="57926"/>
                  </a:lnTo>
                  <a:lnTo>
                    <a:pt x="46391" y="56129"/>
                  </a:lnTo>
                  <a:lnTo>
                    <a:pt x="48105" y="54332"/>
                  </a:lnTo>
                  <a:lnTo>
                    <a:pt x="49860" y="52535"/>
                  </a:lnTo>
                  <a:lnTo>
                    <a:pt x="51657" y="50737"/>
                  </a:lnTo>
                  <a:lnTo>
                    <a:pt x="53496" y="48982"/>
                  </a:lnTo>
                  <a:lnTo>
                    <a:pt x="55377" y="47227"/>
                  </a:lnTo>
                  <a:lnTo>
                    <a:pt x="57299" y="45513"/>
                  </a:lnTo>
                  <a:lnTo>
                    <a:pt x="59263" y="43800"/>
                  </a:lnTo>
                  <a:lnTo>
                    <a:pt x="61269" y="42086"/>
                  </a:lnTo>
                  <a:lnTo>
                    <a:pt x="63317" y="40415"/>
                  </a:lnTo>
                  <a:lnTo>
                    <a:pt x="65449" y="38743"/>
                  </a:lnTo>
                  <a:lnTo>
                    <a:pt x="67580" y="37113"/>
                  </a:lnTo>
                  <a:lnTo>
                    <a:pt x="69795" y="35483"/>
                  </a:lnTo>
                  <a:lnTo>
                    <a:pt x="72052" y="33895"/>
                  </a:lnTo>
                  <a:lnTo>
                    <a:pt x="74350" y="32307"/>
                  </a:lnTo>
                  <a:lnTo>
                    <a:pt x="76691" y="30760"/>
                  </a:lnTo>
                  <a:lnTo>
                    <a:pt x="79073" y="29256"/>
                  </a:lnTo>
                  <a:lnTo>
                    <a:pt x="81497" y="27751"/>
                  </a:lnTo>
                  <a:lnTo>
                    <a:pt x="84005" y="26247"/>
                  </a:lnTo>
                  <a:lnTo>
                    <a:pt x="86512" y="24826"/>
                  </a:lnTo>
                  <a:lnTo>
                    <a:pt x="89103" y="23405"/>
                  </a:lnTo>
                  <a:lnTo>
                    <a:pt x="91778" y="21984"/>
                  </a:lnTo>
                  <a:lnTo>
                    <a:pt x="94453" y="20646"/>
                  </a:lnTo>
                  <a:lnTo>
                    <a:pt x="97211" y="19309"/>
                  </a:lnTo>
                  <a:lnTo>
                    <a:pt x="100011" y="17972"/>
                  </a:lnTo>
                  <a:lnTo>
                    <a:pt x="102853" y="16718"/>
                  </a:lnTo>
                  <a:lnTo>
                    <a:pt x="105737" y="15464"/>
                  </a:lnTo>
                  <a:lnTo>
                    <a:pt x="108704" y="14252"/>
                  </a:lnTo>
                  <a:lnTo>
                    <a:pt x="111713" y="13082"/>
                  </a:lnTo>
                  <a:lnTo>
                    <a:pt x="114806" y="11954"/>
                  </a:lnTo>
                  <a:lnTo>
                    <a:pt x="117899" y="10825"/>
                  </a:lnTo>
                  <a:lnTo>
                    <a:pt x="121075" y="9780"/>
                  </a:lnTo>
                  <a:lnTo>
                    <a:pt x="124335" y="8735"/>
                  </a:lnTo>
                  <a:lnTo>
                    <a:pt x="127636" y="7732"/>
                  </a:lnTo>
                  <a:lnTo>
                    <a:pt x="130980" y="6771"/>
                  </a:lnTo>
                  <a:lnTo>
                    <a:pt x="134407" y="5852"/>
                  </a:lnTo>
                  <a:lnTo>
                    <a:pt x="137834" y="4974"/>
                  </a:lnTo>
                  <a:lnTo>
                    <a:pt x="141386" y="4138"/>
                  </a:lnTo>
                  <a:lnTo>
                    <a:pt x="144980" y="3344"/>
                  </a:lnTo>
                  <a:lnTo>
                    <a:pt x="148616" y="2592"/>
                  </a:lnTo>
                  <a:lnTo>
                    <a:pt x="152336" y="1881"/>
                  </a:lnTo>
                  <a:lnTo>
                    <a:pt x="156097" y="1213"/>
                  </a:lnTo>
                  <a:lnTo>
                    <a:pt x="159942" y="586"/>
                  </a:lnTo>
                  <a:lnTo>
                    <a:pt x="16382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2"/>
            <p:cNvSpPr/>
            <p:nvPr/>
          </p:nvSpPr>
          <p:spPr>
            <a:xfrm rot="-3134405" flipH="1">
              <a:off x="5834059" y="1925304"/>
              <a:ext cx="1879678" cy="1946493"/>
            </a:xfrm>
            <a:custGeom>
              <a:avLst/>
              <a:gdLst/>
              <a:ahLst/>
              <a:cxnLst/>
              <a:rect l="l" t="t" r="r" b="b"/>
              <a:pathLst>
                <a:path w="143475" h="148575" extrusionOk="0">
                  <a:moveTo>
                    <a:pt x="141427" y="1"/>
                  </a:moveTo>
                  <a:lnTo>
                    <a:pt x="141051" y="43"/>
                  </a:lnTo>
                  <a:lnTo>
                    <a:pt x="140675" y="126"/>
                  </a:lnTo>
                  <a:lnTo>
                    <a:pt x="140341" y="335"/>
                  </a:lnTo>
                  <a:lnTo>
                    <a:pt x="140006" y="628"/>
                  </a:lnTo>
                  <a:lnTo>
                    <a:pt x="122077" y="19267"/>
                  </a:lnTo>
                  <a:lnTo>
                    <a:pt x="98422" y="22276"/>
                  </a:lnTo>
                  <a:lnTo>
                    <a:pt x="95831" y="23572"/>
                  </a:lnTo>
                  <a:lnTo>
                    <a:pt x="93156" y="24868"/>
                  </a:lnTo>
                  <a:lnTo>
                    <a:pt x="90482" y="26163"/>
                  </a:lnTo>
                  <a:lnTo>
                    <a:pt x="87723" y="27417"/>
                  </a:lnTo>
                  <a:lnTo>
                    <a:pt x="87723" y="27417"/>
                  </a:lnTo>
                  <a:lnTo>
                    <a:pt x="117940" y="23530"/>
                  </a:lnTo>
                  <a:lnTo>
                    <a:pt x="92864" y="49609"/>
                  </a:lnTo>
                  <a:lnTo>
                    <a:pt x="88183" y="54499"/>
                  </a:lnTo>
                  <a:lnTo>
                    <a:pt x="37196" y="58511"/>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342" y="62816"/>
                  </a:lnTo>
                  <a:lnTo>
                    <a:pt x="81872" y="58762"/>
                  </a:lnTo>
                  <a:lnTo>
                    <a:pt x="84254" y="58553"/>
                  </a:lnTo>
                  <a:lnTo>
                    <a:pt x="48605" y="95623"/>
                  </a:lnTo>
                  <a:lnTo>
                    <a:pt x="18807" y="101391"/>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5046" y="105946"/>
                  </a:lnTo>
                  <a:lnTo>
                    <a:pt x="44133" y="100304"/>
                  </a:lnTo>
                  <a:lnTo>
                    <a:pt x="17720" y="127762"/>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424" y="148533"/>
                  </a:lnTo>
                  <a:lnTo>
                    <a:pt x="2800" y="148449"/>
                  </a:lnTo>
                  <a:lnTo>
                    <a:pt x="3135" y="148241"/>
                  </a:lnTo>
                  <a:lnTo>
                    <a:pt x="3469" y="147948"/>
                  </a:lnTo>
                  <a:lnTo>
                    <a:pt x="47728" y="101934"/>
                  </a:lnTo>
                  <a:lnTo>
                    <a:pt x="48020" y="128055"/>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447" y="102059"/>
                  </a:lnTo>
                  <a:lnTo>
                    <a:pt x="51405" y="98089"/>
                  </a:lnTo>
                  <a:lnTo>
                    <a:pt x="86929" y="61144"/>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90858" y="57090"/>
                  </a:lnTo>
                  <a:lnTo>
                    <a:pt x="123707" y="22903"/>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7719" y="20856"/>
                  </a:lnTo>
                  <a:lnTo>
                    <a:pt x="127719" y="20647"/>
                  </a:lnTo>
                  <a:lnTo>
                    <a:pt x="127719" y="20438"/>
                  </a:lnTo>
                  <a:lnTo>
                    <a:pt x="127677" y="20229"/>
                  </a:lnTo>
                  <a:lnTo>
                    <a:pt x="127594" y="20020"/>
                  </a:lnTo>
                  <a:lnTo>
                    <a:pt x="127427" y="19644"/>
                  </a:lnTo>
                  <a:lnTo>
                    <a:pt x="127176" y="19309"/>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close/>
                </a:path>
              </a:pathLst>
            </a:custGeom>
            <a:solidFill>
              <a:srgbClr val="ABC6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 name="Google Shape;16;p2"/>
            <p:cNvSpPr/>
            <p:nvPr/>
          </p:nvSpPr>
          <p:spPr>
            <a:xfrm rot="-3134405" flipH="1">
              <a:off x="5834059" y="1925304"/>
              <a:ext cx="1879678" cy="1946493"/>
            </a:xfrm>
            <a:custGeom>
              <a:avLst/>
              <a:gdLst/>
              <a:ahLst/>
              <a:cxnLst/>
              <a:rect l="l" t="t" r="r" b="b"/>
              <a:pathLst>
                <a:path w="143475" h="148575" fill="none" extrusionOk="0">
                  <a:moveTo>
                    <a:pt x="141427" y="1"/>
                  </a:moveTo>
                  <a:lnTo>
                    <a:pt x="141427" y="1"/>
                  </a:lnTo>
                  <a:lnTo>
                    <a:pt x="141051" y="43"/>
                  </a:lnTo>
                  <a:lnTo>
                    <a:pt x="140675" y="126"/>
                  </a:lnTo>
                  <a:lnTo>
                    <a:pt x="140341" y="335"/>
                  </a:lnTo>
                  <a:lnTo>
                    <a:pt x="140006" y="628"/>
                  </a:lnTo>
                  <a:lnTo>
                    <a:pt x="140006" y="628"/>
                  </a:lnTo>
                  <a:lnTo>
                    <a:pt x="122077" y="19267"/>
                  </a:lnTo>
                  <a:lnTo>
                    <a:pt x="122077" y="19267"/>
                  </a:lnTo>
                  <a:lnTo>
                    <a:pt x="98422" y="22276"/>
                  </a:lnTo>
                  <a:lnTo>
                    <a:pt x="98422" y="22276"/>
                  </a:lnTo>
                  <a:lnTo>
                    <a:pt x="95831" y="23572"/>
                  </a:lnTo>
                  <a:lnTo>
                    <a:pt x="93156" y="24868"/>
                  </a:lnTo>
                  <a:lnTo>
                    <a:pt x="90482" y="26163"/>
                  </a:lnTo>
                  <a:lnTo>
                    <a:pt x="87723" y="27417"/>
                  </a:lnTo>
                  <a:lnTo>
                    <a:pt x="87723" y="27417"/>
                  </a:lnTo>
                  <a:lnTo>
                    <a:pt x="117940" y="23530"/>
                  </a:lnTo>
                  <a:lnTo>
                    <a:pt x="117940" y="23530"/>
                  </a:lnTo>
                  <a:lnTo>
                    <a:pt x="92864" y="49609"/>
                  </a:lnTo>
                  <a:lnTo>
                    <a:pt x="92864" y="49609"/>
                  </a:lnTo>
                  <a:lnTo>
                    <a:pt x="88183" y="54499"/>
                  </a:lnTo>
                  <a:lnTo>
                    <a:pt x="88183" y="54499"/>
                  </a:lnTo>
                  <a:lnTo>
                    <a:pt x="37196" y="58511"/>
                  </a:lnTo>
                  <a:lnTo>
                    <a:pt x="37196" y="58511"/>
                  </a:lnTo>
                  <a:lnTo>
                    <a:pt x="29757" y="59138"/>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133" y="62816"/>
                  </a:lnTo>
                  <a:lnTo>
                    <a:pt x="30342" y="62816"/>
                  </a:lnTo>
                  <a:lnTo>
                    <a:pt x="30342" y="62816"/>
                  </a:lnTo>
                  <a:lnTo>
                    <a:pt x="81872" y="58762"/>
                  </a:lnTo>
                  <a:lnTo>
                    <a:pt x="81872" y="58762"/>
                  </a:lnTo>
                  <a:lnTo>
                    <a:pt x="84254" y="58553"/>
                  </a:lnTo>
                  <a:lnTo>
                    <a:pt x="84254" y="58553"/>
                  </a:lnTo>
                  <a:lnTo>
                    <a:pt x="48605" y="95623"/>
                  </a:lnTo>
                  <a:lnTo>
                    <a:pt x="48605" y="95623"/>
                  </a:lnTo>
                  <a:lnTo>
                    <a:pt x="18807" y="101391"/>
                  </a:lnTo>
                  <a:lnTo>
                    <a:pt x="18807" y="101391"/>
                  </a:lnTo>
                  <a:lnTo>
                    <a:pt x="14460" y="102226"/>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4628" y="105988"/>
                  </a:lnTo>
                  <a:lnTo>
                    <a:pt x="15046" y="105946"/>
                  </a:lnTo>
                  <a:lnTo>
                    <a:pt x="15046" y="105946"/>
                  </a:lnTo>
                  <a:lnTo>
                    <a:pt x="44133" y="100304"/>
                  </a:lnTo>
                  <a:lnTo>
                    <a:pt x="44133" y="100304"/>
                  </a:lnTo>
                  <a:lnTo>
                    <a:pt x="17720" y="127762"/>
                  </a:lnTo>
                  <a:lnTo>
                    <a:pt x="17720" y="127762"/>
                  </a:lnTo>
                  <a:lnTo>
                    <a:pt x="460" y="145733"/>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048" y="148575"/>
                  </a:lnTo>
                  <a:lnTo>
                    <a:pt x="2424" y="148533"/>
                  </a:lnTo>
                  <a:lnTo>
                    <a:pt x="2800" y="148449"/>
                  </a:lnTo>
                  <a:lnTo>
                    <a:pt x="3135" y="148241"/>
                  </a:lnTo>
                  <a:lnTo>
                    <a:pt x="3469" y="147948"/>
                  </a:lnTo>
                  <a:lnTo>
                    <a:pt x="3469" y="147948"/>
                  </a:lnTo>
                  <a:lnTo>
                    <a:pt x="47728" y="101934"/>
                  </a:lnTo>
                  <a:lnTo>
                    <a:pt x="47728" y="101934"/>
                  </a:lnTo>
                  <a:lnTo>
                    <a:pt x="48020" y="128055"/>
                  </a:lnTo>
                  <a:lnTo>
                    <a:pt x="48020" y="128055"/>
                  </a:lnTo>
                  <a:lnTo>
                    <a:pt x="48062" y="132568"/>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781" y="132986"/>
                  </a:lnTo>
                  <a:lnTo>
                    <a:pt x="51447" y="102059"/>
                  </a:lnTo>
                  <a:lnTo>
                    <a:pt x="51447" y="102059"/>
                  </a:lnTo>
                  <a:lnTo>
                    <a:pt x="51405" y="98089"/>
                  </a:lnTo>
                  <a:lnTo>
                    <a:pt x="51405" y="98089"/>
                  </a:lnTo>
                  <a:lnTo>
                    <a:pt x="86929" y="61144"/>
                  </a:lnTo>
                  <a:lnTo>
                    <a:pt x="86929" y="61144"/>
                  </a:lnTo>
                  <a:lnTo>
                    <a:pt x="85090" y="106197"/>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88810" y="106657"/>
                  </a:lnTo>
                  <a:lnTo>
                    <a:pt x="90858" y="57090"/>
                  </a:lnTo>
                  <a:lnTo>
                    <a:pt x="90858" y="57090"/>
                  </a:lnTo>
                  <a:lnTo>
                    <a:pt x="123707" y="22903"/>
                  </a:lnTo>
                  <a:lnTo>
                    <a:pt x="123707" y="22903"/>
                  </a:lnTo>
                  <a:lnTo>
                    <a:pt x="118692" y="66661"/>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2411" y="67079"/>
                  </a:lnTo>
                  <a:lnTo>
                    <a:pt x="127719" y="20856"/>
                  </a:lnTo>
                  <a:lnTo>
                    <a:pt x="127719" y="20856"/>
                  </a:lnTo>
                  <a:lnTo>
                    <a:pt x="127719" y="20647"/>
                  </a:lnTo>
                  <a:lnTo>
                    <a:pt x="127719" y="20438"/>
                  </a:lnTo>
                  <a:lnTo>
                    <a:pt x="127677" y="20229"/>
                  </a:lnTo>
                  <a:lnTo>
                    <a:pt x="127594" y="20020"/>
                  </a:lnTo>
                  <a:lnTo>
                    <a:pt x="127427" y="19644"/>
                  </a:lnTo>
                  <a:lnTo>
                    <a:pt x="127176" y="19309"/>
                  </a:lnTo>
                  <a:lnTo>
                    <a:pt x="127176" y="19309"/>
                  </a:lnTo>
                  <a:lnTo>
                    <a:pt x="143015" y="2843"/>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lnTo>
                    <a:pt x="14142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 name="Google Shape;17;p2"/>
            <p:cNvSpPr/>
            <p:nvPr/>
          </p:nvSpPr>
          <p:spPr>
            <a:xfrm rot="-3134405" flipH="1">
              <a:off x="4798926" y="1212184"/>
              <a:ext cx="3117651" cy="120512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 name="Google Shape;18;p2"/>
            <p:cNvSpPr/>
            <p:nvPr/>
          </p:nvSpPr>
          <p:spPr>
            <a:xfrm rot="-3134405" flipH="1">
              <a:off x="4798926" y="1212184"/>
              <a:ext cx="3117651" cy="120512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 name="Google Shape;19;p2"/>
            <p:cNvSpPr/>
            <p:nvPr/>
          </p:nvSpPr>
          <p:spPr>
            <a:xfrm rot="-3134405" flipH="1">
              <a:off x="4998754" y="1340105"/>
              <a:ext cx="2679092" cy="993245"/>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 name="Google Shape;20;p2"/>
            <p:cNvSpPr/>
            <p:nvPr/>
          </p:nvSpPr>
          <p:spPr>
            <a:xfrm rot="-3134405" flipH="1">
              <a:off x="4998754" y="1340105"/>
              <a:ext cx="2679092" cy="993245"/>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1" name="Google Shape;21;p2"/>
          <p:cNvGrpSpPr/>
          <p:nvPr/>
        </p:nvGrpSpPr>
        <p:grpSpPr>
          <a:xfrm flipH="1">
            <a:off x="-2430391" y="2080926"/>
            <a:ext cx="5327115" cy="6547037"/>
            <a:chOff x="4926821" y="213384"/>
            <a:chExt cx="3430430" cy="4216007"/>
          </a:xfrm>
        </p:grpSpPr>
        <p:sp>
          <p:nvSpPr>
            <p:cNvPr id="22" name="Google Shape;22;p2"/>
            <p:cNvSpPr/>
            <p:nvPr/>
          </p:nvSpPr>
          <p:spPr>
            <a:xfrm rot="-3134405" flipH="1">
              <a:off x="5728059" y="1747772"/>
              <a:ext cx="2146337" cy="2273928"/>
            </a:xfrm>
            <a:custGeom>
              <a:avLst/>
              <a:gdLst/>
              <a:ahLst/>
              <a:cxnLst/>
              <a:rect l="l" t="t" r="r" b="b"/>
              <a:pathLst>
                <a:path w="163829" h="173568" extrusionOk="0">
                  <a:moveTo>
                    <a:pt x="163829" y="1"/>
                  </a:moveTo>
                  <a:lnTo>
                    <a:pt x="159942" y="586"/>
                  </a:lnTo>
                  <a:lnTo>
                    <a:pt x="156097" y="1213"/>
                  </a:lnTo>
                  <a:lnTo>
                    <a:pt x="152336" y="1881"/>
                  </a:lnTo>
                  <a:lnTo>
                    <a:pt x="148616" y="2592"/>
                  </a:lnTo>
                  <a:lnTo>
                    <a:pt x="144980" y="3344"/>
                  </a:lnTo>
                  <a:lnTo>
                    <a:pt x="141386" y="4138"/>
                  </a:lnTo>
                  <a:lnTo>
                    <a:pt x="137834" y="4974"/>
                  </a:lnTo>
                  <a:lnTo>
                    <a:pt x="134407" y="5852"/>
                  </a:lnTo>
                  <a:lnTo>
                    <a:pt x="130980" y="6771"/>
                  </a:lnTo>
                  <a:lnTo>
                    <a:pt x="127636" y="7732"/>
                  </a:lnTo>
                  <a:lnTo>
                    <a:pt x="124335" y="8735"/>
                  </a:lnTo>
                  <a:lnTo>
                    <a:pt x="121075" y="9780"/>
                  </a:lnTo>
                  <a:lnTo>
                    <a:pt x="117899" y="10825"/>
                  </a:lnTo>
                  <a:lnTo>
                    <a:pt x="114806" y="11954"/>
                  </a:lnTo>
                  <a:lnTo>
                    <a:pt x="111713" y="13082"/>
                  </a:lnTo>
                  <a:lnTo>
                    <a:pt x="108704" y="14252"/>
                  </a:lnTo>
                  <a:lnTo>
                    <a:pt x="105737" y="15464"/>
                  </a:lnTo>
                  <a:lnTo>
                    <a:pt x="102853" y="16718"/>
                  </a:lnTo>
                  <a:lnTo>
                    <a:pt x="100011" y="17972"/>
                  </a:lnTo>
                  <a:lnTo>
                    <a:pt x="97211" y="19309"/>
                  </a:lnTo>
                  <a:lnTo>
                    <a:pt x="94453" y="20646"/>
                  </a:lnTo>
                  <a:lnTo>
                    <a:pt x="91778" y="21984"/>
                  </a:lnTo>
                  <a:lnTo>
                    <a:pt x="89103" y="23405"/>
                  </a:lnTo>
                  <a:lnTo>
                    <a:pt x="86512" y="24826"/>
                  </a:lnTo>
                  <a:lnTo>
                    <a:pt x="84005" y="26247"/>
                  </a:lnTo>
                  <a:lnTo>
                    <a:pt x="81497" y="27751"/>
                  </a:lnTo>
                  <a:lnTo>
                    <a:pt x="79073" y="29256"/>
                  </a:lnTo>
                  <a:lnTo>
                    <a:pt x="76691" y="30760"/>
                  </a:lnTo>
                  <a:lnTo>
                    <a:pt x="74350" y="32307"/>
                  </a:lnTo>
                  <a:lnTo>
                    <a:pt x="72052" y="33895"/>
                  </a:lnTo>
                  <a:lnTo>
                    <a:pt x="69795" y="35483"/>
                  </a:lnTo>
                  <a:lnTo>
                    <a:pt x="67580" y="37113"/>
                  </a:lnTo>
                  <a:lnTo>
                    <a:pt x="65449" y="38743"/>
                  </a:lnTo>
                  <a:lnTo>
                    <a:pt x="63317" y="40415"/>
                  </a:lnTo>
                  <a:lnTo>
                    <a:pt x="61269" y="42086"/>
                  </a:lnTo>
                  <a:lnTo>
                    <a:pt x="59263" y="43800"/>
                  </a:lnTo>
                  <a:lnTo>
                    <a:pt x="57299" y="45513"/>
                  </a:lnTo>
                  <a:lnTo>
                    <a:pt x="55377" y="47227"/>
                  </a:lnTo>
                  <a:lnTo>
                    <a:pt x="53496" y="48982"/>
                  </a:lnTo>
                  <a:lnTo>
                    <a:pt x="51657" y="50737"/>
                  </a:lnTo>
                  <a:lnTo>
                    <a:pt x="49860" y="52535"/>
                  </a:lnTo>
                  <a:lnTo>
                    <a:pt x="48105" y="54332"/>
                  </a:lnTo>
                  <a:lnTo>
                    <a:pt x="46391" y="56129"/>
                  </a:lnTo>
                  <a:lnTo>
                    <a:pt x="44719" y="57926"/>
                  </a:lnTo>
                  <a:lnTo>
                    <a:pt x="43048" y="59765"/>
                  </a:lnTo>
                  <a:lnTo>
                    <a:pt x="41460" y="61604"/>
                  </a:lnTo>
                  <a:lnTo>
                    <a:pt x="39913" y="63443"/>
                  </a:lnTo>
                  <a:lnTo>
                    <a:pt x="38409" y="65323"/>
                  </a:lnTo>
                  <a:lnTo>
                    <a:pt x="36946" y="67204"/>
                  </a:lnTo>
                  <a:lnTo>
                    <a:pt x="35483" y="69043"/>
                  </a:lnTo>
                  <a:lnTo>
                    <a:pt x="34104" y="70965"/>
                  </a:lnTo>
                  <a:lnTo>
                    <a:pt x="32725" y="72846"/>
                  </a:lnTo>
                  <a:lnTo>
                    <a:pt x="31429" y="74727"/>
                  </a:lnTo>
                  <a:lnTo>
                    <a:pt x="30134" y="76607"/>
                  </a:lnTo>
                  <a:lnTo>
                    <a:pt x="28880" y="78530"/>
                  </a:lnTo>
                  <a:lnTo>
                    <a:pt x="27668" y="80410"/>
                  </a:lnTo>
                  <a:lnTo>
                    <a:pt x="26498" y="82333"/>
                  </a:lnTo>
                  <a:lnTo>
                    <a:pt x="25327" y="84255"/>
                  </a:lnTo>
                  <a:lnTo>
                    <a:pt x="24199" y="86136"/>
                  </a:lnTo>
                  <a:lnTo>
                    <a:pt x="23154" y="88059"/>
                  </a:lnTo>
                  <a:lnTo>
                    <a:pt x="22068" y="89939"/>
                  </a:lnTo>
                  <a:lnTo>
                    <a:pt x="21065" y="91862"/>
                  </a:lnTo>
                  <a:lnTo>
                    <a:pt x="20062" y="93742"/>
                  </a:lnTo>
                  <a:lnTo>
                    <a:pt x="19142" y="95665"/>
                  </a:lnTo>
                  <a:lnTo>
                    <a:pt x="18223" y="97546"/>
                  </a:lnTo>
                  <a:lnTo>
                    <a:pt x="17303" y="99426"/>
                  </a:lnTo>
                  <a:lnTo>
                    <a:pt x="15632" y="103188"/>
                  </a:lnTo>
                  <a:lnTo>
                    <a:pt x="14043" y="106907"/>
                  </a:lnTo>
                  <a:lnTo>
                    <a:pt x="12539" y="110627"/>
                  </a:lnTo>
                  <a:lnTo>
                    <a:pt x="11201" y="114263"/>
                  </a:lnTo>
                  <a:lnTo>
                    <a:pt x="9906" y="117857"/>
                  </a:lnTo>
                  <a:lnTo>
                    <a:pt x="8777" y="121409"/>
                  </a:lnTo>
                  <a:lnTo>
                    <a:pt x="7691" y="124878"/>
                  </a:lnTo>
                  <a:lnTo>
                    <a:pt x="6730" y="128305"/>
                  </a:lnTo>
                  <a:lnTo>
                    <a:pt x="5810" y="131649"/>
                  </a:lnTo>
                  <a:lnTo>
                    <a:pt x="5016" y="134909"/>
                  </a:lnTo>
                  <a:lnTo>
                    <a:pt x="4264" y="138085"/>
                  </a:lnTo>
                  <a:lnTo>
                    <a:pt x="3637" y="141177"/>
                  </a:lnTo>
                  <a:lnTo>
                    <a:pt x="3052" y="144145"/>
                  </a:lnTo>
                  <a:lnTo>
                    <a:pt x="2509" y="147028"/>
                  </a:lnTo>
                  <a:lnTo>
                    <a:pt x="2049" y="149787"/>
                  </a:lnTo>
                  <a:lnTo>
                    <a:pt x="1673" y="152420"/>
                  </a:lnTo>
                  <a:lnTo>
                    <a:pt x="1297" y="154927"/>
                  </a:lnTo>
                  <a:lnTo>
                    <a:pt x="1004" y="157310"/>
                  </a:lnTo>
                  <a:lnTo>
                    <a:pt x="753" y="159566"/>
                  </a:lnTo>
                  <a:lnTo>
                    <a:pt x="586" y="161698"/>
                  </a:lnTo>
                  <a:lnTo>
                    <a:pt x="419" y="163662"/>
                  </a:lnTo>
                  <a:lnTo>
                    <a:pt x="168" y="167089"/>
                  </a:lnTo>
                  <a:lnTo>
                    <a:pt x="43" y="169847"/>
                  </a:lnTo>
                  <a:lnTo>
                    <a:pt x="1" y="171895"/>
                  </a:lnTo>
                  <a:lnTo>
                    <a:pt x="1" y="173567"/>
                  </a:lnTo>
                  <a:lnTo>
                    <a:pt x="3553" y="173107"/>
                  </a:lnTo>
                  <a:lnTo>
                    <a:pt x="7106" y="172606"/>
                  </a:lnTo>
                  <a:lnTo>
                    <a:pt x="10575" y="172062"/>
                  </a:lnTo>
                  <a:lnTo>
                    <a:pt x="13960" y="171477"/>
                  </a:lnTo>
                  <a:lnTo>
                    <a:pt x="17345" y="170850"/>
                  </a:lnTo>
                  <a:lnTo>
                    <a:pt x="20647" y="170182"/>
                  </a:lnTo>
                  <a:lnTo>
                    <a:pt x="23907" y="169430"/>
                  </a:lnTo>
                  <a:lnTo>
                    <a:pt x="27125" y="168677"/>
                  </a:lnTo>
                  <a:lnTo>
                    <a:pt x="30301" y="167841"/>
                  </a:lnTo>
                  <a:lnTo>
                    <a:pt x="33393" y="166964"/>
                  </a:lnTo>
                  <a:lnTo>
                    <a:pt x="36486" y="166086"/>
                  </a:lnTo>
                  <a:lnTo>
                    <a:pt x="39495" y="165125"/>
                  </a:lnTo>
                  <a:lnTo>
                    <a:pt x="42463" y="164164"/>
                  </a:lnTo>
                  <a:lnTo>
                    <a:pt x="45388" y="163119"/>
                  </a:lnTo>
                  <a:lnTo>
                    <a:pt x="48272" y="162074"/>
                  </a:lnTo>
                  <a:lnTo>
                    <a:pt x="51072" y="160946"/>
                  </a:lnTo>
                  <a:lnTo>
                    <a:pt x="53872" y="159817"/>
                  </a:lnTo>
                  <a:lnTo>
                    <a:pt x="56589" y="158647"/>
                  </a:lnTo>
                  <a:lnTo>
                    <a:pt x="59305" y="157435"/>
                  </a:lnTo>
                  <a:lnTo>
                    <a:pt x="61938" y="156181"/>
                  </a:lnTo>
                  <a:lnTo>
                    <a:pt x="64529" y="154927"/>
                  </a:lnTo>
                  <a:lnTo>
                    <a:pt x="67120" y="153590"/>
                  </a:lnTo>
                  <a:lnTo>
                    <a:pt x="69628" y="152253"/>
                  </a:lnTo>
                  <a:lnTo>
                    <a:pt x="72094" y="150873"/>
                  </a:lnTo>
                  <a:lnTo>
                    <a:pt x="74518" y="149494"/>
                  </a:lnTo>
                  <a:lnTo>
                    <a:pt x="76900" y="148031"/>
                  </a:lnTo>
                  <a:lnTo>
                    <a:pt x="79240" y="146569"/>
                  </a:lnTo>
                  <a:lnTo>
                    <a:pt x="81539" y="145106"/>
                  </a:lnTo>
                  <a:lnTo>
                    <a:pt x="83796" y="143560"/>
                  </a:lnTo>
                  <a:lnTo>
                    <a:pt x="86011" y="142055"/>
                  </a:lnTo>
                  <a:lnTo>
                    <a:pt x="88184" y="140467"/>
                  </a:lnTo>
                  <a:lnTo>
                    <a:pt x="90315" y="138879"/>
                  </a:lnTo>
                  <a:lnTo>
                    <a:pt x="92405" y="137249"/>
                  </a:lnTo>
                  <a:lnTo>
                    <a:pt x="94453" y="135619"/>
                  </a:lnTo>
                  <a:lnTo>
                    <a:pt x="96501" y="133947"/>
                  </a:lnTo>
                  <a:lnTo>
                    <a:pt x="98465" y="132276"/>
                  </a:lnTo>
                  <a:lnTo>
                    <a:pt x="100387" y="130562"/>
                  </a:lnTo>
                  <a:lnTo>
                    <a:pt x="102310" y="128849"/>
                  </a:lnTo>
                  <a:lnTo>
                    <a:pt x="104149" y="127135"/>
                  </a:lnTo>
                  <a:lnTo>
                    <a:pt x="105988" y="125380"/>
                  </a:lnTo>
                  <a:lnTo>
                    <a:pt x="107743" y="123583"/>
                  </a:lnTo>
                  <a:lnTo>
                    <a:pt x="109498" y="121786"/>
                  </a:lnTo>
                  <a:lnTo>
                    <a:pt x="111212" y="119988"/>
                  </a:lnTo>
                  <a:lnTo>
                    <a:pt x="112884" y="118150"/>
                  </a:lnTo>
                  <a:lnTo>
                    <a:pt x="114555" y="116352"/>
                  </a:lnTo>
                  <a:lnTo>
                    <a:pt x="116143" y="114472"/>
                  </a:lnTo>
                  <a:lnTo>
                    <a:pt x="117731" y="112633"/>
                  </a:lnTo>
                  <a:lnTo>
                    <a:pt x="119236" y="110752"/>
                  </a:lnTo>
                  <a:lnTo>
                    <a:pt x="120741" y="108871"/>
                  </a:lnTo>
                  <a:lnTo>
                    <a:pt x="122203" y="106991"/>
                  </a:lnTo>
                  <a:lnTo>
                    <a:pt x="123666" y="105110"/>
                  </a:lnTo>
                  <a:lnTo>
                    <a:pt x="125045" y="103188"/>
                  </a:lnTo>
                  <a:lnTo>
                    <a:pt x="126424" y="101307"/>
                  </a:lnTo>
                  <a:lnTo>
                    <a:pt x="127762" y="99384"/>
                  </a:lnTo>
                  <a:lnTo>
                    <a:pt x="129057" y="97462"/>
                  </a:lnTo>
                  <a:lnTo>
                    <a:pt x="130353" y="95540"/>
                  </a:lnTo>
                  <a:lnTo>
                    <a:pt x="131565" y="93575"/>
                  </a:lnTo>
                  <a:lnTo>
                    <a:pt x="132777" y="91653"/>
                  </a:lnTo>
                  <a:lnTo>
                    <a:pt x="133989" y="89730"/>
                  </a:lnTo>
                  <a:lnTo>
                    <a:pt x="135117" y="87808"/>
                  </a:lnTo>
                  <a:lnTo>
                    <a:pt x="136246" y="85844"/>
                  </a:lnTo>
                  <a:lnTo>
                    <a:pt x="137332" y="83921"/>
                  </a:lnTo>
                  <a:lnTo>
                    <a:pt x="139422" y="80076"/>
                  </a:lnTo>
                  <a:lnTo>
                    <a:pt x="141428" y="76189"/>
                  </a:lnTo>
                  <a:lnTo>
                    <a:pt x="143309" y="72386"/>
                  </a:lnTo>
                  <a:lnTo>
                    <a:pt x="145064" y="68583"/>
                  </a:lnTo>
                  <a:lnTo>
                    <a:pt x="146736" y="64822"/>
                  </a:lnTo>
                  <a:lnTo>
                    <a:pt x="148324" y="61060"/>
                  </a:lnTo>
                  <a:lnTo>
                    <a:pt x="149787" y="57383"/>
                  </a:lnTo>
                  <a:lnTo>
                    <a:pt x="151166" y="53747"/>
                  </a:lnTo>
                  <a:lnTo>
                    <a:pt x="152420" y="50194"/>
                  </a:lnTo>
                  <a:lnTo>
                    <a:pt x="153632" y="46684"/>
                  </a:lnTo>
                  <a:lnTo>
                    <a:pt x="154760" y="43256"/>
                  </a:lnTo>
                  <a:lnTo>
                    <a:pt x="155763" y="39913"/>
                  </a:lnTo>
                  <a:lnTo>
                    <a:pt x="156724" y="36653"/>
                  </a:lnTo>
                  <a:lnTo>
                    <a:pt x="157602" y="33477"/>
                  </a:lnTo>
                  <a:lnTo>
                    <a:pt x="158396" y="30426"/>
                  </a:lnTo>
                  <a:lnTo>
                    <a:pt x="159148" y="27459"/>
                  </a:lnTo>
                  <a:lnTo>
                    <a:pt x="159775" y="24617"/>
                  </a:lnTo>
                  <a:lnTo>
                    <a:pt x="160402" y="21900"/>
                  </a:lnTo>
                  <a:lnTo>
                    <a:pt x="160945" y="19267"/>
                  </a:lnTo>
                  <a:lnTo>
                    <a:pt x="161405" y="16802"/>
                  </a:lnTo>
                  <a:lnTo>
                    <a:pt x="161823" y="14503"/>
                  </a:lnTo>
                  <a:lnTo>
                    <a:pt x="162533" y="10282"/>
                  </a:lnTo>
                  <a:lnTo>
                    <a:pt x="163077" y="6729"/>
                  </a:lnTo>
                  <a:lnTo>
                    <a:pt x="163411" y="3888"/>
                  </a:lnTo>
                  <a:lnTo>
                    <a:pt x="163662" y="1756"/>
                  </a:lnTo>
                  <a:lnTo>
                    <a:pt x="163829" y="1"/>
                  </a:lnTo>
                  <a:close/>
                </a:path>
              </a:pathLst>
            </a:custGeom>
            <a:solidFill>
              <a:srgbClr val="6496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 name="Google Shape;23;p2"/>
            <p:cNvSpPr/>
            <p:nvPr/>
          </p:nvSpPr>
          <p:spPr>
            <a:xfrm rot="-3134405" flipH="1">
              <a:off x="5728059" y="1747772"/>
              <a:ext cx="2146337" cy="2273928"/>
            </a:xfrm>
            <a:custGeom>
              <a:avLst/>
              <a:gdLst/>
              <a:ahLst/>
              <a:cxnLst/>
              <a:rect l="l" t="t" r="r" b="b"/>
              <a:pathLst>
                <a:path w="163829" h="173568" fill="none" extrusionOk="0">
                  <a:moveTo>
                    <a:pt x="163829" y="1"/>
                  </a:moveTo>
                  <a:lnTo>
                    <a:pt x="163829" y="1"/>
                  </a:lnTo>
                  <a:lnTo>
                    <a:pt x="163662" y="1756"/>
                  </a:lnTo>
                  <a:lnTo>
                    <a:pt x="163411" y="3888"/>
                  </a:lnTo>
                  <a:lnTo>
                    <a:pt x="163077" y="6729"/>
                  </a:lnTo>
                  <a:lnTo>
                    <a:pt x="162533" y="10282"/>
                  </a:lnTo>
                  <a:lnTo>
                    <a:pt x="161823" y="14503"/>
                  </a:lnTo>
                  <a:lnTo>
                    <a:pt x="161405" y="16802"/>
                  </a:lnTo>
                  <a:lnTo>
                    <a:pt x="160945" y="19267"/>
                  </a:lnTo>
                  <a:lnTo>
                    <a:pt x="160402" y="21900"/>
                  </a:lnTo>
                  <a:lnTo>
                    <a:pt x="159775" y="24617"/>
                  </a:lnTo>
                  <a:lnTo>
                    <a:pt x="159148" y="27459"/>
                  </a:lnTo>
                  <a:lnTo>
                    <a:pt x="158396" y="30426"/>
                  </a:lnTo>
                  <a:lnTo>
                    <a:pt x="157602" y="33477"/>
                  </a:lnTo>
                  <a:lnTo>
                    <a:pt x="156724" y="36653"/>
                  </a:lnTo>
                  <a:lnTo>
                    <a:pt x="155763" y="39913"/>
                  </a:lnTo>
                  <a:lnTo>
                    <a:pt x="154760" y="43256"/>
                  </a:lnTo>
                  <a:lnTo>
                    <a:pt x="153632" y="46684"/>
                  </a:lnTo>
                  <a:lnTo>
                    <a:pt x="152420" y="50194"/>
                  </a:lnTo>
                  <a:lnTo>
                    <a:pt x="151166" y="53747"/>
                  </a:lnTo>
                  <a:lnTo>
                    <a:pt x="149787" y="57383"/>
                  </a:lnTo>
                  <a:lnTo>
                    <a:pt x="148324" y="61060"/>
                  </a:lnTo>
                  <a:lnTo>
                    <a:pt x="146736" y="64822"/>
                  </a:lnTo>
                  <a:lnTo>
                    <a:pt x="145064" y="68583"/>
                  </a:lnTo>
                  <a:lnTo>
                    <a:pt x="143309" y="72386"/>
                  </a:lnTo>
                  <a:lnTo>
                    <a:pt x="141428" y="76189"/>
                  </a:lnTo>
                  <a:lnTo>
                    <a:pt x="139422" y="80076"/>
                  </a:lnTo>
                  <a:lnTo>
                    <a:pt x="137332" y="83921"/>
                  </a:lnTo>
                  <a:lnTo>
                    <a:pt x="136246" y="85844"/>
                  </a:lnTo>
                  <a:lnTo>
                    <a:pt x="135117" y="87808"/>
                  </a:lnTo>
                  <a:lnTo>
                    <a:pt x="133989" y="89730"/>
                  </a:lnTo>
                  <a:lnTo>
                    <a:pt x="132777" y="91653"/>
                  </a:lnTo>
                  <a:lnTo>
                    <a:pt x="131565" y="93575"/>
                  </a:lnTo>
                  <a:lnTo>
                    <a:pt x="130353" y="95540"/>
                  </a:lnTo>
                  <a:lnTo>
                    <a:pt x="129057" y="97462"/>
                  </a:lnTo>
                  <a:lnTo>
                    <a:pt x="127762" y="99384"/>
                  </a:lnTo>
                  <a:lnTo>
                    <a:pt x="126424" y="101307"/>
                  </a:lnTo>
                  <a:lnTo>
                    <a:pt x="125045" y="103188"/>
                  </a:lnTo>
                  <a:lnTo>
                    <a:pt x="123666" y="105110"/>
                  </a:lnTo>
                  <a:lnTo>
                    <a:pt x="122203" y="106991"/>
                  </a:lnTo>
                  <a:lnTo>
                    <a:pt x="120741" y="108871"/>
                  </a:lnTo>
                  <a:lnTo>
                    <a:pt x="119236" y="110752"/>
                  </a:lnTo>
                  <a:lnTo>
                    <a:pt x="117731" y="112633"/>
                  </a:lnTo>
                  <a:lnTo>
                    <a:pt x="116143" y="114472"/>
                  </a:lnTo>
                  <a:lnTo>
                    <a:pt x="114555" y="116352"/>
                  </a:lnTo>
                  <a:lnTo>
                    <a:pt x="112884" y="118150"/>
                  </a:lnTo>
                  <a:lnTo>
                    <a:pt x="111212" y="119988"/>
                  </a:lnTo>
                  <a:lnTo>
                    <a:pt x="109498" y="121786"/>
                  </a:lnTo>
                  <a:lnTo>
                    <a:pt x="107743" y="123583"/>
                  </a:lnTo>
                  <a:lnTo>
                    <a:pt x="105988" y="125380"/>
                  </a:lnTo>
                  <a:lnTo>
                    <a:pt x="104149" y="127135"/>
                  </a:lnTo>
                  <a:lnTo>
                    <a:pt x="102310" y="128849"/>
                  </a:lnTo>
                  <a:lnTo>
                    <a:pt x="100387" y="130562"/>
                  </a:lnTo>
                  <a:lnTo>
                    <a:pt x="98465" y="132276"/>
                  </a:lnTo>
                  <a:lnTo>
                    <a:pt x="96501" y="133947"/>
                  </a:lnTo>
                  <a:lnTo>
                    <a:pt x="94453" y="135619"/>
                  </a:lnTo>
                  <a:lnTo>
                    <a:pt x="92405" y="137249"/>
                  </a:lnTo>
                  <a:lnTo>
                    <a:pt x="90315" y="138879"/>
                  </a:lnTo>
                  <a:lnTo>
                    <a:pt x="88184" y="140467"/>
                  </a:lnTo>
                  <a:lnTo>
                    <a:pt x="86011" y="142055"/>
                  </a:lnTo>
                  <a:lnTo>
                    <a:pt x="83796" y="143560"/>
                  </a:lnTo>
                  <a:lnTo>
                    <a:pt x="81539" y="145106"/>
                  </a:lnTo>
                  <a:lnTo>
                    <a:pt x="79240" y="146569"/>
                  </a:lnTo>
                  <a:lnTo>
                    <a:pt x="76900" y="148031"/>
                  </a:lnTo>
                  <a:lnTo>
                    <a:pt x="74518" y="149494"/>
                  </a:lnTo>
                  <a:lnTo>
                    <a:pt x="72094" y="150873"/>
                  </a:lnTo>
                  <a:lnTo>
                    <a:pt x="69628" y="152253"/>
                  </a:lnTo>
                  <a:lnTo>
                    <a:pt x="67120" y="153590"/>
                  </a:lnTo>
                  <a:lnTo>
                    <a:pt x="64529" y="154927"/>
                  </a:lnTo>
                  <a:lnTo>
                    <a:pt x="61938" y="156181"/>
                  </a:lnTo>
                  <a:lnTo>
                    <a:pt x="59305" y="157435"/>
                  </a:lnTo>
                  <a:lnTo>
                    <a:pt x="56589" y="158647"/>
                  </a:lnTo>
                  <a:lnTo>
                    <a:pt x="53872" y="159817"/>
                  </a:lnTo>
                  <a:lnTo>
                    <a:pt x="51072" y="160946"/>
                  </a:lnTo>
                  <a:lnTo>
                    <a:pt x="48272" y="162074"/>
                  </a:lnTo>
                  <a:lnTo>
                    <a:pt x="45388" y="163119"/>
                  </a:lnTo>
                  <a:lnTo>
                    <a:pt x="42463" y="164164"/>
                  </a:lnTo>
                  <a:lnTo>
                    <a:pt x="39495" y="165125"/>
                  </a:lnTo>
                  <a:lnTo>
                    <a:pt x="36486" y="166086"/>
                  </a:lnTo>
                  <a:lnTo>
                    <a:pt x="33393" y="166964"/>
                  </a:lnTo>
                  <a:lnTo>
                    <a:pt x="30301" y="167841"/>
                  </a:lnTo>
                  <a:lnTo>
                    <a:pt x="27125" y="168677"/>
                  </a:lnTo>
                  <a:lnTo>
                    <a:pt x="23907" y="169430"/>
                  </a:lnTo>
                  <a:lnTo>
                    <a:pt x="20647" y="170182"/>
                  </a:lnTo>
                  <a:lnTo>
                    <a:pt x="17345" y="170850"/>
                  </a:lnTo>
                  <a:lnTo>
                    <a:pt x="13960" y="171477"/>
                  </a:lnTo>
                  <a:lnTo>
                    <a:pt x="10575" y="172062"/>
                  </a:lnTo>
                  <a:lnTo>
                    <a:pt x="7106" y="172606"/>
                  </a:lnTo>
                  <a:lnTo>
                    <a:pt x="3553" y="173107"/>
                  </a:lnTo>
                  <a:lnTo>
                    <a:pt x="1" y="173567"/>
                  </a:lnTo>
                  <a:lnTo>
                    <a:pt x="1" y="173567"/>
                  </a:lnTo>
                  <a:lnTo>
                    <a:pt x="1" y="171895"/>
                  </a:lnTo>
                  <a:lnTo>
                    <a:pt x="43" y="169847"/>
                  </a:lnTo>
                  <a:lnTo>
                    <a:pt x="168" y="167089"/>
                  </a:lnTo>
                  <a:lnTo>
                    <a:pt x="419" y="163662"/>
                  </a:lnTo>
                  <a:lnTo>
                    <a:pt x="586" y="161698"/>
                  </a:lnTo>
                  <a:lnTo>
                    <a:pt x="753" y="159566"/>
                  </a:lnTo>
                  <a:lnTo>
                    <a:pt x="1004" y="157310"/>
                  </a:lnTo>
                  <a:lnTo>
                    <a:pt x="1297" y="154927"/>
                  </a:lnTo>
                  <a:lnTo>
                    <a:pt x="1673" y="152420"/>
                  </a:lnTo>
                  <a:lnTo>
                    <a:pt x="2049" y="149787"/>
                  </a:lnTo>
                  <a:lnTo>
                    <a:pt x="2509" y="147028"/>
                  </a:lnTo>
                  <a:lnTo>
                    <a:pt x="3052" y="144145"/>
                  </a:lnTo>
                  <a:lnTo>
                    <a:pt x="3637" y="141177"/>
                  </a:lnTo>
                  <a:lnTo>
                    <a:pt x="4264" y="138085"/>
                  </a:lnTo>
                  <a:lnTo>
                    <a:pt x="5016" y="134909"/>
                  </a:lnTo>
                  <a:lnTo>
                    <a:pt x="5810" y="131649"/>
                  </a:lnTo>
                  <a:lnTo>
                    <a:pt x="6730" y="128305"/>
                  </a:lnTo>
                  <a:lnTo>
                    <a:pt x="7691" y="124878"/>
                  </a:lnTo>
                  <a:lnTo>
                    <a:pt x="8777" y="121409"/>
                  </a:lnTo>
                  <a:lnTo>
                    <a:pt x="9906" y="117857"/>
                  </a:lnTo>
                  <a:lnTo>
                    <a:pt x="11201" y="114263"/>
                  </a:lnTo>
                  <a:lnTo>
                    <a:pt x="12539" y="110627"/>
                  </a:lnTo>
                  <a:lnTo>
                    <a:pt x="14043" y="106907"/>
                  </a:lnTo>
                  <a:lnTo>
                    <a:pt x="15632" y="103188"/>
                  </a:lnTo>
                  <a:lnTo>
                    <a:pt x="17303" y="99426"/>
                  </a:lnTo>
                  <a:lnTo>
                    <a:pt x="18223" y="97546"/>
                  </a:lnTo>
                  <a:lnTo>
                    <a:pt x="19142" y="95665"/>
                  </a:lnTo>
                  <a:lnTo>
                    <a:pt x="20062" y="93742"/>
                  </a:lnTo>
                  <a:lnTo>
                    <a:pt x="21065" y="91862"/>
                  </a:lnTo>
                  <a:lnTo>
                    <a:pt x="22068" y="89939"/>
                  </a:lnTo>
                  <a:lnTo>
                    <a:pt x="23154" y="88059"/>
                  </a:lnTo>
                  <a:lnTo>
                    <a:pt x="24199" y="86136"/>
                  </a:lnTo>
                  <a:lnTo>
                    <a:pt x="25327" y="84255"/>
                  </a:lnTo>
                  <a:lnTo>
                    <a:pt x="26498" y="82333"/>
                  </a:lnTo>
                  <a:lnTo>
                    <a:pt x="27668" y="80410"/>
                  </a:lnTo>
                  <a:lnTo>
                    <a:pt x="28880" y="78530"/>
                  </a:lnTo>
                  <a:lnTo>
                    <a:pt x="30134" y="76607"/>
                  </a:lnTo>
                  <a:lnTo>
                    <a:pt x="31429" y="74727"/>
                  </a:lnTo>
                  <a:lnTo>
                    <a:pt x="32725" y="72846"/>
                  </a:lnTo>
                  <a:lnTo>
                    <a:pt x="34104" y="70965"/>
                  </a:lnTo>
                  <a:lnTo>
                    <a:pt x="35483" y="69043"/>
                  </a:lnTo>
                  <a:lnTo>
                    <a:pt x="36946" y="67204"/>
                  </a:lnTo>
                  <a:lnTo>
                    <a:pt x="38409" y="65323"/>
                  </a:lnTo>
                  <a:lnTo>
                    <a:pt x="39913" y="63443"/>
                  </a:lnTo>
                  <a:lnTo>
                    <a:pt x="41460" y="61604"/>
                  </a:lnTo>
                  <a:lnTo>
                    <a:pt x="43048" y="59765"/>
                  </a:lnTo>
                  <a:lnTo>
                    <a:pt x="44719" y="57926"/>
                  </a:lnTo>
                  <a:lnTo>
                    <a:pt x="46391" y="56129"/>
                  </a:lnTo>
                  <a:lnTo>
                    <a:pt x="48105" y="54332"/>
                  </a:lnTo>
                  <a:lnTo>
                    <a:pt x="49860" y="52535"/>
                  </a:lnTo>
                  <a:lnTo>
                    <a:pt x="51657" y="50737"/>
                  </a:lnTo>
                  <a:lnTo>
                    <a:pt x="53496" y="48982"/>
                  </a:lnTo>
                  <a:lnTo>
                    <a:pt x="55377" y="47227"/>
                  </a:lnTo>
                  <a:lnTo>
                    <a:pt x="57299" y="45513"/>
                  </a:lnTo>
                  <a:lnTo>
                    <a:pt x="59263" y="43800"/>
                  </a:lnTo>
                  <a:lnTo>
                    <a:pt x="61269" y="42086"/>
                  </a:lnTo>
                  <a:lnTo>
                    <a:pt x="63317" y="40415"/>
                  </a:lnTo>
                  <a:lnTo>
                    <a:pt x="65449" y="38743"/>
                  </a:lnTo>
                  <a:lnTo>
                    <a:pt x="67580" y="37113"/>
                  </a:lnTo>
                  <a:lnTo>
                    <a:pt x="69795" y="35483"/>
                  </a:lnTo>
                  <a:lnTo>
                    <a:pt x="72052" y="33895"/>
                  </a:lnTo>
                  <a:lnTo>
                    <a:pt x="74350" y="32307"/>
                  </a:lnTo>
                  <a:lnTo>
                    <a:pt x="76691" y="30760"/>
                  </a:lnTo>
                  <a:lnTo>
                    <a:pt x="79073" y="29256"/>
                  </a:lnTo>
                  <a:lnTo>
                    <a:pt x="81497" y="27751"/>
                  </a:lnTo>
                  <a:lnTo>
                    <a:pt x="84005" y="26247"/>
                  </a:lnTo>
                  <a:lnTo>
                    <a:pt x="86512" y="24826"/>
                  </a:lnTo>
                  <a:lnTo>
                    <a:pt x="89103" y="23405"/>
                  </a:lnTo>
                  <a:lnTo>
                    <a:pt x="91778" y="21984"/>
                  </a:lnTo>
                  <a:lnTo>
                    <a:pt x="94453" y="20646"/>
                  </a:lnTo>
                  <a:lnTo>
                    <a:pt x="97211" y="19309"/>
                  </a:lnTo>
                  <a:lnTo>
                    <a:pt x="100011" y="17972"/>
                  </a:lnTo>
                  <a:lnTo>
                    <a:pt x="102853" y="16718"/>
                  </a:lnTo>
                  <a:lnTo>
                    <a:pt x="105737" y="15464"/>
                  </a:lnTo>
                  <a:lnTo>
                    <a:pt x="108704" y="14252"/>
                  </a:lnTo>
                  <a:lnTo>
                    <a:pt x="111713" y="13082"/>
                  </a:lnTo>
                  <a:lnTo>
                    <a:pt x="114806" y="11954"/>
                  </a:lnTo>
                  <a:lnTo>
                    <a:pt x="117899" y="10825"/>
                  </a:lnTo>
                  <a:lnTo>
                    <a:pt x="121075" y="9780"/>
                  </a:lnTo>
                  <a:lnTo>
                    <a:pt x="124335" y="8735"/>
                  </a:lnTo>
                  <a:lnTo>
                    <a:pt x="127636" y="7732"/>
                  </a:lnTo>
                  <a:lnTo>
                    <a:pt x="130980" y="6771"/>
                  </a:lnTo>
                  <a:lnTo>
                    <a:pt x="134407" y="5852"/>
                  </a:lnTo>
                  <a:lnTo>
                    <a:pt x="137834" y="4974"/>
                  </a:lnTo>
                  <a:lnTo>
                    <a:pt x="141386" y="4138"/>
                  </a:lnTo>
                  <a:lnTo>
                    <a:pt x="144980" y="3344"/>
                  </a:lnTo>
                  <a:lnTo>
                    <a:pt x="148616" y="2592"/>
                  </a:lnTo>
                  <a:lnTo>
                    <a:pt x="152336" y="1881"/>
                  </a:lnTo>
                  <a:lnTo>
                    <a:pt x="156097" y="1213"/>
                  </a:lnTo>
                  <a:lnTo>
                    <a:pt x="159942" y="586"/>
                  </a:lnTo>
                  <a:lnTo>
                    <a:pt x="16382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 name="Google Shape;24;p2"/>
            <p:cNvSpPr/>
            <p:nvPr/>
          </p:nvSpPr>
          <p:spPr>
            <a:xfrm rot="-3134405" flipH="1">
              <a:off x="5834059" y="1925304"/>
              <a:ext cx="1879678" cy="1946493"/>
            </a:xfrm>
            <a:custGeom>
              <a:avLst/>
              <a:gdLst/>
              <a:ahLst/>
              <a:cxnLst/>
              <a:rect l="l" t="t" r="r" b="b"/>
              <a:pathLst>
                <a:path w="143475" h="148575" extrusionOk="0">
                  <a:moveTo>
                    <a:pt x="141427" y="1"/>
                  </a:moveTo>
                  <a:lnTo>
                    <a:pt x="141051" y="43"/>
                  </a:lnTo>
                  <a:lnTo>
                    <a:pt x="140675" y="126"/>
                  </a:lnTo>
                  <a:lnTo>
                    <a:pt x="140341" y="335"/>
                  </a:lnTo>
                  <a:lnTo>
                    <a:pt x="140006" y="628"/>
                  </a:lnTo>
                  <a:lnTo>
                    <a:pt x="122077" y="19267"/>
                  </a:lnTo>
                  <a:lnTo>
                    <a:pt x="98422" y="22276"/>
                  </a:lnTo>
                  <a:lnTo>
                    <a:pt x="95831" y="23572"/>
                  </a:lnTo>
                  <a:lnTo>
                    <a:pt x="93156" y="24868"/>
                  </a:lnTo>
                  <a:lnTo>
                    <a:pt x="90482" y="26163"/>
                  </a:lnTo>
                  <a:lnTo>
                    <a:pt x="87723" y="27417"/>
                  </a:lnTo>
                  <a:lnTo>
                    <a:pt x="87723" y="27417"/>
                  </a:lnTo>
                  <a:lnTo>
                    <a:pt x="117940" y="23530"/>
                  </a:lnTo>
                  <a:lnTo>
                    <a:pt x="92864" y="49609"/>
                  </a:lnTo>
                  <a:lnTo>
                    <a:pt x="88183" y="54499"/>
                  </a:lnTo>
                  <a:lnTo>
                    <a:pt x="37196" y="58511"/>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342" y="62816"/>
                  </a:lnTo>
                  <a:lnTo>
                    <a:pt x="81872" y="58762"/>
                  </a:lnTo>
                  <a:lnTo>
                    <a:pt x="84254" y="58553"/>
                  </a:lnTo>
                  <a:lnTo>
                    <a:pt x="48605" y="95623"/>
                  </a:lnTo>
                  <a:lnTo>
                    <a:pt x="18807" y="101391"/>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5046" y="105946"/>
                  </a:lnTo>
                  <a:lnTo>
                    <a:pt x="44133" y="100304"/>
                  </a:lnTo>
                  <a:lnTo>
                    <a:pt x="17720" y="127762"/>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424" y="148533"/>
                  </a:lnTo>
                  <a:lnTo>
                    <a:pt x="2800" y="148449"/>
                  </a:lnTo>
                  <a:lnTo>
                    <a:pt x="3135" y="148241"/>
                  </a:lnTo>
                  <a:lnTo>
                    <a:pt x="3469" y="147948"/>
                  </a:lnTo>
                  <a:lnTo>
                    <a:pt x="47728" y="101934"/>
                  </a:lnTo>
                  <a:lnTo>
                    <a:pt x="48020" y="128055"/>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447" y="102059"/>
                  </a:lnTo>
                  <a:lnTo>
                    <a:pt x="51405" y="98089"/>
                  </a:lnTo>
                  <a:lnTo>
                    <a:pt x="86929" y="61144"/>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90858" y="57090"/>
                  </a:lnTo>
                  <a:lnTo>
                    <a:pt x="123707" y="22903"/>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7719" y="20856"/>
                  </a:lnTo>
                  <a:lnTo>
                    <a:pt x="127719" y="20647"/>
                  </a:lnTo>
                  <a:lnTo>
                    <a:pt x="127719" y="20438"/>
                  </a:lnTo>
                  <a:lnTo>
                    <a:pt x="127677" y="20229"/>
                  </a:lnTo>
                  <a:lnTo>
                    <a:pt x="127594" y="20020"/>
                  </a:lnTo>
                  <a:lnTo>
                    <a:pt x="127427" y="19644"/>
                  </a:lnTo>
                  <a:lnTo>
                    <a:pt x="127176" y="19309"/>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close/>
                </a:path>
              </a:pathLst>
            </a:custGeom>
            <a:solidFill>
              <a:srgbClr val="ABC6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 name="Google Shape;25;p2"/>
            <p:cNvSpPr/>
            <p:nvPr/>
          </p:nvSpPr>
          <p:spPr>
            <a:xfrm rot="-3134405" flipH="1">
              <a:off x="5834059" y="1925304"/>
              <a:ext cx="1879678" cy="1946493"/>
            </a:xfrm>
            <a:custGeom>
              <a:avLst/>
              <a:gdLst/>
              <a:ahLst/>
              <a:cxnLst/>
              <a:rect l="l" t="t" r="r" b="b"/>
              <a:pathLst>
                <a:path w="143475" h="148575" fill="none" extrusionOk="0">
                  <a:moveTo>
                    <a:pt x="141427" y="1"/>
                  </a:moveTo>
                  <a:lnTo>
                    <a:pt x="141427" y="1"/>
                  </a:lnTo>
                  <a:lnTo>
                    <a:pt x="141051" y="43"/>
                  </a:lnTo>
                  <a:lnTo>
                    <a:pt x="140675" y="126"/>
                  </a:lnTo>
                  <a:lnTo>
                    <a:pt x="140341" y="335"/>
                  </a:lnTo>
                  <a:lnTo>
                    <a:pt x="140006" y="628"/>
                  </a:lnTo>
                  <a:lnTo>
                    <a:pt x="140006" y="628"/>
                  </a:lnTo>
                  <a:lnTo>
                    <a:pt x="122077" y="19267"/>
                  </a:lnTo>
                  <a:lnTo>
                    <a:pt x="122077" y="19267"/>
                  </a:lnTo>
                  <a:lnTo>
                    <a:pt x="98422" y="22276"/>
                  </a:lnTo>
                  <a:lnTo>
                    <a:pt x="98422" y="22276"/>
                  </a:lnTo>
                  <a:lnTo>
                    <a:pt x="95831" y="23572"/>
                  </a:lnTo>
                  <a:lnTo>
                    <a:pt x="93156" y="24868"/>
                  </a:lnTo>
                  <a:lnTo>
                    <a:pt x="90482" y="26163"/>
                  </a:lnTo>
                  <a:lnTo>
                    <a:pt x="87723" y="27417"/>
                  </a:lnTo>
                  <a:lnTo>
                    <a:pt x="87723" y="27417"/>
                  </a:lnTo>
                  <a:lnTo>
                    <a:pt x="117940" y="23530"/>
                  </a:lnTo>
                  <a:lnTo>
                    <a:pt x="117940" y="23530"/>
                  </a:lnTo>
                  <a:lnTo>
                    <a:pt x="92864" y="49609"/>
                  </a:lnTo>
                  <a:lnTo>
                    <a:pt x="92864" y="49609"/>
                  </a:lnTo>
                  <a:lnTo>
                    <a:pt x="88183" y="54499"/>
                  </a:lnTo>
                  <a:lnTo>
                    <a:pt x="88183" y="54499"/>
                  </a:lnTo>
                  <a:lnTo>
                    <a:pt x="37196" y="58511"/>
                  </a:lnTo>
                  <a:lnTo>
                    <a:pt x="37196" y="58511"/>
                  </a:lnTo>
                  <a:lnTo>
                    <a:pt x="29757" y="59138"/>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133" y="62816"/>
                  </a:lnTo>
                  <a:lnTo>
                    <a:pt x="30342" y="62816"/>
                  </a:lnTo>
                  <a:lnTo>
                    <a:pt x="30342" y="62816"/>
                  </a:lnTo>
                  <a:lnTo>
                    <a:pt x="81872" y="58762"/>
                  </a:lnTo>
                  <a:lnTo>
                    <a:pt x="81872" y="58762"/>
                  </a:lnTo>
                  <a:lnTo>
                    <a:pt x="84254" y="58553"/>
                  </a:lnTo>
                  <a:lnTo>
                    <a:pt x="84254" y="58553"/>
                  </a:lnTo>
                  <a:lnTo>
                    <a:pt x="48605" y="95623"/>
                  </a:lnTo>
                  <a:lnTo>
                    <a:pt x="48605" y="95623"/>
                  </a:lnTo>
                  <a:lnTo>
                    <a:pt x="18807" y="101391"/>
                  </a:lnTo>
                  <a:lnTo>
                    <a:pt x="18807" y="101391"/>
                  </a:lnTo>
                  <a:lnTo>
                    <a:pt x="14460" y="102226"/>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4628" y="105988"/>
                  </a:lnTo>
                  <a:lnTo>
                    <a:pt x="15046" y="105946"/>
                  </a:lnTo>
                  <a:lnTo>
                    <a:pt x="15046" y="105946"/>
                  </a:lnTo>
                  <a:lnTo>
                    <a:pt x="44133" y="100304"/>
                  </a:lnTo>
                  <a:lnTo>
                    <a:pt x="44133" y="100304"/>
                  </a:lnTo>
                  <a:lnTo>
                    <a:pt x="17720" y="127762"/>
                  </a:lnTo>
                  <a:lnTo>
                    <a:pt x="17720" y="127762"/>
                  </a:lnTo>
                  <a:lnTo>
                    <a:pt x="460" y="145733"/>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048" y="148575"/>
                  </a:lnTo>
                  <a:lnTo>
                    <a:pt x="2424" y="148533"/>
                  </a:lnTo>
                  <a:lnTo>
                    <a:pt x="2800" y="148449"/>
                  </a:lnTo>
                  <a:lnTo>
                    <a:pt x="3135" y="148241"/>
                  </a:lnTo>
                  <a:lnTo>
                    <a:pt x="3469" y="147948"/>
                  </a:lnTo>
                  <a:lnTo>
                    <a:pt x="3469" y="147948"/>
                  </a:lnTo>
                  <a:lnTo>
                    <a:pt x="47728" y="101934"/>
                  </a:lnTo>
                  <a:lnTo>
                    <a:pt x="47728" y="101934"/>
                  </a:lnTo>
                  <a:lnTo>
                    <a:pt x="48020" y="128055"/>
                  </a:lnTo>
                  <a:lnTo>
                    <a:pt x="48020" y="128055"/>
                  </a:lnTo>
                  <a:lnTo>
                    <a:pt x="48062" y="132568"/>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781" y="132986"/>
                  </a:lnTo>
                  <a:lnTo>
                    <a:pt x="51447" y="102059"/>
                  </a:lnTo>
                  <a:lnTo>
                    <a:pt x="51447" y="102059"/>
                  </a:lnTo>
                  <a:lnTo>
                    <a:pt x="51405" y="98089"/>
                  </a:lnTo>
                  <a:lnTo>
                    <a:pt x="51405" y="98089"/>
                  </a:lnTo>
                  <a:lnTo>
                    <a:pt x="86929" y="61144"/>
                  </a:lnTo>
                  <a:lnTo>
                    <a:pt x="86929" y="61144"/>
                  </a:lnTo>
                  <a:lnTo>
                    <a:pt x="85090" y="106197"/>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88810" y="106657"/>
                  </a:lnTo>
                  <a:lnTo>
                    <a:pt x="90858" y="57090"/>
                  </a:lnTo>
                  <a:lnTo>
                    <a:pt x="90858" y="57090"/>
                  </a:lnTo>
                  <a:lnTo>
                    <a:pt x="123707" y="22903"/>
                  </a:lnTo>
                  <a:lnTo>
                    <a:pt x="123707" y="22903"/>
                  </a:lnTo>
                  <a:lnTo>
                    <a:pt x="118692" y="66661"/>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2411" y="67079"/>
                  </a:lnTo>
                  <a:lnTo>
                    <a:pt x="127719" y="20856"/>
                  </a:lnTo>
                  <a:lnTo>
                    <a:pt x="127719" y="20856"/>
                  </a:lnTo>
                  <a:lnTo>
                    <a:pt x="127719" y="20647"/>
                  </a:lnTo>
                  <a:lnTo>
                    <a:pt x="127719" y="20438"/>
                  </a:lnTo>
                  <a:lnTo>
                    <a:pt x="127677" y="20229"/>
                  </a:lnTo>
                  <a:lnTo>
                    <a:pt x="127594" y="20020"/>
                  </a:lnTo>
                  <a:lnTo>
                    <a:pt x="127427" y="19644"/>
                  </a:lnTo>
                  <a:lnTo>
                    <a:pt x="127176" y="19309"/>
                  </a:lnTo>
                  <a:lnTo>
                    <a:pt x="127176" y="19309"/>
                  </a:lnTo>
                  <a:lnTo>
                    <a:pt x="143015" y="2843"/>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lnTo>
                    <a:pt x="14142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 name="Google Shape;26;p2"/>
            <p:cNvSpPr/>
            <p:nvPr/>
          </p:nvSpPr>
          <p:spPr>
            <a:xfrm rot="-3134405" flipH="1">
              <a:off x="4798926" y="1212184"/>
              <a:ext cx="3117651" cy="120512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 name="Google Shape;27;p2"/>
            <p:cNvSpPr/>
            <p:nvPr/>
          </p:nvSpPr>
          <p:spPr>
            <a:xfrm rot="-3134405" flipH="1">
              <a:off x="4798926" y="1212184"/>
              <a:ext cx="3117651" cy="120512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 name="Google Shape;28;p2"/>
            <p:cNvSpPr/>
            <p:nvPr/>
          </p:nvSpPr>
          <p:spPr>
            <a:xfrm rot="-3134405" flipH="1">
              <a:off x="4998754" y="1340105"/>
              <a:ext cx="2679092" cy="993245"/>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 name="Google Shape;29;p2"/>
            <p:cNvSpPr/>
            <p:nvPr/>
          </p:nvSpPr>
          <p:spPr>
            <a:xfrm rot="-3134405" flipH="1">
              <a:off x="4998754" y="1340105"/>
              <a:ext cx="2679092" cy="993245"/>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29286988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47"/>
        <p:cNvGrpSpPr/>
        <p:nvPr/>
      </p:nvGrpSpPr>
      <p:grpSpPr>
        <a:xfrm>
          <a:off x="0" y="0"/>
          <a:ext cx="0" cy="0"/>
          <a:chOff x="0" y="0"/>
          <a:chExt cx="0" cy="0"/>
        </a:xfrm>
      </p:grpSpPr>
      <p:sp>
        <p:nvSpPr>
          <p:cNvPr id="248" name="Google Shape;248;p9"/>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9" name="Google Shape;249;p9"/>
          <p:cNvSpPr txBox="1">
            <a:spLocks noGrp="1"/>
          </p:cNvSpPr>
          <p:nvPr>
            <p:ph type="title"/>
          </p:nvPr>
        </p:nvSpPr>
        <p:spPr>
          <a:xfrm>
            <a:off x="265500" y="1233175"/>
            <a:ext cx="4045200" cy="1482300"/>
          </a:xfrm>
          <a:prstGeom prst="rect">
            <a:avLst/>
          </a:prstGeom>
        </p:spPr>
        <p:txBody>
          <a:bodyPr spcFirstLastPara="1" wrap="square" lIns="91425" tIns="91425" rIns="91425" bIns="91425" anchor="b" anchorCtr="0">
            <a:norm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250" name="Google Shape;250;p9"/>
          <p:cNvSpPr txBox="1">
            <a:spLocks noGrp="1"/>
          </p:cNvSpPr>
          <p:nvPr>
            <p:ph type="subTitle" idx="1"/>
          </p:nvPr>
        </p:nvSpPr>
        <p:spPr>
          <a:xfrm>
            <a:off x="265500" y="2803075"/>
            <a:ext cx="4045200" cy="12351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251" name="Google Shape;251;p9"/>
          <p:cNvSpPr txBox="1">
            <a:spLocks noGrp="1"/>
          </p:cNvSpPr>
          <p:nvPr>
            <p:ph type="body" idx="2"/>
          </p:nvPr>
        </p:nvSpPr>
        <p:spPr>
          <a:xfrm>
            <a:off x="4939500" y="724075"/>
            <a:ext cx="3837000" cy="3695100"/>
          </a:xfrm>
          <a:prstGeom prst="rect">
            <a:avLst/>
          </a:prstGeom>
        </p:spPr>
        <p:txBody>
          <a:bodyPr spcFirstLastPara="1" wrap="square" lIns="91425" tIns="91425" rIns="91425" bIns="91425" anchor="ctr" anchorCtr="0">
            <a:normAutofit/>
          </a:bodyPr>
          <a:lstStyle>
            <a:lvl1pPr marL="457189" lvl="0" indent="-342892">
              <a:spcBef>
                <a:spcPts val="0"/>
              </a:spcBef>
              <a:spcAft>
                <a:spcPts val="0"/>
              </a:spcAft>
              <a:buSzPts val="1800"/>
              <a:buChar char="●"/>
              <a:defRPr/>
            </a:lvl1pPr>
            <a:lvl2pPr marL="914378" lvl="1" indent="-317492">
              <a:spcBef>
                <a:spcPts val="0"/>
              </a:spcBef>
              <a:spcAft>
                <a:spcPts val="0"/>
              </a:spcAft>
              <a:buSzPts val="1400"/>
              <a:buChar char="○"/>
              <a:defRPr/>
            </a:lvl2pPr>
            <a:lvl3pPr marL="1371566" lvl="2" indent="-317492">
              <a:spcBef>
                <a:spcPts val="0"/>
              </a:spcBef>
              <a:spcAft>
                <a:spcPts val="0"/>
              </a:spcAft>
              <a:buSzPts val="1400"/>
              <a:buChar char="■"/>
              <a:defRPr/>
            </a:lvl3pPr>
            <a:lvl4pPr marL="1828754" lvl="3" indent="-317492">
              <a:spcBef>
                <a:spcPts val="0"/>
              </a:spcBef>
              <a:spcAft>
                <a:spcPts val="0"/>
              </a:spcAft>
              <a:buSzPts val="1400"/>
              <a:buChar char="●"/>
              <a:defRPr/>
            </a:lvl4pPr>
            <a:lvl5pPr marL="2285943" lvl="4" indent="-317492">
              <a:spcBef>
                <a:spcPts val="0"/>
              </a:spcBef>
              <a:spcAft>
                <a:spcPts val="0"/>
              </a:spcAft>
              <a:buSzPts val="1400"/>
              <a:buChar char="○"/>
              <a:defRPr/>
            </a:lvl5pPr>
            <a:lvl6pPr marL="2743132" lvl="5" indent="-317492">
              <a:spcBef>
                <a:spcPts val="0"/>
              </a:spcBef>
              <a:spcAft>
                <a:spcPts val="0"/>
              </a:spcAft>
              <a:buSzPts val="1400"/>
              <a:buChar char="■"/>
              <a:defRPr/>
            </a:lvl6pPr>
            <a:lvl7pPr marL="3200320" lvl="6" indent="-317492">
              <a:spcBef>
                <a:spcPts val="0"/>
              </a:spcBef>
              <a:spcAft>
                <a:spcPts val="0"/>
              </a:spcAft>
              <a:buSzPts val="1400"/>
              <a:buChar char="●"/>
              <a:defRPr/>
            </a:lvl7pPr>
            <a:lvl8pPr marL="3657509" lvl="7" indent="-317492">
              <a:spcBef>
                <a:spcPts val="0"/>
              </a:spcBef>
              <a:spcAft>
                <a:spcPts val="0"/>
              </a:spcAft>
              <a:buSzPts val="1400"/>
              <a:buChar char="○"/>
              <a:defRPr/>
            </a:lvl8pPr>
            <a:lvl9pPr marL="4114697" lvl="8" indent="-317492">
              <a:spcBef>
                <a:spcPts val="0"/>
              </a:spcBef>
              <a:spcAft>
                <a:spcPts val="0"/>
              </a:spcAft>
              <a:buSzPts val="1400"/>
              <a:buChar char="■"/>
              <a:defRPr/>
            </a:lvl9pPr>
          </a:lstStyle>
          <a:p>
            <a:endParaRPr/>
          </a:p>
        </p:txBody>
      </p:sp>
    </p:spTree>
    <p:extLst>
      <p:ext uri="{BB962C8B-B14F-4D97-AF65-F5344CB8AC3E}">
        <p14:creationId xmlns:p14="http://schemas.microsoft.com/office/powerpoint/2010/main" val="342908164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30"/>
        <p:cNvGrpSpPr/>
        <p:nvPr/>
      </p:nvGrpSpPr>
      <p:grpSpPr>
        <a:xfrm>
          <a:off x="0" y="0"/>
          <a:ext cx="0" cy="0"/>
          <a:chOff x="0" y="0"/>
          <a:chExt cx="0" cy="0"/>
        </a:xfrm>
      </p:grpSpPr>
      <p:sp>
        <p:nvSpPr>
          <p:cNvPr id="31" name="Google Shape;31;p3"/>
          <p:cNvSpPr txBox="1">
            <a:spLocks noGrp="1"/>
          </p:cNvSpPr>
          <p:nvPr>
            <p:ph type="title" hasCustomPrompt="1"/>
          </p:nvPr>
        </p:nvSpPr>
        <p:spPr>
          <a:xfrm>
            <a:off x="855250" y="1434057"/>
            <a:ext cx="1268700" cy="943500"/>
          </a:xfrm>
          <a:prstGeom prst="rect">
            <a:avLst/>
          </a:prstGeom>
        </p:spPr>
        <p:txBody>
          <a:bodyPr spcFirstLastPara="1" wrap="square" lIns="91425" tIns="91425" rIns="91425" bIns="91425" anchor="ctr" anchorCtr="0">
            <a:noAutofit/>
          </a:bodyPr>
          <a:lstStyle>
            <a:lvl1pPr lvl="0" rtl="0">
              <a:spcBef>
                <a:spcPts val="0"/>
              </a:spcBef>
              <a:spcAft>
                <a:spcPts val="0"/>
              </a:spcAft>
              <a:buSzPts val="6900"/>
              <a:buNone/>
              <a:defRPr sz="5500"/>
            </a:lvl1pPr>
            <a:lvl2pPr lvl="1" rtl="0">
              <a:spcBef>
                <a:spcPts val="0"/>
              </a:spcBef>
              <a:spcAft>
                <a:spcPts val="0"/>
              </a:spcAft>
              <a:buSzPts val="6900"/>
              <a:buNone/>
              <a:defRPr sz="6900"/>
            </a:lvl2pPr>
            <a:lvl3pPr lvl="2" rtl="0">
              <a:spcBef>
                <a:spcPts val="0"/>
              </a:spcBef>
              <a:spcAft>
                <a:spcPts val="0"/>
              </a:spcAft>
              <a:buSzPts val="6900"/>
              <a:buNone/>
              <a:defRPr sz="6900"/>
            </a:lvl3pPr>
            <a:lvl4pPr lvl="3" rtl="0">
              <a:spcBef>
                <a:spcPts val="0"/>
              </a:spcBef>
              <a:spcAft>
                <a:spcPts val="0"/>
              </a:spcAft>
              <a:buSzPts val="6900"/>
              <a:buNone/>
              <a:defRPr sz="6900"/>
            </a:lvl4pPr>
            <a:lvl5pPr lvl="4" rtl="0">
              <a:spcBef>
                <a:spcPts val="0"/>
              </a:spcBef>
              <a:spcAft>
                <a:spcPts val="0"/>
              </a:spcAft>
              <a:buSzPts val="6900"/>
              <a:buNone/>
              <a:defRPr sz="6900"/>
            </a:lvl5pPr>
            <a:lvl6pPr lvl="5" rtl="0">
              <a:spcBef>
                <a:spcPts val="0"/>
              </a:spcBef>
              <a:spcAft>
                <a:spcPts val="0"/>
              </a:spcAft>
              <a:buSzPts val="6900"/>
              <a:buNone/>
              <a:defRPr sz="6900"/>
            </a:lvl6pPr>
            <a:lvl7pPr lvl="6" rtl="0">
              <a:spcBef>
                <a:spcPts val="0"/>
              </a:spcBef>
              <a:spcAft>
                <a:spcPts val="0"/>
              </a:spcAft>
              <a:buSzPts val="6900"/>
              <a:buNone/>
              <a:defRPr sz="6900"/>
            </a:lvl7pPr>
            <a:lvl8pPr lvl="7" rtl="0">
              <a:spcBef>
                <a:spcPts val="0"/>
              </a:spcBef>
              <a:spcAft>
                <a:spcPts val="0"/>
              </a:spcAft>
              <a:buSzPts val="6900"/>
              <a:buNone/>
              <a:defRPr sz="6900"/>
            </a:lvl8pPr>
            <a:lvl9pPr lvl="8" rtl="0">
              <a:spcBef>
                <a:spcPts val="0"/>
              </a:spcBef>
              <a:spcAft>
                <a:spcPts val="0"/>
              </a:spcAft>
              <a:buSzPts val="6900"/>
              <a:buNone/>
              <a:defRPr sz="6900"/>
            </a:lvl9pPr>
          </a:lstStyle>
          <a:p>
            <a:r>
              <a:t>xx%</a:t>
            </a:r>
          </a:p>
        </p:txBody>
      </p:sp>
      <p:sp>
        <p:nvSpPr>
          <p:cNvPr id="32" name="Google Shape;32;p3"/>
          <p:cNvSpPr txBox="1">
            <a:spLocks noGrp="1"/>
          </p:cNvSpPr>
          <p:nvPr>
            <p:ph type="title" idx="2"/>
          </p:nvPr>
        </p:nvSpPr>
        <p:spPr>
          <a:xfrm>
            <a:off x="855250" y="2187818"/>
            <a:ext cx="3206100" cy="8556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sz="4700"/>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sp>
        <p:nvSpPr>
          <p:cNvPr id="33" name="Google Shape;33;p3"/>
          <p:cNvSpPr txBox="1">
            <a:spLocks noGrp="1"/>
          </p:cNvSpPr>
          <p:nvPr>
            <p:ph type="subTitle" idx="1"/>
          </p:nvPr>
        </p:nvSpPr>
        <p:spPr>
          <a:xfrm>
            <a:off x="855250" y="3184666"/>
            <a:ext cx="2633100" cy="714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2"/>
              </a:buClr>
              <a:buSzPts val="1400"/>
              <a:buNone/>
              <a:defRPr sz="1500"/>
            </a:lvl1pPr>
            <a:lvl2pPr lvl="1" rtl="0">
              <a:spcBef>
                <a:spcPts val="0"/>
              </a:spcBef>
              <a:spcAft>
                <a:spcPts val="0"/>
              </a:spcAft>
              <a:buClr>
                <a:schemeClr val="dk2"/>
              </a:buClr>
              <a:buSzPts val="1400"/>
              <a:buNone/>
              <a:defRPr>
                <a:solidFill>
                  <a:schemeClr val="dk2"/>
                </a:solidFill>
              </a:defRPr>
            </a:lvl2pPr>
            <a:lvl3pPr lvl="2" rtl="0">
              <a:spcBef>
                <a:spcPts val="1600"/>
              </a:spcBef>
              <a:spcAft>
                <a:spcPts val="0"/>
              </a:spcAft>
              <a:buClr>
                <a:schemeClr val="dk2"/>
              </a:buClr>
              <a:buSzPts val="1400"/>
              <a:buNone/>
              <a:defRPr>
                <a:solidFill>
                  <a:schemeClr val="dk2"/>
                </a:solidFill>
              </a:defRPr>
            </a:lvl3pPr>
            <a:lvl4pPr lvl="3" rtl="0">
              <a:spcBef>
                <a:spcPts val="1600"/>
              </a:spcBef>
              <a:spcAft>
                <a:spcPts val="0"/>
              </a:spcAft>
              <a:buClr>
                <a:schemeClr val="dk2"/>
              </a:buClr>
              <a:buSzPts val="1400"/>
              <a:buNone/>
              <a:defRPr>
                <a:solidFill>
                  <a:schemeClr val="dk2"/>
                </a:solidFill>
              </a:defRPr>
            </a:lvl4pPr>
            <a:lvl5pPr lvl="4" rtl="0">
              <a:spcBef>
                <a:spcPts val="1600"/>
              </a:spcBef>
              <a:spcAft>
                <a:spcPts val="0"/>
              </a:spcAft>
              <a:buClr>
                <a:schemeClr val="dk2"/>
              </a:buClr>
              <a:buSzPts val="1400"/>
              <a:buNone/>
              <a:defRPr>
                <a:solidFill>
                  <a:schemeClr val="dk2"/>
                </a:solidFill>
              </a:defRPr>
            </a:lvl5pPr>
            <a:lvl6pPr lvl="5" rtl="0">
              <a:spcBef>
                <a:spcPts val="1600"/>
              </a:spcBef>
              <a:spcAft>
                <a:spcPts val="0"/>
              </a:spcAft>
              <a:buClr>
                <a:schemeClr val="dk2"/>
              </a:buClr>
              <a:buSzPts val="1400"/>
              <a:buNone/>
              <a:defRPr>
                <a:solidFill>
                  <a:schemeClr val="dk2"/>
                </a:solidFill>
              </a:defRPr>
            </a:lvl6pPr>
            <a:lvl7pPr lvl="6" rtl="0">
              <a:spcBef>
                <a:spcPts val="1600"/>
              </a:spcBef>
              <a:spcAft>
                <a:spcPts val="0"/>
              </a:spcAft>
              <a:buClr>
                <a:schemeClr val="dk2"/>
              </a:buClr>
              <a:buSzPts val="1400"/>
              <a:buNone/>
              <a:defRPr>
                <a:solidFill>
                  <a:schemeClr val="dk2"/>
                </a:solidFill>
              </a:defRPr>
            </a:lvl7pPr>
            <a:lvl8pPr lvl="7" rtl="0">
              <a:spcBef>
                <a:spcPts val="1600"/>
              </a:spcBef>
              <a:spcAft>
                <a:spcPts val="0"/>
              </a:spcAft>
              <a:buClr>
                <a:schemeClr val="dk2"/>
              </a:buClr>
              <a:buSzPts val="1400"/>
              <a:buNone/>
              <a:defRPr>
                <a:solidFill>
                  <a:schemeClr val="dk2"/>
                </a:solidFill>
              </a:defRPr>
            </a:lvl8pPr>
            <a:lvl9pPr lvl="8" rtl="0">
              <a:spcBef>
                <a:spcPts val="1600"/>
              </a:spcBef>
              <a:spcAft>
                <a:spcPts val="1600"/>
              </a:spcAft>
              <a:buClr>
                <a:schemeClr val="dk2"/>
              </a:buClr>
              <a:buSzPts val="1400"/>
              <a:buNone/>
              <a:defRPr>
                <a:solidFill>
                  <a:schemeClr val="dk2"/>
                </a:solidFill>
              </a:defRPr>
            </a:lvl9pPr>
          </a:lstStyle>
          <a:p>
            <a:endParaRPr/>
          </a:p>
        </p:txBody>
      </p:sp>
      <p:grpSp>
        <p:nvGrpSpPr>
          <p:cNvPr id="34" name="Google Shape;34;p3"/>
          <p:cNvGrpSpPr/>
          <p:nvPr/>
        </p:nvGrpSpPr>
        <p:grpSpPr>
          <a:xfrm>
            <a:off x="249106" y="188835"/>
            <a:ext cx="8576861" cy="4694366"/>
            <a:chOff x="249105" y="188834"/>
            <a:chExt cx="8576861" cy="4694366"/>
          </a:xfrm>
        </p:grpSpPr>
        <p:grpSp>
          <p:nvGrpSpPr>
            <p:cNvPr id="35" name="Google Shape;35;p3"/>
            <p:cNvGrpSpPr/>
            <p:nvPr/>
          </p:nvGrpSpPr>
          <p:grpSpPr>
            <a:xfrm rot="-2898405">
              <a:off x="256084" y="4595956"/>
              <a:ext cx="387999" cy="171013"/>
              <a:chOff x="1406961" y="-1212504"/>
              <a:chExt cx="6086670" cy="2682735"/>
            </a:xfrm>
          </p:grpSpPr>
          <p:sp>
            <p:nvSpPr>
              <p:cNvPr id="36" name="Google Shape;36;p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 name="Google Shape;37;p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 name="Google Shape;38;p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 name="Google Shape;39;p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0" name="Google Shape;40;p3"/>
            <p:cNvGrpSpPr/>
            <p:nvPr/>
          </p:nvGrpSpPr>
          <p:grpSpPr>
            <a:xfrm rot="2555258">
              <a:off x="255809" y="297720"/>
              <a:ext cx="388558" cy="171259"/>
              <a:chOff x="1406961" y="-1212504"/>
              <a:chExt cx="6086670" cy="2682735"/>
            </a:xfrm>
          </p:grpSpPr>
          <p:sp>
            <p:nvSpPr>
              <p:cNvPr id="41" name="Google Shape;41;p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 name="Google Shape;42;p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 name="Google Shape;43;p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 name="Google Shape;44;p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5" name="Google Shape;45;p3"/>
            <p:cNvGrpSpPr/>
            <p:nvPr/>
          </p:nvGrpSpPr>
          <p:grpSpPr>
            <a:xfrm rot="2898405" flipH="1">
              <a:off x="8430999" y="4595956"/>
              <a:ext cx="387999" cy="171013"/>
              <a:chOff x="1406961" y="-1212504"/>
              <a:chExt cx="6086670" cy="2682735"/>
            </a:xfrm>
          </p:grpSpPr>
          <p:sp>
            <p:nvSpPr>
              <p:cNvPr id="46" name="Google Shape;46;p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 name="Google Shape;47;p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 name="Google Shape;48;p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 name="Google Shape;49;p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0" name="Google Shape;50;p3"/>
            <p:cNvGrpSpPr/>
            <p:nvPr/>
          </p:nvGrpSpPr>
          <p:grpSpPr>
            <a:xfrm rot="-2555258" flipH="1">
              <a:off x="8430702" y="392370"/>
              <a:ext cx="388558" cy="171259"/>
              <a:chOff x="1406961" y="-1212504"/>
              <a:chExt cx="6086670" cy="2682735"/>
            </a:xfrm>
          </p:grpSpPr>
          <p:sp>
            <p:nvSpPr>
              <p:cNvPr id="51" name="Google Shape;51;p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 name="Google Shape;52;p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 name="Google Shape;53;p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 name="Google Shape;54;p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334447928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55"/>
        <p:cNvGrpSpPr/>
        <p:nvPr/>
      </p:nvGrpSpPr>
      <p:grpSpPr>
        <a:xfrm>
          <a:off x="0" y="0"/>
          <a:ext cx="0" cy="0"/>
          <a:chOff x="0" y="0"/>
          <a:chExt cx="0" cy="0"/>
        </a:xfrm>
      </p:grpSpPr>
      <p:sp>
        <p:nvSpPr>
          <p:cNvPr id="56" name="Google Shape;56;p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7" name="Google Shape;57;p4"/>
          <p:cNvSpPr txBox="1">
            <a:spLocks noGrp="1"/>
          </p:cNvSpPr>
          <p:nvPr>
            <p:ph type="body" idx="1"/>
          </p:nvPr>
        </p:nvSpPr>
        <p:spPr>
          <a:xfrm>
            <a:off x="720000" y="1152475"/>
            <a:ext cx="7704000" cy="3416400"/>
          </a:xfrm>
          <a:prstGeom prst="rect">
            <a:avLst/>
          </a:prstGeom>
        </p:spPr>
        <p:txBody>
          <a:bodyPr spcFirstLastPara="1" wrap="square" lIns="91425" tIns="91425" rIns="91425" bIns="91425" anchor="t" anchorCtr="0">
            <a:noAutofit/>
          </a:bodyPr>
          <a:lstStyle>
            <a:lvl1pPr marL="457189" lvl="0" indent="-304793">
              <a:lnSpc>
                <a:spcPct val="100000"/>
              </a:lnSpc>
              <a:spcBef>
                <a:spcPts val="0"/>
              </a:spcBef>
              <a:spcAft>
                <a:spcPts val="0"/>
              </a:spcAft>
              <a:buSzPts val="1200"/>
              <a:buFont typeface="Nunito"/>
              <a:buChar char="●"/>
              <a:defRPr sz="1200">
                <a:latin typeface="Nunito"/>
                <a:ea typeface="Nunito"/>
                <a:cs typeface="Nunito"/>
                <a:sym typeface="Nunito"/>
              </a:defRPr>
            </a:lvl1pPr>
            <a:lvl2pPr marL="914378" lvl="1" indent="-304793">
              <a:spcBef>
                <a:spcPts val="1600"/>
              </a:spcBef>
              <a:spcAft>
                <a:spcPts val="0"/>
              </a:spcAft>
              <a:buSzPts val="1200"/>
              <a:buFont typeface="Nunito"/>
              <a:buChar char="○"/>
              <a:defRPr sz="1200"/>
            </a:lvl2pPr>
            <a:lvl3pPr marL="1371566" lvl="2" indent="-304793">
              <a:spcBef>
                <a:spcPts val="1600"/>
              </a:spcBef>
              <a:spcAft>
                <a:spcPts val="0"/>
              </a:spcAft>
              <a:buSzPts val="1200"/>
              <a:buFont typeface="Nunito"/>
              <a:buChar char="■"/>
              <a:defRPr sz="1200"/>
            </a:lvl3pPr>
            <a:lvl4pPr marL="1828754" lvl="3" indent="-304793">
              <a:spcBef>
                <a:spcPts val="1600"/>
              </a:spcBef>
              <a:spcAft>
                <a:spcPts val="0"/>
              </a:spcAft>
              <a:buSzPts val="1200"/>
              <a:buFont typeface="Nunito"/>
              <a:buChar char="●"/>
              <a:defRPr sz="1200"/>
            </a:lvl4pPr>
            <a:lvl5pPr marL="2285943" lvl="4" indent="-304793">
              <a:spcBef>
                <a:spcPts val="1600"/>
              </a:spcBef>
              <a:spcAft>
                <a:spcPts val="0"/>
              </a:spcAft>
              <a:buSzPts val="1200"/>
              <a:buFont typeface="Nunito"/>
              <a:buChar char="○"/>
              <a:defRPr sz="1200"/>
            </a:lvl5pPr>
            <a:lvl6pPr marL="2743132" lvl="5" indent="-304793">
              <a:spcBef>
                <a:spcPts val="1600"/>
              </a:spcBef>
              <a:spcAft>
                <a:spcPts val="0"/>
              </a:spcAft>
              <a:buSzPts val="1200"/>
              <a:buFont typeface="Nunito"/>
              <a:buChar char="■"/>
              <a:defRPr sz="1200"/>
            </a:lvl6pPr>
            <a:lvl7pPr marL="3200320" lvl="6" indent="-304793">
              <a:spcBef>
                <a:spcPts val="1600"/>
              </a:spcBef>
              <a:spcAft>
                <a:spcPts val="0"/>
              </a:spcAft>
              <a:buSzPts val="1200"/>
              <a:buFont typeface="Nunito"/>
              <a:buChar char="●"/>
              <a:defRPr sz="1200"/>
            </a:lvl7pPr>
            <a:lvl8pPr marL="3657509" lvl="7" indent="-304793">
              <a:spcBef>
                <a:spcPts val="1600"/>
              </a:spcBef>
              <a:spcAft>
                <a:spcPts val="0"/>
              </a:spcAft>
              <a:buSzPts val="1200"/>
              <a:buFont typeface="Nunito"/>
              <a:buChar char="○"/>
              <a:defRPr sz="1200"/>
            </a:lvl8pPr>
            <a:lvl9pPr marL="4114697" lvl="8" indent="-304793">
              <a:spcBef>
                <a:spcPts val="1600"/>
              </a:spcBef>
              <a:spcAft>
                <a:spcPts val="1600"/>
              </a:spcAft>
              <a:buSzPts val="1200"/>
              <a:buFont typeface="Nunito"/>
              <a:buChar char="■"/>
              <a:defRPr sz="1200"/>
            </a:lvl9pPr>
          </a:lstStyle>
          <a:p>
            <a:endParaRPr/>
          </a:p>
        </p:txBody>
      </p:sp>
      <p:grpSp>
        <p:nvGrpSpPr>
          <p:cNvPr id="58" name="Google Shape;58;p4"/>
          <p:cNvGrpSpPr/>
          <p:nvPr/>
        </p:nvGrpSpPr>
        <p:grpSpPr>
          <a:xfrm>
            <a:off x="8110544" y="440158"/>
            <a:ext cx="540865" cy="456026"/>
            <a:chOff x="3451525" y="3193125"/>
            <a:chExt cx="1027675" cy="866475"/>
          </a:xfrm>
        </p:grpSpPr>
        <p:sp>
          <p:nvSpPr>
            <p:cNvPr id="59" name="Google Shape;59;p4"/>
            <p:cNvSpPr/>
            <p:nvPr/>
          </p:nvSpPr>
          <p:spPr>
            <a:xfrm>
              <a:off x="3549100" y="3254650"/>
              <a:ext cx="531350" cy="429525"/>
            </a:xfrm>
            <a:custGeom>
              <a:avLst/>
              <a:gdLst/>
              <a:ahLst/>
              <a:cxnLst/>
              <a:rect l="l" t="t" r="r" b="b"/>
              <a:pathLst>
                <a:path w="21254" h="17181" extrusionOk="0">
                  <a:moveTo>
                    <a:pt x="20108" y="0"/>
                  </a:moveTo>
                  <a:lnTo>
                    <a:pt x="19938" y="85"/>
                  </a:lnTo>
                  <a:lnTo>
                    <a:pt x="18411" y="721"/>
                  </a:lnTo>
                  <a:lnTo>
                    <a:pt x="16884" y="1485"/>
                  </a:lnTo>
                  <a:lnTo>
                    <a:pt x="15399" y="2291"/>
                  </a:lnTo>
                  <a:lnTo>
                    <a:pt x="13915" y="3139"/>
                  </a:lnTo>
                  <a:lnTo>
                    <a:pt x="12472" y="4073"/>
                  </a:lnTo>
                  <a:lnTo>
                    <a:pt x="11072" y="5048"/>
                  </a:lnTo>
                  <a:lnTo>
                    <a:pt x="9715" y="6024"/>
                  </a:lnTo>
                  <a:lnTo>
                    <a:pt x="8400" y="7042"/>
                  </a:lnTo>
                  <a:lnTo>
                    <a:pt x="7212" y="8018"/>
                  </a:lnTo>
                  <a:lnTo>
                    <a:pt x="5982" y="8994"/>
                  </a:lnTo>
                  <a:lnTo>
                    <a:pt x="4794" y="10096"/>
                  </a:lnTo>
                  <a:lnTo>
                    <a:pt x="3606" y="11199"/>
                  </a:lnTo>
                  <a:lnTo>
                    <a:pt x="3012" y="11793"/>
                  </a:lnTo>
                  <a:lnTo>
                    <a:pt x="2461" y="12430"/>
                  </a:lnTo>
                  <a:lnTo>
                    <a:pt x="1952" y="13024"/>
                  </a:lnTo>
                  <a:lnTo>
                    <a:pt x="1485" y="13660"/>
                  </a:lnTo>
                  <a:lnTo>
                    <a:pt x="1061" y="14339"/>
                  </a:lnTo>
                  <a:lnTo>
                    <a:pt x="679" y="14975"/>
                  </a:lnTo>
                  <a:lnTo>
                    <a:pt x="297" y="15696"/>
                  </a:lnTo>
                  <a:lnTo>
                    <a:pt x="43" y="16375"/>
                  </a:lnTo>
                  <a:lnTo>
                    <a:pt x="0" y="16502"/>
                  </a:lnTo>
                  <a:lnTo>
                    <a:pt x="0" y="16629"/>
                  </a:lnTo>
                  <a:lnTo>
                    <a:pt x="43" y="16757"/>
                  </a:lnTo>
                  <a:lnTo>
                    <a:pt x="128" y="16841"/>
                  </a:lnTo>
                  <a:lnTo>
                    <a:pt x="212" y="17011"/>
                  </a:lnTo>
                  <a:lnTo>
                    <a:pt x="297" y="17138"/>
                  </a:lnTo>
                  <a:lnTo>
                    <a:pt x="467" y="17181"/>
                  </a:lnTo>
                  <a:lnTo>
                    <a:pt x="637" y="17138"/>
                  </a:lnTo>
                  <a:lnTo>
                    <a:pt x="2121" y="16460"/>
                  </a:lnTo>
                  <a:lnTo>
                    <a:pt x="3564" y="15738"/>
                  </a:lnTo>
                  <a:lnTo>
                    <a:pt x="5006" y="14975"/>
                  </a:lnTo>
                  <a:lnTo>
                    <a:pt x="6406" y="14169"/>
                  </a:lnTo>
                  <a:lnTo>
                    <a:pt x="7806" y="13320"/>
                  </a:lnTo>
                  <a:lnTo>
                    <a:pt x="9163" y="12387"/>
                  </a:lnTo>
                  <a:lnTo>
                    <a:pt x="10478" y="11454"/>
                  </a:lnTo>
                  <a:lnTo>
                    <a:pt x="11793" y="10478"/>
                  </a:lnTo>
                  <a:lnTo>
                    <a:pt x="13066" y="9460"/>
                  </a:lnTo>
                  <a:lnTo>
                    <a:pt x="14296" y="8442"/>
                  </a:lnTo>
                  <a:lnTo>
                    <a:pt x="15484" y="7339"/>
                  </a:lnTo>
                  <a:lnTo>
                    <a:pt x="16672" y="6236"/>
                  </a:lnTo>
                  <a:lnTo>
                    <a:pt x="17860" y="5091"/>
                  </a:lnTo>
                  <a:lnTo>
                    <a:pt x="18963" y="3903"/>
                  </a:lnTo>
                  <a:lnTo>
                    <a:pt x="20066" y="2715"/>
                  </a:lnTo>
                  <a:lnTo>
                    <a:pt x="21126" y="1485"/>
                  </a:lnTo>
                  <a:lnTo>
                    <a:pt x="21211" y="1358"/>
                  </a:lnTo>
                  <a:lnTo>
                    <a:pt x="21253" y="1188"/>
                  </a:lnTo>
                  <a:lnTo>
                    <a:pt x="21253" y="1061"/>
                  </a:lnTo>
                  <a:lnTo>
                    <a:pt x="21211" y="976"/>
                  </a:lnTo>
                  <a:lnTo>
                    <a:pt x="21169" y="849"/>
                  </a:lnTo>
                  <a:lnTo>
                    <a:pt x="21084" y="764"/>
                  </a:lnTo>
                  <a:lnTo>
                    <a:pt x="20872" y="594"/>
                  </a:lnTo>
                  <a:lnTo>
                    <a:pt x="20829" y="467"/>
                  </a:lnTo>
                  <a:lnTo>
                    <a:pt x="20787" y="297"/>
                  </a:lnTo>
                  <a:lnTo>
                    <a:pt x="20702" y="212"/>
                  </a:lnTo>
                  <a:lnTo>
                    <a:pt x="20575" y="85"/>
                  </a:lnTo>
                  <a:lnTo>
                    <a:pt x="20447" y="43"/>
                  </a:lnTo>
                  <a:lnTo>
                    <a:pt x="20278" y="0"/>
                  </a:lnTo>
                  <a:close/>
                </a:path>
              </a:pathLst>
            </a:custGeom>
            <a:solidFill>
              <a:srgbClr val="ABCB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 name="Google Shape;60;p4"/>
            <p:cNvSpPr/>
            <p:nvPr/>
          </p:nvSpPr>
          <p:spPr>
            <a:xfrm>
              <a:off x="3549100" y="3254650"/>
              <a:ext cx="521800" cy="429525"/>
            </a:xfrm>
            <a:custGeom>
              <a:avLst/>
              <a:gdLst/>
              <a:ahLst/>
              <a:cxnLst/>
              <a:rect l="l" t="t" r="r" b="b"/>
              <a:pathLst>
                <a:path w="20872" h="17181" extrusionOk="0">
                  <a:moveTo>
                    <a:pt x="20108" y="0"/>
                  </a:moveTo>
                  <a:lnTo>
                    <a:pt x="19938" y="85"/>
                  </a:lnTo>
                  <a:lnTo>
                    <a:pt x="18411" y="721"/>
                  </a:lnTo>
                  <a:lnTo>
                    <a:pt x="16884" y="1485"/>
                  </a:lnTo>
                  <a:lnTo>
                    <a:pt x="15399" y="2291"/>
                  </a:lnTo>
                  <a:lnTo>
                    <a:pt x="13915" y="3139"/>
                  </a:lnTo>
                  <a:lnTo>
                    <a:pt x="12472" y="4073"/>
                  </a:lnTo>
                  <a:lnTo>
                    <a:pt x="11072" y="5048"/>
                  </a:lnTo>
                  <a:lnTo>
                    <a:pt x="9715" y="6024"/>
                  </a:lnTo>
                  <a:lnTo>
                    <a:pt x="8400" y="7042"/>
                  </a:lnTo>
                  <a:lnTo>
                    <a:pt x="7212" y="8018"/>
                  </a:lnTo>
                  <a:lnTo>
                    <a:pt x="5982" y="8994"/>
                  </a:lnTo>
                  <a:lnTo>
                    <a:pt x="4794" y="10096"/>
                  </a:lnTo>
                  <a:lnTo>
                    <a:pt x="3606" y="11199"/>
                  </a:lnTo>
                  <a:lnTo>
                    <a:pt x="3012" y="11793"/>
                  </a:lnTo>
                  <a:lnTo>
                    <a:pt x="2461" y="12430"/>
                  </a:lnTo>
                  <a:lnTo>
                    <a:pt x="1952" y="13024"/>
                  </a:lnTo>
                  <a:lnTo>
                    <a:pt x="1485" y="13660"/>
                  </a:lnTo>
                  <a:lnTo>
                    <a:pt x="1061" y="14339"/>
                  </a:lnTo>
                  <a:lnTo>
                    <a:pt x="679" y="14975"/>
                  </a:lnTo>
                  <a:lnTo>
                    <a:pt x="297" y="15696"/>
                  </a:lnTo>
                  <a:lnTo>
                    <a:pt x="43" y="16375"/>
                  </a:lnTo>
                  <a:lnTo>
                    <a:pt x="0" y="16502"/>
                  </a:lnTo>
                  <a:lnTo>
                    <a:pt x="0" y="16629"/>
                  </a:lnTo>
                  <a:lnTo>
                    <a:pt x="43" y="16757"/>
                  </a:lnTo>
                  <a:lnTo>
                    <a:pt x="128" y="16841"/>
                  </a:lnTo>
                  <a:lnTo>
                    <a:pt x="212" y="17011"/>
                  </a:lnTo>
                  <a:lnTo>
                    <a:pt x="297" y="17138"/>
                  </a:lnTo>
                  <a:lnTo>
                    <a:pt x="467" y="17181"/>
                  </a:lnTo>
                  <a:lnTo>
                    <a:pt x="637" y="17138"/>
                  </a:lnTo>
                  <a:lnTo>
                    <a:pt x="2164" y="16417"/>
                  </a:lnTo>
                  <a:lnTo>
                    <a:pt x="3691" y="15696"/>
                  </a:lnTo>
                  <a:lnTo>
                    <a:pt x="3776" y="15145"/>
                  </a:lnTo>
                  <a:lnTo>
                    <a:pt x="3946" y="14593"/>
                  </a:lnTo>
                  <a:lnTo>
                    <a:pt x="4158" y="14042"/>
                  </a:lnTo>
                  <a:lnTo>
                    <a:pt x="4412" y="13490"/>
                  </a:lnTo>
                  <a:lnTo>
                    <a:pt x="4709" y="12939"/>
                  </a:lnTo>
                  <a:lnTo>
                    <a:pt x="5091" y="12387"/>
                  </a:lnTo>
                  <a:lnTo>
                    <a:pt x="5430" y="11836"/>
                  </a:lnTo>
                  <a:lnTo>
                    <a:pt x="5855" y="11327"/>
                  </a:lnTo>
                  <a:lnTo>
                    <a:pt x="6661" y="10309"/>
                  </a:lnTo>
                  <a:lnTo>
                    <a:pt x="7509" y="9418"/>
                  </a:lnTo>
                  <a:lnTo>
                    <a:pt x="8357" y="8612"/>
                  </a:lnTo>
                  <a:lnTo>
                    <a:pt x="9079" y="7933"/>
                  </a:lnTo>
                  <a:lnTo>
                    <a:pt x="10394" y="6830"/>
                  </a:lnTo>
                  <a:lnTo>
                    <a:pt x="11751" y="5727"/>
                  </a:lnTo>
                  <a:lnTo>
                    <a:pt x="13151" y="4709"/>
                  </a:lnTo>
                  <a:lnTo>
                    <a:pt x="14593" y="3733"/>
                  </a:lnTo>
                  <a:lnTo>
                    <a:pt x="16120" y="2800"/>
                  </a:lnTo>
                  <a:lnTo>
                    <a:pt x="17690" y="1952"/>
                  </a:lnTo>
                  <a:lnTo>
                    <a:pt x="18454" y="1570"/>
                  </a:lnTo>
                  <a:lnTo>
                    <a:pt x="19260" y="1188"/>
                  </a:lnTo>
                  <a:lnTo>
                    <a:pt x="20066" y="849"/>
                  </a:lnTo>
                  <a:lnTo>
                    <a:pt x="20872" y="552"/>
                  </a:lnTo>
                  <a:lnTo>
                    <a:pt x="20829" y="424"/>
                  </a:lnTo>
                  <a:lnTo>
                    <a:pt x="20744" y="297"/>
                  </a:lnTo>
                  <a:lnTo>
                    <a:pt x="20660" y="170"/>
                  </a:lnTo>
                  <a:lnTo>
                    <a:pt x="20532" y="85"/>
                  </a:lnTo>
                  <a:lnTo>
                    <a:pt x="20405" y="43"/>
                  </a:lnTo>
                  <a:lnTo>
                    <a:pt x="20278" y="0"/>
                  </a:lnTo>
                  <a:close/>
                </a:path>
              </a:pathLst>
            </a:custGeom>
            <a:solidFill>
              <a:srgbClr val="71B90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 name="Google Shape;61;p4"/>
            <p:cNvSpPr/>
            <p:nvPr/>
          </p:nvSpPr>
          <p:spPr>
            <a:xfrm>
              <a:off x="3503500" y="3244050"/>
              <a:ext cx="615125" cy="457100"/>
            </a:xfrm>
            <a:custGeom>
              <a:avLst/>
              <a:gdLst/>
              <a:ahLst/>
              <a:cxnLst/>
              <a:rect l="l" t="t" r="r" b="b"/>
              <a:pathLst>
                <a:path w="24605" h="18284" extrusionOk="0">
                  <a:moveTo>
                    <a:pt x="24265" y="0"/>
                  </a:moveTo>
                  <a:lnTo>
                    <a:pt x="24138" y="42"/>
                  </a:lnTo>
                  <a:lnTo>
                    <a:pt x="24011" y="127"/>
                  </a:lnTo>
                  <a:lnTo>
                    <a:pt x="22823" y="1570"/>
                  </a:lnTo>
                  <a:lnTo>
                    <a:pt x="21550" y="3012"/>
                  </a:lnTo>
                  <a:lnTo>
                    <a:pt x="20278" y="4412"/>
                  </a:lnTo>
                  <a:lnTo>
                    <a:pt x="18963" y="5812"/>
                  </a:lnTo>
                  <a:lnTo>
                    <a:pt x="17605" y="7127"/>
                  </a:lnTo>
                  <a:lnTo>
                    <a:pt x="16205" y="8399"/>
                  </a:lnTo>
                  <a:lnTo>
                    <a:pt x="14763" y="9672"/>
                  </a:lnTo>
                  <a:lnTo>
                    <a:pt x="13278" y="10860"/>
                  </a:lnTo>
                  <a:lnTo>
                    <a:pt x="11836" y="12005"/>
                  </a:lnTo>
                  <a:lnTo>
                    <a:pt x="10309" y="13151"/>
                  </a:lnTo>
                  <a:lnTo>
                    <a:pt x="8739" y="14254"/>
                  </a:lnTo>
                  <a:lnTo>
                    <a:pt x="7933" y="14763"/>
                  </a:lnTo>
                  <a:lnTo>
                    <a:pt x="7127" y="15272"/>
                  </a:lnTo>
                  <a:lnTo>
                    <a:pt x="6279" y="15781"/>
                  </a:lnTo>
                  <a:lnTo>
                    <a:pt x="5430" y="16205"/>
                  </a:lnTo>
                  <a:lnTo>
                    <a:pt x="4582" y="16629"/>
                  </a:lnTo>
                  <a:lnTo>
                    <a:pt x="3733" y="17011"/>
                  </a:lnTo>
                  <a:lnTo>
                    <a:pt x="2842" y="17350"/>
                  </a:lnTo>
                  <a:lnTo>
                    <a:pt x="1952" y="17605"/>
                  </a:lnTo>
                  <a:lnTo>
                    <a:pt x="1061" y="17859"/>
                  </a:lnTo>
                  <a:lnTo>
                    <a:pt x="128" y="18029"/>
                  </a:lnTo>
                  <a:lnTo>
                    <a:pt x="43" y="18071"/>
                  </a:lnTo>
                  <a:lnTo>
                    <a:pt x="0" y="18156"/>
                  </a:lnTo>
                  <a:lnTo>
                    <a:pt x="43" y="18241"/>
                  </a:lnTo>
                  <a:lnTo>
                    <a:pt x="170" y="18284"/>
                  </a:lnTo>
                  <a:lnTo>
                    <a:pt x="1018" y="18199"/>
                  </a:lnTo>
                  <a:lnTo>
                    <a:pt x="1909" y="18071"/>
                  </a:lnTo>
                  <a:lnTo>
                    <a:pt x="2800" y="17902"/>
                  </a:lnTo>
                  <a:lnTo>
                    <a:pt x="3648" y="17605"/>
                  </a:lnTo>
                  <a:lnTo>
                    <a:pt x="4497" y="17308"/>
                  </a:lnTo>
                  <a:lnTo>
                    <a:pt x="5345" y="16926"/>
                  </a:lnTo>
                  <a:lnTo>
                    <a:pt x="6194" y="16502"/>
                  </a:lnTo>
                  <a:lnTo>
                    <a:pt x="7000" y="16035"/>
                  </a:lnTo>
                  <a:lnTo>
                    <a:pt x="7806" y="15526"/>
                  </a:lnTo>
                  <a:lnTo>
                    <a:pt x="8612" y="15017"/>
                  </a:lnTo>
                  <a:lnTo>
                    <a:pt x="10139" y="13957"/>
                  </a:lnTo>
                  <a:lnTo>
                    <a:pt x="11624" y="12854"/>
                  </a:lnTo>
                  <a:lnTo>
                    <a:pt x="13024" y="11793"/>
                  </a:lnTo>
                  <a:lnTo>
                    <a:pt x="14593" y="10563"/>
                  </a:lnTo>
                  <a:lnTo>
                    <a:pt x="16163" y="9248"/>
                  </a:lnTo>
                  <a:lnTo>
                    <a:pt x="17648" y="7890"/>
                  </a:lnTo>
                  <a:lnTo>
                    <a:pt x="19090" y="6490"/>
                  </a:lnTo>
                  <a:lnTo>
                    <a:pt x="20532" y="5048"/>
                  </a:lnTo>
                  <a:lnTo>
                    <a:pt x="21890" y="3563"/>
                  </a:lnTo>
                  <a:lnTo>
                    <a:pt x="23247" y="2036"/>
                  </a:lnTo>
                  <a:lnTo>
                    <a:pt x="24520" y="467"/>
                  </a:lnTo>
                  <a:lnTo>
                    <a:pt x="24605" y="382"/>
                  </a:lnTo>
                  <a:lnTo>
                    <a:pt x="24605" y="255"/>
                  </a:lnTo>
                  <a:lnTo>
                    <a:pt x="24562" y="127"/>
                  </a:lnTo>
                  <a:lnTo>
                    <a:pt x="24477" y="85"/>
                  </a:lnTo>
                  <a:lnTo>
                    <a:pt x="24350"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 name="Google Shape;62;p4"/>
            <p:cNvSpPr/>
            <p:nvPr/>
          </p:nvSpPr>
          <p:spPr>
            <a:xfrm>
              <a:off x="3451525" y="3193125"/>
              <a:ext cx="1027675" cy="866475"/>
            </a:xfrm>
            <a:custGeom>
              <a:avLst/>
              <a:gdLst/>
              <a:ahLst/>
              <a:cxnLst/>
              <a:rect l="l" t="t" r="r" b="b"/>
              <a:pathLst>
                <a:path w="41107" h="34659" extrusionOk="0">
                  <a:moveTo>
                    <a:pt x="34574" y="6491"/>
                  </a:moveTo>
                  <a:lnTo>
                    <a:pt x="34871" y="6534"/>
                  </a:lnTo>
                  <a:lnTo>
                    <a:pt x="35380" y="6661"/>
                  </a:lnTo>
                  <a:lnTo>
                    <a:pt x="35804" y="6915"/>
                  </a:lnTo>
                  <a:lnTo>
                    <a:pt x="36228" y="7170"/>
                  </a:lnTo>
                  <a:lnTo>
                    <a:pt x="36568" y="7552"/>
                  </a:lnTo>
                  <a:lnTo>
                    <a:pt x="36865" y="7934"/>
                  </a:lnTo>
                  <a:lnTo>
                    <a:pt x="37119" y="8358"/>
                  </a:lnTo>
                  <a:lnTo>
                    <a:pt x="37289" y="8867"/>
                  </a:lnTo>
                  <a:lnTo>
                    <a:pt x="37374" y="9333"/>
                  </a:lnTo>
                  <a:lnTo>
                    <a:pt x="37416" y="9800"/>
                  </a:lnTo>
                  <a:lnTo>
                    <a:pt x="37416" y="10224"/>
                  </a:lnTo>
                  <a:lnTo>
                    <a:pt x="37374" y="10649"/>
                  </a:lnTo>
                  <a:lnTo>
                    <a:pt x="37289" y="11073"/>
                  </a:lnTo>
                  <a:lnTo>
                    <a:pt x="37119" y="11455"/>
                  </a:lnTo>
                  <a:lnTo>
                    <a:pt x="36992" y="11836"/>
                  </a:lnTo>
                  <a:lnTo>
                    <a:pt x="36780" y="12176"/>
                  </a:lnTo>
                  <a:lnTo>
                    <a:pt x="36568" y="12557"/>
                  </a:lnTo>
                  <a:lnTo>
                    <a:pt x="36313" y="12897"/>
                  </a:lnTo>
                  <a:lnTo>
                    <a:pt x="36016" y="13194"/>
                  </a:lnTo>
                  <a:lnTo>
                    <a:pt x="35422" y="13830"/>
                  </a:lnTo>
                  <a:lnTo>
                    <a:pt x="34744" y="14339"/>
                  </a:lnTo>
                  <a:lnTo>
                    <a:pt x="34065" y="14848"/>
                  </a:lnTo>
                  <a:lnTo>
                    <a:pt x="33598" y="13448"/>
                  </a:lnTo>
                  <a:lnTo>
                    <a:pt x="33089" y="12048"/>
                  </a:lnTo>
                  <a:lnTo>
                    <a:pt x="32538" y="10649"/>
                  </a:lnTo>
                  <a:lnTo>
                    <a:pt x="31986" y="9291"/>
                  </a:lnTo>
                  <a:lnTo>
                    <a:pt x="32029" y="9164"/>
                  </a:lnTo>
                  <a:lnTo>
                    <a:pt x="31986" y="8867"/>
                  </a:lnTo>
                  <a:lnTo>
                    <a:pt x="32029" y="8612"/>
                  </a:lnTo>
                  <a:lnTo>
                    <a:pt x="32114" y="8315"/>
                  </a:lnTo>
                  <a:lnTo>
                    <a:pt x="32198" y="8061"/>
                  </a:lnTo>
                  <a:lnTo>
                    <a:pt x="32326" y="7806"/>
                  </a:lnTo>
                  <a:lnTo>
                    <a:pt x="32453" y="7594"/>
                  </a:lnTo>
                  <a:lnTo>
                    <a:pt x="32623" y="7340"/>
                  </a:lnTo>
                  <a:lnTo>
                    <a:pt x="32792" y="7170"/>
                  </a:lnTo>
                  <a:lnTo>
                    <a:pt x="33004" y="7000"/>
                  </a:lnTo>
                  <a:lnTo>
                    <a:pt x="33259" y="6831"/>
                  </a:lnTo>
                  <a:lnTo>
                    <a:pt x="33471" y="6703"/>
                  </a:lnTo>
                  <a:lnTo>
                    <a:pt x="33726" y="6618"/>
                  </a:lnTo>
                  <a:lnTo>
                    <a:pt x="34022" y="6534"/>
                  </a:lnTo>
                  <a:lnTo>
                    <a:pt x="34277" y="6491"/>
                  </a:lnTo>
                  <a:close/>
                  <a:moveTo>
                    <a:pt x="35168" y="1443"/>
                  </a:moveTo>
                  <a:lnTo>
                    <a:pt x="35719" y="1486"/>
                  </a:lnTo>
                  <a:lnTo>
                    <a:pt x="36228" y="1655"/>
                  </a:lnTo>
                  <a:lnTo>
                    <a:pt x="36822" y="1910"/>
                  </a:lnTo>
                  <a:lnTo>
                    <a:pt x="37374" y="2249"/>
                  </a:lnTo>
                  <a:lnTo>
                    <a:pt x="37968" y="2716"/>
                  </a:lnTo>
                  <a:lnTo>
                    <a:pt x="38477" y="3225"/>
                  </a:lnTo>
                  <a:lnTo>
                    <a:pt x="38943" y="3819"/>
                  </a:lnTo>
                  <a:lnTo>
                    <a:pt x="39325" y="4413"/>
                  </a:lnTo>
                  <a:lnTo>
                    <a:pt x="39665" y="5091"/>
                  </a:lnTo>
                  <a:lnTo>
                    <a:pt x="39961" y="5770"/>
                  </a:lnTo>
                  <a:lnTo>
                    <a:pt x="40216" y="6449"/>
                  </a:lnTo>
                  <a:lnTo>
                    <a:pt x="40386" y="7170"/>
                  </a:lnTo>
                  <a:lnTo>
                    <a:pt x="40513" y="7976"/>
                  </a:lnTo>
                  <a:lnTo>
                    <a:pt x="40555" y="8782"/>
                  </a:lnTo>
                  <a:lnTo>
                    <a:pt x="40513" y="9588"/>
                  </a:lnTo>
                  <a:lnTo>
                    <a:pt x="40428" y="10352"/>
                  </a:lnTo>
                  <a:lnTo>
                    <a:pt x="40258" y="11115"/>
                  </a:lnTo>
                  <a:lnTo>
                    <a:pt x="40046" y="11836"/>
                  </a:lnTo>
                  <a:lnTo>
                    <a:pt x="39749" y="12515"/>
                  </a:lnTo>
                  <a:lnTo>
                    <a:pt x="39410" y="13194"/>
                  </a:lnTo>
                  <a:lnTo>
                    <a:pt x="38986" y="13830"/>
                  </a:lnTo>
                  <a:lnTo>
                    <a:pt x="38519" y="14424"/>
                  </a:lnTo>
                  <a:lnTo>
                    <a:pt x="38010" y="15018"/>
                  </a:lnTo>
                  <a:lnTo>
                    <a:pt x="37459" y="15569"/>
                  </a:lnTo>
                  <a:lnTo>
                    <a:pt x="36865" y="16036"/>
                  </a:lnTo>
                  <a:lnTo>
                    <a:pt x="36228" y="16503"/>
                  </a:lnTo>
                  <a:lnTo>
                    <a:pt x="35550" y="16927"/>
                  </a:lnTo>
                  <a:lnTo>
                    <a:pt x="34829" y="17309"/>
                  </a:lnTo>
                  <a:lnTo>
                    <a:pt x="34235" y="15315"/>
                  </a:lnTo>
                  <a:lnTo>
                    <a:pt x="34701" y="15018"/>
                  </a:lnTo>
                  <a:lnTo>
                    <a:pt x="35210" y="14636"/>
                  </a:lnTo>
                  <a:lnTo>
                    <a:pt x="35677" y="14254"/>
                  </a:lnTo>
                  <a:lnTo>
                    <a:pt x="36101" y="13830"/>
                  </a:lnTo>
                  <a:lnTo>
                    <a:pt x="36525" y="13363"/>
                  </a:lnTo>
                  <a:lnTo>
                    <a:pt x="36907" y="12854"/>
                  </a:lnTo>
                  <a:lnTo>
                    <a:pt x="37247" y="12345"/>
                  </a:lnTo>
                  <a:lnTo>
                    <a:pt x="37543" y="11794"/>
                  </a:lnTo>
                  <a:lnTo>
                    <a:pt x="37756" y="11242"/>
                  </a:lnTo>
                  <a:lnTo>
                    <a:pt x="37925" y="10691"/>
                  </a:lnTo>
                  <a:lnTo>
                    <a:pt x="38010" y="10097"/>
                  </a:lnTo>
                  <a:lnTo>
                    <a:pt x="38010" y="9503"/>
                  </a:lnTo>
                  <a:lnTo>
                    <a:pt x="37925" y="8952"/>
                  </a:lnTo>
                  <a:lnTo>
                    <a:pt x="37713" y="8358"/>
                  </a:lnTo>
                  <a:lnTo>
                    <a:pt x="37586" y="8103"/>
                  </a:lnTo>
                  <a:lnTo>
                    <a:pt x="37416" y="7806"/>
                  </a:lnTo>
                  <a:lnTo>
                    <a:pt x="37247" y="7552"/>
                  </a:lnTo>
                  <a:lnTo>
                    <a:pt x="37034" y="7255"/>
                  </a:lnTo>
                  <a:lnTo>
                    <a:pt x="36695" y="6958"/>
                  </a:lnTo>
                  <a:lnTo>
                    <a:pt x="36313" y="6661"/>
                  </a:lnTo>
                  <a:lnTo>
                    <a:pt x="35931" y="6449"/>
                  </a:lnTo>
                  <a:lnTo>
                    <a:pt x="35507" y="6279"/>
                  </a:lnTo>
                  <a:lnTo>
                    <a:pt x="35041" y="6194"/>
                  </a:lnTo>
                  <a:lnTo>
                    <a:pt x="34616" y="6152"/>
                  </a:lnTo>
                  <a:lnTo>
                    <a:pt x="34192" y="6152"/>
                  </a:lnTo>
                  <a:lnTo>
                    <a:pt x="33726" y="6237"/>
                  </a:lnTo>
                  <a:lnTo>
                    <a:pt x="33344" y="6322"/>
                  </a:lnTo>
                  <a:lnTo>
                    <a:pt x="32962" y="6491"/>
                  </a:lnTo>
                  <a:lnTo>
                    <a:pt x="32623" y="6746"/>
                  </a:lnTo>
                  <a:lnTo>
                    <a:pt x="32326" y="7000"/>
                  </a:lnTo>
                  <a:lnTo>
                    <a:pt x="32071" y="7340"/>
                  </a:lnTo>
                  <a:lnTo>
                    <a:pt x="31859" y="7679"/>
                  </a:lnTo>
                  <a:lnTo>
                    <a:pt x="31732" y="8103"/>
                  </a:lnTo>
                  <a:lnTo>
                    <a:pt x="31689" y="8570"/>
                  </a:lnTo>
                  <a:lnTo>
                    <a:pt x="30926" y="6831"/>
                  </a:lnTo>
                  <a:lnTo>
                    <a:pt x="30120" y="5091"/>
                  </a:lnTo>
                  <a:lnTo>
                    <a:pt x="30417" y="4582"/>
                  </a:lnTo>
                  <a:lnTo>
                    <a:pt x="30756" y="4116"/>
                  </a:lnTo>
                  <a:lnTo>
                    <a:pt x="31095" y="3649"/>
                  </a:lnTo>
                  <a:lnTo>
                    <a:pt x="31477" y="3225"/>
                  </a:lnTo>
                  <a:lnTo>
                    <a:pt x="31859" y="2801"/>
                  </a:lnTo>
                  <a:lnTo>
                    <a:pt x="32283" y="2461"/>
                  </a:lnTo>
                  <a:lnTo>
                    <a:pt x="32707" y="2122"/>
                  </a:lnTo>
                  <a:lnTo>
                    <a:pt x="33174" y="1867"/>
                  </a:lnTo>
                  <a:lnTo>
                    <a:pt x="33641" y="1655"/>
                  </a:lnTo>
                  <a:lnTo>
                    <a:pt x="34150" y="1528"/>
                  </a:lnTo>
                  <a:lnTo>
                    <a:pt x="34659" y="1443"/>
                  </a:lnTo>
                  <a:close/>
                  <a:moveTo>
                    <a:pt x="27914" y="1825"/>
                  </a:moveTo>
                  <a:lnTo>
                    <a:pt x="29568" y="5431"/>
                  </a:lnTo>
                  <a:lnTo>
                    <a:pt x="31138" y="9037"/>
                  </a:lnTo>
                  <a:lnTo>
                    <a:pt x="31859" y="10903"/>
                  </a:lnTo>
                  <a:lnTo>
                    <a:pt x="32580" y="12727"/>
                  </a:lnTo>
                  <a:lnTo>
                    <a:pt x="33259" y="14594"/>
                  </a:lnTo>
                  <a:lnTo>
                    <a:pt x="33895" y="16460"/>
                  </a:lnTo>
                  <a:lnTo>
                    <a:pt x="34235" y="17563"/>
                  </a:lnTo>
                  <a:lnTo>
                    <a:pt x="34574" y="18666"/>
                  </a:lnTo>
                  <a:lnTo>
                    <a:pt x="34871" y="19811"/>
                  </a:lnTo>
                  <a:lnTo>
                    <a:pt x="34998" y="20363"/>
                  </a:lnTo>
                  <a:lnTo>
                    <a:pt x="35083" y="20914"/>
                  </a:lnTo>
                  <a:lnTo>
                    <a:pt x="35125" y="21508"/>
                  </a:lnTo>
                  <a:lnTo>
                    <a:pt x="35125" y="22060"/>
                  </a:lnTo>
                  <a:lnTo>
                    <a:pt x="35125" y="22611"/>
                  </a:lnTo>
                  <a:lnTo>
                    <a:pt x="35041" y="23163"/>
                  </a:lnTo>
                  <a:lnTo>
                    <a:pt x="34913" y="23714"/>
                  </a:lnTo>
                  <a:lnTo>
                    <a:pt x="34701" y="24266"/>
                  </a:lnTo>
                  <a:lnTo>
                    <a:pt x="34489" y="24817"/>
                  </a:lnTo>
                  <a:lnTo>
                    <a:pt x="34150" y="25326"/>
                  </a:lnTo>
                  <a:lnTo>
                    <a:pt x="33853" y="25750"/>
                  </a:lnTo>
                  <a:lnTo>
                    <a:pt x="33556" y="26175"/>
                  </a:lnTo>
                  <a:lnTo>
                    <a:pt x="32835" y="26938"/>
                  </a:lnTo>
                  <a:lnTo>
                    <a:pt x="32114" y="27702"/>
                  </a:lnTo>
                  <a:lnTo>
                    <a:pt x="31308" y="28423"/>
                  </a:lnTo>
                  <a:lnTo>
                    <a:pt x="30459" y="29102"/>
                  </a:lnTo>
                  <a:lnTo>
                    <a:pt x="29611" y="29738"/>
                  </a:lnTo>
                  <a:lnTo>
                    <a:pt x="27914" y="30968"/>
                  </a:lnTo>
                  <a:lnTo>
                    <a:pt x="26387" y="32071"/>
                  </a:lnTo>
                  <a:lnTo>
                    <a:pt x="25581" y="32580"/>
                  </a:lnTo>
                  <a:lnTo>
                    <a:pt x="24732" y="33047"/>
                  </a:lnTo>
                  <a:lnTo>
                    <a:pt x="23884" y="33471"/>
                  </a:lnTo>
                  <a:lnTo>
                    <a:pt x="22993" y="33853"/>
                  </a:lnTo>
                  <a:lnTo>
                    <a:pt x="22569" y="33980"/>
                  </a:lnTo>
                  <a:lnTo>
                    <a:pt x="22102" y="34107"/>
                  </a:lnTo>
                  <a:lnTo>
                    <a:pt x="21635" y="34192"/>
                  </a:lnTo>
                  <a:lnTo>
                    <a:pt x="21169" y="34235"/>
                  </a:lnTo>
                  <a:lnTo>
                    <a:pt x="20617" y="34277"/>
                  </a:lnTo>
                  <a:lnTo>
                    <a:pt x="20066" y="34235"/>
                  </a:lnTo>
                  <a:lnTo>
                    <a:pt x="19557" y="34107"/>
                  </a:lnTo>
                  <a:lnTo>
                    <a:pt x="19048" y="33980"/>
                  </a:lnTo>
                  <a:lnTo>
                    <a:pt x="18581" y="33810"/>
                  </a:lnTo>
                  <a:lnTo>
                    <a:pt x="18115" y="33598"/>
                  </a:lnTo>
                  <a:lnTo>
                    <a:pt x="17648" y="33344"/>
                  </a:lnTo>
                  <a:lnTo>
                    <a:pt x="17181" y="33047"/>
                  </a:lnTo>
                  <a:lnTo>
                    <a:pt x="16290" y="32411"/>
                  </a:lnTo>
                  <a:lnTo>
                    <a:pt x="15442" y="31732"/>
                  </a:lnTo>
                  <a:lnTo>
                    <a:pt x="13788" y="30417"/>
                  </a:lnTo>
                  <a:lnTo>
                    <a:pt x="12176" y="29144"/>
                  </a:lnTo>
                  <a:lnTo>
                    <a:pt x="10521" y="27871"/>
                  </a:lnTo>
                  <a:lnTo>
                    <a:pt x="8824" y="26641"/>
                  </a:lnTo>
                  <a:lnTo>
                    <a:pt x="7170" y="25453"/>
                  </a:lnTo>
                  <a:lnTo>
                    <a:pt x="5431" y="24266"/>
                  </a:lnTo>
                  <a:lnTo>
                    <a:pt x="3734" y="23163"/>
                  </a:lnTo>
                  <a:lnTo>
                    <a:pt x="1952" y="22017"/>
                  </a:lnTo>
                  <a:lnTo>
                    <a:pt x="679" y="21260"/>
                  </a:lnTo>
                  <a:lnTo>
                    <a:pt x="891" y="21381"/>
                  </a:lnTo>
                  <a:lnTo>
                    <a:pt x="1231" y="21508"/>
                  </a:lnTo>
                  <a:lnTo>
                    <a:pt x="1528" y="21593"/>
                  </a:lnTo>
                  <a:lnTo>
                    <a:pt x="1867" y="21636"/>
                  </a:lnTo>
                  <a:lnTo>
                    <a:pt x="2207" y="21678"/>
                  </a:lnTo>
                  <a:lnTo>
                    <a:pt x="2546" y="21678"/>
                  </a:lnTo>
                  <a:lnTo>
                    <a:pt x="3267" y="21593"/>
                  </a:lnTo>
                  <a:lnTo>
                    <a:pt x="3988" y="21423"/>
                  </a:lnTo>
                  <a:lnTo>
                    <a:pt x="4667" y="21169"/>
                  </a:lnTo>
                  <a:lnTo>
                    <a:pt x="5303" y="20957"/>
                  </a:lnTo>
                  <a:lnTo>
                    <a:pt x="6661" y="20405"/>
                  </a:lnTo>
                  <a:lnTo>
                    <a:pt x="7976" y="19769"/>
                  </a:lnTo>
                  <a:lnTo>
                    <a:pt x="9291" y="19133"/>
                  </a:lnTo>
                  <a:lnTo>
                    <a:pt x="10521" y="18412"/>
                  </a:lnTo>
                  <a:lnTo>
                    <a:pt x="11794" y="17648"/>
                  </a:lnTo>
                  <a:lnTo>
                    <a:pt x="12982" y="16884"/>
                  </a:lnTo>
                  <a:lnTo>
                    <a:pt x="14169" y="16036"/>
                  </a:lnTo>
                  <a:lnTo>
                    <a:pt x="15357" y="15188"/>
                  </a:lnTo>
                  <a:lnTo>
                    <a:pt x="16545" y="14254"/>
                  </a:lnTo>
                  <a:lnTo>
                    <a:pt x="17690" y="13321"/>
                  </a:lnTo>
                  <a:lnTo>
                    <a:pt x="18878" y="12345"/>
                  </a:lnTo>
                  <a:lnTo>
                    <a:pt x="19981" y="11327"/>
                  </a:lnTo>
                  <a:lnTo>
                    <a:pt x="22187" y="9291"/>
                  </a:lnTo>
                  <a:lnTo>
                    <a:pt x="24350" y="7170"/>
                  </a:lnTo>
                  <a:lnTo>
                    <a:pt x="25538" y="6025"/>
                  </a:lnTo>
                  <a:lnTo>
                    <a:pt x="26090" y="5388"/>
                  </a:lnTo>
                  <a:lnTo>
                    <a:pt x="26641" y="4752"/>
                  </a:lnTo>
                  <a:lnTo>
                    <a:pt x="27108" y="4116"/>
                  </a:lnTo>
                  <a:lnTo>
                    <a:pt x="27320" y="3734"/>
                  </a:lnTo>
                  <a:lnTo>
                    <a:pt x="27490" y="3394"/>
                  </a:lnTo>
                  <a:lnTo>
                    <a:pt x="27617" y="3013"/>
                  </a:lnTo>
                  <a:lnTo>
                    <a:pt x="27744" y="2631"/>
                  </a:lnTo>
                  <a:lnTo>
                    <a:pt x="27871" y="2249"/>
                  </a:lnTo>
                  <a:lnTo>
                    <a:pt x="27914" y="1825"/>
                  </a:lnTo>
                  <a:close/>
                  <a:moveTo>
                    <a:pt x="25411" y="1"/>
                  </a:moveTo>
                  <a:lnTo>
                    <a:pt x="24775" y="86"/>
                  </a:lnTo>
                  <a:lnTo>
                    <a:pt x="24138" y="255"/>
                  </a:lnTo>
                  <a:lnTo>
                    <a:pt x="23460" y="467"/>
                  </a:lnTo>
                  <a:lnTo>
                    <a:pt x="22823" y="680"/>
                  </a:lnTo>
                  <a:lnTo>
                    <a:pt x="21551" y="1231"/>
                  </a:lnTo>
                  <a:lnTo>
                    <a:pt x="20320" y="1825"/>
                  </a:lnTo>
                  <a:lnTo>
                    <a:pt x="19090" y="2419"/>
                  </a:lnTo>
                  <a:lnTo>
                    <a:pt x="17860" y="3098"/>
                  </a:lnTo>
                  <a:lnTo>
                    <a:pt x="16672" y="3776"/>
                  </a:lnTo>
                  <a:lnTo>
                    <a:pt x="15484" y="4497"/>
                  </a:lnTo>
                  <a:lnTo>
                    <a:pt x="14297" y="5261"/>
                  </a:lnTo>
                  <a:lnTo>
                    <a:pt x="13151" y="6025"/>
                  </a:lnTo>
                  <a:lnTo>
                    <a:pt x="12048" y="6788"/>
                  </a:lnTo>
                  <a:lnTo>
                    <a:pt x="10945" y="7637"/>
                  </a:lnTo>
                  <a:lnTo>
                    <a:pt x="9842" y="8443"/>
                  </a:lnTo>
                  <a:lnTo>
                    <a:pt x="8739" y="9333"/>
                  </a:lnTo>
                  <a:lnTo>
                    <a:pt x="7721" y="10224"/>
                  </a:lnTo>
                  <a:lnTo>
                    <a:pt x="6661" y="11158"/>
                  </a:lnTo>
                  <a:lnTo>
                    <a:pt x="5685" y="12091"/>
                  </a:lnTo>
                  <a:lnTo>
                    <a:pt x="4667" y="13067"/>
                  </a:lnTo>
                  <a:lnTo>
                    <a:pt x="3140" y="14636"/>
                  </a:lnTo>
                  <a:lnTo>
                    <a:pt x="2419" y="15485"/>
                  </a:lnTo>
                  <a:lnTo>
                    <a:pt x="1697" y="16375"/>
                  </a:lnTo>
                  <a:lnTo>
                    <a:pt x="1401" y="16800"/>
                  </a:lnTo>
                  <a:lnTo>
                    <a:pt x="1104" y="17266"/>
                  </a:lnTo>
                  <a:lnTo>
                    <a:pt x="807" y="17775"/>
                  </a:lnTo>
                  <a:lnTo>
                    <a:pt x="595" y="18242"/>
                  </a:lnTo>
                  <a:lnTo>
                    <a:pt x="382" y="18751"/>
                  </a:lnTo>
                  <a:lnTo>
                    <a:pt x="213" y="19260"/>
                  </a:lnTo>
                  <a:lnTo>
                    <a:pt x="85" y="19811"/>
                  </a:lnTo>
                  <a:lnTo>
                    <a:pt x="1" y="20363"/>
                  </a:lnTo>
                  <a:lnTo>
                    <a:pt x="1" y="20448"/>
                  </a:lnTo>
                  <a:lnTo>
                    <a:pt x="128" y="20448"/>
                  </a:lnTo>
                  <a:lnTo>
                    <a:pt x="170" y="20405"/>
                  </a:lnTo>
                  <a:lnTo>
                    <a:pt x="298" y="19811"/>
                  </a:lnTo>
                  <a:lnTo>
                    <a:pt x="467" y="19260"/>
                  </a:lnTo>
                  <a:lnTo>
                    <a:pt x="679" y="18751"/>
                  </a:lnTo>
                  <a:lnTo>
                    <a:pt x="891" y="18242"/>
                  </a:lnTo>
                  <a:lnTo>
                    <a:pt x="1188" y="17733"/>
                  </a:lnTo>
                  <a:lnTo>
                    <a:pt x="1485" y="17266"/>
                  </a:lnTo>
                  <a:lnTo>
                    <a:pt x="2122" y="16333"/>
                  </a:lnTo>
                  <a:lnTo>
                    <a:pt x="2843" y="15485"/>
                  </a:lnTo>
                  <a:lnTo>
                    <a:pt x="3649" y="14636"/>
                  </a:lnTo>
                  <a:lnTo>
                    <a:pt x="4455" y="13830"/>
                  </a:lnTo>
                  <a:lnTo>
                    <a:pt x="5261" y="13067"/>
                  </a:lnTo>
                  <a:lnTo>
                    <a:pt x="6830" y="11582"/>
                  </a:lnTo>
                  <a:lnTo>
                    <a:pt x="8442" y="10182"/>
                  </a:lnTo>
                  <a:lnTo>
                    <a:pt x="10097" y="8824"/>
                  </a:lnTo>
                  <a:lnTo>
                    <a:pt x="11794" y="7552"/>
                  </a:lnTo>
                  <a:lnTo>
                    <a:pt x="13618" y="6279"/>
                  </a:lnTo>
                  <a:lnTo>
                    <a:pt x="15484" y="5049"/>
                  </a:lnTo>
                  <a:lnTo>
                    <a:pt x="17393" y="3946"/>
                  </a:lnTo>
                  <a:lnTo>
                    <a:pt x="19345" y="2885"/>
                  </a:lnTo>
                  <a:lnTo>
                    <a:pt x="21169" y="1867"/>
                  </a:lnTo>
                  <a:lnTo>
                    <a:pt x="22272" y="1358"/>
                  </a:lnTo>
                  <a:lnTo>
                    <a:pt x="22823" y="1104"/>
                  </a:lnTo>
                  <a:lnTo>
                    <a:pt x="23375" y="892"/>
                  </a:lnTo>
                  <a:lnTo>
                    <a:pt x="23926" y="722"/>
                  </a:lnTo>
                  <a:lnTo>
                    <a:pt x="24478" y="552"/>
                  </a:lnTo>
                  <a:lnTo>
                    <a:pt x="25029" y="467"/>
                  </a:lnTo>
                  <a:lnTo>
                    <a:pt x="25581" y="425"/>
                  </a:lnTo>
                  <a:lnTo>
                    <a:pt x="26132" y="425"/>
                  </a:lnTo>
                  <a:lnTo>
                    <a:pt x="26641" y="552"/>
                  </a:lnTo>
                  <a:lnTo>
                    <a:pt x="27108" y="722"/>
                  </a:lnTo>
                  <a:lnTo>
                    <a:pt x="27574" y="976"/>
                  </a:lnTo>
                  <a:lnTo>
                    <a:pt x="27574" y="1104"/>
                  </a:lnTo>
                  <a:lnTo>
                    <a:pt x="27659" y="1231"/>
                  </a:lnTo>
                  <a:lnTo>
                    <a:pt x="27617" y="1782"/>
                  </a:lnTo>
                  <a:lnTo>
                    <a:pt x="27490" y="2334"/>
                  </a:lnTo>
                  <a:lnTo>
                    <a:pt x="27320" y="2843"/>
                  </a:lnTo>
                  <a:lnTo>
                    <a:pt x="27108" y="3352"/>
                  </a:lnTo>
                  <a:lnTo>
                    <a:pt x="26853" y="3819"/>
                  </a:lnTo>
                  <a:lnTo>
                    <a:pt x="26556" y="4285"/>
                  </a:lnTo>
                  <a:lnTo>
                    <a:pt x="26217" y="4710"/>
                  </a:lnTo>
                  <a:lnTo>
                    <a:pt x="25835" y="5134"/>
                  </a:lnTo>
                  <a:lnTo>
                    <a:pt x="25072" y="5982"/>
                  </a:lnTo>
                  <a:lnTo>
                    <a:pt x="24266" y="6746"/>
                  </a:lnTo>
                  <a:lnTo>
                    <a:pt x="22654" y="8231"/>
                  </a:lnTo>
                  <a:lnTo>
                    <a:pt x="21126" y="9673"/>
                  </a:lnTo>
                  <a:lnTo>
                    <a:pt x="19557" y="11115"/>
                  </a:lnTo>
                  <a:lnTo>
                    <a:pt x="17987" y="12515"/>
                  </a:lnTo>
                  <a:lnTo>
                    <a:pt x="16333" y="13873"/>
                  </a:lnTo>
                  <a:lnTo>
                    <a:pt x="14551" y="15272"/>
                  </a:lnTo>
                  <a:lnTo>
                    <a:pt x="12685" y="16587"/>
                  </a:lnTo>
                  <a:lnTo>
                    <a:pt x="11751" y="17224"/>
                  </a:lnTo>
                  <a:lnTo>
                    <a:pt x="10776" y="17818"/>
                  </a:lnTo>
                  <a:lnTo>
                    <a:pt x="9800" y="18412"/>
                  </a:lnTo>
                  <a:lnTo>
                    <a:pt x="8824" y="18963"/>
                  </a:lnTo>
                  <a:lnTo>
                    <a:pt x="7891" y="19430"/>
                  </a:lnTo>
                  <a:lnTo>
                    <a:pt x="6873" y="19981"/>
                  </a:lnTo>
                  <a:lnTo>
                    <a:pt x="5727" y="20533"/>
                  </a:lnTo>
                  <a:lnTo>
                    <a:pt x="5134" y="20745"/>
                  </a:lnTo>
                  <a:lnTo>
                    <a:pt x="4540" y="20957"/>
                  </a:lnTo>
                  <a:lnTo>
                    <a:pt x="3946" y="21127"/>
                  </a:lnTo>
                  <a:lnTo>
                    <a:pt x="3352" y="21254"/>
                  </a:lnTo>
                  <a:lnTo>
                    <a:pt x="2758" y="21339"/>
                  </a:lnTo>
                  <a:lnTo>
                    <a:pt x="2207" y="21339"/>
                  </a:lnTo>
                  <a:lnTo>
                    <a:pt x="1655" y="21254"/>
                  </a:lnTo>
                  <a:lnTo>
                    <a:pt x="1146" y="21127"/>
                  </a:lnTo>
                  <a:lnTo>
                    <a:pt x="891" y="20999"/>
                  </a:lnTo>
                  <a:lnTo>
                    <a:pt x="637" y="20872"/>
                  </a:lnTo>
                  <a:lnTo>
                    <a:pt x="425" y="20745"/>
                  </a:lnTo>
                  <a:lnTo>
                    <a:pt x="213" y="20533"/>
                  </a:lnTo>
                  <a:lnTo>
                    <a:pt x="128" y="20533"/>
                  </a:lnTo>
                  <a:lnTo>
                    <a:pt x="85" y="20575"/>
                  </a:lnTo>
                  <a:lnTo>
                    <a:pt x="43" y="20617"/>
                  </a:lnTo>
                  <a:lnTo>
                    <a:pt x="43" y="20702"/>
                  </a:lnTo>
                  <a:lnTo>
                    <a:pt x="340" y="20999"/>
                  </a:lnTo>
                  <a:lnTo>
                    <a:pt x="586" y="21204"/>
                  </a:lnTo>
                  <a:lnTo>
                    <a:pt x="586" y="21204"/>
                  </a:lnTo>
                  <a:lnTo>
                    <a:pt x="170" y="20957"/>
                  </a:lnTo>
                  <a:lnTo>
                    <a:pt x="128" y="20957"/>
                  </a:lnTo>
                  <a:lnTo>
                    <a:pt x="43" y="20999"/>
                  </a:lnTo>
                  <a:lnTo>
                    <a:pt x="43" y="21042"/>
                  </a:lnTo>
                  <a:lnTo>
                    <a:pt x="85" y="21127"/>
                  </a:lnTo>
                  <a:lnTo>
                    <a:pt x="2164" y="22526"/>
                  </a:lnTo>
                  <a:lnTo>
                    <a:pt x="4200" y="23969"/>
                  </a:lnTo>
                  <a:lnTo>
                    <a:pt x="6194" y="25453"/>
                  </a:lnTo>
                  <a:lnTo>
                    <a:pt x="8188" y="26938"/>
                  </a:lnTo>
                  <a:lnTo>
                    <a:pt x="12176" y="29950"/>
                  </a:lnTo>
                  <a:lnTo>
                    <a:pt x="16163" y="33004"/>
                  </a:lnTo>
                  <a:lnTo>
                    <a:pt x="16969" y="33556"/>
                  </a:lnTo>
                  <a:lnTo>
                    <a:pt x="17733" y="33980"/>
                  </a:lnTo>
                  <a:lnTo>
                    <a:pt x="18539" y="34277"/>
                  </a:lnTo>
                  <a:lnTo>
                    <a:pt x="19302" y="34489"/>
                  </a:lnTo>
                  <a:lnTo>
                    <a:pt x="20066" y="34616"/>
                  </a:lnTo>
                  <a:lnTo>
                    <a:pt x="20829" y="34659"/>
                  </a:lnTo>
                  <a:lnTo>
                    <a:pt x="21593" y="34616"/>
                  </a:lnTo>
                  <a:lnTo>
                    <a:pt x="22357" y="34489"/>
                  </a:lnTo>
                  <a:lnTo>
                    <a:pt x="23120" y="34277"/>
                  </a:lnTo>
                  <a:lnTo>
                    <a:pt x="23884" y="34023"/>
                  </a:lnTo>
                  <a:lnTo>
                    <a:pt x="24605" y="33683"/>
                  </a:lnTo>
                  <a:lnTo>
                    <a:pt x="25369" y="33344"/>
                  </a:lnTo>
                  <a:lnTo>
                    <a:pt x="26090" y="32920"/>
                  </a:lnTo>
                  <a:lnTo>
                    <a:pt x="26811" y="32453"/>
                  </a:lnTo>
                  <a:lnTo>
                    <a:pt x="28296" y="31435"/>
                  </a:lnTo>
                  <a:lnTo>
                    <a:pt x="29992" y="30205"/>
                  </a:lnTo>
                  <a:lnTo>
                    <a:pt x="30883" y="29526"/>
                  </a:lnTo>
                  <a:lnTo>
                    <a:pt x="31732" y="28847"/>
                  </a:lnTo>
                  <a:lnTo>
                    <a:pt x="32538" y="28126"/>
                  </a:lnTo>
                  <a:lnTo>
                    <a:pt x="33301" y="27362"/>
                  </a:lnTo>
                  <a:lnTo>
                    <a:pt x="34022" y="26556"/>
                  </a:lnTo>
                  <a:lnTo>
                    <a:pt x="34659" y="25708"/>
                  </a:lnTo>
                  <a:lnTo>
                    <a:pt x="34871" y="25326"/>
                  </a:lnTo>
                  <a:lnTo>
                    <a:pt x="35083" y="24902"/>
                  </a:lnTo>
                  <a:lnTo>
                    <a:pt x="35253" y="24520"/>
                  </a:lnTo>
                  <a:lnTo>
                    <a:pt x="35422" y="24138"/>
                  </a:lnTo>
                  <a:lnTo>
                    <a:pt x="35550" y="23714"/>
                  </a:lnTo>
                  <a:lnTo>
                    <a:pt x="35635" y="23332"/>
                  </a:lnTo>
                  <a:lnTo>
                    <a:pt x="35762" y="22526"/>
                  </a:lnTo>
                  <a:lnTo>
                    <a:pt x="35762" y="21678"/>
                  </a:lnTo>
                  <a:lnTo>
                    <a:pt x="35677" y="20830"/>
                  </a:lnTo>
                  <a:lnTo>
                    <a:pt x="35550" y="19981"/>
                  </a:lnTo>
                  <a:lnTo>
                    <a:pt x="35338" y="19133"/>
                  </a:lnTo>
                  <a:lnTo>
                    <a:pt x="34956" y="17775"/>
                  </a:lnTo>
                  <a:lnTo>
                    <a:pt x="35465" y="17563"/>
                  </a:lnTo>
                  <a:lnTo>
                    <a:pt x="35931" y="17351"/>
                  </a:lnTo>
                  <a:lnTo>
                    <a:pt x="36356" y="17139"/>
                  </a:lnTo>
                  <a:lnTo>
                    <a:pt x="36780" y="16842"/>
                  </a:lnTo>
                  <a:lnTo>
                    <a:pt x="37204" y="16587"/>
                  </a:lnTo>
                  <a:lnTo>
                    <a:pt x="37586" y="16291"/>
                  </a:lnTo>
                  <a:lnTo>
                    <a:pt x="37968" y="15951"/>
                  </a:lnTo>
                  <a:lnTo>
                    <a:pt x="38307" y="15612"/>
                  </a:lnTo>
                  <a:lnTo>
                    <a:pt x="38646" y="15272"/>
                  </a:lnTo>
                  <a:lnTo>
                    <a:pt x="38986" y="14891"/>
                  </a:lnTo>
                  <a:lnTo>
                    <a:pt x="39537" y="14085"/>
                  </a:lnTo>
                  <a:lnTo>
                    <a:pt x="40046" y="13236"/>
                  </a:lnTo>
                  <a:lnTo>
                    <a:pt x="40428" y="12388"/>
                  </a:lnTo>
                  <a:lnTo>
                    <a:pt x="40767" y="11455"/>
                  </a:lnTo>
                  <a:lnTo>
                    <a:pt x="40980" y="10479"/>
                  </a:lnTo>
                  <a:lnTo>
                    <a:pt x="41107" y="9546"/>
                  </a:lnTo>
                  <a:lnTo>
                    <a:pt x="41107" y="9037"/>
                  </a:lnTo>
                  <a:lnTo>
                    <a:pt x="41107" y="8527"/>
                  </a:lnTo>
                  <a:lnTo>
                    <a:pt x="41107" y="8061"/>
                  </a:lnTo>
                  <a:lnTo>
                    <a:pt x="41022" y="7552"/>
                  </a:lnTo>
                  <a:lnTo>
                    <a:pt x="40937" y="7085"/>
                  </a:lnTo>
                  <a:lnTo>
                    <a:pt x="40852" y="6576"/>
                  </a:lnTo>
                  <a:lnTo>
                    <a:pt x="40683" y="6109"/>
                  </a:lnTo>
                  <a:lnTo>
                    <a:pt x="40513" y="5600"/>
                  </a:lnTo>
                  <a:lnTo>
                    <a:pt x="40343" y="5134"/>
                  </a:lnTo>
                  <a:lnTo>
                    <a:pt x="40131" y="4667"/>
                  </a:lnTo>
                  <a:lnTo>
                    <a:pt x="39707" y="3946"/>
                  </a:lnTo>
                  <a:lnTo>
                    <a:pt x="39198" y="3225"/>
                  </a:lnTo>
                  <a:lnTo>
                    <a:pt x="38646" y="2588"/>
                  </a:lnTo>
                  <a:lnTo>
                    <a:pt x="38307" y="2292"/>
                  </a:lnTo>
                  <a:lnTo>
                    <a:pt x="38010" y="2037"/>
                  </a:lnTo>
                  <a:lnTo>
                    <a:pt x="37671" y="1782"/>
                  </a:lnTo>
                  <a:lnTo>
                    <a:pt x="37289" y="1528"/>
                  </a:lnTo>
                  <a:lnTo>
                    <a:pt x="36907" y="1358"/>
                  </a:lnTo>
                  <a:lnTo>
                    <a:pt x="36525" y="1189"/>
                  </a:lnTo>
                  <a:lnTo>
                    <a:pt x="36144" y="1061"/>
                  </a:lnTo>
                  <a:lnTo>
                    <a:pt x="35719" y="934"/>
                  </a:lnTo>
                  <a:lnTo>
                    <a:pt x="35295" y="892"/>
                  </a:lnTo>
                  <a:lnTo>
                    <a:pt x="34871" y="849"/>
                  </a:lnTo>
                  <a:lnTo>
                    <a:pt x="34447" y="892"/>
                  </a:lnTo>
                  <a:lnTo>
                    <a:pt x="34022" y="934"/>
                  </a:lnTo>
                  <a:lnTo>
                    <a:pt x="33641" y="1061"/>
                  </a:lnTo>
                  <a:lnTo>
                    <a:pt x="33259" y="1189"/>
                  </a:lnTo>
                  <a:lnTo>
                    <a:pt x="32877" y="1358"/>
                  </a:lnTo>
                  <a:lnTo>
                    <a:pt x="32538" y="1570"/>
                  </a:lnTo>
                  <a:lnTo>
                    <a:pt x="32198" y="1782"/>
                  </a:lnTo>
                  <a:lnTo>
                    <a:pt x="31859" y="2037"/>
                  </a:lnTo>
                  <a:lnTo>
                    <a:pt x="31562" y="2292"/>
                  </a:lnTo>
                  <a:lnTo>
                    <a:pt x="31308" y="2631"/>
                  </a:lnTo>
                  <a:lnTo>
                    <a:pt x="30756" y="3267"/>
                  </a:lnTo>
                  <a:lnTo>
                    <a:pt x="30332" y="3988"/>
                  </a:lnTo>
                  <a:lnTo>
                    <a:pt x="29950" y="4710"/>
                  </a:lnTo>
                  <a:lnTo>
                    <a:pt x="29017" y="2801"/>
                  </a:lnTo>
                  <a:lnTo>
                    <a:pt x="28041" y="892"/>
                  </a:lnTo>
                  <a:lnTo>
                    <a:pt x="27956" y="807"/>
                  </a:lnTo>
                  <a:lnTo>
                    <a:pt x="27829" y="764"/>
                  </a:lnTo>
                  <a:lnTo>
                    <a:pt x="27574" y="552"/>
                  </a:lnTo>
                  <a:lnTo>
                    <a:pt x="27278" y="383"/>
                  </a:lnTo>
                  <a:lnTo>
                    <a:pt x="26981" y="213"/>
                  </a:lnTo>
                  <a:lnTo>
                    <a:pt x="26684" y="128"/>
                  </a:lnTo>
                  <a:lnTo>
                    <a:pt x="26387" y="43"/>
                  </a:lnTo>
                  <a:lnTo>
                    <a:pt x="26047" y="1"/>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 name="Google Shape;63;p4"/>
            <p:cNvSpPr/>
            <p:nvPr/>
          </p:nvSpPr>
          <p:spPr>
            <a:xfrm>
              <a:off x="3577725" y="3701125"/>
              <a:ext cx="98650" cy="48800"/>
            </a:xfrm>
            <a:custGeom>
              <a:avLst/>
              <a:gdLst/>
              <a:ahLst/>
              <a:cxnLst/>
              <a:rect l="l" t="t" r="r" b="b"/>
              <a:pathLst>
                <a:path w="3946" h="1952" extrusionOk="0">
                  <a:moveTo>
                    <a:pt x="3861" y="1"/>
                  </a:moveTo>
                  <a:lnTo>
                    <a:pt x="3776" y="43"/>
                  </a:lnTo>
                  <a:lnTo>
                    <a:pt x="3352" y="340"/>
                  </a:lnTo>
                  <a:lnTo>
                    <a:pt x="2928" y="637"/>
                  </a:lnTo>
                  <a:lnTo>
                    <a:pt x="2504" y="934"/>
                  </a:lnTo>
                  <a:lnTo>
                    <a:pt x="2037" y="1146"/>
                  </a:lnTo>
                  <a:lnTo>
                    <a:pt x="1570" y="1358"/>
                  </a:lnTo>
                  <a:lnTo>
                    <a:pt x="1061" y="1570"/>
                  </a:lnTo>
                  <a:lnTo>
                    <a:pt x="595" y="1697"/>
                  </a:lnTo>
                  <a:lnTo>
                    <a:pt x="43" y="1825"/>
                  </a:lnTo>
                  <a:lnTo>
                    <a:pt x="43" y="1867"/>
                  </a:lnTo>
                  <a:lnTo>
                    <a:pt x="1" y="1909"/>
                  </a:lnTo>
                  <a:lnTo>
                    <a:pt x="43" y="1909"/>
                  </a:lnTo>
                  <a:lnTo>
                    <a:pt x="86" y="1952"/>
                  </a:lnTo>
                  <a:lnTo>
                    <a:pt x="595" y="1825"/>
                  </a:lnTo>
                  <a:lnTo>
                    <a:pt x="1104" y="1697"/>
                  </a:lnTo>
                  <a:lnTo>
                    <a:pt x="1613" y="1528"/>
                  </a:lnTo>
                  <a:lnTo>
                    <a:pt x="2122" y="1316"/>
                  </a:lnTo>
                  <a:lnTo>
                    <a:pt x="2588" y="1103"/>
                  </a:lnTo>
                  <a:lnTo>
                    <a:pt x="3055" y="807"/>
                  </a:lnTo>
                  <a:lnTo>
                    <a:pt x="3479" y="510"/>
                  </a:lnTo>
                  <a:lnTo>
                    <a:pt x="3904" y="170"/>
                  </a:lnTo>
                  <a:lnTo>
                    <a:pt x="3946" y="128"/>
                  </a:lnTo>
                  <a:lnTo>
                    <a:pt x="3904" y="43"/>
                  </a:lnTo>
                  <a:lnTo>
                    <a:pt x="3861" y="1"/>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 name="Google Shape;64;p4"/>
            <p:cNvSpPr/>
            <p:nvPr/>
          </p:nvSpPr>
          <p:spPr>
            <a:xfrm>
              <a:off x="3639250" y="3718100"/>
              <a:ext cx="61525" cy="31825"/>
            </a:xfrm>
            <a:custGeom>
              <a:avLst/>
              <a:gdLst/>
              <a:ahLst/>
              <a:cxnLst/>
              <a:rect l="l" t="t" r="r" b="b"/>
              <a:pathLst>
                <a:path w="2461" h="1273" extrusionOk="0">
                  <a:moveTo>
                    <a:pt x="2291" y="0"/>
                  </a:moveTo>
                  <a:lnTo>
                    <a:pt x="1739" y="340"/>
                  </a:lnTo>
                  <a:lnTo>
                    <a:pt x="1230" y="637"/>
                  </a:lnTo>
                  <a:lnTo>
                    <a:pt x="636" y="934"/>
                  </a:lnTo>
                  <a:lnTo>
                    <a:pt x="43" y="1146"/>
                  </a:lnTo>
                  <a:lnTo>
                    <a:pt x="0" y="1188"/>
                  </a:lnTo>
                  <a:lnTo>
                    <a:pt x="0" y="1230"/>
                  </a:lnTo>
                  <a:lnTo>
                    <a:pt x="43" y="1273"/>
                  </a:lnTo>
                  <a:lnTo>
                    <a:pt x="127" y="1273"/>
                  </a:lnTo>
                  <a:lnTo>
                    <a:pt x="721" y="1061"/>
                  </a:lnTo>
                  <a:lnTo>
                    <a:pt x="1315" y="806"/>
                  </a:lnTo>
                  <a:lnTo>
                    <a:pt x="1867" y="509"/>
                  </a:lnTo>
                  <a:lnTo>
                    <a:pt x="2418" y="170"/>
                  </a:lnTo>
                  <a:lnTo>
                    <a:pt x="2461" y="128"/>
                  </a:lnTo>
                  <a:lnTo>
                    <a:pt x="2418" y="43"/>
                  </a:lnTo>
                  <a:lnTo>
                    <a:pt x="2376"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 name="Google Shape;65;p4"/>
            <p:cNvSpPr/>
            <p:nvPr/>
          </p:nvSpPr>
          <p:spPr>
            <a:xfrm>
              <a:off x="4220425" y="3804000"/>
              <a:ext cx="71075" cy="64725"/>
            </a:xfrm>
            <a:custGeom>
              <a:avLst/>
              <a:gdLst/>
              <a:ahLst/>
              <a:cxnLst/>
              <a:rect l="l" t="t" r="r" b="b"/>
              <a:pathLst>
                <a:path w="2843" h="2589" extrusionOk="0">
                  <a:moveTo>
                    <a:pt x="2630" y="0"/>
                  </a:moveTo>
                  <a:lnTo>
                    <a:pt x="2545" y="85"/>
                  </a:lnTo>
                  <a:lnTo>
                    <a:pt x="2333" y="467"/>
                  </a:lnTo>
                  <a:lnTo>
                    <a:pt x="2079" y="849"/>
                  </a:lnTo>
                  <a:lnTo>
                    <a:pt x="1782" y="1188"/>
                  </a:lnTo>
                  <a:lnTo>
                    <a:pt x="1527" y="1485"/>
                  </a:lnTo>
                  <a:lnTo>
                    <a:pt x="1188" y="1740"/>
                  </a:lnTo>
                  <a:lnTo>
                    <a:pt x="848" y="1994"/>
                  </a:lnTo>
                  <a:lnTo>
                    <a:pt x="467" y="2206"/>
                  </a:lnTo>
                  <a:lnTo>
                    <a:pt x="42" y="2418"/>
                  </a:lnTo>
                  <a:lnTo>
                    <a:pt x="0" y="2461"/>
                  </a:lnTo>
                  <a:lnTo>
                    <a:pt x="0" y="2546"/>
                  </a:lnTo>
                  <a:lnTo>
                    <a:pt x="42" y="2588"/>
                  </a:lnTo>
                  <a:lnTo>
                    <a:pt x="127" y="2588"/>
                  </a:lnTo>
                  <a:lnTo>
                    <a:pt x="552" y="2461"/>
                  </a:lnTo>
                  <a:lnTo>
                    <a:pt x="976" y="2249"/>
                  </a:lnTo>
                  <a:lnTo>
                    <a:pt x="1358" y="1994"/>
                  </a:lnTo>
                  <a:lnTo>
                    <a:pt x="1739" y="1697"/>
                  </a:lnTo>
                  <a:lnTo>
                    <a:pt x="2079" y="1358"/>
                  </a:lnTo>
                  <a:lnTo>
                    <a:pt x="2376" y="1018"/>
                  </a:lnTo>
                  <a:lnTo>
                    <a:pt x="2630" y="594"/>
                  </a:lnTo>
                  <a:lnTo>
                    <a:pt x="2842" y="170"/>
                  </a:lnTo>
                  <a:lnTo>
                    <a:pt x="2842" y="128"/>
                  </a:lnTo>
                  <a:lnTo>
                    <a:pt x="2842" y="85"/>
                  </a:lnTo>
                  <a:lnTo>
                    <a:pt x="2757"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 name="Google Shape;66;p4"/>
            <p:cNvSpPr/>
            <p:nvPr/>
          </p:nvSpPr>
          <p:spPr>
            <a:xfrm>
              <a:off x="4236325" y="3781725"/>
              <a:ext cx="49875" cy="50925"/>
            </a:xfrm>
            <a:custGeom>
              <a:avLst/>
              <a:gdLst/>
              <a:ahLst/>
              <a:cxnLst/>
              <a:rect l="l" t="t" r="r" b="b"/>
              <a:pathLst>
                <a:path w="1995" h="2037" extrusionOk="0">
                  <a:moveTo>
                    <a:pt x="1782" y="1"/>
                  </a:moveTo>
                  <a:lnTo>
                    <a:pt x="1740" y="43"/>
                  </a:lnTo>
                  <a:lnTo>
                    <a:pt x="1358" y="552"/>
                  </a:lnTo>
                  <a:lnTo>
                    <a:pt x="976" y="1019"/>
                  </a:lnTo>
                  <a:lnTo>
                    <a:pt x="509" y="1443"/>
                  </a:lnTo>
                  <a:lnTo>
                    <a:pt x="43" y="1825"/>
                  </a:lnTo>
                  <a:lnTo>
                    <a:pt x="0" y="1909"/>
                  </a:lnTo>
                  <a:lnTo>
                    <a:pt x="0" y="1952"/>
                  </a:lnTo>
                  <a:lnTo>
                    <a:pt x="43" y="2037"/>
                  </a:lnTo>
                  <a:lnTo>
                    <a:pt x="128" y="1994"/>
                  </a:lnTo>
                  <a:lnTo>
                    <a:pt x="679" y="1655"/>
                  </a:lnTo>
                  <a:lnTo>
                    <a:pt x="1146" y="1231"/>
                  </a:lnTo>
                  <a:lnTo>
                    <a:pt x="1612" y="764"/>
                  </a:lnTo>
                  <a:lnTo>
                    <a:pt x="1994" y="255"/>
                  </a:lnTo>
                  <a:lnTo>
                    <a:pt x="1994" y="170"/>
                  </a:lnTo>
                  <a:lnTo>
                    <a:pt x="1994" y="128"/>
                  </a:lnTo>
                  <a:lnTo>
                    <a:pt x="1952" y="43"/>
                  </a:lnTo>
                  <a:lnTo>
                    <a:pt x="1824" y="1"/>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 name="Google Shape;67;p4"/>
            <p:cNvSpPr/>
            <p:nvPr/>
          </p:nvSpPr>
          <p:spPr>
            <a:xfrm>
              <a:off x="4308450" y="3300250"/>
              <a:ext cx="57275" cy="25475"/>
            </a:xfrm>
            <a:custGeom>
              <a:avLst/>
              <a:gdLst/>
              <a:ahLst/>
              <a:cxnLst/>
              <a:rect l="l" t="t" r="r" b="b"/>
              <a:pathLst>
                <a:path w="2291" h="1019" extrusionOk="0">
                  <a:moveTo>
                    <a:pt x="679" y="0"/>
                  </a:moveTo>
                  <a:lnTo>
                    <a:pt x="339" y="43"/>
                  </a:lnTo>
                  <a:lnTo>
                    <a:pt x="42" y="128"/>
                  </a:lnTo>
                  <a:lnTo>
                    <a:pt x="0" y="170"/>
                  </a:lnTo>
                  <a:lnTo>
                    <a:pt x="0" y="255"/>
                  </a:lnTo>
                  <a:lnTo>
                    <a:pt x="42" y="340"/>
                  </a:lnTo>
                  <a:lnTo>
                    <a:pt x="127" y="340"/>
                  </a:lnTo>
                  <a:lnTo>
                    <a:pt x="424" y="297"/>
                  </a:lnTo>
                  <a:lnTo>
                    <a:pt x="933" y="297"/>
                  </a:lnTo>
                  <a:lnTo>
                    <a:pt x="1188" y="382"/>
                  </a:lnTo>
                  <a:lnTo>
                    <a:pt x="1442" y="467"/>
                  </a:lnTo>
                  <a:lnTo>
                    <a:pt x="1654" y="637"/>
                  </a:lnTo>
                  <a:lnTo>
                    <a:pt x="1867" y="806"/>
                  </a:lnTo>
                  <a:lnTo>
                    <a:pt x="2079" y="976"/>
                  </a:lnTo>
                  <a:lnTo>
                    <a:pt x="2164" y="1018"/>
                  </a:lnTo>
                  <a:lnTo>
                    <a:pt x="2248" y="976"/>
                  </a:lnTo>
                  <a:lnTo>
                    <a:pt x="2291" y="891"/>
                  </a:lnTo>
                  <a:lnTo>
                    <a:pt x="2291" y="806"/>
                  </a:lnTo>
                  <a:lnTo>
                    <a:pt x="2079" y="552"/>
                  </a:lnTo>
                  <a:lnTo>
                    <a:pt x="1867" y="340"/>
                  </a:lnTo>
                  <a:lnTo>
                    <a:pt x="1570" y="212"/>
                  </a:lnTo>
                  <a:lnTo>
                    <a:pt x="1273" y="85"/>
                  </a:lnTo>
                  <a:lnTo>
                    <a:pt x="976" y="43"/>
                  </a:lnTo>
                  <a:lnTo>
                    <a:pt x="679"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 name="Google Shape;68;p4"/>
            <p:cNvSpPr/>
            <p:nvPr/>
          </p:nvSpPr>
          <p:spPr>
            <a:xfrm>
              <a:off x="4323275" y="3273725"/>
              <a:ext cx="61550" cy="28675"/>
            </a:xfrm>
            <a:custGeom>
              <a:avLst/>
              <a:gdLst/>
              <a:ahLst/>
              <a:cxnLst/>
              <a:rect l="l" t="t" r="r" b="b"/>
              <a:pathLst>
                <a:path w="2462" h="1147" extrusionOk="0">
                  <a:moveTo>
                    <a:pt x="680" y="1"/>
                  </a:moveTo>
                  <a:lnTo>
                    <a:pt x="340" y="86"/>
                  </a:lnTo>
                  <a:lnTo>
                    <a:pt x="43" y="255"/>
                  </a:lnTo>
                  <a:lnTo>
                    <a:pt x="1" y="298"/>
                  </a:lnTo>
                  <a:lnTo>
                    <a:pt x="1" y="383"/>
                  </a:lnTo>
                  <a:lnTo>
                    <a:pt x="86" y="425"/>
                  </a:lnTo>
                  <a:lnTo>
                    <a:pt x="128" y="425"/>
                  </a:lnTo>
                  <a:lnTo>
                    <a:pt x="425" y="340"/>
                  </a:lnTo>
                  <a:lnTo>
                    <a:pt x="722" y="298"/>
                  </a:lnTo>
                  <a:lnTo>
                    <a:pt x="977" y="298"/>
                  </a:lnTo>
                  <a:lnTo>
                    <a:pt x="1231" y="340"/>
                  </a:lnTo>
                  <a:lnTo>
                    <a:pt x="1486" y="467"/>
                  </a:lnTo>
                  <a:lnTo>
                    <a:pt x="1740" y="637"/>
                  </a:lnTo>
                  <a:lnTo>
                    <a:pt x="1952" y="807"/>
                  </a:lnTo>
                  <a:lnTo>
                    <a:pt x="2122" y="1061"/>
                  </a:lnTo>
                  <a:lnTo>
                    <a:pt x="2164" y="1104"/>
                  </a:lnTo>
                  <a:lnTo>
                    <a:pt x="2207" y="1146"/>
                  </a:lnTo>
                  <a:lnTo>
                    <a:pt x="2334" y="1104"/>
                  </a:lnTo>
                  <a:lnTo>
                    <a:pt x="2419" y="1019"/>
                  </a:lnTo>
                  <a:lnTo>
                    <a:pt x="2461" y="934"/>
                  </a:lnTo>
                  <a:lnTo>
                    <a:pt x="2419" y="849"/>
                  </a:lnTo>
                  <a:lnTo>
                    <a:pt x="2249" y="595"/>
                  </a:lnTo>
                  <a:lnTo>
                    <a:pt x="1995" y="340"/>
                  </a:lnTo>
                  <a:lnTo>
                    <a:pt x="1698" y="170"/>
                  </a:lnTo>
                  <a:lnTo>
                    <a:pt x="1358" y="43"/>
                  </a:lnTo>
                  <a:lnTo>
                    <a:pt x="1019" y="1"/>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9" name="Google Shape;69;p4"/>
          <p:cNvGrpSpPr/>
          <p:nvPr/>
        </p:nvGrpSpPr>
        <p:grpSpPr>
          <a:xfrm>
            <a:off x="200159" y="4568880"/>
            <a:ext cx="639099" cy="402448"/>
            <a:chOff x="6167550" y="3331000"/>
            <a:chExt cx="1214325" cy="764675"/>
          </a:xfrm>
        </p:grpSpPr>
        <p:sp>
          <p:nvSpPr>
            <p:cNvPr id="70" name="Google Shape;70;p4"/>
            <p:cNvSpPr/>
            <p:nvPr/>
          </p:nvSpPr>
          <p:spPr>
            <a:xfrm>
              <a:off x="6167550" y="3331000"/>
              <a:ext cx="1214325" cy="764675"/>
            </a:xfrm>
            <a:custGeom>
              <a:avLst/>
              <a:gdLst/>
              <a:ahLst/>
              <a:cxnLst/>
              <a:rect l="l" t="t" r="r" b="b"/>
              <a:pathLst>
                <a:path w="48573" h="30587" extrusionOk="0">
                  <a:moveTo>
                    <a:pt x="22102" y="1"/>
                  </a:moveTo>
                  <a:lnTo>
                    <a:pt x="21466" y="85"/>
                  </a:lnTo>
                  <a:lnTo>
                    <a:pt x="20829" y="213"/>
                  </a:lnTo>
                  <a:lnTo>
                    <a:pt x="20278" y="425"/>
                  </a:lnTo>
                  <a:lnTo>
                    <a:pt x="19727" y="679"/>
                  </a:lnTo>
                  <a:lnTo>
                    <a:pt x="19217" y="976"/>
                  </a:lnTo>
                  <a:lnTo>
                    <a:pt x="18793" y="1316"/>
                  </a:lnTo>
                  <a:lnTo>
                    <a:pt x="18369" y="1697"/>
                  </a:lnTo>
                  <a:lnTo>
                    <a:pt x="17945" y="2122"/>
                  </a:lnTo>
                  <a:lnTo>
                    <a:pt x="17605" y="2588"/>
                  </a:lnTo>
                  <a:lnTo>
                    <a:pt x="17309" y="3097"/>
                  </a:lnTo>
                  <a:lnTo>
                    <a:pt x="17054" y="3606"/>
                  </a:lnTo>
                  <a:lnTo>
                    <a:pt x="16842" y="4158"/>
                  </a:lnTo>
                  <a:lnTo>
                    <a:pt x="16630" y="4709"/>
                  </a:lnTo>
                  <a:lnTo>
                    <a:pt x="16502" y="5303"/>
                  </a:lnTo>
                  <a:lnTo>
                    <a:pt x="16418" y="5897"/>
                  </a:lnTo>
                  <a:lnTo>
                    <a:pt x="15951" y="5940"/>
                  </a:lnTo>
                  <a:lnTo>
                    <a:pt x="15484" y="5982"/>
                  </a:lnTo>
                  <a:lnTo>
                    <a:pt x="15060" y="6067"/>
                  </a:lnTo>
                  <a:lnTo>
                    <a:pt x="14594" y="6194"/>
                  </a:lnTo>
                  <a:lnTo>
                    <a:pt x="14169" y="6364"/>
                  </a:lnTo>
                  <a:lnTo>
                    <a:pt x="13745" y="6576"/>
                  </a:lnTo>
                  <a:lnTo>
                    <a:pt x="13321" y="6788"/>
                  </a:lnTo>
                  <a:lnTo>
                    <a:pt x="12897" y="7042"/>
                  </a:lnTo>
                  <a:lnTo>
                    <a:pt x="12260" y="7552"/>
                  </a:lnTo>
                  <a:lnTo>
                    <a:pt x="11709" y="8103"/>
                  </a:lnTo>
                  <a:lnTo>
                    <a:pt x="11242" y="8697"/>
                  </a:lnTo>
                  <a:lnTo>
                    <a:pt x="10776" y="9376"/>
                  </a:lnTo>
                  <a:lnTo>
                    <a:pt x="10394" y="10054"/>
                  </a:lnTo>
                  <a:lnTo>
                    <a:pt x="10054" y="10776"/>
                  </a:lnTo>
                  <a:lnTo>
                    <a:pt x="9715" y="11497"/>
                  </a:lnTo>
                  <a:lnTo>
                    <a:pt x="9461" y="12218"/>
                  </a:lnTo>
                  <a:lnTo>
                    <a:pt x="8570" y="12430"/>
                  </a:lnTo>
                  <a:lnTo>
                    <a:pt x="7721" y="12684"/>
                  </a:lnTo>
                  <a:lnTo>
                    <a:pt x="6873" y="13024"/>
                  </a:lnTo>
                  <a:lnTo>
                    <a:pt x="6067" y="13406"/>
                  </a:lnTo>
                  <a:lnTo>
                    <a:pt x="5261" y="13830"/>
                  </a:lnTo>
                  <a:lnTo>
                    <a:pt x="4540" y="14296"/>
                  </a:lnTo>
                  <a:lnTo>
                    <a:pt x="3819" y="14848"/>
                  </a:lnTo>
                  <a:lnTo>
                    <a:pt x="3140" y="15442"/>
                  </a:lnTo>
                  <a:lnTo>
                    <a:pt x="2503" y="16078"/>
                  </a:lnTo>
                  <a:lnTo>
                    <a:pt x="1952" y="16757"/>
                  </a:lnTo>
                  <a:lnTo>
                    <a:pt x="1443" y="17478"/>
                  </a:lnTo>
                  <a:lnTo>
                    <a:pt x="1019" y="18284"/>
                  </a:lnTo>
                  <a:lnTo>
                    <a:pt x="637" y="19090"/>
                  </a:lnTo>
                  <a:lnTo>
                    <a:pt x="340" y="19938"/>
                  </a:lnTo>
                  <a:lnTo>
                    <a:pt x="170" y="20787"/>
                  </a:lnTo>
                  <a:lnTo>
                    <a:pt x="43" y="21720"/>
                  </a:lnTo>
                  <a:lnTo>
                    <a:pt x="1" y="22314"/>
                  </a:lnTo>
                  <a:lnTo>
                    <a:pt x="43" y="22866"/>
                  </a:lnTo>
                  <a:lnTo>
                    <a:pt x="128" y="23417"/>
                  </a:lnTo>
                  <a:lnTo>
                    <a:pt x="255" y="23926"/>
                  </a:lnTo>
                  <a:lnTo>
                    <a:pt x="425" y="24393"/>
                  </a:lnTo>
                  <a:lnTo>
                    <a:pt x="637" y="24817"/>
                  </a:lnTo>
                  <a:lnTo>
                    <a:pt x="849" y="25241"/>
                  </a:lnTo>
                  <a:lnTo>
                    <a:pt x="1146" y="25665"/>
                  </a:lnTo>
                  <a:lnTo>
                    <a:pt x="1443" y="26005"/>
                  </a:lnTo>
                  <a:lnTo>
                    <a:pt x="1782" y="26387"/>
                  </a:lnTo>
                  <a:lnTo>
                    <a:pt x="2164" y="26683"/>
                  </a:lnTo>
                  <a:lnTo>
                    <a:pt x="2588" y="27023"/>
                  </a:lnTo>
                  <a:lnTo>
                    <a:pt x="3013" y="27277"/>
                  </a:lnTo>
                  <a:lnTo>
                    <a:pt x="3437" y="27574"/>
                  </a:lnTo>
                  <a:lnTo>
                    <a:pt x="4412" y="28041"/>
                  </a:lnTo>
                  <a:lnTo>
                    <a:pt x="5431" y="28465"/>
                  </a:lnTo>
                  <a:lnTo>
                    <a:pt x="6449" y="28805"/>
                  </a:lnTo>
                  <a:lnTo>
                    <a:pt x="7552" y="29101"/>
                  </a:lnTo>
                  <a:lnTo>
                    <a:pt x="8612" y="29356"/>
                  </a:lnTo>
                  <a:lnTo>
                    <a:pt x="9715" y="29568"/>
                  </a:lnTo>
                  <a:lnTo>
                    <a:pt x="10733" y="29738"/>
                  </a:lnTo>
                  <a:lnTo>
                    <a:pt x="12642" y="30035"/>
                  </a:lnTo>
                  <a:lnTo>
                    <a:pt x="13872" y="30204"/>
                  </a:lnTo>
                  <a:lnTo>
                    <a:pt x="15103" y="30332"/>
                  </a:lnTo>
                  <a:lnTo>
                    <a:pt x="16333" y="30417"/>
                  </a:lnTo>
                  <a:lnTo>
                    <a:pt x="17563" y="30501"/>
                  </a:lnTo>
                  <a:lnTo>
                    <a:pt x="18793" y="30544"/>
                  </a:lnTo>
                  <a:lnTo>
                    <a:pt x="20023" y="30586"/>
                  </a:lnTo>
                  <a:lnTo>
                    <a:pt x="21254" y="30586"/>
                  </a:lnTo>
                  <a:lnTo>
                    <a:pt x="22484" y="30544"/>
                  </a:lnTo>
                  <a:lnTo>
                    <a:pt x="23714" y="30459"/>
                  </a:lnTo>
                  <a:lnTo>
                    <a:pt x="24902" y="30374"/>
                  </a:lnTo>
                  <a:lnTo>
                    <a:pt x="26132" y="30247"/>
                  </a:lnTo>
                  <a:lnTo>
                    <a:pt x="27362" y="30077"/>
                  </a:lnTo>
                  <a:lnTo>
                    <a:pt x="28593" y="29907"/>
                  </a:lnTo>
                  <a:lnTo>
                    <a:pt x="29780" y="29695"/>
                  </a:lnTo>
                  <a:lnTo>
                    <a:pt x="31011" y="29441"/>
                  </a:lnTo>
                  <a:lnTo>
                    <a:pt x="32198" y="29186"/>
                  </a:lnTo>
                  <a:lnTo>
                    <a:pt x="33386" y="28889"/>
                  </a:lnTo>
                  <a:lnTo>
                    <a:pt x="34574" y="28550"/>
                  </a:lnTo>
                  <a:lnTo>
                    <a:pt x="35762" y="28211"/>
                  </a:lnTo>
                  <a:lnTo>
                    <a:pt x="36907" y="27829"/>
                  </a:lnTo>
                  <a:lnTo>
                    <a:pt x="38053" y="27405"/>
                  </a:lnTo>
                  <a:lnTo>
                    <a:pt x="39198" y="26980"/>
                  </a:lnTo>
                  <a:lnTo>
                    <a:pt x="40343" y="26514"/>
                  </a:lnTo>
                  <a:lnTo>
                    <a:pt x="41489" y="26005"/>
                  </a:lnTo>
                  <a:lnTo>
                    <a:pt x="42422" y="25538"/>
                  </a:lnTo>
                  <a:lnTo>
                    <a:pt x="43398" y="25071"/>
                  </a:lnTo>
                  <a:lnTo>
                    <a:pt x="44373" y="24562"/>
                  </a:lnTo>
                  <a:lnTo>
                    <a:pt x="45264" y="23968"/>
                  </a:lnTo>
                  <a:lnTo>
                    <a:pt x="45688" y="23629"/>
                  </a:lnTo>
                  <a:lnTo>
                    <a:pt x="46113" y="23290"/>
                  </a:lnTo>
                  <a:lnTo>
                    <a:pt x="46494" y="22950"/>
                  </a:lnTo>
                  <a:lnTo>
                    <a:pt x="46876" y="22569"/>
                  </a:lnTo>
                  <a:lnTo>
                    <a:pt x="47216" y="22144"/>
                  </a:lnTo>
                  <a:lnTo>
                    <a:pt x="47512" y="21720"/>
                  </a:lnTo>
                  <a:lnTo>
                    <a:pt x="47809" y="21254"/>
                  </a:lnTo>
                  <a:lnTo>
                    <a:pt x="48064" y="20787"/>
                  </a:lnTo>
                  <a:lnTo>
                    <a:pt x="48276" y="20235"/>
                  </a:lnTo>
                  <a:lnTo>
                    <a:pt x="48403" y="19684"/>
                  </a:lnTo>
                  <a:lnTo>
                    <a:pt x="48531" y="19132"/>
                  </a:lnTo>
                  <a:lnTo>
                    <a:pt x="48573" y="18623"/>
                  </a:lnTo>
                  <a:lnTo>
                    <a:pt x="48573" y="18072"/>
                  </a:lnTo>
                  <a:lnTo>
                    <a:pt x="48488" y="17563"/>
                  </a:lnTo>
                  <a:lnTo>
                    <a:pt x="48403" y="17054"/>
                  </a:lnTo>
                  <a:lnTo>
                    <a:pt x="48234" y="16545"/>
                  </a:lnTo>
                  <a:lnTo>
                    <a:pt x="48022" y="16078"/>
                  </a:lnTo>
                  <a:lnTo>
                    <a:pt x="47767" y="15654"/>
                  </a:lnTo>
                  <a:lnTo>
                    <a:pt x="47470" y="15230"/>
                  </a:lnTo>
                  <a:lnTo>
                    <a:pt x="47131" y="14806"/>
                  </a:lnTo>
                  <a:lnTo>
                    <a:pt x="46749" y="14424"/>
                  </a:lnTo>
                  <a:lnTo>
                    <a:pt x="46282" y="14127"/>
                  </a:lnTo>
                  <a:lnTo>
                    <a:pt x="45816" y="13830"/>
                  </a:lnTo>
                  <a:lnTo>
                    <a:pt x="45307" y="13575"/>
                  </a:lnTo>
                  <a:lnTo>
                    <a:pt x="44840" y="13363"/>
                  </a:lnTo>
                  <a:lnTo>
                    <a:pt x="44373" y="13194"/>
                  </a:lnTo>
                  <a:lnTo>
                    <a:pt x="43355" y="12939"/>
                  </a:lnTo>
                  <a:lnTo>
                    <a:pt x="42337" y="12727"/>
                  </a:lnTo>
                  <a:lnTo>
                    <a:pt x="41277" y="12600"/>
                  </a:lnTo>
                  <a:lnTo>
                    <a:pt x="40174" y="12557"/>
                  </a:lnTo>
                  <a:lnTo>
                    <a:pt x="39113" y="12515"/>
                  </a:lnTo>
                  <a:lnTo>
                    <a:pt x="38010" y="12557"/>
                  </a:lnTo>
                  <a:lnTo>
                    <a:pt x="36950" y="12600"/>
                  </a:lnTo>
                  <a:lnTo>
                    <a:pt x="36822" y="11878"/>
                  </a:lnTo>
                  <a:lnTo>
                    <a:pt x="36653" y="11200"/>
                  </a:lnTo>
                  <a:lnTo>
                    <a:pt x="36398" y="10521"/>
                  </a:lnTo>
                  <a:lnTo>
                    <a:pt x="36059" y="9885"/>
                  </a:lnTo>
                  <a:lnTo>
                    <a:pt x="35677" y="9291"/>
                  </a:lnTo>
                  <a:lnTo>
                    <a:pt x="35253" y="8739"/>
                  </a:lnTo>
                  <a:lnTo>
                    <a:pt x="34744" y="8230"/>
                  </a:lnTo>
                  <a:lnTo>
                    <a:pt x="34192" y="7764"/>
                  </a:lnTo>
                  <a:lnTo>
                    <a:pt x="33810" y="7467"/>
                  </a:lnTo>
                  <a:lnTo>
                    <a:pt x="33429" y="7255"/>
                  </a:lnTo>
                  <a:lnTo>
                    <a:pt x="33047" y="7042"/>
                  </a:lnTo>
                  <a:lnTo>
                    <a:pt x="32623" y="6830"/>
                  </a:lnTo>
                  <a:lnTo>
                    <a:pt x="31817" y="6533"/>
                  </a:lnTo>
                  <a:lnTo>
                    <a:pt x="30968" y="6321"/>
                  </a:lnTo>
                  <a:lnTo>
                    <a:pt x="30077" y="6152"/>
                  </a:lnTo>
                  <a:lnTo>
                    <a:pt x="29186" y="6067"/>
                  </a:lnTo>
                  <a:lnTo>
                    <a:pt x="28296" y="6067"/>
                  </a:lnTo>
                  <a:lnTo>
                    <a:pt x="27405" y="6109"/>
                  </a:lnTo>
                  <a:lnTo>
                    <a:pt x="27532" y="5558"/>
                  </a:lnTo>
                  <a:lnTo>
                    <a:pt x="27574" y="5049"/>
                  </a:lnTo>
                  <a:lnTo>
                    <a:pt x="27532" y="4497"/>
                  </a:lnTo>
                  <a:lnTo>
                    <a:pt x="27447" y="3988"/>
                  </a:lnTo>
                  <a:lnTo>
                    <a:pt x="27320" y="3479"/>
                  </a:lnTo>
                  <a:lnTo>
                    <a:pt x="27150" y="2970"/>
                  </a:lnTo>
                  <a:lnTo>
                    <a:pt x="26896" y="2503"/>
                  </a:lnTo>
                  <a:lnTo>
                    <a:pt x="26599" y="2037"/>
                  </a:lnTo>
                  <a:lnTo>
                    <a:pt x="26259" y="1613"/>
                  </a:lnTo>
                  <a:lnTo>
                    <a:pt x="25878" y="1231"/>
                  </a:lnTo>
                  <a:lnTo>
                    <a:pt x="25453" y="891"/>
                  </a:lnTo>
                  <a:lnTo>
                    <a:pt x="24987" y="594"/>
                  </a:lnTo>
                  <a:lnTo>
                    <a:pt x="24478" y="382"/>
                  </a:lnTo>
                  <a:lnTo>
                    <a:pt x="23969" y="170"/>
                  </a:lnTo>
                  <a:lnTo>
                    <a:pt x="23375" y="43"/>
                  </a:lnTo>
                  <a:lnTo>
                    <a:pt x="22781" y="1"/>
                  </a:lnTo>
                  <a:close/>
                </a:path>
              </a:pathLst>
            </a:custGeom>
            <a:solidFill>
              <a:srgbClr val="ABCB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 name="Google Shape;71;p4"/>
            <p:cNvSpPr/>
            <p:nvPr/>
          </p:nvSpPr>
          <p:spPr>
            <a:xfrm>
              <a:off x="6167550" y="3331000"/>
              <a:ext cx="652250" cy="712700"/>
            </a:xfrm>
            <a:custGeom>
              <a:avLst/>
              <a:gdLst/>
              <a:ahLst/>
              <a:cxnLst/>
              <a:rect l="l" t="t" r="r" b="b"/>
              <a:pathLst>
                <a:path w="26090" h="28508" extrusionOk="0">
                  <a:moveTo>
                    <a:pt x="22102" y="1"/>
                  </a:moveTo>
                  <a:lnTo>
                    <a:pt x="21466" y="85"/>
                  </a:lnTo>
                  <a:lnTo>
                    <a:pt x="20829" y="213"/>
                  </a:lnTo>
                  <a:lnTo>
                    <a:pt x="20278" y="425"/>
                  </a:lnTo>
                  <a:lnTo>
                    <a:pt x="19727" y="679"/>
                  </a:lnTo>
                  <a:lnTo>
                    <a:pt x="19217" y="976"/>
                  </a:lnTo>
                  <a:lnTo>
                    <a:pt x="18793" y="1316"/>
                  </a:lnTo>
                  <a:lnTo>
                    <a:pt x="18369" y="1697"/>
                  </a:lnTo>
                  <a:lnTo>
                    <a:pt x="17945" y="2122"/>
                  </a:lnTo>
                  <a:lnTo>
                    <a:pt x="17605" y="2588"/>
                  </a:lnTo>
                  <a:lnTo>
                    <a:pt x="17309" y="3097"/>
                  </a:lnTo>
                  <a:lnTo>
                    <a:pt x="17054" y="3606"/>
                  </a:lnTo>
                  <a:lnTo>
                    <a:pt x="16842" y="4158"/>
                  </a:lnTo>
                  <a:lnTo>
                    <a:pt x="16630" y="4709"/>
                  </a:lnTo>
                  <a:lnTo>
                    <a:pt x="16502" y="5303"/>
                  </a:lnTo>
                  <a:lnTo>
                    <a:pt x="16418" y="5897"/>
                  </a:lnTo>
                  <a:lnTo>
                    <a:pt x="15951" y="5940"/>
                  </a:lnTo>
                  <a:lnTo>
                    <a:pt x="15484" y="5982"/>
                  </a:lnTo>
                  <a:lnTo>
                    <a:pt x="15060" y="6067"/>
                  </a:lnTo>
                  <a:lnTo>
                    <a:pt x="14594" y="6194"/>
                  </a:lnTo>
                  <a:lnTo>
                    <a:pt x="14169" y="6364"/>
                  </a:lnTo>
                  <a:lnTo>
                    <a:pt x="13745" y="6576"/>
                  </a:lnTo>
                  <a:lnTo>
                    <a:pt x="13321" y="6788"/>
                  </a:lnTo>
                  <a:lnTo>
                    <a:pt x="12897" y="7042"/>
                  </a:lnTo>
                  <a:lnTo>
                    <a:pt x="12260" y="7552"/>
                  </a:lnTo>
                  <a:lnTo>
                    <a:pt x="11709" y="8103"/>
                  </a:lnTo>
                  <a:lnTo>
                    <a:pt x="11242" y="8697"/>
                  </a:lnTo>
                  <a:lnTo>
                    <a:pt x="10776" y="9376"/>
                  </a:lnTo>
                  <a:lnTo>
                    <a:pt x="10394" y="10054"/>
                  </a:lnTo>
                  <a:lnTo>
                    <a:pt x="10054" y="10776"/>
                  </a:lnTo>
                  <a:lnTo>
                    <a:pt x="9715" y="11497"/>
                  </a:lnTo>
                  <a:lnTo>
                    <a:pt x="9461" y="12218"/>
                  </a:lnTo>
                  <a:lnTo>
                    <a:pt x="8570" y="12430"/>
                  </a:lnTo>
                  <a:lnTo>
                    <a:pt x="7721" y="12684"/>
                  </a:lnTo>
                  <a:lnTo>
                    <a:pt x="6873" y="13024"/>
                  </a:lnTo>
                  <a:lnTo>
                    <a:pt x="6067" y="13406"/>
                  </a:lnTo>
                  <a:lnTo>
                    <a:pt x="5261" y="13830"/>
                  </a:lnTo>
                  <a:lnTo>
                    <a:pt x="4540" y="14296"/>
                  </a:lnTo>
                  <a:lnTo>
                    <a:pt x="3819" y="14848"/>
                  </a:lnTo>
                  <a:lnTo>
                    <a:pt x="3140" y="15442"/>
                  </a:lnTo>
                  <a:lnTo>
                    <a:pt x="2503" y="16078"/>
                  </a:lnTo>
                  <a:lnTo>
                    <a:pt x="1952" y="16757"/>
                  </a:lnTo>
                  <a:lnTo>
                    <a:pt x="1443" y="17478"/>
                  </a:lnTo>
                  <a:lnTo>
                    <a:pt x="1019" y="18284"/>
                  </a:lnTo>
                  <a:lnTo>
                    <a:pt x="637" y="19090"/>
                  </a:lnTo>
                  <a:lnTo>
                    <a:pt x="340" y="19938"/>
                  </a:lnTo>
                  <a:lnTo>
                    <a:pt x="170" y="20787"/>
                  </a:lnTo>
                  <a:lnTo>
                    <a:pt x="43" y="21720"/>
                  </a:lnTo>
                  <a:lnTo>
                    <a:pt x="1" y="22399"/>
                  </a:lnTo>
                  <a:lnTo>
                    <a:pt x="85" y="23035"/>
                  </a:lnTo>
                  <a:lnTo>
                    <a:pt x="170" y="23629"/>
                  </a:lnTo>
                  <a:lnTo>
                    <a:pt x="340" y="24181"/>
                  </a:lnTo>
                  <a:lnTo>
                    <a:pt x="552" y="24732"/>
                  </a:lnTo>
                  <a:lnTo>
                    <a:pt x="849" y="25199"/>
                  </a:lnTo>
                  <a:lnTo>
                    <a:pt x="1146" y="25665"/>
                  </a:lnTo>
                  <a:lnTo>
                    <a:pt x="1528" y="26090"/>
                  </a:lnTo>
                  <a:lnTo>
                    <a:pt x="1910" y="26471"/>
                  </a:lnTo>
                  <a:lnTo>
                    <a:pt x="2376" y="26853"/>
                  </a:lnTo>
                  <a:lnTo>
                    <a:pt x="2843" y="27193"/>
                  </a:lnTo>
                  <a:lnTo>
                    <a:pt x="3352" y="27489"/>
                  </a:lnTo>
                  <a:lnTo>
                    <a:pt x="3861" y="27786"/>
                  </a:lnTo>
                  <a:lnTo>
                    <a:pt x="4455" y="28041"/>
                  </a:lnTo>
                  <a:lnTo>
                    <a:pt x="5006" y="28295"/>
                  </a:lnTo>
                  <a:lnTo>
                    <a:pt x="5600" y="28508"/>
                  </a:lnTo>
                  <a:lnTo>
                    <a:pt x="5600" y="28508"/>
                  </a:lnTo>
                  <a:lnTo>
                    <a:pt x="5388" y="27956"/>
                  </a:lnTo>
                  <a:lnTo>
                    <a:pt x="5261" y="27362"/>
                  </a:lnTo>
                  <a:lnTo>
                    <a:pt x="5134" y="26768"/>
                  </a:lnTo>
                  <a:lnTo>
                    <a:pt x="5091" y="26132"/>
                  </a:lnTo>
                  <a:lnTo>
                    <a:pt x="5091" y="25453"/>
                  </a:lnTo>
                  <a:lnTo>
                    <a:pt x="5134" y="24817"/>
                  </a:lnTo>
                  <a:lnTo>
                    <a:pt x="5261" y="24138"/>
                  </a:lnTo>
                  <a:lnTo>
                    <a:pt x="5431" y="23417"/>
                  </a:lnTo>
                  <a:lnTo>
                    <a:pt x="5685" y="22653"/>
                  </a:lnTo>
                  <a:lnTo>
                    <a:pt x="5982" y="21932"/>
                  </a:lnTo>
                  <a:lnTo>
                    <a:pt x="6321" y="21254"/>
                  </a:lnTo>
                  <a:lnTo>
                    <a:pt x="6703" y="20575"/>
                  </a:lnTo>
                  <a:lnTo>
                    <a:pt x="7170" y="19896"/>
                  </a:lnTo>
                  <a:lnTo>
                    <a:pt x="7636" y="19302"/>
                  </a:lnTo>
                  <a:lnTo>
                    <a:pt x="8145" y="18708"/>
                  </a:lnTo>
                  <a:lnTo>
                    <a:pt x="8739" y="18199"/>
                  </a:lnTo>
                  <a:lnTo>
                    <a:pt x="9333" y="17690"/>
                  </a:lnTo>
                  <a:lnTo>
                    <a:pt x="9927" y="17224"/>
                  </a:lnTo>
                  <a:lnTo>
                    <a:pt x="10606" y="16799"/>
                  </a:lnTo>
                  <a:lnTo>
                    <a:pt x="11285" y="16418"/>
                  </a:lnTo>
                  <a:lnTo>
                    <a:pt x="11963" y="16078"/>
                  </a:lnTo>
                  <a:lnTo>
                    <a:pt x="12685" y="15781"/>
                  </a:lnTo>
                  <a:lnTo>
                    <a:pt x="13448" y="15527"/>
                  </a:lnTo>
                  <a:lnTo>
                    <a:pt x="14212" y="15357"/>
                  </a:lnTo>
                  <a:lnTo>
                    <a:pt x="14084" y="14975"/>
                  </a:lnTo>
                  <a:lnTo>
                    <a:pt x="13957" y="14593"/>
                  </a:lnTo>
                  <a:lnTo>
                    <a:pt x="13872" y="14212"/>
                  </a:lnTo>
                  <a:lnTo>
                    <a:pt x="13830" y="13830"/>
                  </a:lnTo>
                  <a:lnTo>
                    <a:pt x="13830" y="13448"/>
                  </a:lnTo>
                  <a:lnTo>
                    <a:pt x="13830" y="13066"/>
                  </a:lnTo>
                  <a:lnTo>
                    <a:pt x="13872" y="12727"/>
                  </a:lnTo>
                  <a:lnTo>
                    <a:pt x="13957" y="12345"/>
                  </a:lnTo>
                  <a:lnTo>
                    <a:pt x="14127" y="11624"/>
                  </a:lnTo>
                  <a:lnTo>
                    <a:pt x="14424" y="10945"/>
                  </a:lnTo>
                  <a:lnTo>
                    <a:pt x="14806" y="10309"/>
                  </a:lnTo>
                  <a:lnTo>
                    <a:pt x="15272" y="9757"/>
                  </a:lnTo>
                  <a:lnTo>
                    <a:pt x="15781" y="9206"/>
                  </a:lnTo>
                  <a:lnTo>
                    <a:pt x="16375" y="8782"/>
                  </a:lnTo>
                  <a:lnTo>
                    <a:pt x="17012" y="8400"/>
                  </a:lnTo>
                  <a:lnTo>
                    <a:pt x="17690" y="8103"/>
                  </a:lnTo>
                  <a:lnTo>
                    <a:pt x="18030" y="7976"/>
                  </a:lnTo>
                  <a:lnTo>
                    <a:pt x="18411" y="7891"/>
                  </a:lnTo>
                  <a:lnTo>
                    <a:pt x="18793" y="7806"/>
                  </a:lnTo>
                  <a:lnTo>
                    <a:pt x="19133" y="7764"/>
                  </a:lnTo>
                  <a:lnTo>
                    <a:pt x="19896" y="7764"/>
                  </a:lnTo>
                  <a:lnTo>
                    <a:pt x="20278" y="7848"/>
                  </a:lnTo>
                  <a:lnTo>
                    <a:pt x="20660" y="7891"/>
                  </a:lnTo>
                  <a:lnTo>
                    <a:pt x="20660" y="7339"/>
                  </a:lnTo>
                  <a:lnTo>
                    <a:pt x="20702" y="6788"/>
                  </a:lnTo>
                  <a:lnTo>
                    <a:pt x="20829" y="6279"/>
                  </a:lnTo>
                  <a:lnTo>
                    <a:pt x="20999" y="5770"/>
                  </a:lnTo>
                  <a:lnTo>
                    <a:pt x="21211" y="5261"/>
                  </a:lnTo>
                  <a:lnTo>
                    <a:pt x="21466" y="4837"/>
                  </a:lnTo>
                  <a:lnTo>
                    <a:pt x="21763" y="4370"/>
                  </a:lnTo>
                  <a:lnTo>
                    <a:pt x="22102" y="3946"/>
                  </a:lnTo>
                  <a:lnTo>
                    <a:pt x="22526" y="3564"/>
                  </a:lnTo>
                  <a:lnTo>
                    <a:pt x="22951" y="3182"/>
                  </a:lnTo>
                  <a:lnTo>
                    <a:pt x="23375" y="2843"/>
                  </a:lnTo>
                  <a:lnTo>
                    <a:pt x="23884" y="2503"/>
                  </a:lnTo>
                  <a:lnTo>
                    <a:pt x="24393" y="2206"/>
                  </a:lnTo>
                  <a:lnTo>
                    <a:pt x="24944" y="1910"/>
                  </a:lnTo>
                  <a:lnTo>
                    <a:pt x="25496" y="1655"/>
                  </a:lnTo>
                  <a:lnTo>
                    <a:pt x="26090" y="1443"/>
                  </a:lnTo>
                  <a:lnTo>
                    <a:pt x="25750" y="1146"/>
                  </a:lnTo>
                  <a:lnTo>
                    <a:pt x="25411" y="849"/>
                  </a:lnTo>
                  <a:lnTo>
                    <a:pt x="25029" y="637"/>
                  </a:lnTo>
                  <a:lnTo>
                    <a:pt x="24605" y="425"/>
                  </a:lnTo>
                  <a:lnTo>
                    <a:pt x="24181" y="255"/>
                  </a:lnTo>
                  <a:lnTo>
                    <a:pt x="23757" y="128"/>
                  </a:lnTo>
                  <a:lnTo>
                    <a:pt x="23247" y="43"/>
                  </a:lnTo>
                  <a:lnTo>
                    <a:pt x="22781" y="1"/>
                  </a:lnTo>
                  <a:close/>
                </a:path>
              </a:pathLst>
            </a:custGeom>
            <a:solidFill>
              <a:srgbClr val="71B90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 name="Google Shape;72;p4"/>
            <p:cNvSpPr/>
            <p:nvPr/>
          </p:nvSpPr>
          <p:spPr>
            <a:xfrm>
              <a:off x="6482525" y="3861275"/>
              <a:ext cx="47750" cy="64700"/>
            </a:xfrm>
            <a:custGeom>
              <a:avLst/>
              <a:gdLst/>
              <a:ahLst/>
              <a:cxnLst/>
              <a:rect l="l" t="t" r="r" b="b"/>
              <a:pathLst>
                <a:path w="1910" h="2588" extrusionOk="0">
                  <a:moveTo>
                    <a:pt x="1019" y="0"/>
                  </a:moveTo>
                  <a:lnTo>
                    <a:pt x="764" y="85"/>
                  </a:lnTo>
                  <a:lnTo>
                    <a:pt x="552" y="212"/>
                  </a:lnTo>
                  <a:lnTo>
                    <a:pt x="383" y="339"/>
                  </a:lnTo>
                  <a:lnTo>
                    <a:pt x="255" y="552"/>
                  </a:lnTo>
                  <a:lnTo>
                    <a:pt x="128" y="721"/>
                  </a:lnTo>
                  <a:lnTo>
                    <a:pt x="43" y="976"/>
                  </a:lnTo>
                  <a:lnTo>
                    <a:pt x="1" y="1230"/>
                  </a:lnTo>
                  <a:lnTo>
                    <a:pt x="43" y="1442"/>
                  </a:lnTo>
                  <a:lnTo>
                    <a:pt x="128" y="1697"/>
                  </a:lnTo>
                  <a:lnTo>
                    <a:pt x="255" y="1951"/>
                  </a:lnTo>
                  <a:lnTo>
                    <a:pt x="425" y="2164"/>
                  </a:lnTo>
                  <a:lnTo>
                    <a:pt x="637" y="2376"/>
                  </a:lnTo>
                  <a:lnTo>
                    <a:pt x="892" y="2503"/>
                  </a:lnTo>
                  <a:lnTo>
                    <a:pt x="1146" y="2588"/>
                  </a:lnTo>
                  <a:lnTo>
                    <a:pt x="1401" y="2545"/>
                  </a:lnTo>
                  <a:lnTo>
                    <a:pt x="1528" y="2503"/>
                  </a:lnTo>
                  <a:lnTo>
                    <a:pt x="1655" y="2461"/>
                  </a:lnTo>
                  <a:lnTo>
                    <a:pt x="1782" y="2376"/>
                  </a:lnTo>
                  <a:lnTo>
                    <a:pt x="1825" y="2291"/>
                  </a:lnTo>
                  <a:lnTo>
                    <a:pt x="1867" y="2164"/>
                  </a:lnTo>
                  <a:lnTo>
                    <a:pt x="1910" y="2079"/>
                  </a:lnTo>
                  <a:lnTo>
                    <a:pt x="1867" y="1951"/>
                  </a:lnTo>
                  <a:lnTo>
                    <a:pt x="1825" y="1867"/>
                  </a:lnTo>
                  <a:lnTo>
                    <a:pt x="1782" y="1739"/>
                  </a:lnTo>
                  <a:lnTo>
                    <a:pt x="1655" y="1697"/>
                  </a:lnTo>
                  <a:lnTo>
                    <a:pt x="1485" y="1570"/>
                  </a:lnTo>
                  <a:lnTo>
                    <a:pt x="1316" y="1527"/>
                  </a:lnTo>
                  <a:lnTo>
                    <a:pt x="1104" y="1400"/>
                  </a:lnTo>
                  <a:lnTo>
                    <a:pt x="1061" y="1315"/>
                  </a:lnTo>
                  <a:lnTo>
                    <a:pt x="1019" y="1230"/>
                  </a:lnTo>
                  <a:lnTo>
                    <a:pt x="976" y="1061"/>
                  </a:lnTo>
                  <a:lnTo>
                    <a:pt x="1019" y="849"/>
                  </a:lnTo>
                  <a:lnTo>
                    <a:pt x="1146" y="679"/>
                  </a:lnTo>
                  <a:lnTo>
                    <a:pt x="1273" y="552"/>
                  </a:lnTo>
                  <a:lnTo>
                    <a:pt x="1358" y="467"/>
                  </a:lnTo>
                  <a:lnTo>
                    <a:pt x="1401" y="382"/>
                  </a:lnTo>
                  <a:lnTo>
                    <a:pt x="1401" y="297"/>
                  </a:lnTo>
                  <a:lnTo>
                    <a:pt x="1401" y="170"/>
                  </a:lnTo>
                  <a:lnTo>
                    <a:pt x="1316" y="85"/>
                  </a:lnTo>
                  <a:lnTo>
                    <a:pt x="1231" y="43"/>
                  </a:lnTo>
                  <a:lnTo>
                    <a:pt x="1146"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 name="Google Shape;73;p4"/>
            <p:cNvSpPr/>
            <p:nvPr/>
          </p:nvSpPr>
          <p:spPr>
            <a:xfrm>
              <a:off x="6552525" y="3876125"/>
              <a:ext cx="26550" cy="49850"/>
            </a:xfrm>
            <a:custGeom>
              <a:avLst/>
              <a:gdLst/>
              <a:ahLst/>
              <a:cxnLst/>
              <a:rect l="l" t="t" r="r" b="b"/>
              <a:pathLst>
                <a:path w="1062" h="1994" extrusionOk="0">
                  <a:moveTo>
                    <a:pt x="128" y="0"/>
                  </a:moveTo>
                  <a:lnTo>
                    <a:pt x="43" y="127"/>
                  </a:lnTo>
                  <a:lnTo>
                    <a:pt x="1" y="212"/>
                  </a:lnTo>
                  <a:lnTo>
                    <a:pt x="43" y="255"/>
                  </a:lnTo>
                  <a:lnTo>
                    <a:pt x="43" y="339"/>
                  </a:lnTo>
                  <a:lnTo>
                    <a:pt x="128" y="382"/>
                  </a:lnTo>
                  <a:lnTo>
                    <a:pt x="255" y="467"/>
                  </a:lnTo>
                  <a:lnTo>
                    <a:pt x="340" y="551"/>
                  </a:lnTo>
                  <a:lnTo>
                    <a:pt x="425" y="679"/>
                  </a:lnTo>
                  <a:lnTo>
                    <a:pt x="467" y="848"/>
                  </a:lnTo>
                  <a:lnTo>
                    <a:pt x="467" y="976"/>
                  </a:lnTo>
                  <a:lnTo>
                    <a:pt x="425" y="1145"/>
                  </a:lnTo>
                  <a:lnTo>
                    <a:pt x="382" y="1273"/>
                  </a:lnTo>
                  <a:lnTo>
                    <a:pt x="255" y="1357"/>
                  </a:lnTo>
                  <a:lnTo>
                    <a:pt x="170" y="1485"/>
                  </a:lnTo>
                  <a:lnTo>
                    <a:pt x="128" y="1612"/>
                  </a:lnTo>
                  <a:lnTo>
                    <a:pt x="128" y="1739"/>
                  </a:lnTo>
                  <a:lnTo>
                    <a:pt x="170" y="1867"/>
                  </a:lnTo>
                  <a:lnTo>
                    <a:pt x="255" y="1951"/>
                  </a:lnTo>
                  <a:lnTo>
                    <a:pt x="340" y="1994"/>
                  </a:lnTo>
                  <a:lnTo>
                    <a:pt x="467" y="1994"/>
                  </a:lnTo>
                  <a:lnTo>
                    <a:pt x="594" y="1951"/>
                  </a:lnTo>
                  <a:lnTo>
                    <a:pt x="722" y="1867"/>
                  </a:lnTo>
                  <a:lnTo>
                    <a:pt x="849" y="1739"/>
                  </a:lnTo>
                  <a:lnTo>
                    <a:pt x="976" y="1485"/>
                  </a:lnTo>
                  <a:lnTo>
                    <a:pt x="1061" y="1188"/>
                  </a:lnTo>
                  <a:lnTo>
                    <a:pt x="1061" y="891"/>
                  </a:lnTo>
                  <a:lnTo>
                    <a:pt x="976" y="594"/>
                  </a:lnTo>
                  <a:lnTo>
                    <a:pt x="807" y="339"/>
                  </a:lnTo>
                  <a:lnTo>
                    <a:pt x="594" y="127"/>
                  </a:lnTo>
                  <a:lnTo>
                    <a:pt x="467" y="42"/>
                  </a:lnTo>
                  <a:lnTo>
                    <a:pt x="297"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 name="Google Shape;74;p4"/>
            <p:cNvSpPr/>
            <p:nvPr/>
          </p:nvSpPr>
          <p:spPr>
            <a:xfrm>
              <a:off x="6381775" y="3904750"/>
              <a:ext cx="38200" cy="64725"/>
            </a:xfrm>
            <a:custGeom>
              <a:avLst/>
              <a:gdLst/>
              <a:ahLst/>
              <a:cxnLst/>
              <a:rect l="l" t="t" r="r" b="b"/>
              <a:pathLst>
                <a:path w="1528" h="2589" extrusionOk="0">
                  <a:moveTo>
                    <a:pt x="976" y="0"/>
                  </a:moveTo>
                  <a:lnTo>
                    <a:pt x="764" y="43"/>
                  </a:lnTo>
                  <a:lnTo>
                    <a:pt x="552" y="128"/>
                  </a:lnTo>
                  <a:lnTo>
                    <a:pt x="382" y="297"/>
                  </a:lnTo>
                  <a:lnTo>
                    <a:pt x="213" y="425"/>
                  </a:lnTo>
                  <a:lnTo>
                    <a:pt x="128" y="637"/>
                  </a:lnTo>
                  <a:lnTo>
                    <a:pt x="43" y="806"/>
                  </a:lnTo>
                  <a:lnTo>
                    <a:pt x="1" y="1018"/>
                  </a:lnTo>
                  <a:lnTo>
                    <a:pt x="1" y="1231"/>
                  </a:lnTo>
                  <a:lnTo>
                    <a:pt x="1" y="1443"/>
                  </a:lnTo>
                  <a:lnTo>
                    <a:pt x="43" y="1655"/>
                  </a:lnTo>
                  <a:lnTo>
                    <a:pt x="128" y="1867"/>
                  </a:lnTo>
                  <a:lnTo>
                    <a:pt x="255" y="2079"/>
                  </a:lnTo>
                  <a:lnTo>
                    <a:pt x="382" y="2249"/>
                  </a:lnTo>
                  <a:lnTo>
                    <a:pt x="552" y="2376"/>
                  </a:lnTo>
                  <a:lnTo>
                    <a:pt x="764" y="2503"/>
                  </a:lnTo>
                  <a:lnTo>
                    <a:pt x="976" y="2546"/>
                  </a:lnTo>
                  <a:lnTo>
                    <a:pt x="1146" y="2588"/>
                  </a:lnTo>
                  <a:lnTo>
                    <a:pt x="1273" y="2503"/>
                  </a:lnTo>
                  <a:lnTo>
                    <a:pt x="1401" y="2418"/>
                  </a:lnTo>
                  <a:lnTo>
                    <a:pt x="1485" y="2291"/>
                  </a:lnTo>
                  <a:lnTo>
                    <a:pt x="1528" y="2164"/>
                  </a:lnTo>
                  <a:lnTo>
                    <a:pt x="1528" y="1994"/>
                  </a:lnTo>
                  <a:lnTo>
                    <a:pt x="1443" y="1867"/>
                  </a:lnTo>
                  <a:lnTo>
                    <a:pt x="1316" y="1782"/>
                  </a:lnTo>
                  <a:lnTo>
                    <a:pt x="1146" y="1697"/>
                  </a:lnTo>
                  <a:lnTo>
                    <a:pt x="934" y="1570"/>
                  </a:lnTo>
                  <a:lnTo>
                    <a:pt x="807" y="1400"/>
                  </a:lnTo>
                  <a:lnTo>
                    <a:pt x="764" y="1188"/>
                  </a:lnTo>
                  <a:lnTo>
                    <a:pt x="764" y="976"/>
                  </a:lnTo>
                  <a:lnTo>
                    <a:pt x="849" y="764"/>
                  </a:lnTo>
                  <a:lnTo>
                    <a:pt x="1019" y="594"/>
                  </a:lnTo>
                  <a:lnTo>
                    <a:pt x="1189" y="425"/>
                  </a:lnTo>
                  <a:lnTo>
                    <a:pt x="1273" y="382"/>
                  </a:lnTo>
                  <a:lnTo>
                    <a:pt x="1273" y="297"/>
                  </a:lnTo>
                  <a:lnTo>
                    <a:pt x="1316" y="212"/>
                  </a:lnTo>
                  <a:lnTo>
                    <a:pt x="1273" y="128"/>
                  </a:lnTo>
                  <a:lnTo>
                    <a:pt x="1231" y="85"/>
                  </a:lnTo>
                  <a:lnTo>
                    <a:pt x="1189"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 name="Google Shape;75;p4"/>
            <p:cNvSpPr/>
            <p:nvPr/>
          </p:nvSpPr>
          <p:spPr>
            <a:xfrm>
              <a:off x="6919475" y="3580225"/>
              <a:ext cx="24400" cy="53050"/>
            </a:xfrm>
            <a:custGeom>
              <a:avLst/>
              <a:gdLst/>
              <a:ahLst/>
              <a:cxnLst/>
              <a:rect l="l" t="t" r="r" b="b"/>
              <a:pathLst>
                <a:path w="976" h="2122" extrusionOk="0">
                  <a:moveTo>
                    <a:pt x="297" y="1"/>
                  </a:moveTo>
                  <a:lnTo>
                    <a:pt x="212" y="43"/>
                  </a:lnTo>
                  <a:lnTo>
                    <a:pt x="128" y="85"/>
                  </a:lnTo>
                  <a:lnTo>
                    <a:pt x="85" y="170"/>
                  </a:lnTo>
                  <a:lnTo>
                    <a:pt x="43" y="255"/>
                  </a:lnTo>
                  <a:lnTo>
                    <a:pt x="85" y="340"/>
                  </a:lnTo>
                  <a:lnTo>
                    <a:pt x="128" y="425"/>
                  </a:lnTo>
                  <a:lnTo>
                    <a:pt x="255" y="594"/>
                  </a:lnTo>
                  <a:lnTo>
                    <a:pt x="297" y="722"/>
                  </a:lnTo>
                  <a:lnTo>
                    <a:pt x="340" y="891"/>
                  </a:lnTo>
                  <a:lnTo>
                    <a:pt x="340" y="1061"/>
                  </a:lnTo>
                  <a:lnTo>
                    <a:pt x="297" y="1231"/>
                  </a:lnTo>
                  <a:lnTo>
                    <a:pt x="212" y="1400"/>
                  </a:lnTo>
                  <a:lnTo>
                    <a:pt x="43" y="1655"/>
                  </a:lnTo>
                  <a:lnTo>
                    <a:pt x="0" y="1740"/>
                  </a:lnTo>
                  <a:lnTo>
                    <a:pt x="0" y="1825"/>
                  </a:lnTo>
                  <a:lnTo>
                    <a:pt x="43" y="1994"/>
                  </a:lnTo>
                  <a:lnTo>
                    <a:pt x="128" y="2079"/>
                  </a:lnTo>
                  <a:lnTo>
                    <a:pt x="170" y="2122"/>
                  </a:lnTo>
                  <a:lnTo>
                    <a:pt x="382" y="2122"/>
                  </a:lnTo>
                  <a:lnTo>
                    <a:pt x="509" y="2037"/>
                  </a:lnTo>
                  <a:lnTo>
                    <a:pt x="637" y="1952"/>
                  </a:lnTo>
                  <a:lnTo>
                    <a:pt x="806" y="1697"/>
                  </a:lnTo>
                  <a:lnTo>
                    <a:pt x="934" y="1443"/>
                  </a:lnTo>
                  <a:lnTo>
                    <a:pt x="976" y="1146"/>
                  </a:lnTo>
                  <a:lnTo>
                    <a:pt x="934" y="849"/>
                  </a:lnTo>
                  <a:lnTo>
                    <a:pt x="849" y="552"/>
                  </a:lnTo>
                  <a:lnTo>
                    <a:pt x="721" y="297"/>
                  </a:lnTo>
                  <a:lnTo>
                    <a:pt x="509" y="85"/>
                  </a:lnTo>
                  <a:lnTo>
                    <a:pt x="425"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 name="Google Shape;76;p4"/>
            <p:cNvSpPr/>
            <p:nvPr/>
          </p:nvSpPr>
          <p:spPr>
            <a:xfrm>
              <a:off x="6881300" y="3627950"/>
              <a:ext cx="62575" cy="49875"/>
            </a:xfrm>
            <a:custGeom>
              <a:avLst/>
              <a:gdLst/>
              <a:ahLst/>
              <a:cxnLst/>
              <a:rect l="l" t="t" r="r" b="b"/>
              <a:pathLst>
                <a:path w="2503" h="1995" extrusionOk="0">
                  <a:moveTo>
                    <a:pt x="127" y="0"/>
                  </a:moveTo>
                  <a:lnTo>
                    <a:pt x="43" y="85"/>
                  </a:lnTo>
                  <a:lnTo>
                    <a:pt x="0" y="213"/>
                  </a:lnTo>
                  <a:lnTo>
                    <a:pt x="0" y="425"/>
                  </a:lnTo>
                  <a:lnTo>
                    <a:pt x="0" y="637"/>
                  </a:lnTo>
                  <a:lnTo>
                    <a:pt x="43" y="849"/>
                  </a:lnTo>
                  <a:lnTo>
                    <a:pt x="127" y="1019"/>
                  </a:lnTo>
                  <a:lnTo>
                    <a:pt x="255" y="1231"/>
                  </a:lnTo>
                  <a:lnTo>
                    <a:pt x="382" y="1400"/>
                  </a:lnTo>
                  <a:lnTo>
                    <a:pt x="552" y="1570"/>
                  </a:lnTo>
                  <a:lnTo>
                    <a:pt x="721" y="1697"/>
                  </a:lnTo>
                  <a:lnTo>
                    <a:pt x="891" y="1825"/>
                  </a:lnTo>
                  <a:lnTo>
                    <a:pt x="1103" y="1909"/>
                  </a:lnTo>
                  <a:lnTo>
                    <a:pt x="1315" y="1994"/>
                  </a:lnTo>
                  <a:lnTo>
                    <a:pt x="1952" y="1994"/>
                  </a:lnTo>
                  <a:lnTo>
                    <a:pt x="2164" y="1909"/>
                  </a:lnTo>
                  <a:lnTo>
                    <a:pt x="2333" y="1782"/>
                  </a:lnTo>
                  <a:lnTo>
                    <a:pt x="2461" y="1655"/>
                  </a:lnTo>
                  <a:lnTo>
                    <a:pt x="2503" y="1528"/>
                  </a:lnTo>
                  <a:lnTo>
                    <a:pt x="2503" y="1400"/>
                  </a:lnTo>
                  <a:lnTo>
                    <a:pt x="2503" y="1273"/>
                  </a:lnTo>
                  <a:lnTo>
                    <a:pt x="2418" y="1146"/>
                  </a:lnTo>
                  <a:lnTo>
                    <a:pt x="2333" y="1061"/>
                  </a:lnTo>
                  <a:lnTo>
                    <a:pt x="2206" y="1019"/>
                  </a:lnTo>
                  <a:lnTo>
                    <a:pt x="2036" y="1061"/>
                  </a:lnTo>
                  <a:lnTo>
                    <a:pt x="1824" y="1103"/>
                  </a:lnTo>
                  <a:lnTo>
                    <a:pt x="1612" y="1146"/>
                  </a:lnTo>
                  <a:lnTo>
                    <a:pt x="1358" y="1103"/>
                  </a:lnTo>
                  <a:lnTo>
                    <a:pt x="1146" y="1019"/>
                  </a:lnTo>
                  <a:lnTo>
                    <a:pt x="933" y="891"/>
                  </a:lnTo>
                  <a:lnTo>
                    <a:pt x="764" y="722"/>
                  </a:lnTo>
                  <a:lnTo>
                    <a:pt x="679" y="510"/>
                  </a:lnTo>
                  <a:lnTo>
                    <a:pt x="594" y="297"/>
                  </a:lnTo>
                  <a:lnTo>
                    <a:pt x="594" y="170"/>
                  </a:lnTo>
                  <a:lnTo>
                    <a:pt x="509" y="85"/>
                  </a:lnTo>
                  <a:lnTo>
                    <a:pt x="424"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 name="Google Shape;77;p4"/>
            <p:cNvSpPr/>
            <p:nvPr/>
          </p:nvSpPr>
          <p:spPr>
            <a:xfrm>
              <a:off x="7187775" y="3825200"/>
              <a:ext cx="43525" cy="62600"/>
            </a:xfrm>
            <a:custGeom>
              <a:avLst/>
              <a:gdLst/>
              <a:ahLst/>
              <a:cxnLst/>
              <a:rect l="l" t="t" r="r" b="b"/>
              <a:pathLst>
                <a:path w="1741" h="2504" extrusionOk="0">
                  <a:moveTo>
                    <a:pt x="1189" y="1"/>
                  </a:moveTo>
                  <a:lnTo>
                    <a:pt x="1104" y="43"/>
                  </a:lnTo>
                  <a:lnTo>
                    <a:pt x="1019" y="86"/>
                  </a:lnTo>
                  <a:lnTo>
                    <a:pt x="977" y="170"/>
                  </a:lnTo>
                  <a:lnTo>
                    <a:pt x="934" y="255"/>
                  </a:lnTo>
                  <a:lnTo>
                    <a:pt x="977" y="340"/>
                  </a:lnTo>
                  <a:lnTo>
                    <a:pt x="1019" y="425"/>
                  </a:lnTo>
                  <a:lnTo>
                    <a:pt x="1061" y="467"/>
                  </a:lnTo>
                  <a:lnTo>
                    <a:pt x="1189" y="552"/>
                  </a:lnTo>
                  <a:lnTo>
                    <a:pt x="1189" y="637"/>
                  </a:lnTo>
                  <a:lnTo>
                    <a:pt x="1146" y="764"/>
                  </a:lnTo>
                  <a:lnTo>
                    <a:pt x="1061" y="849"/>
                  </a:lnTo>
                  <a:lnTo>
                    <a:pt x="849" y="1061"/>
                  </a:lnTo>
                  <a:lnTo>
                    <a:pt x="680" y="1189"/>
                  </a:lnTo>
                  <a:lnTo>
                    <a:pt x="468" y="1358"/>
                  </a:lnTo>
                  <a:lnTo>
                    <a:pt x="255" y="1528"/>
                  </a:lnTo>
                  <a:lnTo>
                    <a:pt x="86" y="1740"/>
                  </a:lnTo>
                  <a:lnTo>
                    <a:pt x="1" y="1995"/>
                  </a:lnTo>
                  <a:lnTo>
                    <a:pt x="1" y="2164"/>
                  </a:lnTo>
                  <a:lnTo>
                    <a:pt x="86" y="2292"/>
                  </a:lnTo>
                  <a:lnTo>
                    <a:pt x="171" y="2376"/>
                  </a:lnTo>
                  <a:lnTo>
                    <a:pt x="255" y="2461"/>
                  </a:lnTo>
                  <a:lnTo>
                    <a:pt x="383" y="2504"/>
                  </a:lnTo>
                  <a:lnTo>
                    <a:pt x="510" y="2504"/>
                  </a:lnTo>
                  <a:lnTo>
                    <a:pt x="595" y="2419"/>
                  </a:lnTo>
                  <a:lnTo>
                    <a:pt x="722" y="2292"/>
                  </a:lnTo>
                  <a:lnTo>
                    <a:pt x="807" y="2122"/>
                  </a:lnTo>
                  <a:lnTo>
                    <a:pt x="934" y="1952"/>
                  </a:lnTo>
                  <a:lnTo>
                    <a:pt x="1231" y="1698"/>
                  </a:lnTo>
                  <a:lnTo>
                    <a:pt x="1486" y="1401"/>
                  </a:lnTo>
                  <a:lnTo>
                    <a:pt x="1613" y="1231"/>
                  </a:lnTo>
                  <a:lnTo>
                    <a:pt x="1698" y="1061"/>
                  </a:lnTo>
                  <a:lnTo>
                    <a:pt x="1740" y="722"/>
                  </a:lnTo>
                  <a:lnTo>
                    <a:pt x="1740" y="595"/>
                  </a:lnTo>
                  <a:lnTo>
                    <a:pt x="1698" y="425"/>
                  </a:lnTo>
                  <a:lnTo>
                    <a:pt x="1655" y="298"/>
                  </a:lnTo>
                  <a:lnTo>
                    <a:pt x="1571" y="170"/>
                  </a:lnTo>
                  <a:lnTo>
                    <a:pt x="1443" y="86"/>
                  </a:lnTo>
                  <a:lnTo>
                    <a:pt x="1274"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 name="Google Shape;78;p4"/>
            <p:cNvSpPr/>
            <p:nvPr/>
          </p:nvSpPr>
          <p:spPr>
            <a:xfrm>
              <a:off x="6625700" y="3573850"/>
              <a:ext cx="45625" cy="46700"/>
            </a:xfrm>
            <a:custGeom>
              <a:avLst/>
              <a:gdLst/>
              <a:ahLst/>
              <a:cxnLst/>
              <a:rect l="l" t="t" r="r" b="b"/>
              <a:pathLst>
                <a:path w="1825" h="1868" extrusionOk="0">
                  <a:moveTo>
                    <a:pt x="1231" y="1"/>
                  </a:moveTo>
                  <a:lnTo>
                    <a:pt x="1061" y="43"/>
                  </a:lnTo>
                  <a:lnTo>
                    <a:pt x="764" y="128"/>
                  </a:lnTo>
                  <a:lnTo>
                    <a:pt x="510" y="340"/>
                  </a:lnTo>
                  <a:lnTo>
                    <a:pt x="255" y="552"/>
                  </a:lnTo>
                  <a:lnTo>
                    <a:pt x="85" y="849"/>
                  </a:lnTo>
                  <a:lnTo>
                    <a:pt x="1" y="1146"/>
                  </a:lnTo>
                  <a:lnTo>
                    <a:pt x="1" y="1443"/>
                  </a:lnTo>
                  <a:lnTo>
                    <a:pt x="128" y="1740"/>
                  </a:lnTo>
                  <a:lnTo>
                    <a:pt x="170" y="1825"/>
                  </a:lnTo>
                  <a:lnTo>
                    <a:pt x="255" y="1868"/>
                  </a:lnTo>
                  <a:lnTo>
                    <a:pt x="425" y="1868"/>
                  </a:lnTo>
                  <a:lnTo>
                    <a:pt x="552" y="1783"/>
                  </a:lnTo>
                  <a:lnTo>
                    <a:pt x="595" y="1698"/>
                  </a:lnTo>
                  <a:lnTo>
                    <a:pt x="637" y="1613"/>
                  </a:lnTo>
                  <a:lnTo>
                    <a:pt x="637" y="1443"/>
                  </a:lnTo>
                  <a:lnTo>
                    <a:pt x="679" y="1316"/>
                  </a:lnTo>
                  <a:lnTo>
                    <a:pt x="764" y="1189"/>
                  </a:lnTo>
                  <a:lnTo>
                    <a:pt x="849" y="1062"/>
                  </a:lnTo>
                  <a:lnTo>
                    <a:pt x="976" y="1231"/>
                  </a:lnTo>
                  <a:lnTo>
                    <a:pt x="1188" y="1274"/>
                  </a:lnTo>
                  <a:lnTo>
                    <a:pt x="1273" y="1274"/>
                  </a:lnTo>
                  <a:lnTo>
                    <a:pt x="1358" y="1231"/>
                  </a:lnTo>
                  <a:lnTo>
                    <a:pt x="1443" y="1189"/>
                  </a:lnTo>
                  <a:lnTo>
                    <a:pt x="1528" y="1062"/>
                  </a:lnTo>
                  <a:lnTo>
                    <a:pt x="1740" y="637"/>
                  </a:lnTo>
                  <a:lnTo>
                    <a:pt x="1782" y="510"/>
                  </a:lnTo>
                  <a:lnTo>
                    <a:pt x="1825" y="425"/>
                  </a:lnTo>
                  <a:lnTo>
                    <a:pt x="1782" y="298"/>
                  </a:lnTo>
                  <a:lnTo>
                    <a:pt x="1740" y="213"/>
                  </a:lnTo>
                  <a:lnTo>
                    <a:pt x="1613" y="86"/>
                  </a:lnTo>
                  <a:lnTo>
                    <a:pt x="1485" y="43"/>
                  </a:lnTo>
                  <a:lnTo>
                    <a:pt x="1401"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9" name="Google Shape;79;p4"/>
          <p:cNvGrpSpPr/>
          <p:nvPr/>
        </p:nvGrpSpPr>
        <p:grpSpPr>
          <a:xfrm>
            <a:off x="238118" y="362500"/>
            <a:ext cx="563194" cy="355003"/>
            <a:chOff x="4551300" y="1957625"/>
            <a:chExt cx="1070100" cy="674525"/>
          </a:xfrm>
        </p:grpSpPr>
        <p:sp>
          <p:nvSpPr>
            <p:cNvPr id="80" name="Google Shape;80;p4"/>
            <p:cNvSpPr/>
            <p:nvPr/>
          </p:nvSpPr>
          <p:spPr>
            <a:xfrm>
              <a:off x="5120800" y="2137900"/>
              <a:ext cx="448625" cy="434850"/>
            </a:xfrm>
            <a:custGeom>
              <a:avLst/>
              <a:gdLst/>
              <a:ahLst/>
              <a:cxnLst/>
              <a:rect l="l" t="t" r="r" b="b"/>
              <a:pathLst>
                <a:path w="17945" h="17394" extrusionOk="0">
                  <a:moveTo>
                    <a:pt x="9843" y="1"/>
                  </a:moveTo>
                  <a:lnTo>
                    <a:pt x="9333" y="86"/>
                  </a:lnTo>
                  <a:lnTo>
                    <a:pt x="8867" y="255"/>
                  </a:lnTo>
                  <a:lnTo>
                    <a:pt x="8443" y="467"/>
                  </a:lnTo>
                  <a:lnTo>
                    <a:pt x="8103" y="807"/>
                  </a:lnTo>
                  <a:lnTo>
                    <a:pt x="7764" y="1146"/>
                  </a:lnTo>
                  <a:lnTo>
                    <a:pt x="7467" y="1528"/>
                  </a:lnTo>
                  <a:lnTo>
                    <a:pt x="7170" y="1952"/>
                  </a:lnTo>
                  <a:lnTo>
                    <a:pt x="6915" y="2376"/>
                  </a:lnTo>
                  <a:lnTo>
                    <a:pt x="6449" y="2334"/>
                  </a:lnTo>
                  <a:lnTo>
                    <a:pt x="5982" y="2334"/>
                  </a:lnTo>
                  <a:lnTo>
                    <a:pt x="5516" y="2376"/>
                  </a:lnTo>
                  <a:lnTo>
                    <a:pt x="5091" y="2461"/>
                  </a:lnTo>
                  <a:lnTo>
                    <a:pt x="4710" y="2588"/>
                  </a:lnTo>
                  <a:lnTo>
                    <a:pt x="4328" y="2758"/>
                  </a:lnTo>
                  <a:lnTo>
                    <a:pt x="3946" y="2970"/>
                  </a:lnTo>
                  <a:lnTo>
                    <a:pt x="3607" y="3225"/>
                  </a:lnTo>
                  <a:lnTo>
                    <a:pt x="3310" y="3522"/>
                  </a:lnTo>
                  <a:lnTo>
                    <a:pt x="3055" y="3819"/>
                  </a:lnTo>
                  <a:lnTo>
                    <a:pt x="2801" y="4158"/>
                  </a:lnTo>
                  <a:lnTo>
                    <a:pt x="2588" y="4540"/>
                  </a:lnTo>
                  <a:lnTo>
                    <a:pt x="2461" y="4964"/>
                  </a:lnTo>
                  <a:lnTo>
                    <a:pt x="2334" y="5388"/>
                  </a:lnTo>
                  <a:lnTo>
                    <a:pt x="2249" y="5812"/>
                  </a:lnTo>
                  <a:lnTo>
                    <a:pt x="2207" y="6279"/>
                  </a:lnTo>
                  <a:lnTo>
                    <a:pt x="1867" y="6364"/>
                  </a:lnTo>
                  <a:lnTo>
                    <a:pt x="1613" y="6449"/>
                  </a:lnTo>
                  <a:lnTo>
                    <a:pt x="1316" y="6534"/>
                  </a:lnTo>
                  <a:lnTo>
                    <a:pt x="1104" y="6703"/>
                  </a:lnTo>
                  <a:lnTo>
                    <a:pt x="849" y="6873"/>
                  </a:lnTo>
                  <a:lnTo>
                    <a:pt x="679" y="7043"/>
                  </a:lnTo>
                  <a:lnTo>
                    <a:pt x="467" y="7255"/>
                  </a:lnTo>
                  <a:lnTo>
                    <a:pt x="340" y="7467"/>
                  </a:lnTo>
                  <a:lnTo>
                    <a:pt x="213" y="7721"/>
                  </a:lnTo>
                  <a:lnTo>
                    <a:pt x="128" y="7976"/>
                  </a:lnTo>
                  <a:lnTo>
                    <a:pt x="43" y="8230"/>
                  </a:lnTo>
                  <a:lnTo>
                    <a:pt x="1" y="8527"/>
                  </a:lnTo>
                  <a:lnTo>
                    <a:pt x="1" y="8824"/>
                  </a:lnTo>
                  <a:lnTo>
                    <a:pt x="1" y="9121"/>
                  </a:lnTo>
                  <a:lnTo>
                    <a:pt x="86" y="9418"/>
                  </a:lnTo>
                  <a:lnTo>
                    <a:pt x="170" y="9715"/>
                  </a:lnTo>
                  <a:lnTo>
                    <a:pt x="170" y="9842"/>
                  </a:lnTo>
                  <a:lnTo>
                    <a:pt x="170" y="9927"/>
                  </a:lnTo>
                  <a:lnTo>
                    <a:pt x="510" y="10691"/>
                  </a:lnTo>
                  <a:lnTo>
                    <a:pt x="892" y="11454"/>
                  </a:lnTo>
                  <a:lnTo>
                    <a:pt x="1316" y="12176"/>
                  </a:lnTo>
                  <a:lnTo>
                    <a:pt x="1782" y="12897"/>
                  </a:lnTo>
                  <a:lnTo>
                    <a:pt x="2249" y="13576"/>
                  </a:lnTo>
                  <a:lnTo>
                    <a:pt x="2758" y="14254"/>
                  </a:lnTo>
                  <a:lnTo>
                    <a:pt x="3819" y="15569"/>
                  </a:lnTo>
                  <a:lnTo>
                    <a:pt x="4158" y="15951"/>
                  </a:lnTo>
                  <a:lnTo>
                    <a:pt x="4497" y="16333"/>
                  </a:lnTo>
                  <a:lnTo>
                    <a:pt x="4879" y="16630"/>
                  </a:lnTo>
                  <a:lnTo>
                    <a:pt x="5261" y="16927"/>
                  </a:lnTo>
                  <a:lnTo>
                    <a:pt x="5643" y="17139"/>
                  </a:lnTo>
                  <a:lnTo>
                    <a:pt x="6109" y="17309"/>
                  </a:lnTo>
                  <a:lnTo>
                    <a:pt x="6576" y="17393"/>
                  </a:lnTo>
                  <a:lnTo>
                    <a:pt x="7128" y="17351"/>
                  </a:lnTo>
                  <a:lnTo>
                    <a:pt x="7424" y="17309"/>
                  </a:lnTo>
                  <a:lnTo>
                    <a:pt x="7721" y="17224"/>
                  </a:lnTo>
                  <a:lnTo>
                    <a:pt x="8273" y="17054"/>
                  </a:lnTo>
                  <a:lnTo>
                    <a:pt x="8824" y="16757"/>
                  </a:lnTo>
                  <a:lnTo>
                    <a:pt x="9376" y="16418"/>
                  </a:lnTo>
                  <a:lnTo>
                    <a:pt x="9885" y="16036"/>
                  </a:lnTo>
                  <a:lnTo>
                    <a:pt x="10394" y="15654"/>
                  </a:lnTo>
                  <a:lnTo>
                    <a:pt x="11327" y="14848"/>
                  </a:lnTo>
                  <a:lnTo>
                    <a:pt x="11964" y="14297"/>
                  </a:lnTo>
                  <a:lnTo>
                    <a:pt x="12557" y="13745"/>
                  </a:lnTo>
                  <a:lnTo>
                    <a:pt x="13151" y="13151"/>
                  </a:lnTo>
                  <a:lnTo>
                    <a:pt x="13703" y="12515"/>
                  </a:lnTo>
                  <a:lnTo>
                    <a:pt x="14806" y="11242"/>
                  </a:lnTo>
                  <a:lnTo>
                    <a:pt x="15824" y="9885"/>
                  </a:lnTo>
                  <a:lnTo>
                    <a:pt x="16503" y="8952"/>
                  </a:lnTo>
                  <a:lnTo>
                    <a:pt x="16884" y="8443"/>
                  </a:lnTo>
                  <a:lnTo>
                    <a:pt x="17266" y="7891"/>
                  </a:lnTo>
                  <a:lnTo>
                    <a:pt x="17563" y="7297"/>
                  </a:lnTo>
                  <a:lnTo>
                    <a:pt x="17818" y="6703"/>
                  </a:lnTo>
                  <a:lnTo>
                    <a:pt x="17903" y="6406"/>
                  </a:lnTo>
                  <a:lnTo>
                    <a:pt x="17945" y="6109"/>
                  </a:lnTo>
                  <a:lnTo>
                    <a:pt x="17945" y="5855"/>
                  </a:lnTo>
                  <a:lnTo>
                    <a:pt x="17945" y="5558"/>
                  </a:lnTo>
                  <a:lnTo>
                    <a:pt x="17860" y="5303"/>
                  </a:lnTo>
                  <a:lnTo>
                    <a:pt x="17775" y="5006"/>
                  </a:lnTo>
                  <a:lnTo>
                    <a:pt x="17648" y="4752"/>
                  </a:lnTo>
                  <a:lnTo>
                    <a:pt x="17521" y="4497"/>
                  </a:lnTo>
                  <a:lnTo>
                    <a:pt x="17139" y="4031"/>
                  </a:lnTo>
                  <a:lnTo>
                    <a:pt x="16672" y="3564"/>
                  </a:lnTo>
                  <a:lnTo>
                    <a:pt x="16206" y="3140"/>
                  </a:lnTo>
                  <a:lnTo>
                    <a:pt x="15697" y="2758"/>
                  </a:lnTo>
                  <a:lnTo>
                    <a:pt x="14763" y="2122"/>
                  </a:lnTo>
                  <a:lnTo>
                    <a:pt x="13703" y="1401"/>
                  </a:lnTo>
                  <a:lnTo>
                    <a:pt x="13109" y="1019"/>
                  </a:lnTo>
                  <a:lnTo>
                    <a:pt x="12473" y="679"/>
                  </a:lnTo>
                  <a:lnTo>
                    <a:pt x="11794" y="383"/>
                  </a:lnTo>
                  <a:lnTo>
                    <a:pt x="11158" y="128"/>
                  </a:lnTo>
                  <a:lnTo>
                    <a:pt x="10818" y="43"/>
                  </a:lnTo>
                  <a:lnTo>
                    <a:pt x="10479" y="1"/>
                  </a:lnTo>
                  <a:close/>
                </a:path>
              </a:pathLst>
            </a:custGeom>
            <a:solidFill>
              <a:srgbClr val="ABCB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 name="Google Shape;81;p4"/>
            <p:cNvSpPr/>
            <p:nvPr/>
          </p:nvSpPr>
          <p:spPr>
            <a:xfrm>
              <a:off x="5120800" y="2137900"/>
              <a:ext cx="351075" cy="434850"/>
            </a:xfrm>
            <a:custGeom>
              <a:avLst/>
              <a:gdLst/>
              <a:ahLst/>
              <a:cxnLst/>
              <a:rect l="l" t="t" r="r" b="b"/>
              <a:pathLst>
                <a:path w="14043" h="17394" extrusionOk="0">
                  <a:moveTo>
                    <a:pt x="9843" y="1"/>
                  </a:moveTo>
                  <a:lnTo>
                    <a:pt x="9333" y="86"/>
                  </a:lnTo>
                  <a:lnTo>
                    <a:pt x="8867" y="255"/>
                  </a:lnTo>
                  <a:lnTo>
                    <a:pt x="8443" y="467"/>
                  </a:lnTo>
                  <a:lnTo>
                    <a:pt x="8103" y="807"/>
                  </a:lnTo>
                  <a:lnTo>
                    <a:pt x="7764" y="1146"/>
                  </a:lnTo>
                  <a:lnTo>
                    <a:pt x="7467" y="1528"/>
                  </a:lnTo>
                  <a:lnTo>
                    <a:pt x="7170" y="1952"/>
                  </a:lnTo>
                  <a:lnTo>
                    <a:pt x="6915" y="2376"/>
                  </a:lnTo>
                  <a:lnTo>
                    <a:pt x="6449" y="2334"/>
                  </a:lnTo>
                  <a:lnTo>
                    <a:pt x="5982" y="2334"/>
                  </a:lnTo>
                  <a:lnTo>
                    <a:pt x="5516" y="2376"/>
                  </a:lnTo>
                  <a:lnTo>
                    <a:pt x="5091" y="2461"/>
                  </a:lnTo>
                  <a:lnTo>
                    <a:pt x="4710" y="2588"/>
                  </a:lnTo>
                  <a:lnTo>
                    <a:pt x="4328" y="2758"/>
                  </a:lnTo>
                  <a:lnTo>
                    <a:pt x="3946" y="2970"/>
                  </a:lnTo>
                  <a:lnTo>
                    <a:pt x="3607" y="3225"/>
                  </a:lnTo>
                  <a:lnTo>
                    <a:pt x="3310" y="3522"/>
                  </a:lnTo>
                  <a:lnTo>
                    <a:pt x="3055" y="3819"/>
                  </a:lnTo>
                  <a:lnTo>
                    <a:pt x="2801" y="4158"/>
                  </a:lnTo>
                  <a:lnTo>
                    <a:pt x="2588" y="4540"/>
                  </a:lnTo>
                  <a:lnTo>
                    <a:pt x="2461" y="4964"/>
                  </a:lnTo>
                  <a:lnTo>
                    <a:pt x="2334" y="5388"/>
                  </a:lnTo>
                  <a:lnTo>
                    <a:pt x="2249" y="5812"/>
                  </a:lnTo>
                  <a:lnTo>
                    <a:pt x="2207" y="6279"/>
                  </a:lnTo>
                  <a:lnTo>
                    <a:pt x="1867" y="6364"/>
                  </a:lnTo>
                  <a:lnTo>
                    <a:pt x="1613" y="6449"/>
                  </a:lnTo>
                  <a:lnTo>
                    <a:pt x="1316" y="6534"/>
                  </a:lnTo>
                  <a:lnTo>
                    <a:pt x="1104" y="6703"/>
                  </a:lnTo>
                  <a:lnTo>
                    <a:pt x="849" y="6873"/>
                  </a:lnTo>
                  <a:lnTo>
                    <a:pt x="679" y="7043"/>
                  </a:lnTo>
                  <a:lnTo>
                    <a:pt x="467" y="7255"/>
                  </a:lnTo>
                  <a:lnTo>
                    <a:pt x="340" y="7467"/>
                  </a:lnTo>
                  <a:lnTo>
                    <a:pt x="213" y="7721"/>
                  </a:lnTo>
                  <a:lnTo>
                    <a:pt x="128" y="7976"/>
                  </a:lnTo>
                  <a:lnTo>
                    <a:pt x="43" y="8230"/>
                  </a:lnTo>
                  <a:lnTo>
                    <a:pt x="1" y="8527"/>
                  </a:lnTo>
                  <a:lnTo>
                    <a:pt x="1" y="8824"/>
                  </a:lnTo>
                  <a:lnTo>
                    <a:pt x="1" y="9121"/>
                  </a:lnTo>
                  <a:lnTo>
                    <a:pt x="86" y="9418"/>
                  </a:lnTo>
                  <a:lnTo>
                    <a:pt x="170" y="9715"/>
                  </a:lnTo>
                  <a:lnTo>
                    <a:pt x="170" y="9842"/>
                  </a:lnTo>
                  <a:lnTo>
                    <a:pt x="170" y="9927"/>
                  </a:lnTo>
                  <a:lnTo>
                    <a:pt x="510" y="10691"/>
                  </a:lnTo>
                  <a:lnTo>
                    <a:pt x="892" y="11454"/>
                  </a:lnTo>
                  <a:lnTo>
                    <a:pt x="1316" y="12176"/>
                  </a:lnTo>
                  <a:lnTo>
                    <a:pt x="1782" y="12897"/>
                  </a:lnTo>
                  <a:lnTo>
                    <a:pt x="2249" y="13576"/>
                  </a:lnTo>
                  <a:lnTo>
                    <a:pt x="2758" y="14254"/>
                  </a:lnTo>
                  <a:lnTo>
                    <a:pt x="3819" y="15569"/>
                  </a:lnTo>
                  <a:lnTo>
                    <a:pt x="4158" y="15951"/>
                  </a:lnTo>
                  <a:lnTo>
                    <a:pt x="4497" y="16333"/>
                  </a:lnTo>
                  <a:lnTo>
                    <a:pt x="4879" y="16630"/>
                  </a:lnTo>
                  <a:lnTo>
                    <a:pt x="5261" y="16927"/>
                  </a:lnTo>
                  <a:lnTo>
                    <a:pt x="5643" y="17139"/>
                  </a:lnTo>
                  <a:lnTo>
                    <a:pt x="6109" y="17309"/>
                  </a:lnTo>
                  <a:lnTo>
                    <a:pt x="6576" y="17393"/>
                  </a:lnTo>
                  <a:lnTo>
                    <a:pt x="7128" y="17351"/>
                  </a:lnTo>
                  <a:lnTo>
                    <a:pt x="7679" y="17266"/>
                  </a:lnTo>
                  <a:lnTo>
                    <a:pt x="8230" y="17054"/>
                  </a:lnTo>
                  <a:lnTo>
                    <a:pt x="8782" y="16800"/>
                  </a:lnTo>
                  <a:lnTo>
                    <a:pt x="9291" y="16460"/>
                  </a:lnTo>
                  <a:lnTo>
                    <a:pt x="9800" y="16121"/>
                  </a:lnTo>
                  <a:lnTo>
                    <a:pt x="10309" y="15739"/>
                  </a:lnTo>
                  <a:lnTo>
                    <a:pt x="11200" y="14975"/>
                  </a:lnTo>
                  <a:lnTo>
                    <a:pt x="10564" y="14806"/>
                  </a:lnTo>
                  <a:lnTo>
                    <a:pt x="9970" y="14594"/>
                  </a:lnTo>
                  <a:lnTo>
                    <a:pt x="9376" y="14297"/>
                  </a:lnTo>
                  <a:lnTo>
                    <a:pt x="8824" y="14000"/>
                  </a:lnTo>
                  <a:lnTo>
                    <a:pt x="8315" y="13618"/>
                  </a:lnTo>
                  <a:lnTo>
                    <a:pt x="7849" y="13236"/>
                  </a:lnTo>
                  <a:lnTo>
                    <a:pt x="7424" y="12812"/>
                  </a:lnTo>
                  <a:lnTo>
                    <a:pt x="7043" y="12303"/>
                  </a:lnTo>
                  <a:lnTo>
                    <a:pt x="6703" y="11794"/>
                  </a:lnTo>
                  <a:lnTo>
                    <a:pt x="6449" y="11242"/>
                  </a:lnTo>
                  <a:lnTo>
                    <a:pt x="6279" y="10691"/>
                  </a:lnTo>
                  <a:lnTo>
                    <a:pt x="6152" y="10055"/>
                  </a:lnTo>
                  <a:lnTo>
                    <a:pt x="6109" y="9418"/>
                  </a:lnTo>
                  <a:lnTo>
                    <a:pt x="6152" y="8782"/>
                  </a:lnTo>
                  <a:lnTo>
                    <a:pt x="6322" y="8103"/>
                  </a:lnTo>
                  <a:lnTo>
                    <a:pt x="6534" y="7382"/>
                  </a:lnTo>
                  <a:lnTo>
                    <a:pt x="6788" y="6831"/>
                  </a:lnTo>
                  <a:lnTo>
                    <a:pt x="7043" y="6322"/>
                  </a:lnTo>
                  <a:lnTo>
                    <a:pt x="7382" y="5812"/>
                  </a:lnTo>
                  <a:lnTo>
                    <a:pt x="7721" y="5346"/>
                  </a:lnTo>
                  <a:lnTo>
                    <a:pt x="8103" y="4879"/>
                  </a:lnTo>
                  <a:lnTo>
                    <a:pt x="8570" y="4455"/>
                  </a:lnTo>
                  <a:lnTo>
                    <a:pt x="8994" y="4073"/>
                  </a:lnTo>
                  <a:lnTo>
                    <a:pt x="9503" y="3691"/>
                  </a:lnTo>
                  <a:lnTo>
                    <a:pt x="10012" y="3352"/>
                  </a:lnTo>
                  <a:lnTo>
                    <a:pt x="10521" y="3013"/>
                  </a:lnTo>
                  <a:lnTo>
                    <a:pt x="11073" y="2716"/>
                  </a:lnTo>
                  <a:lnTo>
                    <a:pt x="11667" y="2461"/>
                  </a:lnTo>
                  <a:lnTo>
                    <a:pt x="12261" y="2207"/>
                  </a:lnTo>
                  <a:lnTo>
                    <a:pt x="12854" y="1995"/>
                  </a:lnTo>
                  <a:lnTo>
                    <a:pt x="13448" y="1782"/>
                  </a:lnTo>
                  <a:lnTo>
                    <a:pt x="14042" y="1613"/>
                  </a:lnTo>
                  <a:lnTo>
                    <a:pt x="13067" y="1019"/>
                  </a:lnTo>
                  <a:lnTo>
                    <a:pt x="12557" y="722"/>
                  </a:lnTo>
                  <a:lnTo>
                    <a:pt x="12006" y="467"/>
                  </a:lnTo>
                  <a:lnTo>
                    <a:pt x="11455" y="255"/>
                  </a:lnTo>
                  <a:lnTo>
                    <a:pt x="10903" y="86"/>
                  </a:lnTo>
                  <a:lnTo>
                    <a:pt x="10352" y="1"/>
                  </a:lnTo>
                  <a:close/>
                </a:path>
              </a:pathLst>
            </a:custGeom>
            <a:solidFill>
              <a:srgbClr val="71B90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 name="Google Shape;82;p4"/>
            <p:cNvSpPr/>
            <p:nvPr/>
          </p:nvSpPr>
          <p:spPr>
            <a:xfrm>
              <a:off x="5377450" y="2418950"/>
              <a:ext cx="53050" cy="25475"/>
            </a:xfrm>
            <a:custGeom>
              <a:avLst/>
              <a:gdLst/>
              <a:ahLst/>
              <a:cxnLst/>
              <a:rect l="l" t="t" r="r" b="b"/>
              <a:pathLst>
                <a:path w="2122" h="1019" extrusionOk="0">
                  <a:moveTo>
                    <a:pt x="1740" y="0"/>
                  </a:moveTo>
                  <a:lnTo>
                    <a:pt x="1655" y="43"/>
                  </a:lnTo>
                  <a:lnTo>
                    <a:pt x="1570" y="170"/>
                  </a:lnTo>
                  <a:lnTo>
                    <a:pt x="1443" y="297"/>
                  </a:lnTo>
                  <a:lnTo>
                    <a:pt x="1316" y="382"/>
                  </a:lnTo>
                  <a:lnTo>
                    <a:pt x="1146" y="467"/>
                  </a:lnTo>
                  <a:lnTo>
                    <a:pt x="637" y="467"/>
                  </a:lnTo>
                  <a:lnTo>
                    <a:pt x="510" y="382"/>
                  </a:lnTo>
                  <a:lnTo>
                    <a:pt x="340" y="297"/>
                  </a:lnTo>
                  <a:lnTo>
                    <a:pt x="298" y="255"/>
                  </a:lnTo>
                  <a:lnTo>
                    <a:pt x="86" y="255"/>
                  </a:lnTo>
                  <a:lnTo>
                    <a:pt x="1" y="382"/>
                  </a:lnTo>
                  <a:lnTo>
                    <a:pt x="1" y="425"/>
                  </a:lnTo>
                  <a:lnTo>
                    <a:pt x="43" y="509"/>
                  </a:lnTo>
                  <a:lnTo>
                    <a:pt x="255" y="764"/>
                  </a:lnTo>
                  <a:lnTo>
                    <a:pt x="510" y="934"/>
                  </a:lnTo>
                  <a:lnTo>
                    <a:pt x="764" y="1018"/>
                  </a:lnTo>
                  <a:lnTo>
                    <a:pt x="1061" y="1018"/>
                  </a:lnTo>
                  <a:lnTo>
                    <a:pt x="1358" y="976"/>
                  </a:lnTo>
                  <a:lnTo>
                    <a:pt x="1613" y="849"/>
                  </a:lnTo>
                  <a:lnTo>
                    <a:pt x="1867" y="679"/>
                  </a:lnTo>
                  <a:lnTo>
                    <a:pt x="2079" y="467"/>
                  </a:lnTo>
                  <a:lnTo>
                    <a:pt x="2122" y="340"/>
                  </a:lnTo>
                  <a:lnTo>
                    <a:pt x="2079" y="212"/>
                  </a:lnTo>
                  <a:lnTo>
                    <a:pt x="2037" y="128"/>
                  </a:lnTo>
                  <a:lnTo>
                    <a:pt x="1952" y="43"/>
                  </a:lnTo>
                  <a:lnTo>
                    <a:pt x="1867"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 name="Google Shape;83;p4"/>
            <p:cNvSpPr/>
            <p:nvPr/>
          </p:nvSpPr>
          <p:spPr>
            <a:xfrm>
              <a:off x="5401850" y="2365925"/>
              <a:ext cx="49875" cy="26525"/>
            </a:xfrm>
            <a:custGeom>
              <a:avLst/>
              <a:gdLst/>
              <a:ahLst/>
              <a:cxnLst/>
              <a:rect l="l" t="t" r="r" b="b"/>
              <a:pathLst>
                <a:path w="1995" h="1061" extrusionOk="0">
                  <a:moveTo>
                    <a:pt x="1061" y="0"/>
                  </a:moveTo>
                  <a:lnTo>
                    <a:pt x="764" y="43"/>
                  </a:lnTo>
                  <a:lnTo>
                    <a:pt x="509" y="170"/>
                  </a:lnTo>
                  <a:lnTo>
                    <a:pt x="255" y="340"/>
                  </a:lnTo>
                  <a:lnTo>
                    <a:pt x="85" y="594"/>
                  </a:lnTo>
                  <a:lnTo>
                    <a:pt x="0" y="891"/>
                  </a:lnTo>
                  <a:lnTo>
                    <a:pt x="0" y="1018"/>
                  </a:lnTo>
                  <a:lnTo>
                    <a:pt x="85" y="1061"/>
                  </a:lnTo>
                  <a:lnTo>
                    <a:pt x="213" y="1061"/>
                  </a:lnTo>
                  <a:lnTo>
                    <a:pt x="255" y="976"/>
                  </a:lnTo>
                  <a:lnTo>
                    <a:pt x="340" y="806"/>
                  </a:lnTo>
                  <a:lnTo>
                    <a:pt x="467" y="679"/>
                  </a:lnTo>
                  <a:lnTo>
                    <a:pt x="637" y="552"/>
                  </a:lnTo>
                  <a:lnTo>
                    <a:pt x="806" y="509"/>
                  </a:lnTo>
                  <a:lnTo>
                    <a:pt x="976" y="467"/>
                  </a:lnTo>
                  <a:lnTo>
                    <a:pt x="1146" y="467"/>
                  </a:lnTo>
                  <a:lnTo>
                    <a:pt x="1315" y="552"/>
                  </a:lnTo>
                  <a:lnTo>
                    <a:pt x="1485" y="679"/>
                  </a:lnTo>
                  <a:lnTo>
                    <a:pt x="1570" y="721"/>
                  </a:lnTo>
                  <a:lnTo>
                    <a:pt x="1697" y="764"/>
                  </a:lnTo>
                  <a:lnTo>
                    <a:pt x="1782" y="721"/>
                  </a:lnTo>
                  <a:lnTo>
                    <a:pt x="1867" y="637"/>
                  </a:lnTo>
                  <a:lnTo>
                    <a:pt x="1952" y="552"/>
                  </a:lnTo>
                  <a:lnTo>
                    <a:pt x="1994" y="467"/>
                  </a:lnTo>
                  <a:lnTo>
                    <a:pt x="1952" y="382"/>
                  </a:lnTo>
                  <a:lnTo>
                    <a:pt x="1909" y="255"/>
                  </a:lnTo>
                  <a:lnTo>
                    <a:pt x="1655" y="128"/>
                  </a:lnTo>
                  <a:lnTo>
                    <a:pt x="1358" y="43"/>
                  </a:lnTo>
                  <a:lnTo>
                    <a:pt x="1061"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 name="Google Shape;84;p4"/>
            <p:cNvSpPr/>
            <p:nvPr/>
          </p:nvSpPr>
          <p:spPr>
            <a:xfrm>
              <a:off x="5473975" y="2296975"/>
              <a:ext cx="26525" cy="54125"/>
            </a:xfrm>
            <a:custGeom>
              <a:avLst/>
              <a:gdLst/>
              <a:ahLst/>
              <a:cxnLst/>
              <a:rect l="l" t="t" r="r" b="b"/>
              <a:pathLst>
                <a:path w="1061" h="2165" extrusionOk="0">
                  <a:moveTo>
                    <a:pt x="297" y="1"/>
                  </a:moveTo>
                  <a:lnTo>
                    <a:pt x="170" y="43"/>
                  </a:lnTo>
                  <a:lnTo>
                    <a:pt x="85" y="128"/>
                  </a:lnTo>
                  <a:lnTo>
                    <a:pt x="42" y="213"/>
                  </a:lnTo>
                  <a:lnTo>
                    <a:pt x="0" y="298"/>
                  </a:lnTo>
                  <a:lnTo>
                    <a:pt x="42" y="425"/>
                  </a:lnTo>
                  <a:lnTo>
                    <a:pt x="127" y="510"/>
                  </a:lnTo>
                  <a:lnTo>
                    <a:pt x="255" y="680"/>
                  </a:lnTo>
                  <a:lnTo>
                    <a:pt x="339" y="807"/>
                  </a:lnTo>
                  <a:lnTo>
                    <a:pt x="424" y="977"/>
                  </a:lnTo>
                  <a:lnTo>
                    <a:pt x="467" y="1146"/>
                  </a:lnTo>
                  <a:lnTo>
                    <a:pt x="467" y="1274"/>
                  </a:lnTo>
                  <a:lnTo>
                    <a:pt x="424" y="1443"/>
                  </a:lnTo>
                  <a:lnTo>
                    <a:pt x="339" y="1613"/>
                  </a:lnTo>
                  <a:lnTo>
                    <a:pt x="255" y="1783"/>
                  </a:lnTo>
                  <a:lnTo>
                    <a:pt x="212" y="1867"/>
                  </a:lnTo>
                  <a:lnTo>
                    <a:pt x="212" y="1952"/>
                  </a:lnTo>
                  <a:lnTo>
                    <a:pt x="255" y="2080"/>
                  </a:lnTo>
                  <a:lnTo>
                    <a:pt x="382" y="2164"/>
                  </a:lnTo>
                  <a:lnTo>
                    <a:pt x="467" y="2164"/>
                  </a:lnTo>
                  <a:lnTo>
                    <a:pt x="552" y="2122"/>
                  </a:lnTo>
                  <a:lnTo>
                    <a:pt x="764" y="1910"/>
                  </a:lnTo>
                  <a:lnTo>
                    <a:pt x="933" y="1655"/>
                  </a:lnTo>
                  <a:lnTo>
                    <a:pt x="1018" y="1358"/>
                  </a:lnTo>
                  <a:lnTo>
                    <a:pt x="1061" y="1061"/>
                  </a:lnTo>
                  <a:lnTo>
                    <a:pt x="1018" y="765"/>
                  </a:lnTo>
                  <a:lnTo>
                    <a:pt x="933" y="468"/>
                  </a:lnTo>
                  <a:lnTo>
                    <a:pt x="764" y="213"/>
                  </a:lnTo>
                  <a:lnTo>
                    <a:pt x="509"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 name="Google Shape;85;p4"/>
            <p:cNvSpPr/>
            <p:nvPr/>
          </p:nvSpPr>
          <p:spPr>
            <a:xfrm>
              <a:off x="5183375" y="2358500"/>
              <a:ext cx="56225" cy="50925"/>
            </a:xfrm>
            <a:custGeom>
              <a:avLst/>
              <a:gdLst/>
              <a:ahLst/>
              <a:cxnLst/>
              <a:rect l="l" t="t" r="r" b="b"/>
              <a:pathLst>
                <a:path w="2249" h="2037" extrusionOk="0">
                  <a:moveTo>
                    <a:pt x="1825" y="0"/>
                  </a:moveTo>
                  <a:lnTo>
                    <a:pt x="1740" y="85"/>
                  </a:lnTo>
                  <a:lnTo>
                    <a:pt x="1655" y="170"/>
                  </a:lnTo>
                  <a:lnTo>
                    <a:pt x="1401" y="594"/>
                  </a:lnTo>
                  <a:lnTo>
                    <a:pt x="1273" y="806"/>
                  </a:lnTo>
                  <a:lnTo>
                    <a:pt x="1146" y="976"/>
                  </a:lnTo>
                  <a:lnTo>
                    <a:pt x="976" y="1146"/>
                  </a:lnTo>
                  <a:lnTo>
                    <a:pt x="764" y="1273"/>
                  </a:lnTo>
                  <a:lnTo>
                    <a:pt x="510" y="1358"/>
                  </a:lnTo>
                  <a:lnTo>
                    <a:pt x="255" y="1400"/>
                  </a:lnTo>
                  <a:lnTo>
                    <a:pt x="128" y="1443"/>
                  </a:lnTo>
                  <a:lnTo>
                    <a:pt x="43" y="1528"/>
                  </a:lnTo>
                  <a:lnTo>
                    <a:pt x="1" y="1655"/>
                  </a:lnTo>
                  <a:lnTo>
                    <a:pt x="43" y="1740"/>
                  </a:lnTo>
                  <a:lnTo>
                    <a:pt x="85" y="1867"/>
                  </a:lnTo>
                  <a:lnTo>
                    <a:pt x="170" y="1952"/>
                  </a:lnTo>
                  <a:lnTo>
                    <a:pt x="255" y="1994"/>
                  </a:lnTo>
                  <a:lnTo>
                    <a:pt x="382" y="2037"/>
                  </a:lnTo>
                  <a:lnTo>
                    <a:pt x="722" y="1952"/>
                  </a:lnTo>
                  <a:lnTo>
                    <a:pt x="1019" y="1824"/>
                  </a:lnTo>
                  <a:lnTo>
                    <a:pt x="1316" y="1697"/>
                  </a:lnTo>
                  <a:lnTo>
                    <a:pt x="1613" y="1485"/>
                  </a:lnTo>
                  <a:lnTo>
                    <a:pt x="1867" y="1231"/>
                  </a:lnTo>
                  <a:lnTo>
                    <a:pt x="2037" y="934"/>
                  </a:lnTo>
                  <a:lnTo>
                    <a:pt x="2164" y="637"/>
                  </a:lnTo>
                  <a:lnTo>
                    <a:pt x="2249" y="297"/>
                  </a:lnTo>
                  <a:lnTo>
                    <a:pt x="2207" y="212"/>
                  </a:lnTo>
                  <a:lnTo>
                    <a:pt x="2164" y="128"/>
                  </a:lnTo>
                  <a:lnTo>
                    <a:pt x="2079" y="43"/>
                  </a:lnTo>
                  <a:lnTo>
                    <a:pt x="1994"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 name="Google Shape;86;p4"/>
            <p:cNvSpPr/>
            <p:nvPr/>
          </p:nvSpPr>
          <p:spPr>
            <a:xfrm>
              <a:off x="4551300" y="1957625"/>
              <a:ext cx="1070100" cy="674525"/>
            </a:xfrm>
            <a:custGeom>
              <a:avLst/>
              <a:gdLst/>
              <a:ahLst/>
              <a:cxnLst/>
              <a:rect l="l" t="t" r="r" b="b"/>
              <a:pathLst>
                <a:path w="42804" h="26981" extrusionOk="0">
                  <a:moveTo>
                    <a:pt x="25708" y="0"/>
                  </a:moveTo>
                  <a:lnTo>
                    <a:pt x="25496" y="43"/>
                  </a:lnTo>
                  <a:lnTo>
                    <a:pt x="25284" y="85"/>
                  </a:lnTo>
                  <a:lnTo>
                    <a:pt x="24817" y="212"/>
                  </a:lnTo>
                  <a:lnTo>
                    <a:pt x="24350" y="467"/>
                  </a:lnTo>
                  <a:lnTo>
                    <a:pt x="23841" y="849"/>
                  </a:lnTo>
                  <a:lnTo>
                    <a:pt x="23375" y="1230"/>
                  </a:lnTo>
                  <a:lnTo>
                    <a:pt x="22866" y="1697"/>
                  </a:lnTo>
                  <a:lnTo>
                    <a:pt x="21932" y="2588"/>
                  </a:lnTo>
                  <a:lnTo>
                    <a:pt x="21126" y="3394"/>
                  </a:lnTo>
                  <a:lnTo>
                    <a:pt x="20320" y="4157"/>
                  </a:lnTo>
                  <a:lnTo>
                    <a:pt x="19811" y="3733"/>
                  </a:lnTo>
                  <a:lnTo>
                    <a:pt x="19217" y="3394"/>
                  </a:lnTo>
                  <a:lnTo>
                    <a:pt x="18623" y="3139"/>
                  </a:lnTo>
                  <a:lnTo>
                    <a:pt x="17987" y="2927"/>
                  </a:lnTo>
                  <a:lnTo>
                    <a:pt x="17308" y="2842"/>
                  </a:lnTo>
                  <a:lnTo>
                    <a:pt x="16630" y="2800"/>
                  </a:lnTo>
                  <a:lnTo>
                    <a:pt x="15951" y="2842"/>
                  </a:lnTo>
                  <a:lnTo>
                    <a:pt x="15230" y="2970"/>
                  </a:lnTo>
                  <a:lnTo>
                    <a:pt x="14678" y="3139"/>
                  </a:lnTo>
                  <a:lnTo>
                    <a:pt x="14169" y="3351"/>
                  </a:lnTo>
                  <a:lnTo>
                    <a:pt x="13703" y="3648"/>
                  </a:lnTo>
                  <a:lnTo>
                    <a:pt x="13236" y="3945"/>
                  </a:lnTo>
                  <a:lnTo>
                    <a:pt x="12812" y="4285"/>
                  </a:lnTo>
                  <a:lnTo>
                    <a:pt x="12430" y="4709"/>
                  </a:lnTo>
                  <a:lnTo>
                    <a:pt x="12091" y="5133"/>
                  </a:lnTo>
                  <a:lnTo>
                    <a:pt x="11794" y="5600"/>
                  </a:lnTo>
                  <a:lnTo>
                    <a:pt x="11624" y="6066"/>
                  </a:lnTo>
                  <a:lnTo>
                    <a:pt x="11454" y="6660"/>
                  </a:lnTo>
                  <a:lnTo>
                    <a:pt x="11157" y="8018"/>
                  </a:lnTo>
                  <a:lnTo>
                    <a:pt x="10860" y="9502"/>
                  </a:lnTo>
                  <a:lnTo>
                    <a:pt x="10691" y="10266"/>
                  </a:lnTo>
                  <a:lnTo>
                    <a:pt x="10479" y="10987"/>
                  </a:lnTo>
                  <a:lnTo>
                    <a:pt x="10224" y="11666"/>
                  </a:lnTo>
                  <a:lnTo>
                    <a:pt x="9927" y="12302"/>
                  </a:lnTo>
                  <a:lnTo>
                    <a:pt x="9757" y="12557"/>
                  </a:lnTo>
                  <a:lnTo>
                    <a:pt x="9588" y="12811"/>
                  </a:lnTo>
                  <a:lnTo>
                    <a:pt x="9376" y="13023"/>
                  </a:lnTo>
                  <a:lnTo>
                    <a:pt x="9164" y="13193"/>
                  </a:lnTo>
                  <a:lnTo>
                    <a:pt x="8909" y="13320"/>
                  </a:lnTo>
                  <a:lnTo>
                    <a:pt x="8654" y="13448"/>
                  </a:lnTo>
                  <a:lnTo>
                    <a:pt x="8358" y="13533"/>
                  </a:lnTo>
                  <a:lnTo>
                    <a:pt x="7721" y="13533"/>
                  </a:lnTo>
                  <a:lnTo>
                    <a:pt x="7382" y="13448"/>
                  </a:lnTo>
                  <a:lnTo>
                    <a:pt x="7000" y="13363"/>
                  </a:lnTo>
                  <a:lnTo>
                    <a:pt x="6618" y="13151"/>
                  </a:lnTo>
                  <a:lnTo>
                    <a:pt x="6576" y="13151"/>
                  </a:lnTo>
                  <a:lnTo>
                    <a:pt x="6830" y="12769"/>
                  </a:lnTo>
                  <a:lnTo>
                    <a:pt x="7085" y="12345"/>
                  </a:lnTo>
                  <a:lnTo>
                    <a:pt x="7297" y="11921"/>
                  </a:lnTo>
                  <a:lnTo>
                    <a:pt x="7509" y="11496"/>
                  </a:lnTo>
                  <a:lnTo>
                    <a:pt x="7509" y="11411"/>
                  </a:lnTo>
                  <a:lnTo>
                    <a:pt x="7509" y="11327"/>
                  </a:lnTo>
                  <a:lnTo>
                    <a:pt x="7467" y="11242"/>
                  </a:lnTo>
                  <a:lnTo>
                    <a:pt x="7424" y="11157"/>
                  </a:lnTo>
                  <a:lnTo>
                    <a:pt x="6533" y="10436"/>
                  </a:lnTo>
                  <a:lnTo>
                    <a:pt x="5685" y="9715"/>
                  </a:lnTo>
                  <a:lnTo>
                    <a:pt x="4879" y="8909"/>
                  </a:lnTo>
                  <a:lnTo>
                    <a:pt x="4158" y="8060"/>
                  </a:lnTo>
                  <a:lnTo>
                    <a:pt x="4073" y="8018"/>
                  </a:lnTo>
                  <a:lnTo>
                    <a:pt x="3903" y="8018"/>
                  </a:lnTo>
                  <a:lnTo>
                    <a:pt x="3861" y="8060"/>
                  </a:lnTo>
                  <a:lnTo>
                    <a:pt x="1103" y="11242"/>
                  </a:lnTo>
                  <a:lnTo>
                    <a:pt x="764" y="11581"/>
                  </a:lnTo>
                  <a:lnTo>
                    <a:pt x="382" y="12048"/>
                  </a:lnTo>
                  <a:lnTo>
                    <a:pt x="213" y="12260"/>
                  </a:lnTo>
                  <a:lnTo>
                    <a:pt x="85" y="12514"/>
                  </a:lnTo>
                  <a:lnTo>
                    <a:pt x="1" y="12769"/>
                  </a:lnTo>
                  <a:lnTo>
                    <a:pt x="1" y="12981"/>
                  </a:lnTo>
                  <a:lnTo>
                    <a:pt x="85" y="13193"/>
                  </a:lnTo>
                  <a:lnTo>
                    <a:pt x="255" y="13405"/>
                  </a:lnTo>
                  <a:lnTo>
                    <a:pt x="467" y="13575"/>
                  </a:lnTo>
                  <a:lnTo>
                    <a:pt x="722" y="13702"/>
                  </a:lnTo>
                  <a:lnTo>
                    <a:pt x="1231" y="13914"/>
                  </a:lnTo>
                  <a:lnTo>
                    <a:pt x="1697" y="14084"/>
                  </a:lnTo>
                  <a:lnTo>
                    <a:pt x="2419" y="14381"/>
                  </a:lnTo>
                  <a:lnTo>
                    <a:pt x="3182" y="14635"/>
                  </a:lnTo>
                  <a:lnTo>
                    <a:pt x="3988" y="14805"/>
                  </a:lnTo>
                  <a:lnTo>
                    <a:pt x="4752" y="14932"/>
                  </a:lnTo>
                  <a:lnTo>
                    <a:pt x="4879" y="14890"/>
                  </a:lnTo>
                  <a:lnTo>
                    <a:pt x="4921" y="14805"/>
                  </a:lnTo>
                  <a:lnTo>
                    <a:pt x="4879" y="14720"/>
                  </a:lnTo>
                  <a:lnTo>
                    <a:pt x="4794" y="14635"/>
                  </a:lnTo>
                  <a:lnTo>
                    <a:pt x="3946" y="14423"/>
                  </a:lnTo>
                  <a:lnTo>
                    <a:pt x="3097" y="14211"/>
                  </a:lnTo>
                  <a:lnTo>
                    <a:pt x="2037" y="13872"/>
                  </a:lnTo>
                  <a:lnTo>
                    <a:pt x="1485" y="13660"/>
                  </a:lnTo>
                  <a:lnTo>
                    <a:pt x="1273" y="13533"/>
                  </a:lnTo>
                  <a:lnTo>
                    <a:pt x="1103" y="13363"/>
                  </a:lnTo>
                  <a:lnTo>
                    <a:pt x="849" y="13278"/>
                  </a:lnTo>
                  <a:lnTo>
                    <a:pt x="722" y="13236"/>
                  </a:lnTo>
                  <a:lnTo>
                    <a:pt x="679" y="13151"/>
                  </a:lnTo>
                  <a:lnTo>
                    <a:pt x="679" y="13023"/>
                  </a:lnTo>
                  <a:lnTo>
                    <a:pt x="679" y="12939"/>
                  </a:lnTo>
                  <a:lnTo>
                    <a:pt x="807" y="12642"/>
                  </a:lnTo>
                  <a:lnTo>
                    <a:pt x="849" y="12387"/>
                  </a:lnTo>
                  <a:lnTo>
                    <a:pt x="891" y="12133"/>
                  </a:lnTo>
                  <a:lnTo>
                    <a:pt x="1061" y="11921"/>
                  </a:lnTo>
                  <a:lnTo>
                    <a:pt x="1231" y="11751"/>
                  </a:lnTo>
                  <a:lnTo>
                    <a:pt x="1528" y="11369"/>
                  </a:lnTo>
                  <a:lnTo>
                    <a:pt x="1867" y="10987"/>
                  </a:lnTo>
                  <a:lnTo>
                    <a:pt x="2546" y="10266"/>
                  </a:lnTo>
                  <a:lnTo>
                    <a:pt x="3140" y="9418"/>
                  </a:lnTo>
                  <a:lnTo>
                    <a:pt x="3521" y="8951"/>
                  </a:lnTo>
                  <a:lnTo>
                    <a:pt x="3691" y="8824"/>
                  </a:lnTo>
                  <a:lnTo>
                    <a:pt x="3818" y="8739"/>
                  </a:lnTo>
                  <a:lnTo>
                    <a:pt x="3988" y="8739"/>
                  </a:lnTo>
                  <a:lnTo>
                    <a:pt x="4115" y="8781"/>
                  </a:lnTo>
                  <a:lnTo>
                    <a:pt x="4243" y="8824"/>
                  </a:lnTo>
                  <a:lnTo>
                    <a:pt x="4327" y="8909"/>
                  </a:lnTo>
                  <a:lnTo>
                    <a:pt x="4540" y="9121"/>
                  </a:lnTo>
                  <a:lnTo>
                    <a:pt x="4752" y="9375"/>
                  </a:lnTo>
                  <a:lnTo>
                    <a:pt x="5303" y="9927"/>
                  </a:lnTo>
                  <a:lnTo>
                    <a:pt x="5897" y="10436"/>
                  </a:lnTo>
                  <a:lnTo>
                    <a:pt x="6491" y="10945"/>
                  </a:lnTo>
                  <a:lnTo>
                    <a:pt x="7085" y="11411"/>
                  </a:lnTo>
                  <a:lnTo>
                    <a:pt x="6661" y="12260"/>
                  </a:lnTo>
                  <a:lnTo>
                    <a:pt x="6152" y="13066"/>
                  </a:lnTo>
                  <a:lnTo>
                    <a:pt x="5600" y="13872"/>
                  </a:lnTo>
                  <a:lnTo>
                    <a:pt x="4964" y="14593"/>
                  </a:lnTo>
                  <a:lnTo>
                    <a:pt x="4921" y="14678"/>
                  </a:lnTo>
                  <a:lnTo>
                    <a:pt x="4964" y="14763"/>
                  </a:lnTo>
                  <a:lnTo>
                    <a:pt x="5006" y="14805"/>
                  </a:lnTo>
                  <a:lnTo>
                    <a:pt x="5091" y="14763"/>
                  </a:lnTo>
                  <a:lnTo>
                    <a:pt x="5473" y="14423"/>
                  </a:lnTo>
                  <a:lnTo>
                    <a:pt x="5812" y="14084"/>
                  </a:lnTo>
                  <a:lnTo>
                    <a:pt x="6109" y="13745"/>
                  </a:lnTo>
                  <a:lnTo>
                    <a:pt x="6406" y="13363"/>
                  </a:lnTo>
                  <a:lnTo>
                    <a:pt x="6449" y="13405"/>
                  </a:lnTo>
                  <a:lnTo>
                    <a:pt x="6958" y="13660"/>
                  </a:lnTo>
                  <a:lnTo>
                    <a:pt x="7467" y="13787"/>
                  </a:lnTo>
                  <a:lnTo>
                    <a:pt x="7933" y="13787"/>
                  </a:lnTo>
                  <a:lnTo>
                    <a:pt x="8358" y="13745"/>
                  </a:lnTo>
                  <a:lnTo>
                    <a:pt x="8739" y="13617"/>
                  </a:lnTo>
                  <a:lnTo>
                    <a:pt x="9121" y="13405"/>
                  </a:lnTo>
                  <a:lnTo>
                    <a:pt x="9460" y="13108"/>
                  </a:lnTo>
                  <a:lnTo>
                    <a:pt x="9757" y="12769"/>
                  </a:lnTo>
                  <a:lnTo>
                    <a:pt x="10054" y="12387"/>
                  </a:lnTo>
                  <a:lnTo>
                    <a:pt x="10309" y="12005"/>
                  </a:lnTo>
                  <a:lnTo>
                    <a:pt x="10563" y="11581"/>
                  </a:lnTo>
                  <a:lnTo>
                    <a:pt x="10733" y="11115"/>
                  </a:lnTo>
                  <a:lnTo>
                    <a:pt x="10903" y="10648"/>
                  </a:lnTo>
                  <a:lnTo>
                    <a:pt x="11072" y="10181"/>
                  </a:lnTo>
                  <a:lnTo>
                    <a:pt x="11242" y="9290"/>
                  </a:lnTo>
                  <a:lnTo>
                    <a:pt x="11454" y="8272"/>
                  </a:lnTo>
                  <a:lnTo>
                    <a:pt x="11709" y="7297"/>
                  </a:lnTo>
                  <a:lnTo>
                    <a:pt x="11836" y="6788"/>
                  </a:lnTo>
                  <a:lnTo>
                    <a:pt x="12006" y="6363"/>
                  </a:lnTo>
                  <a:lnTo>
                    <a:pt x="12218" y="5897"/>
                  </a:lnTo>
                  <a:lnTo>
                    <a:pt x="12430" y="5472"/>
                  </a:lnTo>
                  <a:lnTo>
                    <a:pt x="12684" y="5091"/>
                  </a:lnTo>
                  <a:lnTo>
                    <a:pt x="12939" y="4709"/>
                  </a:lnTo>
                  <a:lnTo>
                    <a:pt x="13278" y="4370"/>
                  </a:lnTo>
                  <a:lnTo>
                    <a:pt x="13618" y="4073"/>
                  </a:lnTo>
                  <a:lnTo>
                    <a:pt x="14042" y="3818"/>
                  </a:lnTo>
                  <a:lnTo>
                    <a:pt x="14509" y="3564"/>
                  </a:lnTo>
                  <a:lnTo>
                    <a:pt x="15018" y="3351"/>
                  </a:lnTo>
                  <a:lnTo>
                    <a:pt x="15569" y="3224"/>
                  </a:lnTo>
                  <a:lnTo>
                    <a:pt x="16205" y="3097"/>
                  </a:lnTo>
                  <a:lnTo>
                    <a:pt x="16842" y="3097"/>
                  </a:lnTo>
                  <a:lnTo>
                    <a:pt x="17436" y="3139"/>
                  </a:lnTo>
                  <a:lnTo>
                    <a:pt x="18030" y="3267"/>
                  </a:lnTo>
                  <a:lnTo>
                    <a:pt x="18581" y="3436"/>
                  </a:lnTo>
                  <a:lnTo>
                    <a:pt x="19133" y="3691"/>
                  </a:lnTo>
                  <a:lnTo>
                    <a:pt x="19642" y="3988"/>
                  </a:lnTo>
                  <a:lnTo>
                    <a:pt x="20151" y="4327"/>
                  </a:lnTo>
                  <a:lnTo>
                    <a:pt x="18199" y="6236"/>
                  </a:lnTo>
                  <a:lnTo>
                    <a:pt x="16290" y="8145"/>
                  </a:lnTo>
                  <a:lnTo>
                    <a:pt x="16248" y="8230"/>
                  </a:lnTo>
                  <a:lnTo>
                    <a:pt x="16248" y="8315"/>
                  </a:lnTo>
                  <a:lnTo>
                    <a:pt x="16248" y="8400"/>
                  </a:lnTo>
                  <a:lnTo>
                    <a:pt x="16290" y="8484"/>
                  </a:lnTo>
                  <a:lnTo>
                    <a:pt x="16375" y="8527"/>
                  </a:lnTo>
                  <a:lnTo>
                    <a:pt x="16502" y="8527"/>
                  </a:lnTo>
                  <a:lnTo>
                    <a:pt x="16587" y="8484"/>
                  </a:lnTo>
                  <a:lnTo>
                    <a:pt x="18539" y="6533"/>
                  </a:lnTo>
                  <a:lnTo>
                    <a:pt x="20490" y="4624"/>
                  </a:lnTo>
                  <a:lnTo>
                    <a:pt x="20872" y="4963"/>
                  </a:lnTo>
                  <a:lnTo>
                    <a:pt x="21169" y="5303"/>
                  </a:lnTo>
                  <a:lnTo>
                    <a:pt x="21466" y="5685"/>
                  </a:lnTo>
                  <a:lnTo>
                    <a:pt x="21763" y="6066"/>
                  </a:lnTo>
                  <a:lnTo>
                    <a:pt x="21678" y="6151"/>
                  </a:lnTo>
                  <a:lnTo>
                    <a:pt x="21169" y="6618"/>
                  </a:lnTo>
                  <a:lnTo>
                    <a:pt x="20617" y="7042"/>
                  </a:lnTo>
                  <a:lnTo>
                    <a:pt x="20278" y="7297"/>
                  </a:lnTo>
                  <a:lnTo>
                    <a:pt x="20151" y="7339"/>
                  </a:lnTo>
                  <a:lnTo>
                    <a:pt x="19939" y="7339"/>
                  </a:lnTo>
                  <a:lnTo>
                    <a:pt x="19811" y="7254"/>
                  </a:lnTo>
                  <a:lnTo>
                    <a:pt x="19514" y="6957"/>
                  </a:lnTo>
                  <a:lnTo>
                    <a:pt x="19429" y="6957"/>
                  </a:lnTo>
                  <a:lnTo>
                    <a:pt x="19387" y="6915"/>
                  </a:lnTo>
                  <a:lnTo>
                    <a:pt x="19302" y="6957"/>
                  </a:lnTo>
                  <a:lnTo>
                    <a:pt x="19260" y="7084"/>
                  </a:lnTo>
                  <a:lnTo>
                    <a:pt x="19260" y="7127"/>
                  </a:lnTo>
                  <a:lnTo>
                    <a:pt x="19302" y="7169"/>
                  </a:lnTo>
                  <a:lnTo>
                    <a:pt x="19939" y="7933"/>
                  </a:lnTo>
                  <a:lnTo>
                    <a:pt x="20023" y="7975"/>
                  </a:lnTo>
                  <a:lnTo>
                    <a:pt x="20151" y="7975"/>
                  </a:lnTo>
                  <a:lnTo>
                    <a:pt x="20235" y="7933"/>
                  </a:lnTo>
                  <a:lnTo>
                    <a:pt x="21975" y="6448"/>
                  </a:lnTo>
                  <a:lnTo>
                    <a:pt x="22314" y="7042"/>
                  </a:lnTo>
                  <a:lnTo>
                    <a:pt x="22569" y="7636"/>
                  </a:lnTo>
                  <a:lnTo>
                    <a:pt x="22611" y="7678"/>
                  </a:lnTo>
                  <a:lnTo>
                    <a:pt x="22653" y="7678"/>
                  </a:lnTo>
                  <a:lnTo>
                    <a:pt x="22696" y="7636"/>
                  </a:lnTo>
                  <a:lnTo>
                    <a:pt x="22696" y="7594"/>
                  </a:lnTo>
                  <a:lnTo>
                    <a:pt x="22441" y="6915"/>
                  </a:lnTo>
                  <a:lnTo>
                    <a:pt x="22144" y="6321"/>
                  </a:lnTo>
                  <a:lnTo>
                    <a:pt x="22653" y="5897"/>
                  </a:lnTo>
                  <a:lnTo>
                    <a:pt x="23587" y="5176"/>
                  </a:lnTo>
                  <a:lnTo>
                    <a:pt x="23799" y="4963"/>
                  </a:lnTo>
                  <a:lnTo>
                    <a:pt x="24011" y="4751"/>
                  </a:lnTo>
                  <a:lnTo>
                    <a:pt x="24181" y="4497"/>
                  </a:lnTo>
                  <a:lnTo>
                    <a:pt x="24308" y="4285"/>
                  </a:lnTo>
                  <a:lnTo>
                    <a:pt x="24393" y="4030"/>
                  </a:lnTo>
                  <a:lnTo>
                    <a:pt x="24393" y="3776"/>
                  </a:lnTo>
                  <a:lnTo>
                    <a:pt x="24350" y="3564"/>
                  </a:lnTo>
                  <a:lnTo>
                    <a:pt x="24266" y="3351"/>
                  </a:lnTo>
                  <a:lnTo>
                    <a:pt x="24096" y="3224"/>
                  </a:lnTo>
                  <a:lnTo>
                    <a:pt x="23926" y="3097"/>
                  </a:lnTo>
                  <a:lnTo>
                    <a:pt x="23714" y="3054"/>
                  </a:lnTo>
                  <a:lnTo>
                    <a:pt x="23459" y="3097"/>
                  </a:lnTo>
                  <a:lnTo>
                    <a:pt x="23375" y="3139"/>
                  </a:lnTo>
                  <a:lnTo>
                    <a:pt x="23332" y="3182"/>
                  </a:lnTo>
                  <a:lnTo>
                    <a:pt x="23290" y="3267"/>
                  </a:lnTo>
                  <a:lnTo>
                    <a:pt x="23290" y="3351"/>
                  </a:lnTo>
                  <a:lnTo>
                    <a:pt x="23332" y="3394"/>
                  </a:lnTo>
                  <a:lnTo>
                    <a:pt x="23375" y="3479"/>
                  </a:lnTo>
                  <a:lnTo>
                    <a:pt x="23544" y="3479"/>
                  </a:lnTo>
                  <a:lnTo>
                    <a:pt x="23714" y="3860"/>
                  </a:lnTo>
                  <a:lnTo>
                    <a:pt x="23714" y="4030"/>
                  </a:lnTo>
                  <a:lnTo>
                    <a:pt x="23714" y="4200"/>
                  </a:lnTo>
                  <a:lnTo>
                    <a:pt x="23672" y="4327"/>
                  </a:lnTo>
                  <a:lnTo>
                    <a:pt x="23629" y="4454"/>
                  </a:lnTo>
                  <a:lnTo>
                    <a:pt x="23502" y="4582"/>
                  </a:lnTo>
                  <a:lnTo>
                    <a:pt x="23375" y="4666"/>
                  </a:lnTo>
                  <a:lnTo>
                    <a:pt x="22696" y="5260"/>
                  </a:lnTo>
                  <a:lnTo>
                    <a:pt x="21932" y="5939"/>
                  </a:lnTo>
                  <a:lnTo>
                    <a:pt x="21635" y="5515"/>
                  </a:lnTo>
                  <a:lnTo>
                    <a:pt x="21338" y="5133"/>
                  </a:lnTo>
                  <a:lnTo>
                    <a:pt x="21041" y="4794"/>
                  </a:lnTo>
                  <a:lnTo>
                    <a:pt x="20702" y="4454"/>
                  </a:lnTo>
                  <a:lnTo>
                    <a:pt x="22738" y="2630"/>
                  </a:lnTo>
                  <a:lnTo>
                    <a:pt x="23672" y="1739"/>
                  </a:lnTo>
                  <a:lnTo>
                    <a:pt x="24181" y="1273"/>
                  </a:lnTo>
                  <a:lnTo>
                    <a:pt x="24435" y="1103"/>
                  </a:lnTo>
                  <a:lnTo>
                    <a:pt x="24647" y="976"/>
                  </a:lnTo>
                  <a:lnTo>
                    <a:pt x="25029" y="891"/>
                  </a:lnTo>
                  <a:lnTo>
                    <a:pt x="25368" y="849"/>
                  </a:lnTo>
                  <a:lnTo>
                    <a:pt x="26090" y="849"/>
                  </a:lnTo>
                  <a:lnTo>
                    <a:pt x="26471" y="933"/>
                  </a:lnTo>
                  <a:lnTo>
                    <a:pt x="26811" y="1018"/>
                  </a:lnTo>
                  <a:lnTo>
                    <a:pt x="27447" y="1315"/>
                  </a:lnTo>
                  <a:lnTo>
                    <a:pt x="27914" y="1527"/>
                  </a:lnTo>
                  <a:lnTo>
                    <a:pt x="28380" y="1782"/>
                  </a:lnTo>
                  <a:lnTo>
                    <a:pt x="29271" y="2291"/>
                  </a:lnTo>
                  <a:lnTo>
                    <a:pt x="30968" y="3436"/>
                  </a:lnTo>
                  <a:lnTo>
                    <a:pt x="32707" y="4539"/>
                  </a:lnTo>
                  <a:lnTo>
                    <a:pt x="34447" y="5685"/>
                  </a:lnTo>
                  <a:lnTo>
                    <a:pt x="36143" y="6872"/>
                  </a:lnTo>
                  <a:lnTo>
                    <a:pt x="37798" y="8060"/>
                  </a:lnTo>
                  <a:lnTo>
                    <a:pt x="38731" y="8696"/>
                  </a:lnTo>
                  <a:lnTo>
                    <a:pt x="39792" y="9418"/>
                  </a:lnTo>
                  <a:lnTo>
                    <a:pt x="40301" y="9757"/>
                  </a:lnTo>
                  <a:lnTo>
                    <a:pt x="40767" y="10139"/>
                  </a:lnTo>
                  <a:lnTo>
                    <a:pt x="41192" y="10521"/>
                  </a:lnTo>
                  <a:lnTo>
                    <a:pt x="41573" y="10945"/>
                  </a:lnTo>
                  <a:lnTo>
                    <a:pt x="41828" y="11369"/>
                  </a:lnTo>
                  <a:lnTo>
                    <a:pt x="41998" y="11751"/>
                  </a:lnTo>
                  <a:lnTo>
                    <a:pt x="42082" y="12175"/>
                  </a:lnTo>
                  <a:lnTo>
                    <a:pt x="42125" y="12557"/>
                  </a:lnTo>
                  <a:lnTo>
                    <a:pt x="42125" y="12981"/>
                  </a:lnTo>
                  <a:lnTo>
                    <a:pt x="42040" y="13363"/>
                  </a:lnTo>
                  <a:lnTo>
                    <a:pt x="41913" y="13787"/>
                  </a:lnTo>
                  <a:lnTo>
                    <a:pt x="41743" y="14169"/>
                  </a:lnTo>
                  <a:lnTo>
                    <a:pt x="41573" y="14551"/>
                  </a:lnTo>
                  <a:lnTo>
                    <a:pt x="41361" y="14890"/>
                  </a:lnTo>
                  <a:lnTo>
                    <a:pt x="40852" y="15611"/>
                  </a:lnTo>
                  <a:lnTo>
                    <a:pt x="39877" y="16926"/>
                  </a:lnTo>
                  <a:lnTo>
                    <a:pt x="39198" y="17775"/>
                  </a:lnTo>
                  <a:lnTo>
                    <a:pt x="38519" y="18623"/>
                  </a:lnTo>
                  <a:lnTo>
                    <a:pt x="37798" y="19429"/>
                  </a:lnTo>
                  <a:lnTo>
                    <a:pt x="37077" y="20235"/>
                  </a:lnTo>
                  <a:lnTo>
                    <a:pt x="36313" y="20999"/>
                  </a:lnTo>
                  <a:lnTo>
                    <a:pt x="35550" y="21762"/>
                  </a:lnTo>
                  <a:lnTo>
                    <a:pt x="34744" y="22483"/>
                  </a:lnTo>
                  <a:lnTo>
                    <a:pt x="33895" y="23205"/>
                  </a:lnTo>
                  <a:lnTo>
                    <a:pt x="33089" y="23883"/>
                  </a:lnTo>
                  <a:lnTo>
                    <a:pt x="32241" y="24562"/>
                  </a:lnTo>
                  <a:lnTo>
                    <a:pt x="31350" y="25241"/>
                  </a:lnTo>
                  <a:lnTo>
                    <a:pt x="30926" y="25495"/>
                  </a:lnTo>
                  <a:lnTo>
                    <a:pt x="30459" y="25792"/>
                  </a:lnTo>
                  <a:lnTo>
                    <a:pt x="29992" y="26047"/>
                  </a:lnTo>
                  <a:lnTo>
                    <a:pt x="29441" y="26301"/>
                  </a:lnTo>
                  <a:lnTo>
                    <a:pt x="29186" y="26386"/>
                  </a:lnTo>
                  <a:lnTo>
                    <a:pt x="28889" y="26471"/>
                  </a:lnTo>
                  <a:lnTo>
                    <a:pt x="28635" y="26513"/>
                  </a:lnTo>
                  <a:lnTo>
                    <a:pt x="28380" y="26471"/>
                  </a:lnTo>
                  <a:lnTo>
                    <a:pt x="28168" y="26429"/>
                  </a:lnTo>
                  <a:lnTo>
                    <a:pt x="27956" y="26344"/>
                  </a:lnTo>
                  <a:lnTo>
                    <a:pt x="27490" y="26089"/>
                  </a:lnTo>
                  <a:lnTo>
                    <a:pt x="27065" y="25707"/>
                  </a:lnTo>
                  <a:lnTo>
                    <a:pt x="26684" y="25326"/>
                  </a:lnTo>
                  <a:lnTo>
                    <a:pt x="26302" y="24901"/>
                  </a:lnTo>
                  <a:lnTo>
                    <a:pt x="25920" y="24435"/>
                  </a:lnTo>
                  <a:lnTo>
                    <a:pt x="25368" y="23629"/>
                  </a:lnTo>
                  <a:lnTo>
                    <a:pt x="24266" y="21762"/>
                  </a:lnTo>
                  <a:lnTo>
                    <a:pt x="23163" y="19896"/>
                  </a:lnTo>
                  <a:lnTo>
                    <a:pt x="20999" y="16120"/>
                  </a:lnTo>
                  <a:lnTo>
                    <a:pt x="18836" y="12345"/>
                  </a:lnTo>
                  <a:lnTo>
                    <a:pt x="16587" y="8612"/>
                  </a:lnTo>
                  <a:lnTo>
                    <a:pt x="16545" y="8569"/>
                  </a:lnTo>
                  <a:lnTo>
                    <a:pt x="16502" y="8527"/>
                  </a:lnTo>
                  <a:lnTo>
                    <a:pt x="16418" y="8569"/>
                  </a:lnTo>
                  <a:lnTo>
                    <a:pt x="16333" y="8654"/>
                  </a:lnTo>
                  <a:lnTo>
                    <a:pt x="16333" y="8696"/>
                  </a:lnTo>
                  <a:lnTo>
                    <a:pt x="16333" y="8781"/>
                  </a:lnTo>
                  <a:lnTo>
                    <a:pt x="17054" y="10181"/>
                  </a:lnTo>
                  <a:lnTo>
                    <a:pt x="17817" y="11581"/>
                  </a:lnTo>
                  <a:lnTo>
                    <a:pt x="19345" y="14339"/>
                  </a:lnTo>
                  <a:lnTo>
                    <a:pt x="20957" y="17096"/>
                  </a:lnTo>
                  <a:lnTo>
                    <a:pt x="22569" y="19853"/>
                  </a:lnTo>
                  <a:lnTo>
                    <a:pt x="24096" y="22399"/>
                  </a:lnTo>
                  <a:lnTo>
                    <a:pt x="24859" y="23671"/>
                  </a:lnTo>
                  <a:lnTo>
                    <a:pt x="25623" y="24901"/>
                  </a:lnTo>
                  <a:lnTo>
                    <a:pt x="26090" y="25580"/>
                  </a:lnTo>
                  <a:lnTo>
                    <a:pt x="26302" y="25877"/>
                  </a:lnTo>
                  <a:lnTo>
                    <a:pt x="26556" y="26174"/>
                  </a:lnTo>
                  <a:lnTo>
                    <a:pt x="26853" y="26429"/>
                  </a:lnTo>
                  <a:lnTo>
                    <a:pt x="27150" y="26641"/>
                  </a:lnTo>
                  <a:lnTo>
                    <a:pt x="27490" y="26810"/>
                  </a:lnTo>
                  <a:lnTo>
                    <a:pt x="27871" y="26895"/>
                  </a:lnTo>
                  <a:lnTo>
                    <a:pt x="28296" y="26980"/>
                  </a:lnTo>
                  <a:lnTo>
                    <a:pt x="28720" y="26980"/>
                  </a:lnTo>
                  <a:lnTo>
                    <a:pt x="29144" y="26895"/>
                  </a:lnTo>
                  <a:lnTo>
                    <a:pt x="29526" y="26810"/>
                  </a:lnTo>
                  <a:lnTo>
                    <a:pt x="29950" y="26641"/>
                  </a:lnTo>
                  <a:lnTo>
                    <a:pt x="30374" y="26471"/>
                  </a:lnTo>
                  <a:lnTo>
                    <a:pt x="30756" y="26259"/>
                  </a:lnTo>
                  <a:lnTo>
                    <a:pt x="31180" y="26004"/>
                  </a:lnTo>
                  <a:lnTo>
                    <a:pt x="31944" y="25495"/>
                  </a:lnTo>
                  <a:lnTo>
                    <a:pt x="32665" y="24901"/>
                  </a:lnTo>
                  <a:lnTo>
                    <a:pt x="33938" y="23841"/>
                  </a:lnTo>
                  <a:lnTo>
                    <a:pt x="34998" y="22908"/>
                  </a:lnTo>
                  <a:lnTo>
                    <a:pt x="36059" y="21974"/>
                  </a:lnTo>
                  <a:lnTo>
                    <a:pt x="37034" y="20956"/>
                  </a:lnTo>
                  <a:lnTo>
                    <a:pt x="38010" y="19938"/>
                  </a:lnTo>
                  <a:lnTo>
                    <a:pt x="38901" y="18920"/>
                  </a:lnTo>
                  <a:lnTo>
                    <a:pt x="39792" y="17817"/>
                  </a:lnTo>
                  <a:lnTo>
                    <a:pt x="40640" y="16714"/>
                  </a:lnTo>
                  <a:lnTo>
                    <a:pt x="41446" y="15569"/>
                  </a:lnTo>
                  <a:lnTo>
                    <a:pt x="41955" y="14763"/>
                  </a:lnTo>
                  <a:lnTo>
                    <a:pt x="42379" y="14042"/>
                  </a:lnTo>
                  <a:lnTo>
                    <a:pt x="42549" y="13702"/>
                  </a:lnTo>
                  <a:lnTo>
                    <a:pt x="42676" y="13363"/>
                  </a:lnTo>
                  <a:lnTo>
                    <a:pt x="42761" y="13066"/>
                  </a:lnTo>
                  <a:lnTo>
                    <a:pt x="42804" y="12727"/>
                  </a:lnTo>
                  <a:lnTo>
                    <a:pt x="42804" y="12430"/>
                  </a:lnTo>
                  <a:lnTo>
                    <a:pt x="42761" y="12090"/>
                  </a:lnTo>
                  <a:lnTo>
                    <a:pt x="42676" y="11793"/>
                  </a:lnTo>
                  <a:lnTo>
                    <a:pt x="42507" y="11454"/>
                  </a:lnTo>
                  <a:lnTo>
                    <a:pt x="42295" y="11157"/>
                  </a:lnTo>
                  <a:lnTo>
                    <a:pt x="42040" y="10818"/>
                  </a:lnTo>
                  <a:lnTo>
                    <a:pt x="41743" y="10478"/>
                  </a:lnTo>
                  <a:lnTo>
                    <a:pt x="41361" y="10139"/>
                  </a:lnTo>
                  <a:lnTo>
                    <a:pt x="40216" y="9206"/>
                  </a:lnTo>
                  <a:lnTo>
                    <a:pt x="39113" y="8357"/>
                  </a:lnTo>
                  <a:lnTo>
                    <a:pt x="37925" y="7466"/>
                  </a:lnTo>
                  <a:lnTo>
                    <a:pt x="36737" y="6660"/>
                  </a:lnTo>
                  <a:lnTo>
                    <a:pt x="34362" y="5048"/>
                  </a:lnTo>
                  <a:lnTo>
                    <a:pt x="31944" y="3479"/>
                  </a:lnTo>
                  <a:lnTo>
                    <a:pt x="30671" y="2588"/>
                  </a:lnTo>
                  <a:lnTo>
                    <a:pt x="29314" y="1697"/>
                  </a:lnTo>
                  <a:lnTo>
                    <a:pt x="28635" y="1273"/>
                  </a:lnTo>
                  <a:lnTo>
                    <a:pt x="27956" y="849"/>
                  </a:lnTo>
                  <a:lnTo>
                    <a:pt x="27277" y="509"/>
                  </a:lnTo>
                  <a:lnTo>
                    <a:pt x="26556" y="212"/>
                  </a:lnTo>
                  <a:lnTo>
                    <a:pt x="26090" y="85"/>
                  </a:lnTo>
                  <a:lnTo>
                    <a:pt x="25708"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 name="Google Shape;87;p4"/>
            <p:cNvSpPr/>
            <p:nvPr/>
          </p:nvSpPr>
          <p:spPr>
            <a:xfrm>
              <a:off x="4597975" y="2280025"/>
              <a:ext cx="57275" cy="22300"/>
            </a:xfrm>
            <a:custGeom>
              <a:avLst/>
              <a:gdLst/>
              <a:ahLst/>
              <a:cxnLst/>
              <a:rect l="l" t="t" r="r" b="b"/>
              <a:pathLst>
                <a:path w="2291" h="892" extrusionOk="0">
                  <a:moveTo>
                    <a:pt x="85" y="0"/>
                  </a:moveTo>
                  <a:lnTo>
                    <a:pt x="0" y="43"/>
                  </a:lnTo>
                  <a:lnTo>
                    <a:pt x="0" y="127"/>
                  </a:lnTo>
                  <a:lnTo>
                    <a:pt x="42" y="170"/>
                  </a:lnTo>
                  <a:lnTo>
                    <a:pt x="509" y="509"/>
                  </a:lnTo>
                  <a:lnTo>
                    <a:pt x="764" y="637"/>
                  </a:lnTo>
                  <a:lnTo>
                    <a:pt x="1061" y="764"/>
                  </a:lnTo>
                  <a:lnTo>
                    <a:pt x="1358" y="849"/>
                  </a:lnTo>
                  <a:lnTo>
                    <a:pt x="1612" y="891"/>
                  </a:lnTo>
                  <a:lnTo>
                    <a:pt x="1909" y="891"/>
                  </a:lnTo>
                  <a:lnTo>
                    <a:pt x="2206" y="849"/>
                  </a:lnTo>
                  <a:lnTo>
                    <a:pt x="2291" y="849"/>
                  </a:lnTo>
                  <a:lnTo>
                    <a:pt x="2291" y="764"/>
                  </a:lnTo>
                  <a:lnTo>
                    <a:pt x="2248" y="721"/>
                  </a:lnTo>
                  <a:lnTo>
                    <a:pt x="2206" y="679"/>
                  </a:lnTo>
                  <a:lnTo>
                    <a:pt x="1654" y="594"/>
                  </a:lnTo>
                  <a:lnTo>
                    <a:pt x="1103" y="509"/>
                  </a:lnTo>
                  <a:lnTo>
                    <a:pt x="636" y="297"/>
                  </a:lnTo>
                  <a:lnTo>
                    <a:pt x="382" y="170"/>
                  </a:lnTo>
                  <a:lnTo>
                    <a:pt x="127"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 name="Google Shape;88;p4"/>
            <p:cNvSpPr/>
            <p:nvPr/>
          </p:nvSpPr>
          <p:spPr>
            <a:xfrm>
              <a:off x="4623425" y="2269400"/>
              <a:ext cx="39250" cy="14875"/>
            </a:xfrm>
            <a:custGeom>
              <a:avLst/>
              <a:gdLst/>
              <a:ahLst/>
              <a:cxnLst/>
              <a:rect l="l" t="t" r="r" b="b"/>
              <a:pathLst>
                <a:path w="1570" h="595" extrusionOk="0">
                  <a:moveTo>
                    <a:pt x="0" y="1"/>
                  </a:moveTo>
                  <a:lnTo>
                    <a:pt x="0" y="43"/>
                  </a:lnTo>
                  <a:lnTo>
                    <a:pt x="43" y="128"/>
                  </a:lnTo>
                  <a:lnTo>
                    <a:pt x="340" y="340"/>
                  </a:lnTo>
                  <a:lnTo>
                    <a:pt x="679" y="510"/>
                  </a:lnTo>
                  <a:lnTo>
                    <a:pt x="1061" y="595"/>
                  </a:lnTo>
                  <a:lnTo>
                    <a:pt x="1442" y="595"/>
                  </a:lnTo>
                  <a:lnTo>
                    <a:pt x="1527" y="552"/>
                  </a:lnTo>
                  <a:lnTo>
                    <a:pt x="1570" y="468"/>
                  </a:lnTo>
                  <a:lnTo>
                    <a:pt x="1527" y="383"/>
                  </a:lnTo>
                  <a:lnTo>
                    <a:pt x="1442" y="340"/>
                  </a:lnTo>
                  <a:lnTo>
                    <a:pt x="1103" y="298"/>
                  </a:lnTo>
                  <a:lnTo>
                    <a:pt x="764" y="256"/>
                  </a:lnTo>
                  <a:lnTo>
                    <a:pt x="424" y="128"/>
                  </a:lnTo>
                  <a:lnTo>
                    <a:pt x="127" y="1"/>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 name="Google Shape;89;p4"/>
            <p:cNvSpPr/>
            <p:nvPr/>
          </p:nvSpPr>
          <p:spPr>
            <a:xfrm>
              <a:off x="5298975" y="2109275"/>
              <a:ext cx="46700" cy="19100"/>
            </a:xfrm>
            <a:custGeom>
              <a:avLst/>
              <a:gdLst/>
              <a:ahLst/>
              <a:cxnLst/>
              <a:rect l="l" t="t" r="r" b="b"/>
              <a:pathLst>
                <a:path w="1868" h="764" extrusionOk="0">
                  <a:moveTo>
                    <a:pt x="1316" y="0"/>
                  </a:moveTo>
                  <a:lnTo>
                    <a:pt x="1061" y="43"/>
                  </a:lnTo>
                  <a:lnTo>
                    <a:pt x="849" y="85"/>
                  </a:lnTo>
                  <a:lnTo>
                    <a:pt x="594" y="170"/>
                  </a:lnTo>
                  <a:lnTo>
                    <a:pt x="382" y="297"/>
                  </a:lnTo>
                  <a:lnTo>
                    <a:pt x="213" y="467"/>
                  </a:lnTo>
                  <a:lnTo>
                    <a:pt x="43" y="594"/>
                  </a:lnTo>
                  <a:lnTo>
                    <a:pt x="1" y="679"/>
                  </a:lnTo>
                  <a:lnTo>
                    <a:pt x="43" y="722"/>
                  </a:lnTo>
                  <a:lnTo>
                    <a:pt x="85" y="764"/>
                  </a:lnTo>
                  <a:lnTo>
                    <a:pt x="128" y="722"/>
                  </a:lnTo>
                  <a:lnTo>
                    <a:pt x="297" y="594"/>
                  </a:lnTo>
                  <a:lnTo>
                    <a:pt x="467" y="467"/>
                  </a:lnTo>
                  <a:lnTo>
                    <a:pt x="679" y="382"/>
                  </a:lnTo>
                  <a:lnTo>
                    <a:pt x="849" y="340"/>
                  </a:lnTo>
                  <a:lnTo>
                    <a:pt x="1273" y="340"/>
                  </a:lnTo>
                  <a:lnTo>
                    <a:pt x="1655" y="382"/>
                  </a:lnTo>
                  <a:lnTo>
                    <a:pt x="1782" y="382"/>
                  </a:lnTo>
                  <a:lnTo>
                    <a:pt x="1867" y="297"/>
                  </a:lnTo>
                  <a:lnTo>
                    <a:pt x="1867" y="212"/>
                  </a:lnTo>
                  <a:lnTo>
                    <a:pt x="1782" y="128"/>
                  </a:lnTo>
                  <a:lnTo>
                    <a:pt x="1570" y="43"/>
                  </a:lnTo>
                  <a:lnTo>
                    <a:pt x="1316"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 name="Google Shape;90;p4"/>
            <p:cNvSpPr/>
            <p:nvPr/>
          </p:nvSpPr>
          <p:spPr>
            <a:xfrm>
              <a:off x="5304275" y="2080650"/>
              <a:ext cx="41400" cy="16975"/>
            </a:xfrm>
            <a:custGeom>
              <a:avLst/>
              <a:gdLst/>
              <a:ahLst/>
              <a:cxnLst/>
              <a:rect l="l" t="t" r="r" b="b"/>
              <a:pathLst>
                <a:path w="1656" h="679" extrusionOk="0">
                  <a:moveTo>
                    <a:pt x="1146" y="0"/>
                  </a:moveTo>
                  <a:lnTo>
                    <a:pt x="934" y="42"/>
                  </a:lnTo>
                  <a:lnTo>
                    <a:pt x="722" y="42"/>
                  </a:lnTo>
                  <a:lnTo>
                    <a:pt x="552" y="127"/>
                  </a:lnTo>
                  <a:lnTo>
                    <a:pt x="340" y="212"/>
                  </a:lnTo>
                  <a:lnTo>
                    <a:pt x="170" y="339"/>
                  </a:lnTo>
                  <a:lnTo>
                    <a:pt x="43" y="467"/>
                  </a:lnTo>
                  <a:lnTo>
                    <a:pt x="1" y="551"/>
                  </a:lnTo>
                  <a:lnTo>
                    <a:pt x="43" y="636"/>
                  </a:lnTo>
                  <a:lnTo>
                    <a:pt x="128" y="679"/>
                  </a:lnTo>
                  <a:lnTo>
                    <a:pt x="213" y="636"/>
                  </a:lnTo>
                  <a:lnTo>
                    <a:pt x="510" y="467"/>
                  </a:lnTo>
                  <a:lnTo>
                    <a:pt x="807" y="339"/>
                  </a:lnTo>
                  <a:lnTo>
                    <a:pt x="1104" y="339"/>
                  </a:lnTo>
                  <a:lnTo>
                    <a:pt x="1443" y="382"/>
                  </a:lnTo>
                  <a:lnTo>
                    <a:pt x="1570" y="382"/>
                  </a:lnTo>
                  <a:lnTo>
                    <a:pt x="1655" y="297"/>
                  </a:lnTo>
                  <a:lnTo>
                    <a:pt x="1613" y="170"/>
                  </a:lnTo>
                  <a:lnTo>
                    <a:pt x="1613" y="127"/>
                  </a:lnTo>
                  <a:lnTo>
                    <a:pt x="1528" y="85"/>
                  </a:lnTo>
                  <a:lnTo>
                    <a:pt x="1358" y="42"/>
                  </a:lnTo>
                  <a:lnTo>
                    <a:pt x="1146"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1" name="Google Shape;91;p4"/>
          <p:cNvGrpSpPr/>
          <p:nvPr/>
        </p:nvGrpSpPr>
        <p:grpSpPr>
          <a:xfrm>
            <a:off x="8167677" y="4531852"/>
            <a:ext cx="616784" cy="318162"/>
            <a:chOff x="5916200" y="1347825"/>
            <a:chExt cx="1171925" cy="604525"/>
          </a:xfrm>
        </p:grpSpPr>
        <p:sp>
          <p:nvSpPr>
            <p:cNvPr id="92" name="Google Shape;92;p4"/>
            <p:cNvSpPr/>
            <p:nvPr/>
          </p:nvSpPr>
          <p:spPr>
            <a:xfrm>
              <a:off x="6021200" y="1347825"/>
              <a:ext cx="943900" cy="389225"/>
            </a:xfrm>
            <a:custGeom>
              <a:avLst/>
              <a:gdLst/>
              <a:ahLst/>
              <a:cxnLst/>
              <a:rect l="l" t="t" r="r" b="b"/>
              <a:pathLst>
                <a:path w="37756" h="15569" extrusionOk="0">
                  <a:moveTo>
                    <a:pt x="17605" y="0"/>
                  </a:moveTo>
                  <a:lnTo>
                    <a:pt x="16969" y="42"/>
                  </a:lnTo>
                  <a:lnTo>
                    <a:pt x="16290" y="127"/>
                  </a:lnTo>
                  <a:lnTo>
                    <a:pt x="15654" y="255"/>
                  </a:lnTo>
                  <a:lnTo>
                    <a:pt x="14975" y="424"/>
                  </a:lnTo>
                  <a:lnTo>
                    <a:pt x="14339" y="636"/>
                  </a:lnTo>
                  <a:lnTo>
                    <a:pt x="13703" y="848"/>
                  </a:lnTo>
                  <a:lnTo>
                    <a:pt x="13066" y="1145"/>
                  </a:lnTo>
                  <a:lnTo>
                    <a:pt x="12472" y="1485"/>
                  </a:lnTo>
                  <a:lnTo>
                    <a:pt x="11878" y="1824"/>
                  </a:lnTo>
                  <a:lnTo>
                    <a:pt x="11285" y="2248"/>
                  </a:lnTo>
                  <a:lnTo>
                    <a:pt x="10691" y="2715"/>
                  </a:lnTo>
                  <a:lnTo>
                    <a:pt x="10139" y="3182"/>
                  </a:lnTo>
                  <a:lnTo>
                    <a:pt x="9757" y="3139"/>
                  </a:lnTo>
                  <a:lnTo>
                    <a:pt x="9333" y="3097"/>
                  </a:lnTo>
                  <a:lnTo>
                    <a:pt x="8951" y="3139"/>
                  </a:lnTo>
                  <a:lnTo>
                    <a:pt x="8570" y="3182"/>
                  </a:lnTo>
                  <a:lnTo>
                    <a:pt x="8188" y="3224"/>
                  </a:lnTo>
                  <a:lnTo>
                    <a:pt x="7806" y="3351"/>
                  </a:lnTo>
                  <a:lnTo>
                    <a:pt x="7467" y="3479"/>
                  </a:lnTo>
                  <a:lnTo>
                    <a:pt x="7127" y="3648"/>
                  </a:lnTo>
                  <a:lnTo>
                    <a:pt x="6830" y="3860"/>
                  </a:lnTo>
                  <a:lnTo>
                    <a:pt x="6491" y="4115"/>
                  </a:lnTo>
                  <a:lnTo>
                    <a:pt x="6236" y="4369"/>
                  </a:lnTo>
                  <a:lnTo>
                    <a:pt x="5982" y="4624"/>
                  </a:lnTo>
                  <a:lnTo>
                    <a:pt x="5770" y="4963"/>
                  </a:lnTo>
                  <a:lnTo>
                    <a:pt x="5558" y="5303"/>
                  </a:lnTo>
                  <a:lnTo>
                    <a:pt x="5388" y="5642"/>
                  </a:lnTo>
                  <a:lnTo>
                    <a:pt x="5261" y="6024"/>
                  </a:lnTo>
                  <a:lnTo>
                    <a:pt x="4497" y="5981"/>
                  </a:lnTo>
                  <a:lnTo>
                    <a:pt x="3776" y="5981"/>
                  </a:lnTo>
                  <a:lnTo>
                    <a:pt x="3055" y="6109"/>
                  </a:lnTo>
                  <a:lnTo>
                    <a:pt x="2715" y="6193"/>
                  </a:lnTo>
                  <a:lnTo>
                    <a:pt x="2376" y="6321"/>
                  </a:lnTo>
                  <a:lnTo>
                    <a:pt x="2079" y="6448"/>
                  </a:lnTo>
                  <a:lnTo>
                    <a:pt x="1740" y="6618"/>
                  </a:lnTo>
                  <a:lnTo>
                    <a:pt x="1443" y="6830"/>
                  </a:lnTo>
                  <a:lnTo>
                    <a:pt x="1146" y="7042"/>
                  </a:lnTo>
                  <a:lnTo>
                    <a:pt x="891" y="7254"/>
                  </a:lnTo>
                  <a:lnTo>
                    <a:pt x="637" y="7509"/>
                  </a:lnTo>
                  <a:lnTo>
                    <a:pt x="382" y="7805"/>
                  </a:lnTo>
                  <a:lnTo>
                    <a:pt x="128" y="8145"/>
                  </a:lnTo>
                  <a:lnTo>
                    <a:pt x="43" y="8272"/>
                  </a:lnTo>
                  <a:lnTo>
                    <a:pt x="0" y="8442"/>
                  </a:lnTo>
                  <a:lnTo>
                    <a:pt x="43" y="8611"/>
                  </a:lnTo>
                  <a:lnTo>
                    <a:pt x="85" y="8654"/>
                  </a:lnTo>
                  <a:lnTo>
                    <a:pt x="170" y="8696"/>
                  </a:lnTo>
                  <a:lnTo>
                    <a:pt x="1188" y="9205"/>
                  </a:lnTo>
                  <a:lnTo>
                    <a:pt x="2249" y="9630"/>
                  </a:lnTo>
                  <a:lnTo>
                    <a:pt x="3352" y="10054"/>
                  </a:lnTo>
                  <a:lnTo>
                    <a:pt x="4412" y="10436"/>
                  </a:lnTo>
                  <a:lnTo>
                    <a:pt x="5515" y="10817"/>
                  </a:lnTo>
                  <a:lnTo>
                    <a:pt x="6618" y="11157"/>
                  </a:lnTo>
                  <a:lnTo>
                    <a:pt x="8824" y="11751"/>
                  </a:lnTo>
                  <a:lnTo>
                    <a:pt x="11115" y="12260"/>
                  </a:lnTo>
                  <a:lnTo>
                    <a:pt x="13363" y="12726"/>
                  </a:lnTo>
                  <a:lnTo>
                    <a:pt x="15612" y="13151"/>
                  </a:lnTo>
                  <a:lnTo>
                    <a:pt x="17902" y="13490"/>
                  </a:lnTo>
                  <a:lnTo>
                    <a:pt x="22611" y="14211"/>
                  </a:lnTo>
                  <a:lnTo>
                    <a:pt x="24987" y="14550"/>
                  </a:lnTo>
                  <a:lnTo>
                    <a:pt x="27405" y="14847"/>
                  </a:lnTo>
                  <a:lnTo>
                    <a:pt x="29780" y="15102"/>
                  </a:lnTo>
                  <a:lnTo>
                    <a:pt x="32156" y="15272"/>
                  </a:lnTo>
                  <a:lnTo>
                    <a:pt x="34574" y="15441"/>
                  </a:lnTo>
                  <a:lnTo>
                    <a:pt x="36949" y="15569"/>
                  </a:lnTo>
                  <a:lnTo>
                    <a:pt x="37162" y="15526"/>
                  </a:lnTo>
                  <a:lnTo>
                    <a:pt x="37374" y="15441"/>
                  </a:lnTo>
                  <a:lnTo>
                    <a:pt x="37543" y="15314"/>
                  </a:lnTo>
                  <a:lnTo>
                    <a:pt x="37628" y="15187"/>
                  </a:lnTo>
                  <a:lnTo>
                    <a:pt x="37713" y="15017"/>
                  </a:lnTo>
                  <a:lnTo>
                    <a:pt x="37755" y="14805"/>
                  </a:lnTo>
                  <a:lnTo>
                    <a:pt x="37755" y="14635"/>
                  </a:lnTo>
                  <a:lnTo>
                    <a:pt x="37671" y="14466"/>
                  </a:lnTo>
                  <a:lnTo>
                    <a:pt x="37755" y="13999"/>
                  </a:lnTo>
                  <a:lnTo>
                    <a:pt x="37755" y="13575"/>
                  </a:lnTo>
                  <a:lnTo>
                    <a:pt x="37755" y="13151"/>
                  </a:lnTo>
                  <a:lnTo>
                    <a:pt x="37671" y="12726"/>
                  </a:lnTo>
                  <a:lnTo>
                    <a:pt x="37543" y="12302"/>
                  </a:lnTo>
                  <a:lnTo>
                    <a:pt x="37416" y="11878"/>
                  </a:lnTo>
                  <a:lnTo>
                    <a:pt x="37204" y="11496"/>
                  </a:lnTo>
                  <a:lnTo>
                    <a:pt x="36949" y="11114"/>
                  </a:lnTo>
                  <a:lnTo>
                    <a:pt x="36610" y="10775"/>
                  </a:lnTo>
                  <a:lnTo>
                    <a:pt x="36313" y="10478"/>
                  </a:lnTo>
                  <a:lnTo>
                    <a:pt x="35974" y="10266"/>
                  </a:lnTo>
                  <a:lnTo>
                    <a:pt x="35592" y="10054"/>
                  </a:lnTo>
                  <a:lnTo>
                    <a:pt x="35210" y="9927"/>
                  </a:lnTo>
                  <a:lnTo>
                    <a:pt x="34828" y="9799"/>
                  </a:lnTo>
                  <a:lnTo>
                    <a:pt x="33980" y="9545"/>
                  </a:lnTo>
                  <a:lnTo>
                    <a:pt x="33725" y="9460"/>
                  </a:lnTo>
                  <a:lnTo>
                    <a:pt x="33513" y="9333"/>
                  </a:lnTo>
                  <a:lnTo>
                    <a:pt x="33089" y="9078"/>
                  </a:lnTo>
                  <a:lnTo>
                    <a:pt x="32750" y="8739"/>
                  </a:lnTo>
                  <a:lnTo>
                    <a:pt x="32410" y="8357"/>
                  </a:lnTo>
                  <a:lnTo>
                    <a:pt x="32113" y="8018"/>
                  </a:lnTo>
                  <a:lnTo>
                    <a:pt x="31774" y="7636"/>
                  </a:lnTo>
                  <a:lnTo>
                    <a:pt x="31392" y="7296"/>
                  </a:lnTo>
                  <a:lnTo>
                    <a:pt x="30926" y="7042"/>
                  </a:lnTo>
                  <a:lnTo>
                    <a:pt x="30629" y="6872"/>
                  </a:lnTo>
                  <a:lnTo>
                    <a:pt x="30332" y="6787"/>
                  </a:lnTo>
                  <a:lnTo>
                    <a:pt x="30035" y="6703"/>
                  </a:lnTo>
                  <a:lnTo>
                    <a:pt x="29695" y="6660"/>
                  </a:lnTo>
                  <a:lnTo>
                    <a:pt x="29398" y="6618"/>
                  </a:lnTo>
                  <a:lnTo>
                    <a:pt x="29101" y="6618"/>
                  </a:lnTo>
                  <a:lnTo>
                    <a:pt x="28465" y="6703"/>
                  </a:lnTo>
                  <a:lnTo>
                    <a:pt x="28168" y="6066"/>
                  </a:lnTo>
                  <a:lnTo>
                    <a:pt x="27786" y="5430"/>
                  </a:lnTo>
                  <a:lnTo>
                    <a:pt x="27405" y="4836"/>
                  </a:lnTo>
                  <a:lnTo>
                    <a:pt x="26980" y="4285"/>
                  </a:lnTo>
                  <a:lnTo>
                    <a:pt x="26514" y="3733"/>
                  </a:lnTo>
                  <a:lnTo>
                    <a:pt x="26047" y="3266"/>
                  </a:lnTo>
                  <a:lnTo>
                    <a:pt x="25538" y="2800"/>
                  </a:lnTo>
                  <a:lnTo>
                    <a:pt x="25029" y="2376"/>
                  </a:lnTo>
                  <a:lnTo>
                    <a:pt x="24478" y="1951"/>
                  </a:lnTo>
                  <a:lnTo>
                    <a:pt x="23926" y="1612"/>
                  </a:lnTo>
                  <a:lnTo>
                    <a:pt x="23332" y="1273"/>
                  </a:lnTo>
                  <a:lnTo>
                    <a:pt x="22738" y="1018"/>
                  </a:lnTo>
                  <a:lnTo>
                    <a:pt x="22144" y="764"/>
                  </a:lnTo>
                  <a:lnTo>
                    <a:pt x="21508" y="509"/>
                  </a:lnTo>
                  <a:lnTo>
                    <a:pt x="20872" y="339"/>
                  </a:lnTo>
                  <a:lnTo>
                    <a:pt x="20235" y="212"/>
                  </a:lnTo>
                  <a:lnTo>
                    <a:pt x="19599" y="85"/>
                  </a:lnTo>
                  <a:lnTo>
                    <a:pt x="18920" y="42"/>
                  </a:lnTo>
                  <a:lnTo>
                    <a:pt x="18284" y="0"/>
                  </a:lnTo>
                  <a:close/>
                </a:path>
              </a:pathLst>
            </a:custGeom>
            <a:solidFill>
              <a:srgbClr val="ABCB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 name="Google Shape;93;p4"/>
            <p:cNvSpPr/>
            <p:nvPr/>
          </p:nvSpPr>
          <p:spPr>
            <a:xfrm>
              <a:off x="6021200" y="1347825"/>
              <a:ext cx="631050" cy="246050"/>
            </a:xfrm>
            <a:custGeom>
              <a:avLst/>
              <a:gdLst/>
              <a:ahLst/>
              <a:cxnLst/>
              <a:rect l="l" t="t" r="r" b="b"/>
              <a:pathLst>
                <a:path w="25242" h="9842" extrusionOk="0">
                  <a:moveTo>
                    <a:pt x="17775" y="0"/>
                  </a:moveTo>
                  <a:lnTo>
                    <a:pt x="16757" y="85"/>
                  </a:lnTo>
                  <a:lnTo>
                    <a:pt x="15739" y="255"/>
                  </a:lnTo>
                  <a:lnTo>
                    <a:pt x="14763" y="509"/>
                  </a:lnTo>
                  <a:lnTo>
                    <a:pt x="13787" y="848"/>
                  </a:lnTo>
                  <a:lnTo>
                    <a:pt x="12812" y="1273"/>
                  </a:lnTo>
                  <a:lnTo>
                    <a:pt x="11878" y="1824"/>
                  </a:lnTo>
                  <a:lnTo>
                    <a:pt x="11454" y="2121"/>
                  </a:lnTo>
                  <a:lnTo>
                    <a:pt x="10988" y="2460"/>
                  </a:lnTo>
                  <a:lnTo>
                    <a:pt x="10563" y="2800"/>
                  </a:lnTo>
                  <a:lnTo>
                    <a:pt x="10139" y="3182"/>
                  </a:lnTo>
                  <a:lnTo>
                    <a:pt x="9757" y="3139"/>
                  </a:lnTo>
                  <a:lnTo>
                    <a:pt x="9333" y="3097"/>
                  </a:lnTo>
                  <a:lnTo>
                    <a:pt x="8951" y="3139"/>
                  </a:lnTo>
                  <a:lnTo>
                    <a:pt x="8570" y="3182"/>
                  </a:lnTo>
                  <a:lnTo>
                    <a:pt x="8188" y="3224"/>
                  </a:lnTo>
                  <a:lnTo>
                    <a:pt x="7806" y="3351"/>
                  </a:lnTo>
                  <a:lnTo>
                    <a:pt x="7467" y="3479"/>
                  </a:lnTo>
                  <a:lnTo>
                    <a:pt x="7127" y="3648"/>
                  </a:lnTo>
                  <a:lnTo>
                    <a:pt x="6830" y="3860"/>
                  </a:lnTo>
                  <a:lnTo>
                    <a:pt x="6491" y="4115"/>
                  </a:lnTo>
                  <a:lnTo>
                    <a:pt x="6236" y="4369"/>
                  </a:lnTo>
                  <a:lnTo>
                    <a:pt x="5982" y="4624"/>
                  </a:lnTo>
                  <a:lnTo>
                    <a:pt x="5770" y="4963"/>
                  </a:lnTo>
                  <a:lnTo>
                    <a:pt x="5558" y="5303"/>
                  </a:lnTo>
                  <a:lnTo>
                    <a:pt x="5388" y="5642"/>
                  </a:lnTo>
                  <a:lnTo>
                    <a:pt x="5261" y="6024"/>
                  </a:lnTo>
                  <a:lnTo>
                    <a:pt x="4497" y="5981"/>
                  </a:lnTo>
                  <a:lnTo>
                    <a:pt x="3776" y="5981"/>
                  </a:lnTo>
                  <a:lnTo>
                    <a:pt x="3055" y="6109"/>
                  </a:lnTo>
                  <a:lnTo>
                    <a:pt x="2715" y="6193"/>
                  </a:lnTo>
                  <a:lnTo>
                    <a:pt x="2376" y="6321"/>
                  </a:lnTo>
                  <a:lnTo>
                    <a:pt x="2079" y="6448"/>
                  </a:lnTo>
                  <a:lnTo>
                    <a:pt x="1740" y="6618"/>
                  </a:lnTo>
                  <a:lnTo>
                    <a:pt x="1443" y="6830"/>
                  </a:lnTo>
                  <a:lnTo>
                    <a:pt x="1146" y="7042"/>
                  </a:lnTo>
                  <a:lnTo>
                    <a:pt x="891" y="7254"/>
                  </a:lnTo>
                  <a:lnTo>
                    <a:pt x="637" y="7509"/>
                  </a:lnTo>
                  <a:lnTo>
                    <a:pt x="382" y="7805"/>
                  </a:lnTo>
                  <a:lnTo>
                    <a:pt x="128" y="8145"/>
                  </a:lnTo>
                  <a:lnTo>
                    <a:pt x="43" y="8272"/>
                  </a:lnTo>
                  <a:lnTo>
                    <a:pt x="0" y="8442"/>
                  </a:lnTo>
                  <a:lnTo>
                    <a:pt x="43" y="8611"/>
                  </a:lnTo>
                  <a:lnTo>
                    <a:pt x="85" y="8654"/>
                  </a:lnTo>
                  <a:lnTo>
                    <a:pt x="170" y="8696"/>
                  </a:lnTo>
                  <a:lnTo>
                    <a:pt x="1485" y="9290"/>
                  </a:lnTo>
                  <a:lnTo>
                    <a:pt x="2800" y="9842"/>
                  </a:lnTo>
                  <a:lnTo>
                    <a:pt x="3012" y="9587"/>
                  </a:lnTo>
                  <a:lnTo>
                    <a:pt x="3267" y="9375"/>
                  </a:lnTo>
                  <a:lnTo>
                    <a:pt x="3776" y="8951"/>
                  </a:lnTo>
                  <a:lnTo>
                    <a:pt x="4370" y="8569"/>
                  </a:lnTo>
                  <a:lnTo>
                    <a:pt x="5006" y="8272"/>
                  </a:lnTo>
                  <a:lnTo>
                    <a:pt x="5685" y="8060"/>
                  </a:lnTo>
                  <a:lnTo>
                    <a:pt x="6406" y="7933"/>
                  </a:lnTo>
                  <a:lnTo>
                    <a:pt x="7127" y="7848"/>
                  </a:lnTo>
                  <a:lnTo>
                    <a:pt x="7848" y="7848"/>
                  </a:lnTo>
                  <a:lnTo>
                    <a:pt x="7933" y="7212"/>
                  </a:lnTo>
                  <a:lnTo>
                    <a:pt x="8145" y="6660"/>
                  </a:lnTo>
                  <a:lnTo>
                    <a:pt x="8357" y="6151"/>
                  </a:lnTo>
                  <a:lnTo>
                    <a:pt x="8654" y="5684"/>
                  </a:lnTo>
                  <a:lnTo>
                    <a:pt x="8994" y="5303"/>
                  </a:lnTo>
                  <a:lnTo>
                    <a:pt x="9376" y="4963"/>
                  </a:lnTo>
                  <a:lnTo>
                    <a:pt x="9800" y="4666"/>
                  </a:lnTo>
                  <a:lnTo>
                    <a:pt x="10266" y="4412"/>
                  </a:lnTo>
                  <a:lnTo>
                    <a:pt x="10775" y="4242"/>
                  </a:lnTo>
                  <a:lnTo>
                    <a:pt x="11327" y="4072"/>
                  </a:lnTo>
                  <a:lnTo>
                    <a:pt x="11878" y="4030"/>
                  </a:lnTo>
                  <a:lnTo>
                    <a:pt x="12430" y="3988"/>
                  </a:lnTo>
                  <a:lnTo>
                    <a:pt x="13024" y="3988"/>
                  </a:lnTo>
                  <a:lnTo>
                    <a:pt x="13618" y="4072"/>
                  </a:lnTo>
                  <a:lnTo>
                    <a:pt x="14212" y="4200"/>
                  </a:lnTo>
                  <a:lnTo>
                    <a:pt x="14805" y="4369"/>
                  </a:lnTo>
                  <a:lnTo>
                    <a:pt x="15272" y="3860"/>
                  </a:lnTo>
                  <a:lnTo>
                    <a:pt x="15781" y="3394"/>
                  </a:lnTo>
                  <a:lnTo>
                    <a:pt x="16290" y="3012"/>
                  </a:lnTo>
                  <a:lnTo>
                    <a:pt x="16884" y="2673"/>
                  </a:lnTo>
                  <a:lnTo>
                    <a:pt x="17478" y="2418"/>
                  </a:lnTo>
                  <a:lnTo>
                    <a:pt x="18114" y="2206"/>
                  </a:lnTo>
                  <a:lnTo>
                    <a:pt x="18793" y="2036"/>
                  </a:lnTo>
                  <a:lnTo>
                    <a:pt x="19472" y="1951"/>
                  </a:lnTo>
                  <a:lnTo>
                    <a:pt x="20151" y="1867"/>
                  </a:lnTo>
                  <a:lnTo>
                    <a:pt x="20872" y="1867"/>
                  </a:lnTo>
                  <a:lnTo>
                    <a:pt x="21593" y="1909"/>
                  </a:lnTo>
                  <a:lnTo>
                    <a:pt x="22356" y="1951"/>
                  </a:lnTo>
                  <a:lnTo>
                    <a:pt x="23078" y="2079"/>
                  </a:lnTo>
                  <a:lnTo>
                    <a:pt x="23799" y="2206"/>
                  </a:lnTo>
                  <a:lnTo>
                    <a:pt x="24520" y="2376"/>
                  </a:lnTo>
                  <a:lnTo>
                    <a:pt x="25241" y="2545"/>
                  </a:lnTo>
                  <a:lnTo>
                    <a:pt x="24435" y="1951"/>
                  </a:lnTo>
                  <a:lnTo>
                    <a:pt x="23587" y="1400"/>
                  </a:lnTo>
                  <a:lnTo>
                    <a:pt x="22653" y="976"/>
                  </a:lnTo>
                  <a:lnTo>
                    <a:pt x="21720" y="594"/>
                  </a:lnTo>
                  <a:lnTo>
                    <a:pt x="20744" y="339"/>
                  </a:lnTo>
                  <a:lnTo>
                    <a:pt x="19769" y="127"/>
                  </a:lnTo>
                  <a:lnTo>
                    <a:pt x="18751" y="42"/>
                  </a:lnTo>
                  <a:lnTo>
                    <a:pt x="17775" y="0"/>
                  </a:lnTo>
                  <a:close/>
                </a:path>
              </a:pathLst>
            </a:custGeom>
            <a:solidFill>
              <a:srgbClr val="71B90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 name="Google Shape;94;p4"/>
            <p:cNvSpPr/>
            <p:nvPr/>
          </p:nvSpPr>
          <p:spPr>
            <a:xfrm>
              <a:off x="6606625" y="1605525"/>
              <a:ext cx="29700" cy="56225"/>
            </a:xfrm>
            <a:custGeom>
              <a:avLst/>
              <a:gdLst/>
              <a:ahLst/>
              <a:cxnLst/>
              <a:rect l="l" t="t" r="r" b="b"/>
              <a:pathLst>
                <a:path w="1188" h="2249" extrusionOk="0">
                  <a:moveTo>
                    <a:pt x="509" y="0"/>
                  </a:moveTo>
                  <a:lnTo>
                    <a:pt x="382" y="43"/>
                  </a:lnTo>
                  <a:lnTo>
                    <a:pt x="297" y="85"/>
                  </a:lnTo>
                  <a:lnTo>
                    <a:pt x="127" y="340"/>
                  </a:lnTo>
                  <a:lnTo>
                    <a:pt x="42" y="637"/>
                  </a:lnTo>
                  <a:lnTo>
                    <a:pt x="0" y="934"/>
                  </a:lnTo>
                  <a:lnTo>
                    <a:pt x="42" y="1273"/>
                  </a:lnTo>
                  <a:lnTo>
                    <a:pt x="127" y="1570"/>
                  </a:lnTo>
                  <a:lnTo>
                    <a:pt x="255" y="1824"/>
                  </a:lnTo>
                  <a:lnTo>
                    <a:pt x="467" y="2037"/>
                  </a:lnTo>
                  <a:lnTo>
                    <a:pt x="721" y="2206"/>
                  </a:lnTo>
                  <a:lnTo>
                    <a:pt x="891" y="2249"/>
                  </a:lnTo>
                  <a:lnTo>
                    <a:pt x="976" y="2206"/>
                  </a:lnTo>
                  <a:lnTo>
                    <a:pt x="1103" y="2164"/>
                  </a:lnTo>
                  <a:lnTo>
                    <a:pt x="1145" y="2079"/>
                  </a:lnTo>
                  <a:lnTo>
                    <a:pt x="1188" y="1952"/>
                  </a:lnTo>
                  <a:lnTo>
                    <a:pt x="1188" y="1824"/>
                  </a:lnTo>
                  <a:lnTo>
                    <a:pt x="1103" y="1740"/>
                  </a:lnTo>
                  <a:lnTo>
                    <a:pt x="1018" y="1612"/>
                  </a:lnTo>
                  <a:lnTo>
                    <a:pt x="848" y="1528"/>
                  </a:lnTo>
                  <a:lnTo>
                    <a:pt x="721" y="1400"/>
                  </a:lnTo>
                  <a:lnTo>
                    <a:pt x="636" y="1231"/>
                  </a:lnTo>
                  <a:lnTo>
                    <a:pt x="594" y="1103"/>
                  </a:lnTo>
                  <a:lnTo>
                    <a:pt x="552" y="934"/>
                  </a:lnTo>
                  <a:lnTo>
                    <a:pt x="552" y="764"/>
                  </a:lnTo>
                  <a:lnTo>
                    <a:pt x="594" y="594"/>
                  </a:lnTo>
                  <a:lnTo>
                    <a:pt x="721" y="425"/>
                  </a:lnTo>
                  <a:lnTo>
                    <a:pt x="764" y="340"/>
                  </a:lnTo>
                  <a:lnTo>
                    <a:pt x="764" y="212"/>
                  </a:lnTo>
                  <a:lnTo>
                    <a:pt x="721" y="128"/>
                  </a:lnTo>
                  <a:lnTo>
                    <a:pt x="679" y="85"/>
                  </a:lnTo>
                  <a:lnTo>
                    <a:pt x="594"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 name="Google Shape;95;p4"/>
            <p:cNvSpPr/>
            <p:nvPr/>
          </p:nvSpPr>
          <p:spPr>
            <a:xfrm>
              <a:off x="6644800" y="1616125"/>
              <a:ext cx="57275" cy="45625"/>
            </a:xfrm>
            <a:custGeom>
              <a:avLst/>
              <a:gdLst/>
              <a:ahLst/>
              <a:cxnLst/>
              <a:rect l="l" t="t" r="r" b="b"/>
              <a:pathLst>
                <a:path w="2291" h="1825" extrusionOk="0">
                  <a:moveTo>
                    <a:pt x="721" y="1"/>
                  </a:moveTo>
                  <a:lnTo>
                    <a:pt x="552" y="43"/>
                  </a:lnTo>
                  <a:lnTo>
                    <a:pt x="340" y="85"/>
                  </a:lnTo>
                  <a:lnTo>
                    <a:pt x="170" y="128"/>
                  </a:lnTo>
                  <a:lnTo>
                    <a:pt x="85" y="213"/>
                  </a:lnTo>
                  <a:lnTo>
                    <a:pt x="0" y="340"/>
                  </a:lnTo>
                  <a:lnTo>
                    <a:pt x="0" y="425"/>
                  </a:lnTo>
                  <a:lnTo>
                    <a:pt x="0" y="552"/>
                  </a:lnTo>
                  <a:lnTo>
                    <a:pt x="85" y="637"/>
                  </a:lnTo>
                  <a:lnTo>
                    <a:pt x="170" y="679"/>
                  </a:lnTo>
                  <a:lnTo>
                    <a:pt x="255" y="722"/>
                  </a:lnTo>
                  <a:lnTo>
                    <a:pt x="382" y="722"/>
                  </a:lnTo>
                  <a:lnTo>
                    <a:pt x="594" y="679"/>
                  </a:lnTo>
                  <a:lnTo>
                    <a:pt x="806" y="722"/>
                  </a:lnTo>
                  <a:lnTo>
                    <a:pt x="1018" y="764"/>
                  </a:lnTo>
                  <a:lnTo>
                    <a:pt x="1188" y="891"/>
                  </a:lnTo>
                  <a:lnTo>
                    <a:pt x="1358" y="1061"/>
                  </a:lnTo>
                  <a:lnTo>
                    <a:pt x="1443" y="1231"/>
                  </a:lnTo>
                  <a:lnTo>
                    <a:pt x="1485" y="1400"/>
                  </a:lnTo>
                  <a:lnTo>
                    <a:pt x="1570" y="1613"/>
                  </a:lnTo>
                  <a:lnTo>
                    <a:pt x="1655" y="1697"/>
                  </a:lnTo>
                  <a:lnTo>
                    <a:pt x="1739" y="1782"/>
                  </a:lnTo>
                  <a:lnTo>
                    <a:pt x="1909" y="1825"/>
                  </a:lnTo>
                  <a:lnTo>
                    <a:pt x="2036" y="1825"/>
                  </a:lnTo>
                  <a:lnTo>
                    <a:pt x="2121" y="1782"/>
                  </a:lnTo>
                  <a:lnTo>
                    <a:pt x="2206" y="1740"/>
                  </a:lnTo>
                  <a:lnTo>
                    <a:pt x="2249" y="1613"/>
                  </a:lnTo>
                  <a:lnTo>
                    <a:pt x="2291" y="1443"/>
                  </a:lnTo>
                  <a:lnTo>
                    <a:pt x="2291" y="1231"/>
                  </a:lnTo>
                  <a:lnTo>
                    <a:pt x="2249" y="1061"/>
                  </a:lnTo>
                  <a:lnTo>
                    <a:pt x="2164" y="891"/>
                  </a:lnTo>
                  <a:lnTo>
                    <a:pt x="2036" y="722"/>
                  </a:lnTo>
                  <a:lnTo>
                    <a:pt x="1909" y="552"/>
                  </a:lnTo>
                  <a:lnTo>
                    <a:pt x="1612" y="297"/>
                  </a:lnTo>
                  <a:lnTo>
                    <a:pt x="1273" y="128"/>
                  </a:lnTo>
                  <a:lnTo>
                    <a:pt x="933"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 name="Google Shape;96;p4"/>
            <p:cNvSpPr/>
            <p:nvPr/>
          </p:nvSpPr>
          <p:spPr>
            <a:xfrm>
              <a:off x="6736000" y="1592800"/>
              <a:ext cx="40325" cy="51975"/>
            </a:xfrm>
            <a:custGeom>
              <a:avLst/>
              <a:gdLst/>
              <a:ahLst/>
              <a:cxnLst/>
              <a:rect l="l" t="t" r="r" b="b"/>
              <a:pathLst>
                <a:path w="1613" h="2079" extrusionOk="0">
                  <a:moveTo>
                    <a:pt x="213" y="0"/>
                  </a:moveTo>
                  <a:lnTo>
                    <a:pt x="128" y="43"/>
                  </a:lnTo>
                  <a:lnTo>
                    <a:pt x="85" y="128"/>
                  </a:lnTo>
                  <a:lnTo>
                    <a:pt x="0" y="467"/>
                  </a:lnTo>
                  <a:lnTo>
                    <a:pt x="43" y="806"/>
                  </a:lnTo>
                  <a:lnTo>
                    <a:pt x="85" y="1146"/>
                  </a:lnTo>
                  <a:lnTo>
                    <a:pt x="255" y="1443"/>
                  </a:lnTo>
                  <a:lnTo>
                    <a:pt x="467" y="1697"/>
                  </a:lnTo>
                  <a:lnTo>
                    <a:pt x="722" y="1909"/>
                  </a:lnTo>
                  <a:lnTo>
                    <a:pt x="1019" y="2037"/>
                  </a:lnTo>
                  <a:lnTo>
                    <a:pt x="1188" y="2079"/>
                  </a:lnTo>
                  <a:lnTo>
                    <a:pt x="1358" y="2079"/>
                  </a:lnTo>
                  <a:lnTo>
                    <a:pt x="1443" y="2037"/>
                  </a:lnTo>
                  <a:lnTo>
                    <a:pt x="1528" y="1994"/>
                  </a:lnTo>
                  <a:lnTo>
                    <a:pt x="1570" y="1909"/>
                  </a:lnTo>
                  <a:lnTo>
                    <a:pt x="1612" y="1824"/>
                  </a:lnTo>
                  <a:lnTo>
                    <a:pt x="1612" y="1740"/>
                  </a:lnTo>
                  <a:lnTo>
                    <a:pt x="1570" y="1655"/>
                  </a:lnTo>
                  <a:lnTo>
                    <a:pt x="1528" y="1570"/>
                  </a:lnTo>
                  <a:lnTo>
                    <a:pt x="1443" y="1527"/>
                  </a:lnTo>
                  <a:lnTo>
                    <a:pt x="1061" y="1400"/>
                  </a:lnTo>
                  <a:lnTo>
                    <a:pt x="891" y="1273"/>
                  </a:lnTo>
                  <a:lnTo>
                    <a:pt x="722" y="1103"/>
                  </a:lnTo>
                  <a:lnTo>
                    <a:pt x="637" y="934"/>
                  </a:lnTo>
                  <a:lnTo>
                    <a:pt x="552" y="721"/>
                  </a:lnTo>
                  <a:lnTo>
                    <a:pt x="552" y="509"/>
                  </a:lnTo>
                  <a:lnTo>
                    <a:pt x="594" y="297"/>
                  </a:lnTo>
                  <a:lnTo>
                    <a:pt x="594" y="212"/>
                  </a:lnTo>
                  <a:lnTo>
                    <a:pt x="552" y="128"/>
                  </a:lnTo>
                  <a:lnTo>
                    <a:pt x="467" y="43"/>
                  </a:lnTo>
                  <a:lnTo>
                    <a:pt x="382"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 name="Google Shape;97;p4"/>
            <p:cNvSpPr/>
            <p:nvPr/>
          </p:nvSpPr>
          <p:spPr>
            <a:xfrm>
              <a:off x="6868575" y="1656425"/>
              <a:ext cx="36075" cy="26550"/>
            </a:xfrm>
            <a:custGeom>
              <a:avLst/>
              <a:gdLst/>
              <a:ahLst/>
              <a:cxnLst/>
              <a:rect l="l" t="t" r="r" b="b"/>
              <a:pathLst>
                <a:path w="1443" h="1062" extrusionOk="0">
                  <a:moveTo>
                    <a:pt x="764" y="1"/>
                  </a:moveTo>
                  <a:lnTo>
                    <a:pt x="297" y="43"/>
                  </a:lnTo>
                  <a:lnTo>
                    <a:pt x="212" y="85"/>
                  </a:lnTo>
                  <a:lnTo>
                    <a:pt x="127" y="128"/>
                  </a:lnTo>
                  <a:lnTo>
                    <a:pt x="85" y="213"/>
                  </a:lnTo>
                  <a:lnTo>
                    <a:pt x="43" y="298"/>
                  </a:lnTo>
                  <a:lnTo>
                    <a:pt x="0" y="807"/>
                  </a:lnTo>
                  <a:lnTo>
                    <a:pt x="0" y="891"/>
                  </a:lnTo>
                  <a:lnTo>
                    <a:pt x="43" y="976"/>
                  </a:lnTo>
                  <a:lnTo>
                    <a:pt x="85" y="1019"/>
                  </a:lnTo>
                  <a:lnTo>
                    <a:pt x="170" y="1061"/>
                  </a:lnTo>
                  <a:lnTo>
                    <a:pt x="255" y="1061"/>
                  </a:lnTo>
                  <a:lnTo>
                    <a:pt x="339" y="1019"/>
                  </a:lnTo>
                  <a:lnTo>
                    <a:pt x="382" y="976"/>
                  </a:lnTo>
                  <a:lnTo>
                    <a:pt x="424" y="891"/>
                  </a:lnTo>
                  <a:lnTo>
                    <a:pt x="509" y="594"/>
                  </a:lnTo>
                  <a:lnTo>
                    <a:pt x="891" y="552"/>
                  </a:lnTo>
                  <a:lnTo>
                    <a:pt x="1230" y="510"/>
                  </a:lnTo>
                  <a:lnTo>
                    <a:pt x="1315" y="467"/>
                  </a:lnTo>
                  <a:lnTo>
                    <a:pt x="1400" y="425"/>
                  </a:lnTo>
                  <a:lnTo>
                    <a:pt x="1442" y="340"/>
                  </a:lnTo>
                  <a:lnTo>
                    <a:pt x="1442" y="255"/>
                  </a:lnTo>
                  <a:lnTo>
                    <a:pt x="1442" y="170"/>
                  </a:lnTo>
                  <a:lnTo>
                    <a:pt x="1400" y="85"/>
                  </a:lnTo>
                  <a:lnTo>
                    <a:pt x="1358" y="43"/>
                  </a:lnTo>
                  <a:lnTo>
                    <a:pt x="1230"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 name="Google Shape;98;p4"/>
            <p:cNvSpPr/>
            <p:nvPr/>
          </p:nvSpPr>
          <p:spPr>
            <a:xfrm>
              <a:off x="6266175" y="1541900"/>
              <a:ext cx="45625" cy="36075"/>
            </a:xfrm>
            <a:custGeom>
              <a:avLst/>
              <a:gdLst/>
              <a:ahLst/>
              <a:cxnLst/>
              <a:rect l="l" t="t" r="r" b="b"/>
              <a:pathLst>
                <a:path w="1825" h="1443" extrusionOk="0">
                  <a:moveTo>
                    <a:pt x="213" y="0"/>
                  </a:moveTo>
                  <a:lnTo>
                    <a:pt x="128" y="42"/>
                  </a:lnTo>
                  <a:lnTo>
                    <a:pt x="86" y="85"/>
                  </a:lnTo>
                  <a:lnTo>
                    <a:pt x="43" y="170"/>
                  </a:lnTo>
                  <a:lnTo>
                    <a:pt x="1" y="212"/>
                  </a:lnTo>
                  <a:lnTo>
                    <a:pt x="43" y="339"/>
                  </a:lnTo>
                  <a:lnTo>
                    <a:pt x="128" y="552"/>
                  </a:lnTo>
                  <a:lnTo>
                    <a:pt x="255" y="721"/>
                  </a:lnTo>
                  <a:lnTo>
                    <a:pt x="425" y="933"/>
                  </a:lnTo>
                  <a:lnTo>
                    <a:pt x="595" y="1061"/>
                  </a:lnTo>
                  <a:lnTo>
                    <a:pt x="807" y="1188"/>
                  </a:lnTo>
                  <a:lnTo>
                    <a:pt x="1019" y="1315"/>
                  </a:lnTo>
                  <a:lnTo>
                    <a:pt x="1231" y="1358"/>
                  </a:lnTo>
                  <a:lnTo>
                    <a:pt x="1443" y="1442"/>
                  </a:lnTo>
                  <a:lnTo>
                    <a:pt x="1613" y="1442"/>
                  </a:lnTo>
                  <a:lnTo>
                    <a:pt x="1698" y="1358"/>
                  </a:lnTo>
                  <a:lnTo>
                    <a:pt x="1782" y="1273"/>
                  </a:lnTo>
                  <a:lnTo>
                    <a:pt x="1825" y="1188"/>
                  </a:lnTo>
                  <a:lnTo>
                    <a:pt x="1825" y="1061"/>
                  </a:lnTo>
                  <a:lnTo>
                    <a:pt x="1782" y="933"/>
                  </a:lnTo>
                  <a:lnTo>
                    <a:pt x="1698" y="848"/>
                  </a:lnTo>
                  <a:lnTo>
                    <a:pt x="1570" y="806"/>
                  </a:lnTo>
                  <a:lnTo>
                    <a:pt x="1231" y="721"/>
                  </a:lnTo>
                  <a:lnTo>
                    <a:pt x="934" y="552"/>
                  </a:lnTo>
                  <a:lnTo>
                    <a:pt x="680" y="339"/>
                  </a:lnTo>
                  <a:lnTo>
                    <a:pt x="467" y="85"/>
                  </a:lnTo>
                  <a:lnTo>
                    <a:pt x="383" y="42"/>
                  </a:lnTo>
                  <a:lnTo>
                    <a:pt x="298"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 name="Google Shape;99;p4"/>
            <p:cNvSpPr/>
            <p:nvPr/>
          </p:nvSpPr>
          <p:spPr>
            <a:xfrm>
              <a:off x="6305425" y="1525975"/>
              <a:ext cx="43500" cy="36100"/>
            </a:xfrm>
            <a:custGeom>
              <a:avLst/>
              <a:gdLst/>
              <a:ahLst/>
              <a:cxnLst/>
              <a:rect l="l" t="t" r="r" b="b"/>
              <a:pathLst>
                <a:path w="1740" h="1444" extrusionOk="0">
                  <a:moveTo>
                    <a:pt x="382" y="1"/>
                  </a:moveTo>
                  <a:lnTo>
                    <a:pt x="128" y="43"/>
                  </a:lnTo>
                  <a:lnTo>
                    <a:pt x="43" y="86"/>
                  </a:lnTo>
                  <a:lnTo>
                    <a:pt x="0" y="128"/>
                  </a:lnTo>
                  <a:lnTo>
                    <a:pt x="0" y="298"/>
                  </a:lnTo>
                  <a:lnTo>
                    <a:pt x="85" y="383"/>
                  </a:lnTo>
                  <a:lnTo>
                    <a:pt x="128" y="425"/>
                  </a:lnTo>
                  <a:lnTo>
                    <a:pt x="382" y="425"/>
                  </a:lnTo>
                  <a:lnTo>
                    <a:pt x="552" y="467"/>
                  </a:lnTo>
                  <a:lnTo>
                    <a:pt x="679" y="510"/>
                  </a:lnTo>
                  <a:lnTo>
                    <a:pt x="806" y="595"/>
                  </a:lnTo>
                  <a:lnTo>
                    <a:pt x="934" y="722"/>
                  </a:lnTo>
                  <a:lnTo>
                    <a:pt x="1018" y="849"/>
                  </a:lnTo>
                  <a:lnTo>
                    <a:pt x="1061" y="976"/>
                  </a:lnTo>
                  <a:lnTo>
                    <a:pt x="1103" y="1146"/>
                  </a:lnTo>
                  <a:lnTo>
                    <a:pt x="1146" y="1316"/>
                  </a:lnTo>
                  <a:lnTo>
                    <a:pt x="1231" y="1401"/>
                  </a:lnTo>
                  <a:lnTo>
                    <a:pt x="1315" y="1443"/>
                  </a:lnTo>
                  <a:lnTo>
                    <a:pt x="1443" y="1443"/>
                  </a:lnTo>
                  <a:lnTo>
                    <a:pt x="1570" y="1401"/>
                  </a:lnTo>
                  <a:lnTo>
                    <a:pt x="1655" y="1316"/>
                  </a:lnTo>
                  <a:lnTo>
                    <a:pt x="1740" y="1231"/>
                  </a:lnTo>
                  <a:lnTo>
                    <a:pt x="1740" y="1104"/>
                  </a:lnTo>
                  <a:lnTo>
                    <a:pt x="1697" y="807"/>
                  </a:lnTo>
                  <a:lnTo>
                    <a:pt x="1570" y="552"/>
                  </a:lnTo>
                  <a:lnTo>
                    <a:pt x="1400" y="340"/>
                  </a:lnTo>
                  <a:lnTo>
                    <a:pt x="1188" y="170"/>
                  </a:lnTo>
                  <a:lnTo>
                    <a:pt x="934" y="86"/>
                  </a:lnTo>
                  <a:lnTo>
                    <a:pt x="679"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 name="Google Shape;100;p4"/>
            <p:cNvSpPr/>
            <p:nvPr/>
          </p:nvSpPr>
          <p:spPr>
            <a:xfrm>
              <a:off x="5965000" y="1541900"/>
              <a:ext cx="1060550" cy="188800"/>
            </a:xfrm>
            <a:custGeom>
              <a:avLst/>
              <a:gdLst/>
              <a:ahLst/>
              <a:cxnLst/>
              <a:rect l="l" t="t" r="r" b="b"/>
              <a:pathLst>
                <a:path w="42422" h="7552" extrusionOk="0">
                  <a:moveTo>
                    <a:pt x="85" y="0"/>
                  </a:moveTo>
                  <a:lnTo>
                    <a:pt x="0" y="42"/>
                  </a:lnTo>
                  <a:lnTo>
                    <a:pt x="0" y="170"/>
                  </a:lnTo>
                  <a:lnTo>
                    <a:pt x="85" y="255"/>
                  </a:lnTo>
                  <a:lnTo>
                    <a:pt x="1273" y="933"/>
                  </a:lnTo>
                  <a:lnTo>
                    <a:pt x="2503" y="1527"/>
                  </a:lnTo>
                  <a:lnTo>
                    <a:pt x="3776" y="2121"/>
                  </a:lnTo>
                  <a:lnTo>
                    <a:pt x="5048" y="2630"/>
                  </a:lnTo>
                  <a:lnTo>
                    <a:pt x="6363" y="3097"/>
                  </a:lnTo>
                  <a:lnTo>
                    <a:pt x="7721" y="3521"/>
                  </a:lnTo>
                  <a:lnTo>
                    <a:pt x="9078" y="3945"/>
                  </a:lnTo>
                  <a:lnTo>
                    <a:pt x="10436" y="4285"/>
                  </a:lnTo>
                  <a:lnTo>
                    <a:pt x="11793" y="4624"/>
                  </a:lnTo>
                  <a:lnTo>
                    <a:pt x="13193" y="4921"/>
                  </a:lnTo>
                  <a:lnTo>
                    <a:pt x="14551" y="5218"/>
                  </a:lnTo>
                  <a:lnTo>
                    <a:pt x="15951" y="5472"/>
                  </a:lnTo>
                  <a:lnTo>
                    <a:pt x="18708" y="5897"/>
                  </a:lnTo>
                  <a:lnTo>
                    <a:pt x="21423" y="6236"/>
                  </a:lnTo>
                  <a:lnTo>
                    <a:pt x="24180" y="6575"/>
                  </a:lnTo>
                  <a:lnTo>
                    <a:pt x="26980" y="6872"/>
                  </a:lnTo>
                  <a:lnTo>
                    <a:pt x="29780" y="7084"/>
                  </a:lnTo>
                  <a:lnTo>
                    <a:pt x="32580" y="7339"/>
                  </a:lnTo>
                  <a:lnTo>
                    <a:pt x="34998" y="7509"/>
                  </a:lnTo>
                  <a:lnTo>
                    <a:pt x="36228" y="7551"/>
                  </a:lnTo>
                  <a:lnTo>
                    <a:pt x="37458" y="7509"/>
                  </a:lnTo>
                  <a:lnTo>
                    <a:pt x="38646" y="7466"/>
                  </a:lnTo>
                  <a:lnTo>
                    <a:pt x="39876" y="7297"/>
                  </a:lnTo>
                  <a:lnTo>
                    <a:pt x="40470" y="7169"/>
                  </a:lnTo>
                  <a:lnTo>
                    <a:pt x="41064" y="7000"/>
                  </a:lnTo>
                  <a:lnTo>
                    <a:pt x="41658" y="6830"/>
                  </a:lnTo>
                  <a:lnTo>
                    <a:pt x="42209" y="6618"/>
                  </a:lnTo>
                  <a:lnTo>
                    <a:pt x="42337" y="6533"/>
                  </a:lnTo>
                  <a:lnTo>
                    <a:pt x="42379" y="6448"/>
                  </a:lnTo>
                  <a:lnTo>
                    <a:pt x="42421" y="6363"/>
                  </a:lnTo>
                  <a:lnTo>
                    <a:pt x="42379" y="6236"/>
                  </a:lnTo>
                  <a:lnTo>
                    <a:pt x="42337" y="6151"/>
                  </a:lnTo>
                  <a:lnTo>
                    <a:pt x="42252" y="6066"/>
                  </a:lnTo>
                  <a:lnTo>
                    <a:pt x="42125" y="6024"/>
                  </a:lnTo>
                  <a:lnTo>
                    <a:pt x="41997" y="6066"/>
                  </a:lnTo>
                  <a:lnTo>
                    <a:pt x="41361" y="6278"/>
                  </a:lnTo>
                  <a:lnTo>
                    <a:pt x="40682" y="6491"/>
                  </a:lnTo>
                  <a:lnTo>
                    <a:pt x="40003" y="6660"/>
                  </a:lnTo>
                  <a:lnTo>
                    <a:pt x="39325" y="6787"/>
                  </a:lnTo>
                  <a:lnTo>
                    <a:pt x="38646" y="6872"/>
                  </a:lnTo>
                  <a:lnTo>
                    <a:pt x="37967" y="6915"/>
                  </a:lnTo>
                  <a:lnTo>
                    <a:pt x="36610" y="6957"/>
                  </a:lnTo>
                  <a:lnTo>
                    <a:pt x="35210" y="6915"/>
                  </a:lnTo>
                  <a:lnTo>
                    <a:pt x="33810" y="6830"/>
                  </a:lnTo>
                  <a:lnTo>
                    <a:pt x="31053" y="6618"/>
                  </a:lnTo>
                  <a:lnTo>
                    <a:pt x="28465" y="6406"/>
                  </a:lnTo>
                  <a:lnTo>
                    <a:pt x="25877" y="6194"/>
                  </a:lnTo>
                  <a:lnTo>
                    <a:pt x="23289" y="5939"/>
                  </a:lnTo>
                  <a:lnTo>
                    <a:pt x="20702" y="5600"/>
                  </a:lnTo>
                  <a:lnTo>
                    <a:pt x="18029" y="5218"/>
                  </a:lnTo>
                  <a:lnTo>
                    <a:pt x="15399" y="4709"/>
                  </a:lnTo>
                  <a:lnTo>
                    <a:pt x="12811" y="4115"/>
                  </a:lnTo>
                  <a:lnTo>
                    <a:pt x="10266" y="3479"/>
                  </a:lnTo>
                  <a:lnTo>
                    <a:pt x="7721" y="2715"/>
                  </a:lnTo>
                  <a:lnTo>
                    <a:pt x="5218" y="1909"/>
                  </a:lnTo>
                  <a:lnTo>
                    <a:pt x="2715" y="976"/>
                  </a:lnTo>
                  <a:lnTo>
                    <a:pt x="170"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 name="Google Shape;101;p4"/>
            <p:cNvSpPr/>
            <p:nvPr/>
          </p:nvSpPr>
          <p:spPr>
            <a:xfrm>
              <a:off x="5916200" y="1492050"/>
              <a:ext cx="1171925" cy="460300"/>
            </a:xfrm>
            <a:custGeom>
              <a:avLst/>
              <a:gdLst/>
              <a:ahLst/>
              <a:cxnLst/>
              <a:rect l="l" t="t" r="r" b="b"/>
              <a:pathLst>
                <a:path w="46877" h="18412" extrusionOk="0">
                  <a:moveTo>
                    <a:pt x="2970" y="0"/>
                  </a:moveTo>
                  <a:lnTo>
                    <a:pt x="2207" y="85"/>
                  </a:lnTo>
                  <a:lnTo>
                    <a:pt x="1867" y="170"/>
                  </a:lnTo>
                  <a:lnTo>
                    <a:pt x="1528" y="255"/>
                  </a:lnTo>
                  <a:lnTo>
                    <a:pt x="1189" y="382"/>
                  </a:lnTo>
                  <a:lnTo>
                    <a:pt x="892" y="552"/>
                  </a:lnTo>
                  <a:lnTo>
                    <a:pt x="637" y="721"/>
                  </a:lnTo>
                  <a:lnTo>
                    <a:pt x="383" y="934"/>
                  </a:lnTo>
                  <a:lnTo>
                    <a:pt x="213" y="1188"/>
                  </a:lnTo>
                  <a:lnTo>
                    <a:pt x="86" y="1400"/>
                  </a:lnTo>
                  <a:lnTo>
                    <a:pt x="43" y="1612"/>
                  </a:lnTo>
                  <a:lnTo>
                    <a:pt x="1" y="1824"/>
                  </a:lnTo>
                  <a:lnTo>
                    <a:pt x="43" y="2036"/>
                  </a:lnTo>
                  <a:lnTo>
                    <a:pt x="128" y="2249"/>
                  </a:lnTo>
                  <a:lnTo>
                    <a:pt x="255" y="2418"/>
                  </a:lnTo>
                  <a:lnTo>
                    <a:pt x="383" y="2588"/>
                  </a:lnTo>
                  <a:lnTo>
                    <a:pt x="679" y="4158"/>
                  </a:lnTo>
                  <a:lnTo>
                    <a:pt x="1019" y="5770"/>
                  </a:lnTo>
                  <a:lnTo>
                    <a:pt x="1189" y="6576"/>
                  </a:lnTo>
                  <a:lnTo>
                    <a:pt x="1401" y="7339"/>
                  </a:lnTo>
                  <a:lnTo>
                    <a:pt x="1655" y="8145"/>
                  </a:lnTo>
                  <a:lnTo>
                    <a:pt x="1910" y="8866"/>
                  </a:lnTo>
                  <a:lnTo>
                    <a:pt x="2249" y="9630"/>
                  </a:lnTo>
                  <a:lnTo>
                    <a:pt x="2588" y="10309"/>
                  </a:lnTo>
                  <a:lnTo>
                    <a:pt x="3013" y="10945"/>
                  </a:lnTo>
                  <a:lnTo>
                    <a:pt x="3479" y="11581"/>
                  </a:lnTo>
                  <a:lnTo>
                    <a:pt x="3988" y="12133"/>
                  </a:lnTo>
                  <a:lnTo>
                    <a:pt x="4582" y="12642"/>
                  </a:lnTo>
                  <a:lnTo>
                    <a:pt x="5261" y="13066"/>
                  </a:lnTo>
                  <a:lnTo>
                    <a:pt x="5600" y="13236"/>
                  </a:lnTo>
                  <a:lnTo>
                    <a:pt x="5982" y="13405"/>
                  </a:lnTo>
                  <a:lnTo>
                    <a:pt x="6958" y="13830"/>
                  </a:lnTo>
                  <a:lnTo>
                    <a:pt x="7976" y="14211"/>
                  </a:lnTo>
                  <a:lnTo>
                    <a:pt x="10012" y="14890"/>
                  </a:lnTo>
                  <a:lnTo>
                    <a:pt x="12133" y="15484"/>
                  </a:lnTo>
                  <a:lnTo>
                    <a:pt x="14254" y="15993"/>
                  </a:lnTo>
                  <a:lnTo>
                    <a:pt x="16375" y="16460"/>
                  </a:lnTo>
                  <a:lnTo>
                    <a:pt x="18539" y="16841"/>
                  </a:lnTo>
                  <a:lnTo>
                    <a:pt x="20660" y="17181"/>
                  </a:lnTo>
                  <a:lnTo>
                    <a:pt x="22781" y="17478"/>
                  </a:lnTo>
                  <a:lnTo>
                    <a:pt x="26599" y="17987"/>
                  </a:lnTo>
                  <a:lnTo>
                    <a:pt x="28593" y="18199"/>
                  </a:lnTo>
                  <a:lnTo>
                    <a:pt x="30629" y="18369"/>
                  </a:lnTo>
                  <a:lnTo>
                    <a:pt x="31605" y="18411"/>
                  </a:lnTo>
                  <a:lnTo>
                    <a:pt x="33641" y="18411"/>
                  </a:lnTo>
                  <a:lnTo>
                    <a:pt x="34617" y="18369"/>
                  </a:lnTo>
                  <a:lnTo>
                    <a:pt x="35592" y="18284"/>
                  </a:lnTo>
                  <a:lnTo>
                    <a:pt x="36568" y="18199"/>
                  </a:lnTo>
                  <a:lnTo>
                    <a:pt x="37501" y="18029"/>
                  </a:lnTo>
                  <a:lnTo>
                    <a:pt x="38434" y="17817"/>
                  </a:lnTo>
                  <a:lnTo>
                    <a:pt x="39198" y="17605"/>
                  </a:lnTo>
                  <a:lnTo>
                    <a:pt x="39962" y="17308"/>
                  </a:lnTo>
                  <a:lnTo>
                    <a:pt x="40640" y="16969"/>
                  </a:lnTo>
                  <a:lnTo>
                    <a:pt x="41277" y="16587"/>
                  </a:lnTo>
                  <a:lnTo>
                    <a:pt x="41871" y="16120"/>
                  </a:lnTo>
                  <a:lnTo>
                    <a:pt x="42464" y="15611"/>
                  </a:lnTo>
                  <a:lnTo>
                    <a:pt x="42974" y="15102"/>
                  </a:lnTo>
                  <a:lnTo>
                    <a:pt x="43440" y="14508"/>
                  </a:lnTo>
                  <a:lnTo>
                    <a:pt x="43907" y="13914"/>
                  </a:lnTo>
                  <a:lnTo>
                    <a:pt x="44331" y="13278"/>
                  </a:lnTo>
                  <a:lnTo>
                    <a:pt x="44713" y="12599"/>
                  </a:lnTo>
                  <a:lnTo>
                    <a:pt x="45095" y="11921"/>
                  </a:lnTo>
                  <a:lnTo>
                    <a:pt x="45434" y="11242"/>
                  </a:lnTo>
                  <a:lnTo>
                    <a:pt x="45731" y="10521"/>
                  </a:lnTo>
                  <a:lnTo>
                    <a:pt x="46325" y="9078"/>
                  </a:lnTo>
                  <a:lnTo>
                    <a:pt x="46367" y="8909"/>
                  </a:lnTo>
                  <a:lnTo>
                    <a:pt x="46282" y="8824"/>
                  </a:lnTo>
                  <a:lnTo>
                    <a:pt x="46537" y="8442"/>
                  </a:lnTo>
                  <a:lnTo>
                    <a:pt x="46749" y="7975"/>
                  </a:lnTo>
                  <a:lnTo>
                    <a:pt x="46834" y="7466"/>
                  </a:lnTo>
                  <a:lnTo>
                    <a:pt x="46876" y="6873"/>
                  </a:lnTo>
                  <a:lnTo>
                    <a:pt x="46834" y="6788"/>
                  </a:lnTo>
                  <a:lnTo>
                    <a:pt x="46834" y="6745"/>
                  </a:lnTo>
                  <a:lnTo>
                    <a:pt x="46791" y="6660"/>
                  </a:lnTo>
                  <a:lnTo>
                    <a:pt x="46749" y="6576"/>
                  </a:lnTo>
                  <a:lnTo>
                    <a:pt x="46240" y="6236"/>
                  </a:lnTo>
                  <a:lnTo>
                    <a:pt x="45689" y="5897"/>
                  </a:lnTo>
                  <a:lnTo>
                    <a:pt x="45095" y="5600"/>
                  </a:lnTo>
                  <a:lnTo>
                    <a:pt x="44501" y="5388"/>
                  </a:lnTo>
                  <a:lnTo>
                    <a:pt x="43907" y="5218"/>
                  </a:lnTo>
                  <a:lnTo>
                    <a:pt x="43270" y="5133"/>
                  </a:lnTo>
                  <a:lnTo>
                    <a:pt x="42634" y="5091"/>
                  </a:lnTo>
                  <a:lnTo>
                    <a:pt x="41998" y="5133"/>
                  </a:lnTo>
                  <a:lnTo>
                    <a:pt x="41955" y="5176"/>
                  </a:lnTo>
                  <a:lnTo>
                    <a:pt x="41913" y="5260"/>
                  </a:lnTo>
                  <a:lnTo>
                    <a:pt x="41955" y="5303"/>
                  </a:lnTo>
                  <a:lnTo>
                    <a:pt x="41998" y="5345"/>
                  </a:lnTo>
                  <a:lnTo>
                    <a:pt x="42634" y="5430"/>
                  </a:lnTo>
                  <a:lnTo>
                    <a:pt x="43228" y="5515"/>
                  </a:lnTo>
                  <a:lnTo>
                    <a:pt x="43780" y="5642"/>
                  </a:lnTo>
                  <a:lnTo>
                    <a:pt x="44331" y="5770"/>
                  </a:lnTo>
                  <a:lnTo>
                    <a:pt x="44883" y="5982"/>
                  </a:lnTo>
                  <a:lnTo>
                    <a:pt x="45434" y="6194"/>
                  </a:lnTo>
                  <a:lnTo>
                    <a:pt x="45943" y="6491"/>
                  </a:lnTo>
                  <a:lnTo>
                    <a:pt x="46452" y="6830"/>
                  </a:lnTo>
                  <a:lnTo>
                    <a:pt x="46452" y="6915"/>
                  </a:lnTo>
                  <a:lnTo>
                    <a:pt x="46452" y="7297"/>
                  </a:lnTo>
                  <a:lnTo>
                    <a:pt x="46367" y="7636"/>
                  </a:lnTo>
                  <a:lnTo>
                    <a:pt x="46240" y="7975"/>
                  </a:lnTo>
                  <a:lnTo>
                    <a:pt x="46070" y="8272"/>
                  </a:lnTo>
                  <a:lnTo>
                    <a:pt x="45858" y="8527"/>
                  </a:lnTo>
                  <a:lnTo>
                    <a:pt x="45604" y="8781"/>
                  </a:lnTo>
                  <a:lnTo>
                    <a:pt x="45307" y="8994"/>
                  </a:lnTo>
                  <a:lnTo>
                    <a:pt x="44967" y="9163"/>
                  </a:lnTo>
                  <a:lnTo>
                    <a:pt x="44586" y="9333"/>
                  </a:lnTo>
                  <a:lnTo>
                    <a:pt x="44204" y="9503"/>
                  </a:lnTo>
                  <a:lnTo>
                    <a:pt x="43355" y="9715"/>
                  </a:lnTo>
                  <a:lnTo>
                    <a:pt x="42380" y="9884"/>
                  </a:lnTo>
                  <a:lnTo>
                    <a:pt x="41362" y="10012"/>
                  </a:lnTo>
                  <a:lnTo>
                    <a:pt x="40343" y="10054"/>
                  </a:lnTo>
                  <a:lnTo>
                    <a:pt x="38265" y="10054"/>
                  </a:lnTo>
                  <a:lnTo>
                    <a:pt x="37332" y="10012"/>
                  </a:lnTo>
                  <a:lnTo>
                    <a:pt x="34404" y="9842"/>
                  </a:lnTo>
                  <a:lnTo>
                    <a:pt x="31817" y="9715"/>
                  </a:lnTo>
                  <a:lnTo>
                    <a:pt x="29271" y="9503"/>
                  </a:lnTo>
                  <a:lnTo>
                    <a:pt x="26684" y="9291"/>
                  </a:lnTo>
                  <a:lnTo>
                    <a:pt x="24138" y="8951"/>
                  </a:lnTo>
                  <a:lnTo>
                    <a:pt x="21508" y="8569"/>
                  </a:lnTo>
                  <a:lnTo>
                    <a:pt x="18878" y="8103"/>
                  </a:lnTo>
                  <a:lnTo>
                    <a:pt x="16248" y="7594"/>
                  </a:lnTo>
                  <a:lnTo>
                    <a:pt x="13660" y="7000"/>
                  </a:lnTo>
                  <a:lnTo>
                    <a:pt x="11073" y="6363"/>
                  </a:lnTo>
                  <a:lnTo>
                    <a:pt x="8527" y="5642"/>
                  </a:lnTo>
                  <a:lnTo>
                    <a:pt x="5940" y="4921"/>
                  </a:lnTo>
                  <a:lnTo>
                    <a:pt x="3394" y="4158"/>
                  </a:lnTo>
                  <a:lnTo>
                    <a:pt x="3310" y="4158"/>
                  </a:lnTo>
                  <a:lnTo>
                    <a:pt x="3267" y="4200"/>
                  </a:lnTo>
                  <a:lnTo>
                    <a:pt x="3267" y="4285"/>
                  </a:lnTo>
                  <a:lnTo>
                    <a:pt x="3310" y="4327"/>
                  </a:lnTo>
                  <a:lnTo>
                    <a:pt x="4837" y="4921"/>
                  </a:lnTo>
                  <a:lnTo>
                    <a:pt x="6406" y="5430"/>
                  </a:lnTo>
                  <a:lnTo>
                    <a:pt x="7976" y="5939"/>
                  </a:lnTo>
                  <a:lnTo>
                    <a:pt x="9546" y="6406"/>
                  </a:lnTo>
                  <a:lnTo>
                    <a:pt x="11158" y="6830"/>
                  </a:lnTo>
                  <a:lnTo>
                    <a:pt x="12727" y="7254"/>
                  </a:lnTo>
                  <a:lnTo>
                    <a:pt x="14339" y="7636"/>
                  </a:lnTo>
                  <a:lnTo>
                    <a:pt x="15951" y="8018"/>
                  </a:lnTo>
                  <a:lnTo>
                    <a:pt x="17563" y="8315"/>
                  </a:lnTo>
                  <a:lnTo>
                    <a:pt x="19218" y="8654"/>
                  </a:lnTo>
                  <a:lnTo>
                    <a:pt x="20830" y="8909"/>
                  </a:lnTo>
                  <a:lnTo>
                    <a:pt x="22442" y="9163"/>
                  </a:lnTo>
                  <a:lnTo>
                    <a:pt x="25708" y="9587"/>
                  </a:lnTo>
                  <a:lnTo>
                    <a:pt x="28975" y="9927"/>
                  </a:lnTo>
                  <a:lnTo>
                    <a:pt x="32071" y="10181"/>
                  </a:lnTo>
                  <a:lnTo>
                    <a:pt x="35168" y="10309"/>
                  </a:lnTo>
                  <a:lnTo>
                    <a:pt x="38265" y="10351"/>
                  </a:lnTo>
                  <a:lnTo>
                    <a:pt x="41362" y="10309"/>
                  </a:lnTo>
                  <a:lnTo>
                    <a:pt x="42464" y="10224"/>
                  </a:lnTo>
                  <a:lnTo>
                    <a:pt x="43058" y="10181"/>
                  </a:lnTo>
                  <a:lnTo>
                    <a:pt x="43610" y="10097"/>
                  </a:lnTo>
                  <a:lnTo>
                    <a:pt x="44204" y="9969"/>
                  </a:lnTo>
                  <a:lnTo>
                    <a:pt x="44713" y="9842"/>
                  </a:lnTo>
                  <a:lnTo>
                    <a:pt x="45222" y="9630"/>
                  </a:lnTo>
                  <a:lnTo>
                    <a:pt x="45689" y="9375"/>
                  </a:lnTo>
                  <a:lnTo>
                    <a:pt x="44967" y="10818"/>
                  </a:lnTo>
                  <a:lnTo>
                    <a:pt x="44586" y="11539"/>
                  </a:lnTo>
                  <a:lnTo>
                    <a:pt x="44204" y="12218"/>
                  </a:lnTo>
                  <a:lnTo>
                    <a:pt x="43822" y="12896"/>
                  </a:lnTo>
                  <a:lnTo>
                    <a:pt x="43355" y="13533"/>
                  </a:lnTo>
                  <a:lnTo>
                    <a:pt x="42931" y="14127"/>
                  </a:lnTo>
                  <a:lnTo>
                    <a:pt x="42422" y="14678"/>
                  </a:lnTo>
                  <a:lnTo>
                    <a:pt x="41913" y="15187"/>
                  </a:lnTo>
                  <a:lnTo>
                    <a:pt x="41362" y="15696"/>
                  </a:lnTo>
                  <a:lnTo>
                    <a:pt x="40768" y="16120"/>
                  </a:lnTo>
                  <a:lnTo>
                    <a:pt x="40089" y="16502"/>
                  </a:lnTo>
                  <a:lnTo>
                    <a:pt x="39410" y="16841"/>
                  </a:lnTo>
                  <a:lnTo>
                    <a:pt x="38647" y="17138"/>
                  </a:lnTo>
                  <a:lnTo>
                    <a:pt x="37841" y="17351"/>
                  </a:lnTo>
                  <a:lnTo>
                    <a:pt x="36992" y="17520"/>
                  </a:lnTo>
                  <a:lnTo>
                    <a:pt x="36101" y="17605"/>
                  </a:lnTo>
                  <a:lnTo>
                    <a:pt x="35210" y="17690"/>
                  </a:lnTo>
                  <a:lnTo>
                    <a:pt x="34277" y="17732"/>
                  </a:lnTo>
                  <a:lnTo>
                    <a:pt x="33386" y="17775"/>
                  </a:lnTo>
                  <a:lnTo>
                    <a:pt x="31562" y="17775"/>
                  </a:lnTo>
                  <a:lnTo>
                    <a:pt x="29696" y="17647"/>
                  </a:lnTo>
                  <a:lnTo>
                    <a:pt x="27872" y="17520"/>
                  </a:lnTo>
                  <a:lnTo>
                    <a:pt x="26047" y="17308"/>
                  </a:lnTo>
                  <a:lnTo>
                    <a:pt x="22442" y="16841"/>
                  </a:lnTo>
                  <a:lnTo>
                    <a:pt x="20618" y="16587"/>
                  </a:lnTo>
                  <a:lnTo>
                    <a:pt x="18751" y="16248"/>
                  </a:lnTo>
                  <a:lnTo>
                    <a:pt x="16927" y="15908"/>
                  </a:lnTo>
                  <a:lnTo>
                    <a:pt x="15103" y="15484"/>
                  </a:lnTo>
                  <a:lnTo>
                    <a:pt x="13279" y="15060"/>
                  </a:lnTo>
                  <a:lnTo>
                    <a:pt x="11455" y="14593"/>
                  </a:lnTo>
                  <a:lnTo>
                    <a:pt x="9630" y="14084"/>
                  </a:lnTo>
                  <a:lnTo>
                    <a:pt x="7849" y="13533"/>
                  </a:lnTo>
                  <a:lnTo>
                    <a:pt x="6915" y="13193"/>
                  </a:lnTo>
                  <a:lnTo>
                    <a:pt x="6067" y="12811"/>
                  </a:lnTo>
                  <a:lnTo>
                    <a:pt x="5261" y="12387"/>
                  </a:lnTo>
                  <a:lnTo>
                    <a:pt x="4922" y="12133"/>
                  </a:lnTo>
                  <a:lnTo>
                    <a:pt x="4582" y="11878"/>
                  </a:lnTo>
                  <a:lnTo>
                    <a:pt x="4243" y="11581"/>
                  </a:lnTo>
                  <a:lnTo>
                    <a:pt x="3904" y="11284"/>
                  </a:lnTo>
                  <a:lnTo>
                    <a:pt x="3607" y="10945"/>
                  </a:lnTo>
                  <a:lnTo>
                    <a:pt x="3352" y="10606"/>
                  </a:lnTo>
                  <a:lnTo>
                    <a:pt x="3098" y="10181"/>
                  </a:lnTo>
                  <a:lnTo>
                    <a:pt x="2885" y="9800"/>
                  </a:lnTo>
                  <a:lnTo>
                    <a:pt x="2673" y="9333"/>
                  </a:lnTo>
                  <a:lnTo>
                    <a:pt x="2504" y="8866"/>
                  </a:lnTo>
                  <a:lnTo>
                    <a:pt x="2037" y="7382"/>
                  </a:lnTo>
                  <a:lnTo>
                    <a:pt x="1570" y="5854"/>
                  </a:lnTo>
                  <a:lnTo>
                    <a:pt x="1146" y="4370"/>
                  </a:lnTo>
                  <a:lnTo>
                    <a:pt x="722" y="2885"/>
                  </a:lnTo>
                  <a:lnTo>
                    <a:pt x="722" y="2885"/>
                  </a:lnTo>
                  <a:lnTo>
                    <a:pt x="1104" y="3139"/>
                  </a:lnTo>
                  <a:lnTo>
                    <a:pt x="1570" y="3352"/>
                  </a:lnTo>
                  <a:lnTo>
                    <a:pt x="1995" y="3479"/>
                  </a:lnTo>
                  <a:lnTo>
                    <a:pt x="2419" y="3564"/>
                  </a:lnTo>
                  <a:lnTo>
                    <a:pt x="2504" y="3521"/>
                  </a:lnTo>
                  <a:lnTo>
                    <a:pt x="2546" y="3479"/>
                  </a:lnTo>
                  <a:lnTo>
                    <a:pt x="2546" y="3352"/>
                  </a:lnTo>
                  <a:lnTo>
                    <a:pt x="2461" y="3309"/>
                  </a:lnTo>
                  <a:lnTo>
                    <a:pt x="1485" y="3012"/>
                  </a:lnTo>
                  <a:lnTo>
                    <a:pt x="1231" y="2885"/>
                  </a:lnTo>
                  <a:lnTo>
                    <a:pt x="976" y="2758"/>
                  </a:lnTo>
                  <a:lnTo>
                    <a:pt x="849" y="2546"/>
                  </a:lnTo>
                  <a:lnTo>
                    <a:pt x="722" y="2333"/>
                  </a:lnTo>
                  <a:lnTo>
                    <a:pt x="679" y="2079"/>
                  </a:lnTo>
                  <a:lnTo>
                    <a:pt x="679" y="1782"/>
                  </a:lnTo>
                  <a:lnTo>
                    <a:pt x="764" y="1443"/>
                  </a:lnTo>
                  <a:lnTo>
                    <a:pt x="892" y="1103"/>
                  </a:lnTo>
                  <a:lnTo>
                    <a:pt x="1061" y="976"/>
                  </a:lnTo>
                  <a:lnTo>
                    <a:pt x="1273" y="849"/>
                  </a:lnTo>
                  <a:lnTo>
                    <a:pt x="1698" y="679"/>
                  </a:lnTo>
                  <a:lnTo>
                    <a:pt x="2207" y="594"/>
                  </a:lnTo>
                  <a:lnTo>
                    <a:pt x="2631" y="509"/>
                  </a:lnTo>
                  <a:lnTo>
                    <a:pt x="3013" y="467"/>
                  </a:lnTo>
                  <a:lnTo>
                    <a:pt x="3394" y="467"/>
                  </a:lnTo>
                  <a:lnTo>
                    <a:pt x="4116" y="509"/>
                  </a:lnTo>
                  <a:lnTo>
                    <a:pt x="4879" y="637"/>
                  </a:lnTo>
                  <a:lnTo>
                    <a:pt x="5600" y="764"/>
                  </a:lnTo>
                  <a:lnTo>
                    <a:pt x="5685" y="764"/>
                  </a:lnTo>
                  <a:lnTo>
                    <a:pt x="5728" y="679"/>
                  </a:lnTo>
                  <a:lnTo>
                    <a:pt x="5728" y="594"/>
                  </a:lnTo>
                  <a:lnTo>
                    <a:pt x="5685" y="552"/>
                  </a:lnTo>
                  <a:lnTo>
                    <a:pt x="5091" y="297"/>
                  </a:lnTo>
                  <a:lnTo>
                    <a:pt x="4455" y="128"/>
                  </a:lnTo>
                  <a:lnTo>
                    <a:pt x="3734" y="43"/>
                  </a:lnTo>
                  <a:lnTo>
                    <a:pt x="2970"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 name="Google Shape;102;p4"/>
            <p:cNvSpPr/>
            <p:nvPr/>
          </p:nvSpPr>
          <p:spPr>
            <a:xfrm>
              <a:off x="6008475" y="1741275"/>
              <a:ext cx="48800" cy="50925"/>
            </a:xfrm>
            <a:custGeom>
              <a:avLst/>
              <a:gdLst/>
              <a:ahLst/>
              <a:cxnLst/>
              <a:rect l="l" t="t" r="r" b="b"/>
              <a:pathLst>
                <a:path w="1952" h="2037" extrusionOk="0">
                  <a:moveTo>
                    <a:pt x="43" y="0"/>
                  </a:moveTo>
                  <a:lnTo>
                    <a:pt x="0" y="43"/>
                  </a:lnTo>
                  <a:lnTo>
                    <a:pt x="0" y="85"/>
                  </a:lnTo>
                  <a:lnTo>
                    <a:pt x="128" y="382"/>
                  </a:lnTo>
                  <a:lnTo>
                    <a:pt x="255" y="721"/>
                  </a:lnTo>
                  <a:lnTo>
                    <a:pt x="467" y="1018"/>
                  </a:lnTo>
                  <a:lnTo>
                    <a:pt x="679" y="1315"/>
                  </a:lnTo>
                  <a:lnTo>
                    <a:pt x="934" y="1570"/>
                  </a:lnTo>
                  <a:lnTo>
                    <a:pt x="1231" y="1782"/>
                  </a:lnTo>
                  <a:lnTo>
                    <a:pt x="1528" y="1952"/>
                  </a:lnTo>
                  <a:lnTo>
                    <a:pt x="1867" y="2036"/>
                  </a:lnTo>
                  <a:lnTo>
                    <a:pt x="1909" y="2036"/>
                  </a:lnTo>
                  <a:lnTo>
                    <a:pt x="1952" y="1994"/>
                  </a:lnTo>
                  <a:lnTo>
                    <a:pt x="1952" y="1952"/>
                  </a:lnTo>
                  <a:lnTo>
                    <a:pt x="1909" y="1909"/>
                  </a:lnTo>
                  <a:lnTo>
                    <a:pt x="1358" y="1570"/>
                  </a:lnTo>
                  <a:lnTo>
                    <a:pt x="1061" y="1358"/>
                  </a:lnTo>
                  <a:lnTo>
                    <a:pt x="849" y="1146"/>
                  </a:lnTo>
                  <a:lnTo>
                    <a:pt x="594" y="891"/>
                  </a:lnTo>
                  <a:lnTo>
                    <a:pt x="425" y="637"/>
                  </a:lnTo>
                  <a:lnTo>
                    <a:pt x="255" y="340"/>
                  </a:lnTo>
                  <a:lnTo>
                    <a:pt x="85" y="43"/>
                  </a:lnTo>
                  <a:lnTo>
                    <a:pt x="43"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 name="Google Shape;103;p4"/>
            <p:cNvSpPr/>
            <p:nvPr/>
          </p:nvSpPr>
          <p:spPr>
            <a:xfrm>
              <a:off x="6041350" y="1755050"/>
              <a:ext cx="61525" cy="43500"/>
            </a:xfrm>
            <a:custGeom>
              <a:avLst/>
              <a:gdLst/>
              <a:ahLst/>
              <a:cxnLst/>
              <a:rect l="l" t="t" r="r" b="b"/>
              <a:pathLst>
                <a:path w="2461" h="1740" extrusionOk="0">
                  <a:moveTo>
                    <a:pt x="85" y="1"/>
                  </a:moveTo>
                  <a:lnTo>
                    <a:pt x="43" y="43"/>
                  </a:lnTo>
                  <a:lnTo>
                    <a:pt x="0" y="43"/>
                  </a:lnTo>
                  <a:lnTo>
                    <a:pt x="0" y="86"/>
                  </a:lnTo>
                  <a:lnTo>
                    <a:pt x="510" y="637"/>
                  </a:lnTo>
                  <a:lnTo>
                    <a:pt x="1019" y="1104"/>
                  </a:lnTo>
                  <a:lnTo>
                    <a:pt x="1316" y="1273"/>
                  </a:lnTo>
                  <a:lnTo>
                    <a:pt x="1612" y="1443"/>
                  </a:lnTo>
                  <a:lnTo>
                    <a:pt x="1952" y="1613"/>
                  </a:lnTo>
                  <a:lnTo>
                    <a:pt x="2291" y="1740"/>
                  </a:lnTo>
                  <a:lnTo>
                    <a:pt x="2376" y="1740"/>
                  </a:lnTo>
                  <a:lnTo>
                    <a:pt x="2418" y="1655"/>
                  </a:lnTo>
                  <a:lnTo>
                    <a:pt x="2461" y="1570"/>
                  </a:lnTo>
                  <a:lnTo>
                    <a:pt x="2376" y="1528"/>
                  </a:lnTo>
                  <a:lnTo>
                    <a:pt x="1740" y="1231"/>
                  </a:lnTo>
                  <a:lnTo>
                    <a:pt x="1146" y="934"/>
                  </a:lnTo>
                  <a:lnTo>
                    <a:pt x="594" y="510"/>
                  </a:lnTo>
                  <a:lnTo>
                    <a:pt x="128" y="43"/>
                  </a:lnTo>
                  <a:lnTo>
                    <a:pt x="85" y="1"/>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 name="Google Shape;104;p4"/>
            <p:cNvSpPr/>
            <p:nvPr/>
          </p:nvSpPr>
          <p:spPr>
            <a:xfrm>
              <a:off x="6852650" y="1763550"/>
              <a:ext cx="85925" cy="14850"/>
            </a:xfrm>
            <a:custGeom>
              <a:avLst/>
              <a:gdLst/>
              <a:ahLst/>
              <a:cxnLst/>
              <a:rect l="l" t="t" r="r" b="b"/>
              <a:pathLst>
                <a:path w="3437" h="594" extrusionOk="0">
                  <a:moveTo>
                    <a:pt x="3267" y="0"/>
                  </a:moveTo>
                  <a:lnTo>
                    <a:pt x="2461" y="170"/>
                  </a:lnTo>
                  <a:lnTo>
                    <a:pt x="1698" y="297"/>
                  </a:lnTo>
                  <a:lnTo>
                    <a:pt x="934" y="339"/>
                  </a:lnTo>
                  <a:lnTo>
                    <a:pt x="86" y="255"/>
                  </a:lnTo>
                  <a:lnTo>
                    <a:pt x="43" y="255"/>
                  </a:lnTo>
                  <a:lnTo>
                    <a:pt x="1" y="339"/>
                  </a:lnTo>
                  <a:lnTo>
                    <a:pt x="1" y="424"/>
                  </a:lnTo>
                  <a:lnTo>
                    <a:pt x="86" y="467"/>
                  </a:lnTo>
                  <a:lnTo>
                    <a:pt x="467" y="509"/>
                  </a:lnTo>
                  <a:lnTo>
                    <a:pt x="892" y="552"/>
                  </a:lnTo>
                  <a:lnTo>
                    <a:pt x="1316" y="594"/>
                  </a:lnTo>
                  <a:lnTo>
                    <a:pt x="1740" y="594"/>
                  </a:lnTo>
                  <a:lnTo>
                    <a:pt x="2164" y="552"/>
                  </a:lnTo>
                  <a:lnTo>
                    <a:pt x="2588" y="509"/>
                  </a:lnTo>
                  <a:lnTo>
                    <a:pt x="2970" y="382"/>
                  </a:lnTo>
                  <a:lnTo>
                    <a:pt x="3394" y="255"/>
                  </a:lnTo>
                  <a:lnTo>
                    <a:pt x="3437" y="255"/>
                  </a:lnTo>
                  <a:lnTo>
                    <a:pt x="3437" y="212"/>
                  </a:lnTo>
                  <a:lnTo>
                    <a:pt x="3437" y="85"/>
                  </a:lnTo>
                  <a:lnTo>
                    <a:pt x="3394" y="43"/>
                  </a:lnTo>
                  <a:lnTo>
                    <a:pt x="3267"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 name="Google Shape;105;p4"/>
            <p:cNvSpPr/>
            <p:nvPr/>
          </p:nvSpPr>
          <p:spPr>
            <a:xfrm>
              <a:off x="6873875" y="1785800"/>
              <a:ext cx="71075" cy="18075"/>
            </a:xfrm>
            <a:custGeom>
              <a:avLst/>
              <a:gdLst/>
              <a:ahLst/>
              <a:cxnLst/>
              <a:rect l="l" t="t" r="r" b="b"/>
              <a:pathLst>
                <a:path w="2843" h="723" extrusionOk="0">
                  <a:moveTo>
                    <a:pt x="2673" y="1"/>
                  </a:moveTo>
                  <a:lnTo>
                    <a:pt x="2079" y="171"/>
                  </a:lnTo>
                  <a:lnTo>
                    <a:pt x="1782" y="255"/>
                  </a:lnTo>
                  <a:lnTo>
                    <a:pt x="1485" y="298"/>
                  </a:lnTo>
                  <a:lnTo>
                    <a:pt x="849" y="383"/>
                  </a:lnTo>
                  <a:lnTo>
                    <a:pt x="170" y="383"/>
                  </a:lnTo>
                  <a:lnTo>
                    <a:pt x="43" y="425"/>
                  </a:lnTo>
                  <a:lnTo>
                    <a:pt x="0" y="510"/>
                  </a:lnTo>
                  <a:lnTo>
                    <a:pt x="43" y="595"/>
                  </a:lnTo>
                  <a:lnTo>
                    <a:pt x="127" y="637"/>
                  </a:lnTo>
                  <a:lnTo>
                    <a:pt x="764" y="722"/>
                  </a:lnTo>
                  <a:lnTo>
                    <a:pt x="1146" y="722"/>
                  </a:lnTo>
                  <a:lnTo>
                    <a:pt x="1485" y="680"/>
                  </a:lnTo>
                  <a:lnTo>
                    <a:pt x="1824" y="637"/>
                  </a:lnTo>
                  <a:lnTo>
                    <a:pt x="2164" y="552"/>
                  </a:lnTo>
                  <a:lnTo>
                    <a:pt x="2503" y="468"/>
                  </a:lnTo>
                  <a:lnTo>
                    <a:pt x="2800" y="298"/>
                  </a:lnTo>
                  <a:lnTo>
                    <a:pt x="2842" y="213"/>
                  </a:lnTo>
                  <a:lnTo>
                    <a:pt x="2842" y="128"/>
                  </a:lnTo>
                  <a:lnTo>
                    <a:pt x="2758" y="43"/>
                  </a:lnTo>
                  <a:lnTo>
                    <a:pt x="2673" y="1"/>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6" name="Google Shape;106;p4"/>
          <p:cNvGrpSpPr/>
          <p:nvPr/>
        </p:nvGrpSpPr>
        <p:grpSpPr>
          <a:xfrm rot="-2898405">
            <a:off x="663134" y="4281632"/>
            <a:ext cx="387999" cy="171013"/>
            <a:chOff x="1406961" y="-1212504"/>
            <a:chExt cx="6086670" cy="2682735"/>
          </a:xfrm>
        </p:grpSpPr>
        <p:sp>
          <p:nvSpPr>
            <p:cNvPr id="107" name="Google Shape;107;p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 name="Google Shape;108;p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 name="Google Shape;109;p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 name="Google Shape;110;p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1" name="Google Shape;111;p4"/>
          <p:cNvGrpSpPr/>
          <p:nvPr/>
        </p:nvGrpSpPr>
        <p:grpSpPr>
          <a:xfrm rot="2555258">
            <a:off x="767247" y="259846"/>
            <a:ext cx="388558" cy="171259"/>
            <a:chOff x="1406961" y="-1212504"/>
            <a:chExt cx="6086670" cy="2682735"/>
          </a:xfrm>
        </p:grpSpPr>
        <p:sp>
          <p:nvSpPr>
            <p:cNvPr id="112" name="Google Shape;112;p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 name="Google Shape;113;p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 name="Google Shape;114;p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 name="Google Shape;115;p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6" name="Google Shape;116;p4"/>
          <p:cNvGrpSpPr/>
          <p:nvPr/>
        </p:nvGrpSpPr>
        <p:grpSpPr>
          <a:xfrm rot="2898405" flipH="1">
            <a:off x="7619300" y="4605432"/>
            <a:ext cx="387999" cy="171013"/>
            <a:chOff x="1406961" y="-1212504"/>
            <a:chExt cx="6086670" cy="2682735"/>
          </a:xfrm>
        </p:grpSpPr>
        <p:sp>
          <p:nvSpPr>
            <p:cNvPr id="117" name="Google Shape;117;p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 name="Google Shape;118;p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 name="Google Shape;119;p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 name="Google Shape;120;p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21" name="Google Shape;121;p4"/>
          <p:cNvGrpSpPr/>
          <p:nvPr/>
        </p:nvGrpSpPr>
        <p:grpSpPr>
          <a:xfrm rot="-2555258" flipH="1">
            <a:off x="7619003" y="259846"/>
            <a:ext cx="388558" cy="171259"/>
            <a:chOff x="1406961" y="-1212504"/>
            <a:chExt cx="6086670" cy="2682735"/>
          </a:xfrm>
        </p:grpSpPr>
        <p:sp>
          <p:nvSpPr>
            <p:cNvPr id="122" name="Google Shape;122;p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 name="Google Shape;123;p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 name="Google Shape;124;p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 name="Google Shape;125;p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344173642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26"/>
        <p:cNvGrpSpPr/>
        <p:nvPr/>
      </p:nvGrpSpPr>
      <p:grpSpPr>
        <a:xfrm>
          <a:off x="0" y="0"/>
          <a:ext cx="0" cy="0"/>
          <a:chOff x="0" y="0"/>
          <a:chExt cx="0" cy="0"/>
        </a:xfrm>
      </p:grpSpPr>
      <p:sp>
        <p:nvSpPr>
          <p:cNvPr id="127" name="Google Shape;127;p5"/>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28" name="Google Shape;128;p5"/>
          <p:cNvSpPr txBox="1">
            <a:spLocks noGrp="1"/>
          </p:cNvSpPr>
          <p:nvPr>
            <p:ph type="subTitle" idx="1"/>
          </p:nvPr>
        </p:nvSpPr>
        <p:spPr>
          <a:xfrm>
            <a:off x="1973550" y="2933250"/>
            <a:ext cx="21489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Nunito ExtraBold"/>
              <a:buNone/>
              <a:defRPr sz="2100" b="1">
                <a:solidFill>
                  <a:schemeClr val="lt2"/>
                </a:solidFill>
                <a:latin typeface="Patrick Hand"/>
                <a:ea typeface="Patrick Hand"/>
                <a:cs typeface="Patrick Hand"/>
                <a:sym typeface="Patrick Hand"/>
              </a:defRPr>
            </a:lvl1pPr>
            <a:lvl2pPr lvl="1" algn="ctr" rtl="0">
              <a:spcBef>
                <a:spcPts val="1600"/>
              </a:spcBef>
              <a:spcAft>
                <a:spcPts val="0"/>
              </a:spcAft>
              <a:buSzPts val="1800"/>
              <a:buFont typeface="Nunito"/>
              <a:buNone/>
              <a:defRPr sz="1800" b="1">
                <a:latin typeface="Nunito"/>
                <a:ea typeface="Nunito"/>
                <a:cs typeface="Nunito"/>
                <a:sym typeface="Nunito"/>
              </a:defRPr>
            </a:lvl2pPr>
            <a:lvl3pPr lvl="2" algn="ctr" rtl="0">
              <a:spcBef>
                <a:spcPts val="1600"/>
              </a:spcBef>
              <a:spcAft>
                <a:spcPts val="0"/>
              </a:spcAft>
              <a:buSzPts val="1800"/>
              <a:buFont typeface="Nunito"/>
              <a:buNone/>
              <a:defRPr sz="1800" b="1">
                <a:latin typeface="Nunito"/>
                <a:ea typeface="Nunito"/>
                <a:cs typeface="Nunito"/>
                <a:sym typeface="Nunito"/>
              </a:defRPr>
            </a:lvl3pPr>
            <a:lvl4pPr lvl="3" algn="ctr" rtl="0">
              <a:spcBef>
                <a:spcPts val="1600"/>
              </a:spcBef>
              <a:spcAft>
                <a:spcPts val="0"/>
              </a:spcAft>
              <a:buSzPts val="1800"/>
              <a:buFont typeface="Nunito"/>
              <a:buNone/>
              <a:defRPr sz="1800" b="1">
                <a:latin typeface="Nunito"/>
                <a:ea typeface="Nunito"/>
                <a:cs typeface="Nunito"/>
                <a:sym typeface="Nunito"/>
              </a:defRPr>
            </a:lvl4pPr>
            <a:lvl5pPr lvl="4" algn="ctr" rtl="0">
              <a:spcBef>
                <a:spcPts val="1600"/>
              </a:spcBef>
              <a:spcAft>
                <a:spcPts val="0"/>
              </a:spcAft>
              <a:buSzPts val="1800"/>
              <a:buFont typeface="Nunito"/>
              <a:buNone/>
              <a:defRPr sz="1800" b="1">
                <a:latin typeface="Nunito"/>
                <a:ea typeface="Nunito"/>
                <a:cs typeface="Nunito"/>
                <a:sym typeface="Nunito"/>
              </a:defRPr>
            </a:lvl5pPr>
            <a:lvl6pPr lvl="5" algn="ctr" rtl="0">
              <a:spcBef>
                <a:spcPts val="1600"/>
              </a:spcBef>
              <a:spcAft>
                <a:spcPts val="0"/>
              </a:spcAft>
              <a:buSzPts val="1800"/>
              <a:buFont typeface="Nunito"/>
              <a:buNone/>
              <a:defRPr sz="1800" b="1">
                <a:latin typeface="Nunito"/>
                <a:ea typeface="Nunito"/>
                <a:cs typeface="Nunito"/>
                <a:sym typeface="Nunito"/>
              </a:defRPr>
            </a:lvl6pPr>
            <a:lvl7pPr lvl="6" algn="ctr" rtl="0">
              <a:spcBef>
                <a:spcPts val="1600"/>
              </a:spcBef>
              <a:spcAft>
                <a:spcPts val="0"/>
              </a:spcAft>
              <a:buSzPts val="1800"/>
              <a:buFont typeface="Nunito"/>
              <a:buNone/>
              <a:defRPr sz="1800" b="1">
                <a:latin typeface="Nunito"/>
                <a:ea typeface="Nunito"/>
                <a:cs typeface="Nunito"/>
                <a:sym typeface="Nunito"/>
              </a:defRPr>
            </a:lvl7pPr>
            <a:lvl8pPr lvl="7" algn="ctr" rtl="0">
              <a:spcBef>
                <a:spcPts val="1600"/>
              </a:spcBef>
              <a:spcAft>
                <a:spcPts val="0"/>
              </a:spcAft>
              <a:buSzPts val="1800"/>
              <a:buFont typeface="Nunito"/>
              <a:buNone/>
              <a:defRPr sz="1800" b="1">
                <a:latin typeface="Nunito"/>
                <a:ea typeface="Nunito"/>
                <a:cs typeface="Nunito"/>
                <a:sym typeface="Nunito"/>
              </a:defRPr>
            </a:lvl8pPr>
            <a:lvl9pPr lvl="8" algn="ctr" rtl="0">
              <a:spcBef>
                <a:spcPts val="1600"/>
              </a:spcBef>
              <a:spcAft>
                <a:spcPts val="1600"/>
              </a:spcAft>
              <a:buSzPts val="1800"/>
              <a:buFont typeface="Nunito"/>
              <a:buNone/>
              <a:defRPr sz="1800" b="1">
                <a:latin typeface="Nunito"/>
                <a:ea typeface="Nunito"/>
                <a:cs typeface="Nunito"/>
                <a:sym typeface="Nunito"/>
              </a:defRPr>
            </a:lvl9pPr>
          </a:lstStyle>
          <a:p>
            <a:endParaRPr/>
          </a:p>
        </p:txBody>
      </p:sp>
      <p:sp>
        <p:nvSpPr>
          <p:cNvPr id="129" name="Google Shape;129;p5"/>
          <p:cNvSpPr txBox="1">
            <a:spLocks noGrp="1"/>
          </p:cNvSpPr>
          <p:nvPr>
            <p:ph type="subTitle" idx="2"/>
          </p:nvPr>
        </p:nvSpPr>
        <p:spPr>
          <a:xfrm>
            <a:off x="1973550" y="3383475"/>
            <a:ext cx="2148900" cy="933600"/>
          </a:xfrm>
          <a:prstGeom prst="rect">
            <a:avLst/>
          </a:prstGeom>
        </p:spPr>
        <p:txBody>
          <a:bodyPr spcFirstLastPara="1" wrap="square" lIns="91425" tIns="91425" rIns="91425" bIns="91425" anchor="t" anchorCtr="0">
            <a:noAutofit/>
          </a:bodyPr>
          <a:lstStyle>
            <a:lvl1pPr lvl="0" algn="ctr" rtl="0">
              <a:lnSpc>
                <a:spcPct val="100000"/>
              </a:lnSpc>
              <a:spcBef>
                <a:spcPts val="300"/>
              </a:spcBef>
              <a:spcAft>
                <a:spcPts val="0"/>
              </a:spcAft>
              <a:buSzPts val="1400"/>
              <a:buNone/>
              <a:defRPr sz="1500">
                <a:solidFill>
                  <a:srgbClr val="000000"/>
                </a:solidFill>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130" name="Google Shape;130;p5"/>
          <p:cNvSpPr txBox="1">
            <a:spLocks noGrp="1"/>
          </p:cNvSpPr>
          <p:nvPr>
            <p:ph type="subTitle" idx="3"/>
          </p:nvPr>
        </p:nvSpPr>
        <p:spPr>
          <a:xfrm>
            <a:off x="5021550" y="2933250"/>
            <a:ext cx="21489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Nunito ExtraBold"/>
              <a:buNone/>
              <a:defRPr sz="2100" b="1">
                <a:solidFill>
                  <a:schemeClr val="lt2"/>
                </a:solidFill>
                <a:latin typeface="Patrick Hand"/>
                <a:ea typeface="Patrick Hand"/>
                <a:cs typeface="Patrick Hand"/>
                <a:sym typeface="Patrick Hand"/>
              </a:defRPr>
            </a:lvl1pPr>
            <a:lvl2pPr lvl="1" algn="ctr" rtl="0">
              <a:spcBef>
                <a:spcPts val="1600"/>
              </a:spcBef>
              <a:spcAft>
                <a:spcPts val="0"/>
              </a:spcAft>
              <a:buSzPts val="1800"/>
              <a:buFont typeface="Nunito"/>
              <a:buNone/>
              <a:defRPr sz="1800" b="1">
                <a:latin typeface="Nunito"/>
                <a:ea typeface="Nunito"/>
                <a:cs typeface="Nunito"/>
                <a:sym typeface="Nunito"/>
              </a:defRPr>
            </a:lvl2pPr>
            <a:lvl3pPr lvl="2" algn="ctr" rtl="0">
              <a:spcBef>
                <a:spcPts val="1600"/>
              </a:spcBef>
              <a:spcAft>
                <a:spcPts val="0"/>
              </a:spcAft>
              <a:buSzPts val="1800"/>
              <a:buFont typeface="Nunito"/>
              <a:buNone/>
              <a:defRPr sz="1800" b="1">
                <a:latin typeface="Nunito"/>
                <a:ea typeface="Nunito"/>
                <a:cs typeface="Nunito"/>
                <a:sym typeface="Nunito"/>
              </a:defRPr>
            </a:lvl3pPr>
            <a:lvl4pPr lvl="3" algn="ctr" rtl="0">
              <a:spcBef>
                <a:spcPts val="1600"/>
              </a:spcBef>
              <a:spcAft>
                <a:spcPts val="0"/>
              </a:spcAft>
              <a:buSzPts val="1800"/>
              <a:buFont typeface="Nunito"/>
              <a:buNone/>
              <a:defRPr sz="1800" b="1">
                <a:latin typeface="Nunito"/>
                <a:ea typeface="Nunito"/>
                <a:cs typeface="Nunito"/>
                <a:sym typeface="Nunito"/>
              </a:defRPr>
            </a:lvl4pPr>
            <a:lvl5pPr lvl="4" algn="ctr" rtl="0">
              <a:spcBef>
                <a:spcPts val="1600"/>
              </a:spcBef>
              <a:spcAft>
                <a:spcPts val="0"/>
              </a:spcAft>
              <a:buSzPts val="1800"/>
              <a:buFont typeface="Nunito"/>
              <a:buNone/>
              <a:defRPr sz="1800" b="1">
                <a:latin typeface="Nunito"/>
                <a:ea typeface="Nunito"/>
                <a:cs typeface="Nunito"/>
                <a:sym typeface="Nunito"/>
              </a:defRPr>
            </a:lvl5pPr>
            <a:lvl6pPr lvl="5" algn="ctr" rtl="0">
              <a:spcBef>
                <a:spcPts val="1600"/>
              </a:spcBef>
              <a:spcAft>
                <a:spcPts val="0"/>
              </a:spcAft>
              <a:buSzPts val="1800"/>
              <a:buFont typeface="Nunito"/>
              <a:buNone/>
              <a:defRPr sz="1800" b="1">
                <a:latin typeface="Nunito"/>
                <a:ea typeface="Nunito"/>
                <a:cs typeface="Nunito"/>
                <a:sym typeface="Nunito"/>
              </a:defRPr>
            </a:lvl6pPr>
            <a:lvl7pPr lvl="6" algn="ctr" rtl="0">
              <a:spcBef>
                <a:spcPts val="1600"/>
              </a:spcBef>
              <a:spcAft>
                <a:spcPts val="0"/>
              </a:spcAft>
              <a:buSzPts val="1800"/>
              <a:buFont typeface="Nunito"/>
              <a:buNone/>
              <a:defRPr sz="1800" b="1">
                <a:latin typeface="Nunito"/>
                <a:ea typeface="Nunito"/>
                <a:cs typeface="Nunito"/>
                <a:sym typeface="Nunito"/>
              </a:defRPr>
            </a:lvl7pPr>
            <a:lvl8pPr lvl="7" algn="ctr" rtl="0">
              <a:spcBef>
                <a:spcPts val="1600"/>
              </a:spcBef>
              <a:spcAft>
                <a:spcPts val="0"/>
              </a:spcAft>
              <a:buSzPts val="1800"/>
              <a:buFont typeface="Nunito"/>
              <a:buNone/>
              <a:defRPr sz="1800" b="1">
                <a:latin typeface="Nunito"/>
                <a:ea typeface="Nunito"/>
                <a:cs typeface="Nunito"/>
                <a:sym typeface="Nunito"/>
              </a:defRPr>
            </a:lvl8pPr>
            <a:lvl9pPr lvl="8" algn="ctr" rtl="0">
              <a:spcBef>
                <a:spcPts val="1600"/>
              </a:spcBef>
              <a:spcAft>
                <a:spcPts val="1600"/>
              </a:spcAft>
              <a:buSzPts val="1800"/>
              <a:buFont typeface="Nunito"/>
              <a:buNone/>
              <a:defRPr sz="1800" b="1">
                <a:latin typeface="Nunito"/>
                <a:ea typeface="Nunito"/>
                <a:cs typeface="Nunito"/>
                <a:sym typeface="Nunito"/>
              </a:defRPr>
            </a:lvl9pPr>
          </a:lstStyle>
          <a:p>
            <a:endParaRPr/>
          </a:p>
        </p:txBody>
      </p:sp>
      <p:sp>
        <p:nvSpPr>
          <p:cNvPr id="131" name="Google Shape;131;p5"/>
          <p:cNvSpPr txBox="1">
            <a:spLocks noGrp="1"/>
          </p:cNvSpPr>
          <p:nvPr>
            <p:ph type="subTitle" idx="4"/>
          </p:nvPr>
        </p:nvSpPr>
        <p:spPr>
          <a:xfrm>
            <a:off x="5021550" y="3383475"/>
            <a:ext cx="2148900" cy="933600"/>
          </a:xfrm>
          <a:prstGeom prst="rect">
            <a:avLst/>
          </a:prstGeom>
        </p:spPr>
        <p:txBody>
          <a:bodyPr spcFirstLastPara="1" wrap="square" lIns="91425" tIns="91425" rIns="91425" bIns="91425" anchor="t" anchorCtr="0">
            <a:noAutofit/>
          </a:bodyPr>
          <a:lstStyle>
            <a:lvl1pPr lvl="0" algn="ctr" rtl="0">
              <a:lnSpc>
                <a:spcPct val="100000"/>
              </a:lnSpc>
              <a:spcBef>
                <a:spcPts val="300"/>
              </a:spcBef>
              <a:spcAft>
                <a:spcPts val="0"/>
              </a:spcAft>
              <a:buSzPts val="1400"/>
              <a:buNone/>
              <a:defRPr sz="1500">
                <a:solidFill>
                  <a:srgbClr val="000000"/>
                </a:solidFill>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grpSp>
        <p:nvGrpSpPr>
          <p:cNvPr id="132" name="Google Shape;132;p5"/>
          <p:cNvGrpSpPr/>
          <p:nvPr/>
        </p:nvGrpSpPr>
        <p:grpSpPr>
          <a:xfrm flipH="1">
            <a:off x="7740109" y="198556"/>
            <a:ext cx="1119692" cy="947906"/>
            <a:chOff x="189794" y="260521"/>
            <a:chExt cx="660313" cy="559006"/>
          </a:xfrm>
        </p:grpSpPr>
        <p:sp>
          <p:nvSpPr>
            <p:cNvPr id="133" name="Google Shape;133;p5"/>
            <p:cNvSpPr/>
            <p:nvPr/>
          </p:nvSpPr>
          <p:spPr>
            <a:xfrm rot="1492530">
              <a:off x="512066" y="511736"/>
              <a:ext cx="236125" cy="228875"/>
            </a:xfrm>
            <a:custGeom>
              <a:avLst/>
              <a:gdLst/>
              <a:ahLst/>
              <a:cxnLst/>
              <a:rect l="l" t="t" r="r" b="b"/>
              <a:pathLst>
                <a:path w="17945" h="17394" extrusionOk="0">
                  <a:moveTo>
                    <a:pt x="9843" y="1"/>
                  </a:moveTo>
                  <a:lnTo>
                    <a:pt x="9333" y="86"/>
                  </a:lnTo>
                  <a:lnTo>
                    <a:pt x="8867" y="255"/>
                  </a:lnTo>
                  <a:lnTo>
                    <a:pt x="8443" y="467"/>
                  </a:lnTo>
                  <a:lnTo>
                    <a:pt x="8103" y="807"/>
                  </a:lnTo>
                  <a:lnTo>
                    <a:pt x="7764" y="1146"/>
                  </a:lnTo>
                  <a:lnTo>
                    <a:pt x="7467" y="1528"/>
                  </a:lnTo>
                  <a:lnTo>
                    <a:pt x="7170" y="1952"/>
                  </a:lnTo>
                  <a:lnTo>
                    <a:pt x="6915" y="2376"/>
                  </a:lnTo>
                  <a:lnTo>
                    <a:pt x="6449" y="2334"/>
                  </a:lnTo>
                  <a:lnTo>
                    <a:pt x="5982" y="2334"/>
                  </a:lnTo>
                  <a:lnTo>
                    <a:pt x="5516" y="2376"/>
                  </a:lnTo>
                  <a:lnTo>
                    <a:pt x="5091" y="2461"/>
                  </a:lnTo>
                  <a:lnTo>
                    <a:pt x="4710" y="2588"/>
                  </a:lnTo>
                  <a:lnTo>
                    <a:pt x="4328" y="2758"/>
                  </a:lnTo>
                  <a:lnTo>
                    <a:pt x="3946" y="2970"/>
                  </a:lnTo>
                  <a:lnTo>
                    <a:pt x="3607" y="3225"/>
                  </a:lnTo>
                  <a:lnTo>
                    <a:pt x="3310" y="3522"/>
                  </a:lnTo>
                  <a:lnTo>
                    <a:pt x="3055" y="3819"/>
                  </a:lnTo>
                  <a:lnTo>
                    <a:pt x="2801" y="4158"/>
                  </a:lnTo>
                  <a:lnTo>
                    <a:pt x="2588" y="4540"/>
                  </a:lnTo>
                  <a:lnTo>
                    <a:pt x="2461" y="4964"/>
                  </a:lnTo>
                  <a:lnTo>
                    <a:pt x="2334" y="5388"/>
                  </a:lnTo>
                  <a:lnTo>
                    <a:pt x="2249" y="5812"/>
                  </a:lnTo>
                  <a:lnTo>
                    <a:pt x="2207" y="6279"/>
                  </a:lnTo>
                  <a:lnTo>
                    <a:pt x="1867" y="6364"/>
                  </a:lnTo>
                  <a:lnTo>
                    <a:pt x="1613" y="6449"/>
                  </a:lnTo>
                  <a:lnTo>
                    <a:pt x="1316" y="6534"/>
                  </a:lnTo>
                  <a:lnTo>
                    <a:pt x="1104" y="6703"/>
                  </a:lnTo>
                  <a:lnTo>
                    <a:pt x="849" y="6873"/>
                  </a:lnTo>
                  <a:lnTo>
                    <a:pt x="679" y="7043"/>
                  </a:lnTo>
                  <a:lnTo>
                    <a:pt x="467" y="7255"/>
                  </a:lnTo>
                  <a:lnTo>
                    <a:pt x="340" y="7467"/>
                  </a:lnTo>
                  <a:lnTo>
                    <a:pt x="213" y="7721"/>
                  </a:lnTo>
                  <a:lnTo>
                    <a:pt x="128" y="7976"/>
                  </a:lnTo>
                  <a:lnTo>
                    <a:pt x="43" y="8230"/>
                  </a:lnTo>
                  <a:lnTo>
                    <a:pt x="1" y="8527"/>
                  </a:lnTo>
                  <a:lnTo>
                    <a:pt x="1" y="8824"/>
                  </a:lnTo>
                  <a:lnTo>
                    <a:pt x="1" y="9121"/>
                  </a:lnTo>
                  <a:lnTo>
                    <a:pt x="86" y="9418"/>
                  </a:lnTo>
                  <a:lnTo>
                    <a:pt x="170" y="9715"/>
                  </a:lnTo>
                  <a:lnTo>
                    <a:pt x="170" y="9842"/>
                  </a:lnTo>
                  <a:lnTo>
                    <a:pt x="170" y="9927"/>
                  </a:lnTo>
                  <a:lnTo>
                    <a:pt x="510" y="10691"/>
                  </a:lnTo>
                  <a:lnTo>
                    <a:pt x="892" y="11454"/>
                  </a:lnTo>
                  <a:lnTo>
                    <a:pt x="1316" y="12176"/>
                  </a:lnTo>
                  <a:lnTo>
                    <a:pt x="1782" y="12897"/>
                  </a:lnTo>
                  <a:lnTo>
                    <a:pt x="2249" y="13576"/>
                  </a:lnTo>
                  <a:lnTo>
                    <a:pt x="2758" y="14254"/>
                  </a:lnTo>
                  <a:lnTo>
                    <a:pt x="3819" y="15569"/>
                  </a:lnTo>
                  <a:lnTo>
                    <a:pt x="4158" y="15951"/>
                  </a:lnTo>
                  <a:lnTo>
                    <a:pt x="4497" y="16333"/>
                  </a:lnTo>
                  <a:lnTo>
                    <a:pt x="4879" y="16630"/>
                  </a:lnTo>
                  <a:lnTo>
                    <a:pt x="5261" y="16927"/>
                  </a:lnTo>
                  <a:lnTo>
                    <a:pt x="5643" y="17139"/>
                  </a:lnTo>
                  <a:lnTo>
                    <a:pt x="6109" y="17309"/>
                  </a:lnTo>
                  <a:lnTo>
                    <a:pt x="6576" y="17393"/>
                  </a:lnTo>
                  <a:lnTo>
                    <a:pt x="7128" y="17351"/>
                  </a:lnTo>
                  <a:lnTo>
                    <a:pt x="7424" y="17309"/>
                  </a:lnTo>
                  <a:lnTo>
                    <a:pt x="7721" y="17224"/>
                  </a:lnTo>
                  <a:lnTo>
                    <a:pt x="8273" y="17054"/>
                  </a:lnTo>
                  <a:lnTo>
                    <a:pt x="8824" y="16757"/>
                  </a:lnTo>
                  <a:lnTo>
                    <a:pt x="9376" y="16418"/>
                  </a:lnTo>
                  <a:lnTo>
                    <a:pt x="9885" y="16036"/>
                  </a:lnTo>
                  <a:lnTo>
                    <a:pt x="10394" y="15654"/>
                  </a:lnTo>
                  <a:lnTo>
                    <a:pt x="11327" y="14848"/>
                  </a:lnTo>
                  <a:lnTo>
                    <a:pt x="11964" y="14297"/>
                  </a:lnTo>
                  <a:lnTo>
                    <a:pt x="12557" y="13745"/>
                  </a:lnTo>
                  <a:lnTo>
                    <a:pt x="13151" y="13151"/>
                  </a:lnTo>
                  <a:lnTo>
                    <a:pt x="13703" y="12515"/>
                  </a:lnTo>
                  <a:lnTo>
                    <a:pt x="14806" y="11242"/>
                  </a:lnTo>
                  <a:lnTo>
                    <a:pt x="15824" y="9885"/>
                  </a:lnTo>
                  <a:lnTo>
                    <a:pt x="16503" y="8952"/>
                  </a:lnTo>
                  <a:lnTo>
                    <a:pt x="16884" y="8443"/>
                  </a:lnTo>
                  <a:lnTo>
                    <a:pt x="17266" y="7891"/>
                  </a:lnTo>
                  <a:lnTo>
                    <a:pt x="17563" y="7297"/>
                  </a:lnTo>
                  <a:lnTo>
                    <a:pt x="17818" y="6703"/>
                  </a:lnTo>
                  <a:lnTo>
                    <a:pt x="17903" y="6406"/>
                  </a:lnTo>
                  <a:lnTo>
                    <a:pt x="17945" y="6109"/>
                  </a:lnTo>
                  <a:lnTo>
                    <a:pt x="17945" y="5855"/>
                  </a:lnTo>
                  <a:lnTo>
                    <a:pt x="17945" y="5558"/>
                  </a:lnTo>
                  <a:lnTo>
                    <a:pt x="17860" y="5303"/>
                  </a:lnTo>
                  <a:lnTo>
                    <a:pt x="17775" y="5006"/>
                  </a:lnTo>
                  <a:lnTo>
                    <a:pt x="17648" y="4752"/>
                  </a:lnTo>
                  <a:lnTo>
                    <a:pt x="17521" y="4497"/>
                  </a:lnTo>
                  <a:lnTo>
                    <a:pt x="17139" y="4031"/>
                  </a:lnTo>
                  <a:lnTo>
                    <a:pt x="16672" y="3564"/>
                  </a:lnTo>
                  <a:lnTo>
                    <a:pt x="16206" y="3140"/>
                  </a:lnTo>
                  <a:lnTo>
                    <a:pt x="15697" y="2758"/>
                  </a:lnTo>
                  <a:lnTo>
                    <a:pt x="14763" y="2122"/>
                  </a:lnTo>
                  <a:lnTo>
                    <a:pt x="13703" y="1401"/>
                  </a:lnTo>
                  <a:lnTo>
                    <a:pt x="13109" y="1019"/>
                  </a:lnTo>
                  <a:lnTo>
                    <a:pt x="12473" y="679"/>
                  </a:lnTo>
                  <a:lnTo>
                    <a:pt x="11794" y="383"/>
                  </a:lnTo>
                  <a:lnTo>
                    <a:pt x="11158" y="128"/>
                  </a:lnTo>
                  <a:lnTo>
                    <a:pt x="10818" y="43"/>
                  </a:lnTo>
                  <a:lnTo>
                    <a:pt x="10479" y="1"/>
                  </a:lnTo>
                  <a:close/>
                </a:path>
              </a:pathLst>
            </a:custGeom>
            <a:solidFill>
              <a:srgbClr val="ABCB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 name="Google Shape;134;p5"/>
            <p:cNvSpPr/>
            <p:nvPr/>
          </p:nvSpPr>
          <p:spPr>
            <a:xfrm rot="1492530">
              <a:off x="514447" y="500937"/>
              <a:ext cx="184782" cy="228875"/>
            </a:xfrm>
            <a:custGeom>
              <a:avLst/>
              <a:gdLst/>
              <a:ahLst/>
              <a:cxnLst/>
              <a:rect l="l" t="t" r="r" b="b"/>
              <a:pathLst>
                <a:path w="14043" h="17394" extrusionOk="0">
                  <a:moveTo>
                    <a:pt x="9843" y="1"/>
                  </a:moveTo>
                  <a:lnTo>
                    <a:pt x="9333" y="86"/>
                  </a:lnTo>
                  <a:lnTo>
                    <a:pt x="8867" y="255"/>
                  </a:lnTo>
                  <a:lnTo>
                    <a:pt x="8443" y="467"/>
                  </a:lnTo>
                  <a:lnTo>
                    <a:pt x="8103" y="807"/>
                  </a:lnTo>
                  <a:lnTo>
                    <a:pt x="7764" y="1146"/>
                  </a:lnTo>
                  <a:lnTo>
                    <a:pt x="7467" y="1528"/>
                  </a:lnTo>
                  <a:lnTo>
                    <a:pt x="7170" y="1952"/>
                  </a:lnTo>
                  <a:lnTo>
                    <a:pt x="6915" y="2376"/>
                  </a:lnTo>
                  <a:lnTo>
                    <a:pt x="6449" y="2334"/>
                  </a:lnTo>
                  <a:lnTo>
                    <a:pt x="5982" y="2334"/>
                  </a:lnTo>
                  <a:lnTo>
                    <a:pt x="5516" y="2376"/>
                  </a:lnTo>
                  <a:lnTo>
                    <a:pt x="5091" y="2461"/>
                  </a:lnTo>
                  <a:lnTo>
                    <a:pt x="4710" y="2588"/>
                  </a:lnTo>
                  <a:lnTo>
                    <a:pt x="4328" y="2758"/>
                  </a:lnTo>
                  <a:lnTo>
                    <a:pt x="3946" y="2970"/>
                  </a:lnTo>
                  <a:lnTo>
                    <a:pt x="3607" y="3225"/>
                  </a:lnTo>
                  <a:lnTo>
                    <a:pt x="3310" y="3522"/>
                  </a:lnTo>
                  <a:lnTo>
                    <a:pt x="3055" y="3819"/>
                  </a:lnTo>
                  <a:lnTo>
                    <a:pt x="2801" y="4158"/>
                  </a:lnTo>
                  <a:lnTo>
                    <a:pt x="2588" y="4540"/>
                  </a:lnTo>
                  <a:lnTo>
                    <a:pt x="2461" y="4964"/>
                  </a:lnTo>
                  <a:lnTo>
                    <a:pt x="2334" y="5388"/>
                  </a:lnTo>
                  <a:lnTo>
                    <a:pt x="2249" y="5812"/>
                  </a:lnTo>
                  <a:lnTo>
                    <a:pt x="2207" y="6279"/>
                  </a:lnTo>
                  <a:lnTo>
                    <a:pt x="1867" y="6364"/>
                  </a:lnTo>
                  <a:lnTo>
                    <a:pt x="1613" y="6449"/>
                  </a:lnTo>
                  <a:lnTo>
                    <a:pt x="1316" y="6534"/>
                  </a:lnTo>
                  <a:lnTo>
                    <a:pt x="1104" y="6703"/>
                  </a:lnTo>
                  <a:lnTo>
                    <a:pt x="849" y="6873"/>
                  </a:lnTo>
                  <a:lnTo>
                    <a:pt x="679" y="7043"/>
                  </a:lnTo>
                  <a:lnTo>
                    <a:pt x="467" y="7255"/>
                  </a:lnTo>
                  <a:lnTo>
                    <a:pt x="340" y="7467"/>
                  </a:lnTo>
                  <a:lnTo>
                    <a:pt x="213" y="7721"/>
                  </a:lnTo>
                  <a:lnTo>
                    <a:pt x="128" y="7976"/>
                  </a:lnTo>
                  <a:lnTo>
                    <a:pt x="43" y="8230"/>
                  </a:lnTo>
                  <a:lnTo>
                    <a:pt x="1" y="8527"/>
                  </a:lnTo>
                  <a:lnTo>
                    <a:pt x="1" y="8824"/>
                  </a:lnTo>
                  <a:lnTo>
                    <a:pt x="1" y="9121"/>
                  </a:lnTo>
                  <a:lnTo>
                    <a:pt x="86" y="9418"/>
                  </a:lnTo>
                  <a:lnTo>
                    <a:pt x="170" y="9715"/>
                  </a:lnTo>
                  <a:lnTo>
                    <a:pt x="170" y="9842"/>
                  </a:lnTo>
                  <a:lnTo>
                    <a:pt x="170" y="9927"/>
                  </a:lnTo>
                  <a:lnTo>
                    <a:pt x="510" y="10691"/>
                  </a:lnTo>
                  <a:lnTo>
                    <a:pt x="892" y="11454"/>
                  </a:lnTo>
                  <a:lnTo>
                    <a:pt x="1316" y="12176"/>
                  </a:lnTo>
                  <a:lnTo>
                    <a:pt x="1782" y="12897"/>
                  </a:lnTo>
                  <a:lnTo>
                    <a:pt x="2249" y="13576"/>
                  </a:lnTo>
                  <a:lnTo>
                    <a:pt x="2758" y="14254"/>
                  </a:lnTo>
                  <a:lnTo>
                    <a:pt x="3819" y="15569"/>
                  </a:lnTo>
                  <a:lnTo>
                    <a:pt x="4158" y="15951"/>
                  </a:lnTo>
                  <a:lnTo>
                    <a:pt x="4497" y="16333"/>
                  </a:lnTo>
                  <a:lnTo>
                    <a:pt x="4879" y="16630"/>
                  </a:lnTo>
                  <a:lnTo>
                    <a:pt x="5261" y="16927"/>
                  </a:lnTo>
                  <a:lnTo>
                    <a:pt x="5643" y="17139"/>
                  </a:lnTo>
                  <a:lnTo>
                    <a:pt x="6109" y="17309"/>
                  </a:lnTo>
                  <a:lnTo>
                    <a:pt x="6576" y="17393"/>
                  </a:lnTo>
                  <a:lnTo>
                    <a:pt x="7128" y="17351"/>
                  </a:lnTo>
                  <a:lnTo>
                    <a:pt x="7679" y="17266"/>
                  </a:lnTo>
                  <a:lnTo>
                    <a:pt x="8230" y="17054"/>
                  </a:lnTo>
                  <a:lnTo>
                    <a:pt x="8782" y="16800"/>
                  </a:lnTo>
                  <a:lnTo>
                    <a:pt x="9291" y="16460"/>
                  </a:lnTo>
                  <a:lnTo>
                    <a:pt x="9800" y="16121"/>
                  </a:lnTo>
                  <a:lnTo>
                    <a:pt x="10309" y="15739"/>
                  </a:lnTo>
                  <a:lnTo>
                    <a:pt x="11200" y="14975"/>
                  </a:lnTo>
                  <a:lnTo>
                    <a:pt x="10564" y="14806"/>
                  </a:lnTo>
                  <a:lnTo>
                    <a:pt x="9970" y="14594"/>
                  </a:lnTo>
                  <a:lnTo>
                    <a:pt x="9376" y="14297"/>
                  </a:lnTo>
                  <a:lnTo>
                    <a:pt x="8824" y="14000"/>
                  </a:lnTo>
                  <a:lnTo>
                    <a:pt x="8315" y="13618"/>
                  </a:lnTo>
                  <a:lnTo>
                    <a:pt x="7849" y="13236"/>
                  </a:lnTo>
                  <a:lnTo>
                    <a:pt x="7424" y="12812"/>
                  </a:lnTo>
                  <a:lnTo>
                    <a:pt x="7043" y="12303"/>
                  </a:lnTo>
                  <a:lnTo>
                    <a:pt x="6703" y="11794"/>
                  </a:lnTo>
                  <a:lnTo>
                    <a:pt x="6449" y="11242"/>
                  </a:lnTo>
                  <a:lnTo>
                    <a:pt x="6279" y="10691"/>
                  </a:lnTo>
                  <a:lnTo>
                    <a:pt x="6152" y="10055"/>
                  </a:lnTo>
                  <a:lnTo>
                    <a:pt x="6109" y="9418"/>
                  </a:lnTo>
                  <a:lnTo>
                    <a:pt x="6152" y="8782"/>
                  </a:lnTo>
                  <a:lnTo>
                    <a:pt x="6322" y="8103"/>
                  </a:lnTo>
                  <a:lnTo>
                    <a:pt x="6534" y="7382"/>
                  </a:lnTo>
                  <a:lnTo>
                    <a:pt x="6788" y="6831"/>
                  </a:lnTo>
                  <a:lnTo>
                    <a:pt x="7043" y="6322"/>
                  </a:lnTo>
                  <a:lnTo>
                    <a:pt x="7382" y="5812"/>
                  </a:lnTo>
                  <a:lnTo>
                    <a:pt x="7721" y="5346"/>
                  </a:lnTo>
                  <a:lnTo>
                    <a:pt x="8103" y="4879"/>
                  </a:lnTo>
                  <a:lnTo>
                    <a:pt x="8570" y="4455"/>
                  </a:lnTo>
                  <a:lnTo>
                    <a:pt x="8994" y="4073"/>
                  </a:lnTo>
                  <a:lnTo>
                    <a:pt x="9503" y="3691"/>
                  </a:lnTo>
                  <a:lnTo>
                    <a:pt x="10012" y="3352"/>
                  </a:lnTo>
                  <a:lnTo>
                    <a:pt x="10521" y="3013"/>
                  </a:lnTo>
                  <a:lnTo>
                    <a:pt x="11073" y="2716"/>
                  </a:lnTo>
                  <a:lnTo>
                    <a:pt x="11667" y="2461"/>
                  </a:lnTo>
                  <a:lnTo>
                    <a:pt x="12261" y="2207"/>
                  </a:lnTo>
                  <a:lnTo>
                    <a:pt x="12854" y="1995"/>
                  </a:lnTo>
                  <a:lnTo>
                    <a:pt x="13448" y="1782"/>
                  </a:lnTo>
                  <a:lnTo>
                    <a:pt x="14042" y="1613"/>
                  </a:lnTo>
                  <a:lnTo>
                    <a:pt x="13067" y="1019"/>
                  </a:lnTo>
                  <a:lnTo>
                    <a:pt x="12557" y="722"/>
                  </a:lnTo>
                  <a:lnTo>
                    <a:pt x="12006" y="467"/>
                  </a:lnTo>
                  <a:lnTo>
                    <a:pt x="11455" y="255"/>
                  </a:lnTo>
                  <a:lnTo>
                    <a:pt x="10903" y="86"/>
                  </a:lnTo>
                  <a:lnTo>
                    <a:pt x="10352" y="1"/>
                  </a:lnTo>
                  <a:close/>
                </a:path>
              </a:pathLst>
            </a:custGeom>
            <a:solidFill>
              <a:srgbClr val="71B90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 name="Google Shape;135;p5"/>
            <p:cNvSpPr/>
            <p:nvPr/>
          </p:nvSpPr>
          <p:spPr>
            <a:xfrm rot="1492530">
              <a:off x="627367" y="668964"/>
              <a:ext cx="27922" cy="13408"/>
            </a:xfrm>
            <a:custGeom>
              <a:avLst/>
              <a:gdLst/>
              <a:ahLst/>
              <a:cxnLst/>
              <a:rect l="l" t="t" r="r" b="b"/>
              <a:pathLst>
                <a:path w="2122" h="1019" extrusionOk="0">
                  <a:moveTo>
                    <a:pt x="1740" y="0"/>
                  </a:moveTo>
                  <a:lnTo>
                    <a:pt x="1655" y="43"/>
                  </a:lnTo>
                  <a:lnTo>
                    <a:pt x="1570" y="170"/>
                  </a:lnTo>
                  <a:lnTo>
                    <a:pt x="1443" y="297"/>
                  </a:lnTo>
                  <a:lnTo>
                    <a:pt x="1316" y="382"/>
                  </a:lnTo>
                  <a:lnTo>
                    <a:pt x="1146" y="467"/>
                  </a:lnTo>
                  <a:lnTo>
                    <a:pt x="637" y="467"/>
                  </a:lnTo>
                  <a:lnTo>
                    <a:pt x="510" y="382"/>
                  </a:lnTo>
                  <a:lnTo>
                    <a:pt x="340" y="297"/>
                  </a:lnTo>
                  <a:lnTo>
                    <a:pt x="298" y="255"/>
                  </a:lnTo>
                  <a:lnTo>
                    <a:pt x="86" y="255"/>
                  </a:lnTo>
                  <a:lnTo>
                    <a:pt x="1" y="382"/>
                  </a:lnTo>
                  <a:lnTo>
                    <a:pt x="1" y="425"/>
                  </a:lnTo>
                  <a:lnTo>
                    <a:pt x="43" y="509"/>
                  </a:lnTo>
                  <a:lnTo>
                    <a:pt x="255" y="764"/>
                  </a:lnTo>
                  <a:lnTo>
                    <a:pt x="510" y="934"/>
                  </a:lnTo>
                  <a:lnTo>
                    <a:pt x="764" y="1018"/>
                  </a:lnTo>
                  <a:lnTo>
                    <a:pt x="1061" y="1018"/>
                  </a:lnTo>
                  <a:lnTo>
                    <a:pt x="1358" y="976"/>
                  </a:lnTo>
                  <a:lnTo>
                    <a:pt x="1613" y="849"/>
                  </a:lnTo>
                  <a:lnTo>
                    <a:pt x="1867" y="679"/>
                  </a:lnTo>
                  <a:lnTo>
                    <a:pt x="2079" y="467"/>
                  </a:lnTo>
                  <a:lnTo>
                    <a:pt x="2122" y="340"/>
                  </a:lnTo>
                  <a:lnTo>
                    <a:pt x="2079" y="212"/>
                  </a:lnTo>
                  <a:lnTo>
                    <a:pt x="2037" y="128"/>
                  </a:lnTo>
                  <a:lnTo>
                    <a:pt x="1952" y="43"/>
                  </a:lnTo>
                  <a:lnTo>
                    <a:pt x="1867"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 name="Google Shape;136;p5"/>
            <p:cNvSpPr/>
            <p:nvPr/>
          </p:nvSpPr>
          <p:spPr>
            <a:xfrm rot="1492530">
              <a:off x="650719" y="648670"/>
              <a:ext cx="26251" cy="13961"/>
            </a:xfrm>
            <a:custGeom>
              <a:avLst/>
              <a:gdLst/>
              <a:ahLst/>
              <a:cxnLst/>
              <a:rect l="l" t="t" r="r" b="b"/>
              <a:pathLst>
                <a:path w="1995" h="1061" extrusionOk="0">
                  <a:moveTo>
                    <a:pt x="1061" y="0"/>
                  </a:moveTo>
                  <a:lnTo>
                    <a:pt x="764" y="43"/>
                  </a:lnTo>
                  <a:lnTo>
                    <a:pt x="509" y="170"/>
                  </a:lnTo>
                  <a:lnTo>
                    <a:pt x="255" y="340"/>
                  </a:lnTo>
                  <a:lnTo>
                    <a:pt x="85" y="594"/>
                  </a:lnTo>
                  <a:lnTo>
                    <a:pt x="0" y="891"/>
                  </a:lnTo>
                  <a:lnTo>
                    <a:pt x="0" y="1018"/>
                  </a:lnTo>
                  <a:lnTo>
                    <a:pt x="85" y="1061"/>
                  </a:lnTo>
                  <a:lnTo>
                    <a:pt x="213" y="1061"/>
                  </a:lnTo>
                  <a:lnTo>
                    <a:pt x="255" y="976"/>
                  </a:lnTo>
                  <a:lnTo>
                    <a:pt x="340" y="806"/>
                  </a:lnTo>
                  <a:lnTo>
                    <a:pt x="467" y="679"/>
                  </a:lnTo>
                  <a:lnTo>
                    <a:pt x="637" y="552"/>
                  </a:lnTo>
                  <a:lnTo>
                    <a:pt x="806" y="509"/>
                  </a:lnTo>
                  <a:lnTo>
                    <a:pt x="976" y="467"/>
                  </a:lnTo>
                  <a:lnTo>
                    <a:pt x="1146" y="467"/>
                  </a:lnTo>
                  <a:lnTo>
                    <a:pt x="1315" y="552"/>
                  </a:lnTo>
                  <a:lnTo>
                    <a:pt x="1485" y="679"/>
                  </a:lnTo>
                  <a:lnTo>
                    <a:pt x="1570" y="721"/>
                  </a:lnTo>
                  <a:lnTo>
                    <a:pt x="1697" y="764"/>
                  </a:lnTo>
                  <a:lnTo>
                    <a:pt x="1782" y="721"/>
                  </a:lnTo>
                  <a:lnTo>
                    <a:pt x="1867" y="637"/>
                  </a:lnTo>
                  <a:lnTo>
                    <a:pt x="1952" y="552"/>
                  </a:lnTo>
                  <a:lnTo>
                    <a:pt x="1994" y="467"/>
                  </a:lnTo>
                  <a:lnTo>
                    <a:pt x="1952" y="382"/>
                  </a:lnTo>
                  <a:lnTo>
                    <a:pt x="1909" y="255"/>
                  </a:lnTo>
                  <a:lnTo>
                    <a:pt x="1655" y="128"/>
                  </a:lnTo>
                  <a:lnTo>
                    <a:pt x="1358" y="43"/>
                  </a:lnTo>
                  <a:lnTo>
                    <a:pt x="1061"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 name="Google Shape;137;p5"/>
            <p:cNvSpPr/>
            <p:nvPr/>
          </p:nvSpPr>
          <p:spPr>
            <a:xfrm rot="1492530">
              <a:off x="697939" y="628456"/>
              <a:ext cx="13961" cy="28488"/>
            </a:xfrm>
            <a:custGeom>
              <a:avLst/>
              <a:gdLst/>
              <a:ahLst/>
              <a:cxnLst/>
              <a:rect l="l" t="t" r="r" b="b"/>
              <a:pathLst>
                <a:path w="1061" h="2165" extrusionOk="0">
                  <a:moveTo>
                    <a:pt x="297" y="1"/>
                  </a:moveTo>
                  <a:lnTo>
                    <a:pt x="170" y="43"/>
                  </a:lnTo>
                  <a:lnTo>
                    <a:pt x="85" y="128"/>
                  </a:lnTo>
                  <a:lnTo>
                    <a:pt x="42" y="213"/>
                  </a:lnTo>
                  <a:lnTo>
                    <a:pt x="0" y="298"/>
                  </a:lnTo>
                  <a:lnTo>
                    <a:pt x="42" y="425"/>
                  </a:lnTo>
                  <a:lnTo>
                    <a:pt x="127" y="510"/>
                  </a:lnTo>
                  <a:lnTo>
                    <a:pt x="255" y="680"/>
                  </a:lnTo>
                  <a:lnTo>
                    <a:pt x="339" y="807"/>
                  </a:lnTo>
                  <a:lnTo>
                    <a:pt x="424" y="977"/>
                  </a:lnTo>
                  <a:lnTo>
                    <a:pt x="467" y="1146"/>
                  </a:lnTo>
                  <a:lnTo>
                    <a:pt x="467" y="1274"/>
                  </a:lnTo>
                  <a:lnTo>
                    <a:pt x="424" y="1443"/>
                  </a:lnTo>
                  <a:lnTo>
                    <a:pt x="339" y="1613"/>
                  </a:lnTo>
                  <a:lnTo>
                    <a:pt x="255" y="1783"/>
                  </a:lnTo>
                  <a:lnTo>
                    <a:pt x="212" y="1867"/>
                  </a:lnTo>
                  <a:lnTo>
                    <a:pt x="212" y="1952"/>
                  </a:lnTo>
                  <a:lnTo>
                    <a:pt x="255" y="2080"/>
                  </a:lnTo>
                  <a:lnTo>
                    <a:pt x="382" y="2164"/>
                  </a:lnTo>
                  <a:lnTo>
                    <a:pt x="467" y="2164"/>
                  </a:lnTo>
                  <a:lnTo>
                    <a:pt x="552" y="2122"/>
                  </a:lnTo>
                  <a:lnTo>
                    <a:pt x="764" y="1910"/>
                  </a:lnTo>
                  <a:lnTo>
                    <a:pt x="933" y="1655"/>
                  </a:lnTo>
                  <a:lnTo>
                    <a:pt x="1018" y="1358"/>
                  </a:lnTo>
                  <a:lnTo>
                    <a:pt x="1061" y="1061"/>
                  </a:lnTo>
                  <a:lnTo>
                    <a:pt x="1018" y="765"/>
                  </a:lnTo>
                  <a:lnTo>
                    <a:pt x="933" y="468"/>
                  </a:lnTo>
                  <a:lnTo>
                    <a:pt x="764" y="213"/>
                  </a:lnTo>
                  <a:lnTo>
                    <a:pt x="509"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 name="Google Shape;138;p5"/>
            <p:cNvSpPr/>
            <p:nvPr/>
          </p:nvSpPr>
          <p:spPr>
            <a:xfrm rot="1492530">
              <a:off x="545185" y="596861"/>
              <a:ext cx="29593" cy="26803"/>
            </a:xfrm>
            <a:custGeom>
              <a:avLst/>
              <a:gdLst/>
              <a:ahLst/>
              <a:cxnLst/>
              <a:rect l="l" t="t" r="r" b="b"/>
              <a:pathLst>
                <a:path w="2249" h="2037" extrusionOk="0">
                  <a:moveTo>
                    <a:pt x="1825" y="0"/>
                  </a:moveTo>
                  <a:lnTo>
                    <a:pt x="1740" y="85"/>
                  </a:lnTo>
                  <a:lnTo>
                    <a:pt x="1655" y="170"/>
                  </a:lnTo>
                  <a:lnTo>
                    <a:pt x="1401" y="594"/>
                  </a:lnTo>
                  <a:lnTo>
                    <a:pt x="1273" y="806"/>
                  </a:lnTo>
                  <a:lnTo>
                    <a:pt x="1146" y="976"/>
                  </a:lnTo>
                  <a:lnTo>
                    <a:pt x="976" y="1146"/>
                  </a:lnTo>
                  <a:lnTo>
                    <a:pt x="764" y="1273"/>
                  </a:lnTo>
                  <a:lnTo>
                    <a:pt x="510" y="1358"/>
                  </a:lnTo>
                  <a:lnTo>
                    <a:pt x="255" y="1400"/>
                  </a:lnTo>
                  <a:lnTo>
                    <a:pt x="128" y="1443"/>
                  </a:lnTo>
                  <a:lnTo>
                    <a:pt x="43" y="1528"/>
                  </a:lnTo>
                  <a:lnTo>
                    <a:pt x="1" y="1655"/>
                  </a:lnTo>
                  <a:lnTo>
                    <a:pt x="43" y="1740"/>
                  </a:lnTo>
                  <a:lnTo>
                    <a:pt x="85" y="1867"/>
                  </a:lnTo>
                  <a:lnTo>
                    <a:pt x="170" y="1952"/>
                  </a:lnTo>
                  <a:lnTo>
                    <a:pt x="255" y="1994"/>
                  </a:lnTo>
                  <a:lnTo>
                    <a:pt x="382" y="2037"/>
                  </a:lnTo>
                  <a:lnTo>
                    <a:pt x="722" y="1952"/>
                  </a:lnTo>
                  <a:lnTo>
                    <a:pt x="1019" y="1824"/>
                  </a:lnTo>
                  <a:lnTo>
                    <a:pt x="1316" y="1697"/>
                  </a:lnTo>
                  <a:lnTo>
                    <a:pt x="1613" y="1485"/>
                  </a:lnTo>
                  <a:lnTo>
                    <a:pt x="1867" y="1231"/>
                  </a:lnTo>
                  <a:lnTo>
                    <a:pt x="2037" y="934"/>
                  </a:lnTo>
                  <a:lnTo>
                    <a:pt x="2164" y="637"/>
                  </a:lnTo>
                  <a:lnTo>
                    <a:pt x="2249" y="297"/>
                  </a:lnTo>
                  <a:lnTo>
                    <a:pt x="2207" y="212"/>
                  </a:lnTo>
                  <a:lnTo>
                    <a:pt x="2164" y="128"/>
                  </a:lnTo>
                  <a:lnTo>
                    <a:pt x="2079" y="43"/>
                  </a:lnTo>
                  <a:lnTo>
                    <a:pt x="1994"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 name="Google Shape;139;p5"/>
            <p:cNvSpPr/>
            <p:nvPr/>
          </p:nvSpPr>
          <p:spPr>
            <a:xfrm rot="1492530">
              <a:off x="238337" y="362513"/>
              <a:ext cx="563227" cy="355023"/>
            </a:xfrm>
            <a:custGeom>
              <a:avLst/>
              <a:gdLst/>
              <a:ahLst/>
              <a:cxnLst/>
              <a:rect l="l" t="t" r="r" b="b"/>
              <a:pathLst>
                <a:path w="42804" h="26981" extrusionOk="0">
                  <a:moveTo>
                    <a:pt x="25708" y="0"/>
                  </a:moveTo>
                  <a:lnTo>
                    <a:pt x="25496" y="43"/>
                  </a:lnTo>
                  <a:lnTo>
                    <a:pt x="25284" y="85"/>
                  </a:lnTo>
                  <a:lnTo>
                    <a:pt x="24817" y="212"/>
                  </a:lnTo>
                  <a:lnTo>
                    <a:pt x="24350" y="467"/>
                  </a:lnTo>
                  <a:lnTo>
                    <a:pt x="23841" y="849"/>
                  </a:lnTo>
                  <a:lnTo>
                    <a:pt x="23375" y="1230"/>
                  </a:lnTo>
                  <a:lnTo>
                    <a:pt x="22866" y="1697"/>
                  </a:lnTo>
                  <a:lnTo>
                    <a:pt x="21932" y="2588"/>
                  </a:lnTo>
                  <a:lnTo>
                    <a:pt x="21126" y="3394"/>
                  </a:lnTo>
                  <a:lnTo>
                    <a:pt x="20320" y="4157"/>
                  </a:lnTo>
                  <a:lnTo>
                    <a:pt x="19811" y="3733"/>
                  </a:lnTo>
                  <a:lnTo>
                    <a:pt x="19217" y="3394"/>
                  </a:lnTo>
                  <a:lnTo>
                    <a:pt x="18623" y="3139"/>
                  </a:lnTo>
                  <a:lnTo>
                    <a:pt x="17987" y="2927"/>
                  </a:lnTo>
                  <a:lnTo>
                    <a:pt x="17308" y="2842"/>
                  </a:lnTo>
                  <a:lnTo>
                    <a:pt x="16630" y="2800"/>
                  </a:lnTo>
                  <a:lnTo>
                    <a:pt x="15951" y="2842"/>
                  </a:lnTo>
                  <a:lnTo>
                    <a:pt x="15230" y="2970"/>
                  </a:lnTo>
                  <a:lnTo>
                    <a:pt x="14678" y="3139"/>
                  </a:lnTo>
                  <a:lnTo>
                    <a:pt x="14169" y="3351"/>
                  </a:lnTo>
                  <a:lnTo>
                    <a:pt x="13703" y="3648"/>
                  </a:lnTo>
                  <a:lnTo>
                    <a:pt x="13236" y="3945"/>
                  </a:lnTo>
                  <a:lnTo>
                    <a:pt x="12812" y="4285"/>
                  </a:lnTo>
                  <a:lnTo>
                    <a:pt x="12430" y="4709"/>
                  </a:lnTo>
                  <a:lnTo>
                    <a:pt x="12091" y="5133"/>
                  </a:lnTo>
                  <a:lnTo>
                    <a:pt x="11794" y="5600"/>
                  </a:lnTo>
                  <a:lnTo>
                    <a:pt x="11624" y="6066"/>
                  </a:lnTo>
                  <a:lnTo>
                    <a:pt x="11454" y="6660"/>
                  </a:lnTo>
                  <a:lnTo>
                    <a:pt x="11157" y="8018"/>
                  </a:lnTo>
                  <a:lnTo>
                    <a:pt x="10860" y="9502"/>
                  </a:lnTo>
                  <a:lnTo>
                    <a:pt x="10691" y="10266"/>
                  </a:lnTo>
                  <a:lnTo>
                    <a:pt x="10479" y="10987"/>
                  </a:lnTo>
                  <a:lnTo>
                    <a:pt x="10224" y="11666"/>
                  </a:lnTo>
                  <a:lnTo>
                    <a:pt x="9927" y="12302"/>
                  </a:lnTo>
                  <a:lnTo>
                    <a:pt x="9757" y="12557"/>
                  </a:lnTo>
                  <a:lnTo>
                    <a:pt x="9588" y="12811"/>
                  </a:lnTo>
                  <a:lnTo>
                    <a:pt x="9376" y="13023"/>
                  </a:lnTo>
                  <a:lnTo>
                    <a:pt x="9164" y="13193"/>
                  </a:lnTo>
                  <a:lnTo>
                    <a:pt x="8909" y="13320"/>
                  </a:lnTo>
                  <a:lnTo>
                    <a:pt x="8654" y="13448"/>
                  </a:lnTo>
                  <a:lnTo>
                    <a:pt x="8358" y="13533"/>
                  </a:lnTo>
                  <a:lnTo>
                    <a:pt x="7721" y="13533"/>
                  </a:lnTo>
                  <a:lnTo>
                    <a:pt x="7382" y="13448"/>
                  </a:lnTo>
                  <a:lnTo>
                    <a:pt x="7000" y="13363"/>
                  </a:lnTo>
                  <a:lnTo>
                    <a:pt x="6618" y="13151"/>
                  </a:lnTo>
                  <a:lnTo>
                    <a:pt x="6576" y="13151"/>
                  </a:lnTo>
                  <a:lnTo>
                    <a:pt x="6830" y="12769"/>
                  </a:lnTo>
                  <a:lnTo>
                    <a:pt x="7085" y="12345"/>
                  </a:lnTo>
                  <a:lnTo>
                    <a:pt x="7297" y="11921"/>
                  </a:lnTo>
                  <a:lnTo>
                    <a:pt x="7509" y="11496"/>
                  </a:lnTo>
                  <a:lnTo>
                    <a:pt x="7509" y="11411"/>
                  </a:lnTo>
                  <a:lnTo>
                    <a:pt x="7509" y="11327"/>
                  </a:lnTo>
                  <a:lnTo>
                    <a:pt x="7467" y="11242"/>
                  </a:lnTo>
                  <a:lnTo>
                    <a:pt x="7424" y="11157"/>
                  </a:lnTo>
                  <a:lnTo>
                    <a:pt x="6533" y="10436"/>
                  </a:lnTo>
                  <a:lnTo>
                    <a:pt x="5685" y="9715"/>
                  </a:lnTo>
                  <a:lnTo>
                    <a:pt x="4879" y="8909"/>
                  </a:lnTo>
                  <a:lnTo>
                    <a:pt x="4158" y="8060"/>
                  </a:lnTo>
                  <a:lnTo>
                    <a:pt x="4073" y="8018"/>
                  </a:lnTo>
                  <a:lnTo>
                    <a:pt x="3903" y="8018"/>
                  </a:lnTo>
                  <a:lnTo>
                    <a:pt x="3861" y="8060"/>
                  </a:lnTo>
                  <a:lnTo>
                    <a:pt x="1103" y="11242"/>
                  </a:lnTo>
                  <a:lnTo>
                    <a:pt x="764" y="11581"/>
                  </a:lnTo>
                  <a:lnTo>
                    <a:pt x="382" y="12048"/>
                  </a:lnTo>
                  <a:lnTo>
                    <a:pt x="213" y="12260"/>
                  </a:lnTo>
                  <a:lnTo>
                    <a:pt x="85" y="12514"/>
                  </a:lnTo>
                  <a:lnTo>
                    <a:pt x="1" y="12769"/>
                  </a:lnTo>
                  <a:lnTo>
                    <a:pt x="1" y="12981"/>
                  </a:lnTo>
                  <a:lnTo>
                    <a:pt x="85" y="13193"/>
                  </a:lnTo>
                  <a:lnTo>
                    <a:pt x="255" y="13405"/>
                  </a:lnTo>
                  <a:lnTo>
                    <a:pt x="467" y="13575"/>
                  </a:lnTo>
                  <a:lnTo>
                    <a:pt x="722" y="13702"/>
                  </a:lnTo>
                  <a:lnTo>
                    <a:pt x="1231" y="13914"/>
                  </a:lnTo>
                  <a:lnTo>
                    <a:pt x="1697" y="14084"/>
                  </a:lnTo>
                  <a:lnTo>
                    <a:pt x="2419" y="14381"/>
                  </a:lnTo>
                  <a:lnTo>
                    <a:pt x="3182" y="14635"/>
                  </a:lnTo>
                  <a:lnTo>
                    <a:pt x="3988" y="14805"/>
                  </a:lnTo>
                  <a:lnTo>
                    <a:pt x="4752" y="14932"/>
                  </a:lnTo>
                  <a:lnTo>
                    <a:pt x="4879" y="14890"/>
                  </a:lnTo>
                  <a:lnTo>
                    <a:pt x="4921" y="14805"/>
                  </a:lnTo>
                  <a:lnTo>
                    <a:pt x="4879" y="14720"/>
                  </a:lnTo>
                  <a:lnTo>
                    <a:pt x="4794" y="14635"/>
                  </a:lnTo>
                  <a:lnTo>
                    <a:pt x="3946" y="14423"/>
                  </a:lnTo>
                  <a:lnTo>
                    <a:pt x="3097" y="14211"/>
                  </a:lnTo>
                  <a:lnTo>
                    <a:pt x="2037" y="13872"/>
                  </a:lnTo>
                  <a:lnTo>
                    <a:pt x="1485" y="13660"/>
                  </a:lnTo>
                  <a:lnTo>
                    <a:pt x="1273" y="13533"/>
                  </a:lnTo>
                  <a:lnTo>
                    <a:pt x="1103" y="13363"/>
                  </a:lnTo>
                  <a:lnTo>
                    <a:pt x="849" y="13278"/>
                  </a:lnTo>
                  <a:lnTo>
                    <a:pt x="722" y="13236"/>
                  </a:lnTo>
                  <a:lnTo>
                    <a:pt x="679" y="13151"/>
                  </a:lnTo>
                  <a:lnTo>
                    <a:pt x="679" y="13023"/>
                  </a:lnTo>
                  <a:lnTo>
                    <a:pt x="679" y="12939"/>
                  </a:lnTo>
                  <a:lnTo>
                    <a:pt x="807" y="12642"/>
                  </a:lnTo>
                  <a:lnTo>
                    <a:pt x="849" y="12387"/>
                  </a:lnTo>
                  <a:lnTo>
                    <a:pt x="891" y="12133"/>
                  </a:lnTo>
                  <a:lnTo>
                    <a:pt x="1061" y="11921"/>
                  </a:lnTo>
                  <a:lnTo>
                    <a:pt x="1231" y="11751"/>
                  </a:lnTo>
                  <a:lnTo>
                    <a:pt x="1528" y="11369"/>
                  </a:lnTo>
                  <a:lnTo>
                    <a:pt x="1867" y="10987"/>
                  </a:lnTo>
                  <a:lnTo>
                    <a:pt x="2546" y="10266"/>
                  </a:lnTo>
                  <a:lnTo>
                    <a:pt x="3140" y="9418"/>
                  </a:lnTo>
                  <a:lnTo>
                    <a:pt x="3521" y="8951"/>
                  </a:lnTo>
                  <a:lnTo>
                    <a:pt x="3691" y="8824"/>
                  </a:lnTo>
                  <a:lnTo>
                    <a:pt x="3818" y="8739"/>
                  </a:lnTo>
                  <a:lnTo>
                    <a:pt x="3988" y="8739"/>
                  </a:lnTo>
                  <a:lnTo>
                    <a:pt x="4115" y="8781"/>
                  </a:lnTo>
                  <a:lnTo>
                    <a:pt x="4243" y="8824"/>
                  </a:lnTo>
                  <a:lnTo>
                    <a:pt x="4327" y="8909"/>
                  </a:lnTo>
                  <a:lnTo>
                    <a:pt x="4540" y="9121"/>
                  </a:lnTo>
                  <a:lnTo>
                    <a:pt x="4752" y="9375"/>
                  </a:lnTo>
                  <a:lnTo>
                    <a:pt x="5303" y="9927"/>
                  </a:lnTo>
                  <a:lnTo>
                    <a:pt x="5897" y="10436"/>
                  </a:lnTo>
                  <a:lnTo>
                    <a:pt x="6491" y="10945"/>
                  </a:lnTo>
                  <a:lnTo>
                    <a:pt x="7085" y="11411"/>
                  </a:lnTo>
                  <a:lnTo>
                    <a:pt x="6661" y="12260"/>
                  </a:lnTo>
                  <a:lnTo>
                    <a:pt x="6152" y="13066"/>
                  </a:lnTo>
                  <a:lnTo>
                    <a:pt x="5600" y="13872"/>
                  </a:lnTo>
                  <a:lnTo>
                    <a:pt x="4964" y="14593"/>
                  </a:lnTo>
                  <a:lnTo>
                    <a:pt x="4921" y="14678"/>
                  </a:lnTo>
                  <a:lnTo>
                    <a:pt x="4964" y="14763"/>
                  </a:lnTo>
                  <a:lnTo>
                    <a:pt x="5006" y="14805"/>
                  </a:lnTo>
                  <a:lnTo>
                    <a:pt x="5091" y="14763"/>
                  </a:lnTo>
                  <a:lnTo>
                    <a:pt x="5473" y="14423"/>
                  </a:lnTo>
                  <a:lnTo>
                    <a:pt x="5812" y="14084"/>
                  </a:lnTo>
                  <a:lnTo>
                    <a:pt x="6109" y="13745"/>
                  </a:lnTo>
                  <a:lnTo>
                    <a:pt x="6406" y="13363"/>
                  </a:lnTo>
                  <a:lnTo>
                    <a:pt x="6449" y="13405"/>
                  </a:lnTo>
                  <a:lnTo>
                    <a:pt x="6958" y="13660"/>
                  </a:lnTo>
                  <a:lnTo>
                    <a:pt x="7467" y="13787"/>
                  </a:lnTo>
                  <a:lnTo>
                    <a:pt x="7933" y="13787"/>
                  </a:lnTo>
                  <a:lnTo>
                    <a:pt x="8358" y="13745"/>
                  </a:lnTo>
                  <a:lnTo>
                    <a:pt x="8739" y="13617"/>
                  </a:lnTo>
                  <a:lnTo>
                    <a:pt x="9121" y="13405"/>
                  </a:lnTo>
                  <a:lnTo>
                    <a:pt x="9460" y="13108"/>
                  </a:lnTo>
                  <a:lnTo>
                    <a:pt x="9757" y="12769"/>
                  </a:lnTo>
                  <a:lnTo>
                    <a:pt x="10054" y="12387"/>
                  </a:lnTo>
                  <a:lnTo>
                    <a:pt x="10309" y="12005"/>
                  </a:lnTo>
                  <a:lnTo>
                    <a:pt x="10563" y="11581"/>
                  </a:lnTo>
                  <a:lnTo>
                    <a:pt x="10733" y="11115"/>
                  </a:lnTo>
                  <a:lnTo>
                    <a:pt x="10903" y="10648"/>
                  </a:lnTo>
                  <a:lnTo>
                    <a:pt x="11072" y="10181"/>
                  </a:lnTo>
                  <a:lnTo>
                    <a:pt x="11242" y="9290"/>
                  </a:lnTo>
                  <a:lnTo>
                    <a:pt x="11454" y="8272"/>
                  </a:lnTo>
                  <a:lnTo>
                    <a:pt x="11709" y="7297"/>
                  </a:lnTo>
                  <a:lnTo>
                    <a:pt x="11836" y="6788"/>
                  </a:lnTo>
                  <a:lnTo>
                    <a:pt x="12006" y="6363"/>
                  </a:lnTo>
                  <a:lnTo>
                    <a:pt x="12218" y="5897"/>
                  </a:lnTo>
                  <a:lnTo>
                    <a:pt x="12430" y="5472"/>
                  </a:lnTo>
                  <a:lnTo>
                    <a:pt x="12684" y="5091"/>
                  </a:lnTo>
                  <a:lnTo>
                    <a:pt x="12939" y="4709"/>
                  </a:lnTo>
                  <a:lnTo>
                    <a:pt x="13278" y="4370"/>
                  </a:lnTo>
                  <a:lnTo>
                    <a:pt x="13618" y="4073"/>
                  </a:lnTo>
                  <a:lnTo>
                    <a:pt x="14042" y="3818"/>
                  </a:lnTo>
                  <a:lnTo>
                    <a:pt x="14509" y="3564"/>
                  </a:lnTo>
                  <a:lnTo>
                    <a:pt x="15018" y="3351"/>
                  </a:lnTo>
                  <a:lnTo>
                    <a:pt x="15569" y="3224"/>
                  </a:lnTo>
                  <a:lnTo>
                    <a:pt x="16205" y="3097"/>
                  </a:lnTo>
                  <a:lnTo>
                    <a:pt x="16842" y="3097"/>
                  </a:lnTo>
                  <a:lnTo>
                    <a:pt x="17436" y="3139"/>
                  </a:lnTo>
                  <a:lnTo>
                    <a:pt x="18030" y="3267"/>
                  </a:lnTo>
                  <a:lnTo>
                    <a:pt x="18581" y="3436"/>
                  </a:lnTo>
                  <a:lnTo>
                    <a:pt x="19133" y="3691"/>
                  </a:lnTo>
                  <a:lnTo>
                    <a:pt x="19642" y="3988"/>
                  </a:lnTo>
                  <a:lnTo>
                    <a:pt x="20151" y="4327"/>
                  </a:lnTo>
                  <a:lnTo>
                    <a:pt x="18199" y="6236"/>
                  </a:lnTo>
                  <a:lnTo>
                    <a:pt x="16290" y="8145"/>
                  </a:lnTo>
                  <a:lnTo>
                    <a:pt x="16248" y="8230"/>
                  </a:lnTo>
                  <a:lnTo>
                    <a:pt x="16248" y="8315"/>
                  </a:lnTo>
                  <a:lnTo>
                    <a:pt x="16248" y="8400"/>
                  </a:lnTo>
                  <a:lnTo>
                    <a:pt x="16290" y="8484"/>
                  </a:lnTo>
                  <a:lnTo>
                    <a:pt x="16375" y="8527"/>
                  </a:lnTo>
                  <a:lnTo>
                    <a:pt x="16502" y="8527"/>
                  </a:lnTo>
                  <a:lnTo>
                    <a:pt x="16587" y="8484"/>
                  </a:lnTo>
                  <a:lnTo>
                    <a:pt x="18539" y="6533"/>
                  </a:lnTo>
                  <a:lnTo>
                    <a:pt x="20490" y="4624"/>
                  </a:lnTo>
                  <a:lnTo>
                    <a:pt x="20872" y="4963"/>
                  </a:lnTo>
                  <a:lnTo>
                    <a:pt x="21169" y="5303"/>
                  </a:lnTo>
                  <a:lnTo>
                    <a:pt x="21466" y="5685"/>
                  </a:lnTo>
                  <a:lnTo>
                    <a:pt x="21763" y="6066"/>
                  </a:lnTo>
                  <a:lnTo>
                    <a:pt x="21678" y="6151"/>
                  </a:lnTo>
                  <a:lnTo>
                    <a:pt x="21169" y="6618"/>
                  </a:lnTo>
                  <a:lnTo>
                    <a:pt x="20617" y="7042"/>
                  </a:lnTo>
                  <a:lnTo>
                    <a:pt x="20278" y="7297"/>
                  </a:lnTo>
                  <a:lnTo>
                    <a:pt x="20151" y="7339"/>
                  </a:lnTo>
                  <a:lnTo>
                    <a:pt x="19939" y="7339"/>
                  </a:lnTo>
                  <a:lnTo>
                    <a:pt x="19811" y="7254"/>
                  </a:lnTo>
                  <a:lnTo>
                    <a:pt x="19514" y="6957"/>
                  </a:lnTo>
                  <a:lnTo>
                    <a:pt x="19429" y="6957"/>
                  </a:lnTo>
                  <a:lnTo>
                    <a:pt x="19387" y="6915"/>
                  </a:lnTo>
                  <a:lnTo>
                    <a:pt x="19302" y="6957"/>
                  </a:lnTo>
                  <a:lnTo>
                    <a:pt x="19260" y="7084"/>
                  </a:lnTo>
                  <a:lnTo>
                    <a:pt x="19260" y="7127"/>
                  </a:lnTo>
                  <a:lnTo>
                    <a:pt x="19302" y="7169"/>
                  </a:lnTo>
                  <a:lnTo>
                    <a:pt x="19939" y="7933"/>
                  </a:lnTo>
                  <a:lnTo>
                    <a:pt x="20023" y="7975"/>
                  </a:lnTo>
                  <a:lnTo>
                    <a:pt x="20151" y="7975"/>
                  </a:lnTo>
                  <a:lnTo>
                    <a:pt x="20235" y="7933"/>
                  </a:lnTo>
                  <a:lnTo>
                    <a:pt x="21975" y="6448"/>
                  </a:lnTo>
                  <a:lnTo>
                    <a:pt x="22314" y="7042"/>
                  </a:lnTo>
                  <a:lnTo>
                    <a:pt x="22569" y="7636"/>
                  </a:lnTo>
                  <a:lnTo>
                    <a:pt x="22611" y="7678"/>
                  </a:lnTo>
                  <a:lnTo>
                    <a:pt x="22653" y="7678"/>
                  </a:lnTo>
                  <a:lnTo>
                    <a:pt x="22696" y="7636"/>
                  </a:lnTo>
                  <a:lnTo>
                    <a:pt x="22696" y="7594"/>
                  </a:lnTo>
                  <a:lnTo>
                    <a:pt x="22441" y="6915"/>
                  </a:lnTo>
                  <a:lnTo>
                    <a:pt x="22144" y="6321"/>
                  </a:lnTo>
                  <a:lnTo>
                    <a:pt x="22653" y="5897"/>
                  </a:lnTo>
                  <a:lnTo>
                    <a:pt x="23587" y="5176"/>
                  </a:lnTo>
                  <a:lnTo>
                    <a:pt x="23799" y="4963"/>
                  </a:lnTo>
                  <a:lnTo>
                    <a:pt x="24011" y="4751"/>
                  </a:lnTo>
                  <a:lnTo>
                    <a:pt x="24181" y="4497"/>
                  </a:lnTo>
                  <a:lnTo>
                    <a:pt x="24308" y="4285"/>
                  </a:lnTo>
                  <a:lnTo>
                    <a:pt x="24393" y="4030"/>
                  </a:lnTo>
                  <a:lnTo>
                    <a:pt x="24393" y="3776"/>
                  </a:lnTo>
                  <a:lnTo>
                    <a:pt x="24350" y="3564"/>
                  </a:lnTo>
                  <a:lnTo>
                    <a:pt x="24266" y="3351"/>
                  </a:lnTo>
                  <a:lnTo>
                    <a:pt x="24096" y="3224"/>
                  </a:lnTo>
                  <a:lnTo>
                    <a:pt x="23926" y="3097"/>
                  </a:lnTo>
                  <a:lnTo>
                    <a:pt x="23714" y="3054"/>
                  </a:lnTo>
                  <a:lnTo>
                    <a:pt x="23459" y="3097"/>
                  </a:lnTo>
                  <a:lnTo>
                    <a:pt x="23375" y="3139"/>
                  </a:lnTo>
                  <a:lnTo>
                    <a:pt x="23332" y="3182"/>
                  </a:lnTo>
                  <a:lnTo>
                    <a:pt x="23290" y="3267"/>
                  </a:lnTo>
                  <a:lnTo>
                    <a:pt x="23290" y="3351"/>
                  </a:lnTo>
                  <a:lnTo>
                    <a:pt x="23332" y="3394"/>
                  </a:lnTo>
                  <a:lnTo>
                    <a:pt x="23375" y="3479"/>
                  </a:lnTo>
                  <a:lnTo>
                    <a:pt x="23544" y="3479"/>
                  </a:lnTo>
                  <a:lnTo>
                    <a:pt x="23714" y="3860"/>
                  </a:lnTo>
                  <a:lnTo>
                    <a:pt x="23714" y="4030"/>
                  </a:lnTo>
                  <a:lnTo>
                    <a:pt x="23714" y="4200"/>
                  </a:lnTo>
                  <a:lnTo>
                    <a:pt x="23672" y="4327"/>
                  </a:lnTo>
                  <a:lnTo>
                    <a:pt x="23629" y="4454"/>
                  </a:lnTo>
                  <a:lnTo>
                    <a:pt x="23502" y="4582"/>
                  </a:lnTo>
                  <a:lnTo>
                    <a:pt x="23375" y="4666"/>
                  </a:lnTo>
                  <a:lnTo>
                    <a:pt x="22696" y="5260"/>
                  </a:lnTo>
                  <a:lnTo>
                    <a:pt x="21932" y="5939"/>
                  </a:lnTo>
                  <a:lnTo>
                    <a:pt x="21635" y="5515"/>
                  </a:lnTo>
                  <a:lnTo>
                    <a:pt x="21338" y="5133"/>
                  </a:lnTo>
                  <a:lnTo>
                    <a:pt x="21041" y="4794"/>
                  </a:lnTo>
                  <a:lnTo>
                    <a:pt x="20702" y="4454"/>
                  </a:lnTo>
                  <a:lnTo>
                    <a:pt x="22738" y="2630"/>
                  </a:lnTo>
                  <a:lnTo>
                    <a:pt x="23672" y="1739"/>
                  </a:lnTo>
                  <a:lnTo>
                    <a:pt x="24181" y="1273"/>
                  </a:lnTo>
                  <a:lnTo>
                    <a:pt x="24435" y="1103"/>
                  </a:lnTo>
                  <a:lnTo>
                    <a:pt x="24647" y="976"/>
                  </a:lnTo>
                  <a:lnTo>
                    <a:pt x="25029" y="891"/>
                  </a:lnTo>
                  <a:lnTo>
                    <a:pt x="25368" y="849"/>
                  </a:lnTo>
                  <a:lnTo>
                    <a:pt x="26090" y="849"/>
                  </a:lnTo>
                  <a:lnTo>
                    <a:pt x="26471" y="933"/>
                  </a:lnTo>
                  <a:lnTo>
                    <a:pt x="26811" y="1018"/>
                  </a:lnTo>
                  <a:lnTo>
                    <a:pt x="27447" y="1315"/>
                  </a:lnTo>
                  <a:lnTo>
                    <a:pt x="27914" y="1527"/>
                  </a:lnTo>
                  <a:lnTo>
                    <a:pt x="28380" y="1782"/>
                  </a:lnTo>
                  <a:lnTo>
                    <a:pt x="29271" y="2291"/>
                  </a:lnTo>
                  <a:lnTo>
                    <a:pt x="30968" y="3436"/>
                  </a:lnTo>
                  <a:lnTo>
                    <a:pt x="32707" y="4539"/>
                  </a:lnTo>
                  <a:lnTo>
                    <a:pt x="34447" y="5685"/>
                  </a:lnTo>
                  <a:lnTo>
                    <a:pt x="36143" y="6872"/>
                  </a:lnTo>
                  <a:lnTo>
                    <a:pt x="37798" y="8060"/>
                  </a:lnTo>
                  <a:lnTo>
                    <a:pt x="38731" y="8696"/>
                  </a:lnTo>
                  <a:lnTo>
                    <a:pt x="39792" y="9418"/>
                  </a:lnTo>
                  <a:lnTo>
                    <a:pt x="40301" y="9757"/>
                  </a:lnTo>
                  <a:lnTo>
                    <a:pt x="40767" y="10139"/>
                  </a:lnTo>
                  <a:lnTo>
                    <a:pt x="41192" y="10521"/>
                  </a:lnTo>
                  <a:lnTo>
                    <a:pt x="41573" y="10945"/>
                  </a:lnTo>
                  <a:lnTo>
                    <a:pt x="41828" y="11369"/>
                  </a:lnTo>
                  <a:lnTo>
                    <a:pt x="41998" y="11751"/>
                  </a:lnTo>
                  <a:lnTo>
                    <a:pt x="42082" y="12175"/>
                  </a:lnTo>
                  <a:lnTo>
                    <a:pt x="42125" y="12557"/>
                  </a:lnTo>
                  <a:lnTo>
                    <a:pt x="42125" y="12981"/>
                  </a:lnTo>
                  <a:lnTo>
                    <a:pt x="42040" y="13363"/>
                  </a:lnTo>
                  <a:lnTo>
                    <a:pt x="41913" y="13787"/>
                  </a:lnTo>
                  <a:lnTo>
                    <a:pt x="41743" y="14169"/>
                  </a:lnTo>
                  <a:lnTo>
                    <a:pt x="41573" y="14551"/>
                  </a:lnTo>
                  <a:lnTo>
                    <a:pt x="41361" y="14890"/>
                  </a:lnTo>
                  <a:lnTo>
                    <a:pt x="40852" y="15611"/>
                  </a:lnTo>
                  <a:lnTo>
                    <a:pt x="39877" y="16926"/>
                  </a:lnTo>
                  <a:lnTo>
                    <a:pt x="39198" y="17775"/>
                  </a:lnTo>
                  <a:lnTo>
                    <a:pt x="38519" y="18623"/>
                  </a:lnTo>
                  <a:lnTo>
                    <a:pt x="37798" y="19429"/>
                  </a:lnTo>
                  <a:lnTo>
                    <a:pt x="37077" y="20235"/>
                  </a:lnTo>
                  <a:lnTo>
                    <a:pt x="36313" y="20999"/>
                  </a:lnTo>
                  <a:lnTo>
                    <a:pt x="35550" y="21762"/>
                  </a:lnTo>
                  <a:lnTo>
                    <a:pt x="34744" y="22483"/>
                  </a:lnTo>
                  <a:lnTo>
                    <a:pt x="33895" y="23205"/>
                  </a:lnTo>
                  <a:lnTo>
                    <a:pt x="33089" y="23883"/>
                  </a:lnTo>
                  <a:lnTo>
                    <a:pt x="32241" y="24562"/>
                  </a:lnTo>
                  <a:lnTo>
                    <a:pt x="31350" y="25241"/>
                  </a:lnTo>
                  <a:lnTo>
                    <a:pt x="30926" y="25495"/>
                  </a:lnTo>
                  <a:lnTo>
                    <a:pt x="30459" y="25792"/>
                  </a:lnTo>
                  <a:lnTo>
                    <a:pt x="29992" y="26047"/>
                  </a:lnTo>
                  <a:lnTo>
                    <a:pt x="29441" y="26301"/>
                  </a:lnTo>
                  <a:lnTo>
                    <a:pt x="29186" y="26386"/>
                  </a:lnTo>
                  <a:lnTo>
                    <a:pt x="28889" y="26471"/>
                  </a:lnTo>
                  <a:lnTo>
                    <a:pt x="28635" y="26513"/>
                  </a:lnTo>
                  <a:lnTo>
                    <a:pt x="28380" y="26471"/>
                  </a:lnTo>
                  <a:lnTo>
                    <a:pt x="28168" y="26429"/>
                  </a:lnTo>
                  <a:lnTo>
                    <a:pt x="27956" y="26344"/>
                  </a:lnTo>
                  <a:lnTo>
                    <a:pt x="27490" y="26089"/>
                  </a:lnTo>
                  <a:lnTo>
                    <a:pt x="27065" y="25707"/>
                  </a:lnTo>
                  <a:lnTo>
                    <a:pt x="26684" y="25326"/>
                  </a:lnTo>
                  <a:lnTo>
                    <a:pt x="26302" y="24901"/>
                  </a:lnTo>
                  <a:lnTo>
                    <a:pt x="25920" y="24435"/>
                  </a:lnTo>
                  <a:lnTo>
                    <a:pt x="25368" y="23629"/>
                  </a:lnTo>
                  <a:lnTo>
                    <a:pt x="24266" y="21762"/>
                  </a:lnTo>
                  <a:lnTo>
                    <a:pt x="23163" y="19896"/>
                  </a:lnTo>
                  <a:lnTo>
                    <a:pt x="20999" y="16120"/>
                  </a:lnTo>
                  <a:lnTo>
                    <a:pt x="18836" y="12345"/>
                  </a:lnTo>
                  <a:lnTo>
                    <a:pt x="16587" y="8612"/>
                  </a:lnTo>
                  <a:lnTo>
                    <a:pt x="16545" y="8569"/>
                  </a:lnTo>
                  <a:lnTo>
                    <a:pt x="16502" y="8527"/>
                  </a:lnTo>
                  <a:lnTo>
                    <a:pt x="16418" y="8569"/>
                  </a:lnTo>
                  <a:lnTo>
                    <a:pt x="16333" y="8654"/>
                  </a:lnTo>
                  <a:lnTo>
                    <a:pt x="16333" y="8696"/>
                  </a:lnTo>
                  <a:lnTo>
                    <a:pt x="16333" y="8781"/>
                  </a:lnTo>
                  <a:lnTo>
                    <a:pt x="17054" y="10181"/>
                  </a:lnTo>
                  <a:lnTo>
                    <a:pt x="17817" y="11581"/>
                  </a:lnTo>
                  <a:lnTo>
                    <a:pt x="19345" y="14339"/>
                  </a:lnTo>
                  <a:lnTo>
                    <a:pt x="20957" y="17096"/>
                  </a:lnTo>
                  <a:lnTo>
                    <a:pt x="22569" y="19853"/>
                  </a:lnTo>
                  <a:lnTo>
                    <a:pt x="24096" y="22399"/>
                  </a:lnTo>
                  <a:lnTo>
                    <a:pt x="24859" y="23671"/>
                  </a:lnTo>
                  <a:lnTo>
                    <a:pt x="25623" y="24901"/>
                  </a:lnTo>
                  <a:lnTo>
                    <a:pt x="26090" y="25580"/>
                  </a:lnTo>
                  <a:lnTo>
                    <a:pt x="26302" y="25877"/>
                  </a:lnTo>
                  <a:lnTo>
                    <a:pt x="26556" y="26174"/>
                  </a:lnTo>
                  <a:lnTo>
                    <a:pt x="26853" y="26429"/>
                  </a:lnTo>
                  <a:lnTo>
                    <a:pt x="27150" y="26641"/>
                  </a:lnTo>
                  <a:lnTo>
                    <a:pt x="27490" y="26810"/>
                  </a:lnTo>
                  <a:lnTo>
                    <a:pt x="27871" y="26895"/>
                  </a:lnTo>
                  <a:lnTo>
                    <a:pt x="28296" y="26980"/>
                  </a:lnTo>
                  <a:lnTo>
                    <a:pt x="28720" y="26980"/>
                  </a:lnTo>
                  <a:lnTo>
                    <a:pt x="29144" y="26895"/>
                  </a:lnTo>
                  <a:lnTo>
                    <a:pt x="29526" y="26810"/>
                  </a:lnTo>
                  <a:lnTo>
                    <a:pt x="29950" y="26641"/>
                  </a:lnTo>
                  <a:lnTo>
                    <a:pt x="30374" y="26471"/>
                  </a:lnTo>
                  <a:lnTo>
                    <a:pt x="30756" y="26259"/>
                  </a:lnTo>
                  <a:lnTo>
                    <a:pt x="31180" y="26004"/>
                  </a:lnTo>
                  <a:lnTo>
                    <a:pt x="31944" y="25495"/>
                  </a:lnTo>
                  <a:lnTo>
                    <a:pt x="32665" y="24901"/>
                  </a:lnTo>
                  <a:lnTo>
                    <a:pt x="33938" y="23841"/>
                  </a:lnTo>
                  <a:lnTo>
                    <a:pt x="34998" y="22908"/>
                  </a:lnTo>
                  <a:lnTo>
                    <a:pt x="36059" y="21974"/>
                  </a:lnTo>
                  <a:lnTo>
                    <a:pt x="37034" y="20956"/>
                  </a:lnTo>
                  <a:lnTo>
                    <a:pt x="38010" y="19938"/>
                  </a:lnTo>
                  <a:lnTo>
                    <a:pt x="38901" y="18920"/>
                  </a:lnTo>
                  <a:lnTo>
                    <a:pt x="39792" y="17817"/>
                  </a:lnTo>
                  <a:lnTo>
                    <a:pt x="40640" y="16714"/>
                  </a:lnTo>
                  <a:lnTo>
                    <a:pt x="41446" y="15569"/>
                  </a:lnTo>
                  <a:lnTo>
                    <a:pt x="41955" y="14763"/>
                  </a:lnTo>
                  <a:lnTo>
                    <a:pt x="42379" y="14042"/>
                  </a:lnTo>
                  <a:lnTo>
                    <a:pt x="42549" y="13702"/>
                  </a:lnTo>
                  <a:lnTo>
                    <a:pt x="42676" y="13363"/>
                  </a:lnTo>
                  <a:lnTo>
                    <a:pt x="42761" y="13066"/>
                  </a:lnTo>
                  <a:lnTo>
                    <a:pt x="42804" y="12727"/>
                  </a:lnTo>
                  <a:lnTo>
                    <a:pt x="42804" y="12430"/>
                  </a:lnTo>
                  <a:lnTo>
                    <a:pt x="42761" y="12090"/>
                  </a:lnTo>
                  <a:lnTo>
                    <a:pt x="42676" y="11793"/>
                  </a:lnTo>
                  <a:lnTo>
                    <a:pt x="42507" y="11454"/>
                  </a:lnTo>
                  <a:lnTo>
                    <a:pt x="42295" y="11157"/>
                  </a:lnTo>
                  <a:lnTo>
                    <a:pt x="42040" y="10818"/>
                  </a:lnTo>
                  <a:lnTo>
                    <a:pt x="41743" y="10478"/>
                  </a:lnTo>
                  <a:lnTo>
                    <a:pt x="41361" y="10139"/>
                  </a:lnTo>
                  <a:lnTo>
                    <a:pt x="40216" y="9206"/>
                  </a:lnTo>
                  <a:lnTo>
                    <a:pt x="39113" y="8357"/>
                  </a:lnTo>
                  <a:lnTo>
                    <a:pt x="37925" y="7466"/>
                  </a:lnTo>
                  <a:lnTo>
                    <a:pt x="36737" y="6660"/>
                  </a:lnTo>
                  <a:lnTo>
                    <a:pt x="34362" y="5048"/>
                  </a:lnTo>
                  <a:lnTo>
                    <a:pt x="31944" y="3479"/>
                  </a:lnTo>
                  <a:lnTo>
                    <a:pt x="30671" y="2588"/>
                  </a:lnTo>
                  <a:lnTo>
                    <a:pt x="29314" y="1697"/>
                  </a:lnTo>
                  <a:lnTo>
                    <a:pt x="28635" y="1273"/>
                  </a:lnTo>
                  <a:lnTo>
                    <a:pt x="27956" y="849"/>
                  </a:lnTo>
                  <a:lnTo>
                    <a:pt x="27277" y="509"/>
                  </a:lnTo>
                  <a:lnTo>
                    <a:pt x="26556" y="212"/>
                  </a:lnTo>
                  <a:lnTo>
                    <a:pt x="26090" y="85"/>
                  </a:lnTo>
                  <a:lnTo>
                    <a:pt x="25708"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 name="Google Shape;140;p5"/>
            <p:cNvSpPr/>
            <p:nvPr/>
          </p:nvSpPr>
          <p:spPr>
            <a:xfrm rot="1492530">
              <a:off x="286174" y="430597"/>
              <a:ext cx="30146" cy="11737"/>
            </a:xfrm>
            <a:custGeom>
              <a:avLst/>
              <a:gdLst/>
              <a:ahLst/>
              <a:cxnLst/>
              <a:rect l="l" t="t" r="r" b="b"/>
              <a:pathLst>
                <a:path w="2291" h="892" extrusionOk="0">
                  <a:moveTo>
                    <a:pt x="85" y="0"/>
                  </a:moveTo>
                  <a:lnTo>
                    <a:pt x="0" y="43"/>
                  </a:lnTo>
                  <a:lnTo>
                    <a:pt x="0" y="127"/>
                  </a:lnTo>
                  <a:lnTo>
                    <a:pt x="42" y="170"/>
                  </a:lnTo>
                  <a:lnTo>
                    <a:pt x="509" y="509"/>
                  </a:lnTo>
                  <a:lnTo>
                    <a:pt x="764" y="637"/>
                  </a:lnTo>
                  <a:lnTo>
                    <a:pt x="1061" y="764"/>
                  </a:lnTo>
                  <a:lnTo>
                    <a:pt x="1358" y="849"/>
                  </a:lnTo>
                  <a:lnTo>
                    <a:pt x="1612" y="891"/>
                  </a:lnTo>
                  <a:lnTo>
                    <a:pt x="1909" y="891"/>
                  </a:lnTo>
                  <a:lnTo>
                    <a:pt x="2206" y="849"/>
                  </a:lnTo>
                  <a:lnTo>
                    <a:pt x="2291" y="849"/>
                  </a:lnTo>
                  <a:lnTo>
                    <a:pt x="2291" y="764"/>
                  </a:lnTo>
                  <a:lnTo>
                    <a:pt x="2248" y="721"/>
                  </a:lnTo>
                  <a:lnTo>
                    <a:pt x="2206" y="679"/>
                  </a:lnTo>
                  <a:lnTo>
                    <a:pt x="1654" y="594"/>
                  </a:lnTo>
                  <a:lnTo>
                    <a:pt x="1103" y="509"/>
                  </a:lnTo>
                  <a:lnTo>
                    <a:pt x="636" y="297"/>
                  </a:lnTo>
                  <a:lnTo>
                    <a:pt x="382" y="170"/>
                  </a:lnTo>
                  <a:lnTo>
                    <a:pt x="127"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 name="Google Shape;141;p5"/>
            <p:cNvSpPr/>
            <p:nvPr/>
          </p:nvSpPr>
          <p:spPr>
            <a:xfrm rot="1492530">
              <a:off x="301941" y="429344"/>
              <a:ext cx="20658" cy="7829"/>
            </a:xfrm>
            <a:custGeom>
              <a:avLst/>
              <a:gdLst/>
              <a:ahLst/>
              <a:cxnLst/>
              <a:rect l="l" t="t" r="r" b="b"/>
              <a:pathLst>
                <a:path w="1570" h="595" extrusionOk="0">
                  <a:moveTo>
                    <a:pt x="0" y="1"/>
                  </a:moveTo>
                  <a:lnTo>
                    <a:pt x="0" y="43"/>
                  </a:lnTo>
                  <a:lnTo>
                    <a:pt x="43" y="128"/>
                  </a:lnTo>
                  <a:lnTo>
                    <a:pt x="340" y="340"/>
                  </a:lnTo>
                  <a:lnTo>
                    <a:pt x="679" y="510"/>
                  </a:lnTo>
                  <a:lnTo>
                    <a:pt x="1061" y="595"/>
                  </a:lnTo>
                  <a:lnTo>
                    <a:pt x="1442" y="595"/>
                  </a:lnTo>
                  <a:lnTo>
                    <a:pt x="1527" y="552"/>
                  </a:lnTo>
                  <a:lnTo>
                    <a:pt x="1570" y="468"/>
                  </a:lnTo>
                  <a:lnTo>
                    <a:pt x="1527" y="383"/>
                  </a:lnTo>
                  <a:lnTo>
                    <a:pt x="1442" y="340"/>
                  </a:lnTo>
                  <a:lnTo>
                    <a:pt x="1103" y="298"/>
                  </a:lnTo>
                  <a:lnTo>
                    <a:pt x="764" y="256"/>
                  </a:lnTo>
                  <a:lnTo>
                    <a:pt x="424" y="128"/>
                  </a:lnTo>
                  <a:lnTo>
                    <a:pt x="127" y="1"/>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 name="Google Shape;142;p5"/>
            <p:cNvSpPr/>
            <p:nvPr/>
          </p:nvSpPr>
          <p:spPr>
            <a:xfrm rot="1492530">
              <a:off x="659318" y="503173"/>
              <a:ext cx="24580" cy="10053"/>
            </a:xfrm>
            <a:custGeom>
              <a:avLst/>
              <a:gdLst/>
              <a:ahLst/>
              <a:cxnLst/>
              <a:rect l="l" t="t" r="r" b="b"/>
              <a:pathLst>
                <a:path w="1868" h="764" extrusionOk="0">
                  <a:moveTo>
                    <a:pt x="1316" y="0"/>
                  </a:moveTo>
                  <a:lnTo>
                    <a:pt x="1061" y="43"/>
                  </a:lnTo>
                  <a:lnTo>
                    <a:pt x="849" y="85"/>
                  </a:lnTo>
                  <a:lnTo>
                    <a:pt x="594" y="170"/>
                  </a:lnTo>
                  <a:lnTo>
                    <a:pt x="382" y="297"/>
                  </a:lnTo>
                  <a:lnTo>
                    <a:pt x="213" y="467"/>
                  </a:lnTo>
                  <a:lnTo>
                    <a:pt x="43" y="594"/>
                  </a:lnTo>
                  <a:lnTo>
                    <a:pt x="1" y="679"/>
                  </a:lnTo>
                  <a:lnTo>
                    <a:pt x="43" y="722"/>
                  </a:lnTo>
                  <a:lnTo>
                    <a:pt x="85" y="764"/>
                  </a:lnTo>
                  <a:lnTo>
                    <a:pt x="128" y="722"/>
                  </a:lnTo>
                  <a:lnTo>
                    <a:pt x="297" y="594"/>
                  </a:lnTo>
                  <a:lnTo>
                    <a:pt x="467" y="467"/>
                  </a:lnTo>
                  <a:lnTo>
                    <a:pt x="679" y="382"/>
                  </a:lnTo>
                  <a:lnTo>
                    <a:pt x="849" y="340"/>
                  </a:lnTo>
                  <a:lnTo>
                    <a:pt x="1273" y="340"/>
                  </a:lnTo>
                  <a:lnTo>
                    <a:pt x="1655" y="382"/>
                  </a:lnTo>
                  <a:lnTo>
                    <a:pt x="1782" y="382"/>
                  </a:lnTo>
                  <a:lnTo>
                    <a:pt x="1867" y="297"/>
                  </a:lnTo>
                  <a:lnTo>
                    <a:pt x="1867" y="212"/>
                  </a:lnTo>
                  <a:lnTo>
                    <a:pt x="1782" y="128"/>
                  </a:lnTo>
                  <a:lnTo>
                    <a:pt x="1570" y="43"/>
                  </a:lnTo>
                  <a:lnTo>
                    <a:pt x="1316"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 name="Google Shape;143;p5"/>
            <p:cNvSpPr/>
            <p:nvPr/>
          </p:nvSpPr>
          <p:spPr>
            <a:xfrm rot="1492530">
              <a:off x="668551" y="490143"/>
              <a:ext cx="21790" cy="8934"/>
            </a:xfrm>
            <a:custGeom>
              <a:avLst/>
              <a:gdLst/>
              <a:ahLst/>
              <a:cxnLst/>
              <a:rect l="l" t="t" r="r" b="b"/>
              <a:pathLst>
                <a:path w="1656" h="679" extrusionOk="0">
                  <a:moveTo>
                    <a:pt x="1146" y="0"/>
                  </a:moveTo>
                  <a:lnTo>
                    <a:pt x="934" y="42"/>
                  </a:lnTo>
                  <a:lnTo>
                    <a:pt x="722" y="42"/>
                  </a:lnTo>
                  <a:lnTo>
                    <a:pt x="552" y="127"/>
                  </a:lnTo>
                  <a:lnTo>
                    <a:pt x="340" y="212"/>
                  </a:lnTo>
                  <a:lnTo>
                    <a:pt x="170" y="339"/>
                  </a:lnTo>
                  <a:lnTo>
                    <a:pt x="43" y="467"/>
                  </a:lnTo>
                  <a:lnTo>
                    <a:pt x="1" y="551"/>
                  </a:lnTo>
                  <a:lnTo>
                    <a:pt x="43" y="636"/>
                  </a:lnTo>
                  <a:lnTo>
                    <a:pt x="128" y="679"/>
                  </a:lnTo>
                  <a:lnTo>
                    <a:pt x="213" y="636"/>
                  </a:lnTo>
                  <a:lnTo>
                    <a:pt x="510" y="467"/>
                  </a:lnTo>
                  <a:lnTo>
                    <a:pt x="807" y="339"/>
                  </a:lnTo>
                  <a:lnTo>
                    <a:pt x="1104" y="339"/>
                  </a:lnTo>
                  <a:lnTo>
                    <a:pt x="1443" y="382"/>
                  </a:lnTo>
                  <a:lnTo>
                    <a:pt x="1570" y="382"/>
                  </a:lnTo>
                  <a:lnTo>
                    <a:pt x="1655" y="297"/>
                  </a:lnTo>
                  <a:lnTo>
                    <a:pt x="1613" y="170"/>
                  </a:lnTo>
                  <a:lnTo>
                    <a:pt x="1613" y="127"/>
                  </a:lnTo>
                  <a:lnTo>
                    <a:pt x="1528" y="85"/>
                  </a:lnTo>
                  <a:lnTo>
                    <a:pt x="1358" y="42"/>
                  </a:lnTo>
                  <a:lnTo>
                    <a:pt x="1146" y="0"/>
                  </a:lnTo>
                  <a:close/>
                </a:path>
              </a:pathLst>
            </a:custGeom>
            <a:solidFill>
              <a:srgbClr val="2C11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44" name="Google Shape;144;p5"/>
          <p:cNvGrpSpPr/>
          <p:nvPr/>
        </p:nvGrpSpPr>
        <p:grpSpPr>
          <a:xfrm flipH="1">
            <a:off x="209499" y="4207153"/>
            <a:ext cx="620110" cy="787296"/>
            <a:chOff x="2965800" y="1494175"/>
            <a:chExt cx="999050" cy="1268400"/>
          </a:xfrm>
        </p:grpSpPr>
        <p:sp>
          <p:nvSpPr>
            <p:cNvPr id="145" name="Google Shape;145;p5"/>
            <p:cNvSpPr/>
            <p:nvPr/>
          </p:nvSpPr>
          <p:spPr>
            <a:xfrm>
              <a:off x="2965800" y="1494175"/>
              <a:ext cx="999050" cy="1268400"/>
            </a:xfrm>
            <a:custGeom>
              <a:avLst/>
              <a:gdLst/>
              <a:ahLst/>
              <a:cxnLst/>
              <a:rect l="l" t="t" r="r" b="b"/>
              <a:pathLst>
                <a:path w="39962" h="50736" extrusionOk="0">
                  <a:moveTo>
                    <a:pt x="38604" y="0"/>
                  </a:moveTo>
                  <a:lnTo>
                    <a:pt x="38434" y="43"/>
                  </a:lnTo>
                  <a:lnTo>
                    <a:pt x="38265" y="170"/>
                  </a:lnTo>
                  <a:lnTo>
                    <a:pt x="37883" y="509"/>
                  </a:lnTo>
                  <a:lnTo>
                    <a:pt x="37416" y="849"/>
                  </a:lnTo>
                  <a:lnTo>
                    <a:pt x="36483" y="1527"/>
                  </a:lnTo>
                  <a:lnTo>
                    <a:pt x="35465" y="2164"/>
                  </a:lnTo>
                  <a:lnTo>
                    <a:pt x="34362" y="2757"/>
                  </a:lnTo>
                  <a:lnTo>
                    <a:pt x="32156" y="3988"/>
                  </a:lnTo>
                  <a:lnTo>
                    <a:pt x="31095" y="4666"/>
                  </a:lnTo>
                  <a:lnTo>
                    <a:pt x="30077" y="5345"/>
                  </a:lnTo>
                  <a:lnTo>
                    <a:pt x="29102" y="6066"/>
                  </a:lnTo>
                  <a:lnTo>
                    <a:pt x="28677" y="6448"/>
                  </a:lnTo>
                  <a:lnTo>
                    <a:pt x="28253" y="6830"/>
                  </a:lnTo>
                  <a:lnTo>
                    <a:pt x="27871" y="7254"/>
                  </a:lnTo>
                  <a:lnTo>
                    <a:pt x="27532" y="7678"/>
                  </a:lnTo>
                  <a:lnTo>
                    <a:pt x="27193" y="8145"/>
                  </a:lnTo>
                  <a:lnTo>
                    <a:pt x="26938" y="8612"/>
                  </a:lnTo>
                  <a:lnTo>
                    <a:pt x="26726" y="9121"/>
                  </a:lnTo>
                  <a:lnTo>
                    <a:pt x="26556" y="9672"/>
                  </a:lnTo>
                  <a:lnTo>
                    <a:pt x="26429" y="10224"/>
                  </a:lnTo>
                  <a:lnTo>
                    <a:pt x="26344" y="10775"/>
                  </a:lnTo>
                  <a:lnTo>
                    <a:pt x="26302" y="11411"/>
                  </a:lnTo>
                  <a:lnTo>
                    <a:pt x="26344" y="12048"/>
                  </a:lnTo>
                  <a:lnTo>
                    <a:pt x="26472" y="12726"/>
                  </a:lnTo>
                  <a:lnTo>
                    <a:pt x="26641" y="13405"/>
                  </a:lnTo>
                  <a:lnTo>
                    <a:pt x="26175" y="14169"/>
                  </a:lnTo>
                  <a:lnTo>
                    <a:pt x="25708" y="14932"/>
                  </a:lnTo>
                  <a:lnTo>
                    <a:pt x="25199" y="15696"/>
                  </a:lnTo>
                  <a:lnTo>
                    <a:pt x="24647" y="16417"/>
                  </a:lnTo>
                  <a:lnTo>
                    <a:pt x="23502" y="17859"/>
                  </a:lnTo>
                  <a:lnTo>
                    <a:pt x="22314" y="19259"/>
                  </a:lnTo>
                  <a:lnTo>
                    <a:pt x="21084" y="20617"/>
                  </a:lnTo>
                  <a:lnTo>
                    <a:pt x="19811" y="21974"/>
                  </a:lnTo>
                  <a:lnTo>
                    <a:pt x="17181" y="24562"/>
                  </a:lnTo>
                  <a:lnTo>
                    <a:pt x="16969" y="23841"/>
                  </a:lnTo>
                  <a:lnTo>
                    <a:pt x="16884" y="23501"/>
                  </a:lnTo>
                  <a:lnTo>
                    <a:pt x="16842" y="23120"/>
                  </a:lnTo>
                  <a:lnTo>
                    <a:pt x="16842" y="22738"/>
                  </a:lnTo>
                  <a:lnTo>
                    <a:pt x="16842" y="22398"/>
                  </a:lnTo>
                  <a:lnTo>
                    <a:pt x="16884" y="22059"/>
                  </a:lnTo>
                  <a:lnTo>
                    <a:pt x="16969" y="21720"/>
                  </a:lnTo>
                  <a:lnTo>
                    <a:pt x="17224" y="21677"/>
                  </a:lnTo>
                  <a:lnTo>
                    <a:pt x="17436" y="21550"/>
                  </a:lnTo>
                  <a:lnTo>
                    <a:pt x="18199" y="20956"/>
                  </a:lnTo>
                  <a:lnTo>
                    <a:pt x="18963" y="20320"/>
                  </a:lnTo>
                  <a:lnTo>
                    <a:pt x="19684" y="19641"/>
                  </a:lnTo>
                  <a:lnTo>
                    <a:pt x="20405" y="18920"/>
                  </a:lnTo>
                  <a:lnTo>
                    <a:pt x="21042" y="18156"/>
                  </a:lnTo>
                  <a:lnTo>
                    <a:pt x="21593" y="17350"/>
                  </a:lnTo>
                  <a:lnTo>
                    <a:pt x="21848" y="16926"/>
                  </a:lnTo>
                  <a:lnTo>
                    <a:pt x="22060" y="16502"/>
                  </a:lnTo>
                  <a:lnTo>
                    <a:pt x="22272" y="16035"/>
                  </a:lnTo>
                  <a:lnTo>
                    <a:pt x="22442" y="15569"/>
                  </a:lnTo>
                  <a:lnTo>
                    <a:pt x="22569" y="15017"/>
                  </a:lnTo>
                  <a:lnTo>
                    <a:pt x="22696" y="14466"/>
                  </a:lnTo>
                  <a:lnTo>
                    <a:pt x="22738" y="13914"/>
                  </a:lnTo>
                  <a:lnTo>
                    <a:pt x="22781" y="13363"/>
                  </a:lnTo>
                  <a:lnTo>
                    <a:pt x="22781" y="12769"/>
                  </a:lnTo>
                  <a:lnTo>
                    <a:pt x="22738" y="12175"/>
                  </a:lnTo>
                  <a:lnTo>
                    <a:pt x="22611" y="11030"/>
                  </a:lnTo>
                  <a:lnTo>
                    <a:pt x="22442" y="9842"/>
                  </a:lnTo>
                  <a:lnTo>
                    <a:pt x="22229" y="8696"/>
                  </a:lnTo>
                  <a:lnTo>
                    <a:pt x="21975" y="7594"/>
                  </a:lnTo>
                  <a:lnTo>
                    <a:pt x="21805" y="6491"/>
                  </a:lnTo>
                  <a:lnTo>
                    <a:pt x="21720" y="6321"/>
                  </a:lnTo>
                  <a:lnTo>
                    <a:pt x="21636" y="6194"/>
                  </a:lnTo>
                  <a:lnTo>
                    <a:pt x="21508" y="6109"/>
                  </a:lnTo>
                  <a:lnTo>
                    <a:pt x="21339" y="6024"/>
                  </a:lnTo>
                  <a:lnTo>
                    <a:pt x="21211" y="6024"/>
                  </a:lnTo>
                  <a:lnTo>
                    <a:pt x="21042" y="6066"/>
                  </a:lnTo>
                  <a:lnTo>
                    <a:pt x="20872" y="6109"/>
                  </a:lnTo>
                  <a:lnTo>
                    <a:pt x="20745" y="6194"/>
                  </a:lnTo>
                  <a:lnTo>
                    <a:pt x="19684" y="7084"/>
                  </a:lnTo>
                  <a:lnTo>
                    <a:pt x="18581" y="7975"/>
                  </a:lnTo>
                  <a:lnTo>
                    <a:pt x="17436" y="8909"/>
                  </a:lnTo>
                  <a:lnTo>
                    <a:pt x="16375" y="9884"/>
                  </a:lnTo>
                  <a:lnTo>
                    <a:pt x="15866" y="10393"/>
                  </a:lnTo>
                  <a:lnTo>
                    <a:pt x="15400" y="10945"/>
                  </a:lnTo>
                  <a:lnTo>
                    <a:pt x="14975" y="11496"/>
                  </a:lnTo>
                  <a:lnTo>
                    <a:pt x="14594" y="12090"/>
                  </a:lnTo>
                  <a:lnTo>
                    <a:pt x="14254" y="12684"/>
                  </a:lnTo>
                  <a:lnTo>
                    <a:pt x="13957" y="13320"/>
                  </a:lnTo>
                  <a:lnTo>
                    <a:pt x="13703" y="13999"/>
                  </a:lnTo>
                  <a:lnTo>
                    <a:pt x="13575" y="14678"/>
                  </a:lnTo>
                  <a:lnTo>
                    <a:pt x="13448" y="15526"/>
                  </a:lnTo>
                  <a:lnTo>
                    <a:pt x="13448" y="16460"/>
                  </a:lnTo>
                  <a:lnTo>
                    <a:pt x="13491" y="16969"/>
                  </a:lnTo>
                  <a:lnTo>
                    <a:pt x="13533" y="17478"/>
                  </a:lnTo>
                  <a:lnTo>
                    <a:pt x="13618" y="17944"/>
                  </a:lnTo>
                  <a:lnTo>
                    <a:pt x="13745" y="18453"/>
                  </a:lnTo>
                  <a:lnTo>
                    <a:pt x="13872" y="18920"/>
                  </a:lnTo>
                  <a:lnTo>
                    <a:pt x="14042" y="19387"/>
                  </a:lnTo>
                  <a:lnTo>
                    <a:pt x="14254" y="19811"/>
                  </a:lnTo>
                  <a:lnTo>
                    <a:pt x="14509" y="20193"/>
                  </a:lnTo>
                  <a:lnTo>
                    <a:pt x="14806" y="20532"/>
                  </a:lnTo>
                  <a:lnTo>
                    <a:pt x="15103" y="20871"/>
                  </a:lnTo>
                  <a:lnTo>
                    <a:pt x="15484" y="21126"/>
                  </a:lnTo>
                  <a:lnTo>
                    <a:pt x="15909" y="21296"/>
                  </a:lnTo>
                  <a:lnTo>
                    <a:pt x="15824" y="21762"/>
                  </a:lnTo>
                  <a:lnTo>
                    <a:pt x="15739" y="22186"/>
                  </a:lnTo>
                  <a:lnTo>
                    <a:pt x="15781" y="22653"/>
                  </a:lnTo>
                  <a:lnTo>
                    <a:pt x="15824" y="23120"/>
                  </a:lnTo>
                  <a:lnTo>
                    <a:pt x="15909" y="23629"/>
                  </a:lnTo>
                  <a:lnTo>
                    <a:pt x="16121" y="24138"/>
                  </a:lnTo>
                  <a:lnTo>
                    <a:pt x="16248" y="24392"/>
                  </a:lnTo>
                  <a:lnTo>
                    <a:pt x="16375" y="24647"/>
                  </a:lnTo>
                  <a:lnTo>
                    <a:pt x="16545" y="24859"/>
                  </a:lnTo>
                  <a:lnTo>
                    <a:pt x="16715" y="25029"/>
                  </a:lnTo>
                  <a:lnTo>
                    <a:pt x="14254" y="27531"/>
                  </a:lnTo>
                  <a:lnTo>
                    <a:pt x="13066" y="28804"/>
                  </a:lnTo>
                  <a:lnTo>
                    <a:pt x="11921" y="30119"/>
                  </a:lnTo>
                  <a:lnTo>
                    <a:pt x="10182" y="32198"/>
                  </a:lnTo>
                  <a:lnTo>
                    <a:pt x="8485" y="34319"/>
                  </a:lnTo>
                  <a:lnTo>
                    <a:pt x="8273" y="33895"/>
                  </a:lnTo>
                  <a:lnTo>
                    <a:pt x="8146" y="33470"/>
                  </a:lnTo>
                  <a:lnTo>
                    <a:pt x="8061" y="33089"/>
                  </a:lnTo>
                  <a:lnTo>
                    <a:pt x="8061" y="32749"/>
                  </a:lnTo>
                  <a:lnTo>
                    <a:pt x="8273" y="32622"/>
                  </a:lnTo>
                  <a:lnTo>
                    <a:pt x="8824" y="31943"/>
                  </a:lnTo>
                  <a:lnTo>
                    <a:pt x="9333" y="31222"/>
                  </a:lnTo>
                  <a:lnTo>
                    <a:pt x="9800" y="30543"/>
                  </a:lnTo>
                  <a:lnTo>
                    <a:pt x="10224" y="29780"/>
                  </a:lnTo>
                  <a:lnTo>
                    <a:pt x="10564" y="29016"/>
                  </a:lnTo>
                  <a:lnTo>
                    <a:pt x="10818" y="28253"/>
                  </a:lnTo>
                  <a:lnTo>
                    <a:pt x="10988" y="27404"/>
                  </a:lnTo>
                  <a:lnTo>
                    <a:pt x="11073" y="26938"/>
                  </a:lnTo>
                  <a:lnTo>
                    <a:pt x="11073" y="26513"/>
                  </a:lnTo>
                  <a:lnTo>
                    <a:pt x="11073" y="26004"/>
                  </a:lnTo>
                  <a:lnTo>
                    <a:pt x="11073" y="25495"/>
                  </a:lnTo>
                  <a:lnTo>
                    <a:pt x="10945" y="24520"/>
                  </a:lnTo>
                  <a:lnTo>
                    <a:pt x="10733" y="23544"/>
                  </a:lnTo>
                  <a:lnTo>
                    <a:pt x="10436" y="22568"/>
                  </a:lnTo>
                  <a:lnTo>
                    <a:pt x="10097" y="21635"/>
                  </a:lnTo>
                  <a:lnTo>
                    <a:pt x="9715" y="20702"/>
                  </a:lnTo>
                  <a:lnTo>
                    <a:pt x="8909" y="18878"/>
                  </a:lnTo>
                  <a:lnTo>
                    <a:pt x="8824" y="18750"/>
                  </a:lnTo>
                  <a:lnTo>
                    <a:pt x="8655" y="18623"/>
                  </a:lnTo>
                  <a:lnTo>
                    <a:pt x="8485" y="18581"/>
                  </a:lnTo>
                  <a:lnTo>
                    <a:pt x="8315" y="18581"/>
                  </a:lnTo>
                  <a:lnTo>
                    <a:pt x="8146" y="18665"/>
                  </a:lnTo>
                  <a:lnTo>
                    <a:pt x="7976" y="18750"/>
                  </a:lnTo>
                  <a:lnTo>
                    <a:pt x="7849" y="18878"/>
                  </a:lnTo>
                  <a:lnTo>
                    <a:pt x="7806" y="19047"/>
                  </a:lnTo>
                  <a:lnTo>
                    <a:pt x="7679" y="19387"/>
                  </a:lnTo>
                  <a:lnTo>
                    <a:pt x="7594" y="19684"/>
                  </a:lnTo>
                  <a:lnTo>
                    <a:pt x="7297" y="20277"/>
                  </a:lnTo>
                  <a:lnTo>
                    <a:pt x="6915" y="20829"/>
                  </a:lnTo>
                  <a:lnTo>
                    <a:pt x="6534" y="21338"/>
                  </a:lnTo>
                  <a:lnTo>
                    <a:pt x="5643" y="22356"/>
                  </a:lnTo>
                  <a:lnTo>
                    <a:pt x="5218" y="22865"/>
                  </a:lnTo>
                  <a:lnTo>
                    <a:pt x="4837" y="23417"/>
                  </a:lnTo>
                  <a:lnTo>
                    <a:pt x="4540" y="23926"/>
                  </a:lnTo>
                  <a:lnTo>
                    <a:pt x="4285" y="24435"/>
                  </a:lnTo>
                  <a:lnTo>
                    <a:pt x="4073" y="24944"/>
                  </a:lnTo>
                  <a:lnTo>
                    <a:pt x="3903" y="25495"/>
                  </a:lnTo>
                  <a:lnTo>
                    <a:pt x="3734" y="26047"/>
                  </a:lnTo>
                  <a:lnTo>
                    <a:pt x="3649" y="26641"/>
                  </a:lnTo>
                  <a:lnTo>
                    <a:pt x="3564" y="27192"/>
                  </a:lnTo>
                  <a:lnTo>
                    <a:pt x="3564" y="27786"/>
                  </a:lnTo>
                  <a:lnTo>
                    <a:pt x="3606" y="28168"/>
                  </a:lnTo>
                  <a:lnTo>
                    <a:pt x="3649" y="28550"/>
                  </a:lnTo>
                  <a:lnTo>
                    <a:pt x="3776" y="28974"/>
                  </a:lnTo>
                  <a:lnTo>
                    <a:pt x="3861" y="29356"/>
                  </a:lnTo>
                  <a:lnTo>
                    <a:pt x="4031" y="29737"/>
                  </a:lnTo>
                  <a:lnTo>
                    <a:pt x="4158" y="30077"/>
                  </a:lnTo>
                  <a:lnTo>
                    <a:pt x="4370" y="30459"/>
                  </a:lnTo>
                  <a:lnTo>
                    <a:pt x="4582" y="30798"/>
                  </a:lnTo>
                  <a:lnTo>
                    <a:pt x="4837" y="31095"/>
                  </a:lnTo>
                  <a:lnTo>
                    <a:pt x="5091" y="31392"/>
                  </a:lnTo>
                  <a:lnTo>
                    <a:pt x="5346" y="31689"/>
                  </a:lnTo>
                  <a:lnTo>
                    <a:pt x="5685" y="31901"/>
                  </a:lnTo>
                  <a:lnTo>
                    <a:pt x="5982" y="32155"/>
                  </a:lnTo>
                  <a:lnTo>
                    <a:pt x="6321" y="32325"/>
                  </a:lnTo>
                  <a:lnTo>
                    <a:pt x="6703" y="32452"/>
                  </a:lnTo>
                  <a:lnTo>
                    <a:pt x="7085" y="32580"/>
                  </a:lnTo>
                  <a:lnTo>
                    <a:pt x="7085" y="32877"/>
                  </a:lnTo>
                  <a:lnTo>
                    <a:pt x="7170" y="33216"/>
                  </a:lnTo>
                  <a:lnTo>
                    <a:pt x="7255" y="33555"/>
                  </a:lnTo>
                  <a:lnTo>
                    <a:pt x="7340" y="33852"/>
                  </a:lnTo>
                  <a:lnTo>
                    <a:pt x="7509" y="34149"/>
                  </a:lnTo>
                  <a:lnTo>
                    <a:pt x="7679" y="34404"/>
                  </a:lnTo>
                  <a:lnTo>
                    <a:pt x="7849" y="34701"/>
                  </a:lnTo>
                  <a:lnTo>
                    <a:pt x="8061" y="34913"/>
                  </a:lnTo>
                  <a:lnTo>
                    <a:pt x="6830" y="36610"/>
                  </a:lnTo>
                  <a:lnTo>
                    <a:pt x="5685" y="38349"/>
                  </a:lnTo>
                  <a:lnTo>
                    <a:pt x="4582" y="40131"/>
                  </a:lnTo>
                  <a:lnTo>
                    <a:pt x="3522" y="41912"/>
                  </a:lnTo>
                  <a:lnTo>
                    <a:pt x="2546" y="43779"/>
                  </a:lnTo>
                  <a:lnTo>
                    <a:pt x="1613" y="45645"/>
                  </a:lnTo>
                  <a:lnTo>
                    <a:pt x="807" y="47597"/>
                  </a:lnTo>
                  <a:lnTo>
                    <a:pt x="43" y="49548"/>
                  </a:lnTo>
                  <a:lnTo>
                    <a:pt x="1" y="49760"/>
                  </a:lnTo>
                  <a:lnTo>
                    <a:pt x="1" y="49972"/>
                  </a:lnTo>
                  <a:lnTo>
                    <a:pt x="43" y="50142"/>
                  </a:lnTo>
                  <a:lnTo>
                    <a:pt x="85" y="50269"/>
                  </a:lnTo>
                  <a:lnTo>
                    <a:pt x="213" y="50439"/>
                  </a:lnTo>
                  <a:lnTo>
                    <a:pt x="340" y="50524"/>
                  </a:lnTo>
                  <a:lnTo>
                    <a:pt x="510" y="50609"/>
                  </a:lnTo>
                  <a:lnTo>
                    <a:pt x="679" y="50693"/>
                  </a:lnTo>
                  <a:lnTo>
                    <a:pt x="849" y="50736"/>
                  </a:lnTo>
                  <a:lnTo>
                    <a:pt x="1019" y="50736"/>
                  </a:lnTo>
                  <a:lnTo>
                    <a:pt x="1231" y="50693"/>
                  </a:lnTo>
                  <a:lnTo>
                    <a:pt x="1401" y="50651"/>
                  </a:lnTo>
                  <a:lnTo>
                    <a:pt x="1570" y="50566"/>
                  </a:lnTo>
                  <a:lnTo>
                    <a:pt x="1697" y="50439"/>
                  </a:lnTo>
                  <a:lnTo>
                    <a:pt x="1825" y="50269"/>
                  </a:lnTo>
                  <a:lnTo>
                    <a:pt x="1910" y="50057"/>
                  </a:lnTo>
                  <a:lnTo>
                    <a:pt x="2461" y="48657"/>
                  </a:lnTo>
                  <a:lnTo>
                    <a:pt x="3013" y="47300"/>
                  </a:lnTo>
                  <a:lnTo>
                    <a:pt x="3606" y="45942"/>
                  </a:lnTo>
                  <a:lnTo>
                    <a:pt x="4285" y="44585"/>
                  </a:lnTo>
                  <a:lnTo>
                    <a:pt x="4964" y="43270"/>
                  </a:lnTo>
                  <a:lnTo>
                    <a:pt x="5685" y="41997"/>
                  </a:lnTo>
                  <a:lnTo>
                    <a:pt x="6449" y="40724"/>
                  </a:lnTo>
                  <a:lnTo>
                    <a:pt x="7255" y="39452"/>
                  </a:lnTo>
                  <a:lnTo>
                    <a:pt x="7933" y="39494"/>
                  </a:lnTo>
                  <a:lnTo>
                    <a:pt x="8612" y="39452"/>
                  </a:lnTo>
                  <a:lnTo>
                    <a:pt x="9291" y="39367"/>
                  </a:lnTo>
                  <a:lnTo>
                    <a:pt x="9970" y="39197"/>
                  </a:lnTo>
                  <a:lnTo>
                    <a:pt x="10606" y="39028"/>
                  </a:lnTo>
                  <a:lnTo>
                    <a:pt x="11242" y="38773"/>
                  </a:lnTo>
                  <a:lnTo>
                    <a:pt x="11879" y="38476"/>
                  </a:lnTo>
                  <a:lnTo>
                    <a:pt x="12430" y="38094"/>
                  </a:lnTo>
                  <a:lnTo>
                    <a:pt x="12982" y="38434"/>
                  </a:lnTo>
                  <a:lnTo>
                    <a:pt x="13533" y="38773"/>
                  </a:lnTo>
                  <a:lnTo>
                    <a:pt x="14085" y="39028"/>
                  </a:lnTo>
                  <a:lnTo>
                    <a:pt x="14636" y="39240"/>
                  </a:lnTo>
                  <a:lnTo>
                    <a:pt x="15187" y="39409"/>
                  </a:lnTo>
                  <a:lnTo>
                    <a:pt x="15739" y="39537"/>
                  </a:lnTo>
                  <a:lnTo>
                    <a:pt x="16290" y="39664"/>
                  </a:lnTo>
                  <a:lnTo>
                    <a:pt x="16842" y="39706"/>
                  </a:lnTo>
                  <a:lnTo>
                    <a:pt x="17436" y="39749"/>
                  </a:lnTo>
                  <a:lnTo>
                    <a:pt x="17987" y="39749"/>
                  </a:lnTo>
                  <a:lnTo>
                    <a:pt x="18539" y="39706"/>
                  </a:lnTo>
                  <a:lnTo>
                    <a:pt x="19090" y="39664"/>
                  </a:lnTo>
                  <a:lnTo>
                    <a:pt x="19642" y="39579"/>
                  </a:lnTo>
                  <a:lnTo>
                    <a:pt x="20193" y="39452"/>
                  </a:lnTo>
                  <a:lnTo>
                    <a:pt x="20745" y="39282"/>
                  </a:lnTo>
                  <a:lnTo>
                    <a:pt x="21296" y="39112"/>
                  </a:lnTo>
                  <a:lnTo>
                    <a:pt x="22357" y="38688"/>
                  </a:lnTo>
                  <a:lnTo>
                    <a:pt x="23417" y="38179"/>
                  </a:lnTo>
                  <a:lnTo>
                    <a:pt x="24435" y="37585"/>
                  </a:lnTo>
                  <a:lnTo>
                    <a:pt x="25411" y="36907"/>
                  </a:lnTo>
                  <a:lnTo>
                    <a:pt x="26344" y="36185"/>
                  </a:lnTo>
                  <a:lnTo>
                    <a:pt x="27235" y="35422"/>
                  </a:lnTo>
                  <a:lnTo>
                    <a:pt x="28084" y="34616"/>
                  </a:lnTo>
                  <a:lnTo>
                    <a:pt x="28847" y="33767"/>
                  </a:lnTo>
                  <a:lnTo>
                    <a:pt x="28974" y="33598"/>
                  </a:lnTo>
                  <a:lnTo>
                    <a:pt x="29017" y="33386"/>
                  </a:lnTo>
                  <a:lnTo>
                    <a:pt x="29017" y="33216"/>
                  </a:lnTo>
                  <a:lnTo>
                    <a:pt x="28974" y="33046"/>
                  </a:lnTo>
                  <a:lnTo>
                    <a:pt x="28890" y="32877"/>
                  </a:lnTo>
                  <a:lnTo>
                    <a:pt x="28762" y="32749"/>
                  </a:lnTo>
                  <a:lnTo>
                    <a:pt x="28593" y="32664"/>
                  </a:lnTo>
                  <a:lnTo>
                    <a:pt x="28381" y="32622"/>
                  </a:lnTo>
                  <a:lnTo>
                    <a:pt x="27065" y="32537"/>
                  </a:lnTo>
                  <a:lnTo>
                    <a:pt x="25666" y="32452"/>
                  </a:lnTo>
                  <a:lnTo>
                    <a:pt x="24266" y="32367"/>
                  </a:lnTo>
                  <a:lnTo>
                    <a:pt x="22866" y="32325"/>
                  </a:lnTo>
                  <a:lnTo>
                    <a:pt x="21466" y="32283"/>
                  </a:lnTo>
                  <a:lnTo>
                    <a:pt x="20108" y="32325"/>
                  </a:lnTo>
                  <a:lnTo>
                    <a:pt x="19387" y="32367"/>
                  </a:lnTo>
                  <a:lnTo>
                    <a:pt x="18751" y="32452"/>
                  </a:lnTo>
                  <a:lnTo>
                    <a:pt x="18072" y="32537"/>
                  </a:lnTo>
                  <a:lnTo>
                    <a:pt x="17393" y="32707"/>
                  </a:lnTo>
                  <a:lnTo>
                    <a:pt x="16630" y="32919"/>
                  </a:lnTo>
                  <a:lnTo>
                    <a:pt x="15824" y="33216"/>
                  </a:lnTo>
                  <a:lnTo>
                    <a:pt x="15018" y="33640"/>
                  </a:lnTo>
                  <a:lnTo>
                    <a:pt x="14297" y="34107"/>
                  </a:lnTo>
                  <a:lnTo>
                    <a:pt x="13957" y="34361"/>
                  </a:lnTo>
                  <a:lnTo>
                    <a:pt x="13618" y="34658"/>
                  </a:lnTo>
                  <a:lnTo>
                    <a:pt x="13321" y="34955"/>
                  </a:lnTo>
                  <a:lnTo>
                    <a:pt x="13024" y="35295"/>
                  </a:lnTo>
                  <a:lnTo>
                    <a:pt x="12812" y="35634"/>
                  </a:lnTo>
                  <a:lnTo>
                    <a:pt x="12600" y="36016"/>
                  </a:lnTo>
                  <a:lnTo>
                    <a:pt x="12430" y="36397"/>
                  </a:lnTo>
                  <a:lnTo>
                    <a:pt x="12303" y="36822"/>
                  </a:lnTo>
                  <a:lnTo>
                    <a:pt x="11794" y="37161"/>
                  </a:lnTo>
                  <a:lnTo>
                    <a:pt x="11242" y="37458"/>
                  </a:lnTo>
                  <a:lnTo>
                    <a:pt x="10733" y="37755"/>
                  </a:lnTo>
                  <a:lnTo>
                    <a:pt x="10182" y="37967"/>
                  </a:lnTo>
                  <a:lnTo>
                    <a:pt x="9630" y="38179"/>
                  </a:lnTo>
                  <a:lnTo>
                    <a:pt x="9036" y="38349"/>
                  </a:lnTo>
                  <a:lnTo>
                    <a:pt x="8442" y="38476"/>
                  </a:lnTo>
                  <a:lnTo>
                    <a:pt x="7849" y="38561"/>
                  </a:lnTo>
                  <a:lnTo>
                    <a:pt x="8655" y="37373"/>
                  </a:lnTo>
                  <a:lnTo>
                    <a:pt x="9503" y="36228"/>
                  </a:lnTo>
                  <a:lnTo>
                    <a:pt x="10351" y="35082"/>
                  </a:lnTo>
                  <a:lnTo>
                    <a:pt x="11242" y="33937"/>
                  </a:lnTo>
                  <a:lnTo>
                    <a:pt x="13066" y="31731"/>
                  </a:lnTo>
                  <a:lnTo>
                    <a:pt x="14975" y="29568"/>
                  </a:lnTo>
                  <a:lnTo>
                    <a:pt x="15866" y="28592"/>
                  </a:lnTo>
                  <a:lnTo>
                    <a:pt x="16799" y="27616"/>
                  </a:lnTo>
                  <a:lnTo>
                    <a:pt x="18751" y="25665"/>
                  </a:lnTo>
                  <a:lnTo>
                    <a:pt x="19302" y="25835"/>
                  </a:lnTo>
                  <a:lnTo>
                    <a:pt x="19854" y="25919"/>
                  </a:lnTo>
                  <a:lnTo>
                    <a:pt x="20448" y="26004"/>
                  </a:lnTo>
                  <a:lnTo>
                    <a:pt x="21042" y="26004"/>
                  </a:lnTo>
                  <a:lnTo>
                    <a:pt x="21636" y="25962"/>
                  </a:lnTo>
                  <a:lnTo>
                    <a:pt x="22229" y="25835"/>
                  </a:lnTo>
                  <a:lnTo>
                    <a:pt x="22781" y="25707"/>
                  </a:lnTo>
                  <a:lnTo>
                    <a:pt x="23332" y="25495"/>
                  </a:lnTo>
                  <a:lnTo>
                    <a:pt x="23926" y="25707"/>
                  </a:lnTo>
                  <a:lnTo>
                    <a:pt x="24520" y="25919"/>
                  </a:lnTo>
                  <a:lnTo>
                    <a:pt x="25114" y="26089"/>
                  </a:lnTo>
                  <a:lnTo>
                    <a:pt x="25708" y="26216"/>
                  </a:lnTo>
                  <a:lnTo>
                    <a:pt x="26302" y="26344"/>
                  </a:lnTo>
                  <a:lnTo>
                    <a:pt x="26896" y="26428"/>
                  </a:lnTo>
                  <a:lnTo>
                    <a:pt x="27490" y="26471"/>
                  </a:lnTo>
                  <a:lnTo>
                    <a:pt x="28041" y="26513"/>
                  </a:lnTo>
                  <a:lnTo>
                    <a:pt x="29229" y="26513"/>
                  </a:lnTo>
                  <a:lnTo>
                    <a:pt x="29823" y="26471"/>
                  </a:lnTo>
                  <a:lnTo>
                    <a:pt x="30374" y="26386"/>
                  </a:lnTo>
                  <a:lnTo>
                    <a:pt x="30968" y="26301"/>
                  </a:lnTo>
                  <a:lnTo>
                    <a:pt x="31520" y="26174"/>
                  </a:lnTo>
                  <a:lnTo>
                    <a:pt x="32071" y="26004"/>
                  </a:lnTo>
                  <a:lnTo>
                    <a:pt x="32623" y="25835"/>
                  </a:lnTo>
                  <a:lnTo>
                    <a:pt x="33174" y="25665"/>
                  </a:lnTo>
                  <a:lnTo>
                    <a:pt x="33726" y="25410"/>
                  </a:lnTo>
                  <a:lnTo>
                    <a:pt x="34235" y="25198"/>
                  </a:lnTo>
                  <a:lnTo>
                    <a:pt x="34744" y="24901"/>
                  </a:lnTo>
                  <a:lnTo>
                    <a:pt x="35253" y="24604"/>
                  </a:lnTo>
                  <a:lnTo>
                    <a:pt x="35762" y="24307"/>
                  </a:lnTo>
                  <a:lnTo>
                    <a:pt x="36228" y="23968"/>
                  </a:lnTo>
                  <a:lnTo>
                    <a:pt x="36695" y="23629"/>
                  </a:lnTo>
                  <a:lnTo>
                    <a:pt x="37162" y="23247"/>
                  </a:lnTo>
                  <a:lnTo>
                    <a:pt x="37586" y="22823"/>
                  </a:lnTo>
                  <a:lnTo>
                    <a:pt x="38010" y="22398"/>
                  </a:lnTo>
                  <a:lnTo>
                    <a:pt x="38434" y="21974"/>
                  </a:lnTo>
                  <a:lnTo>
                    <a:pt x="38816" y="21508"/>
                  </a:lnTo>
                  <a:lnTo>
                    <a:pt x="39198" y="20999"/>
                  </a:lnTo>
                  <a:lnTo>
                    <a:pt x="39537" y="20490"/>
                  </a:lnTo>
                  <a:lnTo>
                    <a:pt x="39877" y="19980"/>
                  </a:lnTo>
                  <a:lnTo>
                    <a:pt x="39962" y="19811"/>
                  </a:lnTo>
                  <a:lnTo>
                    <a:pt x="39962" y="19641"/>
                  </a:lnTo>
                  <a:lnTo>
                    <a:pt x="39962" y="19471"/>
                  </a:lnTo>
                  <a:lnTo>
                    <a:pt x="39877" y="19302"/>
                  </a:lnTo>
                  <a:lnTo>
                    <a:pt x="39792" y="19174"/>
                  </a:lnTo>
                  <a:lnTo>
                    <a:pt x="39665" y="19047"/>
                  </a:lnTo>
                  <a:lnTo>
                    <a:pt x="39495" y="19005"/>
                  </a:lnTo>
                  <a:lnTo>
                    <a:pt x="39325" y="18962"/>
                  </a:lnTo>
                  <a:lnTo>
                    <a:pt x="38731" y="19005"/>
                  </a:lnTo>
                  <a:lnTo>
                    <a:pt x="38137" y="19005"/>
                  </a:lnTo>
                  <a:lnTo>
                    <a:pt x="36907" y="18920"/>
                  </a:lnTo>
                  <a:lnTo>
                    <a:pt x="34447" y="18708"/>
                  </a:lnTo>
                  <a:lnTo>
                    <a:pt x="33217" y="18665"/>
                  </a:lnTo>
                  <a:lnTo>
                    <a:pt x="32623" y="18623"/>
                  </a:lnTo>
                  <a:lnTo>
                    <a:pt x="32029" y="18665"/>
                  </a:lnTo>
                  <a:lnTo>
                    <a:pt x="31435" y="18708"/>
                  </a:lnTo>
                  <a:lnTo>
                    <a:pt x="30841" y="18793"/>
                  </a:lnTo>
                  <a:lnTo>
                    <a:pt x="30247" y="18920"/>
                  </a:lnTo>
                  <a:lnTo>
                    <a:pt x="29696" y="19090"/>
                  </a:lnTo>
                  <a:lnTo>
                    <a:pt x="28805" y="19429"/>
                  </a:lnTo>
                  <a:lnTo>
                    <a:pt x="27956" y="19811"/>
                  </a:lnTo>
                  <a:lnTo>
                    <a:pt x="27108" y="20320"/>
                  </a:lnTo>
                  <a:lnTo>
                    <a:pt x="26344" y="20914"/>
                  </a:lnTo>
                  <a:lnTo>
                    <a:pt x="25623" y="21508"/>
                  </a:lnTo>
                  <a:lnTo>
                    <a:pt x="24944" y="22229"/>
                  </a:lnTo>
                  <a:lnTo>
                    <a:pt x="24308" y="22950"/>
                  </a:lnTo>
                  <a:lnTo>
                    <a:pt x="23799" y="23756"/>
                  </a:lnTo>
                  <a:lnTo>
                    <a:pt x="23757" y="23841"/>
                  </a:lnTo>
                  <a:lnTo>
                    <a:pt x="23757" y="23926"/>
                  </a:lnTo>
                  <a:lnTo>
                    <a:pt x="23672" y="23968"/>
                  </a:lnTo>
                  <a:lnTo>
                    <a:pt x="23502" y="23926"/>
                  </a:lnTo>
                  <a:lnTo>
                    <a:pt x="23248" y="23926"/>
                  </a:lnTo>
                  <a:lnTo>
                    <a:pt x="23120" y="23968"/>
                  </a:lnTo>
                  <a:lnTo>
                    <a:pt x="22951" y="24138"/>
                  </a:lnTo>
                  <a:lnTo>
                    <a:pt x="22823" y="24350"/>
                  </a:lnTo>
                  <a:lnTo>
                    <a:pt x="22229" y="24604"/>
                  </a:lnTo>
                  <a:lnTo>
                    <a:pt x="21593" y="24816"/>
                  </a:lnTo>
                  <a:lnTo>
                    <a:pt x="21042" y="24901"/>
                  </a:lnTo>
                  <a:lnTo>
                    <a:pt x="20533" y="24944"/>
                  </a:lnTo>
                  <a:lnTo>
                    <a:pt x="20024" y="24986"/>
                  </a:lnTo>
                  <a:lnTo>
                    <a:pt x="19472" y="24944"/>
                  </a:lnTo>
                  <a:lnTo>
                    <a:pt x="20787" y="23629"/>
                  </a:lnTo>
                  <a:lnTo>
                    <a:pt x="22060" y="22271"/>
                  </a:lnTo>
                  <a:lnTo>
                    <a:pt x="23248" y="20871"/>
                  </a:lnTo>
                  <a:lnTo>
                    <a:pt x="23841" y="20150"/>
                  </a:lnTo>
                  <a:lnTo>
                    <a:pt x="24393" y="19429"/>
                  </a:lnTo>
                  <a:lnTo>
                    <a:pt x="24902" y="18665"/>
                  </a:lnTo>
                  <a:lnTo>
                    <a:pt x="25369" y="17902"/>
                  </a:lnTo>
                  <a:lnTo>
                    <a:pt x="25793" y="17138"/>
                  </a:lnTo>
                  <a:lnTo>
                    <a:pt x="26217" y="16332"/>
                  </a:lnTo>
                  <a:lnTo>
                    <a:pt x="26556" y="15526"/>
                  </a:lnTo>
                  <a:lnTo>
                    <a:pt x="26853" y="14678"/>
                  </a:lnTo>
                  <a:lnTo>
                    <a:pt x="27108" y="13829"/>
                  </a:lnTo>
                  <a:lnTo>
                    <a:pt x="27320" y="12981"/>
                  </a:lnTo>
                  <a:lnTo>
                    <a:pt x="27956" y="13193"/>
                  </a:lnTo>
                  <a:lnTo>
                    <a:pt x="28593" y="13363"/>
                  </a:lnTo>
                  <a:lnTo>
                    <a:pt x="29229" y="13448"/>
                  </a:lnTo>
                  <a:lnTo>
                    <a:pt x="29865" y="13532"/>
                  </a:lnTo>
                  <a:lnTo>
                    <a:pt x="30502" y="13532"/>
                  </a:lnTo>
                  <a:lnTo>
                    <a:pt x="31138" y="13490"/>
                  </a:lnTo>
                  <a:lnTo>
                    <a:pt x="31774" y="13405"/>
                  </a:lnTo>
                  <a:lnTo>
                    <a:pt x="32368" y="13278"/>
                  </a:lnTo>
                  <a:lnTo>
                    <a:pt x="33004" y="13108"/>
                  </a:lnTo>
                  <a:lnTo>
                    <a:pt x="33598" y="12896"/>
                  </a:lnTo>
                  <a:lnTo>
                    <a:pt x="34192" y="12684"/>
                  </a:lnTo>
                  <a:lnTo>
                    <a:pt x="34786" y="12387"/>
                  </a:lnTo>
                  <a:lnTo>
                    <a:pt x="35338" y="12048"/>
                  </a:lnTo>
                  <a:lnTo>
                    <a:pt x="35889" y="11708"/>
                  </a:lnTo>
                  <a:lnTo>
                    <a:pt x="36398" y="11327"/>
                  </a:lnTo>
                  <a:lnTo>
                    <a:pt x="36907" y="10902"/>
                  </a:lnTo>
                  <a:lnTo>
                    <a:pt x="37416" y="10393"/>
                  </a:lnTo>
                  <a:lnTo>
                    <a:pt x="37883" y="9842"/>
                  </a:lnTo>
                  <a:lnTo>
                    <a:pt x="38265" y="9290"/>
                  </a:lnTo>
                  <a:lnTo>
                    <a:pt x="38604" y="8696"/>
                  </a:lnTo>
                  <a:lnTo>
                    <a:pt x="38901" y="8060"/>
                  </a:lnTo>
                  <a:lnTo>
                    <a:pt x="39113" y="7424"/>
                  </a:lnTo>
                  <a:lnTo>
                    <a:pt x="39283" y="6788"/>
                  </a:lnTo>
                  <a:lnTo>
                    <a:pt x="39410" y="6109"/>
                  </a:lnTo>
                  <a:lnTo>
                    <a:pt x="39495" y="5472"/>
                  </a:lnTo>
                  <a:lnTo>
                    <a:pt x="39537" y="4794"/>
                  </a:lnTo>
                  <a:lnTo>
                    <a:pt x="39580" y="4073"/>
                  </a:lnTo>
                  <a:lnTo>
                    <a:pt x="39537" y="3394"/>
                  </a:lnTo>
                  <a:lnTo>
                    <a:pt x="39452" y="1994"/>
                  </a:lnTo>
                  <a:lnTo>
                    <a:pt x="39325" y="594"/>
                  </a:lnTo>
                  <a:lnTo>
                    <a:pt x="39283" y="382"/>
                  </a:lnTo>
                  <a:lnTo>
                    <a:pt x="39198" y="255"/>
                  </a:lnTo>
                  <a:lnTo>
                    <a:pt x="39071" y="127"/>
                  </a:lnTo>
                  <a:lnTo>
                    <a:pt x="38943" y="43"/>
                  </a:lnTo>
                  <a:lnTo>
                    <a:pt x="38774" y="0"/>
                  </a:lnTo>
                  <a:close/>
                </a:path>
              </a:pathLst>
            </a:custGeom>
            <a:solidFill>
              <a:srgbClr val="ABCB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 name="Google Shape;146;p5"/>
            <p:cNvSpPr/>
            <p:nvPr/>
          </p:nvSpPr>
          <p:spPr>
            <a:xfrm>
              <a:off x="2965800" y="1494175"/>
              <a:ext cx="985275" cy="1268400"/>
            </a:xfrm>
            <a:custGeom>
              <a:avLst/>
              <a:gdLst/>
              <a:ahLst/>
              <a:cxnLst/>
              <a:rect l="l" t="t" r="r" b="b"/>
              <a:pathLst>
                <a:path w="39411" h="50736" extrusionOk="0">
                  <a:moveTo>
                    <a:pt x="38604" y="0"/>
                  </a:moveTo>
                  <a:lnTo>
                    <a:pt x="38434" y="43"/>
                  </a:lnTo>
                  <a:lnTo>
                    <a:pt x="38265" y="170"/>
                  </a:lnTo>
                  <a:lnTo>
                    <a:pt x="37883" y="509"/>
                  </a:lnTo>
                  <a:lnTo>
                    <a:pt x="37416" y="849"/>
                  </a:lnTo>
                  <a:lnTo>
                    <a:pt x="36483" y="1527"/>
                  </a:lnTo>
                  <a:lnTo>
                    <a:pt x="35465" y="2164"/>
                  </a:lnTo>
                  <a:lnTo>
                    <a:pt x="34362" y="2757"/>
                  </a:lnTo>
                  <a:lnTo>
                    <a:pt x="32156" y="3988"/>
                  </a:lnTo>
                  <a:lnTo>
                    <a:pt x="31095" y="4666"/>
                  </a:lnTo>
                  <a:lnTo>
                    <a:pt x="30077" y="5345"/>
                  </a:lnTo>
                  <a:lnTo>
                    <a:pt x="29102" y="6066"/>
                  </a:lnTo>
                  <a:lnTo>
                    <a:pt x="28677" y="6448"/>
                  </a:lnTo>
                  <a:lnTo>
                    <a:pt x="28253" y="6830"/>
                  </a:lnTo>
                  <a:lnTo>
                    <a:pt x="27871" y="7254"/>
                  </a:lnTo>
                  <a:lnTo>
                    <a:pt x="27532" y="7678"/>
                  </a:lnTo>
                  <a:lnTo>
                    <a:pt x="27193" y="8145"/>
                  </a:lnTo>
                  <a:lnTo>
                    <a:pt x="26938" y="8612"/>
                  </a:lnTo>
                  <a:lnTo>
                    <a:pt x="26726" y="9121"/>
                  </a:lnTo>
                  <a:lnTo>
                    <a:pt x="26556" y="9672"/>
                  </a:lnTo>
                  <a:lnTo>
                    <a:pt x="26429" y="10224"/>
                  </a:lnTo>
                  <a:lnTo>
                    <a:pt x="26344" y="10775"/>
                  </a:lnTo>
                  <a:lnTo>
                    <a:pt x="26302" y="11411"/>
                  </a:lnTo>
                  <a:lnTo>
                    <a:pt x="26344" y="12048"/>
                  </a:lnTo>
                  <a:lnTo>
                    <a:pt x="26472" y="12726"/>
                  </a:lnTo>
                  <a:lnTo>
                    <a:pt x="26641" y="13405"/>
                  </a:lnTo>
                  <a:lnTo>
                    <a:pt x="26175" y="14169"/>
                  </a:lnTo>
                  <a:lnTo>
                    <a:pt x="25708" y="14932"/>
                  </a:lnTo>
                  <a:lnTo>
                    <a:pt x="25199" y="15696"/>
                  </a:lnTo>
                  <a:lnTo>
                    <a:pt x="24647" y="16417"/>
                  </a:lnTo>
                  <a:lnTo>
                    <a:pt x="23502" y="17859"/>
                  </a:lnTo>
                  <a:lnTo>
                    <a:pt x="22314" y="19259"/>
                  </a:lnTo>
                  <a:lnTo>
                    <a:pt x="21084" y="20617"/>
                  </a:lnTo>
                  <a:lnTo>
                    <a:pt x="19811" y="21974"/>
                  </a:lnTo>
                  <a:lnTo>
                    <a:pt x="17181" y="24562"/>
                  </a:lnTo>
                  <a:lnTo>
                    <a:pt x="16969" y="23841"/>
                  </a:lnTo>
                  <a:lnTo>
                    <a:pt x="16884" y="23501"/>
                  </a:lnTo>
                  <a:lnTo>
                    <a:pt x="16842" y="23120"/>
                  </a:lnTo>
                  <a:lnTo>
                    <a:pt x="16842" y="22738"/>
                  </a:lnTo>
                  <a:lnTo>
                    <a:pt x="16842" y="22398"/>
                  </a:lnTo>
                  <a:lnTo>
                    <a:pt x="16884" y="22059"/>
                  </a:lnTo>
                  <a:lnTo>
                    <a:pt x="16969" y="21720"/>
                  </a:lnTo>
                  <a:lnTo>
                    <a:pt x="17224" y="21677"/>
                  </a:lnTo>
                  <a:lnTo>
                    <a:pt x="17436" y="21592"/>
                  </a:lnTo>
                  <a:lnTo>
                    <a:pt x="16884" y="21296"/>
                  </a:lnTo>
                  <a:lnTo>
                    <a:pt x="16418" y="20999"/>
                  </a:lnTo>
                  <a:lnTo>
                    <a:pt x="16036" y="20659"/>
                  </a:lnTo>
                  <a:lnTo>
                    <a:pt x="15697" y="20277"/>
                  </a:lnTo>
                  <a:lnTo>
                    <a:pt x="15442" y="19853"/>
                  </a:lnTo>
                  <a:lnTo>
                    <a:pt x="15230" y="19471"/>
                  </a:lnTo>
                  <a:lnTo>
                    <a:pt x="15103" y="19005"/>
                  </a:lnTo>
                  <a:lnTo>
                    <a:pt x="14975" y="18538"/>
                  </a:lnTo>
                  <a:lnTo>
                    <a:pt x="14933" y="18072"/>
                  </a:lnTo>
                  <a:lnTo>
                    <a:pt x="14933" y="17562"/>
                  </a:lnTo>
                  <a:lnTo>
                    <a:pt x="14975" y="17053"/>
                  </a:lnTo>
                  <a:lnTo>
                    <a:pt x="15060" y="16544"/>
                  </a:lnTo>
                  <a:lnTo>
                    <a:pt x="15187" y="15993"/>
                  </a:lnTo>
                  <a:lnTo>
                    <a:pt x="15357" y="15441"/>
                  </a:lnTo>
                  <a:lnTo>
                    <a:pt x="15527" y="14890"/>
                  </a:lnTo>
                  <a:lnTo>
                    <a:pt x="15739" y="14338"/>
                  </a:lnTo>
                  <a:lnTo>
                    <a:pt x="16290" y="13193"/>
                  </a:lnTo>
                  <a:lnTo>
                    <a:pt x="16927" y="12090"/>
                  </a:lnTo>
                  <a:lnTo>
                    <a:pt x="17605" y="10987"/>
                  </a:lnTo>
                  <a:lnTo>
                    <a:pt x="18369" y="9884"/>
                  </a:lnTo>
                  <a:lnTo>
                    <a:pt x="19175" y="8824"/>
                  </a:lnTo>
                  <a:lnTo>
                    <a:pt x="19981" y="7848"/>
                  </a:lnTo>
                  <a:lnTo>
                    <a:pt x="20745" y="6915"/>
                  </a:lnTo>
                  <a:lnTo>
                    <a:pt x="21508" y="6066"/>
                  </a:lnTo>
                  <a:lnTo>
                    <a:pt x="21296" y="6024"/>
                  </a:lnTo>
                  <a:lnTo>
                    <a:pt x="21084" y="6024"/>
                  </a:lnTo>
                  <a:lnTo>
                    <a:pt x="20914" y="6109"/>
                  </a:lnTo>
                  <a:lnTo>
                    <a:pt x="20745" y="6194"/>
                  </a:lnTo>
                  <a:lnTo>
                    <a:pt x="19684" y="7084"/>
                  </a:lnTo>
                  <a:lnTo>
                    <a:pt x="18581" y="7975"/>
                  </a:lnTo>
                  <a:lnTo>
                    <a:pt x="17436" y="8909"/>
                  </a:lnTo>
                  <a:lnTo>
                    <a:pt x="16375" y="9884"/>
                  </a:lnTo>
                  <a:lnTo>
                    <a:pt x="15866" y="10393"/>
                  </a:lnTo>
                  <a:lnTo>
                    <a:pt x="15400" y="10945"/>
                  </a:lnTo>
                  <a:lnTo>
                    <a:pt x="14975" y="11496"/>
                  </a:lnTo>
                  <a:lnTo>
                    <a:pt x="14594" y="12090"/>
                  </a:lnTo>
                  <a:lnTo>
                    <a:pt x="14254" y="12684"/>
                  </a:lnTo>
                  <a:lnTo>
                    <a:pt x="13957" y="13320"/>
                  </a:lnTo>
                  <a:lnTo>
                    <a:pt x="13703" y="13999"/>
                  </a:lnTo>
                  <a:lnTo>
                    <a:pt x="13575" y="14678"/>
                  </a:lnTo>
                  <a:lnTo>
                    <a:pt x="13448" y="15526"/>
                  </a:lnTo>
                  <a:lnTo>
                    <a:pt x="13448" y="16460"/>
                  </a:lnTo>
                  <a:lnTo>
                    <a:pt x="13491" y="16969"/>
                  </a:lnTo>
                  <a:lnTo>
                    <a:pt x="13533" y="17478"/>
                  </a:lnTo>
                  <a:lnTo>
                    <a:pt x="13618" y="17944"/>
                  </a:lnTo>
                  <a:lnTo>
                    <a:pt x="13745" y="18453"/>
                  </a:lnTo>
                  <a:lnTo>
                    <a:pt x="13872" y="18920"/>
                  </a:lnTo>
                  <a:lnTo>
                    <a:pt x="14042" y="19387"/>
                  </a:lnTo>
                  <a:lnTo>
                    <a:pt x="14254" y="19811"/>
                  </a:lnTo>
                  <a:lnTo>
                    <a:pt x="14509" y="20193"/>
                  </a:lnTo>
                  <a:lnTo>
                    <a:pt x="14806" y="20532"/>
                  </a:lnTo>
                  <a:lnTo>
                    <a:pt x="15103" y="20871"/>
                  </a:lnTo>
                  <a:lnTo>
                    <a:pt x="15484" y="21126"/>
                  </a:lnTo>
                  <a:lnTo>
                    <a:pt x="15909" y="21296"/>
                  </a:lnTo>
                  <a:lnTo>
                    <a:pt x="15824" y="21762"/>
                  </a:lnTo>
                  <a:lnTo>
                    <a:pt x="15739" y="22186"/>
                  </a:lnTo>
                  <a:lnTo>
                    <a:pt x="15781" y="22653"/>
                  </a:lnTo>
                  <a:lnTo>
                    <a:pt x="15824" y="23120"/>
                  </a:lnTo>
                  <a:lnTo>
                    <a:pt x="15909" y="23629"/>
                  </a:lnTo>
                  <a:lnTo>
                    <a:pt x="16121" y="24138"/>
                  </a:lnTo>
                  <a:lnTo>
                    <a:pt x="16248" y="24392"/>
                  </a:lnTo>
                  <a:lnTo>
                    <a:pt x="16375" y="24647"/>
                  </a:lnTo>
                  <a:lnTo>
                    <a:pt x="16545" y="24859"/>
                  </a:lnTo>
                  <a:lnTo>
                    <a:pt x="16715" y="25029"/>
                  </a:lnTo>
                  <a:lnTo>
                    <a:pt x="14254" y="27531"/>
                  </a:lnTo>
                  <a:lnTo>
                    <a:pt x="13066" y="28804"/>
                  </a:lnTo>
                  <a:lnTo>
                    <a:pt x="11921" y="30119"/>
                  </a:lnTo>
                  <a:lnTo>
                    <a:pt x="10182" y="32198"/>
                  </a:lnTo>
                  <a:lnTo>
                    <a:pt x="8485" y="34319"/>
                  </a:lnTo>
                  <a:lnTo>
                    <a:pt x="8273" y="33895"/>
                  </a:lnTo>
                  <a:lnTo>
                    <a:pt x="8146" y="33470"/>
                  </a:lnTo>
                  <a:lnTo>
                    <a:pt x="8061" y="33089"/>
                  </a:lnTo>
                  <a:lnTo>
                    <a:pt x="8061" y="32749"/>
                  </a:lnTo>
                  <a:lnTo>
                    <a:pt x="8188" y="32664"/>
                  </a:lnTo>
                  <a:lnTo>
                    <a:pt x="8061" y="32622"/>
                  </a:lnTo>
                  <a:lnTo>
                    <a:pt x="7933" y="32537"/>
                  </a:lnTo>
                  <a:lnTo>
                    <a:pt x="7849" y="32452"/>
                  </a:lnTo>
                  <a:lnTo>
                    <a:pt x="7721" y="32325"/>
                  </a:lnTo>
                  <a:lnTo>
                    <a:pt x="7212" y="31477"/>
                  </a:lnTo>
                  <a:lnTo>
                    <a:pt x="6788" y="30586"/>
                  </a:lnTo>
                  <a:lnTo>
                    <a:pt x="6449" y="29695"/>
                  </a:lnTo>
                  <a:lnTo>
                    <a:pt x="6194" y="28847"/>
                  </a:lnTo>
                  <a:lnTo>
                    <a:pt x="6067" y="27998"/>
                  </a:lnTo>
                  <a:lnTo>
                    <a:pt x="6024" y="27107"/>
                  </a:lnTo>
                  <a:lnTo>
                    <a:pt x="6024" y="26259"/>
                  </a:lnTo>
                  <a:lnTo>
                    <a:pt x="6109" y="25410"/>
                  </a:lnTo>
                  <a:lnTo>
                    <a:pt x="6279" y="24562"/>
                  </a:lnTo>
                  <a:lnTo>
                    <a:pt x="6491" y="23714"/>
                  </a:lnTo>
                  <a:lnTo>
                    <a:pt x="6788" y="22908"/>
                  </a:lnTo>
                  <a:lnTo>
                    <a:pt x="7085" y="22059"/>
                  </a:lnTo>
                  <a:lnTo>
                    <a:pt x="7467" y="21211"/>
                  </a:lnTo>
                  <a:lnTo>
                    <a:pt x="7849" y="20362"/>
                  </a:lnTo>
                  <a:lnTo>
                    <a:pt x="8739" y="18708"/>
                  </a:lnTo>
                  <a:lnTo>
                    <a:pt x="8612" y="18623"/>
                  </a:lnTo>
                  <a:lnTo>
                    <a:pt x="8485" y="18581"/>
                  </a:lnTo>
                  <a:lnTo>
                    <a:pt x="8315" y="18581"/>
                  </a:lnTo>
                  <a:lnTo>
                    <a:pt x="8188" y="18623"/>
                  </a:lnTo>
                  <a:lnTo>
                    <a:pt x="8061" y="18708"/>
                  </a:lnTo>
                  <a:lnTo>
                    <a:pt x="7933" y="18793"/>
                  </a:lnTo>
                  <a:lnTo>
                    <a:pt x="7849" y="18878"/>
                  </a:lnTo>
                  <a:lnTo>
                    <a:pt x="7806" y="19047"/>
                  </a:lnTo>
                  <a:lnTo>
                    <a:pt x="7679" y="19387"/>
                  </a:lnTo>
                  <a:lnTo>
                    <a:pt x="7594" y="19684"/>
                  </a:lnTo>
                  <a:lnTo>
                    <a:pt x="7297" y="20277"/>
                  </a:lnTo>
                  <a:lnTo>
                    <a:pt x="6915" y="20829"/>
                  </a:lnTo>
                  <a:lnTo>
                    <a:pt x="6534" y="21338"/>
                  </a:lnTo>
                  <a:lnTo>
                    <a:pt x="5643" y="22356"/>
                  </a:lnTo>
                  <a:lnTo>
                    <a:pt x="5218" y="22865"/>
                  </a:lnTo>
                  <a:lnTo>
                    <a:pt x="4837" y="23417"/>
                  </a:lnTo>
                  <a:lnTo>
                    <a:pt x="4540" y="23926"/>
                  </a:lnTo>
                  <a:lnTo>
                    <a:pt x="4285" y="24435"/>
                  </a:lnTo>
                  <a:lnTo>
                    <a:pt x="4073" y="24944"/>
                  </a:lnTo>
                  <a:lnTo>
                    <a:pt x="3903" y="25495"/>
                  </a:lnTo>
                  <a:lnTo>
                    <a:pt x="3734" y="26047"/>
                  </a:lnTo>
                  <a:lnTo>
                    <a:pt x="3649" y="26641"/>
                  </a:lnTo>
                  <a:lnTo>
                    <a:pt x="3564" y="27192"/>
                  </a:lnTo>
                  <a:lnTo>
                    <a:pt x="3564" y="27786"/>
                  </a:lnTo>
                  <a:lnTo>
                    <a:pt x="3606" y="28168"/>
                  </a:lnTo>
                  <a:lnTo>
                    <a:pt x="3649" y="28550"/>
                  </a:lnTo>
                  <a:lnTo>
                    <a:pt x="3776" y="28974"/>
                  </a:lnTo>
                  <a:lnTo>
                    <a:pt x="3861" y="29356"/>
                  </a:lnTo>
                  <a:lnTo>
                    <a:pt x="4031" y="29737"/>
                  </a:lnTo>
                  <a:lnTo>
                    <a:pt x="4158" y="30077"/>
                  </a:lnTo>
                  <a:lnTo>
                    <a:pt x="4370" y="30459"/>
                  </a:lnTo>
                  <a:lnTo>
                    <a:pt x="4582" y="30798"/>
                  </a:lnTo>
                  <a:lnTo>
                    <a:pt x="4837" y="31095"/>
                  </a:lnTo>
                  <a:lnTo>
                    <a:pt x="5091" y="31392"/>
                  </a:lnTo>
                  <a:lnTo>
                    <a:pt x="5346" y="31689"/>
                  </a:lnTo>
                  <a:lnTo>
                    <a:pt x="5685" y="31901"/>
                  </a:lnTo>
                  <a:lnTo>
                    <a:pt x="5982" y="32155"/>
                  </a:lnTo>
                  <a:lnTo>
                    <a:pt x="6321" y="32325"/>
                  </a:lnTo>
                  <a:lnTo>
                    <a:pt x="6703" y="32452"/>
                  </a:lnTo>
                  <a:lnTo>
                    <a:pt x="7085" y="32580"/>
                  </a:lnTo>
                  <a:lnTo>
                    <a:pt x="7085" y="32877"/>
                  </a:lnTo>
                  <a:lnTo>
                    <a:pt x="7170" y="33216"/>
                  </a:lnTo>
                  <a:lnTo>
                    <a:pt x="7255" y="33555"/>
                  </a:lnTo>
                  <a:lnTo>
                    <a:pt x="7340" y="33852"/>
                  </a:lnTo>
                  <a:lnTo>
                    <a:pt x="7509" y="34149"/>
                  </a:lnTo>
                  <a:lnTo>
                    <a:pt x="7679" y="34404"/>
                  </a:lnTo>
                  <a:lnTo>
                    <a:pt x="7849" y="34701"/>
                  </a:lnTo>
                  <a:lnTo>
                    <a:pt x="8061" y="34913"/>
                  </a:lnTo>
                  <a:lnTo>
                    <a:pt x="6830" y="36610"/>
                  </a:lnTo>
                  <a:lnTo>
                    <a:pt x="5685" y="38349"/>
                  </a:lnTo>
                  <a:lnTo>
                    <a:pt x="4582" y="40131"/>
                  </a:lnTo>
                  <a:lnTo>
                    <a:pt x="3522" y="41912"/>
                  </a:lnTo>
                  <a:lnTo>
                    <a:pt x="2546" y="43779"/>
                  </a:lnTo>
                  <a:lnTo>
                    <a:pt x="1613" y="45645"/>
                  </a:lnTo>
                  <a:lnTo>
                    <a:pt x="807" y="47597"/>
                  </a:lnTo>
                  <a:lnTo>
                    <a:pt x="43" y="49548"/>
                  </a:lnTo>
                  <a:lnTo>
                    <a:pt x="1" y="49760"/>
                  </a:lnTo>
                  <a:lnTo>
                    <a:pt x="1" y="49972"/>
                  </a:lnTo>
                  <a:lnTo>
                    <a:pt x="43" y="50142"/>
                  </a:lnTo>
                  <a:lnTo>
                    <a:pt x="85" y="50269"/>
                  </a:lnTo>
                  <a:lnTo>
                    <a:pt x="213" y="50439"/>
                  </a:lnTo>
                  <a:lnTo>
                    <a:pt x="340" y="50524"/>
                  </a:lnTo>
                  <a:lnTo>
                    <a:pt x="510" y="50609"/>
                  </a:lnTo>
                  <a:lnTo>
                    <a:pt x="679" y="50693"/>
                  </a:lnTo>
                  <a:lnTo>
                    <a:pt x="849" y="50736"/>
                  </a:lnTo>
                  <a:lnTo>
                    <a:pt x="1019" y="50736"/>
                  </a:lnTo>
                  <a:lnTo>
                    <a:pt x="1231" y="50693"/>
                  </a:lnTo>
                  <a:lnTo>
                    <a:pt x="1401" y="50651"/>
                  </a:lnTo>
                  <a:lnTo>
                    <a:pt x="1570" y="50566"/>
                  </a:lnTo>
                  <a:lnTo>
                    <a:pt x="1697" y="50439"/>
                  </a:lnTo>
                  <a:lnTo>
                    <a:pt x="1825" y="50269"/>
                  </a:lnTo>
                  <a:lnTo>
                    <a:pt x="1910" y="50057"/>
                  </a:lnTo>
                  <a:lnTo>
                    <a:pt x="2461" y="48657"/>
                  </a:lnTo>
                  <a:lnTo>
                    <a:pt x="3013" y="47300"/>
                  </a:lnTo>
                  <a:lnTo>
                    <a:pt x="3606" y="45942"/>
                  </a:lnTo>
                  <a:lnTo>
                    <a:pt x="4285" y="44585"/>
                  </a:lnTo>
                  <a:lnTo>
                    <a:pt x="4964" y="43270"/>
                  </a:lnTo>
                  <a:lnTo>
                    <a:pt x="5685" y="41997"/>
                  </a:lnTo>
                  <a:lnTo>
                    <a:pt x="6449" y="40724"/>
                  </a:lnTo>
                  <a:lnTo>
                    <a:pt x="7255" y="39452"/>
                  </a:lnTo>
                  <a:lnTo>
                    <a:pt x="7933" y="39494"/>
                  </a:lnTo>
                  <a:lnTo>
                    <a:pt x="8612" y="39452"/>
                  </a:lnTo>
                  <a:lnTo>
                    <a:pt x="9291" y="39367"/>
                  </a:lnTo>
                  <a:lnTo>
                    <a:pt x="9970" y="39197"/>
                  </a:lnTo>
                  <a:lnTo>
                    <a:pt x="10606" y="39028"/>
                  </a:lnTo>
                  <a:lnTo>
                    <a:pt x="11242" y="38773"/>
                  </a:lnTo>
                  <a:lnTo>
                    <a:pt x="11879" y="38476"/>
                  </a:lnTo>
                  <a:lnTo>
                    <a:pt x="12430" y="38094"/>
                  </a:lnTo>
                  <a:lnTo>
                    <a:pt x="12685" y="38264"/>
                  </a:lnTo>
                  <a:lnTo>
                    <a:pt x="12939" y="37797"/>
                  </a:lnTo>
                  <a:lnTo>
                    <a:pt x="13236" y="37373"/>
                  </a:lnTo>
                  <a:lnTo>
                    <a:pt x="13533" y="36949"/>
                  </a:lnTo>
                  <a:lnTo>
                    <a:pt x="13872" y="36567"/>
                  </a:lnTo>
                  <a:lnTo>
                    <a:pt x="14254" y="36185"/>
                  </a:lnTo>
                  <a:lnTo>
                    <a:pt x="14636" y="35846"/>
                  </a:lnTo>
                  <a:lnTo>
                    <a:pt x="15018" y="35507"/>
                  </a:lnTo>
                  <a:lnTo>
                    <a:pt x="15442" y="35210"/>
                  </a:lnTo>
                  <a:lnTo>
                    <a:pt x="15909" y="34913"/>
                  </a:lnTo>
                  <a:lnTo>
                    <a:pt x="16333" y="34658"/>
                  </a:lnTo>
                  <a:lnTo>
                    <a:pt x="17309" y="34149"/>
                  </a:lnTo>
                  <a:lnTo>
                    <a:pt x="18369" y="33767"/>
                  </a:lnTo>
                  <a:lnTo>
                    <a:pt x="19430" y="33428"/>
                  </a:lnTo>
                  <a:lnTo>
                    <a:pt x="20533" y="33173"/>
                  </a:lnTo>
                  <a:lnTo>
                    <a:pt x="21678" y="32961"/>
                  </a:lnTo>
                  <a:lnTo>
                    <a:pt x="22866" y="32792"/>
                  </a:lnTo>
                  <a:lnTo>
                    <a:pt x="24054" y="32707"/>
                  </a:lnTo>
                  <a:lnTo>
                    <a:pt x="25241" y="32664"/>
                  </a:lnTo>
                  <a:lnTo>
                    <a:pt x="27617" y="32664"/>
                  </a:lnTo>
                  <a:lnTo>
                    <a:pt x="28762" y="32749"/>
                  </a:lnTo>
                  <a:lnTo>
                    <a:pt x="28593" y="32664"/>
                  </a:lnTo>
                  <a:lnTo>
                    <a:pt x="28381" y="32622"/>
                  </a:lnTo>
                  <a:lnTo>
                    <a:pt x="27065" y="32537"/>
                  </a:lnTo>
                  <a:lnTo>
                    <a:pt x="25666" y="32452"/>
                  </a:lnTo>
                  <a:lnTo>
                    <a:pt x="24266" y="32367"/>
                  </a:lnTo>
                  <a:lnTo>
                    <a:pt x="22866" y="32325"/>
                  </a:lnTo>
                  <a:lnTo>
                    <a:pt x="21466" y="32283"/>
                  </a:lnTo>
                  <a:lnTo>
                    <a:pt x="20108" y="32325"/>
                  </a:lnTo>
                  <a:lnTo>
                    <a:pt x="19387" y="32367"/>
                  </a:lnTo>
                  <a:lnTo>
                    <a:pt x="18751" y="32452"/>
                  </a:lnTo>
                  <a:lnTo>
                    <a:pt x="18072" y="32537"/>
                  </a:lnTo>
                  <a:lnTo>
                    <a:pt x="17393" y="32707"/>
                  </a:lnTo>
                  <a:lnTo>
                    <a:pt x="16630" y="32919"/>
                  </a:lnTo>
                  <a:lnTo>
                    <a:pt x="15824" y="33216"/>
                  </a:lnTo>
                  <a:lnTo>
                    <a:pt x="15018" y="33640"/>
                  </a:lnTo>
                  <a:lnTo>
                    <a:pt x="14297" y="34107"/>
                  </a:lnTo>
                  <a:lnTo>
                    <a:pt x="13957" y="34361"/>
                  </a:lnTo>
                  <a:lnTo>
                    <a:pt x="13618" y="34658"/>
                  </a:lnTo>
                  <a:lnTo>
                    <a:pt x="13321" y="34955"/>
                  </a:lnTo>
                  <a:lnTo>
                    <a:pt x="13024" y="35295"/>
                  </a:lnTo>
                  <a:lnTo>
                    <a:pt x="12812" y="35634"/>
                  </a:lnTo>
                  <a:lnTo>
                    <a:pt x="12600" y="36016"/>
                  </a:lnTo>
                  <a:lnTo>
                    <a:pt x="12430" y="36397"/>
                  </a:lnTo>
                  <a:lnTo>
                    <a:pt x="12303" y="36822"/>
                  </a:lnTo>
                  <a:lnTo>
                    <a:pt x="11794" y="37161"/>
                  </a:lnTo>
                  <a:lnTo>
                    <a:pt x="11242" y="37458"/>
                  </a:lnTo>
                  <a:lnTo>
                    <a:pt x="10733" y="37755"/>
                  </a:lnTo>
                  <a:lnTo>
                    <a:pt x="10182" y="37967"/>
                  </a:lnTo>
                  <a:lnTo>
                    <a:pt x="9630" y="38179"/>
                  </a:lnTo>
                  <a:lnTo>
                    <a:pt x="9036" y="38349"/>
                  </a:lnTo>
                  <a:lnTo>
                    <a:pt x="8442" y="38476"/>
                  </a:lnTo>
                  <a:lnTo>
                    <a:pt x="7849" y="38561"/>
                  </a:lnTo>
                  <a:lnTo>
                    <a:pt x="8655" y="37373"/>
                  </a:lnTo>
                  <a:lnTo>
                    <a:pt x="9503" y="36228"/>
                  </a:lnTo>
                  <a:lnTo>
                    <a:pt x="10351" y="35082"/>
                  </a:lnTo>
                  <a:lnTo>
                    <a:pt x="11242" y="33937"/>
                  </a:lnTo>
                  <a:lnTo>
                    <a:pt x="13066" y="31731"/>
                  </a:lnTo>
                  <a:lnTo>
                    <a:pt x="14975" y="29568"/>
                  </a:lnTo>
                  <a:lnTo>
                    <a:pt x="15866" y="28592"/>
                  </a:lnTo>
                  <a:lnTo>
                    <a:pt x="16799" y="27616"/>
                  </a:lnTo>
                  <a:lnTo>
                    <a:pt x="18751" y="25665"/>
                  </a:lnTo>
                  <a:lnTo>
                    <a:pt x="19302" y="25835"/>
                  </a:lnTo>
                  <a:lnTo>
                    <a:pt x="19854" y="25919"/>
                  </a:lnTo>
                  <a:lnTo>
                    <a:pt x="20448" y="26004"/>
                  </a:lnTo>
                  <a:lnTo>
                    <a:pt x="21042" y="26004"/>
                  </a:lnTo>
                  <a:lnTo>
                    <a:pt x="21636" y="25962"/>
                  </a:lnTo>
                  <a:lnTo>
                    <a:pt x="22229" y="25835"/>
                  </a:lnTo>
                  <a:lnTo>
                    <a:pt x="22781" y="25707"/>
                  </a:lnTo>
                  <a:lnTo>
                    <a:pt x="23332" y="25495"/>
                  </a:lnTo>
                  <a:lnTo>
                    <a:pt x="23502" y="25538"/>
                  </a:lnTo>
                  <a:lnTo>
                    <a:pt x="23629" y="25071"/>
                  </a:lnTo>
                  <a:lnTo>
                    <a:pt x="23841" y="24647"/>
                  </a:lnTo>
                  <a:lnTo>
                    <a:pt x="24096" y="24180"/>
                  </a:lnTo>
                  <a:lnTo>
                    <a:pt x="24393" y="23798"/>
                  </a:lnTo>
                  <a:lnTo>
                    <a:pt x="24732" y="23374"/>
                  </a:lnTo>
                  <a:lnTo>
                    <a:pt x="25156" y="23035"/>
                  </a:lnTo>
                  <a:lnTo>
                    <a:pt x="25581" y="22695"/>
                  </a:lnTo>
                  <a:lnTo>
                    <a:pt x="26005" y="22356"/>
                  </a:lnTo>
                  <a:lnTo>
                    <a:pt x="26472" y="22059"/>
                  </a:lnTo>
                  <a:lnTo>
                    <a:pt x="26981" y="21762"/>
                  </a:lnTo>
                  <a:lnTo>
                    <a:pt x="27956" y="21253"/>
                  </a:lnTo>
                  <a:lnTo>
                    <a:pt x="28932" y="20829"/>
                  </a:lnTo>
                  <a:lnTo>
                    <a:pt x="29780" y="20490"/>
                  </a:lnTo>
                  <a:lnTo>
                    <a:pt x="30756" y="20193"/>
                  </a:lnTo>
                  <a:lnTo>
                    <a:pt x="31774" y="19896"/>
                  </a:lnTo>
                  <a:lnTo>
                    <a:pt x="32750" y="19641"/>
                  </a:lnTo>
                  <a:lnTo>
                    <a:pt x="33768" y="19429"/>
                  </a:lnTo>
                  <a:lnTo>
                    <a:pt x="34786" y="19259"/>
                  </a:lnTo>
                  <a:lnTo>
                    <a:pt x="35804" y="19132"/>
                  </a:lnTo>
                  <a:lnTo>
                    <a:pt x="36822" y="19047"/>
                  </a:lnTo>
                  <a:lnTo>
                    <a:pt x="37883" y="18962"/>
                  </a:lnTo>
                  <a:lnTo>
                    <a:pt x="36822" y="18920"/>
                  </a:lnTo>
                  <a:lnTo>
                    <a:pt x="35804" y="18835"/>
                  </a:lnTo>
                  <a:lnTo>
                    <a:pt x="34744" y="18750"/>
                  </a:lnTo>
                  <a:lnTo>
                    <a:pt x="33726" y="18665"/>
                  </a:lnTo>
                  <a:lnTo>
                    <a:pt x="32665" y="18623"/>
                  </a:lnTo>
                  <a:lnTo>
                    <a:pt x="31647" y="18665"/>
                  </a:lnTo>
                  <a:lnTo>
                    <a:pt x="31180" y="18750"/>
                  </a:lnTo>
                  <a:lnTo>
                    <a:pt x="30671" y="18835"/>
                  </a:lnTo>
                  <a:lnTo>
                    <a:pt x="30162" y="18920"/>
                  </a:lnTo>
                  <a:lnTo>
                    <a:pt x="29696" y="19090"/>
                  </a:lnTo>
                  <a:lnTo>
                    <a:pt x="28805" y="19429"/>
                  </a:lnTo>
                  <a:lnTo>
                    <a:pt x="27956" y="19811"/>
                  </a:lnTo>
                  <a:lnTo>
                    <a:pt x="27108" y="20320"/>
                  </a:lnTo>
                  <a:lnTo>
                    <a:pt x="26344" y="20914"/>
                  </a:lnTo>
                  <a:lnTo>
                    <a:pt x="25623" y="21508"/>
                  </a:lnTo>
                  <a:lnTo>
                    <a:pt x="24944" y="22229"/>
                  </a:lnTo>
                  <a:lnTo>
                    <a:pt x="24308" y="22950"/>
                  </a:lnTo>
                  <a:lnTo>
                    <a:pt x="23799" y="23756"/>
                  </a:lnTo>
                  <a:lnTo>
                    <a:pt x="23757" y="23841"/>
                  </a:lnTo>
                  <a:lnTo>
                    <a:pt x="23757" y="23926"/>
                  </a:lnTo>
                  <a:lnTo>
                    <a:pt x="23672" y="23968"/>
                  </a:lnTo>
                  <a:lnTo>
                    <a:pt x="23502" y="23926"/>
                  </a:lnTo>
                  <a:lnTo>
                    <a:pt x="23248" y="23926"/>
                  </a:lnTo>
                  <a:lnTo>
                    <a:pt x="23120" y="23968"/>
                  </a:lnTo>
                  <a:lnTo>
                    <a:pt x="22951" y="24138"/>
                  </a:lnTo>
                  <a:lnTo>
                    <a:pt x="22823" y="24350"/>
                  </a:lnTo>
                  <a:lnTo>
                    <a:pt x="22229" y="24604"/>
                  </a:lnTo>
                  <a:lnTo>
                    <a:pt x="21593" y="24816"/>
                  </a:lnTo>
                  <a:lnTo>
                    <a:pt x="21042" y="24901"/>
                  </a:lnTo>
                  <a:lnTo>
                    <a:pt x="20533" y="24944"/>
                  </a:lnTo>
                  <a:lnTo>
                    <a:pt x="20024" y="24986"/>
                  </a:lnTo>
                  <a:lnTo>
                    <a:pt x="19472" y="24944"/>
                  </a:lnTo>
                  <a:lnTo>
                    <a:pt x="20787" y="23629"/>
                  </a:lnTo>
                  <a:lnTo>
                    <a:pt x="22060" y="22271"/>
                  </a:lnTo>
                  <a:lnTo>
                    <a:pt x="23248" y="20871"/>
                  </a:lnTo>
                  <a:lnTo>
                    <a:pt x="23841" y="20150"/>
                  </a:lnTo>
                  <a:lnTo>
                    <a:pt x="24393" y="19429"/>
                  </a:lnTo>
                  <a:lnTo>
                    <a:pt x="24902" y="18665"/>
                  </a:lnTo>
                  <a:lnTo>
                    <a:pt x="25369" y="17902"/>
                  </a:lnTo>
                  <a:lnTo>
                    <a:pt x="25793" y="17138"/>
                  </a:lnTo>
                  <a:lnTo>
                    <a:pt x="26217" y="16332"/>
                  </a:lnTo>
                  <a:lnTo>
                    <a:pt x="26556" y="15526"/>
                  </a:lnTo>
                  <a:lnTo>
                    <a:pt x="26853" y="14678"/>
                  </a:lnTo>
                  <a:lnTo>
                    <a:pt x="27108" y="13829"/>
                  </a:lnTo>
                  <a:lnTo>
                    <a:pt x="27320" y="12981"/>
                  </a:lnTo>
                  <a:lnTo>
                    <a:pt x="27787" y="13108"/>
                  </a:lnTo>
                  <a:lnTo>
                    <a:pt x="27871" y="12599"/>
                  </a:lnTo>
                  <a:lnTo>
                    <a:pt x="28041" y="12090"/>
                  </a:lnTo>
                  <a:lnTo>
                    <a:pt x="28211" y="11581"/>
                  </a:lnTo>
                  <a:lnTo>
                    <a:pt x="28465" y="11114"/>
                  </a:lnTo>
                  <a:lnTo>
                    <a:pt x="28720" y="10648"/>
                  </a:lnTo>
                  <a:lnTo>
                    <a:pt x="28974" y="10224"/>
                  </a:lnTo>
                  <a:lnTo>
                    <a:pt x="29314" y="9799"/>
                  </a:lnTo>
                  <a:lnTo>
                    <a:pt x="29653" y="9375"/>
                  </a:lnTo>
                  <a:lnTo>
                    <a:pt x="30417" y="8612"/>
                  </a:lnTo>
                  <a:lnTo>
                    <a:pt x="31223" y="7890"/>
                  </a:lnTo>
                  <a:lnTo>
                    <a:pt x="32114" y="7212"/>
                  </a:lnTo>
                  <a:lnTo>
                    <a:pt x="33004" y="6533"/>
                  </a:lnTo>
                  <a:lnTo>
                    <a:pt x="34786" y="5303"/>
                  </a:lnTo>
                  <a:lnTo>
                    <a:pt x="35635" y="4709"/>
                  </a:lnTo>
                  <a:lnTo>
                    <a:pt x="36483" y="4073"/>
                  </a:lnTo>
                  <a:lnTo>
                    <a:pt x="37247" y="3436"/>
                  </a:lnTo>
                  <a:lnTo>
                    <a:pt x="38010" y="2757"/>
                  </a:lnTo>
                  <a:lnTo>
                    <a:pt x="38731" y="2036"/>
                  </a:lnTo>
                  <a:lnTo>
                    <a:pt x="39410" y="1273"/>
                  </a:lnTo>
                  <a:lnTo>
                    <a:pt x="39325" y="594"/>
                  </a:lnTo>
                  <a:lnTo>
                    <a:pt x="39283" y="382"/>
                  </a:lnTo>
                  <a:lnTo>
                    <a:pt x="39198" y="255"/>
                  </a:lnTo>
                  <a:lnTo>
                    <a:pt x="39071" y="127"/>
                  </a:lnTo>
                  <a:lnTo>
                    <a:pt x="38943" y="43"/>
                  </a:lnTo>
                  <a:lnTo>
                    <a:pt x="38774" y="0"/>
                  </a:lnTo>
                  <a:close/>
                </a:path>
              </a:pathLst>
            </a:custGeom>
            <a:solidFill>
              <a:srgbClr val="71B90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 name="Google Shape;147;p5"/>
            <p:cNvSpPr/>
            <p:nvPr/>
          </p:nvSpPr>
          <p:spPr>
            <a:xfrm>
              <a:off x="3325325" y="1662800"/>
              <a:ext cx="194100" cy="353175"/>
            </a:xfrm>
            <a:custGeom>
              <a:avLst/>
              <a:gdLst/>
              <a:ahLst/>
              <a:cxnLst/>
              <a:rect l="l" t="t" r="r" b="b"/>
              <a:pathLst>
                <a:path w="7764" h="14127" extrusionOk="0">
                  <a:moveTo>
                    <a:pt x="6661" y="0"/>
                  </a:moveTo>
                  <a:lnTo>
                    <a:pt x="6576" y="85"/>
                  </a:lnTo>
                  <a:lnTo>
                    <a:pt x="6067" y="933"/>
                  </a:lnTo>
                  <a:lnTo>
                    <a:pt x="5600" y="1867"/>
                  </a:lnTo>
                  <a:lnTo>
                    <a:pt x="5176" y="2800"/>
                  </a:lnTo>
                  <a:lnTo>
                    <a:pt x="4794" y="3776"/>
                  </a:lnTo>
                  <a:lnTo>
                    <a:pt x="3691" y="2333"/>
                  </a:lnTo>
                  <a:lnTo>
                    <a:pt x="3649" y="2291"/>
                  </a:lnTo>
                  <a:lnTo>
                    <a:pt x="3564" y="2291"/>
                  </a:lnTo>
                  <a:lnTo>
                    <a:pt x="3479" y="2333"/>
                  </a:lnTo>
                  <a:lnTo>
                    <a:pt x="3437" y="2418"/>
                  </a:lnTo>
                  <a:lnTo>
                    <a:pt x="3437" y="2461"/>
                  </a:lnTo>
                  <a:lnTo>
                    <a:pt x="3437" y="2503"/>
                  </a:lnTo>
                  <a:lnTo>
                    <a:pt x="4624" y="4285"/>
                  </a:lnTo>
                  <a:lnTo>
                    <a:pt x="4115" y="5769"/>
                  </a:lnTo>
                  <a:lnTo>
                    <a:pt x="3691" y="7254"/>
                  </a:lnTo>
                  <a:lnTo>
                    <a:pt x="3224" y="6491"/>
                  </a:lnTo>
                  <a:lnTo>
                    <a:pt x="2631" y="5854"/>
                  </a:lnTo>
                  <a:lnTo>
                    <a:pt x="1994" y="5218"/>
                  </a:lnTo>
                  <a:lnTo>
                    <a:pt x="1273" y="4666"/>
                  </a:lnTo>
                  <a:lnTo>
                    <a:pt x="1188" y="4624"/>
                  </a:lnTo>
                  <a:lnTo>
                    <a:pt x="1146" y="4666"/>
                  </a:lnTo>
                  <a:lnTo>
                    <a:pt x="1061" y="4709"/>
                  </a:lnTo>
                  <a:lnTo>
                    <a:pt x="1019" y="4836"/>
                  </a:lnTo>
                  <a:lnTo>
                    <a:pt x="1061" y="4921"/>
                  </a:lnTo>
                  <a:lnTo>
                    <a:pt x="1103" y="4963"/>
                  </a:lnTo>
                  <a:lnTo>
                    <a:pt x="1485" y="5260"/>
                  </a:lnTo>
                  <a:lnTo>
                    <a:pt x="1867" y="5600"/>
                  </a:lnTo>
                  <a:lnTo>
                    <a:pt x="2206" y="5939"/>
                  </a:lnTo>
                  <a:lnTo>
                    <a:pt x="2503" y="6321"/>
                  </a:lnTo>
                  <a:lnTo>
                    <a:pt x="2800" y="6703"/>
                  </a:lnTo>
                  <a:lnTo>
                    <a:pt x="3055" y="7084"/>
                  </a:lnTo>
                  <a:lnTo>
                    <a:pt x="3309" y="7509"/>
                  </a:lnTo>
                  <a:lnTo>
                    <a:pt x="3521" y="7975"/>
                  </a:lnTo>
                  <a:lnTo>
                    <a:pt x="3097" y="9884"/>
                  </a:lnTo>
                  <a:lnTo>
                    <a:pt x="2800" y="11836"/>
                  </a:lnTo>
                  <a:lnTo>
                    <a:pt x="2249" y="10987"/>
                  </a:lnTo>
                  <a:lnTo>
                    <a:pt x="1697" y="10181"/>
                  </a:lnTo>
                  <a:lnTo>
                    <a:pt x="1019" y="9460"/>
                  </a:lnTo>
                  <a:lnTo>
                    <a:pt x="679" y="9078"/>
                  </a:lnTo>
                  <a:lnTo>
                    <a:pt x="255" y="8739"/>
                  </a:lnTo>
                  <a:lnTo>
                    <a:pt x="213" y="8696"/>
                  </a:lnTo>
                  <a:lnTo>
                    <a:pt x="170" y="8696"/>
                  </a:lnTo>
                  <a:lnTo>
                    <a:pt x="43" y="8739"/>
                  </a:lnTo>
                  <a:lnTo>
                    <a:pt x="0" y="8824"/>
                  </a:lnTo>
                  <a:lnTo>
                    <a:pt x="0" y="8909"/>
                  </a:lnTo>
                  <a:lnTo>
                    <a:pt x="43" y="8951"/>
                  </a:lnTo>
                  <a:lnTo>
                    <a:pt x="849" y="9799"/>
                  </a:lnTo>
                  <a:lnTo>
                    <a:pt x="1231" y="10224"/>
                  </a:lnTo>
                  <a:lnTo>
                    <a:pt x="1570" y="10690"/>
                  </a:lnTo>
                  <a:lnTo>
                    <a:pt x="1909" y="11157"/>
                  </a:lnTo>
                  <a:lnTo>
                    <a:pt x="2206" y="11666"/>
                  </a:lnTo>
                  <a:lnTo>
                    <a:pt x="2461" y="12175"/>
                  </a:lnTo>
                  <a:lnTo>
                    <a:pt x="2673" y="12684"/>
                  </a:lnTo>
                  <a:lnTo>
                    <a:pt x="2546" y="13787"/>
                  </a:lnTo>
                  <a:lnTo>
                    <a:pt x="2546" y="13914"/>
                  </a:lnTo>
                  <a:lnTo>
                    <a:pt x="2631" y="14041"/>
                  </a:lnTo>
                  <a:lnTo>
                    <a:pt x="2715" y="14084"/>
                  </a:lnTo>
                  <a:lnTo>
                    <a:pt x="2843" y="14126"/>
                  </a:lnTo>
                  <a:lnTo>
                    <a:pt x="2970" y="14126"/>
                  </a:lnTo>
                  <a:lnTo>
                    <a:pt x="3055" y="14084"/>
                  </a:lnTo>
                  <a:lnTo>
                    <a:pt x="3140" y="13999"/>
                  </a:lnTo>
                  <a:lnTo>
                    <a:pt x="3182" y="13914"/>
                  </a:lnTo>
                  <a:lnTo>
                    <a:pt x="3352" y="12769"/>
                  </a:lnTo>
                  <a:lnTo>
                    <a:pt x="4073" y="12048"/>
                  </a:lnTo>
                  <a:lnTo>
                    <a:pt x="4794" y="11411"/>
                  </a:lnTo>
                  <a:lnTo>
                    <a:pt x="5600" y="10775"/>
                  </a:lnTo>
                  <a:lnTo>
                    <a:pt x="6406" y="10224"/>
                  </a:lnTo>
                  <a:lnTo>
                    <a:pt x="6533" y="10096"/>
                  </a:lnTo>
                  <a:lnTo>
                    <a:pt x="6576" y="10011"/>
                  </a:lnTo>
                  <a:lnTo>
                    <a:pt x="6576" y="9884"/>
                  </a:lnTo>
                  <a:lnTo>
                    <a:pt x="6533" y="9757"/>
                  </a:lnTo>
                  <a:lnTo>
                    <a:pt x="6449" y="9672"/>
                  </a:lnTo>
                  <a:lnTo>
                    <a:pt x="6364" y="9630"/>
                  </a:lnTo>
                  <a:lnTo>
                    <a:pt x="6236" y="9630"/>
                  </a:lnTo>
                  <a:lnTo>
                    <a:pt x="6109" y="9672"/>
                  </a:lnTo>
                  <a:lnTo>
                    <a:pt x="5430" y="10096"/>
                  </a:lnTo>
                  <a:lnTo>
                    <a:pt x="4752" y="10563"/>
                  </a:lnTo>
                  <a:lnTo>
                    <a:pt x="4115" y="11072"/>
                  </a:lnTo>
                  <a:lnTo>
                    <a:pt x="3564" y="11666"/>
                  </a:lnTo>
                  <a:lnTo>
                    <a:pt x="3861" y="9884"/>
                  </a:lnTo>
                  <a:lnTo>
                    <a:pt x="4243" y="8103"/>
                  </a:lnTo>
                  <a:lnTo>
                    <a:pt x="5091" y="7551"/>
                  </a:lnTo>
                  <a:lnTo>
                    <a:pt x="5897" y="7084"/>
                  </a:lnTo>
                  <a:lnTo>
                    <a:pt x="6788" y="6618"/>
                  </a:lnTo>
                  <a:lnTo>
                    <a:pt x="7636" y="6151"/>
                  </a:lnTo>
                  <a:lnTo>
                    <a:pt x="7721" y="6109"/>
                  </a:lnTo>
                  <a:lnTo>
                    <a:pt x="7764" y="6024"/>
                  </a:lnTo>
                  <a:lnTo>
                    <a:pt x="7764" y="5939"/>
                  </a:lnTo>
                  <a:lnTo>
                    <a:pt x="7721" y="5854"/>
                  </a:lnTo>
                  <a:lnTo>
                    <a:pt x="7679" y="5769"/>
                  </a:lnTo>
                  <a:lnTo>
                    <a:pt x="7636" y="5727"/>
                  </a:lnTo>
                  <a:lnTo>
                    <a:pt x="7551" y="5685"/>
                  </a:lnTo>
                  <a:lnTo>
                    <a:pt x="7467" y="5685"/>
                  </a:lnTo>
                  <a:lnTo>
                    <a:pt x="6661" y="6024"/>
                  </a:lnTo>
                  <a:lnTo>
                    <a:pt x="5897" y="6448"/>
                  </a:lnTo>
                  <a:lnTo>
                    <a:pt x="5176" y="6872"/>
                  </a:lnTo>
                  <a:lnTo>
                    <a:pt x="4455" y="7339"/>
                  </a:lnTo>
                  <a:lnTo>
                    <a:pt x="4455" y="7339"/>
                  </a:lnTo>
                  <a:lnTo>
                    <a:pt x="4540" y="6915"/>
                  </a:lnTo>
                  <a:lnTo>
                    <a:pt x="4921" y="5685"/>
                  </a:lnTo>
                  <a:lnTo>
                    <a:pt x="5303" y="4497"/>
                  </a:lnTo>
                  <a:lnTo>
                    <a:pt x="5855" y="4200"/>
                  </a:lnTo>
                  <a:lnTo>
                    <a:pt x="6406" y="3945"/>
                  </a:lnTo>
                  <a:lnTo>
                    <a:pt x="7000" y="3733"/>
                  </a:lnTo>
                  <a:lnTo>
                    <a:pt x="7551" y="3521"/>
                  </a:lnTo>
                  <a:lnTo>
                    <a:pt x="7636" y="3479"/>
                  </a:lnTo>
                  <a:lnTo>
                    <a:pt x="7721" y="3394"/>
                  </a:lnTo>
                  <a:lnTo>
                    <a:pt x="7721" y="3351"/>
                  </a:lnTo>
                  <a:lnTo>
                    <a:pt x="7721" y="3267"/>
                  </a:lnTo>
                  <a:lnTo>
                    <a:pt x="7679" y="3182"/>
                  </a:lnTo>
                  <a:lnTo>
                    <a:pt x="7636" y="3139"/>
                  </a:lnTo>
                  <a:lnTo>
                    <a:pt x="7551" y="3097"/>
                  </a:lnTo>
                  <a:lnTo>
                    <a:pt x="7467" y="3097"/>
                  </a:lnTo>
                  <a:lnTo>
                    <a:pt x="6958" y="3224"/>
                  </a:lnTo>
                  <a:lnTo>
                    <a:pt x="6491" y="3394"/>
                  </a:lnTo>
                  <a:lnTo>
                    <a:pt x="5982" y="3606"/>
                  </a:lnTo>
                  <a:lnTo>
                    <a:pt x="5558" y="3818"/>
                  </a:lnTo>
                  <a:lnTo>
                    <a:pt x="6194" y="1994"/>
                  </a:lnTo>
                  <a:lnTo>
                    <a:pt x="6830" y="170"/>
                  </a:lnTo>
                  <a:lnTo>
                    <a:pt x="6830" y="85"/>
                  </a:lnTo>
                  <a:lnTo>
                    <a:pt x="6745"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 name="Google Shape;148;p5"/>
            <p:cNvSpPr/>
            <p:nvPr/>
          </p:nvSpPr>
          <p:spPr>
            <a:xfrm>
              <a:off x="3667875" y="1550375"/>
              <a:ext cx="267275" cy="261975"/>
            </a:xfrm>
            <a:custGeom>
              <a:avLst/>
              <a:gdLst/>
              <a:ahLst/>
              <a:cxnLst/>
              <a:rect l="l" t="t" r="r" b="b"/>
              <a:pathLst>
                <a:path w="10691" h="10479" extrusionOk="0">
                  <a:moveTo>
                    <a:pt x="8061" y="0"/>
                  </a:moveTo>
                  <a:lnTo>
                    <a:pt x="7933" y="43"/>
                  </a:lnTo>
                  <a:lnTo>
                    <a:pt x="7848" y="85"/>
                  </a:lnTo>
                  <a:lnTo>
                    <a:pt x="7848" y="170"/>
                  </a:lnTo>
                  <a:lnTo>
                    <a:pt x="7721" y="679"/>
                  </a:lnTo>
                  <a:lnTo>
                    <a:pt x="7594" y="1231"/>
                  </a:lnTo>
                  <a:lnTo>
                    <a:pt x="7467" y="2291"/>
                  </a:lnTo>
                  <a:lnTo>
                    <a:pt x="6364" y="3224"/>
                  </a:lnTo>
                  <a:lnTo>
                    <a:pt x="5261" y="4200"/>
                  </a:lnTo>
                  <a:lnTo>
                    <a:pt x="5091" y="2121"/>
                  </a:lnTo>
                  <a:lnTo>
                    <a:pt x="5091" y="2079"/>
                  </a:lnTo>
                  <a:lnTo>
                    <a:pt x="5006" y="2079"/>
                  </a:lnTo>
                  <a:lnTo>
                    <a:pt x="4964" y="2121"/>
                  </a:lnTo>
                  <a:lnTo>
                    <a:pt x="4837" y="4582"/>
                  </a:lnTo>
                  <a:lnTo>
                    <a:pt x="3606" y="5812"/>
                  </a:lnTo>
                  <a:lnTo>
                    <a:pt x="2419" y="7085"/>
                  </a:lnTo>
                  <a:lnTo>
                    <a:pt x="2334" y="6364"/>
                  </a:lnTo>
                  <a:lnTo>
                    <a:pt x="2249" y="5642"/>
                  </a:lnTo>
                  <a:lnTo>
                    <a:pt x="2122" y="4921"/>
                  </a:lnTo>
                  <a:lnTo>
                    <a:pt x="1952" y="4243"/>
                  </a:lnTo>
                  <a:lnTo>
                    <a:pt x="1910" y="4158"/>
                  </a:lnTo>
                  <a:lnTo>
                    <a:pt x="1867" y="4115"/>
                  </a:lnTo>
                  <a:lnTo>
                    <a:pt x="1782" y="4115"/>
                  </a:lnTo>
                  <a:lnTo>
                    <a:pt x="1655" y="4200"/>
                  </a:lnTo>
                  <a:lnTo>
                    <a:pt x="1655" y="4243"/>
                  </a:lnTo>
                  <a:lnTo>
                    <a:pt x="1655" y="4327"/>
                  </a:lnTo>
                  <a:lnTo>
                    <a:pt x="1782" y="5133"/>
                  </a:lnTo>
                  <a:lnTo>
                    <a:pt x="1910" y="5939"/>
                  </a:lnTo>
                  <a:lnTo>
                    <a:pt x="1994" y="6745"/>
                  </a:lnTo>
                  <a:lnTo>
                    <a:pt x="2037" y="7551"/>
                  </a:lnTo>
                  <a:lnTo>
                    <a:pt x="1485" y="8230"/>
                  </a:lnTo>
                  <a:lnTo>
                    <a:pt x="976" y="8909"/>
                  </a:lnTo>
                  <a:lnTo>
                    <a:pt x="467" y="9630"/>
                  </a:lnTo>
                  <a:lnTo>
                    <a:pt x="1" y="10309"/>
                  </a:lnTo>
                  <a:lnTo>
                    <a:pt x="1" y="10394"/>
                  </a:lnTo>
                  <a:lnTo>
                    <a:pt x="43" y="10436"/>
                  </a:lnTo>
                  <a:lnTo>
                    <a:pt x="85" y="10478"/>
                  </a:lnTo>
                  <a:lnTo>
                    <a:pt x="170" y="10436"/>
                  </a:lnTo>
                  <a:lnTo>
                    <a:pt x="2291" y="8273"/>
                  </a:lnTo>
                  <a:lnTo>
                    <a:pt x="2843" y="8230"/>
                  </a:lnTo>
                  <a:lnTo>
                    <a:pt x="3394" y="8188"/>
                  </a:lnTo>
                  <a:lnTo>
                    <a:pt x="4455" y="8188"/>
                  </a:lnTo>
                  <a:lnTo>
                    <a:pt x="5515" y="8273"/>
                  </a:lnTo>
                  <a:lnTo>
                    <a:pt x="6618" y="8357"/>
                  </a:lnTo>
                  <a:lnTo>
                    <a:pt x="6703" y="8357"/>
                  </a:lnTo>
                  <a:lnTo>
                    <a:pt x="6746" y="8315"/>
                  </a:lnTo>
                  <a:lnTo>
                    <a:pt x="6788" y="8230"/>
                  </a:lnTo>
                  <a:lnTo>
                    <a:pt x="6788" y="8103"/>
                  </a:lnTo>
                  <a:lnTo>
                    <a:pt x="6746" y="8018"/>
                  </a:lnTo>
                  <a:lnTo>
                    <a:pt x="6661" y="8018"/>
                  </a:lnTo>
                  <a:lnTo>
                    <a:pt x="6194" y="7891"/>
                  </a:lnTo>
                  <a:lnTo>
                    <a:pt x="5727" y="7806"/>
                  </a:lnTo>
                  <a:lnTo>
                    <a:pt x="5261" y="7721"/>
                  </a:lnTo>
                  <a:lnTo>
                    <a:pt x="4752" y="7679"/>
                  </a:lnTo>
                  <a:lnTo>
                    <a:pt x="3776" y="7679"/>
                  </a:lnTo>
                  <a:lnTo>
                    <a:pt x="2800" y="7764"/>
                  </a:lnTo>
                  <a:lnTo>
                    <a:pt x="5049" y="5473"/>
                  </a:lnTo>
                  <a:lnTo>
                    <a:pt x="6194" y="5430"/>
                  </a:lnTo>
                  <a:lnTo>
                    <a:pt x="7339" y="5388"/>
                  </a:lnTo>
                  <a:lnTo>
                    <a:pt x="9630" y="5346"/>
                  </a:lnTo>
                  <a:lnTo>
                    <a:pt x="9715" y="5346"/>
                  </a:lnTo>
                  <a:lnTo>
                    <a:pt x="9757" y="5303"/>
                  </a:lnTo>
                  <a:lnTo>
                    <a:pt x="9800" y="5218"/>
                  </a:lnTo>
                  <a:lnTo>
                    <a:pt x="9842" y="5133"/>
                  </a:lnTo>
                  <a:lnTo>
                    <a:pt x="9800" y="5091"/>
                  </a:lnTo>
                  <a:lnTo>
                    <a:pt x="9757" y="5006"/>
                  </a:lnTo>
                  <a:lnTo>
                    <a:pt x="9715" y="4964"/>
                  </a:lnTo>
                  <a:lnTo>
                    <a:pt x="9630" y="4921"/>
                  </a:lnTo>
                  <a:lnTo>
                    <a:pt x="8612" y="4879"/>
                  </a:lnTo>
                  <a:lnTo>
                    <a:pt x="7594" y="4836"/>
                  </a:lnTo>
                  <a:lnTo>
                    <a:pt x="6576" y="4879"/>
                  </a:lnTo>
                  <a:lnTo>
                    <a:pt x="5600" y="4964"/>
                  </a:lnTo>
                  <a:lnTo>
                    <a:pt x="6533" y="4030"/>
                  </a:lnTo>
                  <a:lnTo>
                    <a:pt x="7552" y="3097"/>
                  </a:lnTo>
                  <a:lnTo>
                    <a:pt x="7679" y="3140"/>
                  </a:lnTo>
                  <a:lnTo>
                    <a:pt x="8994" y="3097"/>
                  </a:lnTo>
                  <a:lnTo>
                    <a:pt x="10309" y="3055"/>
                  </a:lnTo>
                  <a:lnTo>
                    <a:pt x="10394" y="3012"/>
                  </a:lnTo>
                  <a:lnTo>
                    <a:pt x="10479" y="2970"/>
                  </a:lnTo>
                  <a:lnTo>
                    <a:pt x="10521" y="2885"/>
                  </a:lnTo>
                  <a:lnTo>
                    <a:pt x="10521" y="2843"/>
                  </a:lnTo>
                  <a:lnTo>
                    <a:pt x="10521" y="2758"/>
                  </a:lnTo>
                  <a:lnTo>
                    <a:pt x="10479" y="2673"/>
                  </a:lnTo>
                  <a:lnTo>
                    <a:pt x="10394" y="2631"/>
                  </a:lnTo>
                  <a:lnTo>
                    <a:pt x="10309" y="2631"/>
                  </a:lnTo>
                  <a:lnTo>
                    <a:pt x="8103" y="2588"/>
                  </a:lnTo>
                  <a:lnTo>
                    <a:pt x="9333" y="1570"/>
                  </a:lnTo>
                  <a:lnTo>
                    <a:pt x="10606" y="552"/>
                  </a:lnTo>
                  <a:lnTo>
                    <a:pt x="10691" y="467"/>
                  </a:lnTo>
                  <a:lnTo>
                    <a:pt x="10691" y="382"/>
                  </a:lnTo>
                  <a:lnTo>
                    <a:pt x="10691" y="297"/>
                  </a:lnTo>
                  <a:lnTo>
                    <a:pt x="10648" y="170"/>
                  </a:lnTo>
                  <a:lnTo>
                    <a:pt x="10606" y="128"/>
                  </a:lnTo>
                  <a:lnTo>
                    <a:pt x="10521" y="85"/>
                  </a:lnTo>
                  <a:lnTo>
                    <a:pt x="10436" y="85"/>
                  </a:lnTo>
                  <a:lnTo>
                    <a:pt x="10351" y="128"/>
                  </a:lnTo>
                  <a:lnTo>
                    <a:pt x="9206" y="934"/>
                  </a:lnTo>
                  <a:lnTo>
                    <a:pt x="8103" y="1825"/>
                  </a:lnTo>
                  <a:lnTo>
                    <a:pt x="8188" y="1019"/>
                  </a:lnTo>
                  <a:lnTo>
                    <a:pt x="8230" y="594"/>
                  </a:lnTo>
                  <a:lnTo>
                    <a:pt x="8188" y="213"/>
                  </a:lnTo>
                  <a:lnTo>
                    <a:pt x="8188" y="128"/>
                  </a:lnTo>
                  <a:lnTo>
                    <a:pt x="8145" y="85"/>
                  </a:lnTo>
                  <a:lnTo>
                    <a:pt x="8061"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 name="Google Shape;149;p5"/>
            <p:cNvSpPr/>
            <p:nvPr/>
          </p:nvSpPr>
          <p:spPr>
            <a:xfrm>
              <a:off x="3569250" y="1983075"/>
              <a:ext cx="362725" cy="167575"/>
            </a:xfrm>
            <a:custGeom>
              <a:avLst/>
              <a:gdLst/>
              <a:ahLst/>
              <a:cxnLst/>
              <a:rect l="l" t="t" r="r" b="b"/>
              <a:pathLst>
                <a:path w="14509" h="6703" extrusionOk="0">
                  <a:moveTo>
                    <a:pt x="11327" y="0"/>
                  </a:moveTo>
                  <a:lnTo>
                    <a:pt x="11284" y="43"/>
                  </a:lnTo>
                  <a:lnTo>
                    <a:pt x="11200" y="85"/>
                  </a:lnTo>
                  <a:lnTo>
                    <a:pt x="10521" y="1061"/>
                  </a:lnTo>
                  <a:lnTo>
                    <a:pt x="9842" y="1994"/>
                  </a:lnTo>
                  <a:lnTo>
                    <a:pt x="6448" y="3055"/>
                  </a:lnTo>
                  <a:lnTo>
                    <a:pt x="6745" y="2418"/>
                  </a:lnTo>
                  <a:lnTo>
                    <a:pt x="7000" y="1740"/>
                  </a:lnTo>
                  <a:lnTo>
                    <a:pt x="7170" y="1018"/>
                  </a:lnTo>
                  <a:lnTo>
                    <a:pt x="7297" y="297"/>
                  </a:lnTo>
                  <a:lnTo>
                    <a:pt x="7297" y="255"/>
                  </a:lnTo>
                  <a:lnTo>
                    <a:pt x="7254" y="212"/>
                  </a:lnTo>
                  <a:lnTo>
                    <a:pt x="7170" y="170"/>
                  </a:lnTo>
                  <a:lnTo>
                    <a:pt x="7042" y="170"/>
                  </a:lnTo>
                  <a:lnTo>
                    <a:pt x="6957" y="255"/>
                  </a:lnTo>
                  <a:lnTo>
                    <a:pt x="6703" y="1061"/>
                  </a:lnTo>
                  <a:lnTo>
                    <a:pt x="6448" y="1824"/>
                  </a:lnTo>
                  <a:lnTo>
                    <a:pt x="6151" y="2546"/>
                  </a:lnTo>
                  <a:lnTo>
                    <a:pt x="5770" y="3267"/>
                  </a:lnTo>
                  <a:lnTo>
                    <a:pt x="3055" y="4158"/>
                  </a:lnTo>
                  <a:lnTo>
                    <a:pt x="3479" y="3436"/>
                  </a:lnTo>
                  <a:lnTo>
                    <a:pt x="3776" y="2715"/>
                  </a:lnTo>
                  <a:lnTo>
                    <a:pt x="4030" y="1952"/>
                  </a:lnTo>
                  <a:lnTo>
                    <a:pt x="4115" y="1570"/>
                  </a:lnTo>
                  <a:lnTo>
                    <a:pt x="4200" y="1188"/>
                  </a:lnTo>
                  <a:lnTo>
                    <a:pt x="4200" y="1103"/>
                  </a:lnTo>
                  <a:lnTo>
                    <a:pt x="4158" y="1061"/>
                  </a:lnTo>
                  <a:lnTo>
                    <a:pt x="4073" y="1018"/>
                  </a:lnTo>
                  <a:lnTo>
                    <a:pt x="3946" y="1018"/>
                  </a:lnTo>
                  <a:lnTo>
                    <a:pt x="3861" y="1146"/>
                  </a:lnTo>
                  <a:lnTo>
                    <a:pt x="3521" y="1994"/>
                  </a:lnTo>
                  <a:lnTo>
                    <a:pt x="3182" y="2800"/>
                  </a:lnTo>
                  <a:lnTo>
                    <a:pt x="2758" y="3606"/>
                  </a:lnTo>
                  <a:lnTo>
                    <a:pt x="2249" y="4370"/>
                  </a:lnTo>
                  <a:lnTo>
                    <a:pt x="2206" y="4412"/>
                  </a:lnTo>
                  <a:lnTo>
                    <a:pt x="128" y="5133"/>
                  </a:lnTo>
                  <a:lnTo>
                    <a:pt x="43" y="5176"/>
                  </a:lnTo>
                  <a:lnTo>
                    <a:pt x="0" y="5218"/>
                  </a:lnTo>
                  <a:lnTo>
                    <a:pt x="0" y="5388"/>
                  </a:lnTo>
                  <a:lnTo>
                    <a:pt x="85" y="5473"/>
                  </a:lnTo>
                  <a:lnTo>
                    <a:pt x="170" y="5515"/>
                  </a:lnTo>
                  <a:lnTo>
                    <a:pt x="212" y="5515"/>
                  </a:lnTo>
                  <a:lnTo>
                    <a:pt x="2673" y="4879"/>
                  </a:lnTo>
                  <a:lnTo>
                    <a:pt x="3606" y="5260"/>
                  </a:lnTo>
                  <a:lnTo>
                    <a:pt x="4497" y="5685"/>
                  </a:lnTo>
                  <a:lnTo>
                    <a:pt x="5388" y="6151"/>
                  </a:lnTo>
                  <a:lnTo>
                    <a:pt x="6236" y="6660"/>
                  </a:lnTo>
                  <a:lnTo>
                    <a:pt x="6364" y="6703"/>
                  </a:lnTo>
                  <a:lnTo>
                    <a:pt x="6491" y="6703"/>
                  </a:lnTo>
                  <a:lnTo>
                    <a:pt x="6576" y="6618"/>
                  </a:lnTo>
                  <a:lnTo>
                    <a:pt x="6618" y="6533"/>
                  </a:lnTo>
                  <a:lnTo>
                    <a:pt x="6661" y="6448"/>
                  </a:lnTo>
                  <a:lnTo>
                    <a:pt x="6661" y="6321"/>
                  </a:lnTo>
                  <a:lnTo>
                    <a:pt x="6618" y="6236"/>
                  </a:lnTo>
                  <a:lnTo>
                    <a:pt x="6533" y="6151"/>
                  </a:lnTo>
                  <a:lnTo>
                    <a:pt x="5812" y="5727"/>
                  </a:lnTo>
                  <a:lnTo>
                    <a:pt x="5091" y="5303"/>
                  </a:lnTo>
                  <a:lnTo>
                    <a:pt x="4370" y="4964"/>
                  </a:lnTo>
                  <a:lnTo>
                    <a:pt x="3606" y="4624"/>
                  </a:lnTo>
                  <a:lnTo>
                    <a:pt x="6109" y="3861"/>
                  </a:lnTo>
                  <a:lnTo>
                    <a:pt x="6576" y="3945"/>
                  </a:lnTo>
                  <a:lnTo>
                    <a:pt x="7000" y="4073"/>
                  </a:lnTo>
                  <a:lnTo>
                    <a:pt x="7891" y="4327"/>
                  </a:lnTo>
                  <a:lnTo>
                    <a:pt x="8739" y="4667"/>
                  </a:lnTo>
                  <a:lnTo>
                    <a:pt x="9588" y="5091"/>
                  </a:lnTo>
                  <a:lnTo>
                    <a:pt x="9757" y="5091"/>
                  </a:lnTo>
                  <a:lnTo>
                    <a:pt x="9885" y="5006"/>
                  </a:lnTo>
                  <a:lnTo>
                    <a:pt x="9927" y="4921"/>
                  </a:lnTo>
                  <a:lnTo>
                    <a:pt x="9927" y="4879"/>
                  </a:lnTo>
                  <a:lnTo>
                    <a:pt x="9927" y="4794"/>
                  </a:lnTo>
                  <a:lnTo>
                    <a:pt x="9842" y="4709"/>
                  </a:lnTo>
                  <a:lnTo>
                    <a:pt x="9248" y="4327"/>
                  </a:lnTo>
                  <a:lnTo>
                    <a:pt x="8612" y="3988"/>
                  </a:lnTo>
                  <a:lnTo>
                    <a:pt x="7933" y="3733"/>
                  </a:lnTo>
                  <a:lnTo>
                    <a:pt x="7212" y="3521"/>
                  </a:lnTo>
                  <a:lnTo>
                    <a:pt x="9588" y="2800"/>
                  </a:lnTo>
                  <a:lnTo>
                    <a:pt x="9630" y="2842"/>
                  </a:lnTo>
                  <a:lnTo>
                    <a:pt x="9715" y="2842"/>
                  </a:lnTo>
                  <a:lnTo>
                    <a:pt x="10309" y="2885"/>
                  </a:lnTo>
                  <a:lnTo>
                    <a:pt x="10860" y="3012"/>
                  </a:lnTo>
                  <a:lnTo>
                    <a:pt x="11369" y="3224"/>
                  </a:lnTo>
                  <a:lnTo>
                    <a:pt x="11836" y="3521"/>
                  </a:lnTo>
                  <a:lnTo>
                    <a:pt x="11963" y="3564"/>
                  </a:lnTo>
                  <a:lnTo>
                    <a:pt x="12048" y="3564"/>
                  </a:lnTo>
                  <a:lnTo>
                    <a:pt x="12133" y="3521"/>
                  </a:lnTo>
                  <a:lnTo>
                    <a:pt x="12175" y="3436"/>
                  </a:lnTo>
                  <a:lnTo>
                    <a:pt x="12218" y="3352"/>
                  </a:lnTo>
                  <a:lnTo>
                    <a:pt x="12218" y="3267"/>
                  </a:lnTo>
                  <a:lnTo>
                    <a:pt x="12175" y="3139"/>
                  </a:lnTo>
                  <a:lnTo>
                    <a:pt x="12090" y="3055"/>
                  </a:lnTo>
                  <a:lnTo>
                    <a:pt x="11793" y="2842"/>
                  </a:lnTo>
                  <a:lnTo>
                    <a:pt x="11412" y="2673"/>
                  </a:lnTo>
                  <a:lnTo>
                    <a:pt x="11072" y="2503"/>
                  </a:lnTo>
                  <a:lnTo>
                    <a:pt x="10691" y="2418"/>
                  </a:lnTo>
                  <a:lnTo>
                    <a:pt x="14339" y="1188"/>
                  </a:lnTo>
                  <a:lnTo>
                    <a:pt x="14424" y="1146"/>
                  </a:lnTo>
                  <a:lnTo>
                    <a:pt x="14508" y="1061"/>
                  </a:lnTo>
                  <a:lnTo>
                    <a:pt x="14508" y="934"/>
                  </a:lnTo>
                  <a:lnTo>
                    <a:pt x="14508" y="849"/>
                  </a:lnTo>
                  <a:lnTo>
                    <a:pt x="14466" y="721"/>
                  </a:lnTo>
                  <a:lnTo>
                    <a:pt x="14381" y="679"/>
                  </a:lnTo>
                  <a:lnTo>
                    <a:pt x="14296" y="637"/>
                  </a:lnTo>
                  <a:lnTo>
                    <a:pt x="14169" y="637"/>
                  </a:lnTo>
                  <a:lnTo>
                    <a:pt x="10478" y="1824"/>
                  </a:lnTo>
                  <a:lnTo>
                    <a:pt x="11497" y="255"/>
                  </a:lnTo>
                  <a:lnTo>
                    <a:pt x="11539" y="212"/>
                  </a:lnTo>
                  <a:lnTo>
                    <a:pt x="11539" y="128"/>
                  </a:lnTo>
                  <a:lnTo>
                    <a:pt x="11454" y="43"/>
                  </a:lnTo>
                  <a:lnTo>
                    <a:pt x="11327"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 name="Google Shape;150;p5"/>
            <p:cNvSpPr/>
            <p:nvPr/>
          </p:nvSpPr>
          <p:spPr>
            <a:xfrm>
              <a:off x="3065500" y="1990500"/>
              <a:ext cx="146375" cy="307575"/>
            </a:xfrm>
            <a:custGeom>
              <a:avLst/>
              <a:gdLst/>
              <a:ahLst/>
              <a:cxnLst/>
              <a:rect l="l" t="t" r="r" b="b"/>
              <a:pathLst>
                <a:path w="5855" h="12303" extrusionOk="0">
                  <a:moveTo>
                    <a:pt x="4115" y="0"/>
                  </a:moveTo>
                  <a:lnTo>
                    <a:pt x="3988" y="85"/>
                  </a:lnTo>
                  <a:lnTo>
                    <a:pt x="3903" y="212"/>
                  </a:lnTo>
                  <a:lnTo>
                    <a:pt x="3521" y="1188"/>
                  </a:lnTo>
                  <a:lnTo>
                    <a:pt x="3182" y="2249"/>
                  </a:lnTo>
                  <a:lnTo>
                    <a:pt x="2885" y="3267"/>
                  </a:lnTo>
                  <a:lnTo>
                    <a:pt x="2673" y="4327"/>
                  </a:lnTo>
                  <a:lnTo>
                    <a:pt x="2036" y="3818"/>
                  </a:lnTo>
                  <a:lnTo>
                    <a:pt x="1697" y="3648"/>
                  </a:lnTo>
                  <a:lnTo>
                    <a:pt x="1358" y="3479"/>
                  </a:lnTo>
                  <a:lnTo>
                    <a:pt x="1315" y="3479"/>
                  </a:lnTo>
                  <a:lnTo>
                    <a:pt x="1273" y="3521"/>
                  </a:lnTo>
                  <a:lnTo>
                    <a:pt x="1273" y="3606"/>
                  </a:lnTo>
                  <a:lnTo>
                    <a:pt x="1400" y="3776"/>
                  </a:lnTo>
                  <a:lnTo>
                    <a:pt x="1527" y="3945"/>
                  </a:lnTo>
                  <a:lnTo>
                    <a:pt x="1867" y="4285"/>
                  </a:lnTo>
                  <a:lnTo>
                    <a:pt x="2588" y="4879"/>
                  </a:lnTo>
                  <a:lnTo>
                    <a:pt x="2418" y="6109"/>
                  </a:lnTo>
                  <a:lnTo>
                    <a:pt x="2376" y="7381"/>
                  </a:lnTo>
                  <a:lnTo>
                    <a:pt x="1824" y="7042"/>
                  </a:lnTo>
                  <a:lnTo>
                    <a:pt x="1273" y="6745"/>
                  </a:lnTo>
                  <a:lnTo>
                    <a:pt x="721" y="6491"/>
                  </a:lnTo>
                  <a:lnTo>
                    <a:pt x="128" y="6279"/>
                  </a:lnTo>
                  <a:lnTo>
                    <a:pt x="85" y="6279"/>
                  </a:lnTo>
                  <a:lnTo>
                    <a:pt x="0" y="6363"/>
                  </a:lnTo>
                  <a:lnTo>
                    <a:pt x="0" y="6406"/>
                  </a:lnTo>
                  <a:lnTo>
                    <a:pt x="43" y="6491"/>
                  </a:lnTo>
                  <a:lnTo>
                    <a:pt x="1230" y="7169"/>
                  </a:lnTo>
                  <a:lnTo>
                    <a:pt x="1782" y="7551"/>
                  </a:lnTo>
                  <a:lnTo>
                    <a:pt x="2376" y="7933"/>
                  </a:lnTo>
                  <a:lnTo>
                    <a:pt x="2418" y="9078"/>
                  </a:lnTo>
                  <a:lnTo>
                    <a:pt x="2546" y="10181"/>
                  </a:lnTo>
                  <a:lnTo>
                    <a:pt x="1867" y="9757"/>
                  </a:lnTo>
                  <a:lnTo>
                    <a:pt x="467" y="8951"/>
                  </a:lnTo>
                  <a:lnTo>
                    <a:pt x="382" y="8909"/>
                  </a:lnTo>
                  <a:lnTo>
                    <a:pt x="340" y="8951"/>
                  </a:lnTo>
                  <a:lnTo>
                    <a:pt x="340" y="9036"/>
                  </a:lnTo>
                  <a:lnTo>
                    <a:pt x="382" y="9078"/>
                  </a:lnTo>
                  <a:lnTo>
                    <a:pt x="1358" y="9800"/>
                  </a:lnTo>
                  <a:lnTo>
                    <a:pt x="2376" y="10478"/>
                  </a:lnTo>
                  <a:lnTo>
                    <a:pt x="2673" y="10690"/>
                  </a:lnTo>
                  <a:lnTo>
                    <a:pt x="2842" y="11412"/>
                  </a:lnTo>
                  <a:lnTo>
                    <a:pt x="3055" y="12175"/>
                  </a:lnTo>
                  <a:lnTo>
                    <a:pt x="3055" y="12218"/>
                  </a:lnTo>
                  <a:lnTo>
                    <a:pt x="3139" y="12260"/>
                  </a:lnTo>
                  <a:lnTo>
                    <a:pt x="3267" y="12302"/>
                  </a:lnTo>
                  <a:lnTo>
                    <a:pt x="3352" y="12218"/>
                  </a:lnTo>
                  <a:lnTo>
                    <a:pt x="3394" y="12175"/>
                  </a:lnTo>
                  <a:lnTo>
                    <a:pt x="3394" y="12090"/>
                  </a:lnTo>
                  <a:lnTo>
                    <a:pt x="3267" y="10733"/>
                  </a:lnTo>
                  <a:lnTo>
                    <a:pt x="3521" y="10563"/>
                  </a:lnTo>
                  <a:lnTo>
                    <a:pt x="3733" y="10309"/>
                  </a:lnTo>
                  <a:lnTo>
                    <a:pt x="4158" y="9842"/>
                  </a:lnTo>
                  <a:lnTo>
                    <a:pt x="5770" y="8272"/>
                  </a:lnTo>
                  <a:lnTo>
                    <a:pt x="5812" y="8187"/>
                  </a:lnTo>
                  <a:lnTo>
                    <a:pt x="5854" y="8060"/>
                  </a:lnTo>
                  <a:lnTo>
                    <a:pt x="5812" y="7975"/>
                  </a:lnTo>
                  <a:lnTo>
                    <a:pt x="5770" y="7891"/>
                  </a:lnTo>
                  <a:lnTo>
                    <a:pt x="5685" y="7848"/>
                  </a:lnTo>
                  <a:lnTo>
                    <a:pt x="5600" y="7806"/>
                  </a:lnTo>
                  <a:lnTo>
                    <a:pt x="5473" y="7848"/>
                  </a:lnTo>
                  <a:lnTo>
                    <a:pt x="5388" y="7891"/>
                  </a:lnTo>
                  <a:lnTo>
                    <a:pt x="4370" y="8994"/>
                  </a:lnTo>
                  <a:lnTo>
                    <a:pt x="3861" y="9587"/>
                  </a:lnTo>
                  <a:lnTo>
                    <a:pt x="3606" y="9842"/>
                  </a:lnTo>
                  <a:lnTo>
                    <a:pt x="3309" y="10096"/>
                  </a:lnTo>
                  <a:lnTo>
                    <a:pt x="3224" y="10224"/>
                  </a:lnTo>
                  <a:lnTo>
                    <a:pt x="3139" y="8824"/>
                  </a:lnTo>
                  <a:lnTo>
                    <a:pt x="3139" y="7424"/>
                  </a:lnTo>
                  <a:lnTo>
                    <a:pt x="3521" y="6830"/>
                  </a:lnTo>
                  <a:lnTo>
                    <a:pt x="3945" y="6321"/>
                  </a:lnTo>
                  <a:lnTo>
                    <a:pt x="4412" y="5812"/>
                  </a:lnTo>
                  <a:lnTo>
                    <a:pt x="4921" y="5303"/>
                  </a:lnTo>
                  <a:lnTo>
                    <a:pt x="4964" y="5218"/>
                  </a:lnTo>
                  <a:lnTo>
                    <a:pt x="4964" y="5133"/>
                  </a:lnTo>
                  <a:lnTo>
                    <a:pt x="4964" y="5091"/>
                  </a:lnTo>
                  <a:lnTo>
                    <a:pt x="4921" y="5006"/>
                  </a:lnTo>
                  <a:lnTo>
                    <a:pt x="4836" y="4921"/>
                  </a:lnTo>
                  <a:lnTo>
                    <a:pt x="4624" y="4921"/>
                  </a:lnTo>
                  <a:lnTo>
                    <a:pt x="4200" y="5260"/>
                  </a:lnTo>
                  <a:lnTo>
                    <a:pt x="3861" y="5600"/>
                  </a:lnTo>
                  <a:lnTo>
                    <a:pt x="3479" y="5982"/>
                  </a:lnTo>
                  <a:lnTo>
                    <a:pt x="3182" y="6406"/>
                  </a:lnTo>
                  <a:lnTo>
                    <a:pt x="3267" y="5473"/>
                  </a:lnTo>
                  <a:lnTo>
                    <a:pt x="3394" y="4539"/>
                  </a:lnTo>
                  <a:lnTo>
                    <a:pt x="3818" y="4285"/>
                  </a:lnTo>
                  <a:lnTo>
                    <a:pt x="4242" y="4030"/>
                  </a:lnTo>
                  <a:lnTo>
                    <a:pt x="5133" y="3606"/>
                  </a:lnTo>
                  <a:lnTo>
                    <a:pt x="5218" y="3564"/>
                  </a:lnTo>
                  <a:lnTo>
                    <a:pt x="5260" y="3479"/>
                  </a:lnTo>
                  <a:lnTo>
                    <a:pt x="5303" y="3394"/>
                  </a:lnTo>
                  <a:lnTo>
                    <a:pt x="5303" y="3309"/>
                  </a:lnTo>
                  <a:lnTo>
                    <a:pt x="5260" y="3224"/>
                  </a:lnTo>
                  <a:lnTo>
                    <a:pt x="5218" y="3182"/>
                  </a:lnTo>
                  <a:lnTo>
                    <a:pt x="5133" y="3139"/>
                  </a:lnTo>
                  <a:lnTo>
                    <a:pt x="5006" y="3139"/>
                  </a:lnTo>
                  <a:lnTo>
                    <a:pt x="4624" y="3224"/>
                  </a:lnTo>
                  <a:lnTo>
                    <a:pt x="4242" y="3351"/>
                  </a:lnTo>
                  <a:lnTo>
                    <a:pt x="3903" y="3521"/>
                  </a:lnTo>
                  <a:lnTo>
                    <a:pt x="3521" y="3733"/>
                  </a:lnTo>
                  <a:lnTo>
                    <a:pt x="3733" y="2885"/>
                  </a:lnTo>
                  <a:lnTo>
                    <a:pt x="3945" y="2079"/>
                  </a:lnTo>
                  <a:lnTo>
                    <a:pt x="4242" y="1230"/>
                  </a:lnTo>
                  <a:lnTo>
                    <a:pt x="4582" y="382"/>
                  </a:lnTo>
                  <a:lnTo>
                    <a:pt x="4582" y="255"/>
                  </a:lnTo>
                  <a:lnTo>
                    <a:pt x="4539" y="127"/>
                  </a:lnTo>
                  <a:lnTo>
                    <a:pt x="4454" y="43"/>
                  </a:lnTo>
                  <a:lnTo>
                    <a:pt x="4370"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 name="Google Shape;151;p5"/>
            <p:cNvSpPr/>
            <p:nvPr/>
          </p:nvSpPr>
          <p:spPr>
            <a:xfrm>
              <a:off x="3286075" y="2309700"/>
              <a:ext cx="374400" cy="171850"/>
            </a:xfrm>
            <a:custGeom>
              <a:avLst/>
              <a:gdLst/>
              <a:ahLst/>
              <a:cxnLst/>
              <a:rect l="l" t="t" r="r" b="b"/>
              <a:pathLst>
                <a:path w="14976" h="6874" extrusionOk="0">
                  <a:moveTo>
                    <a:pt x="11836" y="1"/>
                  </a:moveTo>
                  <a:lnTo>
                    <a:pt x="11243" y="468"/>
                  </a:lnTo>
                  <a:lnTo>
                    <a:pt x="10733" y="1019"/>
                  </a:lnTo>
                  <a:lnTo>
                    <a:pt x="8782" y="1486"/>
                  </a:lnTo>
                  <a:lnTo>
                    <a:pt x="6873" y="2080"/>
                  </a:lnTo>
                  <a:lnTo>
                    <a:pt x="6873" y="2080"/>
                  </a:lnTo>
                  <a:lnTo>
                    <a:pt x="7552" y="1274"/>
                  </a:lnTo>
                  <a:lnTo>
                    <a:pt x="8231" y="425"/>
                  </a:lnTo>
                  <a:lnTo>
                    <a:pt x="8231" y="383"/>
                  </a:lnTo>
                  <a:lnTo>
                    <a:pt x="8273" y="298"/>
                  </a:lnTo>
                  <a:lnTo>
                    <a:pt x="8188" y="213"/>
                  </a:lnTo>
                  <a:lnTo>
                    <a:pt x="8103" y="171"/>
                  </a:lnTo>
                  <a:lnTo>
                    <a:pt x="8061" y="171"/>
                  </a:lnTo>
                  <a:lnTo>
                    <a:pt x="7976" y="213"/>
                  </a:lnTo>
                  <a:lnTo>
                    <a:pt x="6958" y="1274"/>
                  </a:lnTo>
                  <a:lnTo>
                    <a:pt x="5940" y="2334"/>
                  </a:lnTo>
                  <a:lnTo>
                    <a:pt x="5940" y="2377"/>
                  </a:lnTo>
                  <a:lnTo>
                    <a:pt x="2631" y="3480"/>
                  </a:lnTo>
                  <a:lnTo>
                    <a:pt x="2631" y="3480"/>
                  </a:lnTo>
                  <a:lnTo>
                    <a:pt x="3310" y="2377"/>
                  </a:lnTo>
                  <a:lnTo>
                    <a:pt x="3946" y="1231"/>
                  </a:lnTo>
                  <a:lnTo>
                    <a:pt x="3988" y="1146"/>
                  </a:lnTo>
                  <a:lnTo>
                    <a:pt x="3988" y="1062"/>
                  </a:lnTo>
                  <a:lnTo>
                    <a:pt x="3946" y="977"/>
                  </a:lnTo>
                  <a:lnTo>
                    <a:pt x="3861" y="934"/>
                  </a:lnTo>
                  <a:lnTo>
                    <a:pt x="3692" y="934"/>
                  </a:lnTo>
                  <a:lnTo>
                    <a:pt x="3607" y="1019"/>
                  </a:lnTo>
                  <a:lnTo>
                    <a:pt x="2673" y="2419"/>
                  </a:lnTo>
                  <a:lnTo>
                    <a:pt x="1698" y="3776"/>
                  </a:lnTo>
                  <a:lnTo>
                    <a:pt x="171" y="4286"/>
                  </a:lnTo>
                  <a:lnTo>
                    <a:pt x="86" y="4328"/>
                  </a:lnTo>
                  <a:lnTo>
                    <a:pt x="43" y="4413"/>
                  </a:lnTo>
                  <a:lnTo>
                    <a:pt x="1" y="4498"/>
                  </a:lnTo>
                  <a:lnTo>
                    <a:pt x="1" y="4582"/>
                  </a:lnTo>
                  <a:lnTo>
                    <a:pt x="43" y="4667"/>
                  </a:lnTo>
                  <a:lnTo>
                    <a:pt x="128" y="4710"/>
                  </a:lnTo>
                  <a:lnTo>
                    <a:pt x="213" y="4752"/>
                  </a:lnTo>
                  <a:lnTo>
                    <a:pt x="298" y="4752"/>
                  </a:lnTo>
                  <a:lnTo>
                    <a:pt x="1528" y="4370"/>
                  </a:lnTo>
                  <a:lnTo>
                    <a:pt x="1570" y="4455"/>
                  </a:lnTo>
                  <a:lnTo>
                    <a:pt x="1655" y="4498"/>
                  </a:lnTo>
                  <a:lnTo>
                    <a:pt x="2334" y="4667"/>
                  </a:lnTo>
                  <a:lnTo>
                    <a:pt x="3013" y="4922"/>
                  </a:lnTo>
                  <a:lnTo>
                    <a:pt x="3692" y="5176"/>
                  </a:lnTo>
                  <a:lnTo>
                    <a:pt x="4328" y="5473"/>
                  </a:lnTo>
                  <a:lnTo>
                    <a:pt x="5558" y="6110"/>
                  </a:lnTo>
                  <a:lnTo>
                    <a:pt x="6831" y="6831"/>
                  </a:lnTo>
                  <a:lnTo>
                    <a:pt x="6916" y="6873"/>
                  </a:lnTo>
                  <a:lnTo>
                    <a:pt x="7043" y="6873"/>
                  </a:lnTo>
                  <a:lnTo>
                    <a:pt x="7128" y="6831"/>
                  </a:lnTo>
                  <a:lnTo>
                    <a:pt x="7213" y="6746"/>
                  </a:lnTo>
                  <a:lnTo>
                    <a:pt x="7255" y="6619"/>
                  </a:lnTo>
                  <a:lnTo>
                    <a:pt x="7255" y="6534"/>
                  </a:lnTo>
                  <a:lnTo>
                    <a:pt x="7213" y="6407"/>
                  </a:lnTo>
                  <a:lnTo>
                    <a:pt x="7128" y="6322"/>
                  </a:lnTo>
                  <a:lnTo>
                    <a:pt x="6576" y="5940"/>
                  </a:lnTo>
                  <a:lnTo>
                    <a:pt x="6025" y="5601"/>
                  </a:lnTo>
                  <a:lnTo>
                    <a:pt x="5431" y="5304"/>
                  </a:lnTo>
                  <a:lnTo>
                    <a:pt x="4879" y="5007"/>
                  </a:lnTo>
                  <a:lnTo>
                    <a:pt x="4285" y="4752"/>
                  </a:lnTo>
                  <a:lnTo>
                    <a:pt x="3649" y="4498"/>
                  </a:lnTo>
                  <a:lnTo>
                    <a:pt x="2419" y="4073"/>
                  </a:lnTo>
                  <a:lnTo>
                    <a:pt x="6279" y="2886"/>
                  </a:lnTo>
                  <a:lnTo>
                    <a:pt x="7467" y="3310"/>
                  </a:lnTo>
                  <a:lnTo>
                    <a:pt x="8570" y="3861"/>
                  </a:lnTo>
                  <a:lnTo>
                    <a:pt x="9673" y="4455"/>
                  </a:lnTo>
                  <a:lnTo>
                    <a:pt x="10733" y="5134"/>
                  </a:lnTo>
                  <a:lnTo>
                    <a:pt x="10861" y="5176"/>
                  </a:lnTo>
                  <a:lnTo>
                    <a:pt x="10946" y="5176"/>
                  </a:lnTo>
                  <a:lnTo>
                    <a:pt x="11030" y="5134"/>
                  </a:lnTo>
                  <a:lnTo>
                    <a:pt x="11115" y="5049"/>
                  </a:lnTo>
                  <a:lnTo>
                    <a:pt x="11115" y="4964"/>
                  </a:lnTo>
                  <a:lnTo>
                    <a:pt x="11115" y="4879"/>
                  </a:lnTo>
                  <a:lnTo>
                    <a:pt x="11115" y="4752"/>
                  </a:lnTo>
                  <a:lnTo>
                    <a:pt x="11030" y="4667"/>
                  </a:lnTo>
                  <a:lnTo>
                    <a:pt x="10097" y="4073"/>
                  </a:lnTo>
                  <a:lnTo>
                    <a:pt x="9121" y="3522"/>
                  </a:lnTo>
                  <a:lnTo>
                    <a:pt x="8103" y="3055"/>
                  </a:lnTo>
                  <a:lnTo>
                    <a:pt x="7085" y="2631"/>
                  </a:lnTo>
                  <a:lnTo>
                    <a:pt x="8697" y="2164"/>
                  </a:lnTo>
                  <a:lnTo>
                    <a:pt x="10309" y="1740"/>
                  </a:lnTo>
                  <a:lnTo>
                    <a:pt x="10352" y="1825"/>
                  </a:lnTo>
                  <a:lnTo>
                    <a:pt x="10479" y="1868"/>
                  </a:lnTo>
                  <a:lnTo>
                    <a:pt x="10818" y="2037"/>
                  </a:lnTo>
                  <a:lnTo>
                    <a:pt x="11158" y="2207"/>
                  </a:lnTo>
                  <a:lnTo>
                    <a:pt x="11752" y="2631"/>
                  </a:lnTo>
                  <a:lnTo>
                    <a:pt x="12345" y="3098"/>
                  </a:lnTo>
                  <a:lnTo>
                    <a:pt x="12939" y="3607"/>
                  </a:lnTo>
                  <a:lnTo>
                    <a:pt x="13024" y="3649"/>
                  </a:lnTo>
                  <a:lnTo>
                    <a:pt x="13194" y="3649"/>
                  </a:lnTo>
                  <a:lnTo>
                    <a:pt x="13279" y="3607"/>
                  </a:lnTo>
                  <a:lnTo>
                    <a:pt x="13364" y="3522"/>
                  </a:lnTo>
                  <a:lnTo>
                    <a:pt x="13406" y="3437"/>
                  </a:lnTo>
                  <a:lnTo>
                    <a:pt x="13406" y="3352"/>
                  </a:lnTo>
                  <a:lnTo>
                    <a:pt x="13364" y="3267"/>
                  </a:lnTo>
                  <a:lnTo>
                    <a:pt x="13109" y="3013"/>
                  </a:lnTo>
                  <a:lnTo>
                    <a:pt x="12897" y="2716"/>
                  </a:lnTo>
                  <a:lnTo>
                    <a:pt x="12642" y="2504"/>
                  </a:lnTo>
                  <a:lnTo>
                    <a:pt x="12345" y="2292"/>
                  </a:lnTo>
                  <a:lnTo>
                    <a:pt x="11752" y="1868"/>
                  </a:lnTo>
                  <a:lnTo>
                    <a:pt x="11115" y="1571"/>
                  </a:lnTo>
                  <a:lnTo>
                    <a:pt x="12897" y="1231"/>
                  </a:lnTo>
                  <a:lnTo>
                    <a:pt x="13788" y="1062"/>
                  </a:lnTo>
                  <a:lnTo>
                    <a:pt x="14679" y="977"/>
                  </a:lnTo>
                  <a:lnTo>
                    <a:pt x="14806" y="934"/>
                  </a:lnTo>
                  <a:lnTo>
                    <a:pt x="14933" y="849"/>
                  </a:lnTo>
                  <a:lnTo>
                    <a:pt x="14976" y="765"/>
                  </a:lnTo>
                  <a:lnTo>
                    <a:pt x="14976" y="637"/>
                  </a:lnTo>
                  <a:lnTo>
                    <a:pt x="14976" y="510"/>
                  </a:lnTo>
                  <a:lnTo>
                    <a:pt x="14933" y="425"/>
                  </a:lnTo>
                  <a:lnTo>
                    <a:pt x="14806" y="383"/>
                  </a:lnTo>
                  <a:lnTo>
                    <a:pt x="14679" y="340"/>
                  </a:lnTo>
                  <a:lnTo>
                    <a:pt x="13873" y="425"/>
                  </a:lnTo>
                  <a:lnTo>
                    <a:pt x="13067" y="552"/>
                  </a:lnTo>
                  <a:lnTo>
                    <a:pt x="11497" y="849"/>
                  </a:lnTo>
                  <a:lnTo>
                    <a:pt x="11921" y="86"/>
                  </a:lnTo>
                  <a:lnTo>
                    <a:pt x="11964" y="43"/>
                  </a:lnTo>
                  <a:lnTo>
                    <a:pt x="11921"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52" name="Google Shape;152;p5"/>
          <p:cNvGrpSpPr/>
          <p:nvPr/>
        </p:nvGrpSpPr>
        <p:grpSpPr>
          <a:xfrm rot="-2898405">
            <a:off x="984959" y="4595957"/>
            <a:ext cx="387999" cy="171013"/>
            <a:chOff x="1406961" y="-1212504"/>
            <a:chExt cx="6086670" cy="2682735"/>
          </a:xfrm>
        </p:grpSpPr>
        <p:sp>
          <p:nvSpPr>
            <p:cNvPr id="153" name="Google Shape;153;p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 name="Google Shape;154;p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 name="Google Shape;155;p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 name="Google Shape;156;p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57" name="Google Shape;157;p5"/>
          <p:cNvGrpSpPr/>
          <p:nvPr/>
        </p:nvGrpSpPr>
        <p:grpSpPr>
          <a:xfrm rot="2555258">
            <a:off x="255810" y="297721"/>
            <a:ext cx="388558" cy="171259"/>
            <a:chOff x="1406961" y="-1212504"/>
            <a:chExt cx="6086670" cy="2682735"/>
          </a:xfrm>
        </p:grpSpPr>
        <p:sp>
          <p:nvSpPr>
            <p:cNvPr id="158" name="Google Shape;158;p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 name="Google Shape;159;p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 name="Google Shape;160;p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 name="Google Shape;161;p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62" name="Google Shape;162;p5"/>
          <p:cNvGrpSpPr/>
          <p:nvPr/>
        </p:nvGrpSpPr>
        <p:grpSpPr>
          <a:xfrm rot="2898405" flipH="1">
            <a:off x="8431000" y="4595957"/>
            <a:ext cx="387999" cy="171013"/>
            <a:chOff x="1406961" y="-1212504"/>
            <a:chExt cx="6086670" cy="2682735"/>
          </a:xfrm>
        </p:grpSpPr>
        <p:sp>
          <p:nvSpPr>
            <p:cNvPr id="163" name="Google Shape;163;p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 name="Google Shape;164;p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 name="Google Shape;165;p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 name="Google Shape;166;p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67" name="Google Shape;167;p5"/>
          <p:cNvGrpSpPr/>
          <p:nvPr/>
        </p:nvGrpSpPr>
        <p:grpSpPr>
          <a:xfrm rot="-2555258" flipH="1">
            <a:off x="8525352" y="737571"/>
            <a:ext cx="388558" cy="171259"/>
            <a:chOff x="1406961" y="-1212504"/>
            <a:chExt cx="6086670" cy="2682735"/>
          </a:xfrm>
        </p:grpSpPr>
        <p:sp>
          <p:nvSpPr>
            <p:cNvPr id="168" name="Google Shape;168;p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 name="Google Shape;169;p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 name="Google Shape;170;p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 name="Google Shape;171;p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41950023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72"/>
        <p:cNvGrpSpPr/>
        <p:nvPr/>
      </p:nvGrpSpPr>
      <p:grpSpPr>
        <a:xfrm>
          <a:off x="0" y="0"/>
          <a:ext cx="0" cy="0"/>
          <a:chOff x="0" y="0"/>
          <a:chExt cx="0" cy="0"/>
        </a:xfrm>
      </p:grpSpPr>
      <p:sp>
        <p:nvSpPr>
          <p:cNvPr id="173" name="Google Shape;173;p6"/>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grpSp>
        <p:nvGrpSpPr>
          <p:cNvPr id="174" name="Google Shape;174;p6"/>
          <p:cNvGrpSpPr/>
          <p:nvPr/>
        </p:nvGrpSpPr>
        <p:grpSpPr>
          <a:xfrm>
            <a:off x="249106" y="188835"/>
            <a:ext cx="8576861" cy="4694366"/>
            <a:chOff x="249105" y="188834"/>
            <a:chExt cx="8576861" cy="4694366"/>
          </a:xfrm>
        </p:grpSpPr>
        <p:grpSp>
          <p:nvGrpSpPr>
            <p:cNvPr id="175" name="Google Shape;175;p6"/>
            <p:cNvGrpSpPr/>
            <p:nvPr/>
          </p:nvGrpSpPr>
          <p:grpSpPr>
            <a:xfrm rot="-2898405">
              <a:off x="256084" y="4595956"/>
              <a:ext cx="387999" cy="171013"/>
              <a:chOff x="1406961" y="-1212504"/>
              <a:chExt cx="6086670" cy="2682735"/>
            </a:xfrm>
          </p:grpSpPr>
          <p:sp>
            <p:nvSpPr>
              <p:cNvPr id="176" name="Google Shape;176;p6"/>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 name="Google Shape;177;p6"/>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 name="Google Shape;178;p6"/>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 name="Google Shape;179;p6"/>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80" name="Google Shape;180;p6"/>
            <p:cNvGrpSpPr/>
            <p:nvPr/>
          </p:nvGrpSpPr>
          <p:grpSpPr>
            <a:xfrm rot="2555258">
              <a:off x="255809" y="297720"/>
              <a:ext cx="388558" cy="171259"/>
              <a:chOff x="1406961" y="-1212504"/>
              <a:chExt cx="6086670" cy="2682735"/>
            </a:xfrm>
          </p:grpSpPr>
          <p:sp>
            <p:nvSpPr>
              <p:cNvPr id="181" name="Google Shape;181;p6"/>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 name="Google Shape;182;p6"/>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 name="Google Shape;183;p6"/>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 name="Google Shape;184;p6"/>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85" name="Google Shape;185;p6"/>
            <p:cNvGrpSpPr/>
            <p:nvPr/>
          </p:nvGrpSpPr>
          <p:grpSpPr>
            <a:xfrm rot="2898405" flipH="1">
              <a:off x="8430999" y="4595956"/>
              <a:ext cx="387999" cy="171013"/>
              <a:chOff x="1406961" y="-1212504"/>
              <a:chExt cx="6086670" cy="2682735"/>
            </a:xfrm>
          </p:grpSpPr>
          <p:sp>
            <p:nvSpPr>
              <p:cNvPr id="186" name="Google Shape;186;p6"/>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 name="Google Shape;187;p6"/>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 name="Google Shape;188;p6"/>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 name="Google Shape;189;p6"/>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90" name="Google Shape;190;p6"/>
            <p:cNvGrpSpPr/>
            <p:nvPr/>
          </p:nvGrpSpPr>
          <p:grpSpPr>
            <a:xfrm rot="-2555258" flipH="1">
              <a:off x="8430702" y="392370"/>
              <a:ext cx="388558" cy="171259"/>
              <a:chOff x="1406961" y="-1212504"/>
              <a:chExt cx="6086670" cy="2682735"/>
            </a:xfrm>
          </p:grpSpPr>
          <p:sp>
            <p:nvSpPr>
              <p:cNvPr id="191" name="Google Shape;191;p6"/>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 name="Google Shape;192;p6"/>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 name="Google Shape;193;p6"/>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 name="Google Shape;194;p6"/>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26525525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matchingName="One-column text">
  <p:cSld name="One-column text">
    <p:spTree>
      <p:nvGrpSpPr>
        <p:cNvPr id="1" name="Shape 195"/>
        <p:cNvGrpSpPr/>
        <p:nvPr/>
      </p:nvGrpSpPr>
      <p:grpSpPr>
        <a:xfrm>
          <a:off x="0" y="0"/>
          <a:ext cx="0" cy="0"/>
          <a:chOff x="0" y="0"/>
          <a:chExt cx="0" cy="0"/>
        </a:xfrm>
      </p:grpSpPr>
      <p:sp>
        <p:nvSpPr>
          <p:cNvPr id="196" name="Google Shape;196;p7"/>
          <p:cNvSpPr txBox="1">
            <a:spLocks noGrp="1"/>
          </p:cNvSpPr>
          <p:nvPr>
            <p:ph type="title"/>
          </p:nvPr>
        </p:nvSpPr>
        <p:spPr>
          <a:xfrm>
            <a:off x="2812800" y="1609875"/>
            <a:ext cx="3518400" cy="1466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78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97" name="Google Shape;197;p7"/>
          <p:cNvSpPr txBox="1">
            <a:spLocks noGrp="1"/>
          </p:cNvSpPr>
          <p:nvPr>
            <p:ph type="subTitle" idx="1"/>
          </p:nvPr>
        </p:nvSpPr>
        <p:spPr>
          <a:xfrm>
            <a:off x="2275675" y="2955725"/>
            <a:ext cx="4592700" cy="741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500"/>
            </a:lvl1pPr>
            <a:lvl2pPr lvl="1" rtl="0">
              <a:spcBef>
                <a:spcPts val="16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grpSp>
        <p:nvGrpSpPr>
          <p:cNvPr id="198" name="Google Shape;198;p7"/>
          <p:cNvGrpSpPr/>
          <p:nvPr/>
        </p:nvGrpSpPr>
        <p:grpSpPr>
          <a:xfrm>
            <a:off x="6287635" y="2080926"/>
            <a:ext cx="5327115" cy="6547037"/>
            <a:chOff x="4926821" y="213384"/>
            <a:chExt cx="3430430" cy="4216007"/>
          </a:xfrm>
        </p:grpSpPr>
        <p:sp>
          <p:nvSpPr>
            <p:cNvPr id="199" name="Google Shape;199;p7"/>
            <p:cNvSpPr/>
            <p:nvPr/>
          </p:nvSpPr>
          <p:spPr>
            <a:xfrm rot="-3134405" flipH="1">
              <a:off x="5728059" y="1747772"/>
              <a:ext cx="2146337" cy="2273928"/>
            </a:xfrm>
            <a:custGeom>
              <a:avLst/>
              <a:gdLst/>
              <a:ahLst/>
              <a:cxnLst/>
              <a:rect l="l" t="t" r="r" b="b"/>
              <a:pathLst>
                <a:path w="163829" h="173568" extrusionOk="0">
                  <a:moveTo>
                    <a:pt x="163829" y="1"/>
                  </a:moveTo>
                  <a:lnTo>
                    <a:pt x="159942" y="586"/>
                  </a:lnTo>
                  <a:lnTo>
                    <a:pt x="156097" y="1213"/>
                  </a:lnTo>
                  <a:lnTo>
                    <a:pt x="152336" y="1881"/>
                  </a:lnTo>
                  <a:lnTo>
                    <a:pt x="148616" y="2592"/>
                  </a:lnTo>
                  <a:lnTo>
                    <a:pt x="144980" y="3344"/>
                  </a:lnTo>
                  <a:lnTo>
                    <a:pt x="141386" y="4138"/>
                  </a:lnTo>
                  <a:lnTo>
                    <a:pt x="137834" y="4974"/>
                  </a:lnTo>
                  <a:lnTo>
                    <a:pt x="134407" y="5852"/>
                  </a:lnTo>
                  <a:lnTo>
                    <a:pt x="130980" y="6771"/>
                  </a:lnTo>
                  <a:lnTo>
                    <a:pt x="127636" y="7732"/>
                  </a:lnTo>
                  <a:lnTo>
                    <a:pt x="124335" y="8735"/>
                  </a:lnTo>
                  <a:lnTo>
                    <a:pt x="121075" y="9780"/>
                  </a:lnTo>
                  <a:lnTo>
                    <a:pt x="117899" y="10825"/>
                  </a:lnTo>
                  <a:lnTo>
                    <a:pt x="114806" y="11954"/>
                  </a:lnTo>
                  <a:lnTo>
                    <a:pt x="111713" y="13082"/>
                  </a:lnTo>
                  <a:lnTo>
                    <a:pt x="108704" y="14252"/>
                  </a:lnTo>
                  <a:lnTo>
                    <a:pt x="105737" y="15464"/>
                  </a:lnTo>
                  <a:lnTo>
                    <a:pt x="102853" y="16718"/>
                  </a:lnTo>
                  <a:lnTo>
                    <a:pt x="100011" y="17972"/>
                  </a:lnTo>
                  <a:lnTo>
                    <a:pt x="97211" y="19309"/>
                  </a:lnTo>
                  <a:lnTo>
                    <a:pt x="94453" y="20646"/>
                  </a:lnTo>
                  <a:lnTo>
                    <a:pt x="91778" y="21984"/>
                  </a:lnTo>
                  <a:lnTo>
                    <a:pt x="89103" y="23405"/>
                  </a:lnTo>
                  <a:lnTo>
                    <a:pt x="86512" y="24826"/>
                  </a:lnTo>
                  <a:lnTo>
                    <a:pt x="84005" y="26247"/>
                  </a:lnTo>
                  <a:lnTo>
                    <a:pt x="81497" y="27751"/>
                  </a:lnTo>
                  <a:lnTo>
                    <a:pt x="79073" y="29256"/>
                  </a:lnTo>
                  <a:lnTo>
                    <a:pt x="76691" y="30760"/>
                  </a:lnTo>
                  <a:lnTo>
                    <a:pt x="74350" y="32307"/>
                  </a:lnTo>
                  <a:lnTo>
                    <a:pt x="72052" y="33895"/>
                  </a:lnTo>
                  <a:lnTo>
                    <a:pt x="69795" y="35483"/>
                  </a:lnTo>
                  <a:lnTo>
                    <a:pt x="67580" y="37113"/>
                  </a:lnTo>
                  <a:lnTo>
                    <a:pt x="65449" y="38743"/>
                  </a:lnTo>
                  <a:lnTo>
                    <a:pt x="63317" y="40415"/>
                  </a:lnTo>
                  <a:lnTo>
                    <a:pt x="61269" y="42086"/>
                  </a:lnTo>
                  <a:lnTo>
                    <a:pt x="59263" y="43800"/>
                  </a:lnTo>
                  <a:lnTo>
                    <a:pt x="57299" y="45513"/>
                  </a:lnTo>
                  <a:lnTo>
                    <a:pt x="55377" y="47227"/>
                  </a:lnTo>
                  <a:lnTo>
                    <a:pt x="53496" y="48982"/>
                  </a:lnTo>
                  <a:lnTo>
                    <a:pt x="51657" y="50737"/>
                  </a:lnTo>
                  <a:lnTo>
                    <a:pt x="49860" y="52535"/>
                  </a:lnTo>
                  <a:lnTo>
                    <a:pt x="48105" y="54332"/>
                  </a:lnTo>
                  <a:lnTo>
                    <a:pt x="46391" y="56129"/>
                  </a:lnTo>
                  <a:lnTo>
                    <a:pt x="44719" y="57926"/>
                  </a:lnTo>
                  <a:lnTo>
                    <a:pt x="43048" y="59765"/>
                  </a:lnTo>
                  <a:lnTo>
                    <a:pt x="41460" y="61604"/>
                  </a:lnTo>
                  <a:lnTo>
                    <a:pt x="39913" y="63443"/>
                  </a:lnTo>
                  <a:lnTo>
                    <a:pt x="38409" y="65323"/>
                  </a:lnTo>
                  <a:lnTo>
                    <a:pt x="36946" y="67204"/>
                  </a:lnTo>
                  <a:lnTo>
                    <a:pt x="35483" y="69043"/>
                  </a:lnTo>
                  <a:lnTo>
                    <a:pt x="34104" y="70965"/>
                  </a:lnTo>
                  <a:lnTo>
                    <a:pt x="32725" y="72846"/>
                  </a:lnTo>
                  <a:lnTo>
                    <a:pt x="31429" y="74727"/>
                  </a:lnTo>
                  <a:lnTo>
                    <a:pt x="30134" y="76607"/>
                  </a:lnTo>
                  <a:lnTo>
                    <a:pt x="28880" y="78530"/>
                  </a:lnTo>
                  <a:lnTo>
                    <a:pt x="27668" y="80410"/>
                  </a:lnTo>
                  <a:lnTo>
                    <a:pt x="26498" y="82333"/>
                  </a:lnTo>
                  <a:lnTo>
                    <a:pt x="25327" y="84255"/>
                  </a:lnTo>
                  <a:lnTo>
                    <a:pt x="24199" y="86136"/>
                  </a:lnTo>
                  <a:lnTo>
                    <a:pt x="23154" y="88059"/>
                  </a:lnTo>
                  <a:lnTo>
                    <a:pt x="22068" y="89939"/>
                  </a:lnTo>
                  <a:lnTo>
                    <a:pt x="21065" y="91862"/>
                  </a:lnTo>
                  <a:lnTo>
                    <a:pt x="20062" y="93742"/>
                  </a:lnTo>
                  <a:lnTo>
                    <a:pt x="19142" y="95665"/>
                  </a:lnTo>
                  <a:lnTo>
                    <a:pt x="18223" y="97546"/>
                  </a:lnTo>
                  <a:lnTo>
                    <a:pt x="17303" y="99426"/>
                  </a:lnTo>
                  <a:lnTo>
                    <a:pt x="15632" y="103188"/>
                  </a:lnTo>
                  <a:lnTo>
                    <a:pt x="14043" y="106907"/>
                  </a:lnTo>
                  <a:lnTo>
                    <a:pt x="12539" y="110627"/>
                  </a:lnTo>
                  <a:lnTo>
                    <a:pt x="11201" y="114263"/>
                  </a:lnTo>
                  <a:lnTo>
                    <a:pt x="9906" y="117857"/>
                  </a:lnTo>
                  <a:lnTo>
                    <a:pt x="8777" y="121409"/>
                  </a:lnTo>
                  <a:lnTo>
                    <a:pt x="7691" y="124878"/>
                  </a:lnTo>
                  <a:lnTo>
                    <a:pt x="6730" y="128305"/>
                  </a:lnTo>
                  <a:lnTo>
                    <a:pt x="5810" y="131649"/>
                  </a:lnTo>
                  <a:lnTo>
                    <a:pt x="5016" y="134909"/>
                  </a:lnTo>
                  <a:lnTo>
                    <a:pt x="4264" y="138085"/>
                  </a:lnTo>
                  <a:lnTo>
                    <a:pt x="3637" y="141177"/>
                  </a:lnTo>
                  <a:lnTo>
                    <a:pt x="3052" y="144145"/>
                  </a:lnTo>
                  <a:lnTo>
                    <a:pt x="2509" y="147028"/>
                  </a:lnTo>
                  <a:lnTo>
                    <a:pt x="2049" y="149787"/>
                  </a:lnTo>
                  <a:lnTo>
                    <a:pt x="1673" y="152420"/>
                  </a:lnTo>
                  <a:lnTo>
                    <a:pt x="1297" y="154927"/>
                  </a:lnTo>
                  <a:lnTo>
                    <a:pt x="1004" y="157310"/>
                  </a:lnTo>
                  <a:lnTo>
                    <a:pt x="753" y="159566"/>
                  </a:lnTo>
                  <a:lnTo>
                    <a:pt x="586" y="161698"/>
                  </a:lnTo>
                  <a:lnTo>
                    <a:pt x="419" y="163662"/>
                  </a:lnTo>
                  <a:lnTo>
                    <a:pt x="168" y="167089"/>
                  </a:lnTo>
                  <a:lnTo>
                    <a:pt x="43" y="169847"/>
                  </a:lnTo>
                  <a:lnTo>
                    <a:pt x="1" y="171895"/>
                  </a:lnTo>
                  <a:lnTo>
                    <a:pt x="1" y="173567"/>
                  </a:lnTo>
                  <a:lnTo>
                    <a:pt x="3553" y="173107"/>
                  </a:lnTo>
                  <a:lnTo>
                    <a:pt x="7106" y="172606"/>
                  </a:lnTo>
                  <a:lnTo>
                    <a:pt x="10575" y="172062"/>
                  </a:lnTo>
                  <a:lnTo>
                    <a:pt x="13960" y="171477"/>
                  </a:lnTo>
                  <a:lnTo>
                    <a:pt x="17345" y="170850"/>
                  </a:lnTo>
                  <a:lnTo>
                    <a:pt x="20647" y="170182"/>
                  </a:lnTo>
                  <a:lnTo>
                    <a:pt x="23907" y="169430"/>
                  </a:lnTo>
                  <a:lnTo>
                    <a:pt x="27125" y="168677"/>
                  </a:lnTo>
                  <a:lnTo>
                    <a:pt x="30301" y="167841"/>
                  </a:lnTo>
                  <a:lnTo>
                    <a:pt x="33393" y="166964"/>
                  </a:lnTo>
                  <a:lnTo>
                    <a:pt x="36486" y="166086"/>
                  </a:lnTo>
                  <a:lnTo>
                    <a:pt x="39495" y="165125"/>
                  </a:lnTo>
                  <a:lnTo>
                    <a:pt x="42463" y="164164"/>
                  </a:lnTo>
                  <a:lnTo>
                    <a:pt x="45388" y="163119"/>
                  </a:lnTo>
                  <a:lnTo>
                    <a:pt x="48272" y="162074"/>
                  </a:lnTo>
                  <a:lnTo>
                    <a:pt x="51072" y="160946"/>
                  </a:lnTo>
                  <a:lnTo>
                    <a:pt x="53872" y="159817"/>
                  </a:lnTo>
                  <a:lnTo>
                    <a:pt x="56589" y="158647"/>
                  </a:lnTo>
                  <a:lnTo>
                    <a:pt x="59305" y="157435"/>
                  </a:lnTo>
                  <a:lnTo>
                    <a:pt x="61938" y="156181"/>
                  </a:lnTo>
                  <a:lnTo>
                    <a:pt x="64529" y="154927"/>
                  </a:lnTo>
                  <a:lnTo>
                    <a:pt x="67120" y="153590"/>
                  </a:lnTo>
                  <a:lnTo>
                    <a:pt x="69628" y="152253"/>
                  </a:lnTo>
                  <a:lnTo>
                    <a:pt x="72094" y="150873"/>
                  </a:lnTo>
                  <a:lnTo>
                    <a:pt x="74518" y="149494"/>
                  </a:lnTo>
                  <a:lnTo>
                    <a:pt x="76900" y="148031"/>
                  </a:lnTo>
                  <a:lnTo>
                    <a:pt x="79240" y="146569"/>
                  </a:lnTo>
                  <a:lnTo>
                    <a:pt x="81539" y="145106"/>
                  </a:lnTo>
                  <a:lnTo>
                    <a:pt x="83796" y="143560"/>
                  </a:lnTo>
                  <a:lnTo>
                    <a:pt x="86011" y="142055"/>
                  </a:lnTo>
                  <a:lnTo>
                    <a:pt x="88184" y="140467"/>
                  </a:lnTo>
                  <a:lnTo>
                    <a:pt x="90315" y="138879"/>
                  </a:lnTo>
                  <a:lnTo>
                    <a:pt x="92405" y="137249"/>
                  </a:lnTo>
                  <a:lnTo>
                    <a:pt x="94453" y="135619"/>
                  </a:lnTo>
                  <a:lnTo>
                    <a:pt x="96501" y="133947"/>
                  </a:lnTo>
                  <a:lnTo>
                    <a:pt x="98465" y="132276"/>
                  </a:lnTo>
                  <a:lnTo>
                    <a:pt x="100387" y="130562"/>
                  </a:lnTo>
                  <a:lnTo>
                    <a:pt x="102310" y="128849"/>
                  </a:lnTo>
                  <a:lnTo>
                    <a:pt x="104149" y="127135"/>
                  </a:lnTo>
                  <a:lnTo>
                    <a:pt x="105988" y="125380"/>
                  </a:lnTo>
                  <a:lnTo>
                    <a:pt x="107743" y="123583"/>
                  </a:lnTo>
                  <a:lnTo>
                    <a:pt x="109498" y="121786"/>
                  </a:lnTo>
                  <a:lnTo>
                    <a:pt x="111212" y="119988"/>
                  </a:lnTo>
                  <a:lnTo>
                    <a:pt x="112884" y="118150"/>
                  </a:lnTo>
                  <a:lnTo>
                    <a:pt x="114555" y="116352"/>
                  </a:lnTo>
                  <a:lnTo>
                    <a:pt x="116143" y="114472"/>
                  </a:lnTo>
                  <a:lnTo>
                    <a:pt x="117731" y="112633"/>
                  </a:lnTo>
                  <a:lnTo>
                    <a:pt x="119236" y="110752"/>
                  </a:lnTo>
                  <a:lnTo>
                    <a:pt x="120741" y="108871"/>
                  </a:lnTo>
                  <a:lnTo>
                    <a:pt x="122203" y="106991"/>
                  </a:lnTo>
                  <a:lnTo>
                    <a:pt x="123666" y="105110"/>
                  </a:lnTo>
                  <a:lnTo>
                    <a:pt x="125045" y="103188"/>
                  </a:lnTo>
                  <a:lnTo>
                    <a:pt x="126424" y="101307"/>
                  </a:lnTo>
                  <a:lnTo>
                    <a:pt x="127762" y="99384"/>
                  </a:lnTo>
                  <a:lnTo>
                    <a:pt x="129057" y="97462"/>
                  </a:lnTo>
                  <a:lnTo>
                    <a:pt x="130353" y="95540"/>
                  </a:lnTo>
                  <a:lnTo>
                    <a:pt x="131565" y="93575"/>
                  </a:lnTo>
                  <a:lnTo>
                    <a:pt x="132777" y="91653"/>
                  </a:lnTo>
                  <a:lnTo>
                    <a:pt x="133989" y="89730"/>
                  </a:lnTo>
                  <a:lnTo>
                    <a:pt x="135117" y="87808"/>
                  </a:lnTo>
                  <a:lnTo>
                    <a:pt x="136246" y="85844"/>
                  </a:lnTo>
                  <a:lnTo>
                    <a:pt x="137332" y="83921"/>
                  </a:lnTo>
                  <a:lnTo>
                    <a:pt x="139422" y="80076"/>
                  </a:lnTo>
                  <a:lnTo>
                    <a:pt x="141428" y="76189"/>
                  </a:lnTo>
                  <a:lnTo>
                    <a:pt x="143309" y="72386"/>
                  </a:lnTo>
                  <a:lnTo>
                    <a:pt x="145064" y="68583"/>
                  </a:lnTo>
                  <a:lnTo>
                    <a:pt x="146736" y="64822"/>
                  </a:lnTo>
                  <a:lnTo>
                    <a:pt x="148324" y="61060"/>
                  </a:lnTo>
                  <a:lnTo>
                    <a:pt x="149787" y="57383"/>
                  </a:lnTo>
                  <a:lnTo>
                    <a:pt x="151166" y="53747"/>
                  </a:lnTo>
                  <a:lnTo>
                    <a:pt x="152420" y="50194"/>
                  </a:lnTo>
                  <a:lnTo>
                    <a:pt x="153632" y="46684"/>
                  </a:lnTo>
                  <a:lnTo>
                    <a:pt x="154760" y="43256"/>
                  </a:lnTo>
                  <a:lnTo>
                    <a:pt x="155763" y="39913"/>
                  </a:lnTo>
                  <a:lnTo>
                    <a:pt x="156724" y="36653"/>
                  </a:lnTo>
                  <a:lnTo>
                    <a:pt x="157602" y="33477"/>
                  </a:lnTo>
                  <a:lnTo>
                    <a:pt x="158396" y="30426"/>
                  </a:lnTo>
                  <a:lnTo>
                    <a:pt x="159148" y="27459"/>
                  </a:lnTo>
                  <a:lnTo>
                    <a:pt x="159775" y="24617"/>
                  </a:lnTo>
                  <a:lnTo>
                    <a:pt x="160402" y="21900"/>
                  </a:lnTo>
                  <a:lnTo>
                    <a:pt x="160945" y="19267"/>
                  </a:lnTo>
                  <a:lnTo>
                    <a:pt x="161405" y="16802"/>
                  </a:lnTo>
                  <a:lnTo>
                    <a:pt x="161823" y="14503"/>
                  </a:lnTo>
                  <a:lnTo>
                    <a:pt x="162533" y="10282"/>
                  </a:lnTo>
                  <a:lnTo>
                    <a:pt x="163077" y="6729"/>
                  </a:lnTo>
                  <a:lnTo>
                    <a:pt x="163411" y="3888"/>
                  </a:lnTo>
                  <a:lnTo>
                    <a:pt x="163662" y="1756"/>
                  </a:lnTo>
                  <a:lnTo>
                    <a:pt x="163829" y="1"/>
                  </a:lnTo>
                  <a:close/>
                </a:path>
              </a:pathLst>
            </a:custGeom>
            <a:solidFill>
              <a:srgbClr val="6496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 name="Google Shape;200;p7"/>
            <p:cNvSpPr/>
            <p:nvPr/>
          </p:nvSpPr>
          <p:spPr>
            <a:xfrm rot="-3134405" flipH="1">
              <a:off x="5728059" y="1747772"/>
              <a:ext cx="2146337" cy="2273928"/>
            </a:xfrm>
            <a:custGeom>
              <a:avLst/>
              <a:gdLst/>
              <a:ahLst/>
              <a:cxnLst/>
              <a:rect l="l" t="t" r="r" b="b"/>
              <a:pathLst>
                <a:path w="163829" h="173568" fill="none" extrusionOk="0">
                  <a:moveTo>
                    <a:pt x="163829" y="1"/>
                  </a:moveTo>
                  <a:lnTo>
                    <a:pt x="163829" y="1"/>
                  </a:lnTo>
                  <a:lnTo>
                    <a:pt x="163662" y="1756"/>
                  </a:lnTo>
                  <a:lnTo>
                    <a:pt x="163411" y="3888"/>
                  </a:lnTo>
                  <a:lnTo>
                    <a:pt x="163077" y="6729"/>
                  </a:lnTo>
                  <a:lnTo>
                    <a:pt x="162533" y="10282"/>
                  </a:lnTo>
                  <a:lnTo>
                    <a:pt x="161823" y="14503"/>
                  </a:lnTo>
                  <a:lnTo>
                    <a:pt x="161405" y="16802"/>
                  </a:lnTo>
                  <a:lnTo>
                    <a:pt x="160945" y="19267"/>
                  </a:lnTo>
                  <a:lnTo>
                    <a:pt x="160402" y="21900"/>
                  </a:lnTo>
                  <a:lnTo>
                    <a:pt x="159775" y="24617"/>
                  </a:lnTo>
                  <a:lnTo>
                    <a:pt x="159148" y="27459"/>
                  </a:lnTo>
                  <a:lnTo>
                    <a:pt x="158396" y="30426"/>
                  </a:lnTo>
                  <a:lnTo>
                    <a:pt x="157602" y="33477"/>
                  </a:lnTo>
                  <a:lnTo>
                    <a:pt x="156724" y="36653"/>
                  </a:lnTo>
                  <a:lnTo>
                    <a:pt x="155763" y="39913"/>
                  </a:lnTo>
                  <a:lnTo>
                    <a:pt x="154760" y="43256"/>
                  </a:lnTo>
                  <a:lnTo>
                    <a:pt x="153632" y="46684"/>
                  </a:lnTo>
                  <a:lnTo>
                    <a:pt x="152420" y="50194"/>
                  </a:lnTo>
                  <a:lnTo>
                    <a:pt x="151166" y="53747"/>
                  </a:lnTo>
                  <a:lnTo>
                    <a:pt x="149787" y="57383"/>
                  </a:lnTo>
                  <a:lnTo>
                    <a:pt x="148324" y="61060"/>
                  </a:lnTo>
                  <a:lnTo>
                    <a:pt x="146736" y="64822"/>
                  </a:lnTo>
                  <a:lnTo>
                    <a:pt x="145064" y="68583"/>
                  </a:lnTo>
                  <a:lnTo>
                    <a:pt x="143309" y="72386"/>
                  </a:lnTo>
                  <a:lnTo>
                    <a:pt x="141428" y="76189"/>
                  </a:lnTo>
                  <a:lnTo>
                    <a:pt x="139422" y="80076"/>
                  </a:lnTo>
                  <a:lnTo>
                    <a:pt x="137332" y="83921"/>
                  </a:lnTo>
                  <a:lnTo>
                    <a:pt x="136246" y="85844"/>
                  </a:lnTo>
                  <a:lnTo>
                    <a:pt x="135117" y="87808"/>
                  </a:lnTo>
                  <a:lnTo>
                    <a:pt x="133989" y="89730"/>
                  </a:lnTo>
                  <a:lnTo>
                    <a:pt x="132777" y="91653"/>
                  </a:lnTo>
                  <a:lnTo>
                    <a:pt x="131565" y="93575"/>
                  </a:lnTo>
                  <a:lnTo>
                    <a:pt x="130353" y="95540"/>
                  </a:lnTo>
                  <a:lnTo>
                    <a:pt x="129057" y="97462"/>
                  </a:lnTo>
                  <a:lnTo>
                    <a:pt x="127762" y="99384"/>
                  </a:lnTo>
                  <a:lnTo>
                    <a:pt x="126424" y="101307"/>
                  </a:lnTo>
                  <a:lnTo>
                    <a:pt x="125045" y="103188"/>
                  </a:lnTo>
                  <a:lnTo>
                    <a:pt x="123666" y="105110"/>
                  </a:lnTo>
                  <a:lnTo>
                    <a:pt x="122203" y="106991"/>
                  </a:lnTo>
                  <a:lnTo>
                    <a:pt x="120741" y="108871"/>
                  </a:lnTo>
                  <a:lnTo>
                    <a:pt x="119236" y="110752"/>
                  </a:lnTo>
                  <a:lnTo>
                    <a:pt x="117731" y="112633"/>
                  </a:lnTo>
                  <a:lnTo>
                    <a:pt x="116143" y="114472"/>
                  </a:lnTo>
                  <a:lnTo>
                    <a:pt x="114555" y="116352"/>
                  </a:lnTo>
                  <a:lnTo>
                    <a:pt x="112884" y="118150"/>
                  </a:lnTo>
                  <a:lnTo>
                    <a:pt x="111212" y="119988"/>
                  </a:lnTo>
                  <a:lnTo>
                    <a:pt x="109498" y="121786"/>
                  </a:lnTo>
                  <a:lnTo>
                    <a:pt x="107743" y="123583"/>
                  </a:lnTo>
                  <a:lnTo>
                    <a:pt x="105988" y="125380"/>
                  </a:lnTo>
                  <a:lnTo>
                    <a:pt x="104149" y="127135"/>
                  </a:lnTo>
                  <a:lnTo>
                    <a:pt x="102310" y="128849"/>
                  </a:lnTo>
                  <a:lnTo>
                    <a:pt x="100387" y="130562"/>
                  </a:lnTo>
                  <a:lnTo>
                    <a:pt x="98465" y="132276"/>
                  </a:lnTo>
                  <a:lnTo>
                    <a:pt x="96501" y="133947"/>
                  </a:lnTo>
                  <a:lnTo>
                    <a:pt x="94453" y="135619"/>
                  </a:lnTo>
                  <a:lnTo>
                    <a:pt x="92405" y="137249"/>
                  </a:lnTo>
                  <a:lnTo>
                    <a:pt x="90315" y="138879"/>
                  </a:lnTo>
                  <a:lnTo>
                    <a:pt x="88184" y="140467"/>
                  </a:lnTo>
                  <a:lnTo>
                    <a:pt x="86011" y="142055"/>
                  </a:lnTo>
                  <a:lnTo>
                    <a:pt x="83796" y="143560"/>
                  </a:lnTo>
                  <a:lnTo>
                    <a:pt x="81539" y="145106"/>
                  </a:lnTo>
                  <a:lnTo>
                    <a:pt x="79240" y="146569"/>
                  </a:lnTo>
                  <a:lnTo>
                    <a:pt x="76900" y="148031"/>
                  </a:lnTo>
                  <a:lnTo>
                    <a:pt x="74518" y="149494"/>
                  </a:lnTo>
                  <a:lnTo>
                    <a:pt x="72094" y="150873"/>
                  </a:lnTo>
                  <a:lnTo>
                    <a:pt x="69628" y="152253"/>
                  </a:lnTo>
                  <a:lnTo>
                    <a:pt x="67120" y="153590"/>
                  </a:lnTo>
                  <a:lnTo>
                    <a:pt x="64529" y="154927"/>
                  </a:lnTo>
                  <a:lnTo>
                    <a:pt x="61938" y="156181"/>
                  </a:lnTo>
                  <a:lnTo>
                    <a:pt x="59305" y="157435"/>
                  </a:lnTo>
                  <a:lnTo>
                    <a:pt x="56589" y="158647"/>
                  </a:lnTo>
                  <a:lnTo>
                    <a:pt x="53872" y="159817"/>
                  </a:lnTo>
                  <a:lnTo>
                    <a:pt x="51072" y="160946"/>
                  </a:lnTo>
                  <a:lnTo>
                    <a:pt x="48272" y="162074"/>
                  </a:lnTo>
                  <a:lnTo>
                    <a:pt x="45388" y="163119"/>
                  </a:lnTo>
                  <a:lnTo>
                    <a:pt x="42463" y="164164"/>
                  </a:lnTo>
                  <a:lnTo>
                    <a:pt x="39495" y="165125"/>
                  </a:lnTo>
                  <a:lnTo>
                    <a:pt x="36486" y="166086"/>
                  </a:lnTo>
                  <a:lnTo>
                    <a:pt x="33393" y="166964"/>
                  </a:lnTo>
                  <a:lnTo>
                    <a:pt x="30301" y="167841"/>
                  </a:lnTo>
                  <a:lnTo>
                    <a:pt x="27125" y="168677"/>
                  </a:lnTo>
                  <a:lnTo>
                    <a:pt x="23907" y="169430"/>
                  </a:lnTo>
                  <a:lnTo>
                    <a:pt x="20647" y="170182"/>
                  </a:lnTo>
                  <a:lnTo>
                    <a:pt x="17345" y="170850"/>
                  </a:lnTo>
                  <a:lnTo>
                    <a:pt x="13960" y="171477"/>
                  </a:lnTo>
                  <a:lnTo>
                    <a:pt x="10575" y="172062"/>
                  </a:lnTo>
                  <a:lnTo>
                    <a:pt x="7106" y="172606"/>
                  </a:lnTo>
                  <a:lnTo>
                    <a:pt x="3553" y="173107"/>
                  </a:lnTo>
                  <a:lnTo>
                    <a:pt x="1" y="173567"/>
                  </a:lnTo>
                  <a:lnTo>
                    <a:pt x="1" y="173567"/>
                  </a:lnTo>
                  <a:lnTo>
                    <a:pt x="1" y="171895"/>
                  </a:lnTo>
                  <a:lnTo>
                    <a:pt x="43" y="169847"/>
                  </a:lnTo>
                  <a:lnTo>
                    <a:pt x="168" y="167089"/>
                  </a:lnTo>
                  <a:lnTo>
                    <a:pt x="419" y="163662"/>
                  </a:lnTo>
                  <a:lnTo>
                    <a:pt x="586" y="161698"/>
                  </a:lnTo>
                  <a:lnTo>
                    <a:pt x="753" y="159566"/>
                  </a:lnTo>
                  <a:lnTo>
                    <a:pt x="1004" y="157310"/>
                  </a:lnTo>
                  <a:lnTo>
                    <a:pt x="1297" y="154927"/>
                  </a:lnTo>
                  <a:lnTo>
                    <a:pt x="1673" y="152420"/>
                  </a:lnTo>
                  <a:lnTo>
                    <a:pt x="2049" y="149787"/>
                  </a:lnTo>
                  <a:lnTo>
                    <a:pt x="2509" y="147028"/>
                  </a:lnTo>
                  <a:lnTo>
                    <a:pt x="3052" y="144145"/>
                  </a:lnTo>
                  <a:lnTo>
                    <a:pt x="3637" y="141177"/>
                  </a:lnTo>
                  <a:lnTo>
                    <a:pt x="4264" y="138085"/>
                  </a:lnTo>
                  <a:lnTo>
                    <a:pt x="5016" y="134909"/>
                  </a:lnTo>
                  <a:lnTo>
                    <a:pt x="5810" y="131649"/>
                  </a:lnTo>
                  <a:lnTo>
                    <a:pt x="6730" y="128305"/>
                  </a:lnTo>
                  <a:lnTo>
                    <a:pt x="7691" y="124878"/>
                  </a:lnTo>
                  <a:lnTo>
                    <a:pt x="8777" y="121409"/>
                  </a:lnTo>
                  <a:lnTo>
                    <a:pt x="9906" y="117857"/>
                  </a:lnTo>
                  <a:lnTo>
                    <a:pt x="11201" y="114263"/>
                  </a:lnTo>
                  <a:lnTo>
                    <a:pt x="12539" y="110627"/>
                  </a:lnTo>
                  <a:lnTo>
                    <a:pt x="14043" y="106907"/>
                  </a:lnTo>
                  <a:lnTo>
                    <a:pt x="15632" y="103188"/>
                  </a:lnTo>
                  <a:lnTo>
                    <a:pt x="17303" y="99426"/>
                  </a:lnTo>
                  <a:lnTo>
                    <a:pt x="18223" y="97546"/>
                  </a:lnTo>
                  <a:lnTo>
                    <a:pt x="19142" y="95665"/>
                  </a:lnTo>
                  <a:lnTo>
                    <a:pt x="20062" y="93742"/>
                  </a:lnTo>
                  <a:lnTo>
                    <a:pt x="21065" y="91862"/>
                  </a:lnTo>
                  <a:lnTo>
                    <a:pt x="22068" y="89939"/>
                  </a:lnTo>
                  <a:lnTo>
                    <a:pt x="23154" y="88059"/>
                  </a:lnTo>
                  <a:lnTo>
                    <a:pt x="24199" y="86136"/>
                  </a:lnTo>
                  <a:lnTo>
                    <a:pt x="25327" y="84255"/>
                  </a:lnTo>
                  <a:lnTo>
                    <a:pt x="26498" y="82333"/>
                  </a:lnTo>
                  <a:lnTo>
                    <a:pt x="27668" y="80410"/>
                  </a:lnTo>
                  <a:lnTo>
                    <a:pt x="28880" y="78530"/>
                  </a:lnTo>
                  <a:lnTo>
                    <a:pt x="30134" y="76607"/>
                  </a:lnTo>
                  <a:lnTo>
                    <a:pt x="31429" y="74727"/>
                  </a:lnTo>
                  <a:lnTo>
                    <a:pt x="32725" y="72846"/>
                  </a:lnTo>
                  <a:lnTo>
                    <a:pt x="34104" y="70965"/>
                  </a:lnTo>
                  <a:lnTo>
                    <a:pt x="35483" y="69043"/>
                  </a:lnTo>
                  <a:lnTo>
                    <a:pt x="36946" y="67204"/>
                  </a:lnTo>
                  <a:lnTo>
                    <a:pt x="38409" y="65323"/>
                  </a:lnTo>
                  <a:lnTo>
                    <a:pt x="39913" y="63443"/>
                  </a:lnTo>
                  <a:lnTo>
                    <a:pt x="41460" y="61604"/>
                  </a:lnTo>
                  <a:lnTo>
                    <a:pt x="43048" y="59765"/>
                  </a:lnTo>
                  <a:lnTo>
                    <a:pt x="44719" y="57926"/>
                  </a:lnTo>
                  <a:lnTo>
                    <a:pt x="46391" y="56129"/>
                  </a:lnTo>
                  <a:lnTo>
                    <a:pt x="48105" y="54332"/>
                  </a:lnTo>
                  <a:lnTo>
                    <a:pt x="49860" y="52535"/>
                  </a:lnTo>
                  <a:lnTo>
                    <a:pt x="51657" y="50737"/>
                  </a:lnTo>
                  <a:lnTo>
                    <a:pt x="53496" y="48982"/>
                  </a:lnTo>
                  <a:lnTo>
                    <a:pt x="55377" y="47227"/>
                  </a:lnTo>
                  <a:lnTo>
                    <a:pt x="57299" y="45513"/>
                  </a:lnTo>
                  <a:lnTo>
                    <a:pt x="59263" y="43800"/>
                  </a:lnTo>
                  <a:lnTo>
                    <a:pt x="61269" y="42086"/>
                  </a:lnTo>
                  <a:lnTo>
                    <a:pt x="63317" y="40415"/>
                  </a:lnTo>
                  <a:lnTo>
                    <a:pt x="65449" y="38743"/>
                  </a:lnTo>
                  <a:lnTo>
                    <a:pt x="67580" y="37113"/>
                  </a:lnTo>
                  <a:lnTo>
                    <a:pt x="69795" y="35483"/>
                  </a:lnTo>
                  <a:lnTo>
                    <a:pt x="72052" y="33895"/>
                  </a:lnTo>
                  <a:lnTo>
                    <a:pt x="74350" y="32307"/>
                  </a:lnTo>
                  <a:lnTo>
                    <a:pt x="76691" y="30760"/>
                  </a:lnTo>
                  <a:lnTo>
                    <a:pt x="79073" y="29256"/>
                  </a:lnTo>
                  <a:lnTo>
                    <a:pt x="81497" y="27751"/>
                  </a:lnTo>
                  <a:lnTo>
                    <a:pt x="84005" y="26247"/>
                  </a:lnTo>
                  <a:lnTo>
                    <a:pt x="86512" y="24826"/>
                  </a:lnTo>
                  <a:lnTo>
                    <a:pt x="89103" y="23405"/>
                  </a:lnTo>
                  <a:lnTo>
                    <a:pt x="91778" y="21984"/>
                  </a:lnTo>
                  <a:lnTo>
                    <a:pt x="94453" y="20646"/>
                  </a:lnTo>
                  <a:lnTo>
                    <a:pt x="97211" y="19309"/>
                  </a:lnTo>
                  <a:lnTo>
                    <a:pt x="100011" y="17972"/>
                  </a:lnTo>
                  <a:lnTo>
                    <a:pt x="102853" y="16718"/>
                  </a:lnTo>
                  <a:lnTo>
                    <a:pt x="105737" y="15464"/>
                  </a:lnTo>
                  <a:lnTo>
                    <a:pt x="108704" y="14252"/>
                  </a:lnTo>
                  <a:lnTo>
                    <a:pt x="111713" y="13082"/>
                  </a:lnTo>
                  <a:lnTo>
                    <a:pt x="114806" y="11954"/>
                  </a:lnTo>
                  <a:lnTo>
                    <a:pt x="117899" y="10825"/>
                  </a:lnTo>
                  <a:lnTo>
                    <a:pt x="121075" y="9780"/>
                  </a:lnTo>
                  <a:lnTo>
                    <a:pt x="124335" y="8735"/>
                  </a:lnTo>
                  <a:lnTo>
                    <a:pt x="127636" y="7732"/>
                  </a:lnTo>
                  <a:lnTo>
                    <a:pt x="130980" y="6771"/>
                  </a:lnTo>
                  <a:lnTo>
                    <a:pt x="134407" y="5852"/>
                  </a:lnTo>
                  <a:lnTo>
                    <a:pt x="137834" y="4974"/>
                  </a:lnTo>
                  <a:lnTo>
                    <a:pt x="141386" y="4138"/>
                  </a:lnTo>
                  <a:lnTo>
                    <a:pt x="144980" y="3344"/>
                  </a:lnTo>
                  <a:lnTo>
                    <a:pt x="148616" y="2592"/>
                  </a:lnTo>
                  <a:lnTo>
                    <a:pt x="152336" y="1881"/>
                  </a:lnTo>
                  <a:lnTo>
                    <a:pt x="156097" y="1213"/>
                  </a:lnTo>
                  <a:lnTo>
                    <a:pt x="159942" y="586"/>
                  </a:lnTo>
                  <a:lnTo>
                    <a:pt x="16382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 name="Google Shape;201;p7"/>
            <p:cNvSpPr/>
            <p:nvPr/>
          </p:nvSpPr>
          <p:spPr>
            <a:xfrm rot="-3134405" flipH="1">
              <a:off x="5834059" y="1925304"/>
              <a:ext cx="1879678" cy="1946493"/>
            </a:xfrm>
            <a:custGeom>
              <a:avLst/>
              <a:gdLst/>
              <a:ahLst/>
              <a:cxnLst/>
              <a:rect l="l" t="t" r="r" b="b"/>
              <a:pathLst>
                <a:path w="143475" h="148575" extrusionOk="0">
                  <a:moveTo>
                    <a:pt x="141427" y="1"/>
                  </a:moveTo>
                  <a:lnTo>
                    <a:pt x="141051" y="43"/>
                  </a:lnTo>
                  <a:lnTo>
                    <a:pt x="140675" y="126"/>
                  </a:lnTo>
                  <a:lnTo>
                    <a:pt x="140341" y="335"/>
                  </a:lnTo>
                  <a:lnTo>
                    <a:pt x="140006" y="628"/>
                  </a:lnTo>
                  <a:lnTo>
                    <a:pt x="122077" y="19267"/>
                  </a:lnTo>
                  <a:lnTo>
                    <a:pt x="98422" y="22276"/>
                  </a:lnTo>
                  <a:lnTo>
                    <a:pt x="95831" y="23572"/>
                  </a:lnTo>
                  <a:lnTo>
                    <a:pt x="93156" y="24868"/>
                  </a:lnTo>
                  <a:lnTo>
                    <a:pt x="90482" y="26163"/>
                  </a:lnTo>
                  <a:lnTo>
                    <a:pt x="87723" y="27417"/>
                  </a:lnTo>
                  <a:lnTo>
                    <a:pt x="87723" y="27417"/>
                  </a:lnTo>
                  <a:lnTo>
                    <a:pt x="117940" y="23530"/>
                  </a:lnTo>
                  <a:lnTo>
                    <a:pt x="92864" y="49609"/>
                  </a:lnTo>
                  <a:lnTo>
                    <a:pt x="88183" y="54499"/>
                  </a:lnTo>
                  <a:lnTo>
                    <a:pt x="37196" y="58511"/>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342" y="62816"/>
                  </a:lnTo>
                  <a:lnTo>
                    <a:pt x="81872" y="58762"/>
                  </a:lnTo>
                  <a:lnTo>
                    <a:pt x="84254" y="58553"/>
                  </a:lnTo>
                  <a:lnTo>
                    <a:pt x="48605" y="95623"/>
                  </a:lnTo>
                  <a:lnTo>
                    <a:pt x="18807" y="101391"/>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5046" y="105946"/>
                  </a:lnTo>
                  <a:lnTo>
                    <a:pt x="44133" y="100304"/>
                  </a:lnTo>
                  <a:lnTo>
                    <a:pt x="17720" y="127762"/>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424" y="148533"/>
                  </a:lnTo>
                  <a:lnTo>
                    <a:pt x="2800" y="148449"/>
                  </a:lnTo>
                  <a:lnTo>
                    <a:pt x="3135" y="148241"/>
                  </a:lnTo>
                  <a:lnTo>
                    <a:pt x="3469" y="147948"/>
                  </a:lnTo>
                  <a:lnTo>
                    <a:pt x="47728" y="101934"/>
                  </a:lnTo>
                  <a:lnTo>
                    <a:pt x="48020" y="128055"/>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447" y="102059"/>
                  </a:lnTo>
                  <a:lnTo>
                    <a:pt x="51405" y="98089"/>
                  </a:lnTo>
                  <a:lnTo>
                    <a:pt x="86929" y="61144"/>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90858" y="57090"/>
                  </a:lnTo>
                  <a:lnTo>
                    <a:pt x="123707" y="22903"/>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7719" y="20856"/>
                  </a:lnTo>
                  <a:lnTo>
                    <a:pt x="127719" y="20647"/>
                  </a:lnTo>
                  <a:lnTo>
                    <a:pt x="127719" y="20438"/>
                  </a:lnTo>
                  <a:lnTo>
                    <a:pt x="127677" y="20229"/>
                  </a:lnTo>
                  <a:lnTo>
                    <a:pt x="127594" y="20020"/>
                  </a:lnTo>
                  <a:lnTo>
                    <a:pt x="127427" y="19644"/>
                  </a:lnTo>
                  <a:lnTo>
                    <a:pt x="127176" y="19309"/>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close/>
                </a:path>
              </a:pathLst>
            </a:custGeom>
            <a:solidFill>
              <a:srgbClr val="ABC6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 name="Google Shape;202;p7"/>
            <p:cNvSpPr/>
            <p:nvPr/>
          </p:nvSpPr>
          <p:spPr>
            <a:xfrm rot="-3134405" flipH="1">
              <a:off x="5834059" y="1925304"/>
              <a:ext cx="1879678" cy="1946493"/>
            </a:xfrm>
            <a:custGeom>
              <a:avLst/>
              <a:gdLst/>
              <a:ahLst/>
              <a:cxnLst/>
              <a:rect l="l" t="t" r="r" b="b"/>
              <a:pathLst>
                <a:path w="143475" h="148575" fill="none" extrusionOk="0">
                  <a:moveTo>
                    <a:pt x="141427" y="1"/>
                  </a:moveTo>
                  <a:lnTo>
                    <a:pt x="141427" y="1"/>
                  </a:lnTo>
                  <a:lnTo>
                    <a:pt x="141051" y="43"/>
                  </a:lnTo>
                  <a:lnTo>
                    <a:pt x="140675" y="126"/>
                  </a:lnTo>
                  <a:lnTo>
                    <a:pt x="140341" y="335"/>
                  </a:lnTo>
                  <a:lnTo>
                    <a:pt x="140006" y="628"/>
                  </a:lnTo>
                  <a:lnTo>
                    <a:pt x="140006" y="628"/>
                  </a:lnTo>
                  <a:lnTo>
                    <a:pt x="122077" y="19267"/>
                  </a:lnTo>
                  <a:lnTo>
                    <a:pt x="122077" y="19267"/>
                  </a:lnTo>
                  <a:lnTo>
                    <a:pt x="98422" y="22276"/>
                  </a:lnTo>
                  <a:lnTo>
                    <a:pt x="98422" y="22276"/>
                  </a:lnTo>
                  <a:lnTo>
                    <a:pt x="95831" y="23572"/>
                  </a:lnTo>
                  <a:lnTo>
                    <a:pt x="93156" y="24868"/>
                  </a:lnTo>
                  <a:lnTo>
                    <a:pt x="90482" y="26163"/>
                  </a:lnTo>
                  <a:lnTo>
                    <a:pt x="87723" y="27417"/>
                  </a:lnTo>
                  <a:lnTo>
                    <a:pt x="87723" y="27417"/>
                  </a:lnTo>
                  <a:lnTo>
                    <a:pt x="117940" y="23530"/>
                  </a:lnTo>
                  <a:lnTo>
                    <a:pt x="117940" y="23530"/>
                  </a:lnTo>
                  <a:lnTo>
                    <a:pt x="92864" y="49609"/>
                  </a:lnTo>
                  <a:lnTo>
                    <a:pt x="92864" y="49609"/>
                  </a:lnTo>
                  <a:lnTo>
                    <a:pt x="88183" y="54499"/>
                  </a:lnTo>
                  <a:lnTo>
                    <a:pt x="88183" y="54499"/>
                  </a:lnTo>
                  <a:lnTo>
                    <a:pt x="37196" y="58511"/>
                  </a:lnTo>
                  <a:lnTo>
                    <a:pt x="37196" y="58511"/>
                  </a:lnTo>
                  <a:lnTo>
                    <a:pt x="29757" y="59138"/>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133" y="62816"/>
                  </a:lnTo>
                  <a:lnTo>
                    <a:pt x="30342" y="62816"/>
                  </a:lnTo>
                  <a:lnTo>
                    <a:pt x="30342" y="62816"/>
                  </a:lnTo>
                  <a:lnTo>
                    <a:pt x="81872" y="58762"/>
                  </a:lnTo>
                  <a:lnTo>
                    <a:pt x="81872" y="58762"/>
                  </a:lnTo>
                  <a:lnTo>
                    <a:pt x="84254" y="58553"/>
                  </a:lnTo>
                  <a:lnTo>
                    <a:pt x="84254" y="58553"/>
                  </a:lnTo>
                  <a:lnTo>
                    <a:pt x="48605" y="95623"/>
                  </a:lnTo>
                  <a:lnTo>
                    <a:pt x="48605" y="95623"/>
                  </a:lnTo>
                  <a:lnTo>
                    <a:pt x="18807" y="101391"/>
                  </a:lnTo>
                  <a:lnTo>
                    <a:pt x="18807" y="101391"/>
                  </a:lnTo>
                  <a:lnTo>
                    <a:pt x="14460" y="102226"/>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4628" y="105988"/>
                  </a:lnTo>
                  <a:lnTo>
                    <a:pt x="15046" y="105946"/>
                  </a:lnTo>
                  <a:lnTo>
                    <a:pt x="15046" y="105946"/>
                  </a:lnTo>
                  <a:lnTo>
                    <a:pt x="44133" y="100304"/>
                  </a:lnTo>
                  <a:lnTo>
                    <a:pt x="44133" y="100304"/>
                  </a:lnTo>
                  <a:lnTo>
                    <a:pt x="17720" y="127762"/>
                  </a:lnTo>
                  <a:lnTo>
                    <a:pt x="17720" y="127762"/>
                  </a:lnTo>
                  <a:lnTo>
                    <a:pt x="460" y="145733"/>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048" y="148575"/>
                  </a:lnTo>
                  <a:lnTo>
                    <a:pt x="2424" y="148533"/>
                  </a:lnTo>
                  <a:lnTo>
                    <a:pt x="2800" y="148449"/>
                  </a:lnTo>
                  <a:lnTo>
                    <a:pt x="3135" y="148241"/>
                  </a:lnTo>
                  <a:lnTo>
                    <a:pt x="3469" y="147948"/>
                  </a:lnTo>
                  <a:lnTo>
                    <a:pt x="3469" y="147948"/>
                  </a:lnTo>
                  <a:lnTo>
                    <a:pt x="47728" y="101934"/>
                  </a:lnTo>
                  <a:lnTo>
                    <a:pt x="47728" y="101934"/>
                  </a:lnTo>
                  <a:lnTo>
                    <a:pt x="48020" y="128055"/>
                  </a:lnTo>
                  <a:lnTo>
                    <a:pt x="48020" y="128055"/>
                  </a:lnTo>
                  <a:lnTo>
                    <a:pt x="48062" y="132568"/>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781" y="132986"/>
                  </a:lnTo>
                  <a:lnTo>
                    <a:pt x="51447" y="102059"/>
                  </a:lnTo>
                  <a:lnTo>
                    <a:pt x="51447" y="102059"/>
                  </a:lnTo>
                  <a:lnTo>
                    <a:pt x="51405" y="98089"/>
                  </a:lnTo>
                  <a:lnTo>
                    <a:pt x="51405" y="98089"/>
                  </a:lnTo>
                  <a:lnTo>
                    <a:pt x="86929" y="61144"/>
                  </a:lnTo>
                  <a:lnTo>
                    <a:pt x="86929" y="61144"/>
                  </a:lnTo>
                  <a:lnTo>
                    <a:pt x="85090" y="106197"/>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88810" y="106657"/>
                  </a:lnTo>
                  <a:lnTo>
                    <a:pt x="90858" y="57090"/>
                  </a:lnTo>
                  <a:lnTo>
                    <a:pt x="90858" y="57090"/>
                  </a:lnTo>
                  <a:lnTo>
                    <a:pt x="123707" y="22903"/>
                  </a:lnTo>
                  <a:lnTo>
                    <a:pt x="123707" y="22903"/>
                  </a:lnTo>
                  <a:lnTo>
                    <a:pt x="118692" y="66661"/>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2411" y="67079"/>
                  </a:lnTo>
                  <a:lnTo>
                    <a:pt x="127719" y="20856"/>
                  </a:lnTo>
                  <a:lnTo>
                    <a:pt x="127719" y="20856"/>
                  </a:lnTo>
                  <a:lnTo>
                    <a:pt x="127719" y="20647"/>
                  </a:lnTo>
                  <a:lnTo>
                    <a:pt x="127719" y="20438"/>
                  </a:lnTo>
                  <a:lnTo>
                    <a:pt x="127677" y="20229"/>
                  </a:lnTo>
                  <a:lnTo>
                    <a:pt x="127594" y="20020"/>
                  </a:lnTo>
                  <a:lnTo>
                    <a:pt x="127427" y="19644"/>
                  </a:lnTo>
                  <a:lnTo>
                    <a:pt x="127176" y="19309"/>
                  </a:lnTo>
                  <a:lnTo>
                    <a:pt x="127176" y="19309"/>
                  </a:lnTo>
                  <a:lnTo>
                    <a:pt x="143015" y="2843"/>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lnTo>
                    <a:pt x="14142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 name="Google Shape;203;p7"/>
            <p:cNvSpPr/>
            <p:nvPr/>
          </p:nvSpPr>
          <p:spPr>
            <a:xfrm rot="-3134405" flipH="1">
              <a:off x="4798926" y="1212184"/>
              <a:ext cx="3117651" cy="120512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 name="Google Shape;204;p7"/>
            <p:cNvSpPr/>
            <p:nvPr/>
          </p:nvSpPr>
          <p:spPr>
            <a:xfrm rot="-3134405" flipH="1">
              <a:off x="4798926" y="1212184"/>
              <a:ext cx="3117651" cy="120512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 name="Google Shape;205;p7"/>
            <p:cNvSpPr/>
            <p:nvPr/>
          </p:nvSpPr>
          <p:spPr>
            <a:xfrm rot="-3134405" flipH="1">
              <a:off x="4998754" y="1340105"/>
              <a:ext cx="2679092" cy="993245"/>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 name="Google Shape;206;p7"/>
            <p:cNvSpPr/>
            <p:nvPr/>
          </p:nvSpPr>
          <p:spPr>
            <a:xfrm rot="-3134405" flipH="1">
              <a:off x="4998754" y="1340105"/>
              <a:ext cx="2679092" cy="993245"/>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07" name="Google Shape;207;p7"/>
          <p:cNvGrpSpPr/>
          <p:nvPr/>
        </p:nvGrpSpPr>
        <p:grpSpPr>
          <a:xfrm rot="2555258">
            <a:off x="1685135" y="704746"/>
            <a:ext cx="388558" cy="171259"/>
            <a:chOff x="1406961" y="-1212504"/>
            <a:chExt cx="6086670" cy="2682735"/>
          </a:xfrm>
        </p:grpSpPr>
        <p:sp>
          <p:nvSpPr>
            <p:cNvPr id="208" name="Google Shape;208;p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 name="Google Shape;209;p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0" name="Google Shape;210;p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1" name="Google Shape;211;p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12" name="Google Shape;212;p7"/>
          <p:cNvGrpSpPr/>
          <p:nvPr/>
        </p:nvGrpSpPr>
        <p:grpSpPr>
          <a:xfrm rot="2898405" flipH="1">
            <a:off x="6867275" y="3526307"/>
            <a:ext cx="387999" cy="171013"/>
            <a:chOff x="1406961" y="-1212504"/>
            <a:chExt cx="6086670" cy="2682735"/>
          </a:xfrm>
        </p:grpSpPr>
        <p:sp>
          <p:nvSpPr>
            <p:cNvPr id="213" name="Google Shape;213;p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4" name="Google Shape;214;p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5" name="Google Shape;215;p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6" name="Google Shape;216;p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17" name="Google Shape;217;p7"/>
          <p:cNvGrpSpPr/>
          <p:nvPr/>
        </p:nvGrpSpPr>
        <p:grpSpPr>
          <a:xfrm rot="-2555258" flipH="1">
            <a:off x="1586903" y="3307171"/>
            <a:ext cx="388558" cy="171259"/>
            <a:chOff x="1406961" y="-1212504"/>
            <a:chExt cx="6086670" cy="2682735"/>
          </a:xfrm>
        </p:grpSpPr>
        <p:sp>
          <p:nvSpPr>
            <p:cNvPr id="218" name="Google Shape;218;p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9" name="Google Shape;219;p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0" name="Google Shape;220;p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1" name="Google Shape;221;p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115065948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22"/>
        <p:cNvGrpSpPr/>
        <p:nvPr/>
      </p:nvGrpSpPr>
      <p:grpSpPr>
        <a:xfrm>
          <a:off x="0" y="0"/>
          <a:ext cx="0" cy="0"/>
          <a:chOff x="0" y="0"/>
          <a:chExt cx="0" cy="0"/>
        </a:xfrm>
      </p:grpSpPr>
      <p:sp>
        <p:nvSpPr>
          <p:cNvPr id="223" name="Google Shape;223;p8"/>
          <p:cNvSpPr txBox="1">
            <a:spLocks noGrp="1"/>
          </p:cNvSpPr>
          <p:nvPr>
            <p:ph type="title"/>
          </p:nvPr>
        </p:nvSpPr>
        <p:spPr>
          <a:xfrm>
            <a:off x="698125" y="1877100"/>
            <a:ext cx="4590000" cy="1100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sz="3300"/>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grpSp>
        <p:nvGrpSpPr>
          <p:cNvPr id="224" name="Google Shape;224;p8"/>
          <p:cNvGrpSpPr/>
          <p:nvPr/>
        </p:nvGrpSpPr>
        <p:grpSpPr>
          <a:xfrm>
            <a:off x="249106" y="188835"/>
            <a:ext cx="8576861" cy="4694366"/>
            <a:chOff x="249105" y="188834"/>
            <a:chExt cx="8576861" cy="4694366"/>
          </a:xfrm>
        </p:grpSpPr>
        <p:grpSp>
          <p:nvGrpSpPr>
            <p:cNvPr id="225" name="Google Shape;225;p8"/>
            <p:cNvGrpSpPr/>
            <p:nvPr/>
          </p:nvGrpSpPr>
          <p:grpSpPr>
            <a:xfrm rot="-2898405">
              <a:off x="256084" y="4595956"/>
              <a:ext cx="387999" cy="171013"/>
              <a:chOff x="1406961" y="-1212504"/>
              <a:chExt cx="6086670" cy="2682735"/>
            </a:xfrm>
          </p:grpSpPr>
          <p:sp>
            <p:nvSpPr>
              <p:cNvPr id="226" name="Google Shape;226;p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7" name="Google Shape;227;p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8" name="Google Shape;228;p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9" name="Google Shape;229;p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30" name="Google Shape;230;p8"/>
            <p:cNvGrpSpPr/>
            <p:nvPr/>
          </p:nvGrpSpPr>
          <p:grpSpPr>
            <a:xfrm rot="2555258">
              <a:off x="255809" y="297720"/>
              <a:ext cx="388558" cy="171259"/>
              <a:chOff x="1406961" y="-1212504"/>
              <a:chExt cx="6086670" cy="2682735"/>
            </a:xfrm>
          </p:grpSpPr>
          <p:sp>
            <p:nvSpPr>
              <p:cNvPr id="231" name="Google Shape;231;p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2" name="Google Shape;232;p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3" name="Google Shape;233;p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4" name="Google Shape;234;p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35" name="Google Shape;235;p8"/>
            <p:cNvGrpSpPr/>
            <p:nvPr/>
          </p:nvGrpSpPr>
          <p:grpSpPr>
            <a:xfrm rot="2898405" flipH="1">
              <a:off x="8430999" y="4595956"/>
              <a:ext cx="387999" cy="171013"/>
              <a:chOff x="1406961" y="-1212504"/>
              <a:chExt cx="6086670" cy="2682735"/>
            </a:xfrm>
          </p:grpSpPr>
          <p:sp>
            <p:nvSpPr>
              <p:cNvPr id="236" name="Google Shape;236;p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7" name="Google Shape;237;p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8" name="Google Shape;238;p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9" name="Google Shape;239;p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40" name="Google Shape;240;p8"/>
            <p:cNvGrpSpPr/>
            <p:nvPr/>
          </p:nvGrpSpPr>
          <p:grpSpPr>
            <a:xfrm rot="-2555258" flipH="1">
              <a:off x="8430702" y="392370"/>
              <a:ext cx="388558" cy="171259"/>
              <a:chOff x="1406961" y="-1212504"/>
              <a:chExt cx="6086670" cy="2682735"/>
            </a:xfrm>
          </p:grpSpPr>
          <p:sp>
            <p:nvSpPr>
              <p:cNvPr id="241" name="Google Shape;241;p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2" name="Google Shape;242;p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3" name="Google Shape;243;p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4" name="Google Shape;244;p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54624953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45"/>
        <p:cNvGrpSpPr/>
        <p:nvPr/>
      </p:nvGrpSpPr>
      <p:grpSpPr>
        <a:xfrm>
          <a:off x="0" y="0"/>
          <a:ext cx="0" cy="0"/>
          <a:chOff x="0" y="0"/>
          <a:chExt cx="0" cy="0"/>
        </a:xfrm>
      </p:grpSpPr>
      <p:sp>
        <p:nvSpPr>
          <p:cNvPr id="246" name="Google Shape;246;p9"/>
          <p:cNvSpPr txBox="1">
            <a:spLocks noGrp="1"/>
          </p:cNvSpPr>
          <p:nvPr>
            <p:ph type="title"/>
          </p:nvPr>
        </p:nvSpPr>
        <p:spPr>
          <a:xfrm>
            <a:off x="855242" y="1414525"/>
            <a:ext cx="2512500" cy="13191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47" name="Google Shape;247;p9"/>
          <p:cNvSpPr txBox="1">
            <a:spLocks noGrp="1"/>
          </p:cNvSpPr>
          <p:nvPr>
            <p:ph type="subTitle" idx="1"/>
          </p:nvPr>
        </p:nvSpPr>
        <p:spPr>
          <a:xfrm>
            <a:off x="855251" y="3036016"/>
            <a:ext cx="3069600" cy="819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2"/>
              </a:buClr>
              <a:buSzPts val="1400"/>
              <a:buNone/>
              <a:defRPr sz="1500"/>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grpSp>
        <p:nvGrpSpPr>
          <p:cNvPr id="248" name="Google Shape;248;p9"/>
          <p:cNvGrpSpPr/>
          <p:nvPr/>
        </p:nvGrpSpPr>
        <p:grpSpPr>
          <a:xfrm>
            <a:off x="249106" y="188835"/>
            <a:ext cx="8576861" cy="4694366"/>
            <a:chOff x="249105" y="188834"/>
            <a:chExt cx="8576861" cy="4694366"/>
          </a:xfrm>
        </p:grpSpPr>
        <p:grpSp>
          <p:nvGrpSpPr>
            <p:cNvPr id="249" name="Google Shape;249;p9"/>
            <p:cNvGrpSpPr/>
            <p:nvPr/>
          </p:nvGrpSpPr>
          <p:grpSpPr>
            <a:xfrm rot="-2898405">
              <a:off x="256084" y="4595956"/>
              <a:ext cx="387999" cy="171013"/>
              <a:chOff x="1406961" y="-1212504"/>
              <a:chExt cx="6086670" cy="2682735"/>
            </a:xfrm>
          </p:grpSpPr>
          <p:sp>
            <p:nvSpPr>
              <p:cNvPr id="250" name="Google Shape;250;p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1" name="Google Shape;251;p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2" name="Google Shape;252;p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3" name="Google Shape;253;p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54" name="Google Shape;254;p9"/>
            <p:cNvGrpSpPr/>
            <p:nvPr/>
          </p:nvGrpSpPr>
          <p:grpSpPr>
            <a:xfrm rot="2555258">
              <a:off x="255809" y="297720"/>
              <a:ext cx="388558" cy="171259"/>
              <a:chOff x="1406961" y="-1212504"/>
              <a:chExt cx="6086670" cy="2682735"/>
            </a:xfrm>
          </p:grpSpPr>
          <p:sp>
            <p:nvSpPr>
              <p:cNvPr id="255" name="Google Shape;255;p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6" name="Google Shape;256;p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7" name="Google Shape;257;p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8" name="Google Shape;258;p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59" name="Google Shape;259;p9"/>
            <p:cNvGrpSpPr/>
            <p:nvPr/>
          </p:nvGrpSpPr>
          <p:grpSpPr>
            <a:xfrm rot="2898405" flipH="1">
              <a:off x="8430999" y="4595956"/>
              <a:ext cx="387999" cy="171013"/>
              <a:chOff x="1406961" y="-1212504"/>
              <a:chExt cx="6086670" cy="2682735"/>
            </a:xfrm>
          </p:grpSpPr>
          <p:sp>
            <p:nvSpPr>
              <p:cNvPr id="260" name="Google Shape;260;p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1" name="Google Shape;261;p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2" name="Google Shape;262;p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 name="Google Shape;263;p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64" name="Google Shape;264;p9"/>
            <p:cNvGrpSpPr/>
            <p:nvPr/>
          </p:nvGrpSpPr>
          <p:grpSpPr>
            <a:xfrm rot="-2555258" flipH="1">
              <a:off x="8430702" y="392370"/>
              <a:ext cx="388558" cy="171259"/>
              <a:chOff x="1406961" y="-1212504"/>
              <a:chExt cx="6086670" cy="2682735"/>
            </a:xfrm>
          </p:grpSpPr>
          <p:sp>
            <p:nvSpPr>
              <p:cNvPr id="265" name="Google Shape;265;p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 name="Google Shape;266;p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 name="Google Shape;267;p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 name="Google Shape;268;p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320577720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269"/>
        <p:cNvGrpSpPr/>
        <p:nvPr/>
      </p:nvGrpSpPr>
      <p:grpSpPr>
        <a:xfrm>
          <a:off x="0" y="0"/>
          <a:ext cx="0" cy="0"/>
          <a:chOff x="0" y="0"/>
          <a:chExt cx="0" cy="0"/>
        </a:xfrm>
      </p:grpSpPr>
      <p:sp>
        <p:nvSpPr>
          <p:cNvPr id="270" name="Google Shape;270;p10"/>
          <p:cNvSpPr txBox="1">
            <a:spLocks noGrp="1"/>
          </p:cNvSpPr>
          <p:nvPr>
            <p:ph type="body" idx="1"/>
          </p:nvPr>
        </p:nvSpPr>
        <p:spPr>
          <a:xfrm>
            <a:off x="647525" y="3956725"/>
            <a:ext cx="4129500" cy="507300"/>
          </a:xfrm>
          <a:prstGeom prst="rect">
            <a:avLst/>
          </a:prstGeom>
        </p:spPr>
        <p:txBody>
          <a:bodyPr spcFirstLastPara="1" wrap="square" lIns="91425" tIns="91425" rIns="91425" bIns="91425" anchor="ctr" anchorCtr="0">
            <a:noAutofit/>
          </a:bodyPr>
          <a:lstStyle>
            <a:lvl1pPr marL="457189" lvl="0" indent="-228594">
              <a:lnSpc>
                <a:spcPct val="100000"/>
              </a:lnSpc>
              <a:spcBef>
                <a:spcPts val="0"/>
              </a:spcBef>
              <a:spcAft>
                <a:spcPts val="0"/>
              </a:spcAft>
              <a:buSzPts val="1400"/>
              <a:buNone/>
              <a:defRPr sz="1500">
                <a:solidFill>
                  <a:srgbClr val="000000"/>
                </a:solidFill>
              </a:defRPr>
            </a:lvl1pPr>
          </a:lstStyle>
          <a:p>
            <a:endParaRPr/>
          </a:p>
        </p:txBody>
      </p:sp>
      <p:grpSp>
        <p:nvGrpSpPr>
          <p:cNvPr id="271" name="Google Shape;271;p10"/>
          <p:cNvGrpSpPr/>
          <p:nvPr/>
        </p:nvGrpSpPr>
        <p:grpSpPr>
          <a:xfrm>
            <a:off x="249106" y="188835"/>
            <a:ext cx="8576861" cy="4694366"/>
            <a:chOff x="249105" y="188834"/>
            <a:chExt cx="8576861" cy="4694366"/>
          </a:xfrm>
        </p:grpSpPr>
        <p:grpSp>
          <p:nvGrpSpPr>
            <p:cNvPr id="272" name="Google Shape;272;p10"/>
            <p:cNvGrpSpPr/>
            <p:nvPr/>
          </p:nvGrpSpPr>
          <p:grpSpPr>
            <a:xfrm rot="-2898405">
              <a:off x="256084" y="4595956"/>
              <a:ext cx="387999" cy="171013"/>
              <a:chOff x="1406961" y="-1212504"/>
              <a:chExt cx="6086670" cy="2682735"/>
            </a:xfrm>
          </p:grpSpPr>
          <p:sp>
            <p:nvSpPr>
              <p:cNvPr id="273" name="Google Shape;273;p1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 name="Google Shape;274;p1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 name="Google Shape;275;p1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 name="Google Shape;276;p1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77" name="Google Shape;277;p10"/>
            <p:cNvGrpSpPr/>
            <p:nvPr/>
          </p:nvGrpSpPr>
          <p:grpSpPr>
            <a:xfrm rot="2555258">
              <a:off x="255809" y="297720"/>
              <a:ext cx="388558" cy="171259"/>
              <a:chOff x="1406961" y="-1212504"/>
              <a:chExt cx="6086670" cy="2682735"/>
            </a:xfrm>
          </p:grpSpPr>
          <p:sp>
            <p:nvSpPr>
              <p:cNvPr id="278" name="Google Shape;278;p1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 name="Google Shape;279;p1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 name="Google Shape;280;p1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 name="Google Shape;281;p1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82" name="Google Shape;282;p10"/>
            <p:cNvGrpSpPr/>
            <p:nvPr/>
          </p:nvGrpSpPr>
          <p:grpSpPr>
            <a:xfrm rot="2898405" flipH="1">
              <a:off x="8430999" y="4595956"/>
              <a:ext cx="387999" cy="171013"/>
              <a:chOff x="1406961" y="-1212504"/>
              <a:chExt cx="6086670" cy="2682735"/>
            </a:xfrm>
          </p:grpSpPr>
          <p:sp>
            <p:nvSpPr>
              <p:cNvPr id="283" name="Google Shape;283;p1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 name="Google Shape;284;p1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 name="Google Shape;285;p1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 name="Google Shape;286;p1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87" name="Google Shape;287;p10"/>
            <p:cNvGrpSpPr/>
            <p:nvPr/>
          </p:nvGrpSpPr>
          <p:grpSpPr>
            <a:xfrm rot="-2555258" flipH="1">
              <a:off x="8430702" y="392370"/>
              <a:ext cx="388558" cy="171259"/>
              <a:chOff x="1406961" y="-1212504"/>
              <a:chExt cx="6086670" cy="2682735"/>
            </a:xfrm>
          </p:grpSpPr>
          <p:sp>
            <p:nvSpPr>
              <p:cNvPr id="288" name="Google Shape;288;p1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 name="Google Shape;289;p1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 name="Google Shape;290;p1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 name="Google Shape;291;p1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108832995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92"/>
        <p:cNvGrpSpPr/>
        <p:nvPr/>
      </p:nvGrpSpPr>
      <p:grpSpPr>
        <a:xfrm>
          <a:off x="0" y="0"/>
          <a:ext cx="0" cy="0"/>
          <a:chOff x="0" y="0"/>
          <a:chExt cx="0" cy="0"/>
        </a:xfrm>
      </p:grpSpPr>
      <p:grpSp>
        <p:nvGrpSpPr>
          <p:cNvPr id="293" name="Google Shape;293;p11"/>
          <p:cNvGrpSpPr/>
          <p:nvPr/>
        </p:nvGrpSpPr>
        <p:grpSpPr>
          <a:xfrm>
            <a:off x="249106" y="188835"/>
            <a:ext cx="8576861" cy="4694366"/>
            <a:chOff x="249105" y="188834"/>
            <a:chExt cx="8576861" cy="4694366"/>
          </a:xfrm>
        </p:grpSpPr>
        <p:grpSp>
          <p:nvGrpSpPr>
            <p:cNvPr id="294" name="Google Shape;294;p11"/>
            <p:cNvGrpSpPr/>
            <p:nvPr/>
          </p:nvGrpSpPr>
          <p:grpSpPr>
            <a:xfrm rot="-2898405">
              <a:off x="256084" y="4595956"/>
              <a:ext cx="387999" cy="171013"/>
              <a:chOff x="1406961" y="-1212504"/>
              <a:chExt cx="6086670" cy="2682735"/>
            </a:xfrm>
          </p:grpSpPr>
          <p:sp>
            <p:nvSpPr>
              <p:cNvPr id="295" name="Google Shape;295;p1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 name="Google Shape;296;p1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 name="Google Shape;297;p1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 name="Google Shape;298;p1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99" name="Google Shape;299;p11"/>
            <p:cNvGrpSpPr/>
            <p:nvPr/>
          </p:nvGrpSpPr>
          <p:grpSpPr>
            <a:xfrm rot="2555258">
              <a:off x="255809" y="297720"/>
              <a:ext cx="388558" cy="171259"/>
              <a:chOff x="1406961" y="-1212504"/>
              <a:chExt cx="6086670" cy="2682735"/>
            </a:xfrm>
          </p:grpSpPr>
          <p:sp>
            <p:nvSpPr>
              <p:cNvPr id="300" name="Google Shape;300;p1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 name="Google Shape;301;p1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 name="Google Shape;302;p1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 name="Google Shape;303;p1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04" name="Google Shape;304;p11"/>
            <p:cNvGrpSpPr/>
            <p:nvPr/>
          </p:nvGrpSpPr>
          <p:grpSpPr>
            <a:xfrm rot="2898405" flipH="1">
              <a:off x="8430999" y="4595956"/>
              <a:ext cx="387999" cy="171013"/>
              <a:chOff x="1406961" y="-1212504"/>
              <a:chExt cx="6086670" cy="2682735"/>
            </a:xfrm>
          </p:grpSpPr>
          <p:sp>
            <p:nvSpPr>
              <p:cNvPr id="305" name="Google Shape;305;p1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 name="Google Shape;306;p1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 name="Google Shape;307;p1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 name="Google Shape;308;p1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09" name="Google Shape;309;p11"/>
            <p:cNvGrpSpPr/>
            <p:nvPr/>
          </p:nvGrpSpPr>
          <p:grpSpPr>
            <a:xfrm rot="-2555258" flipH="1">
              <a:off x="8430702" y="392370"/>
              <a:ext cx="388558" cy="171259"/>
              <a:chOff x="1406961" y="-1212504"/>
              <a:chExt cx="6086670" cy="2682735"/>
            </a:xfrm>
          </p:grpSpPr>
          <p:sp>
            <p:nvSpPr>
              <p:cNvPr id="310" name="Google Shape;310;p1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 name="Google Shape;311;p1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 name="Google Shape;312;p1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 name="Google Shape;313;p1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
        <p:nvSpPr>
          <p:cNvPr id="314" name="Google Shape;314;p11"/>
          <p:cNvSpPr txBox="1">
            <a:spLocks noGrp="1"/>
          </p:cNvSpPr>
          <p:nvPr>
            <p:ph type="title" hasCustomPrompt="1"/>
          </p:nvPr>
        </p:nvSpPr>
        <p:spPr>
          <a:xfrm>
            <a:off x="855300" y="2493373"/>
            <a:ext cx="7433400" cy="1207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900"/>
              <a:buNone/>
              <a:defRPr sz="5000"/>
            </a:lvl1pPr>
            <a:lvl2pPr lvl="1" rtl="0">
              <a:spcBef>
                <a:spcPts val="0"/>
              </a:spcBef>
              <a:spcAft>
                <a:spcPts val="0"/>
              </a:spcAft>
              <a:buSzPts val="6900"/>
              <a:buNone/>
              <a:defRPr sz="6900"/>
            </a:lvl2pPr>
            <a:lvl3pPr lvl="2" rtl="0">
              <a:spcBef>
                <a:spcPts val="0"/>
              </a:spcBef>
              <a:spcAft>
                <a:spcPts val="0"/>
              </a:spcAft>
              <a:buSzPts val="6900"/>
              <a:buNone/>
              <a:defRPr sz="6900"/>
            </a:lvl3pPr>
            <a:lvl4pPr lvl="3" rtl="0">
              <a:spcBef>
                <a:spcPts val="0"/>
              </a:spcBef>
              <a:spcAft>
                <a:spcPts val="0"/>
              </a:spcAft>
              <a:buSzPts val="6900"/>
              <a:buNone/>
              <a:defRPr sz="6900"/>
            </a:lvl4pPr>
            <a:lvl5pPr lvl="4" rtl="0">
              <a:spcBef>
                <a:spcPts val="0"/>
              </a:spcBef>
              <a:spcAft>
                <a:spcPts val="0"/>
              </a:spcAft>
              <a:buSzPts val="6900"/>
              <a:buNone/>
              <a:defRPr sz="6900"/>
            </a:lvl5pPr>
            <a:lvl6pPr lvl="5" rtl="0">
              <a:spcBef>
                <a:spcPts val="0"/>
              </a:spcBef>
              <a:spcAft>
                <a:spcPts val="0"/>
              </a:spcAft>
              <a:buSzPts val="6900"/>
              <a:buNone/>
              <a:defRPr sz="6900"/>
            </a:lvl6pPr>
            <a:lvl7pPr lvl="6" rtl="0">
              <a:spcBef>
                <a:spcPts val="0"/>
              </a:spcBef>
              <a:spcAft>
                <a:spcPts val="0"/>
              </a:spcAft>
              <a:buSzPts val="6900"/>
              <a:buNone/>
              <a:defRPr sz="6900"/>
            </a:lvl7pPr>
            <a:lvl8pPr lvl="7" rtl="0">
              <a:spcBef>
                <a:spcPts val="0"/>
              </a:spcBef>
              <a:spcAft>
                <a:spcPts val="0"/>
              </a:spcAft>
              <a:buSzPts val="6900"/>
              <a:buNone/>
              <a:defRPr sz="6900"/>
            </a:lvl8pPr>
            <a:lvl9pPr lvl="8" rtl="0">
              <a:spcBef>
                <a:spcPts val="0"/>
              </a:spcBef>
              <a:spcAft>
                <a:spcPts val="0"/>
              </a:spcAft>
              <a:buSzPts val="6900"/>
              <a:buNone/>
              <a:defRPr sz="6900"/>
            </a:lvl9pPr>
          </a:lstStyle>
          <a:p>
            <a:r>
              <a:t>xx%</a:t>
            </a:r>
          </a:p>
        </p:txBody>
      </p:sp>
      <p:grpSp>
        <p:nvGrpSpPr>
          <p:cNvPr id="315" name="Google Shape;315;p11"/>
          <p:cNvGrpSpPr/>
          <p:nvPr/>
        </p:nvGrpSpPr>
        <p:grpSpPr>
          <a:xfrm rot="-1194492">
            <a:off x="387344" y="4581920"/>
            <a:ext cx="264414" cy="107545"/>
            <a:chOff x="5891825" y="1109775"/>
            <a:chExt cx="264425" cy="107550"/>
          </a:xfrm>
        </p:grpSpPr>
        <p:sp>
          <p:nvSpPr>
            <p:cNvPr id="316" name="Google Shape;316;p11"/>
            <p:cNvSpPr/>
            <p:nvPr/>
          </p:nvSpPr>
          <p:spPr>
            <a:xfrm>
              <a:off x="5891825" y="1109775"/>
              <a:ext cx="264425" cy="107550"/>
            </a:xfrm>
            <a:custGeom>
              <a:avLst/>
              <a:gdLst/>
              <a:ahLst/>
              <a:cxnLst/>
              <a:rect l="l" t="t" r="r" b="b"/>
              <a:pathLst>
                <a:path w="10577" h="4302" extrusionOk="0">
                  <a:moveTo>
                    <a:pt x="5114" y="1"/>
                  </a:moveTo>
                  <a:lnTo>
                    <a:pt x="4184" y="233"/>
                  </a:lnTo>
                  <a:lnTo>
                    <a:pt x="3370" y="466"/>
                  </a:lnTo>
                  <a:lnTo>
                    <a:pt x="2673" y="814"/>
                  </a:lnTo>
                  <a:lnTo>
                    <a:pt x="1511" y="1628"/>
                  </a:lnTo>
                  <a:lnTo>
                    <a:pt x="697" y="2442"/>
                  </a:lnTo>
                  <a:lnTo>
                    <a:pt x="0" y="3255"/>
                  </a:lnTo>
                  <a:lnTo>
                    <a:pt x="1162" y="3720"/>
                  </a:lnTo>
                  <a:lnTo>
                    <a:pt x="2208" y="4069"/>
                  </a:lnTo>
                  <a:lnTo>
                    <a:pt x="3254" y="4301"/>
                  </a:lnTo>
                  <a:lnTo>
                    <a:pt x="4184" y="4301"/>
                  </a:lnTo>
                  <a:lnTo>
                    <a:pt x="5114" y="4185"/>
                  </a:lnTo>
                  <a:lnTo>
                    <a:pt x="6044" y="3952"/>
                  </a:lnTo>
                  <a:lnTo>
                    <a:pt x="6857" y="3720"/>
                  </a:lnTo>
                  <a:lnTo>
                    <a:pt x="7555" y="3371"/>
                  </a:lnTo>
                  <a:lnTo>
                    <a:pt x="8833" y="2674"/>
                  </a:lnTo>
                  <a:lnTo>
                    <a:pt x="9763" y="1860"/>
                  </a:lnTo>
                  <a:lnTo>
                    <a:pt x="10576" y="1047"/>
                  </a:lnTo>
                  <a:lnTo>
                    <a:pt x="9298" y="466"/>
                  </a:lnTo>
                  <a:lnTo>
                    <a:pt x="8136" y="117"/>
                  </a:lnTo>
                  <a:lnTo>
                    <a:pt x="6973" y="1"/>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 name="Google Shape;317;p11"/>
            <p:cNvSpPr/>
            <p:nvPr/>
          </p:nvSpPr>
          <p:spPr>
            <a:xfrm>
              <a:off x="5891825" y="1109775"/>
              <a:ext cx="264425" cy="107550"/>
            </a:xfrm>
            <a:custGeom>
              <a:avLst/>
              <a:gdLst/>
              <a:ahLst/>
              <a:cxnLst/>
              <a:rect l="l" t="t" r="r" b="b"/>
              <a:pathLst>
                <a:path w="10577" h="4302" fill="none" extrusionOk="0">
                  <a:moveTo>
                    <a:pt x="10576" y="1047"/>
                  </a:moveTo>
                  <a:lnTo>
                    <a:pt x="10576" y="1047"/>
                  </a:lnTo>
                  <a:lnTo>
                    <a:pt x="9763" y="1860"/>
                  </a:lnTo>
                  <a:lnTo>
                    <a:pt x="8833" y="2674"/>
                  </a:lnTo>
                  <a:lnTo>
                    <a:pt x="7555" y="3371"/>
                  </a:lnTo>
                  <a:lnTo>
                    <a:pt x="6857" y="3720"/>
                  </a:lnTo>
                  <a:lnTo>
                    <a:pt x="6044" y="3952"/>
                  </a:lnTo>
                  <a:lnTo>
                    <a:pt x="5114" y="4185"/>
                  </a:lnTo>
                  <a:lnTo>
                    <a:pt x="4184" y="4301"/>
                  </a:lnTo>
                  <a:lnTo>
                    <a:pt x="3254" y="4301"/>
                  </a:lnTo>
                  <a:lnTo>
                    <a:pt x="2208" y="4069"/>
                  </a:lnTo>
                  <a:lnTo>
                    <a:pt x="1162" y="3720"/>
                  </a:lnTo>
                  <a:lnTo>
                    <a:pt x="0" y="3255"/>
                  </a:lnTo>
                  <a:lnTo>
                    <a:pt x="0" y="3255"/>
                  </a:lnTo>
                  <a:lnTo>
                    <a:pt x="697" y="2442"/>
                  </a:lnTo>
                  <a:lnTo>
                    <a:pt x="1511" y="1628"/>
                  </a:lnTo>
                  <a:lnTo>
                    <a:pt x="2673" y="814"/>
                  </a:lnTo>
                  <a:lnTo>
                    <a:pt x="3370" y="466"/>
                  </a:lnTo>
                  <a:lnTo>
                    <a:pt x="4184" y="233"/>
                  </a:lnTo>
                  <a:lnTo>
                    <a:pt x="5114" y="1"/>
                  </a:lnTo>
                  <a:lnTo>
                    <a:pt x="6044" y="1"/>
                  </a:lnTo>
                  <a:lnTo>
                    <a:pt x="6973" y="1"/>
                  </a:lnTo>
                  <a:lnTo>
                    <a:pt x="8136" y="117"/>
                  </a:lnTo>
                  <a:lnTo>
                    <a:pt x="9298" y="466"/>
                  </a:lnTo>
                  <a:lnTo>
                    <a:pt x="10576" y="104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 name="Google Shape;318;p11"/>
            <p:cNvSpPr/>
            <p:nvPr/>
          </p:nvSpPr>
          <p:spPr>
            <a:xfrm>
              <a:off x="5912150" y="1115600"/>
              <a:ext cx="226650" cy="90100"/>
            </a:xfrm>
            <a:custGeom>
              <a:avLst/>
              <a:gdLst/>
              <a:ahLst/>
              <a:cxnLst/>
              <a:rect l="l" t="t" r="r" b="b"/>
              <a:pathLst>
                <a:path w="9066" h="3604" extrusionOk="0">
                  <a:moveTo>
                    <a:pt x="5579" y="0"/>
                  </a:moveTo>
                  <a:lnTo>
                    <a:pt x="5463" y="117"/>
                  </a:lnTo>
                  <a:lnTo>
                    <a:pt x="5463" y="233"/>
                  </a:lnTo>
                  <a:lnTo>
                    <a:pt x="7555" y="1279"/>
                  </a:lnTo>
                  <a:lnTo>
                    <a:pt x="5928" y="1627"/>
                  </a:lnTo>
                  <a:lnTo>
                    <a:pt x="5696" y="1627"/>
                  </a:lnTo>
                  <a:lnTo>
                    <a:pt x="3720" y="465"/>
                  </a:lnTo>
                  <a:lnTo>
                    <a:pt x="3371" y="349"/>
                  </a:lnTo>
                  <a:lnTo>
                    <a:pt x="3371" y="233"/>
                  </a:lnTo>
                  <a:lnTo>
                    <a:pt x="3255" y="349"/>
                  </a:lnTo>
                  <a:lnTo>
                    <a:pt x="3371" y="465"/>
                  </a:lnTo>
                  <a:lnTo>
                    <a:pt x="5347" y="1627"/>
                  </a:lnTo>
                  <a:lnTo>
                    <a:pt x="5463" y="1627"/>
                  </a:lnTo>
                  <a:lnTo>
                    <a:pt x="3139" y="2092"/>
                  </a:lnTo>
                  <a:lnTo>
                    <a:pt x="1860" y="1627"/>
                  </a:lnTo>
                  <a:lnTo>
                    <a:pt x="1744" y="1511"/>
                  </a:lnTo>
                  <a:lnTo>
                    <a:pt x="1628" y="1511"/>
                  </a:lnTo>
                  <a:lnTo>
                    <a:pt x="1628" y="1627"/>
                  </a:lnTo>
                  <a:lnTo>
                    <a:pt x="2906" y="2209"/>
                  </a:lnTo>
                  <a:lnTo>
                    <a:pt x="1163" y="2557"/>
                  </a:lnTo>
                  <a:lnTo>
                    <a:pt x="117" y="2790"/>
                  </a:lnTo>
                  <a:lnTo>
                    <a:pt x="1" y="2790"/>
                  </a:lnTo>
                  <a:lnTo>
                    <a:pt x="117" y="2906"/>
                  </a:lnTo>
                  <a:lnTo>
                    <a:pt x="2906" y="2325"/>
                  </a:lnTo>
                  <a:lnTo>
                    <a:pt x="2906" y="2325"/>
                  </a:lnTo>
                  <a:lnTo>
                    <a:pt x="2325" y="3255"/>
                  </a:lnTo>
                  <a:lnTo>
                    <a:pt x="2209" y="3487"/>
                  </a:lnTo>
                  <a:lnTo>
                    <a:pt x="2209" y="3603"/>
                  </a:lnTo>
                  <a:lnTo>
                    <a:pt x="2325" y="3603"/>
                  </a:lnTo>
                  <a:lnTo>
                    <a:pt x="3139" y="2441"/>
                  </a:lnTo>
                  <a:lnTo>
                    <a:pt x="3139" y="2325"/>
                  </a:lnTo>
                  <a:lnTo>
                    <a:pt x="5463" y="1860"/>
                  </a:lnTo>
                  <a:lnTo>
                    <a:pt x="4185" y="3487"/>
                  </a:lnTo>
                  <a:lnTo>
                    <a:pt x="4185" y="3603"/>
                  </a:lnTo>
                  <a:lnTo>
                    <a:pt x="4301" y="3603"/>
                  </a:lnTo>
                  <a:lnTo>
                    <a:pt x="5696" y="1744"/>
                  </a:lnTo>
                  <a:lnTo>
                    <a:pt x="7788" y="1395"/>
                  </a:lnTo>
                  <a:lnTo>
                    <a:pt x="6509" y="2906"/>
                  </a:lnTo>
                  <a:lnTo>
                    <a:pt x="6509" y="3022"/>
                  </a:lnTo>
                  <a:lnTo>
                    <a:pt x="6625" y="3022"/>
                  </a:lnTo>
                  <a:lnTo>
                    <a:pt x="8020" y="1395"/>
                  </a:lnTo>
                  <a:lnTo>
                    <a:pt x="8020" y="1279"/>
                  </a:lnTo>
                  <a:lnTo>
                    <a:pt x="9066" y="1163"/>
                  </a:lnTo>
                  <a:lnTo>
                    <a:pt x="9066" y="1046"/>
                  </a:lnTo>
                  <a:lnTo>
                    <a:pt x="8950" y="930"/>
                  </a:lnTo>
                  <a:lnTo>
                    <a:pt x="7788" y="1163"/>
                  </a:lnTo>
                  <a:lnTo>
                    <a:pt x="5928" y="233"/>
                  </a:lnTo>
                  <a:lnTo>
                    <a:pt x="5579" y="0"/>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 name="Google Shape;319;p11"/>
            <p:cNvSpPr/>
            <p:nvPr/>
          </p:nvSpPr>
          <p:spPr>
            <a:xfrm>
              <a:off x="5912150" y="1115600"/>
              <a:ext cx="226650" cy="90100"/>
            </a:xfrm>
            <a:custGeom>
              <a:avLst/>
              <a:gdLst/>
              <a:ahLst/>
              <a:cxnLst/>
              <a:rect l="l" t="t" r="r" b="b"/>
              <a:pathLst>
                <a:path w="9066" h="3604" fill="none" extrusionOk="0">
                  <a:moveTo>
                    <a:pt x="5579" y="0"/>
                  </a:moveTo>
                  <a:lnTo>
                    <a:pt x="5579" y="0"/>
                  </a:lnTo>
                  <a:lnTo>
                    <a:pt x="5463" y="117"/>
                  </a:lnTo>
                  <a:lnTo>
                    <a:pt x="5463" y="233"/>
                  </a:lnTo>
                  <a:lnTo>
                    <a:pt x="5463" y="233"/>
                  </a:lnTo>
                  <a:lnTo>
                    <a:pt x="7555" y="1279"/>
                  </a:lnTo>
                  <a:lnTo>
                    <a:pt x="7555" y="1279"/>
                  </a:lnTo>
                  <a:lnTo>
                    <a:pt x="5928" y="1627"/>
                  </a:lnTo>
                  <a:lnTo>
                    <a:pt x="5928" y="1627"/>
                  </a:lnTo>
                  <a:lnTo>
                    <a:pt x="5696" y="1627"/>
                  </a:lnTo>
                  <a:lnTo>
                    <a:pt x="5696" y="1627"/>
                  </a:lnTo>
                  <a:lnTo>
                    <a:pt x="3720" y="465"/>
                  </a:lnTo>
                  <a:lnTo>
                    <a:pt x="3720" y="465"/>
                  </a:lnTo>
                  <a:lnTo>
                    <a:pt x="3371" y="349"/>
                  </a:lnTo>
                  <a:lnTo>
                    <a:pt x="3371" y="349"/>
                  </a:lnTo>
                  <a:lnTo>
                    <a:pt x="3371" y="233"/>
                  </a:lnTo>
                  <a:lnTo>
                    <a:pt x="3371" y="233"/>
                  </a:lnTo>
                  <a:lnTo>
                    <a:pt x="3255" y="349"/>
                  </a:lnTo>
                  <a:lnTo>
                    <a:pt x="3371" y="465"/>
                  </a:lnTo>
                  <a:lnTo>
                    <a:pt x="3371" y="465"/>
                  </a:lnTo>
                  <a:lnTo>
                    <a:pt x="5347" y="1627"/>
                  </a:lnTo>
                  <a:lnTo>
                    <a:pt x="5463" y="1627"/>
                  </a:lnTo>
                  <a:lnTo>
                    <a:pt x="5463" y="1627"/>
                  </a:lnTo>
                  <a:lnTo>
                    <a:pt x="3139" y="2092"/>
                  </a:lnTo>
                  <a:lnTo>
                    <a:pt x="3139" y="2092"/>
                  </a:lnTo>
                  <a:lnTo>
                    <a:pt x="1860" y="1627"/>
                  </a:lnTo>
                  <a:lnTo>
                    <a:pt x="1860" y="1627"/>
                  </a:lnTo>
                  <a:lnTo>
                    <a:pt x="1744" y="1511"/>
                  </a:lnTo>
                  <a:lnTo>
                    <a:pt x="1744" y="1511"/>
                  </a:lnTo>
                  <a:lnTo>
                    <a:pt x="1628" y="1511"/>
                  </a:lnTo>
                  <a:lnTo>
                    <a:pt x="1628" y="1511"/>
                  </a:lnTo>
                  <a:lnTo>
                    <a:pt x="1628" y="1511"/>
                  </a:lnTo>
                  <a:lnTo>
                    <a:pt x="1628" y="1627"/>
                  </a:lnTo>
                  <a:lnTo>
                    <a:pt x="1628" y="1627"/>
                  </a:lnTo>
                  <a:lnTo>
                    <a:pt x="2906" y="2209"/>
                  </a:lnTo>
                  <a:lnTo>
                    <a:pt x="2906" y="2209"/>
                  </a:lnTo>
                  <a:lnTo>
                    <a:pt x="1163" y="2557"/>
                  </a:lnTo>
                  <a:lnTo>
                    <a:pt x="1163" y="2557"/>
                  </a:lnTo>
                  <a:lnTo>
                    <a:pt x="117" y="2790"/>
                  </a:lnTo>
                  <a:lnTo>
                    <a:pt x="117" y="2790"/>
                  </a:lnTo>
                  <a:lnTo>
                    <a:pt x="1" y="2790"/>
                  </a:lnTo>
                  <a:lnTo>
                    <a:pt x="117" y="2906"/>
                  </a:lnTo>
                  <a:lnTo>
                    <a:pt x="117" y="2906"/>
                  </a:lnTo>
                  <a:lnTo>
                    <a:pt x="117" y="2906"/>
                  </a:lnTo>
                  <a:lnTo>
                    <a:pt x="117" y="2906"/>
                  </a:lnTo>
                  <a:lnTo>
                    <a:pt x="2906" y="2325"/>
                  </a:lnTo>
                  <a:lnTo>
                    <a:pt x="2906" y="2325"/>
                  </a:lnTo>
                  <a:lnTo>
                    <a:pt x="2325" y="3255"/>
                  </a:lnTo>
                  <a:lnTo>
                    <a:pt x="2325" y="3255"/>
                  </a:lnTo>
                  <a:lnTo>
                    <a:pt x="2209" y="3487"/>
                  </a:lnTo>
                  <a:lnTo>
                    <a:pt x="2209" y="3487"/>
                  </a:lnTo>
                  <a:lnTo>
                    <a:pt x="2209" y="3603"/>
                  </a:lnTo>
                  <a:lnTo>
                    <a:pt x="2209" y="3603"/>
                  </a:lnTo>
                  <a:lnTo>
                    <a:pt x="2209" y="3603"/>
                  </a:lnTo>
                  <a:lnTo>
                    <a:pt x="2325" y="3603"/>
                  </a:lnTo>
                  <a:lnTo>
                    <a:pt x="2325" y="3603"/>
                  </a:lnTo>
                  <a:lnTo>
                    <a:pt x="3139" y="2441"/>
                  </a:lnTo>
                  <a:lnTo>
                    <a:pt x="3139" y="2441"/>
                  </a:lnTo>
                  <a:lnTo>
                    <a:pt x="3139" y="2325"/>
                  </a:lnTo>
                  <a:lnTo>
                    <a:pt x="3139" y="2325"/>
                  </a:lnTo>
                  <a:lnTo>
                    <a:pt x="5463" y="1860"/>
                  </a:lnTo>
                  <a:lnTo>
                    <a:pt x="5463" y="1860"/>
                  </a:lnTo>
                  <a:lnTo>
                    <a:pt x="4185" y="3487"/>
                  </a:lnTo>
                  <a:lnTo>
                    <a:pt x="4185" y="3487"/>
                  </a:lnTo>
                  <a:lnTo>
                    <a:pt x="4185" y="3603"/>
                  </a:lnTo>
                  <a:lnTo>
                    <a:pt x="4301" y="3603"/>
                  </a:lnTo>
                  <a:lnTo>
                    <a:pt x="4301" y="3603"/>
                  </a:lnTo>
                  <a:lnTo>
                    <a:pt x="4301" y="3603"/>
                  </a:lnTo>
                  <a:lnTo>
                    <a:pt x="4301" y="3603"/>
                  </a:lnTo>
                  <a:lnTo>
                    <a:pt x="5696" y="1744"/>
                  </a:lnTo>
                  <a:lnTo>
                    <a:pt x="5696" y="1744"/>
                  </a:lnTo>
                  <a:lnTo>
                    <a:pt x="7788" y="1395"/>
                  </a:lnTo>
                  <a:lnTo>
                    <a:pt x="7788" y="1395"/>
                  </a:lnTo>
                  <a:lnTo>
                    <a:pt x="6509" y="2906"/>
                  </a:lnTo>
                  <a:lnTo>
                    <a:pt x="6509" y="2906"/>
                  </a:lnTo>
                  <a:lnTo>
                    <a:pt x="6509" y="2906"/>
                  </a:lnTo>
                  <a:lnTo>
                    <a:pt x="6509" y="3022"/>
                  </a:lnTo>
                  <a:lnTo>
                    <a:pt x="6509" y="3022"/>
                  </a:lnTo>
                  <a:lnTo>
                    <a:pt x="6625" y="3022"/>
                  </a:lnTo>
                  <a:lnTo>
                    <a:pt x="6625" y="3022"/>
                  </a:lnTo>
                  <a:lnTo>
                    <a:pt x="8020" y="1395"/>
                  </a:lnTo>
                  <a:lnTo>
                    <a:pt x="8020" y="1279"/>
                  </a:lnTo>
                  <a:lnTo>
                    <a:pt x="8020" y="1279"/>
                  </a:lnTo>
                  <a:lnTo>
                    <a:pt x="9066" y="1163"/>
                  </a:lnTo>
                  <a:lnTo>
                    <a:pt x="9066" y="1163"/>
                  </a:lnTo>
                  <a:lnTo>
                    <a:pt x="9066" y="1046"/>
                  </a:lnTo>
                  <a:lnTo>
                    <a:pt x="8950" y="930"/>
                  </a:lnTo>
                  <a:lnTo>
                    <a:pt x="8950" y="930"/>
                  </a:lnTo>
                  <a:lnTo>
                    <a:pt x="8950" y="930"/>
                  </a:lnTo>
                  <a:lnTo>
                    <a:pt x="8950" y="930"/>
                  </a:lnTo>
                  <a:lnTo>
                    <a:pt x="7788" y="1163"/>
                  </a:lnTo>
                  <a:lnTo>
                    <a:pt x="7788" y="1163"/>
                  </a:lnTo>
                  <a:lnTo>
                    <a:pt x="5928" y="233"/>
                  </a:lnTo>
                  <a:lnTo>
                    <a:pt x="5928" y="233"/>
                  </a:lnTo>
                  <a:lnTo>
                    <a:pt x="5579" y="0"/>
                  </a:lnTo>
                  <a:lnTo>
                    <a:pt x="5579" y="0"/>
                  </a:lnTo>
                  <a:lnTo>
                    <a:pt x="557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20" name="Google Shape;320;p11"/>
          <p:cNvGrpSpPr/>
          <p:nvPr/>
        </p:nvGrpSpPr>
        <p:grpSpPr>
          <a:xfrm rot="-6744154">
            <a:off x="8276344" y="4450784"/>
            <a:ext cx="264417" cy="107547"/>
            <a:chOff x="5891825" y="1109775"/>
            <a:chExt cx="264425" cy="107550"/>
          </a:xfrm>
        </p:grpSpPr>
        <p:sp>
          <p:nvSpPr>
            <p:cNvPr id="321" name="Google Shape;321;p11"/>
            <p:cNvSpPr/>
            <p:nvPr/>
          </p:nvSpPr>
          <p:spPr>
            <a:xfrm>
              <a:off x="5891825" y="1109775"/>
              <a:ext cx="264425" cy="107550"/>
            </a:xfrm>
            <a:custGeom>
              <a:avLst/>
              <a:gdLst/>
              <a:ahLst/>
              <a:cxnLst/>
              <a:rect l="l" t="t" r="r" b="b"/>
              <a:pathLst>
                <a:path w="10577" h="4302" extrusionOk="0">
                  <a:moveTo>
                    <a:pt x="5114" y="1"/>
                  </a:moveTo>
                  <a:lnTo>
                    <a:pt x="4184" y="233"/>
                  </a:lnTo>
                  <a:lnTo>
                    <a:pt x="3370" y="466"/>
                  </a:lnTo>
                  <a:lnTo>
                    <a:pt x="2673" y="814"/>
                  </a:lnTo>
                  <a:lnTo>
                    <a:pt x="1511" y="1628"/>
                  </a:lnTo>
                  <a:lnTo>
                    <a:pt x="697" y="2442"/>
                  </a:lnTo>
                  <a:lnTo>
                    <a:pt x="0" y="3255"/>
                  </a:lnTo>
                  <a:lnTo>
                    <a:pt x="1162" y="3720"/>
                  </a:lnTo>
                  <a:lnTo>
                    <a:pt x="2208" y="4069"/>
                  </a:lnTo>
                  <a:lnTo>
                    <a:pt x="3254" y="4301"/>
                  </a:lnTo>
                  <a:lnTo>
                    <a:pt x="4184" y="4301"/>
                  </a:lnTo>
                  <a:lnTo>
                    <a:pt x="5114" y="4185"/>
                  </a:lnTo>
                  <a:lnTo>
                    <a:pt x="6044" y="3952"/>
                  </a:lnTo>
                  <a:lnTo>
                    <a:pt x="6857" y="3720"/>
                  </a:lnTo>
                  <a:lnTo>
                    <a:pt x="7555" y="3371"/>
                  </a:lnTo>
                  <a:lnTo>
                    <a:pt x="8833" y="2674"/>
                  </a:lnTo>
                  <a:lnTo>
                    <a:pt x="9763" y="1860"/>
                  </a:lnTo>
                  <a:lnTo>
                    <a:pt x="10576" y="1047"/>
                  </a:lnTo>
                  <a:lnTo>
                    <a:pt x="9298" y="466"/>
                  </a:lnTo>
                  <a:lnTo>
                    <a:pt x="8136" y="117"/>
                  </a:lnTo>
                  <a:lnTo>
                    <a:pt x="6973" y="1"/>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 name="Google Shape;322;p11"/>
            <p:cNvSpPr/>
            <p:nvPr/>
          </p:nvSpPr>
          <p:spPr>
            <a:xfrm>
              <a:off x="5891825" y="1109775"/>
              <a:ext cx="264425" cy="107550"/>
            </a:xfrm>
            <a:custGeom>
              <a:avLst/>
              <a:gdLst/>
              <a:ahLst/>
              <a:cxnLst/>
              <a:rect l="l" t="t" r="r" b="b"/>
              <a:pathLst>
                <a:path w="10577" h="4302" fill="none" extrusionOk="0">
                  <a:moveTo>
                    <a:pt x="10576" y="1047"/>
                  </a:moveTo>
                  <a:lnTo>
                    <a:pt x="10576" y="1047"/>
                  </a:lnTo>
                  <a:lnTo>
                    <a:pt x="9763" y="1860"/>
                  </a:lnTo>
                  <a:lnTo>
                    <a:pt x="8833" y="2674"/>
                  </a:lnTo>
                  <a:lnTo>
                    <a:pt x="7555" y="3371"/>
                  </a:lnTo>
                  <a:lnTo>
                    <a:pt x="6857" y="3720"/>
                  </a:lnTo>
                  <a:lnTo>
                    <a:pt x="6044" y="3952"/>
                  </a:lnTo>
                  <a:lnTo>
                    <a:pt x="5114" y="4185"/>
                  </a:lnTo>
                  <a:lnTo>
                    <a:pt x="4184" y="4301"/>
                  </a:lnTo>
                  <a:lnTo>
                    <a:pt x="3254" y="4301"/>
                  </a:lnTo>
                  <a:lnTo>
                    <a:pt x="2208" y="4069"/>
                  </a:lnTo>
                  <a:lnTo>
                    <a:pt x="1162" y="3720"/>
                  </a:lnTo>
                  <a:lnTo>
                    <a:pt x="0" y="3255"/>
                  </a:lnTo>
                  <a:lnTo>
                    <a:pt x="0" y="3255"/>
                  </a:lnTo>
                  <a:lnTo>
                    <a:pt x="697" y="2442"/>
                  </a:lnTo>
                  <a:lnTo>
                    <a:pt x="1511" y="1628"/>
                  </a:lnTo>
                  <a:lnTo>
                    <a:pt x="2673" y="814"/>
                  </a:lnTo>
                  <a:lnTo>
                    <a:pt x="3370" y="466"/>
                  </a:lnTo>
                  <a:lnTo>
                    <a:pt x="4184" y="233"/>
                  </a:lnTo>
                  <a:lnTo>
                    <a:pt x="5114" y="1"/>
                  </a:lnTo>
                  <a:lnTo>
                    <a:pt x="6044" y="1"/>
                  </a:lnTo>
                  <a:lnTo>
                    <a:pt x="6973" y="1"/>
                  </a:lnTo>
                  <a:lnTo>
                    <a:pt x="8136" y="117"/>
                  </a:lnTo>
                  <a:lnTo>
                    <a:pt x="9298" y="466"/>
                  </a:lnTo>
                  <a:lnTo>
                    <a:pt x="10576" y="104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 name="Google Shape;323;p11"/>
            <p:cNvSpPr/>
            <p:nvPr/>
          </p:nvSpPr>
          <p:spPr>
            <a:xfrm>
              <a:off x="5912150" y="1115600"/>
              <a:ext cx="226650" cy="90100"/>
            </a:xfrm>
            <a:custGeom>
              <a:avLst/>
              <a:gdLst/>
              <a:ahLst/>
              <a:cxnLst/>
              <a:rect l="l" t="t" r="r" b="b"/>
              <a:pathLst>
                <a:path w="9066" h="3604" extrusionOk="0">
                  <a:moveTo>
                    <a:pt x="5579" y="0"/>
                  </a:moveTo>
                  <a:lnTo>
                    <a:pt x="5463" y="117"/>
                  </a:lnTo>
                  <a:lnTo>
                    <a:pt x="5463" y="233"/>
                  </a:lnTo>
                  <a:lnTo>
                    <a:pt x="7555" y="1279"/>
                  </a:lnTo>
                  <a:lnTo>
                    <a:pt x="5928" y="1627"/>
                  </a:lnTo>
                  <a:lnTo>
                    <a:pt x="5696" y="1627"/>
                  </a:lnTo>
                  <a:lnTo>
                    <a:pt x="3720" y="465"/>
                  </a:lnTo>
                  <a:lnTo>
                    <a:pt x="3371" y="349"/>
                  </a:lnTo>
                  <a:lnTo>
                    <a:pt x="3371" y="233"/>
                  </a:lnTo>
                  <a:lnTo>
                    <a:pt x="3255" y="349"/>
                  </a:lnTo>
                  <a:lnTo>
                    <a:pt x="3371" y="465"/>
                  </a:lnTo>
                  <a:lnTo>
                    <a:pt x="5347" y="1627"/>
                  </a:lnTo>
                  <a:lnTo>
                    <a:pt x="5463" y="1627"/>
                  </a:lnTo>
                  <a:lnTo>
                    <a:pt x="3139" y="2092"/>
                  </a:lnTo>
                  <a:lnTo>
                    <a:pt x="1860" y="1627"/>
                  </a:lnTo>
                  <a:lnTo>
                    <a:pt x="1744" y="1511"/>
                  </a:lnTo>
                  <a:lnTo>
                    <a:pt x="1628" y="1511"/>
                  </a:lnTo>
                  <a:lnTo>
                    <a:pt x="1628" y="1627"/>
                  </a:lnTo>
                  <a:lnTo>
                    <a:pt x="2906" y="2209"/>
                  </a:lnTo>
                  <a:lnTo>
                    <a:pt x="1163" y="2557"/>
                  </a:lnTo>
                  <a:lnTo>
                    <a:pt x="117" y="2790"/>
                  </a:lnTo>
                  <a:lnTo>
                    <a:pt x="1" y="2790"/>
                  </a:lnTo>
                  <a:lnTo>
                    <a:pt x="117" y="2906"/>
                  </a:lnTo>
                  <a:lnTo>
                    <a:pt x="2906" y="2325"/>
                  </a:lnTo>
                  <a:lnTo>
                    <a:pt x="2906" y="2325"/>
                  </a:lnTo>
                  <a:lnTo>
                    <a:pt x="2325" y="3255"/>
                  </a:lnTo>
                  <a:lnTo>
                    <a:pt x="2209" y="3487"/>
                  </a:lnTo>
                  <a:lnTo>
                    <a:pt x="2209" y="3603"/>
                  </a:lnTo>
                  <a:lnTo>
                    <a:pt x="2325" y="3603"/>
                  </a:lnTo>
                  <a:lnTo>
                    <a:pt x="3139" y="2441"/>
                  </a:lnTo>
                  <a:lnTo>
                    <a:pt x="3139" y="2325"/>
                  </a:lnTo>
                  <a:lnTo>
                    <a:pt x="5463" y="1860"/>
                  </a:lnTo>
                  <a:lnTo>
                    <a:pt x="4185" y="3487"/>
                  </a:lnTo>
                  <a:lnTo>
                    <a:pt x="4185" y="3603"/>
                  </a:lnTo>
                  <a:lnTo>
                    <a:pt x="4301" y="3603"/>
                  </a:lnTo>
                  <a:lnTo>
                    <a:pt x="5696" y="1744"/>
                  </a:lnTo>
                  <a:lnTo>
                    <a:pt x="7788" y="1395"/>
                  </a:lnTo>
                  <a:lnTo>
                    <a:pt x="6509" y="2906"/>
                  </a:lnTo>
                  <a:lnTo>
                    <a:pt x="6509" y="3022"/>
                  </a:lnTo>
                  <a:lnTo>
                    <a:pt x="6625" y="3022"/>
                  </a:lnTo>
                  <a:lnTo>
                    <a:pt x="8020" y="1395"/>
                  </a:lnTo>
                  <a:lnTo>
                    <a:pt x="8020" y="1279"/>
                  </a:lnTo>
                  <a:lnTo>
                    <a:pt x="9066" y="1163"/>
                  </a:lnTo>
                  <a:lnTo>
                    <a:pt x="9066" y="1046"/>
                  </a:lnTo>
                  <a:lnTo>
                    <a:pt x="8950" y="930"/>
                  </a:lnTo>
                  <a:lnTo>
                    <a:pt x="7788" y="1163"/>
                  </a:lnTo>
                  <a:lnTo>
                    <a:pt x="5928" y="233"/>
                  </a:lnTo>
                  <a:lnTo>
                    <a:pt x="5579" y="0"/>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 name="Google Shape;324;p11"/>
            <p:cNvSpPr/>
            <p:nvPr/>
          </p:nvSpPr>
          <p:spPr>
            <a:xfrm>
              <a:off x="5912150" y="1115600"/>
              <a:ext cx="226650" cy="90100"/>
            </a:xfrm>
            <a:custGeom>
              <a:avLst/>
              <a:gdLst/>
              <a:ahLst/>
              <a:cxnLst/>
              <a:rect l="l" t="t" r="r" b="b"/>
              <a:pathLst>
                <a:path w="9066" h="3604" fill="none" extrusionOk="0">
                  <a:moveTo>
                    <a:pt x="5579" y="0"/>
                  </a:moveTo>
                  <a:lnTo>
                    <a:pt x="5579" y="0"/>
                  </a:lnTo>
                  <a:lnTo>
                    <a:pt x="5463" y="117"/>
                  </a:lnTo>
                  <a:lnTo>
                    <a:pt x="5463" y="233"/>
                  </a:lnTo>
                  <a:lnTo>
                    <a:pt x="5463" y="233"/>
                  </a:lnTo>
                  <a:lnTo>
                    <a:pt x="7555" y="1279"/>
                  </a:lnTo>
                  <a:lnTo>
                    <a:pt x="7555" y="1279"/>
                  </a:lnTo>
                  <a:lnTo>
                    <a:pt x="5928" y="1627"/>
                  </a:lnTo>
                  <a:lnTo>
                    <a:pt x="5928" y="1627"/>
                  </a:lnTo>
                  <a:lnTo>
                    <a:pt x="5696" y="1627"/>
                  </a:lnTo>
                  <a:lnTo>
                    <a:pt x="5696" y="1627"/>
                  </a:lnTo>
                  <a:lnTo>
                    <a:pt x="3720" y="465"/>
                  </a:lnTo>
                  <a:lnTo>
                    <a:pt x="3720" y="465"/>
                  </a:lnTo>
                  <a:lnTo>
                    <a:pt x="3371" y="349"/>
                  </a:lnTo>
                  <a:lnTo>
                    <a:pt x="3371" y="349"/>
                  </a:lnTo>
                  <a:lnTo>
                    <a:pt x="3371" y="233"/>
                  </a:lnTo>
                  <a:lnTo>
                    <a:pt x="3371" y="233"/>
                  </a:lnTo>
                  <a:lnTo>
                    <a:pt x="3255" y="349"/>
                  </a:lnTo>
                  <a:lnTo>
                    <a:pt x="3371" y="465"/>
                  </a:lnTo>
                  <a:lnTo>
                    <a:pt x="3371" y="465"/>
                  </a:lnTo>
                  <a:lnTo>
                    <a:pt x="5347" y="1627"/>
                  </a:lnTo>
                  <a:lnTo>
                    <a:pt x="5463" y="1627"/>
                  </a:lnTo>
                  <a:lnTo>
                    <a:pt x="5463" y="1627"/>
                  </a:lnTo>
                  <a:lnTo>
                    <a:pt x="3139" y="2092"/>
                  </a:lnTo>
                  <a:lnTo>
                    <a:pt x="3139" y="2092"/>
                  </a:lnTo>
                  <a:lnTo>
                    <a:pt x="1860" y="1627"/>
                  </a:lnTo>
                  <a:lnTo>
                    <a:pt x="1860" y="1627"/>
                  </a:lnTo>
                  <a:lnTo>
                    <a:pt x="1744" y="1511"/>
                  </a:lnTo>
                  <a:lnTo>
                    <a:pt x="1744" y="1511"/>
                  </a:lnTo>
                  <a:lnTo>
                    <a:pt x="1628" y="1511"/>
                  </a:lnTo>
                  <a:lnTo>
                    <a:pt x="1628" y="1511"/>
                  </a:lnTo>
                  <a:lnTo>
                    <a:pt x="1628" y="1511"/>
                  </a:lnTo>
                  <a:lnTo>
                    <a:pt x="1628" y="1627"/>
                  </a:lnTo>
                  <a:lnTo>
                    <a:pt x="1628" y="1627"/>
                  </a:lnTo>
                  <a:lnTo>
                    <a:pt x="2906" y="2209"/>
                  </a:lnTo>
                  <a:lnTo>
                    <a:pt x="2906" y="2209"/>
                  </a:lnTo>
                  <a:lnTo>
                    <a:pt x="1163" y="2557"/>
                  </a:lnTo>
                  <a:lnTo>
                    <a:pt x="1163" y="2557"/>
                  </a:lnTo>
                  <a:lnTo>
                    <a:pt x="117" y="2790"/>
                  </a:lnTo>
                  <a:lnTo>
                    <a:pt x="117" y="2790"/>
                  </a:lnTo>
                  <a:lnTo>
                    <a:pt x="1" y="2790"/>
                  </a:lnTo>
                  <a:lnTo>
                    <a:pt x="117" y="2906"/>
                  </a:lnTo>
                  <a:lnTo>
                    <a:pt x="117" y="2906"/>
                  </a:lnTo>
                  <a:lnTo>
                    <a:pt x="117" y="2906"/>
                  </a:lnTo>
                  <a:lnTo>
                    <a:pt x="117" y="2906"/>
                  </a:lnTo>
                  <a:lnTo>
                    <a:pt x="2906" y="2325"/>
                  </a:lnTo>
                  <a:lnTo>
                    <a:pt x="2906" y="2325"/>
                  </a:lnTo>
                  <a:lnTo>
                    <a:pt x="2325" y="3255"/>
                  </a:lnTo>
                  <a:lnTo>
                    <a:pt x="2325" y="3255"/>
                  </a:lnTo>
                  <a:lnTo>
                    <a:pt x="2209" y="3487"/>
                  </a:lnTo>
                  <a:lnTo>
                    <a:pt x="2209" y="3487"/>
                  </a:lnTo>
                  <a:lnTo>
                    <a:pt x="2209" y="3603"/>
                  </a:lnTo>
                  <a:lnTo>
                    <a:pt x="2209" y="3603"/>
                  </a:lnTo>
                  <a:lnTo>
                    <a:pt x="2209" y="3603"/>
                  </a:lnTo>
                  <a:lnTo>
                    <a:pt x="2325" y="3603"/>
                  </a:lnTo>
                  <a:lnTo>
                    <a:pt x="2325" y="3603"/>
                  </a:lnTo>
                  <a:lnTo>
                    <a:pt x="3139" y="2441"/>
                  </a:lnTo>
                  <a:lnTo>
                    <a:pt x="3139" y="2441"/>
                  </a:lnTo>
                  <a:lnTo>
                    <a:pt x="3139" y="2325"/>
                  </a:lnTo>
                  <a:lnTo>
                    <a:pt x="3139" y="2325"/>
                  </a:lnTo>
                  <a:lnTo>
                    <a:pt x="5463" y="1860"/>
                  </a:lnTo>
                  <a:lnTo>
                    <a:pt x="5463" y="1860"/>
                  </a:lnTo>
                  <a:lnTo>
                    <a:pt x="4185" y="3487"/>
                  </a:lnTo>
                  <a:lnTo>
                    <a:pt x="4185" y="3487"/>
                  </a:lnTo>
                  <a:lnTo>
                    <a:pt x="4185" y="3603"/>
                  </a:lnTo>
                  <a:lnTo>
                    <a:pt x="4301" y="3603"/>
                  </a:lnTo>
                  <a:lnTo>
                    <a:pt x="4301" y="3603"/>
                  </a:lnTo>
                  <a:lnTo>
                    <a:pt x="4301" y="3603"/>
                  </a:lnTo>
                  <a:lnTo>
                    <a:pt x="4301" y="3603"/>
                  </a:lnTo>
                  <a:lnTo>
                    <a:pt x="5696" y="1744"/>
                  </a:lnTo>
                  <a:lnTo>
                    <a:pt x="5696" y="1744"/>
                  </a:lnTo>
                  <a:lnTo>
                    <a:pt x="7788" y="1395"/>
                  </a:lnTo>
                  <a:lnTo>
                    <a:pt x="7788" y="1395"/>
                  </a:lnTo>
                  <a:lnTo>
                    <a:pt x="6509" y="2906"/>
                  </a:lnTo>
                  <a:lnTo>
                    <a:pt x="6509" y="2906"/>
                  </a:lnTo>
                  <a:lnTo>
                    <a:pt x="6509" y="2906"/>
                  </a:lnTo>
                  <a:lnTo>
                    <a:pt x="6509" y="3022"/>
                  </a:lnTo>
                  <a:lnTo>
                    <a:pt x="6509" y="3022"/>
                  </a:lnTo>
                  <a:lnTo>
                    <a:pt x="6625" y="3022"/>
                  </a:lnTo>
                  <a:lnTo>
                    <a:pt x="6625" y="3022"/>
                  </a:lnTo>
                  <a:lnTo>
                    <a:pt x="8020" y="1395"/>
                  </a:lnTo>
                  <a:lnTo>
                    <a:pt x="8020" y="1279"/>
                  </a:lnTo>
                  <a:lnTo>
                    <a:pt x="8020" y="1279"/>
                  </a:lnTo>
                  <a:lnTo>
                    <a:pt x="9066" y="1163"/>
                  </a:lnTo>
                  <a:lnTo>
                    <a:pt x="9066" y="1163"/>
                  </a:lnTo>
                  <a:lnTo>
                    <a:pt x="9066" y="1046"/>
                  </a:lnTo>
                  <a:lnTo>
                    <a:pt x="8950" y="930"/>
                  </a:lnTo>
                  <a:lnTo>
                    <a:pt x="8950" y="930"/>
                  </a:lnTo>
                  <a:lnTo>
                    <a:pt x="8950" y="930"/>
                  </a:lnTo>
                  <a:lnTo>
                    <a:pt x="8950" y="930"/>
                  </a:lnTo>
                  <a:lnTo>
                    <a:pt x="7788" y="1163"/>
                  </a:lnTo>
                  <a:lnTo>
                    <a:pt x="7788" y="1163"/>
                  </a:lnTo>
                  <a:lnTo>
                    <a:pt x="5928" y="233"/>
                  </a:lnTo>
                  <a:lnTo>
                    <a:pt x="5928" y="233"/>
                  </a:lnTo>
                  <a:lnTo>
                    <a:pt x="5579" y="0"/>
                  </a:lnTo>
                  <a:lnTo>
                    <a:pt x="5579" y="0"/>
                  </a:lnTo>
                  <a:lnTo>
                    <a:pt x="557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325" name="Google Shape;325;p11"/>
          <p:cNvSpPr txBox="1">
            <a:spLocks noGrp="1"/>
          </p:cNvSpPr>
          <p:nvPr>
            <p:ph type="subTitle" idx="1"/>
          </p:nvPr>
        </p:nvSpPr>
        <p:spPr>
          <a:xfrm>
            <a:off x="2315400" y="3559125"/>
            <a:ext cx="4513200" cy="492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grpSp>
        <p:nvGrpSpPr>
          <p:cNvPr id="326" name="Google Shape;326;p11"/>
          <p:cNvGrpSpPr/>
          <p:nvPr/>
        </p:nvGrpSpPr>
        <p:grpSpPr>
          <a:xfrm>
            <a:off x="6287635" y="2080926"/>
            <a:ext cx="5327115" cy="6547037"/>
            <a:chOff x="4926821" y="213384"/>
            <a:chExt cx="3430430" cy="4216007"/>
          </a:xfrm>
        </p:grpSpPr>
        <p:sp>
          <p:nvSpPr>
            <p:cNvPr id="327" name="Google Shape;327;p11"/>
            <p:cNvSpPr/>
            <p:nvPr/>
          </p:nvSpPr>
          <p:spPr>
            <a:xfrm rot="-3134405" flipH="1">
              <a:off x="5728059" y="1747772"/>
              <a:ext cx="2146337" cy="2273928"/>
            </a:xfrm>
            <a:custGeom>
              <a:avLst/>
              <a:gdLst/>
              <a:ahLst/>
              <a:cxnLst/>
              <a:rect l="l" t="t" r="r" b="b"/>
              <a:pathLst>
                <a:path w="163829" h="173568" extrusionOk="0">
                  <a:moveTo>
                    <a:pt x="163829" y="1"/>
                  </a:moveTo>
                  <a:lnTo>
                    <a:pt x="159942" y="586"/>
                  </a:lnTo>
                  <a:lnTo>
                    <a:pt x="156097" y="1213"/>
                  </a:lnTo>
                  <a:lnTo>
                    <a:pt x="152336" y="1881"/>
                  </a:lnTo>
                  <a:lnTo>
                    <a:pt x="148616" y="2592"/>
                  </a:lnTo>
                  <a:lnTo>
                    <a:pt x="144980" y="3344"/>
                  </a:lnTo>
                  <a:lnTo>
                    <a:pt x="141386" y="4138"/>
                  </a:lnTo>
                  <a:lnTo>
                    <a:pt x="137834" y="4974"/>
                  </a:lnTo>
                  <a:lnTo>
                    <a:pt x="134407" y="5852"/>
                  </a:lnTo>
                  <a:lnTo>
                    <a:pt x="130980" y="6771"/>
                  </a:lnTo>
                  <a:lnTo>
                    <a:pt x="127636" y="7732"/>
                  </a:lnTo>
                  <a:lnTo>
                    <a:pt x="124335" y="8735"/>
                  </a:lnTo>
                  <a:lnTo>
                    <a:pt x="121075" y="9780"/>
                  </a:lnTo>
                  <a:lnTo>
                    <a:pt x="117899" y="10825"/>
                  </a:lnTo>
                  <a:lnTo>
                    <a:pt x="114806" y="11954"/>
                  </a:lnTo>
                  <a:lnTo>
                    <a:pt x="111713" y="13082"/>
                  </a:lnTo>
                  <a:lnTo>
                    <a:pt x="108704" y="14252"/>
                  </a:lnTo>
                  <a:lnTo>
                    <a:pt x="105737" y="15464"/>
                  </a:lnTo>
                  <a:lnTo>
                    <a:pt x="102853" y="16718"/>
                  </a:lnTo>
                  <a:lnTo>
                    <a:pt x="100011" y="17972"/>
                  </a:lnTo>
                  <a:lnTo>
                    <a:pt x="97211" y="19309"/>
                  </a:lnTo>
                  <a:lnTo>
                    <a:pt x="94453" y="20646"/>
                  </a:lnTo>
                  <a:lnTo>
                    <a:pt x="91778" y="21984"/>
                  </a:lnTo>
                  <a:lnTo>
                    <a:pt x="89103" y="23405"/>
                  </a:lnTo>
                  <a:lnTo>
                    <a:pt x="86512" y="24826"/>
                  </a:lnTo>
                  <a:lnTo>
                    <a:pt x="84005" y="26247"/>
                  </a:lnTo>
                  <a:lnTo>
                    <a:pt x="81497" y="27751"/>
                  </a:lnTo>
                  <a:lnTo>
                    <a:pt x="79073" y="29256"/>
                  </a:lnTo>
                  <a:lnTo>
                    <a:pt x="76691" y="30760"/>
                  </a:lnTo>
                  <a:lnTo>
                    <a:pt x="74350" y="32307"/>
                  </a:lnTo>
                  <a:lnTo>
                    <a:pt x="72052" y="33895"/>
                  </a:lnTo>
                  <a:lnTo>
                    <a:pt x="69795" y="35483"/>
                  </a:lnTo>
                  <a:lnTo>
                    <a:pt x="67580" y="37113"/>
                  </a:lnTo>
                  <a:lnTo>
                    <a:pt x="65449" y="38743"/>
                  </a:lnTo>
                  <a:lnTo>
                    <a:pt x="63317" y="40415"/>
                  </a:lnTo>
                  <a:lnTo>
                    <a:pt x="61269" y="42086"/>
                  </a:lnTo>
                  <a:lnTo>
                    <a:pt x="59263" y="43800"/>
                  </a:lnTo>
                  <a:lnTo>
                    <a:pt x="57299" y="45513"/>
                  </a:lnTo>
                  <a:lnTo>
                    <a:pt x="55377" y="47227"/>
                  </a:lnTo>
                  <a:lnTo>
                    <a:pt x="53496" y="48982"/>
                  </a:lnTo>
                  <a:lnTo>
                    <a:pt x="51657" y="50737"/>
                  </a:lnTo>
                  <a:lnTo>
                    <a:pt x="49860" y="52535"/>
                  </a:lnTo>
                  <a:lnTo>
                    <a:pt x="48105" y="54332"/>
                  </a:lnTo>
                  <a:lnTo>
                    <a:pt x="46391" y="56129"/>
                  </a:lnTo>
                  <a:lnTo>
                    <a:pt x="44719" y="57926"/>
                  </a:lnTo>
                  <a:lnTo>
                    <a:pt x="43048" y="59765"/>
                  </a:lnTo>
                  <a:lnTo>
                    <a:pt x="41460" y="61604"/>
                  </a:lnTo>
                  <a:lnTo>
                    <a:pt x="39913" y="63443"/>
                  </a:lnTo>
                  <a:lnTo>
                    <a:pt x="38409" y="65323"/>
                  </a:lnTo>
                  <a:lnTo>
                    <a:pt x="36946" y="67204"/>
                  </a:lnTo>
                  <a:lnTo>
                    <a:pt x="35483" y="69043"/>
                  </a:lnTo>
                  <a:lnTo>
                    <a:pt x="34104" y="70965"/>
                  </a:lnTo>
                  <a:lnTo>
                    <a:pt x="32725" y="72846"/>
                  </a:lnTo>
                  <a:lnTo>
                    <a:pt x="31429" y="74727"/>
                  </a:lnTo>
                  <a:lnTo>
                    <a:pt x="30134" y="76607"/>
                  </a:lnTo>
                  <a:lnTo>
                    <a:pt x="28880" y="78530"/>
                  </a:lnTo>
                  <a:lnTo>
                    <a:pt x="27668" y="80410"/>
                  </a:lnTo>
                  <a:lnTo>
                    <a:pt x="26498" y="82333"/>
                  </a:lnTo>
                  <a:lnTo>
                    <a:pt x="25327" y="84255"/>
                  </a:lnTo>
                  <a:lnTo>
                    <a:pt x="24199" y="86136"/>
                  </a:lnTo>
                  <a:lnTo>
                    <a:pt x="23154" y="88059"/>
                  </a:lnTo>
                  <a:lnTo>
                    <a:pt x="22068" y="89939"/>
                  </a:lnTo>
                  <a:lnTo>
                    <a:pt x="21065" y="91862"/>
                  </a:lnTo>
                  <a:lnTo>
                    <a:pt x="20062" y="93742"/>
                  </a:lnTo>
                  <a:lnTo>
                    <a:pt x="19142" y="95665"/>
                  </a:lnTo>
                  <a:lnTo>
                    <a:pt x="18223" y="97546"/>
                  </a:lnTo>
                  <a:lnTo>
                    <a:pt x="17303" y="99426"/>
                  </a:lnTo>
                  <a:lnTo>
                    <a:pt x="15632" y="103188"/>
                  </a:lnTo>
                  <a:lnTo>
                    <a:pt x="14043" y="106907"/>
                  </a:lnTo>
                  <a:lnTo>
                    <a:pt x="12539" y="110627"/>
                  </a:lnTo>
                  <a:lnTo>
                    <a:pt x="11201" y="114263"/>
                  </a:lnTo>
                  <a:lnTo>
                    <a:pt x="9906" y="117857"/>
                  </a:lnTo>
                  <a:lnTo>
                    <a:pt x="8777" y="121409"/>
                  </a:lnTo>
                  <a:lnTo>
                    <a:pt x="7691" y="124878"/>
                  </a:lnTo>
                  <a:lnTo>
                    <a:pt x="6730" y="128305"/>
                  </a:lnTo>
                  <a:lnTo>
                    <a:pt x="5810" y="131649"/>
                  </a:lnTo>
                  <a:lnTo>
                    <a:pt x="5016" y="134909"/>
                  </a:lnTo>
                  <a:lnTo>
                    <a:pt x="4264" y="138085"/>
                  </a:lnTo>
                  <a:lnTo>
                    <a:pt x="3637" y="141177"/>
                  </a:lnTo>
                  <a:lnTo>
                    <a:pt x="3052" y="144145"/>
                  </a:lnTo>
                  <a:lnTo>
                    <a:pt x="2509" y="147028"/>
                  </a:lnTo>
                  <a:lnTo>
                    <a:pt x="2049" y="149787"/>
                  </a:lnTo>
                  <a:lnTo>
                    <a:pt x="1673" y="152420"/>
                  </a:lnTo>
                  <a:lnTo>
                    <a:pt x="1297" y="154927"/>
                  </a:lnTo>
                  <a:lnTo>
                    <a:pt x="1004" y="157310"/>
                  </a:lnTo>
                  <a:lnTo>
                    <a:pt x="753" y="159566"/>
                  </a:lnTo>
                  <a:lnTo>
                    <a:pt x="586" y="161698"/>
                  </a:lnTo>
                  <a:lnTo>
                    <a:pt x="419" y="163662"/>
                  </a:lnTo>
                  <a:lnTo>
                    <a:pt x="168" y="167089"/>
                  </a:lnTo>
                  <a:lnTo>
                    <a:pt x="43" y="169847"/>
                  </a:lnTo>
                  <a:lnTo>
                    <a:pt x="1" y="171895"/>
                  </a:lnTo>
                  <a:lnTo>
                    <a:pt x="1" y="173567"/>
                  </a:lnTo>
                  <a:lnTo>
                    <a:pt x="3553" y="173107"/>
                  </a:lnTo>
                  <a:lnTo>
                    <a:pt x="7106" y="172606"/>
                  </a:lnTo>
                  <a:lnTo>
                    <a:pt x="10575" y="172062"/>
                  </a:lnTo>
                  <a:lnTo>
                    <a:pt x="13960" y="171477"/>
                  </a:lnTo>
                  <a:lnTo>
                    <a:pt x="17345" y="170850"/>
                  </a:lnTo>
                  <a:lnTo>
                    <a:pt x="20647" y="170182"/>
                  </a:lnTo>
                  <a:lnTo>
                    <a:pt x="23907" y="169430"/>
                  </a:lnTo>
                  <a:lnTo>
                    <a:pt x="27125" y="168677"/>
                  </a:lnTo>
                  <a:lnTo>
                    <a:pt x="30301" y="167841"/>
                  </a:lnTo>
                  <a:lnTo>
                    <a:pt x="33393" y="166964"/>
                  </a:lnTo>
                  <a:lnTo>
                    <a:pt x="36486" y="166086"/>
                  </a:lnTo>
                  <a:lnTo>
                    <a:pt x="39495" y="165125"/>
                  </a:lnTo>
                  <a:lnTo>
                    <a:pt x="42463" y="164164"/>
                  </a:lnTo>
                  <a:lnTo>
                    <a:pt x="45388" y="163119"/>
                  </a:lnTo>
                  <a:lnTo>
                    <a:pt x="48272" y="162074"/>
                  </a:lnTo>
                  <a:lnTo>
                    <a:pt x="51072" y="160946"/>
                  </a:lnTo>
                  <a:lnTo>
                    <a:pt x="53872" y="159817"/>
                  </a:lnTo>
                  <a:lnTo>
                    <a:pt x="56589" y="158647"/>
                  </a:lnTo>
                  <a:lnTo>
                    <a:pt x="59305" y="157435"/>
                  </a:lnTo>
                  <a:lnTo>
                    <a:pt x="61938" y="156181"/>
                  </a:lnTo>
                  <a:lnTo>
                    <a:pt x="64529" y="154927"/>
                  </a:lnTo>
                  <a:lnTo>
                    <a:pt x="67120" y="153590"/>
                  </a:lnTo>
                  <a:lnTo>
                    <a:pt x="69628" y="152253"/>
                  </a:lnTo>
                  <a:lnTo>
                    <a:pt x="72094" y="150873"/>
                  </a:lnTo>
                  <a:lnTo>
                    <a:pt x="74518" y="149494"/>
                  </a:lnTo>
                  <a:lnTo>
                    <a:pt x="76900" y="148031"/>
                  </a:lnTo>
                  <a:lnTo>
                    <a:pt x="79240" y="146569"/>
                  </a:lnTo>
                  <a:lnTo>
                    <a:pt x="81539" y="145106"/>
                  </a:lnTo>
                  <a:lnTo>
                    <a:pt x="83796" y="143560"/>
                  </a:lnTo>
                  <a:lnTo>
                    <a:pt x="86011" y="142055"/>
                  </a:lnTo>
                  <a:lnTo>
                    <a:pt x="88184" y="140467"/>
                  </a:lnTo>
                  <a:lnTo>
                    <a:pt x="90315" y="138879"/>
                  </a:lnTo>
                  <a:lnTo>
                    <a:pt x="92405" y="137249"/>
                  </a:lnTo>
                  <a:lnTo>
                    <a:pt x="94453" y="135619"/>
                  </a:lnTo>
                  <a:lnTo>
                    <a:pt x="96501" y="133947"/>
                  </a:lnTo>
                  <a:lnTo>
                    <a:pt x="98465" y="132276"/>
                  </a:lnTo>
                  <a:lnTo>
                    <a:pt x="100387" y="130562"/>
                  </a:lnTo>
                  <a:lnTo>
                    <a:pt x="102310" y="128849"/>
                  </a:lnTo>
                  <a:lnTo>
                    <a:pt x="104149" y="127135"/>
                  </a:lnTo>
                  <a:lnTo>
                    <a:pt x="105988" y="125380"/>
                  </a:lnTo>
                  <a:lnTo>
                    <a:pt x="107743" y="123583"/>
                  </a:lnTo>
                  <a:lnTo>
                    <a:pt x="109498" y="121786"/>
                  </a:lnTo>
                  <a:lnTo>
                    <a:pt x="111212" y="119988"/>
                  </a:lnTo>
                  <a:lnTo>
                    <a:pt x="112884" y="118150"/>
                  </a:lnTo>
                  <a:lnTo>
                    <a:pt x="114555" y="116352"/>
                  </a:lnTo>
                  <a:lnTo>
                    <a:pt x="116143" y="114472"/>
                  </a:lnTo>
                  <a:lnTo>
                    <a:pt x="117731" y="112633"/>
                  </a:lnTo>
                  <a:lnTo>
                    <a:pt x="119236" y="110752"/>
                  </a:lnTo>
                  <a:lnTo>
                    <a:pt x="120741" y="108871"/>
                  </a:lnTo>
                  <a:lnTo>
                    <a:pt x="122203" y="106991"/>
                  </a:lnTo>
                  <a:lnTo>
                    <a:pt x="123666" y="105110"/>
                  </a:lnTo>
                  <a:lnTo>
                    <a:pt x="125045" y="103188"/>
                  </a:lnTo>
                  <a:lnTo>
                    <a:pt x="126424" y="101307"/>
                  </a:lnTo>
                  <a:lnTo>
                    <a:pt x="127762" y="99384"/>
                  </a:lnTo>
                  <a:lnTo>
                    <a:pt x="129057" y="97462"/>
                  </a:lnTo>
                  <a:lnTo>
                    <a:pt x="130353" y="95540"/>
                  </a:lnTo>
                  <a:lnTo>
                    <a:pt x="131565" y="93575"/>
                  </a:lnTo>
                  <a:lnTo>
                    <a:pt x="132777" y="91653"/>
                  </a:lnTo>
                  <a:lnTo>
                    <a:pt x="133989" y="89730"/>
                  </a:lnTo>
                  <a:lnTo>
                    <a:pt x="135117" y="87808"/>
                  </a:lnTo>
                  <a:lnTo>
                    <a:pt x="136246" y="85844"/>
                  </a:lnTo>
                  <a:lnTo>
                    <a:pt x="137332" y="83921"/>
                  </a:lnTo>
                  <a:lnTo>
                    <a:pt x="139422" y="80076"/>
                  </a:lnTo>
                  <a:lnTo>
                    <a:pt x="141428" y="76189"/>
                  </a:lnTo>
                  <a:lnTo>
                    <a:pt x="143309" y="72386"/>
                  </a:lnTo>
                  <a:lnTo>
                    <a:pt x="145064" y="68583"/>
                  </a:lnTo>
                  <a:lnTo>
                    <a:pt x="146736" y="64822"/>
                  </a:lnTo>
                  <a:lnTo>
                    <a:pt x="148324" y="61060"/>
                  </a:lnTo>
                  <a:lnTo>
                    <a:pt x="149787" y="57383"/>
                  </a:lnTo>
                  <a:lnTo>
                    <a:pt x="151166" y="53747"/>
                  </a:lnTo>
                  <a:lnTo>
                    <a:pt x="152420" y="50194"/>
                  </a:lnTo>
                  <a:lnTo>
                    <a:pt x="153632" y="46684"/>
                  </a:lnTo>
                  <a:lnTo>
                    <a:pt x="154760" y="43256"/>
                  </a:lnTo>
                  <a:lnTo>
                    <a:pt x="155763" y="39913"/>
                  </a:lnTo>
                  <a:lnTo>
                    <a:pt x="156724" y="36653"/>
                  </a:lnTo>
                  <a:lnTo>
                    <a:pt x="157602" y="33477"/>
                  </a:lnTo>
                  <a:lnTo>
                    <a:pt x="158396" y="30426"/>
                  </a:lnTo>
                  <a:lnTo>
                    <a:pt x="159148" y="27459"/>
                  </a:lnTo>
                  <a:lnTo>
                    <a:pt x="159775" y="24617"/>
                  </a:lnTo>
                  <a:lnTo>
                    <a:pt x="160402" y="21900"/>
                  </a:lnTo>
                  <a:lnTo>
                    <a:pt x="160945" y="19267"/>
                  </a:lnTo>
                  <a:lnTo>
                    <a:pt x="161405" y="16802"/>
                  </a:lnTo>
                  <a:lnTo>
                    <a:pt x="161823" y="14503"/>
                  </a:lnTo>
                  <a:lnTo>
                    <a:pt x="162533" y="10282"/>
                  </a:lnTo>
                  <a:lnTo>
                    <a:pt x="163077" y="6729"/>
                  </a:lnTo>
                  <a:lnTo>
                    <a:pt x="163411" y="3888"/>
                  </a:lnTo>
                  <a:lnTo>
                    <a:pt x="163662" y="1756"/>
                  </a:lnTo>
                  <a:lnTo>
                    <a:pt x="163829" y="1"/>
                  </a:lnTo>
                  <a:close/>
                </a:path>
              </a:pathLst>
            </a:custGeom>
            <a:solidFill>
              <a:srgbClr val="6496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 name="Google Shape;328;p11"/>
            <p:cNvSpPr/>
            <p:nvPr/>
          </p:nvSpPr>
          <p:spPr>
            <a:xfrm rot="-3134405" flipH="1">
              <a:off x="5728059" y="1747772"/>
              <a:ext cx="2146337" cy="2273928"/>
            </a:xfrm>
            <a:custGeom>
              <a:avLst/>
              <a:gdLst/>
              <a:ahLst/>
              <a:cxnLst/>
              <a:rect l="l" t="t" r="r" b="b"/>
              <a:pathLst>
                <a:path w="163829" h="173568" fill="none" extrusionOk="0">
                  <a:moveTo>
                    <a:pt x="163829" y="1"/>
                  </a:moveTo>
                  <a:lnTo>
                    <a:pt x="163829" y="1"/>
                  </a:lnTo>
                  <a:lnTo>
                    <a:pt x="163662" y="1756"/>
                  </a:lnTo>
                  <a:lnTo>
                    <a:pt x="163411" y="3888"/>
                  </a:lnTo>
                  <a:lnTo>
                    <a:pt x="163077" y="6729"/>
                  </a:lnTo>
                  <a:lnTo>
                    <a:pt x="162533" y="10282"/>
                  </a:lnTo>
                  <a:lnTo>
                    <a:pt x="161823" y="14503"/>
                  </a:lnTo>
                  <a:lnTo>
                    <a:pt x="161405" y="16802"/>
                  </a:lnTo>
                  <a:lnTo>
                    <a:pt x="160945" y="19267"/>
                  </a:lnTo>
                  <a:lnTo>
                    <a:pt x="160402" y="21900"/>
                  </a:lnTo>
                  <a:lnTo>
                    <a:pt x="159775" y="24617"/>
                  </a:lnTo>
                  <a:lnTo>
                    <a:pt x="159148" y="27459"/>
                  </a:lnTo>
                  <a:lnTo>
                    <a:pt x="158396" y="30426"/>
                  </a:lnTo>
                  <a:lnTo>
                    <a:pt x="157602" y="33477"/>
                  </a:lnTo>
                  <a:lnTo>
                    <a:pt x="156724" y="36653"/>
                  </a:lnTo>
                  <a:lnTo>
                    <a:pt x="155763" y="39913"/>
                  </a:lnTo>
                  <a:lnTo>
                    <a:pt x="154760" y="43256"/>
                  </a:lnTo>
                  <a:lnTo>
                    <a:pt x="153632" y="46684"/>
                  </a:lnTo>
                  <a:lnTo>
                    <a:pt x="152420" y="50194"/>
                  </a:lnTo>
                  <a:lnTo>
                    <a:pt x="151166" y="53747"/>
                  </a:lnTo>
                  <a:lnTo>
                    <a:pt x="149787" y="57383"/>
                  </a:lnTo>
                  <a:lnTo>
                    <a:pt x="148324" y="61060"/>
                  </a:lnTo>
                  <a:lnTo>
                    <a:pt x="146736" y="64822"/>
                  </a:lnTo>
                  <a:lnTo>
                    <a:pt x="145064" y="68583"/>
                  </a:lnTo>
                  <a:lnTo>
                    <a:pt x="143309" y="72386"/>
                  </a:lnTo>
                  <a:lnTo>
                    <a:pt x="141428" y="76189"/>
                  </a:lnTo>
                  <a:lnTo>
                    <a:pt x="139422" y="80076"/>
                  </a:lnTo>
                  <a:lnTo>
                    <a:pt x="137332" y="83921"/>
                  </a:lnTo>
                  <a:lnTo>
                    <a:pt x="136246" y="85844"/>
                  </a:lnTo>
                  <a:lnTo>
                    <a:pt x="135117" y="87808"/>
                  </a:lnTo>
                  <a:lnTo>
                    <a:pt x="133989" y="89730"/>
                  </a:lnTo>
                  <a:lnTo>
                    <a:pt x="132777" y="91653"/>
                  </a:lnTo>
                  <a:lnTo>
                    <a:pt x="131565" y="93575"/>
                  </a:lnTo>
                  <a:lnTo>
                    <a:pt x="130353" y="95540"/>
                  </a:lnTo>
                  <a:lnTo>
                    <a:pt x="129057" y="97462"/>
                  </a:lnTo>
                  <a:lnTo>
                    <a:pt x="127762" y="99384"/>
                  </a:lnTo>
                  <a:lnTo>
                    <a:pt x="126424" y="101307"/>
                  </a:lnTo>
                  <a:lnTo>
                    <a:pt x="125045" y="103188"/>
                  </a:lnTo>
                  <a:lnTo>
                    <a:pt x="123666" y="105110"/>
                  </a:lnTo>
                  <a:lnTo>
                    <a:pt x="122203" y="106991"/>
                  </a:lnTo>
                  <a:lnTo>
                    <a:pt x="120741" y="108871"/>
                  </a:lnTo>
                  <a:lnTo>
                    <a:pt x="119236" y="110752"/>
                  </a:lnTo>
                  <a:lnTo>
                    <a:pt x="117731" y="112633"/>
                  </a:lnTo>
                  <a:lnTo>
                    <a:pt x="116143" y="114472"/>
                  </a:lnTo>
                  <a:lnTo>
                    <a:pt x="114555" y="116352"/>
                  </a:lnTo>
                  <a:lnTo>
                    <a:pt x="112884" y="118150"/>
                  </a:lnTo>
                  <a:lnTo>
                    <a:pt x="111212" y="119988"/>
                  </a:lnTo>
                  <a:lnTo>
                    <a:pt x="109498" y="121786"/>
                  </a:lnTo>
                  <a:lnTo>
                    <a:pt x="107743" y="123583"/>
                  </a:lnTo>
                  <a:lnTo>
                    <a:pt x="105988" y="125380"/>
                  </a:lnTo>
                  <a:lnTo>
                    <a:pt x="104149" y="127135"/>
                  </a:lnTo>
                  <a:lnTo>
                    <a:pt x="102310" y="128849"/>
                  </a:lnTo>
                  <a:lnTo>
                    <a:pt x="100387" y="130562"/>
                  </a:lnTo>
                  <a:lnTo>
                    <a:pt x="98465" y="132276"/>
                  </a:lnTo>
                  <a:lnTo>
                    <a:pt x="96501" y="133947"/>
                  </a:lnTo>
                  <a:lnTo>
                    <a:pt x="94453" y="135619"/>
                  </a:lnTo>
                  <a:lnTo>
                    <a:pt x="92405" y="137249"/>
                  </a:lnTo>
                  <a:lnTo>
                    <a:pt x="90315" y="138879"/>
                  </a:lnTo>
                  <a:lnTo>
                    <a:pt x="88184" y="140467"/>
                  </a:lnTo>
                  <a:lnTo>
                    <a:pt x="86011" y="142055"/>
                  </a:lnTo>
                  <a:lnTo>
                    <a:pt x="83796" y="143560"/>
                  </a:lnTo>
                  <a:lnTo>
                    <a:pt x="81539" y="145106"/>
                  </a:lnTo>
                  <a:lnTo>
                    <a:pt x="79240" y="146569"/>
                  </a:lnTo>
                  <a:lnTo>
                    <a:pt x="76900" y="148031"/>
                  </a:lnTo>
                  <a:lnTo>
                    <a:pt x="74518" y="149494"/>
                  </a:lnTo>
                  <a:lnTo>
                    <a:pt x="72094" y="150873"/>
                  </a:lnTo>
                  <a:lnTo>
                    <a:pt x="69628" y="152253"/>
                  </a:lnTo>
                  <a:lnTo>
                    <a:pt x="67120" y="153590"/>
                  </a:lnTo>
                  <a:lnTo>
                    <a:pt x="64529" y="154927"/>
                  </a:lnTo>
                  <a:lnTo>
                    <a:pt x="61938" y="156181"/>
                  </a:lnTo>
                  <a:lnTo>
                    <a:pt x="59305" y="157435"/>
                  </a:lnTo>
                  <a:lnTo>
                    <a:pt x="56589" y="158647"/>
                  </a:lnTo>
                  <a:lnTo>
                    <a:pt x="53872" y="159817"/>
                  </a:lnTo>
                  <a:lnTo>
                    <a:pt x="51072" y="160946"/>
                  </a:lnTo>
                  <a:lnTo>
                    <a:pt x="48272" y="162074"/>
                  </a:lnTo>
                  <a:lnTo>
                    <a:pt x="45388" y="163119"/>
                  </a:lnTo>
                  <a:lnTo>
                    <a:pt x="42463" y="164164"/>
                  </a:lnTo>
                  <a:lnTo>
                    <a:pt x="39495" y="165125"/>
                  </a:lnTo>
                  <a:lnTo>
                    <a:pt x="36486" y="166086"/>
                  </a:lnTo>
                  <a:lnTo>
                    <a:pt x="33393" y="166964"/>
                  </a:lnTo>
                  <a:lnTo>
                    <a:pt x="30301" y="167841"/>
                  </a:lnTo>
                  <a:lnTo>
                    <a:pt x="27125" y="168677"/>
                  </a:lnTo>
                  <a:lnTo>
                    <a:pt x="23907" y="169430"/>
                  </a:lnTo>
                  <a:lnTo>
                    <a:pt x="20647" y="170182"/>
                  </a:lnTo>
                  <a:lnTo>
                    <a:pt x="17345" y="170850"/>
                  </a:lnTo>
                  <a:lnTo>
                    <a:pt x="13960" y="171477"/>
                  </a:lnTo>
                  <a:lnTo>
                    <a:pt x="10575" y="172062"/>
                  </a:lnTo>
                  <a:lnTo>
                    <a:pt x="7106" y="172606"/>
                  </a:lnTo>
                  <a:lnTo>
                    <a:pt x="3553" y="173107"/>
                  </a:lnTo>
                  <a:lnTo>
                    <a:pt x="1" y="173567"/>
                  </a:lnTo>
                  <a:lnTo>
                    <a:pt x="1" y="173567"/>
                  </a:lnTo>
                  <a:lnTo>
                    <a:pt x="1" y="171895"/>
                  </a:lnTo>
                  <a:lnTo>
                    <a:pt x="43" y="169847"/>
                  </a:lnTo>
                  <a:lnTo>
                    <a:pt x="168" y="167089"/>
                  </a:lnTo>
                  <a:lnTo>
                    <a:pt x="419" y="163662"/>
                  </a:lnTo>
                  <a:lnTo>
                    <a:pt x="586" y="161698"/>
                  </a:lnTo>
                  <a:lnTo>
                    <a:pt x="753" y="159566"/>
                  </a:lnTo>
                  <a:lnTo>
                    <a:pt x="1004" y="157310"/>
                  </a:lnTo>
                  <a:lnTo>
                    <a:pt x="1297" y="154927"/>
                  </a:lnTo>
                  <a:lnTo>
                    <a:pt x="1673" y="152420"/>
                  </a:lnTo>
                  <a:lnTo>
                    <a:pt x="2049" y="149787"/>
                  </a:lnTo>
                  <a:lnTo>
                    <a:pt x="2509" y="147028"/>
                  </a:lnTo>
                  <a:lnTo>
                    <a:pt x="3052" y="144145"/>
                  </a:lnTo>
                  <a:lnTo>
                    <a:pt x="3637" y="141177"/>
                  </a:lnTo>
                  <a:lnTo>
                    <a:pt x="4264" y="138085"/>
                  </a:lnTo>
                  <a:lnTo>
                    <a:pt x="5016" y="134909"/>
                  </a:lnTo>
                  <a:lnTo>
                    <a:pt x="5810" y="131649"/>
                  </a:lnTo>
                  <a:lnTo>
                    <a:pt x="6730" y="128305"/>
                  </a:lnTo>
                  <a:lnTo>
                    <a:pt x="7691" y="124878"/>
                  </a:lnTo>
                  <a:lnTo>
                    <a:pt x="8777" y="121409"/>
                  </a:lnTo>
                  <a:lnTo>
                    <a:pt x="9906" y="117857"/>
                  </a:lnTo>
                  <a:lnTo>
                    <a:pt x="11201" y="114263"/>
                  </a:lnTo>
                  <a:lnTo>
                    <a:pt x="12539" y="110627"/>
                  </a:lnTo>
                  <a:lnTo>
                    <a:pt x="14043" y="106907"/>
                  </a:lnTo>
                  <a:lnTo>
                    <a:pt x="15632" y="103188"/>
                  </a:lnTo>
                  <a:lnTo>
                    <a:pt x="17303" y="99426"/>
                  </a:lnTo>
                  <a:lnTo>
                    <a:pt x="18223" y="97546"/>
                  </a:lnTo>
                  <a:lnTo>
                    <a:pt x="19142" y="95665"/>
                  </a:lnTo>
                  <a:lnTo>
                    <a:pt x="20062" y="93742"/>
                  </a:lnTo>
                  <a:lnTo>
                    <a:pt x="21065" y="91862"/>
                  </a:lnTo>
                  <a:lnTo>
                    <a:pt x="22068" y="89939"/>
                  </a:lnTo>
                  <a:lnTo>
                    <a:pt x="23154" y="88059"/>
                  </a:lnTo>
                  <a:lnTo>
                    <a:pt x="24199" y="86136"/>
                  </a:lnTo>
                  <a:lnTo>
                    <a:pt x="25327" y="84255"/>
                  </a:lnTo>
                  <a:lnTo>
                    <a:pt x="26498" y="82333"/>
                  </a:lnTo>
                  <a:lnTo>
                    <a:pt x="27668" y="80410"/>
                  </a:lnTo>
                  <a:lnTo>
                    <a:pt x="28880" y="78530"/>
                  </a:lnTo>
                  <a:lnTo>
                    <a:pt x="30134" y="76607"/>
                  </a:lnTo>
                  <a:lnTo>
                    <a:pt x="31429" y="74727"/>
                  </a:lnTo>
                  <a:lnTo>
                    <a:pt x="32725" y="72846"/>
                  </a:lnTo>
                  <a:lnTo>
                    <a:pt x="34104" y="70965"/>
                  </a:lnTo>
                  <a:lnTo>
                    <a:pt x="35483" y="69043"/>
                  </a:lnTo>
                  <a:lnTo>
                    <a:pt x="36946" y="67204"/>
                  </a:lnTo>
                  <a:lnTo>
                    <a:pt x="38409" y="65323"/>
                  </a:lnTo>
                  <a:lnTo>
                    <a:pt x="39913" y="63443"/>
                  </a:lnTo>
                  <a:lnTo>
                    <a:pt x="41460" y="61604"/>
                  </a:lnTo>
                  <a:lnTo>
                    <a:pt x="43048" y="59765"/>
                  </a:lnTo>
                  <a:lnTo>
                    <a:pt x="44719" y="57926"/>
                  </a:lnTo>
                  <a:lnTo>
                    <a:pt x="46391" y="56129"/>
                  </a:lnTo>
                  <a:lnTo>
                    <a:pt x="48105" y="54332"/>
                  </a:lnTo>
                  <a:lnTo>
                    <a:pt x="49860" y="52535"/>
                  </a:lnTo>
                  <a:lnTo>
                    <a:pt x="51657" y="50737"/>
                  </a:lnTo>
                  <a:lnTo>
                    <a:pt x="53496" y="48982"/>
                  </a:lnTo>
                  <a:lnTo>
                    <a:pt x="55377" y="47227"/>
                  </a:lnTo>
                  <a:lnTo>
                    <a:pt x="57299" y="45513"/>
                  </a:lnTo>
                  <a:lnTo>
                    <a:pt x="59263" y="43800"/>
                  </a:lnTo>
                  <a:lnTo>
                    <a:pt x="61269" y="42086"/>
                  </a:lnTo>
                  <a:lnTo>
                    <a:pt x="63317" y="40415"/>
                  </a:lnTo>
                  <a:lnTo>
                    <a:pt x="65449" y="38743"/>
                  </a:lnTo>
                  <a:lnTo>
                    <a:pt x="67580" y="37113"/>
                  </a:lnTo>
                  <a:lnTo>
                    <a:pt x="69795" y="35483"/>
                  </a:lnTo>
                  <a:lnTo>
                    <a:pt x="72052" y="33895"/>
                  </a:lnTo>
                  <a:lnTo>
                    <a:pt x="74350" y="32307"/>
                  </a:lnTo>
                  <a:lnTo>
                    <a:pt x="76691" y="30760"/>
                  </a:lnTo>
                  <a:lnTo>
                    <a:pt x="79073" y="29256"/>
                  </a:lnTo>
                  <a:lnTo>
                    <a:pt x="81497" y="27751"/>
                  </a:lnTo>
                  <a:lnTo>
                    <a:pt x="84005" y="26247"/>
                  </a:lnTo>
                  <a:lnTo>
                    <a:pt x="86512" y="24826"/>
                  </a:lnTo>
                  <a:lnTo>
                    <a:pt x="89103" y="23405"/>
                  </a:lnTo>
                  <a:lnTo>
                    <a:pt x="91778" y="21984"/>
                  </a:lnTo>
                  <a:lnTo>
                    <a:pt x="94453" y="20646"/>
                  </a:lnTo>
                  <a:lnTo>
                    <a:pt x="97211" y="19309"/>
                  </a:lnTo>
                  <a:lnTo>
                    <a:pt x="100011" y="17972"/>
                  </a:lnTo>
                  <a:lnTo>
                    <a:pt x="102853" y="16718"/>
                  </a:lnTo>
                  <a:lnTo>
                    <a:pt x="105737" y="15464"/>
                  </a:lnTo>
                  <a:lnTo>
                    <a:pt x="108704" y="14252"/>
                  </a:lnTo>
                  <a:lnTo>
                    <a:pt x="111713" y="13082"/>
                  </a:lnTo>
                  <a:lnTo>
                    <a:pt x="114806" y="11954"/>
                  </a:lnTo>
                  <a:lnTo>
                    <a:pt x="117899" y="10825"/>
                  </a:lnTo>
                  <a:lnTo>
                    <a:pt x="121075" y="9780"/>
                  </a:lnTo>
                  <a:lnTo>
                    <a:pt x="124335" y="8735"/>
                  </a:lnTo>
                  <a:lnTo>
                    <a:pt x="127636" y="7732"/>
                  </a:lnTo>
                  <a:lnTo>
                    <a:pt x="130980" y="6771"/>
                  </a:lnTo>
                  <a:lnTo>
                    <a:pt x="134407" y="5852"/>
                  </a:lnTo>
                  <a:lnTo>
                    <a:pt x="137834" y="4974"/>
                  </a:lnTo>
                  <a:lnTo>
                    <a:pt x="141386" y="4138"/>
                  </a:lnTo>
                  <a:lnTo>
                    <a:pt x="144980" y="3344"/>
                  </a:lnTo>
                  <a:lnTo>
                    <a:pt x="148616" y="2592"/>
                  </a:lnTo>
                  <a:lnTo>
                    <a:pt x="152336" y="1881"/>
                  </a:lnTo>
                  <a:lnTo>
                    <a:pt x="156097" y="1213"/>
                  </a:lnTo>
                  <a:lnTo>
                    <a:pt x="159942" y="586"/>
                  </a:lnTo>
                  <a:lnTo>
                    <a:pt x="16382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 name="Google Shape;329;p11"/>
            <p:cNvSpPr/>
            <p:nvPr/>
          </p:nvSpPr>
          <p:spPr>
            <a:xfrm rot="-3134405" flipH="1">
              <a:off x="5834059" y="1925304"/>
              <a:ext cx="1879678" cy="1946493"/>
            </a:xfrm>
            <a:custGeom>
              <a:avLst/>
              <a:gdLst/>
              <a:ahLst/>
              <a:cxnLst/>
              <a:rect l="l" t="t" r="r" b="b"/>
              <a:pathLst>
                <a:path w="143475" h="148575" extrusionOk="0">
                  <a:moveTo>
                    <a:pt x="141427" y="1"/>
                  </a:moveTo>
                  <a:lnTo>
                    <a:pt x="141051" y="43"/>
                  </a:lnTo>
                  <a:lnTo>
                    <a:pt x="140675" y="126"/>
                  </a:lnTo>
                  <a:lnTo>
                    <a:pt x="140341" y="335"/>
                  </a:lnTo>
                  <a:lnTo>
                    <a:pt x="140006" y="628"/>
                  </a:lnTo>
                  <a:lnTo>
                    <a:pt x="122077" y="19267"/>
                  </a:lnTo>
                  <a:lnTo>
                    <a:pt x="98422" y="22276"/>
                  </a:lnTo>
                  <a:lnTo>
                    <a:pt x="95831" y="23572"/>
                  </a:lnTo>
                  <a:lnTo>
                    <a:pt x="93156" y="24868"/>
                  </a:lnTo>
                  <a:lnTo>
                    <a:pt x="90482" y="26163"/>
                  </a:lnTo>
                  <a:lnTo>
                    <a:pt x="87723" y="27417"/>
                  </a:lnTo>
                  <a:lnTo>
                    <a:pt x="87723" y="27417"/>
                  </a:lnTo>
                  <a:lnTo>
                    <a:pt x="117940" y="23530"/>
                  </a:lnTo>
                  <a:lnTo>
                    <a:pt x="92864" y="49609"/>
                  </a:lnTo>
                  <a:lnTo>
                    <a:pt x="88183" y="54499"/>
                  </a:lnTo>
                  <a:lnTo>
                    <a:pt x="37196" y="58511"/>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342" y="62816"/>
                  </a:lnTo>
                  <a:lnTo>
                    <a:pt x="81872" y="58762"/>
                  </a:lnTo>
                  <a:lnTo>
                    <a:pt x="84254" y="58553"/>
                  </a:lnTo>
                  <a:lnTo>
                    <a:pt x="48605" y="95623"/>
                  </a:lnTo>
                  <a:lnTo>
                    <a:pt x="18807" y="101391"/>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5046" y="105946"/>
                  </a:lnTo>
                  <a:lnTo>
                    <a:pt x="44133" y="100304"/>
                  </a:lnTo>
                  <a:lnTo>
                    <a:pt x="17720" y="127762"/>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424" y="148533"/>
                  </a:lnTo>
                  <a:lnTo>
                    <a:pt x="2800" y="148449"/>
                  </a:lnTo>
                  <a:lnTo>
                    <a:pt x="3135" y="148241"/>
                  </a:lnTo>
                  <a:lnTo>
                    <a:pt x="3469" y="147948"/>
                  </a:lnTo>
                  <a:lnTo>
                    <a:pt x="47728" y="101934"/>
                  </a:lnTo>
                  <a:lnTo>
                    <a:pt x="48020" y="128055"/>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447" y="102059"/>
                  </a:lnTo>
                  <a:lnTo>
                    <a:pt x="51405" y="98089"/>
                  </a:lnTo>
                  <a:lnTo>
                    <a:pt x="86929" y="61144"/>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90858" y="57090"/>
                  </a:lnTo>
                  <a:lnTo>
                    <a:pt x="123707" y="22903"/>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7719" y="20856"/>
                  </a:lnTo>
                  <a:lnTo>
                    <a:pt x="127719" y="20647"/>
                  </a:lnTo>
                  <a:lnTo>
                    <a:pt x="127719" y="20438"/>
                  </a:lnTo>
                  <a:lnTo>
                    <a:pt x="127677" y="20229"/>
                  </a:lnTo>
                  <a:lnTo>
                    <a:pt x="127594" y="20020"/>
                  </a:lnTo>
                  <a:lnTo>
                    <a:pt x="127427" y="19644"/>
                  </a:lnTo>
                  <a:lnTo>
                    <a:pt x="127176" y="19309"/>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close/>
                </a:path>
              </a:pathLst>
            </a:custGeom>
            <a:solidFill>
              <a:srgbClr val="ABC6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 name="Google Shape;330;p11"/>
            <p:cNvSpPr/>
            <p:nvPr/>
          </p:nvSpPr>
          <p:spPr>
            <a:xfrm rot="-3134405" flipH="1">
              <a:off x="5834059" y="1925304"/>
              <a:ext cx="1879678" cy="1946493"/>
            </a:xfrm>
            <a:custGeom>
              <a:avLst/>
              <a:gdLst/>
              <a:ahLst/>
              <a:cxnLst/>
              <a:rect l="l" t="t" r="r" b="b"/>
              <a:pathLst>
                <a:path w="143475" h="148575" fill="none" extrusionOk="0">
                  <a:moveTo>
                    <a:pt x="141427" y="1"/>
                  </a:moveTo>
                  <a:lnTo>
                    <a:pt x="141427" y="1"/>
                  </a:lnTo>
                  <a:lnTo>
                    <a:pt x="141051" y="43"/>
                  </a:lnTo>
                  <a:lnTo>
                    <a:pt x="140675" y="126"/>
                  </a:lnTo>
                  <a:lnTo>
                    <a:pt x="140341" y="335"/>
                  </a:lnTo>
                  <a:lnTo>
                    <a:pt x="140006" y="628"/>
                  </a:lnTo>
                  <a:lnTo>
                    <a:pt x="140006" y="628"/>
                  </a:lnTo>
                  <a:lnTo>
                    <a:pt x="122077" y="19267"/>
                  </a:lnTo>
                  <a:lnTo>
                    <a:pt x="122077" y="19267"/>
                  </a:lnTo>
                  <a:lnTo>
                    <a:pt x="98422" y="22276"/>
                  </a:lnTo>
                  <a:lnTo>
                    <a:pt x="98422" y="22276"/>
                  </a:lnTo>
                  <a:lnTo>
                    <a:pt x="95831" y="23572"/>
                  </a:lnTo>
                  <a:lnTo>
                    <a:pt x="93156" y="24868"/>
                  </a:lnTo>
                  <a:lnTo>
                    <a:pt x="90482" y="26163"/>
                  </a:lnTo>
                  <a:lnTo>
                    <a:pt x="87723" y="27417"/>
                  </a:lnTo>
                  <a:lnTo>
                    <a:pt x="87723" y="27417"/>
                  </a:lnTo>
                  <a:lnTo>
                    <a:pt x="117940" y="23530"/>
                  </a:lnTo>
                  <a:lnTo>
                    <a:pt x="117940" y="23530"/>
                  </a:lnTo>
                  <a:lnTo>
                    <a:pt x="92864" y="49609"/>
                  </a:lnTo>
                  <a:lnTo>
                    <a:pt x="92864" y="49609"/>
                  </a:lnTo>
                  <a:lnTo>
                    <a:pt x="88183" y="54499"/>
                  </a:lnTo>
                  <a:lnTo>
                    <a:pt x="88183" y="54499"/>
                  </a:lnTo>
                  <a:lnTo>
                    <a:pt x="37196" y="58511"/>
                  </a:lnTo>
                  <a:lnTo>
                    <a:pt x="37196" y="58511"/>
                  </a:lnTo>
                  <a:lnTo>
                    <a:pt x="29757" y="59138"/>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133" y="62816"/>
                  </a:lnTo>
                  <a:lnTo>
                    <a:pt x="30342" y="62816"/>
                  </a:lnTo>
                  <a:lnTo>
                    <a:pt x="30342" y="62816"/>
                  </a:lnTo>
                  <a:lnTo>
                    <a:pt x="81872" y="58762"/>
                  </a:lnTo>
                  <a:lnTo>
                    <a:pt x="81872" y="58762"/>
                  </a:lnTo>
                  <a:lnTo>
                    <a:pt x="84254" y="58553"/>
                  </a:lnTo>
                  <a:lnTo>
                    <a:pt x="84254" y="58553"/>
                  </a:lnTo>
                  <a:lnTo>
                    <a:pt x="48605" y="95623"/>
                  </a:lnTo>
                  <a:lnTo>
                    <a:pt x="48605" y="95623"/>
                  </a:lnTo>
                  <a:lnTo>
                    <a:pt x="18807" y="101391"/>
                  </a:lnTo>
                  <a:lnTo>
                    <a:pt x="18807" y="101391"/>
                  </a:lnTo>
                  <a:lnTo>
                    <a:pt x="14460" y="102226"/>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4628" y="105988"/>
                  </a:lnTo>
                  <a:lnTo>
                    <a:pt x="15046" y="105946"/>
                  </a:lnTo>
                  <a:lnTo>
                    <a:pt x="15046" y="105946"/>
                  </a:lnTo>
                  <a:lnTo>
                    <a:pt x="44133" y="100304"/>
                  </a:lnTo>
                  <a:lnTo>
                    <a:pt x="44133" y="100304"/>
                  </a:lnTo>
                  <a:lnTo>
                    <a:pt x="17720" y="127762"/>
                  </a:lnTo>
                  <a:lnTo>
                    <a:pt x="17720" y="127762"/>
                  </a:lnTo>
                  <a:lnTo>
                    <a:pt x="460" y="145733"/>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048" y="148575"/>
                  </a:lnTo>
                  <a:lnTo>
                    <a:pt x="2424" y="148533"/>
                  </a:lnTo>
                  <a:lnTo>
                    <a:pt x="2800" y="148449"/>
                  </a:lnTo>
                  <a:lnTo>
                    <a:pt x="3135" y="148241"/>
                  </a:lnTo>
                  <a:lnTo>
                    <a:pt x="3469" y="147948"/>
                  </a:lnTo>
                  <a:lnTo>
                    <a:pt x="3469" y="147948"/>
                  </a:lnTo>
                  <a:lnTo>
                    <a:pt x="47728" y="101934"/>
                  </a:lnTo>
                  <a:lnTo>
                    <a:pt x="47728" y="101934"/>
                  </a:lnTo>
                  <a:lnTo>
                    <a:pt x="48020" y="128055"/>
                  </a:lnTo>
                  <a:lnTo>
                    <a:pt x="48020" y="128055"/>
                  </a:lnTo>
                  <a:lnTo>
                    <a:pt x="48062" y="132568"/>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781" y="132986"/>
                  </a:lnTo>
                  <a:lnTo>
                    <a:pt x="51447" y="102059"/>
                  </a:lnTo>
                  <a:lnTo>
                    <a:pt x="51447" y="102059"/>
                  </a:lnTo>
                  <a:lnTo>
                    <a:pt x="51405" y="98089"/>
                  </a:lnTo>
                  <a:lnTo>
                    <a:pt x="51405" y="98089"/>
                  </a:lnTo>
                  <a:lnTo>
                    <a:pt x="86929" y="61144"/>
                  </a:lnTo>
                  <a:lnTo>
                    <a:pt x="86929" y="61144"/>
                  </a:lnTo>
                  <a:lnTo>
                    <a:pt x="85090" y="106197"/>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88810" y="106657"/>
                  </a:lnTo>
                  <a:lnTo>
                    <a:pt x="90858" y="57090"/>
                  </a:lnTo>
                  <a:lnTo>
                    <a:pt x="90858" y="57090"/>
                  </a:lnTo>
                  <a:lnTo>
                    <a:pt x="123707" y="22903"/>
                  </a:lnTo>
                  <a:lnTo>
                    <a:pt x="123707" y="22903"/>
                  </a:lnTo>
                  <a:lnTo>
                    <a:pt x="118692" y="66661"/>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2411" y="67079"/>
                  </a:lnTo>
                  <a:lnTo>
                    <a:pt x="127719" y="20856"/>
                  </a:lnTo>
                  <a:lnTo>
                    <a:pt x="127719" y="20856"/>
                  </a:lnTo>
                  <a:lnTo>
                    <a:pt x="127719" y="20647"/>
                  </a:lnTo>
                  <a:lnTo>
                    <a:pt x="127719" y="20438"/>
                  </a:lnTo>
                  <a:lnTo>
                    <a:pt x="127677" y="20229"/>
                  </a:lnTo>
                  <a:lnTo>
                    <a:pt x="127594" y="20020"/>
                  </a:lnTo>
                  <a:lnTo>
                    <a:pt x="127427" y="19644"/>
                  </a:lnTo>
                  <a:lnTo>
                    <a:pt x="127176" y="19309"/>
                  </a:lnTo>
                  <a:lnTo>
                    <a:pt x="127176" y="19309"/>
                  </a:lnTo>
                  <a:lnTo>
                    <a:pt x="143015" y="2843"/>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lnTo>
                    <a:pt x="14142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 name="Google Shape;331;p11"/>
            <p:cNvSpPr/>
            <p:nvPr/>
          </p:nvSpPr>
          <p:spPr>
            <a:xfrm rot="-3134405" flipH="1">
              <a:off x="4798926" y="1212184"/>
              <a:ext cx="3117651" cy="120512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 name="Google Shape;332;p11"/>
            <p:cNvSpPr/>
            <p:nvPr/>
          </p:nvSpPr>
          <p:spPr>
            <a:xfrm rot="-3134405" flipH="1">
              <a:off x="4798926" y="1212184"/>
              <a:ext cx="3117651" cy="120512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 name="Google Shape;333;p11"/>
            <p:cNvSpPr/>
            <p:nvPr/>
          </p:nvSpPr>
          <p:spPr>
            <a:xfrm rot="-3134405" flipH="1">
              <a:off x="4998754" y="1340105"/>
              <a:ext cx="2679092" cy="993245"/>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 name="Google Shape;334;p11"/>
            <p:cNvSpPr/>
            <p:nvPr/>
          </p:nvSpPr>
          <p:spPr>
            <a:xfrm rot="-3134405" flipH="1">
              <a:off x="4998754" y="1340105"/>
              <a:ext cx="2679092" cy="993245"/>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35" name="Google Shape;335;p11"/>
          <p:cNvGrpSpPr/>
          <p:nvPr/>
        </p:nvGrpSpPr>
        <p:grpSpPr>
          <a:xfrm flipH="1">
            <a:off x="-2430391" y="2080926"/>
            <a:ext cx="5327115" cy="6547037"/>
            <a:chOff x="4926821" y="213384"/>
            <a:chExt cx="3430430" cy="4216007"/>
          </a:xfrm>
        </p:grpSpPr>
        <p:sp>
          <p:nvSpPr>
            <p:cNvPr id="336" name="Google Shape;336;p11"/>
            <p:cNvSpPr/>
            <p:nvPr/>
          </p:nvSpPr>
          <p:spPr>
            <a:xfrm rot="-3134405" flipH="1">
              <a:off x="5728059" y="1747772"/>
              <a:ext cx="2146337" cy="2273928"/>
            </a:xfrm>
            <a:custGeom>
              <a:avLst/>
              <a:gdLst/>
              <a:ahLst/>
              <a:cxnLst/>
              <a:rect l="l" t="t" r="r" b="b"/>
              <a:pathLst>
                <a:path w="163829" h="173568" extrusionOk="0">
                  <a:moveTo>
                    <a:pt x="163829" y="1"/>
                  </a:moveTo>
                  <a:lnTo>
                    <a:pt x="159942" y="586"/>
                  </a:lnTo>
                  <a:lnTo>
                    <a:pt x="156097" y="1213"/>
                  </a:lnTo>
                  <a:lnTo>
                    <a:pt x="152336" y="1881"/>
                  </a:lnTo>
                  <a:lnTo>
                    <a:pt x="148616" y="2592"/>
                  </a:lnTo>
                  <a:lnTo>
                    <a:pt x="144980" y="3344"/>
                  </a:lnTo>
                  <a:lnTo>
                    <a:pt x="141386" y="4138"/>
                  </a:lnTo>
                  <a:lnTo>
                    <a:pt x="137834" y="4974"/>
                  </a:lnTo>
                  <a:lnTo>
                    <a:pt x="134407" y="5852"/>
                  </a:lnTo>
                  <a:lnTo>
                    <a:pt x="130980" y="6771"/>
                  </a:lnTo>
                  <a:lnTo>
                    <a:pt x="127636" y="7732"/>
                  </a:lnTo>
                  <a:lnTo>
                    <a:pt x="124335" y="8735"/>
                  </a:lnTo>
                  <a:lnTo>
                    <a:pt x="121075" y="9780"/>
                  </a:lnTo>
                  <a:lnTo>
                    <a:pt x="117899" y="10825"/>
                  </a:lnTo>
                  <a:lnTo>
                    <a:pt x="114806" y="11954"/>
                  </a:lnTo>
                  <a:lnTo>
                    <a:pt x="111713" y="13082"/>
                  </a:lnTo>
                  <a:lnTo>
                    <a:pt x="108704" y="14252"/>
                  </a:lnTo>
                  <a:lnTo>
                    <a:pt x="105737" y="15464"/>
                  </a:lnTo>
                  <a:lnTo>
                    <a:pt x="102853" y="16718"/>
                  </a:lnTo>
                  <a:lnTo>
                    <a:pt x="100011" y="17972"/>
                  </a:lnTo>
                  <a:lnTo>
                    <a:pt x="97211" y="19309"/>
                  </a:lnTo>
                  <a:lnTo>
                    <a:pt x="94453" y="20646"/>
                  </a:lnTo>
                  <a:lnTo>
                    <a:pt x="91778" y="21984"/>
                  </a:lnTo>
                  <a:lnTo>
                    <a:pt x="89103" y="23405"/>
                  </a:lnTo>
                  <a:lnTo>
                    <a:pt x="86512" y="24826"/>
                  </a:lnTo>
                  <a:lnTo>
                    <a:pt x="84005" y="26247"/>
                  </a:lnTo>
                  <a:lnTo>
                    <a:pt x="81497" y="27751"/>
                  </a:lnTo>
                  <a:lnTo>
                    <a:pt x="79073" y="29256"/>
                  </a:lnTo>
                  <a:lnTo>
                    <a:pt x="76691" y="30760"/>
                  </a:lnTo>
                  <a:lnTo>
                    <a:pt x="74350" y="32307"/>
                  </a:lnTo>
                  <a:lnTo>
                    <a:pt x="72052" y="33895"/>
                  </a:lnTo>
                  <a:lnTo>
                    <a:pt x="69795" y="35483"/>
                  </a:lnTo>
                  <a:lnTo>
                    <a:pt x="67580" y="37113"/>
                  </a:lnTo>
                  <a:lnTo>
                    <a:pt x="65449" y="38743"/>
                  </a:lnTo>
                  <a:lnTo>
                    <a:pt x="63317" y="40415"/>
                  </a:lnTo>
                  <a:lnTo>
                    <a:pt x="61269" y="42086"/>
                  </a:lnTo>
                  <a:lnTo>
                    <a:pt x="59263" y="43800"/>
                  </a:lnTo>
                  <a:lnTo>
                    <a:pt x="57299" y="45513"/>
                  </a:lnTo>
                  <a:lnTo>
                    <a:pt x="55377" y="47227"/>
                  </a:lnTo>
                  <a:lnTo>
                    <a:pt x="53496" y="48982"/>
                  </a:lnTo>
                  <a:lnTo>
                    <a:pt x="51657" y="50737"/>
                  </a:lnTo>
                  <a:lnTo>
                    <a:pt x="49860" y="52535"/>
                  </a:lnTo>
                  <a:lnTo>
                    <a:pt x="48105" y="54332"/>
                  </a:lnTo>
                  <a:lnTo>
                    <a:pt x="46391" y="56129"/>
                  </a:lnTo>
                  <a:lnTo>
                    <a:pt x="44719" y="57926"/>
                  </a:lnTo>
                  <a:lnTo>
                    <a:pt x="43048" y="59765"/>
                  </a:lnTo>
                  <a:lnTo>
                    <a:pt x="41460" y="61604"/>
                  </a:lnTo>
                  <a:lnTo>
                    <a:pt x="39913" y="63443"/>
                  </a:lnTo>
                  <a:lnTo>
                    <a:pt x="38409" y="65323"/>
                  </a:lnTo>
                  <a:lnTo>
                    <a:pt x="36946" y="67204"/>
                  </a:lnTo>
                  <a:lnTo>
                    <a:pt x="35483" y="69043"/>
                  </a:lnTo>
                  <a:lnTo>
                    <a:pt x="34104" y="70965"/>
                  </a:lnTo>
                  <a:lnTo>
                    <a:pt x="32725" y="72846"/>
                  </a:lnTo>
                  <a:lnTo>
                    <a:pt x="31429" y="74727"/>
                  </a:lnTo>
                  <a:lnTo>
                    <a:pt x="30134" y="76607"/>
                  </a:lnTo>
                  <a:lnTo>
                    <a:pt x="28880" y="78530"/>
                  </a:lnTo>
                  <a:lnTo>
                    <a:pt x="27668" y="80410"/>
                  </a:lnTo>
                  <a:lnTo>
                    <a:pt x="26498" y="82333"/>
                  </a:lnTo>
                  <a:lnTo>
                    <a:pt x="25327" y="84255"/>
                  </a:lnTo>
                  <a:lnTo>
                    <a:pt x="24199" y="86136"/>
                  </a:lnTo>
                  <a:lnTo>
                    <a:pt x="23154" y="88059"/>
                  </a:lnTo>
                  <a:lnTo>
                    <a:pt x="22068" y="89939"/>
                  </a:lnTo>
                  <a:lnTo>
                    <a:pt x="21065" y="91862"/>
                  </a:lnTo>
                  <a:lnTo>
                    <a:pt x="20062" y="93742"/>
                  </a:lnTo>
                  <a:lnTo>
                    <a:pt x="19142" y="95665"/>
                  </a:lnTo>
                  <a:lnTo>
                    <a:pt x="18223" y="97546"/>
                  </a:lnTo>
                  <a:lnTo>
                    <a:pt x="17303" y="99426"/>
                  </a:lnTo>
                  <a:lnTo>
                    <a:pt x="15632" y="103188"/>
                  </a:lnTo>
                  <a:lnTo>
                    <a:pt x="14043" y="106907"/>
                  </a:lnTo>
                  <a:lnTo>
                    <a:pt x="12539" y="110627"/>
                  </a:lnTo>
                  <a:lnTo>
                    <a:pt x="11201" y="114263"/>
                  </a:lnTo>
                  <a:lnTo>
                    <a:pt x="9906" y="117857"/>
                  </a:lnTo>
                  <a:lnTo>
                    <a:pt x="8777" y="121409"/>
                  </a:lnTo>
                  <a:lnTo>
                    <a:pt x="7691" y="124878"/>
                  </a:lnTo>
                  <a:lnTo>
                    <a:pt x="6730" y="128305"/>
                  </a:lnTo>
                  <a:lnTo>
                    <a:pt x="5810" y="131649"/>
                  </a:lnTo>
                  <a:lnTo>
                    <a:pt x="5016" y="134909"/>
                  </a:lnTo>
                  <a:lnTo>
                    <a:pt x="4264" y="138085"/>
                  </a:lnTo>
                  <a:lnTo>
                    <a:pt x="3637" y="141177"/>
                  </a:lnTo>
                  <a:lnTo>
                    <a:pt x="3052" y="144145"/>
                  </a:lnTo>
                  <a:lnTo>
                    <a:pt x="2509" y="147028"/>
                  </a:lnTo>
                  <a:lnTo>
                    <a:pt x="2049" y="149787"/>
                  </a:lnTo>
                  <a:lnTo>
                    <a:pt x="1673" y="152420"/>
                  </a:lnTo>
                  <a:lnTo>
                    <a:pt x="1297" y="154927"/>
                  </a:lnTo>
                  <a:lnTo>
                    <a:pt x="1004" y="157310"/>
                  </a:lnTo>
                  <a:lnTo>
                    <a:pt x="753" y="159566"/>
                  </a:lnTo>
                  <a:lnTo>
                    <a:pt x="586" y="161698"/>
                  </a:lnTo>
                  <a:lnTo>
                    <a:pt x="419" y="163662"/>
                  </a:lnTo>
                  <a:lnTo>
                    <a:pt x="168" y="167089"/>
                  </a:lnTo>
                  <a:lnTo>
                    <a:pt x="43" y="169847"/>
                  </a:lnTo>
                  <a:lnTo>
                    <a:pt x="1" y="171895"/>
                  </a:lnTo>
                  <a:lnTo>
                    <a:pt x="1" y="173567"/>
                  </a:lnTo>
                  <a:lnTo>
                    <a:pt x="3553" y="173107"/>
                  </a:lnTo>
                  <a:lnTo>
                    <a:pt x="7106" y="172606"/>
                  </a:lnTo>
                  <a:lnTo>
                    <a:pt x="10575" y="172062"/>
                  </a:lnTo>
                  <a:lnTo>
                    <a:pt x="13960" y="171477"/>
                  </a:lnTo>
                  <a:lnTo>
                    <a:pt x="17345" y="170850"/>
                  </a:lnTo>
                  <a:lnTo>
                    <a:pt x="20647" y="170182"/>
                  </a:lnTo>
                  <a:lnTo>
                    <a:pt x="23907" y="169430"/>
                  </a:lnTo>
                  <a:lnTo>
                    <a:pt x="27125" y="168677"/>
                  </a:lnTo>
                  <a:lnTo>
                    <a:pt x="30301" y="167841"/>
                  </a:lnTo>
                  <a:lnTo>
                    <a:pt x="33393" y="166964"/>
                  </a:lnTo>
                  <a:lnTo>
                    <a:pt x="36486" y="166086"/>
                  </a:lnTo>
                  <a:lnTo>
                    <a:pt x="39495" y="165125"/>
                  </a:lnTo>
                  <a:lnTo>
                    <a:pt x="42463" y="164164"/>
                  </a:lnTo>
                  <a:lnTo>
                    <a:pt x="45388" y="163119"/>
                  </a:lnTo>
                  <a:lnTo>
                    <a:pt x="48272" y="162074"/>
                  </a:lnTo>
                  <a:lnTo>
                    <a:pt x="51072" y="160946"/>
                  </a:lnTo>
                  <a:lnTo>
                    <a:pt x="53872" y="159817"/>
                  </a:lnTo>
                  <a:lnTo>
                    <a:pt x="56589" y="158647"/>
                  </a:lnTo>
                  <a:lnTo>
                    <a:pt x="59305" y="157435"/>
                  </a:lnTo>
                  <a:lnTo>
                    <a:pt x="61938" y="156181"/>
                  </a:lnTo>
                  <a:lnTo>
                    <a:pt x="64529" y="154927"/>
                  </a:lnTo>
                  <a:lnTo>
                    <a:pt x="67120" y="153590"/>
                  </a:lnTo>
                  <a:lnTo>
                    <a:pt x="69628" y="152253"/>
                  </a:lnTo>
                  <a:lnTo>
                    <a:pt x="72094" y="150873"/>
                  </a:lnTo>
                  <a:lnTo>
                    <a:pt x="74518" y="149494"/>
                  </a:lnTo>
                  <a:lnTo>
                    <a:pt x="76900" y="148031"/>
                  </a:lnTo>
                  <a:lnTo>
                    <a:pt x="79240" y="146569"/>
                  </a:lnTo>
                  <a:lnTo>
                    <a:pt x="81539" y="145106"/>
                  </a:lnTo>
                  <a:lnTo>
                    <a:pt x="83796" y="143560"/>
                  </a:lnTo>
                  <a:lnTo>
                    <a:pt x="86011" y="142055"/>
                  </a:lnTo>
                  <a:lnTo>
                    <a:pt x="88184" y="140467"/>
                  </a:lnTo>
                  <a:lnTo>
                    <a:pt x="90315" y="138879"/>
                  </a:lnTo>
                  <a:lnTo>
                    <a:pt x="92405" y="137249"/>
                  </a:lnTo>
                  <a:lnTo>
                    <a:pt x="94453" y="135619"/>
                  </a:lnTo>
                  <a:lnTo>
                    <a:pt x="96501" y="133947"/>
                  </a:lnTo>
                  <a:lnTo>
                    <a:pt x="98465" y="132276"/>
                  </a:lnTo>
                  <a:lnTo>
                    <a:pt x="100387" y="130562"/>
                  </a:lnTo>
                  <a:lnTo>
                    <a:pt x="102310" y="128849"/>
                  </a:lnTo>
                  <a:lnTo>
                    <a:pt x="104149" y="127135"/>
                  </a:lnTo>
                  <a:lnTo>
                    <a:pt x="105988" y="125380"/>
                  </a:lnTo>
                  <a:lnTo>
                    <a:pt x="107743" y="123583"/>
                  </a:lnTo>
                  <a:lnTo>
                    <a:pt x="109498" y="121786"/>
                  </a:lnTo>
                  <a:lnTo>
                    <a:pt x="111212" y="119988"/>
                  </a:lnTo>
                  <a:lnTo>
                    <a:pt x="112884" y="118150"/>
                  </a:lnTo>
                  <a:lnTo>
                    <a:pt x="114555" y="116352"/>
                  </a:lnTo>
                  <a:lnTo>
                    <a:pt x="116143" y="114472"/>
                  </a:lnTo>
                  <a:lnTo>
                    <a:pt x="117731" y="112633"/>
                  </a:lnTo>
                  <a:lnTo>
                    <a:pt x="119236" y="110752"/>
                  </a:lnTo>
                  <a:lnTo>
                    <a:pt x="120741" y="108871"/>
                  </a:lnTo>
                  <a:lnTo>
                    <a:pt x="122203" y="106991"/>
                  </a:lnTo>
                  <a:lnTo>
                    <a:pt x="123666" y="105110"/>
                  </a:lnTo>
                  <a:lnTo>
                    <a:pt x="125045" y="103188"/>
                  </a:lnTo>
                  <a:lnTo>
                    <a:pt x="126424" y="101307"/>
                  </a:lnTo>
                  <a:lnTo>
                    <a:pt x="127762" y="99384"/>
                  </a:lnTo>
                  <a:lnTo>
                    <a:pt x="129057" y="97462"/>
                  </a:lnTo>
                  <a:lnTo>
                    <a:pt x="130353" y="95540"/>
                  </a:lnTo>
                  <a:lnTo>
                    <a:pt x="131565" y="93575"/>
                  </a:lnTo>
                  <a:lnTo>
                    <a:pt x="132777" y="91653"/>
                  </a:lnTo>
                  <a:lnTo>
                    <a:pt x="133989" y="89730"/>
                  </a:lnTo>
                  <a:lnTo>
                    <a:pt x="135117" y="87808"/>
                  </a:lnTo>
                  <a:lnTo>
                    <a:pt x="136246" y="85844"/>
                  </a:lnTo>
                  <a:lnTo>
                    <a:pt x="137332" y="83921"/>
                  </a:lnTo>
                  <a:lnTo>
                    <a:pt x="139422" y="80076"/>
                  </a:lnTo>
                  <a:lnTo>
                    <a:pt x="141428" y="76189"/>
                  </a:lnTo>
                  <a:lnTo>
                    <a:pt x="143309" y="72386"/>
                  </a:lnTo>
                  <a:lnTo>
                    <a:pt x="145064" y="68583"/>
                  </a:lnTo>
                  <a:lnTo>
                    <a:pt x="146736" y="64822"/>
                  </a:lnTo>
                  <a:lnTo>
                    <a:pt x="148324" y="61060"/>
                  </a:lnTo>
                  <a:lnTo>
                    <a:pt x="149787" y="57383"/>
                  </a:lnTo>
                  <a:lnTo>
                    <a:pt x="151166" y="53747"/>
                  </a:lnTo>
                  <a:lnTo>
                    <a:pt x="152420" y="50194"/>
                  </a:lnTo>
                  <a:lnTo>
                    <a:pt x="153632" y="46684"/>
                  </a:lnTo>
                  <a:lnTo>
                    <a:pt x="154760" y="43256"/>
                  </a:lnTo>
                  <a:lnTo>
                    <a:pt x="155763" y="39913"/>
                  </a:lnTo>
                  <a:lnTo>
                    <a:pt x="156724" y="36653"/>
                  </a:lnTo>
                  <a:lnTo>
                    <a:pt x="157602" y="33477"/>
                  </a:lnTo>
                  <a:lnTo>
                    <a:pt x="158396" y="30426"/>
                  </a:lnTo>
                  <a:lnTo>
                    <a:pt x="159148" y="27459"/>
                  </a:lnTo>
                  <a:lnTo>
                    <a:pt x="159775" y="24617"/>
                  </a:lnTo>
                  <a:lnTo>
                    <a:pt x="160402" y="21900"/>
                  </a:lnTo>
                  <a:lnTo>
                    <a:pt x="160945" y="19267"/>
                  </a:lnTo>
                  <a:lnTo>
                    <a:pt x="161405" y="16802"/>
                  </a:lnTo>
                  <a:lnTo>
                    <a:pt x="161823" y="14503"/>
                  </a:lnTo>
                  <a:lnTo>
                    <a:pt x="162533" y="10282"/>
                  </a:lnTo>
                  <a:lnTo>
                    <a:pt x="163077" y="6729"/>
                  </a:lnTo>
                  <a:lnTo>
                    <a:pt x="163411" y="3888"/>
                  </a:lnTo>
                  <a:lnTo>
                    <a:pt x="163662" y="1756"/>
                  </a:lnTo>
                  <a:lnTo>
                    <a:pt x="163829" y="1"/>
                  </a:lnTo>
                  <a:close/>
                </a:path>
              </a:pathLst>
            </a:custGeom>
            <a:solidFill>
              <a:srgbClr val="6496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 name="Google Shape;337;p11"/>
            <p:cNvSpPr/>
            <p:nvPr/>
          </p:nvSpPr>
          <p:spPr>
            <a:xfrm rot="-3134405" flipH="1">
              <a:off x="5728059" y="1747772"/>
              <a:ext cx="2146337" cy="2273928"/>
            </a:xfrm>
            <a:custGeom>
              <a:avLst/>
              <a:gdLst/>
              <a:ahLst/>
              <a:cxnLst/>
              <a:rect l="l" t="t" r="r" b="b"/>
              <a:pathLst>
                <a:path w="163829" h="173568" fill="none" extrusionOk="0">
                  <a:moveTo>
                    <a:pt x="163829" y="1"/>
                  </a:moveTo>
                  <a:lnTo>
                    <a:pt x="163829" y="1"/>
                  </a:lnTo>
                  <a:lnTo>
                    <a:pt x="163662" y="1756"/>
                  </a:lnTo>
                  <a:lnTo>
                    <a:pt x="163411" y="3888"/>
                  </a:lnTo>
                  <a:lnTo>
                    <a:pt x="163077" y="6729"/>
                  </a:lnTo>
                  <a:lnTo>
                    <a:pt x="162533" y="10282"/>
                  </a:lnTo>
                  <a:lnTo>
                    <a:pt x="161823" y="14503"/>
                  </a:lnTo>
                  <a:lnTo>
                    <a:pt x="161405" y="16802"/>
                  </a:lnTo>
                  <a:lnTo>
                    <a:pt x="160945" y="19267"/>
                  </a:lnTo>
                  <a:lnTo>
                    <a:pt x="160402" y="21900"/>
                  </a:lnTo>
                  <a:lnTo>
                    <a:pt x="159775" y="24617"/>
                  </a:lnTo>
                  <a:lnTo>
                    <a:pt x="159148" y="27459"/>
                  </a:lnTo>
                  <a:lnTo>
                    <a:pt x="158396" y="30426"/>
                  </a:lnTo>
                  <a:lnTo>
                    <a:pt x="157602" y="33477"/>
                  </a:lnTo>
                  <a:lnTo>
                    <a:pt x="156724" y="36653"/>
                  </a:lnTo>
                  <a:lnTo>
                    <a:pt x="155763" y="39913"/>
                  </a:lnTo>
                  <a:lnTo>
                    <a:pt x="154760" y="43256"/>
                  </a:lnTo>
                  <a:lnTo>
                    <a:pt x="153632" y="46684"/>
                  </a:lnTo>
                  <a:lnTo>
                    <a:pt x="152420" y="50194"/>
                  </a:lnTo>
                  <a:lnTo>
                    <a:pt x="151166" y="53747"/>
                  </a:lnTo>
                  <a:lnTo>
                    <a:pt x="149787" y="57383"/>
                  </a:lnTo>
                  <a:lnTo>
                    <a:pt x="148324" y="61060"/>
                  </a:lnTo>
                  <a:lnTo>
                    <a:pt x="146736" y="64822"/>
                  </a:lnTo>
                  <a:lnTo>
                    <a:pt x="145064" y="68583"/>
                  </a:lnTo>
                  <a:lnTo>
                    <a:pt x="143309" y="72386"/>
                  </a:lnTo>
                  <a:lnTo>
                    <a:pt x="141428" y="76189"/>
                  </a:lnTo>
                  <a:lnTo>
                    <a:pt x="139422" y="80076"/>
                  </a:lnTo>
                  <a:lnTo>
                    <a:pt x="137332" y="83921"/>
                  </a:lnTo>
                  <a:lnTo>
                    <a:pt x="136246" y="85844"/>
                  </a:lnTo>
                  <a:lnTo>
                    <a:pt x="135117" y="87808"/>
                  </a:lnTo>
                  <a:lnTo>
                    <a:pt x="133989" y="89730"/>
                  </a:lnTo>
                  <a:lnTo>
                    <a:pt x="132777" y="91653"/>
                  </a:lnTo>
                  <a:lnTo>
                    <a:pt x="131565" y="93575"/>
                  </a:lnTo>
                  <a:lnTo>
                    <a:pt x="130353" y="95540"/>
                  </a:lnTo>
                  <a:lnTo>
                    <a:pt x="129057" y="97462"/>
                  </a:lnTo>
                  <a:lnTo>
                    <a:pt x="127762" y="99384"/>
                  </a:lnTo>
                  <a:lnTo>
                    <a:pt x="126424" y="101307"/>
                  </a:lnTo>
                  <a:lnTo>
                    <a:pt x="125045" y="103188"/>
                  </a:lnTo>
                  <a:lnTo>
                    <a:pt x="123666" y="105110"/>
                  </a:lnTo>
                  <a:lnTo>
                    <a:pt x="122203" y="106991"/>
                  </a:lnTo>
                  <a:lnTo>
                    <a:pt x="120741" y="108871"/>
                  </a:lnTo>
                  <a:lnTo>
                    <a:pt x="119236" y="110752"/>
                  </a:lnTo>
                  <a:lnTo>
                    <a:pt x="117731" y="112633"/>
                  </a:lnTo>
                  <a:lnTo>
                    <a:pt x="116143" y="114472"/>
                  </a:lnTo>
                  <a:lnTo>
                    <a:pt x="114555" y="116352"/>
                  </a:lnTo>
                  <a:lnTo>
                    <a:pt x="112884" y="118150"/>
                  </a:lnTo>
                  <a:lnTo>
                    <a:pt x="111212" y="119988"/>
                  </a:lnTo>
                  <a:lnTo>
                    <a:pt x="109498" y="121786"/>
                  </a:lnTo>
                  <a:lnTo>
                    <a:pt x="107743" y="123583"/>
                  </a:lnTo>
                  <a:lnTo>
                    <a:pt x="105988" y="125380"/>
                  </a:lnTo>
                  <a:lnTo>
                    <a:pt x="104149" y="127135"/>
                  </a:lnTo>
                  <a:lnTo>
                    <a:pt x="102310" y="128849"/>
                  </a:lnTo>
                  <a:lnTo>
                    <a:pt x="100387" y="130562"/>
                  </a:lnTo>
                  <a:lnTo>
                    <a:pt x="98465" y="132276"/>
                  </a:lnTo>
                  <a:lnTo>
                    <a:pt x="96501" y="133947"/>
                  </a:lnTo>
                  <a:lnTo>
                    <a:pt x="94453" y="135619"/>
                  </a:lnTo>
                  <a:lnTo>
                    <a:pt x="92405" y="137249"/>
                  </a:lnTo>
                  <a:lnTo>
                    <a:pt x="90315" y="138879"/>
                  </a:lnTo>
                  <a:lnTo>
                    <a:pt x="88184" y="140467"/>
                  </a:lnTo>
                  <a:lnTo>
                    <a:pt x="86011" y="142055"/>
                  </a:lnTo>
                  <a:lnTo>
                    <a:pt x="83796" y="143560"/>
                  </a:lnTo>
                  <a:lnTo>
                    <a:pt x="81539" y="145106"/>
                  </a:lnTo>
                  <a:lnTo>
                    <a:pt x="79240" y="146569"/>
                  </a:lnTo>
                  <a:lnTo>
                    <a:pt x="76900" y="148031"/>
                  </a:lnTo>
                  <a:lnTo>
                    <a:pt x="74518" y="149494"/>
                  </a:lnTo>
                  <a:lnTo>
                    <a:pt x="72094" y="150873"/>
                  </a:lnTo>
                  <a:lnTo>
                    <a:pt x="69628" y="152253"/>
                  </a:lnTo>
                  <a:lnTo>
                    <a:pt x="67120" y="153590"/>
                  </a:lnTo>
                  <a:lnTo>
                    <a:pt x="64529" y="154927"/>
                  </a:lnTo>
                  <a:lnTo>
                    <a:pt x="61938" y="156181"/>
                  </a:lnTo>
                  <a:lnTo>
                    <a:pt x="59305" y="157435"/>
                  </a:lnTo>
                  <a:lnTo>
                    <a:pt x="56589" y="158647"/>
                  </a:lnTo>
                  <a:lnTo>
                    <a:pt x="53872" y="159817"/>
                  </a:lnTo>
                  <a:lnTo>
                    <a:pt x="51072" y="160946"/>
                  </a:lnTo>
                  <a:lnTo>
                    <a:pt x="48272" y="162074"/>
                  </a:lnTo>
                  <a:lnTo>
                    <a:pt x="45388" y="163119"/>
                  </a:lnTo>
                  <a:lnTo>
                    <a:pt x="42463" y="164164"/>
                  </a:lnTo>
                  <a:lnTo>
                    <a:pt x="39495" y="165125"/>
                  </a:lnTo>
                  <a:lnTo>
                    <a:pt x="36486" y="166086"/>
                  </a:lnTo>
                  <a:lnTo>
                    <a:pt x="33393" y="166964"/>
                  </a:lnTo>
                  <a:lnTo>
                    <a:pt x="30301" y="167841"/>
                  </a:lnTo>
                  <a:lnTo>
                    <a:pt x="27125" y="168677"/>
                  </a:lnTo>
                  <a:lnTo>
                    <a:pt x="23907" y="169430"/>
                  </a:lnTo>
                  <a:lnTo>
                    <a:pt x="20647" y="170182"/>
                  </a:lnTo>
                  <a:lnTo>
                    <a:pt x="17345" y="170850"/>
                  </a:lnTo>
                  <a:lnTo>
                    <a:pt x="13960" y="171477"/>
                  </a:lnTo>
                  <a:lnTo>
                    <a:pt x="10575" y="172062"/>
                  </a:lnTo>
                  <a:lnTo>
                    <a:pt x="7106" y="172606"/>
                  </a:lnTo>
                  <a:lnTo>
                    <a:pt x="3553" y="173107"/>
                  </a:lnTo>
                  <a:lnTo>
                    <a:pt x="1" y="173567"/>
                  </a:lnTo>
                  <a:lnTo>
                    <a:pt x="1" y="173567"/>
                  </a:lnTo>
                  <a:lnTo>
                    <a:pt x="1" y="171895"/>
                  </a:lnTo>
                  <a:lnTo>
                    <a:pt x="43" y="169847"/>
                  </a:lnTo>
                  <a:lnTo>
                    <a:pt x="168" y="167089"/>
                  </a:lnTo>
                  <a:lnTo>
                    <a:pt x="419" y="163662"/>
                  </a:lnTo>
                  <a:lnTo>
                    <a:pt x="586" y="161698"/>
                  </a:lnTo>
                  <a:lnTo>
                    <a:pt x="753" y="159566"/>
                  </a:lnTo>
                  <a:lnTo>
                    <a:pt x="1004" y="157310"/>
                  </a:lnTo>
                  <a:lnTo>
                    <a:pt x="1297" y="154927"/>
                  </a:lnTo>
                  <a:lnTo>
                    <a:pt x="1673" y="152420"/>
                  </a:lnTo>
                  <a:lnTo>
                    <a:pt x="2049" y="149787"/>
                  </a:lnTo>
                  <a:lnTo>
                    <a:pt x="2509" y="147028"/>
                  </a:lnTo>
                  <a:lnTo>
                    <a:pt x="3052" y="144145"/>
                  </a:lnTo>
                  <a:lnTo>
                    <a:pt x="3637" y="141177"/>
                  </a:lnTo>
                  <a:lnTo>
                    <a:pt x="4264" y="138085"/>
                  </a:lnTo>
                  <a:lnTo>
                    <a:pt x="5016" y="134909"/>
                  </a:lnTo>
                  <a:lnTo>
                    <a:pt x="5810" y="131649"/>
                  </a:lnTo>
                  <a:lnTo>
                    <a:pt x="6730" y="128305"/>
                  </a:lnTo>
                  <a:lnTo>
                    <a:pt x="7691" y="124878"/>
                  </a:lnTo>
                  <a:lnTo>
                    <a:pt x="8777" y="121409"/>
                  </a:lnTo>
                  <a:lnTo>
                    <a:pt x="9906" y="117857"/>
                  </a:lnTo>
                  <a:lnTo>
                    <a:pt x="11201" y="114263"/>
                  </a:lnTo>
                  <a:lnTo>
                    <a:pt x="12539" y="110627"/>
                  </a:lnTo>
                  <a:lnTo>
                    <a:pt x="14043" y="106907"/>
                  </a:lnTo>
                  <a:lnTo>
                    <a:pt x="15632" y="103188"/>
                  </a:lnTo>
                  <a:lnTo>
                    <a:pt x="17303" y="99426"/>
                  </a:lnTo>
                  <a:lnTo>
                    <a:pt x="18223" y="97546"/>
                  </a:lnTo>
                  <a:lnTo>
                    <a:pt x="19142" y="95665"/>
                  </a:lnTo>
                  <a:lnTo>
                    <a:pt x="20062" y="93742"/>
                  </a:lnTo>
                  <a:lnTo>
                    <a:pt x="21065" y="91862"/>
                  </a:lnTo>
                  <a:lnTo>
                    <a:pt x="22068" y="89939"/>
                  </a:lnTo>
                  <a:lnTo>
                    <a:pt x="23154" y="88059"/>
                  </a:lnTo>
                  <a:lnTo>
                    <a:pt x="24199" y="86136"/>
                  </a:lnTo>
                  <a:lnTo>
                    <a:pt x="25327" y="84255"/>
                  </a:lnTo>
                  <a:lnTo>
                    <a:pt x="26498" y="82333"/>
                  </a:lnTo>
                  <a:lnTo>
                    <a:pt x="27668" y="80410"/>
                  </a:lnTo>
                  <a:lnTo>
                    <a:pt x="28880" y="78530"/>
                  </a:lnTo>
                  <a:lnTo>
                    <a:pt x="30134" y="76607"/>
                  </a:lnTo>
                  <a:lnTo>
                    <a:pt x="31429" y="74727"/>
                  </a:lnTo>
                  <a:lnTo>
                    <a:pt x="32725" y="72846"/>
                  </a:lnTo>
                  <a:lnTo>
                    <a:pt x="34104" y="70965"/>
                  </a:lnTo>
                  <a:lnTo>
                    <a:pt x="35483" y="69043"/>
                  </a:lnTo>
                  <a:lnTo>
                    <a:pt x="36946" y="67204"/>
                  </a:lnTo>
                  <a:lnTo>
                    <a:pt x="38409" y="65323"/>
                  </a:lnTo>
                  <a:lnTo>
                    <a:pt x="39913" y="63443"/>
                  </a:lnTo>
                  <a:lnTo>
                    <a:pt x="41460" y="61604"/>
                  </a:lnTo>
                  <a:lnTo>
                    <a:pt x="43048" y="59765"/>
                  </a:lnTo>
                  <a:lnTo>
                    <a:pt x="44719" y="57926"/>
                  </a:lnTo>
                  <a:lnTo>
                    <a:pt x="46391" y="56129"/>
                  </a:lnTo>
                  <a:lnTo>
                    <a:pt x="48105" y="54332"/>
                  </a:lnTo>
                  <a:lnTo>
                    <a:pt x="49860" y="52535"/>
                  </a:lnTo>
                  <a:lnTo>
                    <a:pt x="51657" y="50737"/>
                  </a:lnTo>
                  <a:lnTo>
                    <a:pt x="53496" y="48982"/>
                  </a:lnTo>
                  <a:lnTo>
                    <a:pt x="55377" y="47227"/>
                  </a:lnTo>
                  <a:lnTo>
                    <a:pt x="57299" y="45513"/>
                  </a:lnTo>
                  <a:lnTo>
                    <a:pt x="59263" y="43800"/>
                  </a:lnTo>
                  <a:lnTo>
                    <a:pt x="61269" y="42086"/>
                  </a:lnTo>
                  <a:lnTo>
                    <a:pt x="63317" y="40415"/>
                  </a:lnTo>
                  <a:lnTo>
                    <a:pt x="65449" y="38743"/>
                  </a:lnTo>
                  <a:lnTo>
                    <a:pt x="67580" y="37113"/>
                  </a:lnTo>
                  <a:lnTo>
                    <a:pt x="69795" y="35483"/>
                  </a:lnTo>
                  <a:lnTo>
                    <a:pt x="72052" y="33895"/>
                  </a:lnTo>
                  <a:lnTo>
                    <a:pt x="74350" y="32307"/>
                  </a:lnTo>
                  <a:lnTo>
                    <a:pt x="76691" y="30760"/>
                  </a:lnTo>
                  <a:lnTo>
                    <a:pt x="79073" y="29256"/>
                  </a:lnTo>
                  <a:lnTo>
                    <a:pt x="81497" y="27751"/>
                  </a:lnTo>
                  <a:lnTo>
                    <a:pt x="84005" y="26247"/>
                  </a:lnTo>
                  <a:lnTo>
                    <a:pt x="86512" y="24826"/>
                  </a:lnTo>
                  <a:lnTo>
                    <a:pt x="89103" y="23405"/>
                  </a:lnTo>
                  <a:lnTo>
                    <a:pt x="91778" y="21984"/>
                  </a:lnTo>
                  <a:lnTo>
                    <a:pt x="94453" y="20646"/>
                  </a:lnTo>
                  <a:lnTo>
                    <a:pt x="97211" y="19309"/>
                  </a:lnTo>
                  <a:lnTo>
                    <a:pt x="100011" y="17972"/>
                  </a:lnTo>
                  <a:lnTo>
                    <a:pt x="102853" y="16718"/>
                  </a:lnTo>
                  <a:lnTo>
                    <a:pt x="105737" y="15464"/>
                  </a:lnTo>
                  <a:lnTo>
                    <a:pt x="108704" y="14252"/>
                  </a:lnTo>
                  <a:lnTo>
                    <a:pt x="111713" y="13082"/>
                  </a:lnTo>
                  <a:lnTo>
                    <a:pt x="114806" y="11954"/>
                  </a:lnTo>
                  <a:lnTo>
                    <a:pt x="117899" y="10825"/>
                  </a:lnTo>
                  <a:lnTo>
                    <a:pt x="121075" y="9780"/>
                  </a:lnTo>
                  <a:lnTo>
                    <a:pt x="124335" y="8735"/>
                  </a:lnTo>
                  <a:lnTo>
                    <a:pt x="127636" y="7732"/>
                  </a:lnTo>
                  <a:lnTo>
                    <a:pt x="130980" y="6771"/>
                  </a:lnTo>
                  <a:lnTo>
                    <a:pt x="134407" y="5852"/>
                  </a:lnTo>
                  <a:lnTo>
                    <a:pt x="137834" y="4974"/>
                  </a:lnTo>
                  <a:lnTo>
                    <a:pt x="141386" y="4138"/>
                  </a:lnTo>
                  <a:lnTo>
                    <a:pt x="144980" y="3344"/>
                  </a:lnTo>
                  <a:lnTo>
                    <a:pt x="148616" y="2592"/>
                  </a:lnTo>
                  <a:lnTo>
                    <a:pt x="152336" y="1881"/>
                  </a:lnTo>
                  <a:lnTo>
                    <a:pt x="156097" y="1213"/>
                  </a:lnTo>
                  <a:lnTo>
                    <a:pt x="159942" y="586"/>
                  </a:lnTo>
                  <a:lnTo>
                    <a:pt x="16382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 name="Google Shape;338;p11"/>
            <p:cNvSpPr/>
            <p:nvPr/>
          </p:nvSpPr>
          <p:spPr>
            <a:xfrm rot="-3134405" flipH="1">
              <a:off x="5834059" y="1925304"/>
              <a:ext cx="1879678" cy="1946493"/>
            </a:xfrm>
            <a:custGeom>
              <a:avLst/>
              <a:gdLst/>
              <a:ahLst/>
              <a:cxnLst/>
              <a:rect l="l" t="t" r="r" b="b"/>
              <a:pathLst>
                <a:path w="143475" h="148575" extrusionOk="0">
                  <a:moveTo>
                    <a:pt x="141427" y="1"/>
                  </a:moveTo>
                  <a:lnTo>
                    <a:pt x="141051" y="43"/>
                  </a:lnTo>
                  <a:lnTo>
                    <a:pt x="140675" y="126"/>
                  </a:lnTo>
                  <a:lnTo>
                    <a:pt x="140341" y="335"/>
                  </a:lnTo>
                  <a:lnTo>
                    <a:pt x="140006" y="628"/>
                  </a:lnTo>
                  <a:lnTo>
                    <a:pt x="122077" y="19267"/>
                  </a:lnTo>
                  <a:lnTo>
                    <a:pt x="98422" y="22276"/>
                  </a:lnTo>
                  <a:lnTo>
                    <a:pt x="95831" y="23572"/>
                  </a:lnTo>
                  <a:lnTo>
                    <a:pt x="93156" y="24868"/>
                  </a:lnTo>
                  <a:lnTo>
                    <a:pt x="90482" y="26163"/>
                  </a:lnTo>
                  <a:lnTo>
                    <a:pt x="87723" y="27417"/>
                  </a:lnTo>
                  <a:lnTo>
                    <a:pt x="87723" y="27417"/>
                  </a:lnTo>
                  <a:lnTo>
                    <a:pt x="117940" y="23530"/>
                  </a:lnTo>
                  <a:lnTo>
                    <a:pt x="92864" y="49609"/>
                  </a:lnTo>
                  <a:lnTo>
                    <a:pt x="88183" y="54499"/>
                  </a:lnTo>
                  <a:lnTo>
                    <a:pt x="37196" y="58511"/>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342" y="62816"/>
                  </a:lnTo>
                  <a:lnTo>
                    <a:pt x="81872" y="58762"/>
                  </a:lnTo>
                  <a:lnTo>
                    <a:pt x="84254" y="58553"/>
                  </a:lnTo>
                  <a:lnTo>
                    <a:pt x="48605" y="95623"/>
                  </a:lnTo>
                  <a:lnTo>
                    <a:pt x="18807" y="101391"/>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5046" y="105946"/>
                  </a:lnTo>
                  <a:lnTo>
                    <a:pt x="44133" y="100304"/>
                  </a:lnTo>
                  <a:lnTo>
                    <a:pt x="17720" y="127762"/>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424" y="148533"/>
                  </a:lnTo>
                  <a:lnTo>
                    <a:pt x="2800" y="148449"/>
                  </a:lnTo>
                  <a:lnTo>
                    <a:pt x="3135" y="148241"/>
                  </a:lnTo>
                  <a:lnTo>
                    <a:pt x="3469" y="147948"/>
                  </a:lnTo>
                  <a:lnTo>
                    <a:pt x="47728" y="101934"/>
                  </a:lnTo>
                  <a:lnTo>
                    <a:pt x="48020" y="128055"/>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447" y="102059"/>
                  </a:lnTo>
                  <a:lnTo>
                    <a:pt x="51405" y="98089"/>
                  </a:lnTo>
                  <a:lnTo>
                    <a:pt x="86929" y="61144"/>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90858" y="57090"/>
                  </a:lnTo>
                  <a:lnTo>
                    <a:pt x="123707" y="22903"/>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7719" y="20856"/>
                  </a:lnTo>
                  <a:lnTo>
                    <a:pt x="127719" y="20647"/>
                  </a:lnTo>
                  <a:lnTo>
                    <a:pt x="127719" y="20438"/>
                  </a:lnTo>
                  <a:lnTo>
                    <a:pt x="127677" y="20229"/>
                  </a:lnTo>
                  <a:lnTo>
                    <a:pt x="127594" y="20020"/>
                  </a:lnTo>
                  <a:lnTo>
                    <a:pt x="127427" y="19644"/>
                  </a:lnTo>
                  <a:lnTo>
                    <a:pt x="127176" y="19309"/>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close/>
                </a:path>
              </a:pathLst>
            </a:custGeom>
            <a:solidFill>
              <a:srgbClr val="ABC6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 name="Google Shape;339;p11"/>
            <p:cNvSpPr/>
            <p:nvPr/>
          </p:nvSpPr>
          <p:spPr>
            <a:xfrm rot="-3134405" flipH="1">
              <a:off x="5834059" y="1925304"/>
              <a:ext cx="1879678" cy="1946493"/>
            </a:xfrm>
            <a:custGeom>
              <a:avLst/>
              <a:gdLst/>
              <a:ahLst/>
              <a:cxnLst/>
              <a:rect l="l" t="t" r="r" b="b"/>
              <a:pathLst>
                <a:path w="143475" h="148575" fill="none" extrusionOk="0">
                  <a:moveTo>
                    <a:pt x="141427" y="1"/>
                  </a:moveTo>
                  <a:lnTo>
                    <a:pt x="141427" y="1"/>
                  </a:lnTo>
                  <a:lnTo>
                    <a:pt x="141051" y="43"/>
                  </a:lnTo>
                  <a:lnTo>
                    <a:pt x="140675" y="126"/>
                  </a:lnTo>
                  <a:lnTo>
                    <a:pt x="140341" y="335"/>
                  </a:lnTo>
                  <a:lnTo>
                    <a:pt x="140006" y="628"/>
                  </a:lnTo>
                  <a:lnTo>
                    <a:pt x="140006" y="628"/>
                  </a:lnTo>
                  <a:lnTo>
                    <a:pt x="122077" y="19267"/>
                  </a:lnTo>
                  <a:lnTo>
                    <a:pt x="122077" y="19267"/>
                  </a:lnTo>
                  <a:lnTo>
                    <a:pt x="98422" y="22276"/>
                  </a:lnTo>
                  <a:lnTo>
                    <a:pt x="98422" y="22276"/>
                  </a:lnTo>
                  <a:lnTo>
                    <a:pt x="95831" y="23572"/>
                  </a:lnTo>
                  <a:lnTo>
                    <a:pt x="93156" y="24868"/>
                  </a:lnTo>
                  <a:lnTo>
                    <a:pt x="90482" y="26163"/>
                  </a:lnTo>
                  <a:lnTo>
                    <a:pt x="87723" y="27417"/>
                  </a:lnTo>
                  <a:lnTo>
                    <a:pt x="87723" y="27417"/>
                  </a:lnTo>
                  <a:lnTo>
                    <a:pt x="117940" y="23530"/>
                  </a:lnTo>
                  <a:lnTo>
                    <a:pt x="117940" y="23530"/>
                  </a:lnTo>
                  <a:lnTo>
                    <a:pt x="92864" y="49609"/>
                  </a:lnTo>
                  <a:lnTo>
                    <a:pt x="92864" y="49609"/>
                  </a:lnTo>
                  <a:lnTo>
                    <a:pt x="88183" y="54499"/>
                  </a:lnTo>
                  <a:lnTo>
                    <a:pt x="88183" y="54499"/>
                  </a:lnTo>
                  <a:lnTo>
                    <a:pt x="37196" y="58511"/>
                  </a:lnTo>
                  <a:lnTo>
                    <a:pt x="37196" y="58511"/>
                  </a:lnTo>
                  <a:lnTo>
                    <a:pt x="29757" y="59138"/>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133" y="62816"/>
                  </a:lnTo>
                  <a:lnTo>
                    <a:pt x="30342" y="62816"/>
                  </a:lnTo>
                  <a:lnTo>
                    <a:pt x="30342" y="62816"/>
                  </a:lnTo>
                  <a:lnTo>
                    <a:pt x="81872" y="58762"/>
                  </a:lnTo>
                  <a:lnTo>
                    <a:pt x="81872" y="58762"/>
                  </a:lnTo>
                  <a:lnTo>
                    <a:pt x="84254" y="58553"/>
                  </a:lnTo>
                  <a:lnTo>
                    <a:pt x="84254" y="58553"/>
                  </a:lnTo>
                  <a:lnTo>
                    <a:pt x="48605" y="95623"/>
                  </a:lnTo>
                  <a:lnTo>
                    <a:pt x="48605" y="95623"/>
                  </a:lnTo>
                  <a:lnTo>
                    <a:pt x="18807" y="101391"/>
                  </a:lnTo>
                  <a:lnTo>
                    <a:pt x="18807" y="101391"/>
                  </a:lnTo>
                  <a:lnTo>
                    <a:pt x="14460" y="102226"/>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4628" y="105988"/>
                  </a:lnTo>
                  <a:lnTo>
                    <a:pt x="15046" y="105946"/>
                  </a:lnTo>
                  <a:lnTo>
                    <a:pt x="15046" y="105946"/>
                  </a:lnTo>
                  <a:lnTo>
                    <a:pt x="44133" y="100304"/>
                  </a:lnTo>
                  <a:lnTo>
                    <a:pt x="44133" y="100304"/>
                  </a:lnTo>
                  <a:lnTo>
                    <a:pt x="17720" y="127762"/>
                  </a:lnTo>
                  <a:lnTo>
                    <a:pt x="17720" y="127762"/>
                  </a:lnTo>
                  <a:lnTo>
                    <a:pt x="460" y="145733"/>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048" y="148575"/>
                  </a:lnTo>
                  <a:lnTo>
                    <a:pt x="2424" y="148533"/>
                  </a:lnTo>
                  <a:lnTo>
                    <a:pt x="2800" y="148449"/>
                  </a:lnTo>
                  <a:lnTo>
                    <a:pt x="3135" y="148241"/>
                  </a:lnTo>
                  <a:lnTo>
                    <a:pt x="3469" y="147948"/>
                  </a:lnTo>
                  <a:lnTo>
                    <a:pt x="3469" y="147948"/>
                  </a:lnTo>
                  <a:lnTo>
                    <a:pt x="47728" y="101934"/>
                  </a:lnTo>
                  <a:lnTo>
                    <a:pt x="47728" y="101934"/>
                  </a:lnTo>
                  <a:lnTo>
                    <a:pt x="48020" y="128055"/>
                  </a:lnTo>
                  <a:lnTo>
                    <a:pt x="48020" y="128055"/>
                  </a:lnTo>
                  <a:lnTo>
                    <a:pt x="48062" y="132568"/>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781" y="132986"/>
                  </a:lnTo>
                  <a:lnTo>
                    <a:pt x="51447" y="102059"/>
                  </a:lnTo>
                  <a:lnTo>
                    <a:pt x="51447" y="102059"/>
                  </a:lnTo>
                  <a:lnTo>
                    <a:pt x="51405" y="98089"/>
                  </a:lnTo>
                  <a:lnTo>
                    <a:pt x="51405" y="98089"/>
                  </a:lnTo>
                  <a:lnTo>
                    <a:pt x="86929" y="61144"/>
                  </a:lnTo>
                  <a:lnTo>
                    <a:pt x="86929" y="61144"/>
                  </a:lnTo>
                  <a:lnTo>
                    <a:pt x="85090" y="106197"/>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88810" y="106657"/>
                  </a:lnTo>
                  <a:lnTo>
                    <a:pt x="90858" y="57090"/>
                  </a:lnTo>
                  <a:lnTo>
                    <a:pt x="90858" y="57090"/>
                  </a:lnTo>
                  <a:lnTo>
                    <a:pt x="123707" y="22903"/>
                  </a:lnTo>
                  <a:lnTo>
                    <a:pt x="123707" y="22903"/>
                  </a:lnTo>
                  <a:lnTo>
                    <a:pt x="118692" y="66661"/>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2411" y="67079"/>
                  </a:lnTo>
                  <a:lnTo>
                    <a:pt x="127719" y="20856"/>
                  </a:lnTo>
                  <a:lnTo>
                    <a:pt x="127719" y="20856"/>
                  </a:lnTo>
                  <a:lnTo>
                    <a:pt x="127719" y="20647"/>
                  </a:lnTo>
                  <a:lnTo>
                    <a:pt x="127719" y="20438"/>
                  </a:lnTo>
                  <a:lnTo>
                    <a:pt x="127677" y="20229"/>
                  </a:lnTo>
                  <a:lnTo>
                    <a:pt x="127594" y="20020"/>
                  </a:lnTo>
                  <a:lnTo>
                    <a:pt x="127427" y="19644"/>
                  </a:lnTo>
                  <a:lnTo>
                    <a:pt x="127176" y="19309"/>
                  </a:lnTo>
                  <a:lnTo>
                    <a:pt x="127176" y="19309"/>
                  </a:lnTo>
                  <a:lnTo>
                    <a:pt x="143015" y="2843"/>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lnTo>
                    <a:pt x="14142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 name="Google Shape;340;p11"/>
            <p:cNvSpPr/>
            <p:nvPr/>
          </p:nvSpPr>
          <p:spPr>
            <a:xfrm rot="-3134405" flipH="1">
              <a:off x="4798926" y="1212184"/>
              <a:ext cx="3117651" cy="120512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 name="Google Shape;341;p11"/>
            <p:cNvSpPr/>
            <p:nvPr/>
          </p:nvSpPr>
          <p:spPr>
            <a:xfrm rot="-3134405" flipH="1">
              <a:off x="4798926" y="1212184"/>
              <a:ext cx="3117651" cy="120512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 name="Google Shape;342;p11"/>
            <p:cNvSpPr/>
            <p:nvPr/>
          </p:nvSpPr>
          <p:spPr>
            <a:xfrm rot="-3134405" flipH="1">
              <a:off x="4998754" y="1340105"/>
              <a:ext cx="2679092" cy="993245"/>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 name="Google Shape;343;p11"/>
            <p:cNvSpPr/>
            <p:nvPr/>
          </p:nvSpPr>
          <p:spPr>
            <a:xfrm rot="-3134405" flipH="1">
              <a:off x="4998754" y="1340105"/>
              <a:ext cx="2679092" cy="993245"/>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351131567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44"/>
        <p:cNvGrpSpPr/>
        <p:nvPr/>
      </p:nvGrpSpPr>
      <p:grpSpPr>
        <a:xfrm>
          <a:off x="0" y="0"/>
          <a:ext cx="0" cy="0"/>
          <a:chOff x="0" y="0"/>
          <a:chExt cx="0" cy="0"/>
        </a:xfrm>
      </p:grpSpPr>
    </p:spTree>
    <p:extLst>
      <p:ext uri="{BB962C8B-B14F-4D97-AF65-F5344CB8AC3E}">
        <p14:creationId xmlns:p14="http://schemas.microsoft.com/office/powerpoint/2010/main" val="19278827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252"/>
        <p:cNvGrpSpPr/>
        <p:nvPr/>
      </p:nvGrpSpPr>
      <p:grpSpPr>
        <a:xfrm>
          <a:off x="0" y="0"/>
          <a:ext cx="0" cy="0"/>
          <a:chOff x="0" y="0"/>
          <a:chExt cx="0" cy="0"/>
        </a:xfrm>
      </p:grpSpPr>
      <p:sp>
        <p:nvSpPr>
          <p:cNvPr id="253" name="Google Shape;253;p10"/>
          <p:cNvSpPr txBox="1">
            <a:spLocks noGrp="1"/>
          </p:cNvSpPr>
          <p:nvPr>
            <p:ph type="body" idx="1"/>
          </p:nvPr>
        </p:nvSpPr>
        <p:spPr>
          <a:xfrm>
            <a:off x="311700" y="4230575"/>
            <a:ext cx="5998800" cy="605100"/>
          </a:xfrm>
          <a:prstGeom prst="rect">
            <a:avLst/>
          </a:prstGeom>
        </p:spPr>
        <p:txBody>
          <a:bodyPr spcFirstLastPara="1" wrap="square" lIns="91425" tIns="91425" rIns="91425" bIns="91425" anchor="ctr" anchorCtr="0">
            <a:normAutofit/>
          </a:bodyPr>
          <a:lstStyle>
            <a:lvl1pPr marL="457189" lvl="0" indent="-228594">
              <a:lnSpc>
                <a:spcPct val="100000"/>
              </a:lnSpc>
              <a:spcBef>
                <a:spcPts val="0"/>
              </a:spcBef>
              <a:spcAft>
                <a:spcPts val="0"/>
              </a:spcAft>
              <a:buSzPts val="1800"/>
              <a:buNone/>
              <a:defRPr/>
            </a:lvl1pPr>
          </a:lstStyle>
          <a:p>
            <a:endParaRPr/>
          </a:p>
        </p:txBody>
      </p:sp>
    </p:spTree>
    <p:extLst>
      <p:ext uri="{BB962C8B-B14F-4D97-AF65-F5344CB8AC3E}">
        <p14:creationId xmlns:p14="http://schemas.microsoft.com/office/powerpoint/2010/main" val="393041195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345"/>
        <p:cNvGrpSpPr/>
        <p:nvPr/>
      </p:nvGrpSpPr>
      <p:grpSpPr>
        <a:xfrm>
          <a:off x="0" y="0"/>
          <a:ext cx="0" cy="0"/>
          <a:chOff x="0" y="0"/>
          <a:chExt cx="0" cy="0"/>
        </a:xfrm>
      </p:grpSpPr>
      <p:sp>
        <p:nvSpPr>
          <p:cNvPr id="346" name="Google Shape;346;p13"/>
          <p:cNvSpPr txBox="1">
            <a:spLocks noGrp="1"/>
          </p:cNvSpPr>
          <p:nvPr>
            <p:ph type="title"/>
          </p:nvPr>
        </p:nvSpPr>
        <p:spPr>
          <a:xfrm>
            <a:off x="3035700" y="3138500"/>
            <a:ext cx="3072600" cy="623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atin typeface="Nunito SemiBold"/>
                <a:ea typeface="Nunito SemiBold"/>
                <a:cs typeface="Nunito SemiBold"/>
                <a:sym typeface="Nunito SemiBold"/>
              </a:defRPr>
            </a:lvl2pPr>
            <a:lvl3pPr lvl="2" rtl="0">
              <a:spcBef>
                <a:spcPts val="0"/>
              </a:spcBef>
              <a:spcAft>
                <a:spcPts val="0"/>
              </a:spcAft>
              <a:buSzPts val="2800"/>
              <a:buNone/>
              <a:defRPr>
                <a:latin typeface="Nunito SemiBold"/>
                <a:ea typeface="Nunito SemiBold"/>
                <a:cs typeface="Nunito SemiBold"/>
                <a:sym typeface="Nunito SemiBold"/>
              </a:defRPr>
            </a:lvl3pPr>
            <a:lvl4pPr lvl="3" rtl="0">
              <a:spcBef>
                <a:spcPts val="0"/>
              </a:spcBef>
              <a:spcAft>
                <a:spcPts val="0"/>
              </a:spcAft>
              <a:buSzPts val="2800"/>
              <a:buNone/>
              <a:defRPr>
                <a:latin typeface="Nunito SemiBold"/>
                <a:ea typeface="Nunito SemiBold"/>
                <a:cs typeface="Nunito SemiBold"/>
                <a:sym typeface="Nunito SemiBold"/>
              </a:defRPr>
            </a:lvl4pPr>
            <a:lvl5pPr lvl="4" rtl="0">
              <a:spcBef>
                <a:spcPts val="0"/>
              </a:spcBef>
              <a:spcAft>
                <a:spcPts val="0"/>
              </a:spcAft>
              <a:buSzPts val="2800"/>
              <a:buNone/>
              <a:defRPr>
                <a:latin typeface="Nunito SemiBold"/>
                <a:ea typeface="Nunito SemiBold"/>
                <a:cs typeface="Nunito SemiBold"/>
                <a:sym typeface="Nunito SemiBold"/>
              </a:defRPr>
            </a:lvl5pPr>
            <a:lvl6pPr lvl="5" rtl="0">
              <a:spcBef>
                <a:spcPts val="0"/>
              </a:spcBef>
              <a:spcAft>
                <a:spcPts val="0"/>
              </a:spcAft>
              <a:buSzPts val="2800"/>
              <a:buNone/>
              <a:defRPr>
                <a:latin typeface="Nunito SemiBold"/>
                <a:ea typeface="Nunito SemiBold"/>
                <a:cs typeface="Nunito SemiBold"/>
                <a:sym typeface="Nunito SemiBold"/>
              </a:defRPr>
            </a:lvl6pPr>
            <a:lvl7pPr lvl="6" rtl="0">
              <a:spcBef>
                <a:spcPts val="0"/>
              </a:spcBef>
              <a:spcAft>
                <a:spcPts val="0"/>
              </a:spcAft>
              <a:buSzPts val="2800"/>
              <a:buNone/>
              <a:defRPr>
                <a:latin typeface="Nunito SemiBold"/>
                <a:ea typeface="Nunito SemiBold"/>
                <a:cs typeface="Nunito SemiBold"/>
                <a:sym typeface="Nunito SemiBold"/>
              </a:defRPr>
            </a:lvl7pPr>
            <a:lvl8pPr lvl="7" rtl="0">
              <a:spcBef>
                <a:spcPts val="0"/>
              </a:spcBef>
              <a:spcAft>
                <a:spcPts val="0"/>
              </a:spcAft>
              <a:buSzPts val="2800"/>
              <a:buNone/>
              <a:defRPr>
                <a:latin typeface="Nunito SemiBold"/>
                <a:ea typeface="Nunito SemiBold"/>
                <a:cs typeface="Nunito SemiBold"/>
                <a:sym typeface="Nunito SemiBold"/>
              </a:defRPr>
            </a:lvl8pPr>
            <a:lvl9pPr lvl="8" rtl="0">
              <a:spcBef>
                <a:spcPts val="0"/>
              </a:spcBef>
              <a:spcAft>
                <a:spcPts val="0"/>
              </a:spcAft>
              <a:buSzPts val="2800"/>
              <a:buNone/>
              <a:defRPr>
                <a:latin typeface="Nunito SemiBold"/>
                <a:ea typeface="Nunito SemiBold"/>
                <a:cs typeface="Nunito SemiBold"/>
                <a:sym typeface="Nunito SemiBold"/>
              </a:defRPr>
            </a:lvl9pPr>
          </a:lstStyle>
          <a:p>
            <a:endParaRPr/>
          </a:p>
        </p:txBody>
      </p:sp>
      <p:sp>
        <p:nvSpPr>
          <p:cNvPr id="347" name="Google Shape;347;p13"/>
          <p:cNvSpPr txBox="1">
            <a:spLocks noGrp="1"/>
          </p:cNvSpPr>
          <p:nvPr>
            <p:ph type="subTitle" idx="1"/>
          </p:nvPr>
        </p:nvSpPr>
        <p:spPr>
          <a:xfrm>
            <a:off x="2523550" y="2281525"/>
            <a:ext cx="4096800" cy="1022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500">
                <a:solidFill>
                  <a:srgbClr val="000000"/>
                </a:solidFill>
              </a:defRPr>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grpSp>
        <p:nvGrpSpPr>
          <p:cNvPr id="348" name="Google Shape;348;p13"/>
          <p:cNvGrpSpPr/>
          <p:nvPr/>
        </p:nvGrpSpPr>
        <p:grpSpPr>
          <a:xfrm flipH="1">
            <a:off x="209499" y="4207153"/>
            <a:ext cx="620110" cy="787296"/>
            <a:chOff x="2965800" y="1494175"/>
            <a:chExt cx="999050" cy="1268400"/>
          </a:xfrm>
        </p:grpSpPr>
        <p:sp>
          <p:nvSpPr>
            <p:cNvPr id="349" name="Google Shape;349;p13"/>
            <p:cNvSpPr/>
            <p:nvPr/>
          </p:nvSpPr>
          <p:spPr>
            <a:xfrm>
              <a:off x="2965800" y="1494175"/>
              <a:ext cx="999050" cy="1268400"/>
            </a:xfrm>
            <a:custGeom>
              <a:avLst/>
              <a:gdLst/>
              <a:ahLst/>
              <a:cxnLst/>
              <a:rect l="l" t="t" r="r" b="b"/>
              <a:pathLst>
                <a:path w="39962" h="50736" extrusionOk="0">
                  <a:moveTo>
                    <a:pt x="38604" y="0"/>
                  </a:moveTo>
                  <a:lnTo>
                    <a:pt x="38434" y="43"/>
                  </a:lnTo>
                  <a:lnTo>
                    <a:pt x="38265" y="170"/>
                  </a:lnTo>
                  <a:lnTo>
                    <a:pt x="37883" y="509"/>
                  </a:lnTo>
                  <a:lnTo>
                    <a:pt x="37416" y="849"/>
                  </a:lnTo>
                  <a:lnTo>
                    <a:pt x="36483" y="1527"/>
                  </a:lnTo>
                  <a:lnTo>
                    <a:pt x="35465" y="2164"/>
                  </a:lnTo>
                  <a:lnTo>
                    <a:pt x="34362" y="2757"/>
                  </a:lnTo>
                  <a:lnTo>
                    <a:pt x="32156" y="3988"/>
                  </a:lnTo>
                  <a:lnTo>
                    <a:pt x="31095" y="4666"/>
                  </a:lnTo>
                  <a:lnTo>
                    <a:pt x="30077" y="5345"/>
                  </a:lnTo>
                  <a:lnTo>
                    <a:pt x="29102" y="6066"/>
                  </a:lnTo>
                  <a:lnTo>
                    <a:pt x="28677" y="6448"/>
                  </a:lnTo>
                  <a:lnTo>
                    <a:pt x="28253" y="6830"/>
                  </a:lnTo>
                  <a:lnTo>
                    <a:pt x="27871" y="7254"/>
                  </a:lnTo>
                  <a:lnTo>
                    <a:pt x="27532" y="7678"/>
                  </a:lnTo>
                  <a:lnTo>
                    <a:pt x="27193" y="8145"/>
                  </a:lnTo>
                  <a:lnTo>
                    <a:pt x="26938" y="8612"/>
                  </a:lnTo>
                  <a:lnTo>
                    <a:pt x="26726" y="9121"/>
                  </a:lnTo>
                  <a:lnTo>
                    <a:pt x="26556" y="9672"/>
                  </a:lnTo>
                  <a:lnTo>
                    <a:pt x="26429" y="10224"/>
                  </a:lnTo>
                  <a:lnTo>
                    <a:pt x="26344" y="10775"/>
                  </a:lnTo>
                  <a:lnTo>
                    <a:pt x="26302" y="11411"/>
                  </a:lnTo>
                  <a:lnTo>
                    <a:pt x="26344" y="12048"/>
                  </a:lnTo>
                  <a:lnTo>
                    <a:pt x="26472" y="12726"/>
                  </a:lnTo>
                  <a:lnTo>
                    <a:pt x="26641" y="13405"/>
                  </a:lnTo>
                  <a:lnTo>
                    <a:pt x="26175" y="14169"/>
                  </a:lnTo>
                  <a:lnTo>
                    <a:pt x="25708" y="14932"/>
                  </a:lnTo>
                  <a:lnTo>
                    <a:pt x="25199" y="15696"/>
                  </a:lnTo>
                  <a:lnTo>
                    <a:pt x="24647" y="16417"/>
                  </a:lnTo>
                  <a:lnTo>
                    <a:pt x="23502" y="17859"/>
                  </a:lnTo>
                  <a:lnTo>
                    <a:pt x="22314" y="19259"/>
                  </a:lnTo>
                  <a:lnTo>
                    <a:pt x="21084" y="20617"/>
                  </a:lnTo>
                  <a:lnTo>
                    <a:pt x="19811" y="21974"/>
                  </a:lnTo>
                  <a:lnTo>
                    <a:pt x="17181" y="24562"/>
                  </a:lnTo>
                  <a:lnTo>
                    <a:pt x="16969" y="23841"/>
                  </a:lnTo>
                  <a:lnTo>
                    <a:pt x="16884" y="23501"/>
                  </a:lnTo>
                  <a:lnTo>
                    <a:pt x="16842" y="23120"/>
                  </a:lnTo>
                  <a:lnTo>
                    <a:pt x="16842" y="22738"/>
                  </a:lnTo>
                  <a:lnTo>
                    <a:pt x="16842" y="22398"/>
                  </a:lnTo>
                  <a:lnTo>
                    <a:pt x="16884" y="22059"/>
                  </a:lnTo>
                  <a:lnTo>
                    <a:pt x="16969" y="21720"/>
                  </a:lnTo>
                  <a:lnTo>
                    <a:pt x="17224" y="21677"/>
                  </a:lnTo>
                  <a:lnTo>
                    <a:pt x="17436" y="21550"/>
                  </a:lnTo>
                  <a:lnTo>
                    <a:pt x="18199" y="20956"/>
                  </a:lnTo>
                  <a:lnTo>
                    <a:pt x="18963" y="20320"/>
                  </a:lnTo>
                  <a:lnTo>
                    <a:pt x="19684" y="19641"/>
                  </a:lnTo>
                  <a:lnTo>
                    <a:pt x="20405" y="18920"/>
                  </a:lnTo>
                  <a:lnTo>
                    <a:pt x="21042" y="18156"/>
                  </a:lnTo>
                  <a:lnTo>
                    <a:pt x="21593" y="17350"/>
                  </a:lnTo>
                  <a:lnTo>
                    <a:pt x="21848" y="16926"/>
                  </a:lnTo>
                  <a:lnTo>
                    <a:pt x="22060" y="16502"/>
                  </a:lnTo>
                  <a:lnTo>
                    <a:pt x="22272" y="16035"/>
                  </a:lnTo>
                  <a:lnTo>
                    <a:pt x="22442" y="15569"/>
                  </a:lnTo>
                  <a:lnTo>
                    <a:pt x="22569" y="15017"/>
                  </a:lnTo>
                  <a:lnTo>
                    <a:pt x="22696" y="14466"/>
                  </a:lnTo>
                  <a:lnTo>
                    <a:pt x="22738" y="13914"/>
                  </a:lnTo>
                  <a:lnTo>
                    <a:pt x="22781" y="13363"/>
                  </a:lnTo>
                  <a:lnTo>
                    <a:pt x="22781" y="12769"/>
                  </a:lnTo>
                  <a:lnTo>
                    <a:pt x="22738" y="12175"/>
                  </a:lnTo>
                  <a:lnTo>
                    <a:pt x="22611" y="11030"/>
                  </a:lnTo>
                  <a:lnTo>
                    <a:pt x="22442" y="9842"/>
                  </a:lnTo>
                  <a:lnTo>
                    <a:pt x="22229" y="8696"/>
                  </a:lnTo>
                  <a:lnTo>
                    <a:pt x="21975" y="7594"/>
                  </a:lnTo>
                  <a:lnTo>
                    <a:pt x="21805" y="6491"/>
                  </a:lnTo>
                  <a:lnTo>
                    <a:pt x="21720" y="6321"/>
                  </a:lnTo>
                  <a:lnTo>
                    <a:pt x="21636" y="6194"/>
                  </a:lnTo>
                  <a:lnTo>
                    <a:pt x="21508" y="6109"/>
                  </a:lnTo>
                  <a:lnTo>
                    <a:pt x="21339" y="6024"/>
                  </a:lnTo>
                  <a:lnTo>
                    <a:pt x="21211" y="6024"/>
                  </a:lnTo>
                  <a:lnTo>
                    <a:pt x="21042" y="6066"/>
                  </a:lnTo>
                  <a:lnTo>
                    <a:pt x="20872" y="6109"/>
                  </a:lnTo>
                  <a:lnTo>
                    <a:pt x="20745" y="6194"/>
                  </a:lnTo>
                  <a:lnTo>
                    <a:pt x="19684" y="7084"/>
                  </a:lnTo>
                  <a:lnTo>
                    <a:pt x="18581" y="7975"/>
                  </a:lnTo>
                  <a:lnTo>
                    <a:pt x="17436" y="8909"/>
                  </a:lnTo>
                  <a:lnTo>
                    <a:pt x="16375" y="9884"/>
                  </a:lnTo>
                  <a:lnTo>
                    <a:pt x="15866" y="10393"/>
                  </a:lnTo>
                  <a:lnTo>
                    <a:pt x="15400" y="10945"/>
                  </a:lnTo>
                  <a:lnTo>
                    <a:pt x="14975" y="11496"/>
                  </a:lnTo>
                  <a:lnTo>
                    <a:pt x="14594" y="12090"/>
                  </a:lnTo>
                  <a:lnTo>
                    <a:pt x="14254" y="12684"/>
                  </a:lnTo>
                  <a:lnTo>
                    <a:pt x="13957" y="13320"/>
                  </a:lnTo>
                  <a:lnTo>
                    <a:pt x="13703" y="13999"/>
                  </a:lnTo>
                  <a:lnTo>
                    <a:pt x="13575" y="14678"/>
                  </a:lnTo>
                  <a:lnTo>
                    <a:pt x="13448" y="15526"/>
                  </a:lnTo>
                  <a:lnTo>
                    <a:pt x="13448" y="16460"/>
                  </a:lnTo>
                  <a:lnTo>
                    <a:pt x="13491" y="16969"/>
                  </a:lnTo>
                  <a:lnTo>
                    <a:pt x="13533" y="17478"/>
                  </a:lnTo>
                  <a:lnTo>
                    <a:pt x="13618" y="17944"/>
                  </a:lnTo>
                  <a:lnTo>
                    <a:pt x="13745" y="18453"/>
                  </a:lnTo>
                  <a:lnTo>
                    <a:pt x="13872" y="18920"/>
                  </a:lnTo>
                  <a:lnTo>
                    <a:pt x="14042" y="19387"/>
                  </a:lnTo>
                  <a:lnTo>
                    <a:pt x="14254" y="19811"/>
                  </a:lnTo>
                  <a:lnTo>
                    <a:pt x="14509" y="20193"/>
                  </a:lnTo>
                  <a:lnTo>
                    <a:pt x="14806" y="20532"/>
                  </a:lnTo>
                  <a:lnTo>
                    <a:pt x="15103" y="20871"/>
                  </a:lnTo>
                  <a:lnTo>
                    <a:pt x="15484" y="21126"/>
                  </a:lnTo>
                  <a:lnTo>
                    <a:pt x="15909" y="21296"/>
                  </a:lnTo>
                  <a:lnTo>
                    <a:pt x="15824" y="21762"/>
                  </a:lnTo>
                  <a:lnTo>
                    <a:pt x="15739" y="22186"/>
                  </a:lnTo>
                  <a:lnTo>
                    <a:pt x="15781" y="22653"/>
                  </a:lnTo>
                  <a:lnTo>
                    <a:pt x="15824" y="23120"/>
                  </a:lnTo>
                  <a:lnTo>
                    <a:pt x="15909" y="23629"/>
                  </a:lnTo>
                  <a:lnTo>
                    <a:pt x="16121" y="24138"/>
                  </a:lnTo>
                  <a:lnTo>
                    <a:pt x="16248" y="24392"/>
                  </a:lnTo>
                  <a:lnTo>
                    <a:pt x="16375" y="24647"/>
                  </a:lnTo>
                  <a:lnTo>
                    <a:pt x="16545" y="24859"/>
                  </a:lnTo>
                  <a:lnTo>
                    <a:pt x="16715" y="25029"/>
                  </a:lnTo>
                  <a:lnTo>
                    <a:pt x="14254" y="27531"/>
                  </a:lnTo>
                  <a:lnTo>
                    <a:pt x="13066" y="28804"/>
                  </a:lnTo>
                  <a:lnTo>
                    <a:pt x="11921" y="30119"/>
                  </a:lnTo>
                  <a:lnTo>
                    <a:pt x="10182" y="32198"/>
                  </a:lnTo>
                  <a:lnTo>
                    <a:pt x="8485" y="34319"/>
                  </a:lnTo>
                  <a:lnTo>
                    <a:pt x="8273" y="33895"/>
                  </a:lnTo>
                  <a:lnTo>
                    <a:pt x="8146" y="33470"/>
                  </a:lnTo>
                  <a:lnTo>
                    <a:pt x="8061" y="33089"/>
                  </a:lnTo>
                  <a:lnTo>
                    <a:pt x="8061" y="32749"/>
                  </a:lnTo>
                  <a:lnTo>
                    <a:pt x="8273" y="32622"/>
                  </a:lnTo>
                  <a:lnTo>
                    <a:pt x="8824" y="31943"/>
                  </a:lnTo>
                  <a:lnTo>
                    <a:pt x="9333" y="31222"/>
                  </a:lnTo>
                  <a:lnTo>
                    <a:pt x="9800" y="30543"/>
                  </a:lnTo>
                  <a:lnTo>
                    <a:pt x="10224" y="29780"/>
                  </a:lnTo>
                  <a:lnTo>
                    <a:pt x="10564" y="29016"/>
                  </a:lnTo>
                  <a:lnTo>
                    <a:pt x="10818" y="28253"/>
                  </a:lnTo>
                  <a:lnTo>
                    <a:pt x="10988" y="27404"/>
                  </a:lnTo>
                  <a:lnTo>
                    <a:pt x="11073" y="26938"/>
                  </a:lnTo>
                  <a:lnTo>
                    <a:pt x="11073" y="26513"/>
                  </a:lnTo>
                  <a:lnTo>
                    <a:pt x="11073" y="26004"/>
                  </a:lnTo>
                  <a:lnTo>
                    <a:pt x="11073" y="25495"/>
                  </a:lnTo>
                  <a:lnTo>
                    <a:pt x="10945" y="24520"/>
                  </a:lnTo>
                  <a:lnTo>
                    <a:pt x="10733" y="23544"/>
                  </a:lnTo>
                  <a:lnTo>
                    <a:pt x="10436" y="22568"/>
                  </a:lnTo>
                  <a:lnTo>
                    <a:pt x="10097" y="21635"/>
                  </a:lnTo>
                  <a:lnTo>
                    <a:pt x="9715" y="20702"/>
                  </a:lnTo>
                  <a:lnTo>
                    <a:pt x="8909" y="18878"/>
                  </a:lnTo>
                  <a:lnTo>
                    <a:pt x="8824" y="18750"/>
                  </a:lnTo>
                  <a:lnTo>
                    <a:pt x="8655" y="18623"/>
                  </a:lnTo>
                  <a:lnTo>
                    <a:pt x="8485" y="18581"/>
                  </a:lnTo>
                  <a:lnTo>
                    <a:pt x="8315" y="18581"/>
                  </a:lnTo>
                  <a:lnTo>
                    <a:pt x="8146" y="18665"/>
                  </a:lnTo>
                  <a:lnTo>
                    <a:pt x="7976" y="18750"/>
                  </a:lnTo>
                  <a:lnTo>
                    <a:pt x="7849" y="18878"/>
                  </a:lnTo>
                  <a:lnTo>
                    <a:pt x="7806" y="19047"/>
                  </a:lnTo>
                  <a:lnTo>
                    <a:pt x="7679" y="19387"/>
                  </a:lnTo>
                  <a:lnTo>
                    <a:pt x="7594" y="19684"/>
                  </a:lnTo>
                  <a:lnTo>
                    <a:pt x="7297" y="20277"/>
                  </a:lnTo>
                  <a:lnTo>
                    <a:pt x="6915" y="20829"/>
                  </a:lnTo>
                  <a:lnTo>
                    <a:pt x="6534" y="21338"/>
                  </a:lnTo>
                  <a:lnTo>
                    <a:pt x="5643" y="22356"/>
                  </a:lnTo>
                  <a:lnTo>
                    <a:pt x="5218" y="22865"/>
                  </a:lnTo>
                  <a:lnTo>
                    <a:pt x="4837" y="23417"/>
                  </a:lnTo>
                  <a:lnTo>
                    <a:pt x="4540" y="23926"/>
                  </a:lnTo>
                  <a:lnTo>
                    <a:pt x="4285" y="24435"/>
                  </a:lnTo>
                  <a:lnTo>
                    <a:pt x="4073" y="24944"/>
                  </a:lnTo>
                  <a:lnTo>
                    <a:pt x="3903" y="25495"/>
                  </a:lnTo>
                  <a:lnTo>
                    <a:pt x="3734" y="26047"/>
                  </a:lnTo>
                  <a:lnTo>
                    <a:pt x="3649" y="26641"/>
                  </a:lnTo>
                  <a:lnTo>
                    <a:pt x="3564" y="27192"/>
                  </a:lnTo>
                  <a:lnTo>
                    <a:pt x="3564" y="27786"/>
                  </a:lnTo>
                  <a:lnTo>
                    <a:pt x="3606" y="28168"/>
                  </a:lnTo>
                  <a:lnTo>
                    <a:pt x="3649" y="28550"/>
                  </a:lnTo>
                  <a:lnTo>
                    <a:pt x="3776" y="28974"/>
                  </a:lnTo>
                  <a:lnTo>
                    <a:pt x="3861" y="29356"/>
                  </a:lnTo>
                  <a:lnTo>
                    <a:pt x="4031" y="29737"/>
                  </a:lnTo>
                  <a:lnTo>
                    <a:pt x="4158" y="30077"/>
                  </a:lnTo>
                  <a:lnTo>
                    <a:pt x="4370" y="30459"/>
                  </a:lnTo>
                  <a:lnTo>
                    <a:pt x="4582" y="30798"/>
                  </a:lnTo>
                  <a:lnTo>
                    <a:pt x="4837" y="31095"/>
                  </a:lnTo>
                  <a:lnTo>
                    <a:pt x="5091" y="31392"/>
                  </a:lnTo>
                  <a:lnTo>
                    <a:pt x="5346" y="31689"/>
                  </a:lnTo>
                  <a:lnTo>
                    <a:pt x="5685" y="31901"/>
                  </a:lnTo>
                  <a:lnTo>
                    <a:pt x="5982" y="32155"/>
                  </a:lnTo>
                  <a:lnTo>
                    <a:pt x="6321" y="32325"/>
                  </a:lnTo>
                  <a:lnTo>
                    <a:pt x="6703" y="32452"/>
                  </a:lnTo>
                  <a:lnTo>
                    <a:pt x="7085" y="32580"/>
                  </a:lnTo>
                  <a:lnTo>
                    <a:pt x="7085" y="32877"/>
                  </a:lnTo>
                  <a:lnTo>
                    <a:pt x="7170" y="33216"/>
                  </a:lnTo>
                  <a:lnTo>
                    <a:pt x="7255" y="33555"/>
                  </a:lnTo>
                  <a:lnTo>
                    <a:pt x="7340" y="33852"/>
                  </a:lnTo>
                  <a:lnTo>
                    <a:pt x="7509" y="34149"/>
                  </a:lnTo>
                  <a:lnTo>
                    <a:pt x="7679" y="34404"/>
                  </a:lnTo>
                  <a:lnTo>
                    <a:pt x="7849" y="34701"/>
                  </a:lnTo>
                  <a:lnTo>
                    <a:pt x="8061" y="34913"/>
                  </a:lnTo>
                  <a:lnTo>
                    <a:pt x="6830" y="36610"/>
                  </a:lnTo>
                  <a:lnTo>
                    <a:pt x="5685" y="38349"/>
                  </a:lnTo>
                  <a:lnTo>
                    <a:pt x="4582" y="40131"/>
                  </a:lnTo>
                  <a:lnTo>
                    <a:pt x="3522" y="41912"/>
                  </a:lnTo>
                  <a:lnTo>
                    <a:pt x="2546" y="43779"/>
                  </a:lnTo>
                  <a:lnTo>
                    <a:pt x="1613" y="45645"/>
                  </a:lnTo>
                  <a:lnTo>
                    <a:pt x="807" y="47597"/>
                  </a:lnTo>
                  <a:lnTo>
                    <a:pt x="43" y="49548"/>
                  </a:lnTo>
                  <a:lnTo>
                    <a:pt x="1" y="49760"/>
                  </a:lnTo>
                  <a:lnTo>
                    <a:pt x="1" y="49972"/>
                  </a:lnTo>
                  <a:lnTo>
                    <a:pt x="43" y="50142"/>
                  </a:lnTo>
                  <a:lnTo>
                    <a:pt x="85" y="50269"/>
                  </a:lnTo>
                  <a:lnTo>
                    <a:pt x="213" y="50439"/>
                  </a:lnTo>
                  <a:lnTo>
                    <a:pt x="340" y="50524"/>
                  </a:lnTo>
                  <a:lnTo>
                    <a:pt x="510" y="50609"/>
                  </a:lnTo>
                  <a:lnTo>
                    <a:pt x="679" y="50693"/>
                  </a:lnTo>
                  <a:lnTo>
                    <a:pt x="849" y="50736"/>
                  </a:lnTo>
                  <a:lnTo>
                    <a:pt x="1019" y="50736"/>
                  </a:lnTo>
                  <a:lnTo>
                    <a:pt x="1231" y="50693"/>
                  </a:lnTo>
                  <a:lnTo>
                    <a:pt x="1401" y="50651"/>
                  </a:lnTo>
                  <a:lnTo>
                    <a:pt x="1570" y="50566"/>
                  </a:lnTo>
                  <a:lnTo>
                    <a:pt x="1697" y="50439"/>
                  </a:lnTo>
                  <a:lnTo>
                    <a:pt x="1825" y="50269"/>
                  </a:lnTo>
                  <a:lnTo>
                    <a:pt x="1910" y="50057"/>
                  </a:lnTo>
                  <a:lnTo>
                    <a:pt x="2461" y="48657"/>
                  </a:lnTo>
                  <a:lnTo>
                    <a:pt x="3013" y="47300"/>
                  </a:lnTo>
                  <a:lnTo>
                    <a:pt x="3606" y="45942"/>
                  </a:lnTo>
                  <a:lnTo>
                    <a:pt x="4285" y="44585"/>
                  </a:lnTo>
                  <a:lnTo>
                    <a:pt x="4964" y="43270"/>
                  </a:lnTo>
                  <a:lnTo>
                    <a:pt x="5685" y="41997"/>
                  </a:lnTo>
                  <a:lnTo>
                    <a:pt x="6449" y="40724"/>
                  </a:lnTo>
                  <a:lnTo>
                    <a:pt x="7255" y="39452"/>
                  </a:lnTo>
                  <a:lnTo>
                    <a:pt x="7933" y="39494"/>
                  </a:lnTo>
                  <a:lnTo>
                    <a:pt x="8612" y="39452"/>
                  </a:lnTo>
                  <a:lnTo>
                    <a:pt x="9291" y="39367"/>
                  </a:lnTo>
                  <a:lnTo>
                    <a:pt x="9970" y="39197"/>
                  </a:lnTo>
                  <a:lnTo>
                    <a:pt x="10606" y="39028"/>
                  </a:lnTo>
                  <a:lnTo>
                    <a:pt x="11242" y="38773"/>
                  </a:lnTo>
                  <a:lnTo>
                    <a:pt x="11879" y="38476"/>
                  </a:lnTo>
                  <a:lnTo>
                    <a:pt x="12430" y="38094"/>
                  </a:lnTo>
                  <a:lnTo>
                    <a:pt x="12982" y="38434"/>
                  </a:lnTo>
                  <a:lnTo>
                    <a:pt x="13533" y="38773"/>
                  </a:lnTo>
                  <a:lnTo>
                    <a:pt x="14085" y="39028"/>
                  </a:lnTo>
                  <a:lnTo>
                    <a:pt x="14636" y="39240"/>
                  </a:lnTo>
                  <a:lnTo>
                    <a:pt x="15187" y="39409"/>
                  </a:lnTo>
                  <a:lnTo>
                    <a:pt x="15739" y="39537"/>
                  </a:lnTo>
                  <a:lnTo>
                    <a:pt x="16290" y="39664"/>
                  </a:lnTo>
                  <a:lnTo>
                    <a:pt x="16842" y="39706"/>
                  </a:lnTo>
                  <a:lnTo>
                    <a:pt x="17436" y="39749"/>
                  </a:lnTo>
                  <a:lnTo>
                    <a:pt x="17987" y="39749"/>
                  </a:lnTo>
                  <a:lnTo>
                    <a:pt x="18539" y="39706"/>
                  </a:lnTo>
                  <a:lnTo>
                    <a:pt x="19090" y="39664"/>
                  </a:lnTo>
                  <a:lnTo>
                    <a:pt x="19642" y="39579"/>
                  </a:lnTo>
                  <a:lnTo>
                    <a:pt x="20193" y="39452"/>
                  </a:lnTo>
                  <a:lnTo>
                    <a:pt x="20745" y="39282"/>
                  </a:lnTo>
                  <a:lnTo>
                    <a:pt x="21296" y="39112"/>
                  </a:lnTo>
                  <a:lnTo>
                    <a:pt x="22357" y="38688"/>
                  </a:lnTo>
                  <a:lnTo>
                    <a:pt x="23417" y="38179"/>
                  </a:lnTo>
                  <a:lnTo>
                    <a:pt x="24435" y="37585"/>
                  </a:lnTo>
                  <a:lnTo>
                    <a:pt x="25411" y="36907"/>
                  </a:lnTo>
                  <a:lnTo>
                    <a:pt x="26344" y="36185"/>
                  </a:lnTo>
                  <a:lnTo>
                    <a:pt x="27235" y="35422"/>
                  </a:lnTo>
                  <a:lnTo>
                    <a:pt x="28084" y="34616"/>
                  </a:lnTo>
                  <a:lnTo>
                    <a:pt x="28847" y="33767"/>
                  </a:lnTo>
                  <a:lnTo>
                    <a:pt x="28974" y="33598"/>
                  </a:lnTo>
                  <a:lnTo>
                    <a:pt x="29017" y="33386"/>
                  </a:lnTo>
                  <a:lnTo>
                    <a:pt x="29017" y="33216"/>
                  </a:lnTo>
                  <a:lnTo>
                    <a:pt x="28974" y="33046"/>
                  </a:lnTo>
                  <a:lnTo>
                    <a:pt x="28890" y="32877"/>
                  </a:lnTo>
                  <a:lnTo>
                    <a:pt x="28762" y="32749"/>
                  </a:lnTo>
                  <a:lnTo>
                    <a:pt x="28593" y="32664"/>
                  </a:lnTo>
                  <a:lnTo>
                    <a:pt x="28381" y="32622"/>
                  </a:lnTo>
                  <a:lnTo>
                    <a:pt x="27065" y="32537"/>
                  </a:lnTo>
                  <a:lnTo>
                    <a:pt x="25666" y="32452"/>
                  </a:lnTo>
                  <a:lnTo>
                    <a:pt x="24266" y="32367"/>
                  </a:lnTo>
                  <a:lnTo>
                    <a:pt x="22866" y="32325"/>
                  </a:lnTo>
                  <a:lnTo>
                    <a:pt x="21466" y="32283"/>
                  </a:lnTo>
                  <a:lnTo>
                    <a:pt x="20108" y="32325"/>
                  </a:lnTo>
                  <a:lnTo>
                    <a:pt x="19387" y="32367"/>
                  </a:lnTo>
                  <a:lnTo>
                    <a:pt x="18751" y="32452"/>
                  </a:lnTo>
                  <a:lnTo>
                    <a:pt x="18072" y="32537"/>
                  </a:lnTo>
                  <a:lnTo>
                    <a:pt x="17393" y="32707"/>
                  </a:lnTo>
                  <a:lnTo>
                    <a:pt x="16630" y="32919"/>
                  </a:lnTo>
                  <a:lnTo>
                    <a:pt x="15824" y="33216"/>
                  </a:lnTo>
                  <a:lnTo>
                    <a:pt x="15018" y="33640"/>
                  </a:lnTo>
                  <a:lnTo>
                    <a:pt x="14297" y="34107"/>
                  </a:lnTo>
                  <a:lnTo>
                    <a:pt x="13957" y="34361"/>
                  </a:lnTo>
                  <a:lnTo>
                    <a:pt x="13618" y="34658"/>
                  </a:lnTo>
                  <a:lnTo>
                    <a:pt x="13321" y="34955"/>
                  </a:lnTo>
                  <a:lnTo>
                    <a:pt x="13024" y="35295"/>
                  </a:lnTo>
                  <a:lnTo>
                    <a:pt x="12812" y="35634"/>
                  </a:lnTo>
                  <a:lnTo>
                    <a:pt x="12600" y="36016"/>
                  </a:lnTo>
                  <a:lnTo>
                    <a:pt x="12430" y="36397"/>
                  </a:lnTo>
                  <a:lnTo>
                    <a:pt x="12303" y="36822"/>
                  </a:lnTo>
                  <a:lnTo>
                    <a:pt x="11794" y="37161"/>
                  </a:lnTo>
                  <a:lnTo>
                    <a:pt x="11242" y="37458"/>
                  </a:lnTo>
                  <a:lnTo>
                    <a:pt x="10733" y="37755"/>
                  </a:lnTo>
                  <a:lnTo>
                    <a:pt x="10182" y="37967"/>
                  </a:lnTo>
                  <a:lnTo>
                    <a:pt x="9630" y="38179"/>
                  </a:lnTo>
                  <a:lnTo>
                    <a:pt x="9036" y="38349"/>
                  </a:lnTo>
                  <a:lnTo>
                    <a:pt x="8442" y="38476"/>
                  </a:lnTo>
                  <a:lnTo>
                    <a:pt x="7849" y="38561"/>
                  </a:lnTo>
                  <a:lnTo>
                    <a:pt x="8655" y="37373"/>
                  </a:lnTo>
                  <a:lnTo>
                    <a:pt x="9503" y="36228"/>
                  </a:lnTo>
                  <a:lnTo>
                    <a:pt x="10351" y="35082"/>
                  </a:lnTo>
                  <a:lnTo>
                    <a:pt x="11242" y="33937"/>
                  </a:lnTo>
                  <a:lnTo>
                    <a:pt x="13066" y="31731"/>
                  </a:lnTo>
                  <a:lnTo>
                    <a:pt x="14975" y="29568"/>
                  </a:lnTo>
                  <a:lnTo>
                    <a:pt x="15866" y="28592"/>
                  </a:lnTo>
                  <a:lnTo>
                    <a:pt x="16799" y="27616"/>
                  </a:lnTo>
                  <a:lnTo>
                    <a:pt x="18751" y="25665"/>
                  </a:lnTo>
                  <a:lnTo>
                    <a:pt x="19302" y="25835"/>
                  </a:lnTo>
                  <a:lnTo>
                    <a:pt x="19854" y="25919"/>
                  </a:lnTo>
                  <a:lnTo>
                    <a:pt x="20448" y="26004"/>
                  </a:lnTo>
                  <a:lnTo>
                    <a:pt x="21042" y="26004"/>
                  </a:lnTo>
                  <a:lnTo>
                    <a:pt x="21636" y="25962"/>
                  </a:lnTo>
                  <a:lnTo>
                    <a:pt x="22229" y="25835"/>
                  </a:lnTo>
                  <a:lnTo>
                    <a:pt x="22781" y="25707"/>
                  </a:lnTo>
                  <a:lnTo>
                    <a:pt x="23332" y="25495"/>
                  </a:lnTo>
                  <a:lnTo>
                    <a:pt x="23926" y="25707"/>
                  </a:lnTo>
                  <a:lnTo>
                    <a:pt x="24520" y="25919"/>
                  </a:lnTo>
                  <a:lnTo>
                    <a:pt x="25114" y="26089"/>
                  </a:lnTo>
                  <a:lnTo>
                    <a:pt x="25708" y="26216"/>
                  </a:lnTo>
                  <a:lnTo>
                    <a:pt x="26302" y="26344"/>
                  </a:lnTo>
                  <a:lnTo>
                    <a:pt x="26896" y="26428"/>
                  </a:lnTo>
                  <a:lnTo>
                    <a:pt x="27490" y="26471"/>
                  </a:lnTo>
                  <a:lnTo>
                    <a:pt x="28041" y="26513"/>
                  </a:lnTo>
                  <a:lnTo>
                    <a:pt x="29229" y="26513"/>
                  </a:lnTo>
                  <a:lnTo>
                    <a:pt x="29823" y="26471"/>
                  </a:lnTo>
                  <a:lnTo>
                    <a:pt x="30374" y="26386"/>
                  </a:lnTo>
                  <a:lnTo>
                    <a:pt x="30968" y="26301"/>
                  </a:lnTo>
                  <a:lnTo>
                    <a:pt x="31520" y="26174"/>
                  </a:lnTo>
                  <a:lnTo>
                    <a:pt x="32071" y="26004"/>
                  </a:lnTo>
                  <a:lnTo>
                    <a:pt x="32623" y="25835"/>
                  </a:lnTo>
                  <a:lnTo>
                    <a:pt x="33174" y="25665"/>
                  </a:lnTo>
                  <a:lnTo>
                    <a:pt x="33726" y="25410"/>
                  </a:lnTo>
                  <a:lnTo>
                    <a:pt x="34235" y="25198"/>
                  </a:lnTo>
                  <a:lnTo>
                    <a:pt x="34744" y="24901"/>
                  </a:lnTo>
                  <a:lnTo>
                    <a:pt x="35253" y="24604"/>
                  </a:lnTo>
                  <a:lnTo>
                    <a:pt x="35762" y="24307"/>
                  </a:lnTo>
                  <a:lnTo>
                    <a:pt x="36228" y="23968"/>
                  </a:lnTo>
                  <a:lnTo>
                    <a:pt x="36695" y="23629"/>
                  </a:lnTo>
                  <a:lnTo>
                    <a:pt x="37162" y="23247"/>
                  </a:lnTo>
                  <a:lnTo>
                    <a:pt x="37586" y="22823"/>
                  </a:lnTo>
                  <a:lnTo>
                    <a:pt x="38010" y="22398"/>
                  </a:lnTo>
                  <a:lnTo>
                    <a:pt x="38434" y="21974"/>
                  </a:lnTo>
                  <a:lnTo>
                    <a:pt x="38816" y="21508"/>
                  </a:lnTo>
                  <a:lnTo>
                    <a:pt x="39198" y="20999"/>
                  </a:lnTo>
                  <a:lnTo>
                    <a:pt x="39537" y="20490"/>
                  </a:lnTo>
                  <a:lnTo>
                    <a:pt x="39877" y="19980"/>
                  </a:lnTo>
                  <a:lnTo>
                    <a:pt x="39962" y="19811"/>
                  </a:lnTo>
                  <a:lnTo>
                    <a:pt x="39962" y="19641"/>
                  </a:lnTo>
                  <a:lnTo>
                    <a:pt x="39962" y="19471"/>
                  </a:lnTo>
                  <a:lnTo>
                    <a:pt x="39877" y="19302"/>
                  </a:lnTo>
                  <a:lnTo>
                    <a:pt x="39792" y="19174"/>
                  </a:lnTo>
                  <a:lnTo>
                    <a:pt x="39665" y="19047"/>
                  </a:lnTo>
                  <a:lnTo>
                    <a:pt x="39495" y="19005"/>
                  </a:lnTo>
                  <a:lnTo>
                    <a:pt x="39325" y="18962"/>
                  </a:lnTo>
                  <a:lnTo>
                    <a:pt x="38731" y="19005"/>
                  </a:lnTo>
                  <a:lnTo>
                    <a:pt x="38137" y="19005"/>
                  </a:lnTo>
                  <a:lnTo>
                    <a:pt x="36907" y="18920"/>
                  </a:lnTo>
                  <a:lnTo>
                    <a:pt x="34447" y="18708"/>
                  </a:lnTo>
                  <a:lnTo>
                    <a:pt x="33217" y="18665"/>
                  </a:lnTo>
                  <a:lnTo>
                    <a:pt x="32623" y="18623"/>
                  </a:lnTo>
                  <a:lnTo>
                    <a:pt x="32029" y="18665"/>
                  </a:lnTo>
                  <a:lnTo>
                    <a:pt x="31435" y="18708"/>
                  </a:lnTo>
                  <a:lnTo>
                    <a:pt x="30841" y="18793"/>
                  </a:lnTo>
                  <a:lnTo>
                    <a:pt x="30247" y="18920"/>
                  </a:lnTo>
                  <a:lnTo>
                    <a:pt x="29696" y="19090"/>
                  </a:lnTo>
                  <a:lnTo>
                    <a:pt x="28805" y="19429"/>
                  </a:lnTo>
                  <a:lnTo>
                    <a:pt x="27956" y="19811"/>
                  </a:lnTo>
                  <a:lnTo>
                    <a:pt x="27108" y="20320"/>
                  </a:lnTo>
                  <a:lnTo>
                    <a:pt x="26344" y="20914"/>
                  </a:lnTo>
                  <a:lnTo>
                    <a:pt x="25623" y="21508"/>
                  </a:lnTo>
                  <a:lnTo>
                    <a:pt x="24944" y="22229"/>
                  </a:lnTo>
                  <a:lnTo>
                    <a:pt x="24308" y="22950"/>
                  </a:lnTo>
                  <a:lnTo>
                    <a:pt x="23799" y="23756"/>
                  </a:lnTo>
                  <a:lnTo>
                    <a:pt x="23757" y="23841"/>
                  </a:lnTo>
                  <a:lnTo>
                    <a:pt x="23757" y="23926"/>
                  </a:lnTo>
                  <a:lnTo>
                    <a:pt x="23672" y="23968"/>
                  </a:lnTo>
                  <a:lnTo>
                    <a:pt x="23502" y="23926"/>
                  </a:lnTo>
                  <a:lnTo>
                    <a:pt x="23248" y="23926"/>
                  </a:lnTo>
                  <a:lnTo>
                    <a:pt x="23120" y="23968"/>
                  </a:lnTo>
                  <a:lnTo>
                    <a:pt x="22951" y="24138"/>
                  </a:lnTo>
                  <a:lnTo>
                    <a:pt x="22823" y="24350"/>
                  </a:lnTo>
                  <a:lnTo>
                    <a:pt x="22229" y="24604"/>
                  </a:lnTo>
                  <a:lnTo>
                    <a:pt x="21593" y="24816"/>
                  </a:lnTo>
                  <a:lnTo>
                    <a:pt x="21042" y="24901"/>
                  </a:lnTo>
                  <a:lnTo>
                    <a:pt x="20533" y="24944"/>
                  </a:lnTo>
                  <a:lnTo>
                    <a:pt x="20024" y="24986"/>
                  </a:lnTo>
                  <a:lnTo>
                    <a:pt x="19472" y="24944"/>
                  </a:lnTo>
                  <a:lnTo>
                    <a:pt x="20787" y="23629"/>
                  </a:lnTo>
                  <a:lnTo>
                    <a:pt x="22060" y="22271"/>
                  </a:lnTo>
                  <a:lnTo>
                    <a:pt x="23248" y="20871"/>
                  </a:lnTo>
                  <a:lnTo>
                    <a:pt x="23841" y="20150"/>
                  </a:lnTo>
                  <a:lnTo>
                    <a:pt x="24393" y="19429"/>
                  </a:lnTo>
                  <a:lnTo>
                    <a:pt x="24902" y="18665"/>
                  </a:lnTo>
                  <a:lnTo>
                    <a:pt x="25369" y="17902"/>
                  </a:lnTo>
                  <a:lnTo>
                    <a:pt x="25793" y="17138"/>
                  </a:lnTo>
                  <a:lnTo>
                    <a:pt x="26217" y="16332"/>
                  </a:lnTo>
                  <a:lnTo>
                    <a:pt x="26556" y="15526"/>
                  </a:lnTo>
                  <a:lnTo>
                    <a:pt x="26853" y="14678"/>
                  </a:lnTo>
                  <a:lnTo>
                    <a:pt x="27108" y="13829"/>
                  </a:lnTo>
                  <a:lnTo>
                    <a:pt x="27320" y="12981"/>
                  </a:lnTo>
                  <a:lnTo>
                    <a:pt x="27956" y="13193"/>
                  </a:lnTo>
                  <a:lnTo>
                    <a:pt x="28593" y="13363"/>
                  </a:lnTo>
                  <a:lnTo>
                    <a:pt x="29229" y="13448"/>
                  </a:lnTo>
                  <a:lnTo>
                    <a:pt x="29865" y="13532"/>
                  </a:lnTo>
                  <a:lnTo>
                    <a:pt x="30502" y="13532"/>
                  </a:lnTo>
                  <a:lnTo>
                    <a:pt x="31138" y="13490"/>
                  </a:lnTo>
                  <a:lnTo>
                    <a:pt x="31774" y="13405"/>
                  </a:lnTo>
                  <a:lnTo>
                    <a:pt x="32368" y="13278"/>
                  </a:lnTo>
                  <a:lnTo>
                    <a:pt x="33004" y="13108"/>
                  </a:lnTo>
                  <a:lnTo>
                    <a:pt x="33598" y="12896"/>
                  </a:lnTo>
                  <a:lnTo>
                    <a:pt x="34192" y="12684"/>
                  </a:lnTo>
                  <a:lnTo>
                    <a:pt x="34786" y="12387"/>
                  </a:lnTo>
                  <a:lnTo>
                    <a:pt x="35338" y="12048"/>
                  </a:lnTo>
                  <a:lnTo>
                    <a:pt x="35889" y="11708"/>
                  </a:lnTo>
                  <a:lnTo>
                    <a:pt x="36398" y="11327"/>
                  </a:lnTo>
                  <a:lnTo>
                    <a:pt x="36907" y="10902"/>
                  </a:lnTo>
                  <a:lnTo>
                    <a:pt x="37416" y="10393"/>
                  </a:lnTo>
                  <a:lnTo>
                    <a:pt x="37883" y="9842"/>
                  </a:lnTo>
                  <a:lnTo>
                    <a:pt x="38265" y="9290"/>
                  </a:lnTo>
                  <a:lnTo>
                    <a:pt x="38604" y="8696"/>
                  </a:lnTo>
                  <a:lnTo>
                    <a:pt x="38901" y="8060"/>
                  </a:lnTo>
                  <a:lnTo>
                    <a:pt x="39113" y="7424"/>
                  </a:lnTo>
                  <a:lnTo>
                    <a:pt x="39283" y="6788"/>
                  </a:lnTo>
                  <a:lnTo>
                    <a:pt x="39410" y="6109"/>
                  </a:lnTo>
                  <a:lnTo>
                    <a:pt x="39495" y="5472"/>
                  </a:lnTo>
                  <a:lnTo>
                    <a:pt x="39537" y="4794"/>
                  </a:lnTo>
                  <a:lnTo>
                    <a:pt x="39580" y="4073"/>
                  </a:lnTo>
                  <a:lnTo>
                    <a:pt x="39537" y="3394"/>
                  </a:lnTo>
                  <a:lnTo>
                    <a:pt x="39452" y="1994"/>
                  </a:lnTo>
                  <a:lnTo>
                    <a:pt x="39325" y="594"/>
                  </a:lnTo>
                  <a:lnTo>
                    <a:pt x="39283" y="382"/>
                  </a:lnTo>
                  <a:lnTo>
                    <a:pt x="39198" y="255"/>
                  </a:lnTo>
                  <a:lnTo>
                    <a:pt x="39071" y="127"/>
                  </a:lnTo>
                  <a:lnTo>
                    <a:pt x="38943" y="43"/>
                  </a:lnTo>
                  <a:lnTo>
                    <a:pt x="38774" y="0"/>
                  </a:lnTo>
                  <a:close/>
                </a:path>
              </a:pathLst>
            </a:custGeom>
            <a:solidFill>
              <a:srgbClr val="ABCB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 name="Google Shape;350;p13"/>
            <p:cNvSpPr/>
            <p:nvPr/>
          </p:nvSpPr>
          <p:spPr>
            <a:xfrm>
              <a:off x="2965800" y="1494175"/>
              <a:ext cx="985275" cy="1268400"/>
            </a:xfrm>
            <a:custGeom>
              <a:avLst/>
              <a:gdLst/>
              <a:ahLst/>
              <a:cxnLst/>
              <a:rect l="l" t="t" r="r" b="b"/>
              <a:pathLst>
                <a:path w="39411" h="50736" extrusionOk="0">
                  <a:moveTo>
                    <a:pt x="38604" y="0"/>
                  </a:moveTo>
                  <a:lnTo>
                    <a:pt x="38434" y="43"/>
                  </a:lnTo>
                  <a:lnTo>
                    <a:pt x="38265" y="170"/>
                  </a:lnTo>
                  <a:lnTo>
                    <a:pt x="37883" y="509"/>
                  </a:lnTo>
                  <a:lnTo>
                    <a:pt x="37416" y="849"/>
                  </a:lnTo>
                  <a:lnTo>
                    <a:pt x="36483" y="1527"/>
                  </a:lnTo>
                  <a:lnTo>
                    <a:pt x="35465" y="2164"/>
                  </a:lnTo>
                  <a:lnTo>
                    <a:pt x="34362" y="2757"/>
                  </a:lnTo>
                  <a:lnTo>
                    <a:pt x="32156" y="3988"/>
                  </a:lnTo>
                  <a:lnTo>
                    <a:pt x="31095" y="4666"/>
                  </a:lnTo>
                  <a:lnTo>
                    <a:pt x="30077" y="5345"/>
                  </a:lnTo>
                  <a:lnTo>
                    <a:pt x="29102" y="6066"/>
                  </a:lnTo>
                  <a:lnTo>
                    <a:pt x="28677" y="6448"/>
                  </a:lnTo>
                  <a:lnTo>
                    <a:pt x="28253" y="6830"/>
                  </a:lnTo>
                  <a:lnTo>
                    <a:pt x="27871" y="7254"/>
                  </a:lnTo>
                  <a:lnTo>
                    <a:pt x="27532" y="7678"/>
                  </a:lnTo>
                  <a:lnTo>
                    <a:pt x="27193" y="8145"/>
                  </a:lnTo>
                  <a:lnTo>
                    <a:pt x="26938" y="8612"/>
                  </a:lnTo>
                  <a:lnTo>
                    <a:pt x="26726" y="9121"/>
                  </a:lnTo>
                  <a:lnTo>
                    <a:pt x="26556" y="9672"/>
                  </a:lnTo>
                  <a:lnTo>
                    <a:pt x="26429" y="10224"/>
                  </a:lnTo>
                  <a:lnTo>
                    <a:pt x="26344" y="10775"/>
                  </a:lnTo>
                  <a:lnTo>
                    <a:pt x="26302" y="11411"/>
                  </a:lnTo>
                  <a:lnTo>
                    <a:pt x="26344" y="12048"/>
                  </a:lnTo>
                  <a:lnTo>
                    <a:pt x="26472" y="12726"/>
                  </a:lnTo>
                  <a:lnTo>
                    <a:pt x="26641" y="13405"/>
                  </a:lnTo>
                  <a:lnTo>
                    <a:pt x="26175" y="14169"/>
                  </a:lnTo>
                  <a:lnTo>
                    <a:pt x="25708" y="14932"/>
                  </a:lnTo>
                  <a:lnTo>
                    <a:pt x="25199" y="15696"/>
                  </a:lnTo>
                  <a:lnTo>
                    <a:pt x="24647" y="16417"/>
                  </a:lnTo>
                  <a:lnTo>
                    <a:pt x="23502" y="17859"/>
                  </a:lnTo>
                  <a:lnTo>
                    <a:pt x="22314" y="19259"/>
                  </a:lnTo>
                  <a:lnTo>
                    <a:pt x="21084" y="20617"/>
                  </a:lnTo>
                  <a:lnTo>
                    <a:pt x="19811" y="21974"/>
                  </a:lnTo>
                  <a:lnTo>
                    <a:pt x="17181" y="24562"/>
                  </a:lnTo>
                  <a:lnTo>
                    <a:pt x="16969" y="23841"/>
                  </a:lnTo>
                  <a:lnTo>
                    <a:pt x="16884" y="23501"/>
                  </a:lnTo>
                  <a:lnTo>
                    <a:pt x="16842" y="23120"/>
                  </a:lnTo>
                  <a:lnTo>
                    <a:pt x="16842" y="22738"/>
                  </a:lnTo>
                  <a:lnTo>
                    <a:pt x="16842" y="22398"/>
                  </a:lnTo>
                  <a:lnTo>
                    <a:pt x="16884" y="22059"/>
                  </a:lnTo>
                  <a:lnTo>
                    <a:pt x="16969" y="21720"/>
                  </a:lnTo>
                  <a:lnTo>
                    <a:pt x="17224" y="21677"/>
                  </a:lnTo>
                  <a:lnTo>
                    <a:pt x="17436" y="21592"/>
                  </a:lnTo>
                  <a:lnTo>
                    <a:pt x="16884" y="21296"/>
                  </a:lnTo>
                  <a:lnTo>
                    <a:pt x="16418" y="20999"/>
                  </a:lnTo>
                  <a:lnTo>
                    <a:pt x="16036" y="20659"/>
                  </a:lnTo>
                  <a:lnTo>
                    <a:pt x="15697" y="20277"/>
                  </a:lnTo>
                  <a:lnTo>
                    <a:pt x="15442" y="19853"/>
                  </a:lnTo>
                  <a:lnTo>
                    <a:pt x="15230" y="19471"/>
                  </a:lnTo>
                  <a:lnTo>
                    <a:pt x="15103" y="19005"/>
                  </a:lnTo>
                  <a:lnTo>
                    <a:pt x="14975" y="18538"/>
                  </a:lnTo>
                  <a:lnTo>
                    <a:pt x="14933" y="18072"/>
                  </a:lnTo>
                  <a:lnTo>
                    <a:pt x="14933" y="17562"/>
                  </a:lnTo>
                  <a:lnTo>
                    <a:pt x="14975" y="17053"/>
                  </a:lnTo>
                  <a:lnTo>
                    <a:pt x="15060" y="16544"/>
                  </a:lnTo>
                  <a:lnTo>
                    <a:pt x="15187" y="15993"/>
                  </a:lnTo>
                  <a:lnTo>
                    <a:pt x="15357" y="15441"/>
                  </a:lnTo>
                  <a:lnTo>
                    <a:pt x="15527" y="14890"/>
                  </a:lnTo>
                  <a:lnTo>
                    <a:pt x="15739" y="14338"/>
                  </a:lnTo>
                  <a:lnTo>
                    <a:pt x="16290" y="13193"/>
                  </a:lnTo>
                  <a:lnTo>
                    <a:pt x="16927" y="12090"/>
                  </a:lnTo>
                  <a:lnTo>
                    <a:pt x="17605" y="10987"/>
                  </a:lnTo>
                  <a:lnTo>
                    <a:pt x="18369" y="9884"/>
                  </a:lnTo>
                  <a:lnTo>
                    <a:pt x="19175" y="8824"/>
                  </a:lnTo>
                  <a:lnTo>
                    <a:pt x="19981" y="7848"/>
                  </a:lnTo>
                  <a:lnTo>
                    <a:pt x="20745" y="6915"/>
                  </a:lnTo>
                  <a:lnTo>
                    <a:pt x="21508" y="6066"/>
                  </a:lnTo>
                  <a:lnTo>
                    <a:pt x="21296" y="6024"/>
                  </a:lnTo>
                  <a:lnTo>
                    <a:pt x="21084" y="6024"/>
                  </a:lnTo>
                  <a:lnTo>
                    <a:pt x="20914" y="6109"/>
                  </a:lnTo>
                  <a:lnTo>
                    <a:pt x="20745" y="6194"/>
                  </a:lnTo>
                  <a:lnTo>
                    <a:pt x="19684" y="7084"/>
                  </a:lnTo>
                  <a:lnTo>
                    <a:pt x="18581" y="7975"/>
                  </a:lnTo>
                  <a:lnTo>
                    <a:pt x="17436" y="8909"/>
                  </a:lnTo>
                  <a:lnTo>
                    <a:pt x="16375" y="9884"/>
                  </a:lnTo>
                  <a:lnTo>
                    <a:pt x="15866" y="10393"/>
                  </a:lnTo>
                  <a:lnTo>
                    <a:pt x="15400" y="10945"/>
                  </a:lnTo>
                  <a:lnTo>
                    <a:pt x="14975" y="11496"/>
                  </a:lnTo>
                  <a:lnTo>
                    <a:pt x="14594" y="12090"/>
                  </a:lnTo>
                  <a:lnTo>
                    <a:pt x="14254" y="12684"/>
                  </a:lnTo>
                  <a:lnTo>
                    <a:pt x="13957" y="13320"/>
                  </a:lnTo>
                  <a:lnTo>
                    <a:pt x="13703" y="13999"/>
                  </a:lnTo>
                  <a:lnTo>
                    <a:pt x="13575" y="14678"/>
                  </a:lnTo>
                  <a:lnTo>
                    <a:pt x="13448" y="15526"/>
                  </a:lnTo>
                  <a:lnTo>
                    <a:pt x="13448" y="16460"/>
                  </a:lnTo>
                  <a:lnTo>
                    <a:pt x="13491" y="16969"/>
                  </a:lnTo>
                  <a:lnTo>
                    <a:pt x="13533" y="17478"/>
                  </a:lnTo>
                  <a:lnTo>
                    <a:pt x="13618" y="17944"/>
                  </a:lnTo>
                  <a:lnTo>
                    <a:pt x="13745" y="18453"/>
                  </a:lnTo>
                  <a:lnTo>
                    <a:pt x="13872" y="18920"/>
                  </a:lnTo>
                  <a:lnTo>
                    <a:pt x="14042" y="19387"/>
                  </a:lnTo>
                  <a:lnTo>
                    <a:pt x="14254" y="19811"/>
                  </a:lnTo>
                  <a:lnTo>
                    <a:pt x="14509" y="20193"/>
                  </a:lnTo>
                  <a:lnTo>
                    <a:pt x="14806" y="20532"/>
                  </a:lnTo>
                  <a:lnTo>
                    <a:pt x="15103" y="20871"/>
                  </a:lnTo>
                  <a:lnTo>
                    <a:pt x="15484" y="21126"/>
                  </a:lnTo>
                  <a:lnTo>
                    <a:pt x="15909" y="21296"/>
                  </a:lnTo>
                  <a:lnTo>
                    <a:pt x="15824" y="21762"/>
                  </a:lnTo>
                  <a:lnTo>
                    <a:pt x="15739" y="22186"/>
                  </a:lnTo>
                  <a:lnTo>
                    <a:pt x="15781" y="22653"/>
                  </a:lnTo>
                  <a:lnTo>
                    <a:pt x="15824" y="23120"/>
                  </a:lnTo>
                  <a:lnTo>
                    <a:pt x="15909" y="23629"/>
                  </a:lnTo>
                  <a:lnTo>
                    <a:pt x="16121" y="24138"/>
                  </a:lnTo>
                  <a:lnTo>
                    <a:pt x="16248" y="24392"/>
                  </a:lnTo>
                  <a:lnTo>
                    <a:pt x="16375" y="24647"/>
                  </a:lnTo>
                  <a:lnTo>
                    <a:pt x="16545" y="24859"/>
                  </a:lnTo>
                  <a:lnTo>
                    <a:pt x="16715" y="25029"/>
                  </a:lnTo>
                  <a:lnTo>
                    <a:pt x="14254" y="27531"/>
                  </a:lnTo>
                  <a:lnTo>
                    <a:pt x="13066" y="28804"/>
                  </a:lnTo>
                  <a:lnTo>
                    <a:pt x="11921" y="30119"/>
                  </a:lnTo>
                  <a:lnTo>
                    <a:pt x="10182" y="32198"/>
                  </a:lnTo>
                  <a:lnTo>
                    <a:pt x="8485" y="34319"/>
                  </a:lnTo>
                  <a:lnTo>
                    <a:pt x="8273" y="33895"/>
                  </a:lnTo>
                  <a:lnTo>
                    <a:pt x="8146" y="33470"/>
                  </a:lnTo>
                  <a:lnTo>
                    <a:pt x="8061" y="33089"/>
                  </a:lnTo>
                  <a:lnTo>
                    <a:pt x="8061" y="32749"/>
                  </a:lnTo>
                  <a:lnTo>
                    <a:pt x="8188" y="32664"/>
                  </a:lnTo>
                  <a:lnTo>
                    <a:pt x="8061" y="32622"/>
                  </a:lnTo>
                  <a:lnTo>
                    <a:pt x="7933" y="32537"/>
                  </a:lnTo>
                  <a:lnTo>
                    <a:pt x="7849" y="32452"/>
                  </a:lnTo>
                  <a:lnTo>
                    <a:pt x="7721" y="32325"/>
                  </a:lnTo>
                  <a:lnTo>
                    <a:pt x="7212" y="31477"/>
                  </a:lnTo>
                  <a:lnTo>
                    <a:pt x="6788" y="30586"/>
                  </a:lnTo>
                  <a:lnTo>
                    <a:pt x="6449" y="29695"/>
                  </a:lnTo>
                  <a:lnTo>
                    <a:pt x="6194" y="28847"/>
                  </a:lnTo>
                  <a:lnTo>
                    <a:pt x="6067" y="27998"/>
                  </a:lnTo>
                  <a:lnTo>
                    <a:pt x="6024" y="27107"/>
                  </a:lnTo>
                  <a:lnTo>
                    <a:pt x="6024" y="26259"/>
                  </a:lnTo>
                  <a:lnTo>
                    <a:pt x="6109" y="25410"/>
                  </a:lnTo>
                  <a:lnTo>
                    <a:pt x="6279" y="24562"/>
                  </a:lnTo>
                  <a:lnTo>
                    <a:pt x="6491" y="23714"/>
                  </a:lnTo>
                  <a:lnTo>
                    <a:pt x="6788" y="22908"/>
                  </a:lnTo>
                  <a:lnTo>
                    <a:pt x="7085" y="22059"/>
                  </a:lnTo>
                  <a:lnTo>
                    <a:pt x="7467" y="21211"/>
                  </a:lnTo>
                  <a:lnTo>
                    <a:pt x="7849" y="20362"/>
                  </a:lnTo>
                  <a:lnTo>
                    <a:pt x="8739" y="18708"/>
                  </a:lnTo>
                  <a:lnTo>
                    <a:pt x="8612" y="18623"/>
                  </a:lnTo>
                  <a:lnTo>
                    <a:pt x="8485" y="18581"/>
                  </a:lnTo>
                  <a:lnTo>
                    <a:pt x="8315" y="18581"/>
                  </a:lnTo>
                  <a:lnTo>
                    <a:pt x="8188" y="18623"/>
                  </a:lnTo>
                  <a:lnTo>
                    <a:pt x="8061" y="18708"/>
                  </a:lnTo>
                  <a:lnTo>
                    <a:pt x="7933" y="18793"/>
                  </a:lnTo>
                  <a:lnTo>
                    <a:pt x="7849" y="18878"/>
                  </a:lnTo>
                  <a:lnTo>
                    <a:pt x="7806" y="19047"/>
                  </a:lnTo>
                  <a:lnTo>
                    <a:pt x="7679" y="19387"/>
                  </a:lnTo>
                  <a:lnTo>
                    <a:pt x="7594" y="19684"/>
                  </a:lnTo>
                  <a:lnTo>
                    <a:pt x="7297" y="20277"/>
                  </a:lnTo>
                  <a:lnTo>
                    <a:pt x="6915" y="20829"/>
                  </a:lnTo>
                  <a:lnTo>
                    <a:pt x="6534" y="21338"/>
                  </a:lnTo>
                  <a:lnTo>
                    <a:pt x="5643" y="22356"/>
                  </a:lnTo>
                  <a:lnTo>
                    <a:pt x="5218" y="22865"/>
                  </a:lnTo>
                  <a:lnTo>
                    <a:pt x="4837" y="23417"/>
                  </a:lnTo>
                  <a:lnTo>
                    <a:pt x="4540" y="23926"/>
                  </a:lnTo>
                  <a:lnTo>
                    <a:pt x="4285" y="24435"/>
                  </a:lnTo>
                  <a:lnTo>
                    <a:pt x="4073" y="24944"/>
                  </a:lnTo>
                  <a:lnTo>
                    <a:pt x="3903" y="25495"/>
                  </a:lnTo>
                  <a:lnTo>
                    <a:pt x="3734" y="26047"/>
                  </a:lnTo>
                  <a:lnTo>
                    <a:pt x="3649" y="26641"/>
                  </a:lnTo>
                  <a:lnTo>
                    <a:pt x="3564" y="27192"/>
                  </a:lnTo>
                  <a:lnTo>
                    <a:pt x="3564" y="27786"/>
                  </a:lnTo>
                  <a:lnTo>
                    <a:pt x="3606" y="28168"/>
                  </a:lnTo>
                  <a:lnTo>
                    <a:pt x="3649" y="28550"/>
                  </a:lnTo>
                  <a:lnTo>
                    <a:pt x="3776" y="28974"/>
                  </a:lnTo>
                  <a:lnTo>
                    <a:pt x="3861" y="29356"/>
                  </a:lnTo>
                  <a:lnTo>
                    <a:pt x="4031" y="29737"/>
                  </a:lnTo>
                  <a:lnTo>
                    <a:pt x="4158" y="30077"/>
                  </a:lnTo>
                  <a:lnTo>
                    <a:pt x="4370" y="30459"/>
                  </a:lnTo>
                  <a:lnTo>
                    <a:pt x="4582" y="30798"/>
                  </a:lnTo>
                  <a:lnTo>
                    <a:pt x="4837" y="31095"/>
                  </a:lnTo>
                  <a:lnTo>
                    <a:pt x="5091" y="31392"/>
                  </a:lnTo>
                  <a:lnTo>
                    <a:pt x="5346" y="31689"/>
                  </a:lnTo>
                  <a:lnTo>
                    <a:pt x="5685" y="31901"/>
                  </a:lnTo>
                  <a:lnTo>
                    <a:pt x="5982" y="32155"/>
                  </a:lnTo>
                  <a:lnTo>
                    <a:pt x="6321" y="32325"/>
                  </a:lnTo>
                  <a:lnTo>
                    <a:pt x="6703" y="32452"/>
                  </a:lnTo>
                  <a:lnTo>
                    <a:pt x="7085" y="32580"/>
                  </a:lnTo>
                  <a:lnTo>
                    <a:pt x="7085" y="32877"/>
                  </a:lnTo>
                  <a:lnTo>
                    <a:pt x="7170" y="33216"/>
                  </a:lnTo>
                  <a:lnTo>
                    <a:pt x="7255" y="33555"/>
                  </a:lnTo>
                  <a:lnTo>
                    <a:pt x="7340" y="33852"/>
                  </a:lnTo>
                  <a:lnTo>
                    <a:pt x="7509" y="34149"/>
                  </a:lnTo>
                  <a:lnTo>
                    <a:pt x="7679" y="34404"/>
                  </a:lnTo>
                  <a:lnTo>
                    <a:pt x="7849" y="34701"/>
                  </a:lnTo>
                  <a:lnTo>
                    <a:pt x="8061" y="34913"/>
                  </a:lnTo>
                  <a:lnTo>
                    <a:pt x="6830" y="36610"/>
                  </a:lnTo>
                  <a:lnTo>
                    <a:pt x="5685" y="38349"/>
                  </a:lnTo>
                  <a:lnTo>
                    <a:pt x="4582" y="40131"/>
                  </a:lnTo>
                  <a:lnTo>
                    <a:pt x="3522" y="41912"/>
                  </a:lnTo>
                  <a:lnTo>
                    <a:pt x="2546" y="43779"/>
                  </a:lnTo>
                  <a:lnTo>
                    <a:pt x="1613" y="45645"/>
                  </a:lnTo>
                  <a:lnTo>
                    <a:pt x="807" y="47597"/>
                  </a:lnTo>
                  <a:lnTo>
                    <a:pt x="43" y="49548"/>
                  </a:lnTo>
                  <a:lnTo>
                    <a:pt x="1" y="49760"/>
                  </a:lnTo>
                  <a:lnTo>
                    <a:pt x="1" y="49972"/>
                  </a:lnTo>
                  <a:lnTo>
                    <a:pt x="43" y="50142"/>
                  </a:lnTo>
                  <a:lnTo>
                    <a:pt x="85" y="50269"/>
                  </a:lnTo>
                  <a:lnTo>
                    <a:pt x="213" y="50439"/>
                  </a:lnTo>
                  <a:lnTo>
                    <a:pt x="340" y="50524"/>
                  </a:lnTo>
                  <a:lnTo>
                    <a:pt x="510" y="50609"/>
                  </a:lnTo>
                  <a:lnTo>
                    <a:pt x="679" y="50693"/>
                  </a:lnTo>
                  <a:lnTo>
                    <a:pt x="849" y="50736"/>
                  </a:lnTo>
                  <a:lnTo>
                    <a:pt x="1019" y="50736"/>
                  </a:lnTo>
                  <a:lnTo>
                    <a:pt x="1231" y="50693"/>
                  </a:lnTo>
                  <a:lnTo>
                    <a:pt x="1401" y="50651"/>
                  </a:lnTo>
                  <a:lnTo>
                    <a:pt x="1570" y="50566"/>
                  </a:lnTo>
                  <a:lnTo>
                    <a:pt x="1697" y="50439"/>
                  </a:lnTo>
                  <a:lnTo>
                    <a:pt x="1825" y="50269"/>
                  </a:lnTo>
                  <a:lnTo>
                    <a:pt x="1910" y="50057"/>
                  </a:lnTo>
                  <a:lnTo>
                    <a:pt x="2461" y="48657"/>
                  </a:lnTo>
                  <a:lnTo>
                    <a:pt x="3013" y="47300"/>
                  </a:lnTo>
                  <a:lnTo>
                    <a:pt x="3606" y="45942"/>
                  </a:lnTo>
                  <a:lnTo>
                    <a:pt x="4285" y="44585"/>
                  </a:lnTo>
                  <a:lnTo>
                    <a:pt x="4964" y="43270"/>
                  </a:lnTo>
                  <a:lnTo>
                    <a:pt x="5685" y="41997"/>
                  </a:lnTo>
                  <a:lnTo>
                    <a:pt x="6449" y="40724"/>
                  </a:lnTo>
                  <a:lnTo>
                    <a:pt x="7255" y="39452"/>
                  </a:lnTo>
                  <a:lnTo>
                    <a:pt x="7933" y="39494"/>
                  </a:lnTo>
                  <a:lnTo>
                    <a:pt x="8612" y="39452"/>
                  </a:lnTo>
                  <a:lnTo>
                    <a:pt x="9291" y="39367"/>
                  </a:lnTo>
                  <a:lnTo>
                    <a:pt x="9970" y="39197"/>
                  </a:lnTo>
                  <a:lnTo>
                    <a:pt x="10606" y="39028"/>
                  </a:lnTo>
                  <a:lnTo>
                    <a:pt x="11242" y="38773"/>
                  </a:lnTo>
                  <a:lnTo>
                    <a:pt x="11879" y="38476"/>
                  </a:lnTo>
                  <a:lnTo>
                    <a:pt x="12430" y="38094"/>
                  </a:lnTo>
                  <a:lnTo>
                    <a:pt x="12685" y="38264"/>
                  </a:lnTo>
                  <a:lnTo>
                    <a:pt x="12939" y="37797"/>
                  </a:lnTo>
                  <a:lnTo>
                    <a:pt x="13236" y="37373"/>
                  </a:lnTo>
                  <a:lnTo>
                    <a:pt x="13533" y="36949"/>
                  </a:lnTo>
                  <a:lnTo>
                    <a:pt x="13872" y="36567"/>
                  </a:lnTo>
                  <a:lnTo>
                    <a:pt x="14254" y="36185"/>
                  </a:lnTo>
                  <a:lnTo>
                    <a:pt x="14636" y="35846"/>
                  </a:lnTo>
                  <a:lnTo>
                    <a:pt x="15018" y="35507"/>
                  </a:lnTo>
                  <a:lnTo>
                    <a:pt x="15442" y="35210"/>
                  </a:lnTo>
                  <a:lnTo>
                    <a:pt x="15909" y="34913"/>
                  </a:lnTo>
                  <a:lnTo>
                    <a:pt x="16333" y="34658"/>
                  </a:lnTo>
                  <a:lnTo>
                    <a:pt x="17309" y="34149"/>
                  </a:lnTo>
                  <a:lnTo>
                    <a:pt x="18369" y="33767"/>
                  </a:lnTo>
                  <a:lnTo>
                    <a:pt x="19430" y="33428"/>
                  </a:lnTo>
                  <a:lnTo>
                    <a:pt x="20533" y="33173"/>
                  </a:lnTo>
                  <a:lnTo>
                    <a:pt x="21678" y="32961"/>
                  </a:lnTo>
                  <a:lnTo>
                    <a:pt x="22866" y="32792"/>
                  </a:lnTo>
                  <a:lnTo>
                    <a:pt x="24054" y="32707"/>
                  </a:lnTo>
                  <a:lnTo>
                    <a:pt x="25241" y="32664"/>
                  </a:lnTo>
                  <a:lnTo>
                    <a:pt x="27617" y="32664"/>
                  </a:lnTo>
                  <a:lnTo>
                    <a:pt x="28762" y="32749"/>
                  </a:lnTo>
                  <a:lnTo>
                    <a:pt x="28593" y="32664"/>
                  </a:lnTo>
                  <a:lnTo>
                    <a:pt x="28381" y="32622"/>
                  </a:lnTo>
                  <a:lnTo>
                    <a:pt x="27065" y="32537"/>
                  </a:lnTo>
                  <a:lnTo>
                    <a:pt x="25666" y="32452"/>
                  </a:lnTo>
                  <a:lnTo>
                    <a:pt x="24266" y="32367"/>
                  </a:lnTo>
                  <a:lnTo>
                    <a:pt x="22866" y="32325"/>
                  </a:lnTo>
                  <a:lnTo>
                    <a:pt x="21466" y="32283"/>
                  </a:lnTo>
                  <a:lnTo>
                    <a:pt x="20108" y="32325"/>
                  </a:lnTo>
                  <a:lnTo>
                    <a:pt x="19387" y="32367"/>
                  </a:lnTo>
                  <a:lnTo>
                    <a:pt x="18751" y="32452"/>
                  </a:lnTo>
                  <a:lnTo>
                    <a:pt x="18072" y="32537"/>
                  </a:lnTo>
                  <a:lnTo>
                    <a:pt x="17393" y="32707"/>
                  </a:lnTo>
                  <a:lnTo>
                    <a:pt x="16630" y="32919"/>
                  </a:lnTo>
                  <a:lnTo>
                    <a:pt x="15824" y="33216"/>
                  </a:lnTo>
                  <a:lnTo>
                    <a:pt x="15018" y="33640"/>
                  </a:lnTo>
                  <a:lnTo>
                    <a:pt x="14297" y="34107"/>
                  </a:lnTo>
                  <a:lnTo>
                    <a:pt x="13957" y="34361"/>
                  </a:lnTo>
                  <a:lnTo>
                    <a:pt x="13618" y="34658"/>
                  </a:lnTo>
                  <a:lnTo>
                    <a:pt x="13321" y="34955"/>
                  </a:lnTo>
                  <a:lnTo>
                    <a:pt x="13024" y="35295"/>
                  </a:lnTo>
                  <a:lnTo>
                    <a:pt x="12812" y="35634"/>
                  </a:lnTo>
                  <a:lnTo>
                    <a:pt x="12600" y="36016"/>
                  </a:lnTo>
                  <a:lnTo>
                    <a:pt x="12430" y="36397"/>
                  </a:lnTo>
                  <a:lnTo>
                    <a:pt x="12303" y="36822"/>
                  </a:lnTo>
                  <a:lnTo>
                    <a:pt x="11794" y="37161"/>
                  </a:lnTo>
                  <a:lnTo>
                    <a:pt x="11242" y="37458"/>
                  </a:lnTo>
                  <a:lnTo>
                    <a:pt x="10733" y="37755"/>
                  </a:lnTo>
                  <a:lnTo>
                    <a:pt x="10182" y="37967"/>
                  </a:lnTo>
                  <a:lnTo>
                    <a:pt x="9630" y="38179"/>
                  </a:lnTo>
                  <a:lnTo>
                    <a:pt x="9036" y="38349"/>
                  </a:lnTo>
                  <a:lnTo>
                    <a:pt x="8442" y="38476"/>
                  </a:lnTo>
                  <a:lnTo>
                    <a:pt x="7849" y="38561"/>
                  </a:lnTo>
                  <a:lnTo>
                    <a:pt x="8655" y="37373"/>
                  </a:lnTo>
                  <a:lnTo>
                    <a:pt x="9503" y="36228"/>
                  </a:lnTo>
                  <a:lnTo>
                    <a:pt x="10351" y="35082"/>
                  </a:lnTo>
                  <a:lnTo>
                    <a:pt x="11242" y="33937"/>
                  </a:lnTo>
                  <a:lnTo>
                    <a:pt x="13066" y="31731"/>
                  </a:lnTo>
                  <a:lnTo>
                    <a:pt x="14975" y="29568"/>
                  </a:lnTo>
                  <a:lnTo>
                    <a:pt x="15866" y="28592"/>
                  </a:lnTo>
                  <a:lnTo>
                    <a:pt x="16799" y="27616"/>
                  </a:lnTo>
                  <a:lnTo>
                    <a:pt x="18751" y="25665"/>
                  </a:lnTo>
                  <a:lnTo>
                    <a:pt x="19302" y="25835"/>
                  </a:lnTo>
                  <a:lnTo>
                    <a:pt x="19854" y="25919"/>
                  </a:lnTo>
                  <a:lnTo>
                    <a:pt x="20448" y="26004"/>
                  </a:lnTo>
                  <a:lnTo>
                    <a:pt x="21042" y="26004"/>
                  </a:lnTo>
                  <a:lnTo>
                    <a:pt x="21636" y="25962"/>
                  </a:lnTo>
                  <a:lnTo>
                    <a:pt x="22229" y="25835"/>
                  </a:lnTo>
                  <a:lnTo>
                    <a:pt x="22781" y="25707"/>
                  </a:lnTo>
                  <a:lnTo>
                    <a:pt x="23332" y="25495"/>
                  </a:lnTo>
                  <a:lnTo>
                    <a:pt x="23502" y="25538"/>
                  </a:lnTo>
                  <a:lnTo>
                    <a:pt x="23629" y="25071"/>
                  </a:lnTo>
                  <a:lnTo>
                    <a:pt x="23841" y="24647"/>
                  </a:lnTo>
                  <a:lnTo>
                    <a:pt x="24096" y="24180"/>
                  </a:lnTo>
                  <a:lnTo>
                    <a:pt x="24393" y="23798"/>
                  </a:lnTo>
                  <a:lnTo>
                    <a:pt x="24732" y="23374"/>
                  </a:lnTo>
                  <a:lnTo>
                    <a:pt x="25156" y="23035"/>
                  </a:lnTo>
                  <a:lnTo>
                    <a:pt x="25581" y="22695"/>
                  </a:lnTo>
                  <a:lnTo>
                    <a:pt x="26005" y="22356"/>
                  </a:lnTo>
                  <a:lnTo>
                    <a:pt x="26472" y="22059"/>
                  </a:lnTo>
                  <a:lnTo>
                    <a:pt x="26981" y="21762"/>
                  </a:lnTo>
                  <a:lnTo>
                    <a:pt x="27956" y="21253"/>
                  </a:lnTo>
                  <a:lnTo>
                    <a:pt x="28932" y="20829"/>
                  </a:lnTo>
                  <a:lnTo>
                    <a:pt x="29780" y="20490"/>
                  </a:lnTo>
                  <a:lnTo>
                    <a:pt x="30756" y="20193"/>
                  </a:lnTo>
                  <a:lnTo>
                    <a:pt x="31774" y="19896"/>
                  </a:lnTo>
                  <a:lnTo>
                    <a:pt x="32750" y="19641"/>
                  </a:lnTo>
                  <a:lnTo>
                    <a:pt x="33768" y="19429"/>
                  </a:lnTo>
                  <a:lnTo>
                    <a:pt x="34786" y="19259"/>
                  </a:lnTo>
                  <a:lnTo>
                    <a:pt x="35804" y="19132"/>
                  </a:lnTo>
                  <a:lnTo>
                    <a:pt x="36822" y="19047"/>
                  </a:lnTo>
                  <a:lnTo>
                    <a:pt x="37883" y="18962"/>
                  </a:lnTo>
                  <a:lnTo>
                    <a:pt x="36822" y="18920"/>
                  </a:lnTo>
                  <a:lnTo>
                    <a:pt x="35804" y="18835"/>
                  </a:lnTo>
                  <a:lnTo>
                    <a:pt x="34744" y="18750"/>
                  </a:lnTo>
                  <a:lnTo>
                    <a:pt x="33726" y="18665"/>
                  </a:lnTo>
                  <a:lnTo>
                    <a:pt x="32665" y="18623"/>
                  </a:lnTo>
                  <a:lnTo>
                    <a:pt x="31647" y="18665"/>
                  </a:lnTo>
                  <a:lnTo>
                    <a:pt x="31180" y="18750"/>
                  </a:lnTo>
                  <a:lnTo>
                    <a:pt x="30671" y="18835"/>
                  </a:lnTo>
                  <a:lnTo>
                    <a:pt x="30162" y="18920"/>
                  </a:lnTo>
                  <a:lnTo>
                    <a:pt x="29696" y="19090"/>
                  </a:lnTo>
                  <a:lnTo>
                    <a:pt x="28805" y="19429"/>
                  </a:lnTo>
                  <a:lnTo>
                    <a:pt x="27956" y="19811"/>
                  </a:lnTo>
                  <a:lnTo>
                    <a:pt x="27108" y="20320"/>
                  </a:lnTo>
                  <a:lnTo>
                    <a:pt x="26344" y="20914"/>
                  </a:lnTo>
                  <a:lnTo>
                    <a:pt x="25623" y="21508"/>
                  </a:lnTo>
                  <a:lnTo>
                    <a:pt x="24944" y="22229"/>
                  </a:lnTo>
                  <a:lnTo>
                    <a:pt x="24308" y="22950"/>
                  </a:lnTo>
                  <a:lnTo>
                    <a:pt x="23799" y="23756"/>
                  </a:lnTo>
                  <a:lnTo>
                    <a:pt x="23757" y="23841"/>
                  </a:lnTo>
                  <a:lnTo>
                    <a:pt x="23757" y="23926"/>
                  </a:lnTo>
                  <a:lnTo>
                    <a:pt x="23672" y="23968"/>
                  </a:lnTo>
                  <a:lnTo>
                    <a:pt x="23502" y="23926"/>
                  </a:lnTo>
                  <a:lnTo>
                    <a:pt x="23248" y="23926"/>
                  </a:lnTo>
                  <a:lnTo>
                    <a:pt x="23120" y="23968"/>
                  </a:lnTo>
                  <a:lnTo>
                    <a:pt x="22951" y="24138"/>
                  </a:lnTo>
                  <a:lnTo>
                    <a:pt x="22823" y="24350"/>
                  </a:lnTo>
                  <a:lnTo>
                    <a:pt x="22229" y="24604"/>
                  </a:lnTo>
                  <a:lnTo>
                    <a:pt x="21593" y="24816"/>
                  </a:lnTo>
                  <a:lnTo>
                    <a:pt x="21042" y="24901"/>
                  </a:lnTo>
                  <a:lnTo>
                    <a:pt x="20533" y="24944"/>
                  </a:lnTo>
                  <a:lnTo>
                    <a:pt x="20024" y="24986"/>
                  </a:lnTo>
                  <a:lnTo>
                    <a:pt x="19472" y="24944"/>
                  </a:lnTo>
                  <a:lnTo>
                    <a:pt x="20787" y="23629"/>
                  </a:lnTo>
                  <a:lnTo>
                    <a:pt x="22060" y="22271"/>
                  </a:lnTo>
                  <a:lnTo>
                    <a:pt x="23248" y="20871"/>
                  </a:lnTo>
                  <a:lnTo>
                    <a:pt x="23841" y="20150"/>
                  </a:lnTo>
                  <a:lnTo>
                    <a:pt x="24393" y="19429"/>
                  </a:lnTo>
                  <a:lnTo>
                    <a:pt x="24902" y="18665"/>
                  </a:lnTo>
                  <a:lnTo>
                    <a:pt x="25369" y="17902"/>
                  </a:lnTo>
                  <a:lnTo>
                    <a:pt x="25793" y="17138"/>
                  </a:lnTo>
                  <a:lnTo>
                    <a:pt x="26217" y="16332"/>
                  </a:lnTo>
                  <a:lnTo>
                    <a:pt x="26556" y="15526"/>
                  </a:lnTo>
                  <a:lnTo>
                    <a:pt x="26853" y="14678"/>
                  </a:lnTo>
                  <a:lnTo>
                    <a:pt x="27108" y="13829"/>
                  </a:lnTo>
                  <a:lnTo>
                    <a:pt x="27320" y="12981"/>
                  </a:lnTo>
                  <a:lnTo>
                    <a:pt x="27787" y="13108"/>
                  </a:lnTo>
                  <a:lnTo>
                    <a:pt x="27871" y="12599"/>
                  </a:lnTo>
                  <a:lnTo>
                    <a:pt x="28041" y="12090"/>
                  </a:lnTo>
                  <a:lnTo>
                    <a:pt x="28211" y="11581"/>
                  </a:lnTo>
                  <a:lnTo>
                    <a:pt x="28465" y="11114"/>
                  </a:lnTo>
                  <a:lnTo>
                    <a:pt x="28720" y="10648"/>
                  </a:lnTo>
                  <a:lnTo>
                    <a:pt x="28974" y="10224"/>
                  </a:lnTo>
                  <a:lnTo>
                    <a:pt x="29314" y="9799"/>
                  </a:lnTo>
                  <a:lnTo>
                    <a:pt x="29653" y="9375"/>
                  </a:lnTo>
                  <a:lnTo>
                    <a:pt x="30417" y="8612"/>
                  </a:lnTo>
                  <a:lnTo>
                    <a:pt x="31223" y="7890"/>
                  </a:lnTo>
                  <a:lnTo>
                    <a:pt x="32114" y="7212"/>
                  </a:lnTo>
                  <a:lnTo>
                    <a:pt x="33004" y="6533"/>
                  </a:lnTo>
                  <a:lnTo>
                    <a:pt x="34786" y="5303"/>
                  </a:lnTo>
                  <a:lnTo>
                    <a:pt x="35635" y="4709"/>
                  </a:lnTo>
                  <a:lnTo>
                    <a:pt x="36483" y="4073"/>
                  </a:lnTo>
                  <a:lnTo>
                    <a:pt x="37247" y="3436"/>
                  </a:lnTo>
                  <a:lnTo>
                    <a:pt x="38010" y="2757"/>
                  </a:lnTo>
                  <a:lnTo>
                    <a:pt x="38731" y="2036"/>
                  </a:lnTo>
                  <a:lnTo>
                    <a:pt x="39410" y="1273"/>
                  </a:lnTo>
                  <a:lnTo>
                    <a:pt x="39325" y="594"/>
                  </a:lnTo>
                  <a:lnTo>
                    <a:pt x="39283" y="382"/>
                  </a:lnTo>
                  <a:lnTo>
                    <a:pt x="39198" y="255"/>
                  </a:lnTo>
                  <a:lnTo>
                    <a:pt x="39071" y="127"/>
                  </a:lnTo>
                  <a:lnTo>
                    <a:pt x="38943" y="43"/>
                  </a:lnTo>
                  <a:lnTo>
                    <a:pt x="38774" y="0"/>
                  </a:lnTo>
                  <a:close/>
                </a:path>
              </a:pathLst>
            </a:custGeom>
            <a:solidFill>
              <a:srgbClr val="71B90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 name="Google Shape;351;p13"/>
            <p:cNvSpPr/>
            <p:nvPr/>
          </p:nvSpPr>
          <p:spPr>
            <a:xfrm>
              <a:off x="3325325" y="1662800"/>
              <a:ext cx="194100" cy="353175"/>
            </a:xfrm>
            <a:custGeom>
              <a:avLst/>
              <a:gdLst/>
              <a:ahLst/>
              <a:cxnLst/>
              <a:rect l="l" t="t" r="r" b="b"/>
              <a:pathLst>
                <a:path w="7764" h="14127" extrusionOk="0">
                  <a:moveTo>
                    <a:pt x="6661" y="0"/>
                  </a:moveTo>
                  <a:lnTo>
                    <a:pt x="6576" y="85"/>
                  </a:lnTo>
                  <a:lnTo>
                    <a:pt x="6067" y="933"/>
                  </a:lnTo>
                  <a:lnTo>
                    <a:pt x="5600" y="1867"/>
                  </a:lnTo>
                  <a:lnTo>
                    <a:pt x="5176" y="2800"/>
                  </a:lnTo>
                  <a:lnTo>
                    <a:pt x="4794" y="3776"/>
                  </a:lnTo>
                  <a:lnTo>
                    <a:pt x="3691" y="2333"/>
                  </a:lnTo>
                  <a:lnTo>
                    <a:pt x="3649" y="2291"/>
                  </a:lnTo>
                  <a:lnTo>
                    <a:pt x="3564" y="2291"/>
                  </a:lnTo>
                  <a:lnTo>
                    <a:pt x="3479" y="2333"/>
                  </a:lnTo>
                  <a:lnTo>
                    <a:pt x="3437" y="2418"/>
                  </a:lnTo>
                  <a:lnTo>
                    <a:pt x="3437" y="2461"/>
                  </a:lnTo>
                  <a:lnTo>
                    <a:pt x="3437" y="2503"/>
                  </a:lnTo>
                  <a:lnTo>
                    <a:pt x="4624" y="4285"/>
                  </a:lnTo>
                  <a:lnTo>
                    <a:pt x="4115" y="5769"/>
                  </a:lnTo>
                  <a:lnTo>
                    <a:pt x="3691" y="7254"/>
                  </a:lnTo>
                  <a:lnTo>
                    <a:pt x="3224" y="6491"/>
                  </a:lnTo>
                  <a:lnTo>
                    <a:pt x="2631" y="5854"/>
                  </a:lnTo>
                  <a:lnTo>
                    <a:pt x="1994" y="5218"/>
                  </a:lnTo>
                  <a:lnTo>
                    <a:pt x="1273" y="4666"/>
                  </a:lnTo>
                  <a:lnTo>
                    <a:pt x="1188" y="4624"/>
                  </a:lnTo>
                  <a:lnTo>
                    <a:pt x="1146" y="4666"/>
                  </a:lnTo>
                  <a:lnTo>
                    <a:pt x="1061" y="4709"/>
                  </a:lnTo>
                  <a:lnTo>
                    <a:pt x="1019" y="4836"/>
                  </a:lnTo>
                  <a:lnTo>
                    <a:pt x="1061" y="4921"/>
                  </a:lnTo>
                  <a:lnTo>
                    <a:pt x="1103" y="4963"/>
                  </a:lnTo>
                  <a:lnTo>
                    <a:pt x="1485" y="5260"/>
                  </a:lnTo>
                  <a:lnTo>
                    <a:pt x="1867" y="5600"/>
                  </a:lnTo>
                  <a:lnTo>
                    <a:pt x="2206" y="5939"/>
                  </a:lnTo>
                  <a:lnTo>
                    <a:pt x="2503" y="6321"/>
                  </a:lnTo>
                  <a:lnTo>
                    <a:pt x="2800" y="6703"/>
                  </a:lnTo>
                  <a:lnTo>
                    <a:pt x="3055" y="7084"/>
                  </a:lnTo>
                  <a:lnTo>
                    <a:pt x="3309" y="7509"/>
                  </a:lnTo>
                  <a:lnTo>
                    <a:pt x="3521" y="7975"/>
                  </a:lnTo>
                  <a:lnTo>
                    <a:pt x="3097" y="9884"/>
                  </a:lnTo>
                  <a:lnTo>
                    <a:pt x="2800" y="11836"/>
                  </a:lnTo>
                  <a:lnTo>
                    <a:pt x="2249" y="10987"/>
                  </a:lnTo>
                  <a:lnTo>
                    <a:pt x="1697" y="10181"/>
                  </a:lnTo>
                  <a:lnTo>
                    <a:pt x="1019" y="9460"/>
                  </a:lnTo>
                  <a:lnTo>
                    <a:pt x="679" y="9078"/>
                  </a:lnTo>
                  <a:lnTo>
                    <a:pt x="255" y="8739"/>
                  </a:lnTo>
                  <a:lnTo>
                    <a:pt x="213" y="8696"/>
                  </a:lnTo>
                  <a:lnTo>
                    <a:pt x="170" y="8696"/>
                  </a:lnTo>
                  <a:lnTo>
                    <a:pt x="43" y="8739"/>
                  </a:lnTo>
                  <a:lnTo>
                    <a:pt x="0" y="8824"/>
                  </a:lnTo>
                  <a:lnTo>
                    <a:pt x="0" y="8909"/>
                  </a:lnTo>
                  <a:lnTo>
                    <a:pt x="43" y="8951"/>
                  </a:lnTo>
                  <a:lnTo>
                    <a:pt x="849" y="9799"/>
                  </a:lnTo>
                  <a:lnTo>
                    <a:pt x="1231" y="10224"/>
                  </a:lnTo>
                  <a:lnTo>
                    <a:pt x="1570" y="10690"/>
                  </a:lnTo>
                  <a:lnTo>
                    <a:pt x="1909" y="11157"/>
                  </a:lnTo>
                  <a:lnTo>
                    <a:pt x="2206" y="11666"/>
                  </a:lnTo>
                  <a:lnTo>
                    <a:pt x="2461" y="12175"/>
                  </a:lnTo>
                  <a:lnTo>
                    <a:pt x="2673" y="12684"/>
                  </a:lnTo>
                  <a:lnTo>
                    <a:pt x="2546" y="13787"/>
                  </a:lnTo>
                  <a:lnTo>
                    <a:pt x="2546" y="13914"/>
                  </a:lnTo>
                  <a:lnTo>
                    <a:pt x="2631" y="14041"/>
                  </a:lnTo>
                  <a:lnTo>
                    <a:pt x="2715" y="14084"/>
                  </a:lnTo>
                  <a:lnTo>
                    <a:pt x="2843" y="14126"/>
                  </a:lnTo>
                  <a:lnTo>
                    <a:pt x="2970" y="14126"/>
                  </a:lnTo>
                  <a:lnTo>
                    <a:pt x="3055" y="14084"/>
                  </a:lnTo>
                  <a:lnTo>
                    <a:pt x="3140" y="13999"/>
                  </a:lnTo>
                  <a:lnTo>
                    <a:pt x="3182" y="13914"/>
                  </a:lnTo>
                  <a:lnTo>
                    <a:pt x="3352" y="12769"/>
                  </a:lnTo>
                  <a:lnTo>
                    <a:pt x="4073" y="12048"/>
                  </a:lnTo>
                  <a:lnTo>
                    <a:pt x="4794" y="11411"/>
                  </a:lnTo>
                  <a:lnTo>
                    <a:pt x="5600" y="10775"/>
                  </a:lnTo>
                  <a:lnTo>
                    <a:pt x="6406" y="10224"/>
                  </a:lnTo>
                  <a:lnTo>
                    <a:pt x="6533" y="10096"/>
                  </a:lnTo>
                  <a:lnTo>
                    <a:pt x="6576" y="10011"/>
                  </a:lnTo>
                  <a:lnTo>
                    <a:pt x="6576" y="9884"/>
                  </a:lnTo>
                  <a:lnTo>
                    <a:pt x="6533" y="9757"/>
                  </a:lnTo>
                  <a:lnTo>
                    <a:pt x="6449" y="9672"/>
                  </a:lnTo>
                  <a:lnTo>
                    <a:pt x="6364" y="9630"/>
                  </a:lnTo>
                  <a:lnTo>
                    <a:pt x="6236" y="9630"/>
                  </a:lnTo>
                  <a:lnTo>
                    <a:pt x="6109" y="9672"/>
                  </a:lnTo>
                  <a:lnTo>
                    <a:pt x="5430" y="10096"/>
                  </a:lnTo>
                  <a:lnTo>
                    <a:pt x="4752" y="10563"/>
                  </a:lnTo>
                  <a:lnTo>
                    <a:pt x="4115" y="11072"/>
                  </a:lnTo>
                  <a:lnTo>
                    <a:pt x="3564" y="11666"/>
                  </a:lnTo>
                  <a:lnTo>
                    <a:pt x="3861" y="9884"/>
                  </a:lnTo>
                  <a:lnTo>
                    <a:pt x="4243" y="8103"/>
                  </a:lnTo>
                  <a:lnTo>
                    <a:pt x="5091" y="7551"/>
                  </a:lnTo>
                  <a:lnTo>
                    <a:pt x="5897" y="7084"/>
                  </a:lnTo>
                  <a:lnTo>
                    <a:pt x="6788" y="6618"/>
                  </a:lnTo>
                  <a:lnTo>
                    <a:pt x="7636" y="6151"/>
                  </a:lnTo>
                  <a:lnTo>
                    <a:pt x="7721" y="6109"/>
                  </a:lnTo>
                  <a:lnTo>
                    <a:pt x="7764" y="6024"/>
                  </a:lnTo>
                  <a:lnTo>
                    <a:pt x="7764" y="5939"/>
                  </a:lnTo>
                  <a:lnTo>
                    <a:pt x="7721" y="5854"/>
                  </a:lnTo>
                  <a:lnTo>
                    <a:pt x="7679" y="5769"/>
                  </a:lnTo>
                  <a:lnTo>
                    <a:pt x="7636" y="5727"/>
                  </a:lnTo>
                  <a:lnTo>
                    <a:pt x="7551" y="5685"/>
                  </a:lnTo>
                  <a:lnTo>
                    <a:pt x="7467" y="5685"/>
                  </a:lnTo>
                  <a:lnTo>
                    <a:pt x="6661" y="6024"/>
                  </a:lnTo>
                  <a:lnTo>
                    <a:pt x="5897" y="6448"/>
                  </a:lnTo>
                  <a:lnTo>
                    <a:pt x="5176" y="6872"/>
                  </a:lnTo>
                  <a:lnTo>
                    <a:pt x="4455" y="7339"/>
                  </a:lnTo>
                  <a:lnTo>
                    <a:pt x="4455" y="7339"/>
                  </a:lnTo>
                  <a:lnTo>
                    <a:pt x="4540" y="6915"/>
                  </a:lnTo>
                  <a:lnTo>
                    <a:pt x="4921" y="5685"/>
                  </a:lnTo>
                  <a:lnTo>
                    <a:pt x="5303" y="4497"/>
                  </a:lnTo>
                  <a:lnTo>
                    <a:pt x="5855" y="4200"/>
                  </a:lnTo>
                  <a:lnTo>
                    <a:pt x="6406" y="3945"/>
                  </a:lnTo>
                  <a:lnTo>
                    <a:pt x="7000" y="3733"/>
                  </a:lnTo>
                  <a:lnTo>
                    <a:pt x="7551" y="3521"/>
                  </a:lnTo>
                  <a:lnTo>
                    <a:pt x="7636" y="3479"/>
                  </a:lnTo>
                  <a:lnTo>
                    <a:pt x="7721" y="3394"/>
                  </a:lnTo>
                  <a:lnTo>
                    <a:pt x="7721" y="3351"/>
                  </a:lnTo>
                  <a:lnTo>
                    <a:pt x="7721" y="3267"/>
                  </a:lnTo>
                  <a:lnTo>
                    <a:pt x="7679" y="3182"/>
                  </a:lnTo>
                  <a:lnTo>
                    <a:pt x="7636" y="3139"/>
                  </a:lnTo>
                  <a:lnTo>
                    <a:pt x="7551" y="3097"/>
                  </a:lnTo>
                  <a:lnTo>
                    <a:pt x="7467" y="3097"/>
                  </a:lnTo>
                  <a:lnTo>
                    <a:pt x="6958" y="3224"/>
                  </a:lnTo>
                  <a:lnTo>
                    <a:pt x="6491" y="3394"/>
                  </a:lnTo>
                  <a:lnTo>
                    <a:pt x="5982" y="3606"/>
                  </a:lnTo>
                  <a:lnTo>
                    <a:pt x="5558" y="3818"/>
                  </a:lnTo>
                  <a:lnTo>
                    <a:pt x="6194" y="1994"/>
                  </a:lnTo>
                  <a:lnTo>
                    <a:pt x="6830" y="170"/>
                  </a:lnTo>
                  <a:lnTo>
                    <a:pt x="6830" y="85"/>
                  </a:lnTo>
                  <a:lnTo>
                    <a:pt x="6745"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 name="Google Shape;352;p13"/>
            <p:cNvSpPr/>
            <p:nvPr/>
          </p:nvSpPr>
          <p:spPr>
            <a:xfrm>
              <a:off x="3667875" y="1550375"/>
              <a:ext cx="267275" cy="261975"/>
            </a:xfrm>
            <a:custGeom>
              <a:avLst/>
              <a:gdLst/>
              <a:ahLst/>
              <a:cxnLst/>
              <a:rect l="l" t="t" r="r" b="b"/>
              <a:pathLst>
                <a:path w="10691" h="10479" extrusionOk="0">
                  <a:moveTo>
                    <a:pt x="8061" y="0"/>
                  </a:moveTo>
                  <a:lnTo>
                    <a:pt x="7933" y="43"/>
                  </a:lnTo>
                  <a:lnTo>
                    <a:pt x="7848" y="85"/>
                  </a:lnTo>
                  <a:lnTo>
                    <a:pt x="7848" y="170"/>
                  </a:lnTo>
                  <a:lnTo>
                    <a:pt x="7721" y="679"/>
                  </a:lnTo>
                  <a:lnTo>
                    <a:pt x="7594" y="1231"/>
                  </a:lnTo>
                  <a:lnTo>
                    <a:pt x="7467" y="2291"/>
                  </a:lnTo>
                  <a:lnTo>
                    <a:pt x="6364" y="3224"/>
                  </a:lnTo>
                  <a:lnTo>
                    <a:pt x="5261" y="4200"/>
                  </a:lnTo>
                  <a:lnTo>
                    <a:pt x="5091" y="2121"/>
                  </a:lnTo>
                  <a:lnTo>
                    <a:pt x="5091" y="2079"/>
                  </a:lnTo>
                  <a:lnTo>
                    <a:pt x="5006" y="2079"/>
                  </a:lnTo>
                  <a:lnTo>
                    <a:pt x="4964" y="2121"/>
                  </a:lnTo>
                  <a:lnTo>
                    <a:pt x="4837" y="4582"/>
                  </a:lnTo>
                  <a:lnTo>
                    <a:pt x="3606" y="5812"/>
                  </a:lnTo>
                  <a:lnTo>
                    <a:pt x="2419" y="7085"/>
                  </a:lnTo>
                  <a:lnTo>
                    <a:pt x="2334" y="6364"/>
                  </a:lnTo>
                  <a:lnTo>
                    <a:pt x="2249" y="5642"/>
                  </a:lnTo>
                  <a:lnTo>
                    <a:pt x="2122" y="4921"/>
                  </a:lnTo>
                  <a:lnTo>
                    <a:pt x="1952" y="4243"/>
                  </a:lnTo>
                  <a:lnTo>
                    <a:pt x="1910" y="4158"/>
                  </a:lnTo>
                  <a:lnTo>
                    <a:pt x="1867" y="4115"/>
                  </a:lnTo>
                  <a:lnTo>
                    <a:pt x="1782" y="4115"/>
                  </a:lnTo>
                  <a:lnTo>
                    <a:pt x="1655" y="4200"/>
                  </a:lnTo>
                  <a:lnTo>
                    <a:pt x="1655" y="4243"/>
                  </a:lnTo>
                  <a:lnTo>
                    <a:pt x="1655" y="4327"/>
                  </a:lnTo>
                  <a:lnTo>
                    <a:pt x="1782" y="5133"/>
                  </a:lnTo>
                  <a:lnTo>
                    <a:pt x="1910" y="5939"/>
                  </a:lnTo>
                  <a:lnTo>
                    <a:pt x="1994" y="6745"/>
                  </a:lnTo>
                  <a:lnTo>
                    <a:pt x="2037" y="7551"/>
                  </a:lnTo>
                  <a:lnTo>
                    <a:pt x="1485" y="8230"/>
                  </a:lnTo>
                  <a:lnTo>
                    <a:pt x="976" y="8909"/>
                  </a:lnTo>
                  <a:lnTo>
                    <a:pt x="467" y="9630"/>
                  </a:lnTo>
                  <a:lnTo>
                    <a:pt x="1" y="10309"/>
                  </a:lnTo>
                  <a:lnTo>
                    <a:pt x="1" y="10394"/>
                  </a:lnTo>
                  <a:lnTo>
                    <a:pt x="43" y="10436"/>
                  </a:lnTo>
                  <a:lnTo>
                    <a:pt x="85" y="10478"/>
                  </a:lnTo>
                  <a:lnTo>
                    <a:pt x="170" y="10436"/>
                  </a:lnTo>
                  <a:lnTo>
                    <a:pt x="2291" y="8273"/>
                  </a:lnTo>
                  <a:lnTo>
                    <a:pt x="2843" y="8230"/>
                  </a:lnTo>
                  <a:lnTo>
                    <a:pt x="3394" y="8188"/>
                  </a:lnTo>
                  <a:lnTo>
                    <a:pt x="4455" y="8188"/>
                  </a:lnTo>
                  <a:lnTo>
                    <a:pt x="5515" y="8273"/>
                  </a:lnTo>
                  <a:lnTo>
                    <a:pt x="6618" y="8357"/>
                  </a:lnTo>
                  <a:lnTo>
                    <a:pt x="6703" y="8357"/>
                  </a:lnTo>
                  <a:lnTo>
                    <a:pt x="6746" y="8315"/>
                  </a:lnTo>
                  <a:lnTo>
                    <a:pt x="6788" y="8230"/>
                  </a:lnTo>
                  <a:lnTo>
                    <a:pt x="6788" y="8103"/>
                  </a:lnTo>
                  <a:lnTo>
                    <a:pt x="6746" y="8018"/>
                  </a:lnTo>
                  <a:lnTo>
                    <a:pt x="6661" y="8018"/>
                  </a:lnTo>
                  <a:lnTo>
                    <a:pt x="6194" y="7891"/>
                  </a:lnTo>
                  <a:lnTo>
                    <a:pt x="5727" y="7806"/>
                  </a:lnTo>
                  <a:lnTo>
                    <a:pt x="5261" y="7721"/>
                  </a:lnTo>
                  <a:lnTo>
                    <a:pt x="4752" y="7679"/>
                  </a:lnTo>
                  <a:lnTo>
                    <a:pt x="3776" y="7679"/>
                  </a:lnTo>
                  <a:lnTo>
                    <a:pt x="2800" y="7764"/>
                  </a:lnTo>
                  <a:lnTo>
                    <a:pt x="5049" y="5473"/>
                  </a:lnTo>
                  <a:lnTo>
                    <a:pt x="6194" y="5430"/>
                  </a:lnTo>
                  <a:lnTo>
                    <a:pt x="7339" y="5388"/>
                  </a:lnTo>
                  <a:lnTo>
                    <a:pt x="9630" y="5346"/>
                  </a:lnTo>
                  <a:lnTo>
                    <a:pt x="9715" y="5346"/>
                  </a:lnTo>
                  <a:lnTo>
                    <a:pt x="9757" y="5303"/>
                  </a:lnTo>
                  <a:lnTo>
                    <a:pt x="9800" y="5218"/>
                  </a:lnTo>
                  <a:lnTo>
                    <a:pt x="9842" y="5133"/>
                  </a:lnTo>
                  <a:lnTo>
                    <a:pt x="9800" y="5091"/>
                  </a:lnTo>
                  <a:lnTo>
                    <a:pt x="9757" y="5006"/>
                  </a:lnTo>
                  <a:lnTo>
                    <a:pt x="9715" y="4964"/>
                  </a:lnTo>
                  <a:lnTo>
                    <a:pt x="9630" y="4921"/>
                  </a:lnTo>
                  <a:lnTo>
                    <a:pt x="8612" y="4879"/>
                  </a:lnTo>
                  <a:lnTo>
                    <a:pt x="7594" y="4836"/>
                  </a:lnTo>
                  <a:lnTo>
                    <a:pt x="6576" y="4879"/>
                  </a:lnTo>
                  <a:lnTo>
                    <a:pt x="5600" y="4964"/>
                  </a:lnTo>
                  <a:lnTo>
                    <a:pt x="6533" y="4030"/>
                  </a:lnTo>
                  <a:lnTo>
                    <a:pt x="7552" y="3097"/>
                  </a:lnTo>
                  <a:lnTo>
                    <a:pt x="7679" y="3140"/>
                  </a:lnTo>
                  <a:lnTo>
                    <a:pt x="8994" y="3097"/>
                  </a:lnTo>
                  <a:lnTo>
                    <a:pt x="10309" y="3055"/>
                  </a:lnTo>
                  <a:lnTo>
                    <a:pt x="10394" y="3012"/>
                  </a:lnTo>
                  <a:lnTo>
                    <a:pt x="10479" y="2970"/>
                  </a:lnTo>
                  <a:lnTo>
                    <a:pt x="10521" y="2885"/>
                  </a:lnTo>
                  <a:lnTo>
                    <a:pt x="10521" y="2843"/>
                  </a:lnTo>
                  <a:lnTo>
                    <a:pt x="10521" y="2758"/>
                  </a:lnTo>
                  <a:lnTo>
                    <a:pt x="10479" y="2673"/>
                  </a:lnTo>
                  <a:lnTo>
                    <a:pt x="10394" y="2631"/>
                  </a:lnTo>
                  <a:lnTo>
                    <a:pt x="10309" y="2631"/>
                  </a:lnTo>
                  <a:lnTo>
                    <a:pt x="8103" y="2588"/>
                  </a:lnTo>
                  <a:lnTo>
                    <a:pt x="9333" y="1570"/>
                  </a:lnTo>
                  <a:lnTo>
                    <a:pt x="10606" y="552"/>
                  </a:lnTo>
                  <a:lnTo>
                    <a:pt x="10691" y="467"/>
                  </a:lnTo>
                  <a:lnTo>
                    <a:pt x="10691" y="382"/>
                  </a:lnTo>
                  <a:lnTo>
                    <a:pt x="10691" y="297"/>
                  </a:lnTo>
                  <a:lnTo>
                    <a:pt x="10648" y="170"/>
                  </a:lnTo>
                  <a:lnTo>
                    <a:pt x="10606" y="128"/>
                  </a:lnTo>
                  <a:lnTo>
                    <a:pt x="10521" y="85"/>
                  </a:lnTo>
                  <a:lnTo>
                    <a:pt x="10436" y="85"/>
                  </a:lnTo>
                  <a:lnTo>
                    <a:pt x="10351" y="128"/>
                  </a:lnTo>
                  <a:lnTo>
                    <a:pt x="9206" y="934"/>
                  </a:lnTo>
                  <a:lnTo>
                    <a:pt x="8103" y="1825"/>
                  </a:lnTo>
                  <a:lnTo>
                    <a:pt x="8188" y="1019"/>
                  </a:lnTo>
                  <a:lnTo>
                    <a:pt x="8230" y="594"/>
                  </a:lnTo>
                  <a:lnTo>
                    <a:pt x="8188" y="213"/>
                  </a:lnTo>
                  <a:lnTo>
                    <a:pt x="8188" y="128"/>
                  </a:lnTo>
                  <a:lnTo>
                    <a:pt x="8145" y="85"/>
                  </a:lnTo>
                  <a:lnTo>
                    <a:pt x="8061"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 name="Google Shape;353;p13"/>
            <p:cNvSpPr/>
            <p:nvPr/>
          </p:nvSpPr>
          <p:spPr>
            <a:xfrm>
              <a:off x="3569250" y="1983075"/>
              <a:ext cx="362725" cy="167575"/>
            </a:xfrm>
            <a:custGeom>
              <a:avLst/>
              <a:gdLst/>
              <a:ahLst/>
              <a:cxnLst/>
              <a:rect l="l" t="t" r="r" b="b"/>
              <a:pathLst>
                <a:path w="14509" h="6703" extrusionOk="0">
                  <a:moveTo>
                    <a:pt x="11327" y="0"/>
                  </a:moveTo>
                  <a:lnTo>
                    <a:pt x="11284" y="43"/>
                  </a:lnTo>
                  <a:lnTo>
                    <a:pt x="11200" y="85"/>
                  </a:lnTo>
                  <a:lnTo>
                    <a:pt x="10521" y="1061"/>
                  </a:lnTo>
                  <a:lnTo>
                    <a:pt x="9842" y="1994"/>
                  </a:lnTo>
                  <a:lnTo>
                    <a:pt x="6448" y="3055"/>
                  </a:lnTo>
                  <a:lnTo>
                    <a:pt x="6745" y="2418"/>
                  </a:lnTo>
                  <a:lnTo>
                    <a:pt x="7000" y="1740"/>
                  </a:lnTo>
                  <a:lnTo>
                    <a:pt x="7170" y="1018"/>
                  </a:lnTo>
                  <a:lnTo>
                    <a:pt x="7297" y="297"/>
                  </a:lnTo>
                  <a:lnTo>
                    <a:pt x="7297" y="255"/>
                  </a:lnTo>
                  <a:lnTo>
                    <a:pt x="7254" y="212"/>
                  </a:lnTo>
                  <a:lnTo>
                    <a:pt x="7170" y="170"/>
                  </a:lnTo>
                  <a:lnTo>
                    <a:pt x="7042" y="170"/>
                  </a:lnTo>
                  <a:lnTo>
                    <a:pt x="6957" y="255"/>
                  </a:lnTo>
                  <a:lnTo>
                    <a:pt x="6703" y="1061"/>
                  </a:lnTo>
                  <a:lnTo>
                    <a:pt x="6448" y="1824"/>
                  </a:lnTo>
                  <a:lnTo>
                    <a:pt x="6151" y="2546"/>
                  </a:lnTo>
                  <a:lnTo>
                    <a:pt x="5770" y="3267"/>
                  </a:lnTo>
                  <a:lnTo>
                    <a:pt x="3055" y="4158"/>
                  </a:lnTo>
                  <a:lnTo>
                    <a:pt x="3479" y="3436"/>
                  </a:lnTo>
                  <a:lnTo>
                    <a:pt x="3776" y="2715"/>
                  </a:lnTo>
                  <a:lnTo>
                    <a:pt x="4030" y="1952"/>
                  </a:lnTo>
                  <a:lnTo>
                    <a:pt x="4115" y="1570"/>
                  </a:lnTo>
                  <a:lnTo>
                    <a:pt x="4200" y="1188"/>
                  </a:lnTo>
                  <a:lnTo>
                    <a:pt x="4200" y="1103"/>
                  </a:lnTo>
                  <a:lnTo>
                    <a:pt x="4158" y="1061"/>
                  </a:lnTo>
                  <a:lnTo>
                    <a:pt x="4073" y="1018"/>
                  </a:lnTo>
                  <a:lnTo>
                    <a:pt x="3946" y="1018"/>
                  </a:lnTo>
                  <a:lnTo>
                    <a:pt x="3861" y="1146"/>
                  </a:lnTo>
                  <a:lnTo>
                    <a:pt x="3521" y="1994"/>
                  </a:lnTo>
                  <a:lnTo>
                    <a:pt x="3182" y="2800"/>
                  </a:lnTo>
                  <a:lnTo>
                    <a:pt x="2758" y="3606"/>
                  </a:lnTo>
                  <a:lnTo>
                    <a:pt x="2249" y="4370"/>
                  </a:lnTo>
                  <a:lnTo>
                    <a:pt x="2206" y="4412"/>
                  </a:lnTo>
                  <a:lnTo>
                    <a:pt x="128" y="5133"/>
                  </a:lnTo>
                  <a:lnTo>
                    <a:pt x="43" y="5176"/>
                  </a:lnTo>
                  <a:lnTo>
                    <a:pt x="0" y="5218"/>
                  </a:lnTo>
                  <a:lnTo>
                    <a:pt x="0" y="5388"/>
                  </a:lnTo>
                  <a:lnTo>
                    <a:pt x="85" y="5473"/>
                  </a:lnTo>
                  <a:lnTo>
                    <a:pt x="170" y="5515"/>
                  </a:lnTo>
                  <a:lnTo>
                    <a:pt x="212" y="5515"/>
                  </a:lnTo>
                  <a:lnTo>
                    <a:pt x="2673" y="4879"/>
                  </a:lnTo>
                  <a:lnTo>
                    <a:pt x="3606" y="5260"/>
                  </a:lnTo>
                  <a:lnTo>
                    <a:pt x="4497" y="5685"/>
                  </a:lnTo>
                  <a:lnTo>
                    <a:pt x="5388" y="6151"/>
                  </a:lnTo>
                  <a:lnTo>
                    <a:pt x="6236" y="6660"/>
                  </a:lnTo>
                  <a:lnTo>
                    <a:pt x="6364" y="6703"/>
                  </a:lnTo>
                  <a:lnTo>
                    <a:pt x="6491" y="6703"/>
                  </a:lnTo>
                  <a:lnTo>
                    <a:pt x="6576" y="6618"/>
                  </a:lnTo>
                  <a:lnTo>
                    <a:pt x="6618" y="6533"/>
                  </a:lnTo>
                  <a:lnTo>
                    <a:pt x="6661" y="6448"/>
                  </a:lnTo>
                  <a:lnTo>
                    <a:pt x="6661" y="6321"/>
                  </a:lnTo>
                  <a:lnTo>
                    <a:pt x="6618" y="6236"/>
                  </a:lnTo>
                  <a:lnTo>
                    <a:pt x="6533" y="6151"/>
                  </a:lnTo>
                  <a:lnTo>
                    <a:pt x="5812" y="5727"/>
                  </a:lnTo>
                  <a:lnTo>
                    <a:pt x="5091" y="5303"/>
                  </a:lnTo>
                  <a:lnTo>
                    <a:pt x="4370" y="4964"/>
                  </a:lnTo>
                  <a:lnTo>
                    <a:pt x="3606" y="4624"/>
                  </a:lnTo>
                  <a:lnTo>
                    <a:pt x="6109" y="3861"/>
                  </a:lnTo>
                  <a:lnTo>
                    <a:pt x="6576" y="3945"/>
                  </a:lnTo>
                  <a:lnTo>
                    <a:pt x="7000" y="4073"/>
                  </a:lnTo>
                  <a:lnTo>
                    <a:pt x="7891" y="4327"/>
                  </a:lnTo>
                  <a:lnTo>
                    <a:pt x="8739" y="4667"/>
                  </a:lnTo>
                  <a:lnTo>
                    <a:pt x="9588" y="5091"/>
                  </a:lnTo>
                  <a:lnTo>
                    <a:pt x="9757" y="5091"/>
                  </a:lnTo>
                  <a:lnTo>
                    <a:pt x="9885" y="5006"/>
                  </a:lnTo>
                  <a:lnTo>
                    <a:pt x="9927" y="4921"/>
                  </a:lnTo>
                  <a:lnTo>
                    <a:pt x="9927" y="4879"/>
                  </a:lnTo>
                  <a:lnTo>
                    <a:pt x="9927" y="4794"/>
                  </a:lnTo>
                  <a:lnTo>
                    <a:pt x="9842" y="4709"/>
                  </a:lnTo>
                  <a:lnTo>
                    <a:pt x="9248" y="4327"/>
                  </a:lnTo>
                  <a:lnTo>
                    <a:pt x="8612" y="3988"/>
                  </a:lnTo>
                  <a:lnTo>
                    <a:pt x="7933" y="3733"/>
                  </a:lnTo>
                  <a:lnTo>
                    <a:pt x="7212" y="3521"/>
                  </a:lnTo>
                  <a:lnTo>
                    <a:pt x="9588" y="2800"/>
                  </a:lnTo>
                  <a:lnTo>
                    <a:pt x="9630" y="2842"/>
                  </a:lnTo>
                  <a:lnTo>
                    <a:pt x="9715" y="2842"/>
                  </a:lnTo>
                  <a:lnTo>
                    <a:pt x="10309" y="2885"/>
                  </a:lnTo>
                  <a:lnTo>
                    <a:pt x="10860" y="3012"/>
                  </a:lnTo>
                  <a:lnTo>
                    <a:pt x="11369" y="3224"/>
                  </a:lnTo>
                  <a:lnTo>
                    <a:pt x="11836" y="3521"/>
                  </a:lnTo>
                  <a:lnTo>
                    <a:pt x="11963" y="3564"/>
                  </a:lnTo>
                  <a:lnTo>
                    <a:pt x="12048" y="3564"/>
                  </a:lnTo>
                  <a:lnTo>
                    <a:pt x="12133" y="3521"/>
                  </a:lnTo>
                  <a:lnTo>
                    <a:pt x="12175" y="3436"/>
                  </a:lnTo>
                  <a:lnTo>
                    <a:pt x="12218" y="3352"/>
                  </a:lnTo>
                  <a:lnTo>
                    <a:pt x="12218" y="3267"/>
                  </a:lnTo>
                  <a:lnTo>
                    <a:pt x="12175" y="3139"/>
                  </a:lnTo>
                  <a:lnTo>
                    <a:pt x="12090" y="3055"/>
                  </a:lnTo>
                  <a:lnTo>
                    <a:pt x="11793" y="2842"/>
                  </a:lnTo>
                  <a:lnTo>
                    <a:pt x="11412" y="2673"/>
                  </a:lnTo>
                  <a:lnTo>
                    <a:pt x="11072" y="2503"/>
                  </a:lnTo>
                  <a:lnTo>
                    <a:pt x="10691" y="2418"/>
                  </a:lnTo>
                  <a:lnTo>
                    <a:pt x="14339" y="1188"/>
                  </a:lnTo>
                  <a:lnTo>
                    <a:pt x="14424" y="1146"/>
                  </a:lnTo>
                  <a:lnTo>
                    <a:pt x="14508" y="1061"/>
                  </a:lnTo>
                  <a:lnTo>
                    <a:pt x="14508" y="934"/>
                  </a:lnTo>
                  <a:lnTo>
                    <a:pt x="14508" y="849"/>
                  </a:lnTo>
                  <a:lnTo>
                    <a:pt x="14466" y="721"/>
                  </a:lnTo>
                  <a:lnTo>
                    <a:pt x="14381" y="679"/>
                  </a:lnTo>
                  <a:lnTo>
                    <a:pt x="14296" y="637"/>
                  </a:lnTo>
                  <a:lnTo>
                    <a:pt x="14169" y="637"/>
                  </a:lnTo>
                  <a:lnTo>
                    <a:pt x="10478" y="1824"/>
                  </a:lnTo>
                  <a:lnTo>
                    <a:pt x="11497" y="255"/>
                  </a:lnTo>
                  <a:lnTo>
                    <a:pt x="11539" y="212"/>
                  </a:lnTo>
                  <a:lnTo>
                    <a:pt x="11539" y="128"/>
                  </a:lnTo>
                  <a:lnTo>
                    <a:pt x="11454" y="43"/>
                  </a:lnTo>
                  <a:lnTo>
                    <a:pt x="11327"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 name="Google Shape;354;p13"/>
            <p:cNvSpPr/>
            <p:nvPr/>
          </p:nvSpPr>
          <p:spPr>
            <a:xfrm>
              <a:off x="3065500" y="1990500"/>
              <a:ext cx="146375" cy="307575"/>
            </a:xfrm>
            <a:custGeom>
              <a:avLst/>
              <a:gdLst/>
              <a:ahLst/>
              <a:cxnLst/>
              <a:rect l="l" t="t" r="r" b="b"/>
              <a:pathLst>
                <a:path w="5855" h="12303" extrusionOk="0">
                  <a:moveTo>
                    <a:pt x="4115" y="0"/>
                  </a:moveTo>
                  <a:lnTo>
                    <a:pt x="3988" y="85"/>
                  </a:lnTo>
                  <a:lnTo>
                    <a:pt x="3903" y="212"/>
                  </a:lnTo>
                  <a:lnTo>
                    <a:pt x="3521" y="1188"/>
                  </a:lnTo>
                  <a:lnTo>
                    <a:pt x="3182" y="2249"/>
                  </a:lnTo>
                  <a:lnTo>
                    <a:pt x="2885" y="3267"/>
                  </a:lnTo>
                  <a:lnTo>
                    <a:pt x="2673" y="4327"/>
                  </a:lnTo>
                  <a:lnTo>
                    <a:pt x="2036" y="3818"/>
                  </a:lnTo>
                  <a:lnTo>
                    <a:pt x="1697" y="3648"/>
                  </a:lnTo>
                  <a:lnTo>
                    <a:pt x="1358" y="3479"/>
                  </a:lnTo>
                  <a:lnTo>
                    <a:pt x="1315" y="3479"/>
                  </a:lnTo>
                  <a:lnTo>
                    <a:pt x="1273" y="3521"/>
                  </a:lnTo>
                  <a:lnTo>
                    <a:pt x="1273" y="3606"/>
                  </a:lnTo>
                  <a:lnTo>
                    <a:pt x="1400" y="3776"/>
                  </a:lnTo>
                  <a:lnTo>
                    <a:pt x="1527" y="3945"/>
                  </a:lnTo>
                  <a:lnTo>
                    <a:pt x="1867" y="4285"/>
                  </a:lnTo>
                  <a:lnTo>
                    <a:pt x="2588" y="4879"/>
                  </a:lnTo>
                  <a:lnTo>
                    <a:pt x="2418" y="6109"/>
                  </a:lnTo>
                  <a:lnTo>
                    <a:pt x="2376" y="7381"/>
                  </a:lnTo>
                  <a:lnTo>
                    <a:pt x="1824" y="7042"/>
                  </a:lnTo>
                  <a:lnTo>
                    <a:pt x="1273" y="6745"/>
                  </a:lnTo>
                  <a:lnTo>
                    <a:pt x="721" y="6491"/>
                  </a:lnTo>
                  <a:lnTo>
                    <a:pt x="128" y="6279"/>
                  </a:lnTo>
                  <a:lnTo>
                    <a:pt x="85" y="6279"/>
                  </a:lnTo>
                  <a:lnTo>
                    <a:pt x="0" y="6363"/>
                  </a:lnTo>
                  <a:lnTo>
                    <a:pt x="0" y="6406"/>
                  </a:lnTo>
                  <a:lnTo>
                    <a:pt x="43" y="6491"/>
                  </a:lnTo>
                  <a:lnTo>
                    <a:pt x="1230" y="7169"/>
                  </a:lnTo>
                  <a:lnTo>
                    <a:pt x="1782" y="7551"/>
                  </a:lnTo>
                  <a:lnTo>
                    <a:pt x="2376" y="7933"/>
                  </a:lnTo>
                  <a:lnTo>
                    <a:pt x="2418" y="9078"/>
                  </a:lnTo>
                  <a:lnTo>
                    <a:pt x="2546" y="10181"/>
                  </a:lnTo>
                  <a:lnTo>
                    <a:pt x="1867" y="9757"/>
                  </a:lnTo>
                  <a:lnTo>
                    <a:pt x="467" y="8951"/>
                  </a:lnTo>
                  <a:lnTo>
                    <a:pt x="382" y="8909"/>
                  </a:lnTo>
                  <a:lnTo>
                    <a:pt x="340" y="8951"/>
                  </a:lnTo>
                  <a:lnTo>
                    <a:pt x="340" y="9036"/>
                  </a:lnTo>
                  <a:lnTo>
                    <a:pt x="382" y="9078"/>
                  </a:lnTo>
                  <a:lnTo>
                    <a:pt x="1358" y="9800"/>
                  </a:lnTo>
                  <a:lnTo>
                    <a:pt x="2376" y="10478"/>
                  </a:lnTo>
                  <a:lnTo>
                    <a:pt x="2673" y="10690"/>
                  </a:lnTo>
                  <a:lnTo>
                    <a:pt x="2842" y="11412"/>
                  </a:lnTo>
                  <a:lnTo>
                    <a:pt x="3055" y="12175"/>
                  </a:lnTo>
                  <a:lnTo>
                    <a:pt x="3055" y="12218"/>
                  </a:lnTo>
                  <a:lnTo>
                    <a:pt x="3139" y="12260"/>
                  </a:lnTo>
                  <a:lnTo>
                    <a:pt x="3267" y="12302"/>
                  </a:lnTo>
                  <a:lnTo>
                    <a:pt x="3352" y="12218"/>
                  </a:lnTo>
                  <a:lnTo>
                    <a:pt x="3394" y="12175"/>
                  </a:lnTo>
                  <a:lnTo>
                    <a:pt x="3394" y="12090"/>
                  </a:lnTo>
                  <a:lnTo>
                    <a:pt x="3267" y="10733"/>
                  </a:lnTo>
                  <a:lnTo>
                    <a:pt x="3521" y="10563"/>
                  </a:lnTo>
                  <a:lnTo>
                    <a:pt x="3733" y="10309"/>
                  </a:lnTo>
                  <a:lnTo>
                    <a:pt x="4158" y="9842"/>
                  </a:lnTo>
                  <a:lnTo>
                    <a:pt x="5770" y="8272"/>
                  </a:lnTo>
                  <a:lnTo>
                    <a:pt x="5812" y="8187"/>
                  </a:lnTo>
                  <a:lnTo>
                    <a:pt x="5854" y="8060"/>
                  </a:lnTo>
                  <a:lnTo>
                    <a:pt x="5812" y="7975"/>
                  </a:lnTo>
                  <a:lnTo>
                    <a:pt x="5770" y="7891"/>
                  </a:lnTo>
                  <a:lnTo>
                    <a:pt x="5685" y="7848"/>
                  </a:lnTo>
                  <a:lnTo>
                    <a:pt x="5600" y="7806"/>
                  </a:lnTo>
                  <a:lnTo>
                    <a:pt x="5473" y="7848"/>
                  </a:lnTo>
                  <a:lnTo>
                    <a:pt x="5388" y="7891"/>
                  </a:lnTo>
                  <a:lnTo>
                    <a:pt x="4370" y="8994"/>
                  </a:lnTo>
                  <a:lnTo>
                    <a:pt x="3861" y="9587"/>
                  </a:lnTo>
                  <a:lnTo>
                    <a:pt x="3606" y="9842"/>
                  </a:lnTo>
                  <a:lnTo>
                    <a:pt x="3309" y="10096"/>
                  </a:lnTo>
                  <a:lnTo>
                    <a:pt x="3224" y="10224"/>
                  </a:lnTo>
                  <a:lnTo>
                    <a:pt x="3139" y="8824"/>
                  </a:lnTo>
                  <a:lnTo>
                    <a:pt x="3139" y="7424"/>
                  </a:lnTo>
                  <a:lnTo>
                    <a:pt x="3521" y="6830"/>
                  </a:lnTo>
                  <a:lnTo>
                    <a:pt x="3945" y="6321"/>
                  </a:lnTo>
                  <a:lnTo>
                    <a:pt x="4412" y="5812"/>
                  </a:lnTo>
                  <a:lnTo>
                    <a:pt x="4921" y="5303"/>
                  </a:lnTo>
                  <a:lnTo>
                    <a:pt x="4964" y="5218"/>
                  </a:lnTo>
                  <a:lnTo>
                    <a:pt x="4964" y="5133"/>
                  </a:lnTo>
                  <a:lnTo>
                    <a:pt x="4964" y="5091"/>
                  </a:lnTo>
                  <a:lnTo>
                    <a:pt x="4921" y="5006"/>
                  </a:lnTo>
                  <a:lnTo>
                    <a:pt x="4836" y="4921"/>
                  </a:lnTo>
                  <a:lnTo>
                    <a:pt x="4624" y="4921"/>
                  </a:lnTo>
                  <a:lnTo>
                    <a:pt x="4200" y="5260"/>
                  </a:lnTo>
                  <a:lnTo>
                    <a:pt x="3861" y="5600"/>
                  </a:lnTo>
                  <a:lnTo>
                    <a:pt x="3479" y="5982"/>
                  </a:lnTo>
                  <a:lnTo>
                    <a:pt x="3182" y="6406"/>
                  </a:lnTo>
                  <a:lnTo>
                    <a:pt x="3267" y="5473"/>
                  </a:lnTo>
                  <a:lnTo>
                    <a:pt x="3394" y="4539"/>
                  </a:lnTo>
                  <a:lnTo>
                    <a:pt x="3818" y="4285"/>
                  </a:lnTo>
                  <a:lnTo>
                    <a:pt x="4242" y="4030"/>
                  </a:lnTo>
                  <a:lnTo>
                    <a:pt x="5133" y="3606"/>
                  </a:lnTo>
                  <a:lnTo>
                    <a:pt x="5218" y="3564"/>
                  </a:lnTo>
                  <a:lnTo>
                    <a:pt x="5260" y="3479"/>
                  </a:lnTo>
                  <a:lnTo>
                    <a:pt x="5303" y="3394"/>
                  </a:lnTo>
                  <a:lnTo>
                    <a:pt x="5303" y="3309"/>
                  </a:lnTo>
                  <a:lnTo>
                    <a:pt x="5260" y="3224"/>
                  </a:lnTo>
                  <a:lnTo>
                    <a:pt x="5218" y="3182"/>
                  </a:lnTo>
                  <a:lnTo>
                    <a:pt x="5133" y="3139"/>
                  </a:lnTo>
                  <a:lnTo>
                    <a:pt x="5006" y="3139"/>
                  </a:lnTo>
                  <a:lnTo>
                    <a:pt x="4624" y="3224"/>
                  </a:lnTo>
                  <a:lnTo>
                    <a:pt x="4242" y="3351"/>
                  </a:lnTo>
                  <a:lnTo>
                    <a:pt x="3903" y="3521"/>
                  </a:lnTo>
                  <a:lnTo>
                    <a:pt x="3521" y="3733"/>
                  </a:lnTo>
                  <a:lnTo>
                    <a:pt x="3733" y="2885"/>
                  </a:lnTo>
                  <a:lnTo>
                    <a:pt x="3945" y="2079"/>
                  </a:lnTo>
                  <a:lnTo>
                    <a:pt x="4242" y="1230"/>
                  </a:lnTo>
                  <a:lnTo>
                    <a:pt x="4582" y="382"/>
                  </a:lnTo>
                  <a:lnTo>
                    <a:pt x="4582" y="255"/>
                  </a:lnTo>
                  <a:lnTo>
                    <a:pt x="4539" y="127"/>
                  </a:lnTo>
                  <a:lnTo>
                    <a:pt x="4454" y="43"/>
                  </a:lnTo>
                  <a:lnTo>
                    <a:pt x="4370" y="0"/>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 name="Google Shape;355;p13"/>
            <p:cNvSpPr/>
            <p:nvPr/>
          </p:nvSpPr>
          <p:spPr>
            <a:xfrm>
              <a:off x="3286075" y="2309700"/>
              <a:ext cx="374400" cy="171850"/>
            </a:xfrm>
            <a:custGeom>
              <a:avLst/>
              <a:gdLst/>
              <a:ahLst/>
              <a:cxnLst/>
              <a:rect l="l" t="t" r="r" b="b"/>
              <a:pathLst>
                <a:path w="14976" h="6874" extrusionOk="0">
                  <a:moveTo>
                    <a:pt x="11836" y="1"/>
                  </a:moveTo>
                  <a:lnTo>
                    <a:pt x="11243" y="468"/>
                  </a:lnTo>
                  <a:lnTo>
                    <a:pt x="10733" y="1019"/>
                  </a:lnTo>
                  <a:lnTo>
                    <a:pt x="8782" y="1486"/>
                  </a:lnTo>
                  <a:lnTo>
                    <a:pt x="6873" y="2080"/>
                  </a:lnTo>
                  <a:lnTo>
                    <a:pt x="6873" y="2080"/>
                  </a:lnTo>
                  <a:lnTo>
                    <a:pt x="7552" y="1274"/>
                  </a:lnTo>
                  <a:lnTo>
                    <a:pt x="8231" y="425"/>
                  </a:lnTo>
                  <a:lnTo>
                    <a:pt x="8231" y="383"/>
                  </a:lnTo>
                  <a:lnTo>
                    <a:pt x="8273" y="298"/>
                  </a:lnTo>
                  <a:lnTo>
                    <a:pt x="8188" y="213"/>
                  </a:lnTo>
                  <a:lnTo>
                    <a:pt x="8103" y="171"/>
                  </a:lnTo>
                  <a:lnTo>
                    <a:pt x="8061" y="171"/>
                  </a:lnTo>
                  <a:lnTo>
                    <a:pt x="7976" y="213"/>
                  </a:lnTo>
                  <a:lnTo>
                    <a:pt x="6958" y="1274"/>
                  </a:lnTo>
                  <a:lnTo>
                    <a:pt x="5940" y="2334"/>
                  </a:lnTo>
                  <a:lnTo>
                    <a:pt x="5940" y="2377"/>
                  </a:lnTo>
                  <a:lnTo>
                    <a:pt x="2631" y="3480"/>
                  </a:lnTo>
                  <a:lnTo>
                    <a:pt x="2631" y="3480"/>
                  </a:lnTo>
                  <a:lnTo>
                    <a:pt x="3310" y="2377"/>
                  </a:lnTo>
                  <a:lnTo>
                    <a:pt x="3946" y="1231"/>
                  </a:lnTo>
                  <a:lnTo>
                    <a:pt x="3988" y="1146"/>
                  </a:lnTo>
                  <a:lnTo>
                    <a:pt x="3988" y="1062"/>
                  </a:lnTo>
                  <a:lnTo>
                    <a:pt x="3946" y="977"/>
                  </a:lnTo>
                  <a:lnTo>
                    <a:pt x="3861" y="934"/>
                  </a:lnTo>
                  <a:lnTo>
                    <a:pt x="3692" y="934"/>
                  </a:lnTo>
                  <a:lnTo>
                    <a:pt x="3607" y="1019"/>
                  </a:lnTo>
                  <a:lnTo>
                    <a:pt x="2673" y="2419"/>
                  </a:lnTo>
                  <a:lnTo>
                    <a:pt x="1698" y="3776"/>
                  </a:lnTo>
                  <a:lnTo>
                    <a:pt x="171" y="4286"/>
                  </a:lnTo>
                  <a:lnTo>
                    <a:pt x="86" y="4328"/>
                  </a:lnTo>
                  <a:lnTo>
                    <a:pt x="43" y="4413"/>
                  </a:lnTo>
                  <a:lnTo>
                    <a:pt x="1" y="4498"/>
                  </a:lnTo>
                  <a:lnTo>
                    <a:pt x="1" y="4582"/>
                  </a:lnTo>
                  <a:lnTo>
                    <a:pt x="43" y="4667"/>
                  </a:lnTo>
                  <a:lnTo>
                    <a:pt x="128" y="4710"/>
                  </a:lnTo>
                  <a:lnTo>
                    <a:pt x="213" y="4752"/>
                  </a:lnTo>
                  <a:lnTo>
                    <a:pt x="298" y="4752"/>
                  </a:lnTo>
                  <a:lnTo>
                    <a:pt x="1528" y="4370"/>
                  </a:lnTo>
                  <a:lnTo>
                    <a:pt x="1570" y="4455"/>
                  </a:lnTo>
                  <a:lnTo>
                    <a:pt x="1655" y="4498"/>
                  </a:lnTo>
                  <a:lnTo>
                    <a:pt x="2334" y="4667"/>
                  </a:lnTo>
                  <a:lnTo>
                    <a:pt x="3013" y="4922"/>
                  </a:lnTo>
                  <a:lnTo>
                    <a:pt x="3692" y="5176"/>
                  </a:lnTo>
                  <a:lnTo>
                    <a:pt x="4328" y="5473"/>
                  </a:lnTo>
                  <a:lnTo>
                    <a:pt x="5558" y="6110"/>
                  </a:lnTo>
                  <a:lnTo>
                    <a:pt x="6831" y="6831"/>
                  </a:lnTo>
                  <a:lnTo>
                    <a:pt x="6916" y="6873"/>
                  </a:lnTo>
                  <a:lnTo>
                    <a:pt x="7043" y="6873"/>
                  </a:lnTo>
                  <a:lnTo>
                    <a:pt x="7128" y="6831"/>
                  </a:lnTo>
                  <a:lnTo>
                    <a:pt x="7213" y="6746"/>
                  </a:lnTo>
                  <a:lnTo>
                    <a:pt x="7255" y="6619"/>
                  </a:lnTo>
                  <a:lnTo>
                    <a:pt x="7255" y="6534"/>
                  </a:lnTo>
                  <a:lnTo>
                    <a:pt x="7213" y="6407"/>
                  </a:lnTo>
                  <a:lnTo>
                    <a:pt x="7128" y="6322"/>
                  </a:lnTo>
                  <a:lnTo>
                    <a:pt x="6576" y="5940"/>
                  </a:lnTo>
                  <a:lnTo>
                    <a:pt x="6025" y="5601"/>
                  </a:lnTo>
                  <a:lnTo>
                    <a:pt x="5431" y="5304"/>
                  </a:lnTo>
                  <a:lnTo>
                    <a:pt x="4879" y="5007"/>
                  </a:lnTo>
                  <a:lnTo>
                    <a:pt x="4285" y="4752"/>
                  </a:lnTo>
                  <a:lnTo>
                    <a:pt x="3649" y="4498"/>
                  </a:lnTo>
                  <a:lnTo>
                    <a:pt x="2419" y="4073"/>
                  </a:lnTo>
                  <a:lnTo>
                    <a:pt x="6279" y="2886"/>
                  </a:lnTo>
                  <a:lnTo>
                    <a:pt x="7467" y="3310"/>
                  </a:lnTo>
                  <a:lnTo>
                    <a:pt x="8570" y="3861"/>
                  </a:lnTo>
                  <a:lnTo>
                    <a:pt x="9673" y="4455"/>
                  </a:lnTo>
                  <a:lnTo>
                    <a:pt x="10733" y="5134"/>
                  </a:lnTo>
                  <a:lnTo>
                    <a:pt x="10861" y="5176"/>
                  </a:lnTo>
                  <a:lnTo>
                    <a:pt x="10946" y="5176"/>
                  </a:lnTo>
                  <a:lnTo>
                    <a:pt x="11030" y="5134"/>
                  </a:lnTo>
                  <a:lnTo>
                    <a:pt x="11115" y="5049"/>
                  </a:lnTo>
                  <a:lnTo>
                    <a:pt x="11115" y="4964"/>
                  </a:lnTo>
                  <a:lnTo>
                    <a:pt x="11115" y="4879"/>
                  </a:lnTo>
                  <a:lnTo>
                    <a:pt x="11115" y="4752"/>
                  </a:lnTo>
                  <a:lnTo>
                    <a:pt x="11030" y="4667"/>
                  </a:lnTo>
                  <a:lnTo>
                    <a:pt x="10097" y="4073"/>
                  </a:lnTo>
                  <a:lnTo>
                    <a:pt x="9121" y="3522"/>
                  </a:lnTo>
                  <a:lnTo>
                    <a:pt x="8103" y="3055"/>
                  </a:lnTo>
                  <a:lnTo>
                    <a:pt x="7085" y="2631"/>
                  </a:lnTo>
                  <a:lnTo>
                    <a:pt x="8697" y="2164"/>
                  </a:lnTo>
                  <a:lnTo>
                    <a:pt x="10309" y="1740"/>
                  </a:lnTo>
                  <a:lnTo>
                    <a:pt x="10352" y="1825"/>
                  </a:lnTo>
                  <a:lnTo>
                    <a:pt x="10479" y="1868"/>
                  </a:lnTo>
                  <a:lnTo>
                    <a:pt x="10818" y="2037"/>
                  </a:lnTo>
                  <a:lnTo>
                    <a:pt x="11158" y="2207"/>
                  </a:lnTo>
                  <a:lnTo>
                    <a:pt x="11752" y="2631"/>
                  </a:lnTo>
                  <a:lnTo>
                    <a:pt x="12345" y="3098"/>
                  </a:lnTo>
                  <a:lnTo>
                    <a:pt x="12939" y="3607"/>
                  </a:lnTo>
                  <a:lnTo>
                    <a:pt x="13024" y="3649"/>
                  </a:lnTo>
                  <a:lnTo>
                    <a:pt x="13194" y="3649"/>
                  </a:lnTo>
                  <a:lnTo>
                    <a:pt x="13279" y="3607"/>
                  </a:lnTo>
                  <a:lnTo>
                    <a:pt x="13364" y="3522"/>
                  </a:lnTo>
                  <a:lnTo>
                    <a:pt x="13406" y="3437"/>
                  </a:lnTo>
                  <a:lnTo>
                    <a:pt x="13406" y="3352"/>
                  </a:lnTo>
                  <a:lnTo>
                    <a:pt x="13364" y="3267"/>
                  </a:lnTo>
                  <a:lnTo>
                    <a:pt x="13109" y="3013"/>
                  </a:lnTo>
                  <a:lnTo>
                    <a:pt x="12897" y="2716"/>
                  </a:lnTo>
                  <a:lnTo>
                    <a:pt x="12642" y="2504"/>
                  </a:lnTo>
                  <a:lnTo>
                    <a:pt x="12345" y="2292"/>
                  </a:lnTo>
                  <a:lnTo>
                    <a:pt x="11752" y="1868"/>
                  </a:lnTo>
                  <a:lnTo>
                    <a:pt x="11115" y="1571"/>
                  </a:lnTo>
                  <a:lnTo>
                    <a:pt x="12897" y="1231"/>
                  </a:lnTo>
                  <a:lnTo>
                    <a:pt x="13788" y="1062"/>
                  </a:lnTo>
                  <a:lnTo>
                    <a:pt x="14679" y="977"/>
                  </a:lnTo>
                  <a:lnTo>
                    <a:pt x="14806" y="934"/>
                  </a:lnTo>
                  <a:lnTo>
                    <a:pt x="14933" y="849"/>
                  </a:lnTo>
                  <a:lnTo>
                    <a:pt x="14976" y="765"/>
                  </a:lnTo>
                  <a:lnTo>
                    <a:pt x="14976" y="637"/>
                  </a:lnTo>
                  <a:lnTo>
                    <a:pt x="14976" y="510"/>
                  </a:lnTo>
                  <a:lnTo>
                    <a:pt x="14933" y="425"/>
                  </a:lnTo>
                  <a:lnTo>
                    <a:pt x="14806" y="383"/>
                  </a:lnTo>
                  <a:lnTo>
                    <a:pt x="14679" y="340"/>
                  </a:lnTo>
                  <a:lnTo>
                    <a:pt x="13873" y="425"/>
                  </a:lnTo>
                  <a:lnTo>
                    <a:pt x="13067" y="552"/>
                  </a:lnTo>
                  <a:lnTo>
                    <a:pt x="11497" y="849"/>
                  </a:lnTo>
                  <a:lnTo>
                    <a:pt x="11921" y="86"/>
                  </a:lnTo>
                  <a:lnTo>
                    <a:pt x="11964" y="43"/>
                  </a:lnTo>
                  <a:lnTo>
                    <a:pt x="11921" y="1"/>
                  </a:lnTo>
                  <a:close/>
                </a:path>
              </a:pathLst>
            </a:custGeom>
            <a:solidFill>
              <a:srgbClr val="4D990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56" name="Google Shape;356;p13"/>
          <p:cNvGrpSpPr/>
          <p:nvPr/>
        </p:nvGrpSpPr>
        <p:grpSpPr>
          <a:xfrm>
            <a:off x="2217705" y="-1006613"/>
            <a:ext cx="4465181" cy="1968055"/>
            <a:chOff x="1406961" y="-1212504"/>
            <a:chExt cx="6086670" cy="2682735"/>
          </a:xfrm>
        </p:grpSpPr>
        <p:sp>
          <p:nvSpPr>
            <p:cNvPr id="357" name="Google Shape;357;p1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 name="Google Shape;358;p1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 name="Google Shape;359;p1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 name="Google Shape;360;p1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61" name="Google Shape;361;p13"/>
          <p:cNvGrpSpPr/>
          <p:nvPr/>
        </p:nvGrpSpPr>
        <p:grpSpPr>
          <a:xfrm rot="-5162547">
            <a:off x="965900" y="4558033"/>
            <a:ext cx="388038" cy="171030"/>
            <a:chOff x="1406961" y="-1212504"/>
            <a:chExt cx="6086670" cy="2682735"/>
          </a:xfrm>
        </p:grpSpPr>
        <p:sp>
          <p:nvSpPr>
            <p:cNvPr id="362" name="Google Shape;362;p1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 name="Google Shape;363;p1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 name="Google Shape;364;p1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 name="Google Shape;365;p1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66" name="Google Shape;366;p13"/>
          <p:cNvGrpSpPr/>
          <p:nvPr/>
        </p:nvGrpSpPr>
        <p:grpSpPr>
          <a:xfrm rot="2555258">
            <a:off x="255810" y="297721"/>
            <a:ext cx="388558" cy="171259"/>
            <a:chOff x="1406961" y="-1212504"/>
            <a:chExt cx="6086670" cy="2682735"/>
          </a:xfrm>
        </p:grpSpPr>
        <p:sp>
          <p:nvSpPr>
            <p:cNvPr id="367" name="Google Shape;367;p1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 name="Google Shape;368;p1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 name="Google Shape;369;p1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 name="Google Shape;370;p1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71" name="Google Shape;371;p13"/>
          <p:cNvGrpSpPr/>
          <p:nvPr/>
        </p:nvGrpSpPr>
        <p:grpSpPr>
          <a:xfrm rot="2898405" flipH="1">
            <a:off x="8431000" y="4595957"/>
            <a:ext cx="387999" cy="171013"/>
            <a:chOff x="1406961" y="-1212504"/>
            <a:chExt cx="6086670" cy="2682735"/>
          </a:xfrm>
        </p:grpSpPr>
        <p:sp>
          <p:nvSpPr>
            <p:cNvPr id="372" name="Google Shape;372;p1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 name="Google Shape;373;p1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 name="Google Shape;374;p1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 name="Google Shape;375;p1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76" name="Google Shape;376;p13"/>
          <p:cNvGrpSpPr/>
          <p:nvPr/>
        </p:nvGrpSpPr>
        <p:grpSpPr>
          <a:xfrm rot="-2555258" flipH="1">
            <a:off x="8430702" y="392371"/>
            <a:ext cx="388558" cy="171259"/>
            <a:chOff x="1406961" y="-1212504"/>
            <a:chExt cx="6086670" cy="2682735"/>
          </a:xfrm>
        </p:grpSpPr>
        <p:sp>
          <p:nvSpPr>
            <p:cNvPr id="377" name="Google Shape;377;p13"/>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 name="Google Shape;378;p13"/>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 name="Google Shape;379;p13"/>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 name="Google Shape;380;p13"/>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50425855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Title and body 2">
  <p:cSld name="Title and body 2">
    <p:spTree>
      <p:nvGrpSpPr>
        <p:cNvPr id="1" name="Shape 381"/>
        <p:cNvGrpSpPr/>
        <p:nvPr/>
      </p:nvGrpSpPr>
      <p:grpSpPr>
        <a:xfrm>
          <a:off x="0" y="0"/>
          <a:ext cx="0" cy="0"/>
          <a:chOff x="0" y="0"/>
          <a:chExt cx="0" cy="0"/>
        </a:xfrm>
      </p:grpSpPr>
      <p:sp>
        <p:nvSpPr>
          <p:cNvPr id="382" name="Google Shape;382;p14"/>
          <p:cNvSpPr txBox="1">
            <a:spLocks noGrp="1"/>
          </p:cNvSpPr>
          <p:nvPr>
            <p:ph type="title"/>
          </p:nvPr>
        </p:nvSpPr>
        <p:spPr>
          <a:xfrm>
            <a:off x="889950" y="448300"/>
            <a:ext cx="7364100" cy="644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83" name="Google Shape;383;p14"/>
          <p:cNvSpPr txBox="1">
            <a:spLocks noGrp="1"/>
          </p:cNvSpPr>
          <p:nvPr>
            <p:ph type="body" idx="1"/>
          </p:nvPr>
        </p:nvSpPr>
        <p:spPr>
          <a:xfrm>
            <a:off x="1211825" y="1501825"/>
            <a:ext cx="5047200" cy="2367000"/>
          </a:xfrm>
          <a:prstGeom prst="rect">
            <a:avLst/>
          </a:prstGeom>
        </p:spPr>
        <p:txBody>
          <a:bodyPr spcFirstLastPara="1" wrap="square" lIns="91425" tIns="91425" rIns="91425" bIns="91425" anchor="t" anchorCtr="0">
            <a:noAutofit/>
          </a:bodyPr>
          <a:lstStyle>
            <a:lvl1pPr marL="457189" lvl="0" indent="-317492">
              <a:spcBef>
                <a:spcPts val="0"/>
              </a:spcBef>
              <a:spcAft>
                <a:spcPts val="0"/>
              </a:spcAft>
              <a:buSzPts val="1400"/>
              <a:buChar char="●"/>
              <a:defRPr sz="1500"/>
            </a:lvl1pPr>
            <a:lvl2pPr marL="914378" lvl="1" indent="-317492">
              <a:spcBef>
                <a:spcPts val="1600"/>
              </a:spcBef>
              <a:spcAft>
                <a:spcPts val="0"/>
              </a:spcAft>
              <a:buSzPts val="1400"/>
              <a:buChar char="○"/>
              <a:defRPr/>
            </a:lvl2pPr>
            <a:lvl3pPr marL="1371566" lvl="2" indent="-317492">
              <a:spcBef>
                <a:spcPts val="1600"/>
              </a:spcBef>
              <a:spcAft>
                <a:spcPts val="0"/>
              </a:spcAft>
              <a:buSzPts val="1400"/>
              <a:buChar char="■"/>
              <a:defRPr/>
            </a:lvl3pPr>
            <a:lvl4pPr marL="1828754" lvl="3" indent="-317492">
              <a:spcBef>
                <a:spcPts val="1600"/>
              </a:spcBef>
              <a:spcAft>
                <a:spcPts val="0"/>
              </a:spcAft>
              <a:buSzPts val="1400"/>
              <a:buChar char="●"/>
              <a:defRPr/>
            </a:lvl4pPr>
            <a:lvl5pPr marL="2285943" lvl="4" indent="-317492">
              <a:spcBef>
                <a:spcPts val="1600"/>
              </a:spcBef>
              <a:spcAft>
                <a:spcPts val="0"/>
              </a:spcAft>
              <a:buSzPts val="1400"/>
              <a:buChar char="○"/>
              <a:defRPr/>
            </a:lvl5pPr>
            <a:lvl6pPr marL="2743132" lvl="5" indent="-317492">
              <a:spcBef>
                <a:spcPts val="1600"/>
              </a:spcBef>
              <a:spcAft>
                <a:spcPts val="0"/>
              </a:spcAft>
              <a:buSzPts val="1400"/>
              <a:buChar char="■"/>
              <a:defRPr/>
            </a:lvl6pPr>
            <a:lvl7pPr marL="3200320" lvl="6" indent="-317492">
              <a:spcBef>
                <a:spcPts val="1600"/>
              </a:spcBef>
              <a:spcAft>
                <a:spcPts val="0"/>
              </a:spcAft>
              <a:buSzPts val="1400"/>
              <a:buChar char="●"/>
              <a:defRPr/>
            </a:lvl7pPr>
            <a:lvl8pPr marL="3657509" lvl="7" indent="-317492">
              <a:spcBef>
                <a:spcPts val="1600"/>
              </a:spcBef>
              <a:spcAft>
                <a:spcPts val="0"/>
              </a:spcAft>
              <a:buSzPts val="1400"/>
              <a:buChar char="○"/>
              <a:defRPr/>
            </a:lvl8pPr>
            <a:lvl9pPr marL="4114697" lvl="8" indent="-317492">
              <a:spcBef>
                <a:spcPts val="1600"/>
              </a:spcBef>
              <a:spcAft>
                <a:spcPts val="1600"/>
              </a:spcAft>
              <a:buSzPts val="1400"/>
              <a:buChar char="■"/>
              <a:defRPr/>
            </a:lvl9pPr>
          </a:lstStyle>
          <a:p>
            <a:endParaRPr/>
          </a:p>
        </p:txBody>
      </p:sp>
      <p:grpSp>
        <p:nvGrpSpPr>
          <p:cNvPr id="384" name="Google Shape;384;p14"/>
          <p:cNvGrpSpPr/>
          <p:nvPr/>
        </p:nvGrpSpPr>
        <p:grpSpPr>
          <a:xfrm>
            <a:off x="2217705" y="4308287"/>
            <a:ext cx="4465181" cy="1968055"/>
            <a:chOff x="1406961" y="-1212504"/>
            <a:chExt cx="6086670" cy="2682735"/>
          </a:xfrm>
        </p:grpSpPr>
        <p:sp>
          <p:nvSpPr>
            <p:cNvPr id="385" name="Google Shape;385;p1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 name="Google Shape;386;p1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 name="Google Shape;387;p1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 name="Google Shape;388;p1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89" name="Google Shape;389;p14"/>
          <p:cNvGrpSpPr/>
          <p:nvPr/>
        </p:nvGrpSpPr>
        <p:grpSpPr>
          <a:xfrm>
            <a:off x="249106" y="188835"/>
            <a:ext cx="8576861" cy="4694366"/>
            <a:chOff x="249105" y="188834"/>
            <a:chExt cx="8576861" cy="4694366"/>
          </a:xfrm>
        </p:grpSpPr>
        <p:grpSp>
          <p:nvGrpSpPr>
            <p:cNvPr id="390" name="Google Shape;390;p14"/>
            <p:cNvGrpSpPr/>
            <p:nvPr/>
          </p:nvGrpSpPr>
          <p:grpSpPr>
            <a:xfrm rot="-2898405">
              <a:off x="256084" y="4595956"/>
              <a:ext cx="387999" cy="171013"/>
              <a:chOff x="1406961" y="-1212504"/>
              <a:chExt cx="6086670" cy="2682735"/>
            </a:xfrm>
          </p:grpSpPr>
          <p:sp>
            <p:nvSpPr>
              <p:cNvPr id="391" name="Google Shape;391;p1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 name="Google Shape;392;p1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 name="Google Shape;393;p1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 name="Google Shape;394;p1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95" name="Google Shape;395;p14"/>
            <p:cNvGrpSpPr/>
            <p:nvPr/>
          </p:nvGrpSpPr>
          <p:grpSpPr>
            <a:xfrm rot="2555258">
              <a:off x="255809" y="297720"/>
              <a:ext cx="388558" cy="171259"/>
              <a:chOff x="1406961" y="-1212504"/>
              <a:chExt cx="6086670" cy="2682735"/>
            </a:xfrm>
          </p:grpSpPr>
          <p:sp>
            <p:nvSpPr>
              <p:cNvPr id="396" name="Google Shape;396;p1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 name="Google Shape;397;p1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 name="Google Shape;398;p1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 name="Google Shape;399;p1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00" name="Google Shape;400;p14"/>
            <p:cNvGrpSpPr/>
            <p:nvPr/>
          </p:nvGrpSpPr>
          <p:grpSpPr>
            <a:xfrm rot="2898405" flipH="1">
              <a:off x="8430999" y="4595956"/>
              <a:ext cx="387999" cy="171013"/>
              <a:chOff x="1406961" y="-1212504"/>
              <a:chExt cx="6086670" cy="2682735"/>
            </a:xfrm>
          </p:grpSpPr>
          <p:sp>
            <p:nvSpPr>
              <p:cNvPr id="401" name="Google Shape;401;p1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 name="Google Shape;402;p1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 name="Google Shape;403;p1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 name="Google Shape;404;p1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05" name="Google Shape;405;p14"/>
            <p:cNvGrpSpPr/>
            <p:nvPr/>
          </p:nvGrpSpPr>
          <p:grpSpPr>
            <a:xfrm rot="-2555258" flipH="1">
              <a:off x="8430702" y="392370"/>
              <a:ext cx="388558" cy="171259"/>
              <a:chOff x="1406961" y="-1212504"/>
              <a:chExt cx="6086670" cy="2682735"/>
            </a:xfrm>
          </p:grpSpPr>
          <p:sp>
            <p:nvSpPr>
              <p:cNvPr id="406" name="Google Shape;406;p14"/>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 name="Google Shape;407;p14"/>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 name="Google Shape;408;p14"/>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 name="Google Shape;409;p14"/>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34248530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410"/>
        <p:cNvGrpSpPr/>
        <p:nvPr/>
      </p:nvGrpSpPr>
      <p:grpSpPr>
        <a:xfrm>
          <a:off x="0" y="0"/>
          <a:ext cx="0" cy="0"/>
          <a:chOff x="0" y="0"/>
          <a:chExt cx="0" cy="0"/>
        </a:xfrm>
      </p:grpSpPr>
      <p:sp>
        <p:nvSpPr>
          <p:cNvPr id="411" name="Google Shape;411;p15"/>
          <p:cNvSpPr txBox="1">
            <a:spLocks noGrp="1"/>
          </p:cNvSpPr>
          <p:nvPr>
            <p:ph type="title"/>
          </p:nvPr>
        </p:nvSpPr>
        <p:spPr>
          <a:xfrm>
            <a:off x="720000" y="446475"/>
            <a:ext cx="7704000" cy="620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12" name="Google Shape;412;p15"/>
          <p:cNvSpPr txBox="1">
            <a:spLocks noGrp="1"/>
          </p:cNvSpPr>
          <p:nvPr>
            <p:ph type="subTitle" idx="1"/>
          </p:nvPr>
        </p:nvSpPr>
        <p:spPr>
          <a:xfrm>
            <a:off x="1402000" y="3085625"/>
            <a:ext cx="1116300" cy="318300"/>
          </a:xfrm>
          <a:prstGeom prst="rect">
            <a:avLst/>
          </a:prstGeom>
        </p:spPr>
        <p:txBody>
          <a:bodyPr spcFirstLastPara="1" wrap="square" lIns="91425" tIns="91425" rIns="91425" bIns="91425" anchor="ctr" anchorCtr="0">
            <a:noAutofit/>
          </a:bodyPr>
          <a:lstStyle>
            <a:lvl1pPr lvl="0" algn="ctr" rtl="0">
              <a:lnSpc>
                <a:spcPct val="100000"/>
              </a:lnSpc>
              <a:spcBef>
                <a:spcPts val="500"/>
              </a:spcBef>
              <a:spcAft>
                <a:spcPts val="0"/>
              </a:spcAft>
              <a:buSzPts val="1400"/>
              <a:buNone/>
              <a:defRPr sz="2100" b="1">
                <a:solidFill>
                  <a:schemeClr val="lt2"/>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13" name="Google Shape;413;p15"/>
          <p:cNvSpPr txBox="1">
            <a:spLocks noGrp="1"/>
          </p:cNvSpPr>
          <p:nvPr>
            <p:ph type="subTitle" idx="2"/>
          </p:nvPr>
        </p:nvSpPr>
        <p:spPr>
          <a:xfrm>
            <a:off x="3968850" y="3085625"/>
            <a:ext cx="1116300" cy="318300"/>
          </a:xfrm>
          <a:prstGeom prst="rect">
            <a:avLst/>
          </a:prstGeom>
        </p:spPr>
        <p:txBody>
          <a:bodyPr spcFirstLastPara="1" wrap="square" lIns="91425" tIns="91425" rIns="91425" bIns="91425" anchor="ctr" anchorCtr="0">
            <a:noAutofit/>
          </a:bodyPr>
          <a:lstStyle>
            <a:lvl1pPr lvl="0" algn="ctr" rtl="0">
              <a:lnSpc>
                <a:spcPct val="100000"/>
              </a:lnSpc>
              <a:spcBef>
                <a:spcPts val="500"/>
              </a:spcBef>
              <a:spcAft>
                <a:spcPts val="0"/>
              </a:spcAft>
              <a:buSzPts val="1400"/>
              <a:buNone/>
              <a:defRPr sz="2100" b="1">
                <a:solidFill>
                  <a:schemeClr val="lt2"/>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14" name="Google Shape;414;p15"/>
          <p:cNvSpPr txBox="1">
            <a:spLocks noGrp="1"/>
          </p:cNvSpPr>
          <p:nvPr>
            <p:ph type="subTitle" idx="3"/>
          </p:nvPr>
        </p:nvSpPr>
        <p:spPr>
          <a:xfrm>
            <a:off x="6555100" y="3064175"/>
            <a:ext cx="1116300" cy="361200"/>
          </a:xfrm>
          <a:prstGeom prst="rect">
            <a:avLst/>
          </a:prstGeom>
        </p:spPr>
        <p:txBody>
          <a:bodyPr spcFirstLastPara="1" wrap="square" lIns="91425" tIns="91425" rIns="91425" bIns="91425" anchor="ctr" anchorCtr="0">
            <a:noAutofit/>
          </a:bodyPr>
          <a:lstStyle>
            <a:lvl1pPr lvl="0" algn="ctr" rtl="0">
              <a:lnSpc>
                <a:spcPct val="100000"/>
              </a:lnSpc>
              <a:spcBef>
                <a:spcPts val="500"/>
              </a:spcBef>
              <a:spcAft>
                <a:spcPts val="0"/>
              </a:spcAft>
              <a:buSzPts val="1400"/>
              <a:buNone/>
              <a:defRPr sz="2100" b="1">
                <a:solidFill>
                  <a:schemeClr val="lt2"/>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15" name="Google Shape;415;p15"/>
          <p:cNvSpPr txBox="1">
            <a:spLocks noGrp="1"/>
          </p:cNvSpPr>
          <p:nvPr>
            <p:ph type="subTitle" idx="4"/>
          </p:nvPr>
        </p:nvSpPr>
        <p:spPr>
          <a:xfrm>
            <a:off x="1084225" y="3508931"/>
            <a:ext cx="1827000" cy="857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500"/>
            </a:lvl1pPr>
            <a:lvl2pPr lvl="1" algn="ctr">
              <a:spcBef>
                <a:spcPts val="1600"/>
              </a:spcBef>
              <a:spcAft>
                <a:spcPts val="0"/>
              </a:spcAft>
              <a:buSzPts val="1400"/>
              <a:buNone/>
              <a:defRPr/>
            </a:lvl2pPr>
            <a:lvl3pPr lvl="2" algn="ctr">
              <a:spcBef>
                <a:spcPts val="1600"/>
              </a:spcBef>
              <a:spcAft>
                <a:spcPts val="0"/>
              </a:spcAft>
              <a:buSzPts val="1400"/>
              <a:buNone/>
              <a:defRPr/>
            </a:lvl3pPr>
            <a:lvl4pPr lvl="3" algn="ctr">
              <a:spcBef>
                <a:spcPts val="1600"/>
              </a:spcBef>
              <a:spcAft>
                <a:spcPts val="0"/>
              </a:spcAft>
              <a:buSzPts val="1400"/>
              <a:buNone/>
              <a:defRPr/>
            </a:lvl4pPr>
            <a:lvl5pPr lvl="4" algn="ctr">
              <a:spcBef>
                <a:spcPts val="1600"/>
              </a:spcBef>
              <a:spcAft>
                <a:spcPts val="0"/>
              </a:spcAft>
              <a:buSzPts val="1400"/>
              <a:buNone/>
              <a:defRPr/>
            </a:lvl5pPr>
            <a:lvl6pPr lvl="5" algn="ctr">
              <a:spcBef>
                <a:spcPts val="1600"/>
              </a:spcBef>
              <a:spcAft>
                <a:spcPts val="0"/>
              </a:spcAft>
              <a:buSzPts val="1400"/>
              <a:buNone/>
              <a:defRPr/>
            </a:lvl6pPr>
            <a:lvl7pPr lvl="6" algn="ctr">
              <a:spcBef>
                <a:spcPts val="1600"/>
              </a:spcBef>
              <a:spcAft>
                <a:spcPts val="0"/>
              </a:spcAft>
              <a:buSzPts val="1400"/>
              <a:buNone/>
              <a:defRPr/>
            </a:lvl7pPr>
            <a:lvl8pPr lvl="7" algn="ctr">
              <a:spcBef>
                <a:spcPts val="1600"/>
              </a:spcBef>
              <a:spcAft>
                <a:spcPts val="0"/>
              </a:spcAft>
              <a:buSzPts val="1400"/>
              <a:buNone/>
              <a:defRPr/>
            </a:lvl8pPr>
            <a:lvl9pPr lvl="8" algn="ctr">
              <a:spcBef>
                <a:spcPts val="1600"/>
              </a:spcBef>
              <a:spcAft>
                <a:spcPts val="1600"/>
              </a:spcAft>
              <a:buSzPts val="1400"/>
              <a:buNone/>
              <a:defRPr/>
            </a:lvl9pPr>
          </a:lstStyle>
          <a:p>
            <a:endParaRPr/>
          </a:p>
        </p:txBody>
      </p:sp>
      <p:sp>
        <p:nvSpPr>
          <p:cNvPr id="416" name="Google Shape;416;p15"/>
          <p:cNvSpPr txBox="1">
            <a:spLocks noGrp="1"/>
          </p:cNvSpPr>
          <p:nvPr>
            <p:ph type="subTitle" idx="5"/>
          </p:nvPr>
        </p:nvSpPr>
        <p:spPr>
          <a:xfrm>
            <a:off x="3658500" y="3508931"/>
            <a:ext cx="1827000" cy="857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17" name="Google Shape;417;p15"/>
          <p:cNvSpPr txBox="1">
            <a:spLocks noGrp="1"/>
          </p:cNvSpPr>
          <p:nvPr>
            <p:ph type="subTitle" idx="6"/>
          </p:nvPr>
        </p:nvSpPr>
        <p:spPr>
          <a:xfrm>
            <a:off x="6246875" y="3508931"/>
            <a:ext cx="1827000" cy="857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grpSp>
        <p:nvGrpSpPr>
          <p:cNvPr id="418" name="Google Shape;418;p15"/>
          <p:cNvGrpSpPr/>
          <p:nvPr/>
        </p:nvGrpSpPr>
        <p:grpSpPr>
          <a:xfrm>
            <a:off x="249106" y="188835"/>
            <a:ext cx="8576861" cy="4694366"/>
            <a:chOff x="249105" y="188834"/>
            <a:chExt cx="8576861" cy="4694366"/>
          </a:xfrm>
        </p:grpSpPr>
        <p:grpSp>
          <p:nvGrpSpPr>
            <p:cNvPr id="419" name="Google Shape;419;p15"/>
            <p:cNvGrpSpPr/>
            <p:nvPr/>
          </p:nvGrpSpPr>
          <p:grpSpPr>
            <a:xfrm rot="-2898405">
              <a:off x="256084" y="4595956"/>
              <a:ext cx="387999" cy="171013"/>
              <a:chOff x="1406961" y="-1212504"/>
              <a:chExt cx="6086670" cy="2682735"/>
            </a:xfrm>
          </p:grpSpPr>
          <p:sp>
            <p:nvSpPr>
              <p:cNvPr id="420" name="Google Shape;420;p1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 name="Google Shape;421;p1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 name="Google Shape;422;p1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 name="Google Shape;423;p1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24" name="Google Shape;424;p15"/>
            <p:cNvGrpSpPr/>
            <p:nvPr/>
          </p:nvGrpSpPr>
          <p:grpSpPr>
            <a:xfrm rot="2555258">
              <a:off x="255809" y="297720"/>
              <a:ext cx="388558" cy="171259"/>
              <a:chOff x="1406961" y="-1212504"/>
              <a:chExt cx="6086670" cy="2682735"/>
            </a:xfrm>
          </p:grpSpPr>
          <p:sp>
            <p:nvSpPr>
              <p:cNvPr id="425" name="Google Shape;425;p1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 name="Google Shape;426;p1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 name="Google Shape;427;p1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 name="Google Shape;428;p1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29" name="Google Shape;429;p15"/>
            <p:cNvGrpSpPr/>
            <p:nvPr/>
          </p:nvGrpSpPr>
          <p:grpSpPr>
            <a:xfrm rot="2898405" flipH="1">
              <a:off x="8430999" y="4595956"/>
              <a:ext cx="387999" cy="171013"/>
              <a:chOff x="1406961" y="-1212504"/>
              <a:chExt cx="6086670" cy="2682735"/>
            </a:xfrm>
          </p:grpSpPr>
          <p:sp>
            <p:nvSpPr>
              <p:cNvPr id="430" name="Google Shape;430;p1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 name="Google Shape;431;p1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 name="Google Shape;432;p1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 name="Google Shape;433;p1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34" name="Google Shape;434;p15"/>
            <p:cNvGrpSpPr/>
            <p:nvPr/>
          </p:nvGrpSpPr>
          <p:grpSpPr>
            <a:xfrm rot="-2555258" flipH="1">
              <a:off x="8430702" y="392370"/>
              <a:ext cx="388558" cy="171259"/>
              <a:chOff x="1406961" y="-1212504"/>
              <a:chExt cx="6086670" cy="2682735"/>
            </a:xfrm>
          </p:grpSpPr>
          <p:sp>
            <p:nvSpPr>
              <p:cNvPr id="435" name="Google Shape;435;p15"/>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 name="Google Shape;436;p15"/>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 name="Google Shape;437;p15"/>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 name="Google Shape;438;p15"/>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346086991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Title and subtitle">
  <p:cSld name="Title and subtitle">
    <p:spTree>
      <p:nvGrpSpPr>
        <p:cNvPr id="1" name="Shape 439"/>
        <p:cNvGrpSpPr/>
        <p:nvPr/>
      </p:nvGrpSpPr>
      <p:grpSpPr>
        <a:xfrm>
          <a:off x="0" y="0"/>
          <a:ext cx="0" cy="0"/>
          <a:chOff x="0" y="0"/>
          <a:chExt cx="0" cy="0"/>
        </a:xfrm>
      </p:grpSpPr>
      <p:sp>
        <p:nvSpPr>
          <p:cNvPr id="440" name="Google Shape;440;p16"/>
          <p:cNvSpPr txBox="1">
            <a:spLocks noGrp="1"/>
          </p:cNvSpPr>
          <p:nvPr>
            <p:ph type="title"/>
          </p:nvPr>
        </p:nvSpPr>
        <p:spPr>
          <a:xfrm>
            <a:off x="855250" y="1664568"/>
            <a:ext cx="3910200" cy="981900"/>
          </a:xfrm>
          <a:prstGeom prst="rect">
            <a:avLst/>
          </a:prstGeom>
        </p:spPr>
        <p:txBody>
          <a:bodyPr spcFirstLastPara="1" wrap="square" lIns="91425" tIns="91425" rIns="91425" bIns="91425" anchor="t" anchorCtr="0">
            <a:noAutofit/>
          </a:bodyPr>
          <a:lstStyle>
            <a:lvl1pPr lvl="0" rtl="0">
              <a:spcBef>
                <a:spcPts val="0"/>
              </a:spcBef>
              <a:spcAft>
                <a:spcPts val="0"/>
              </a:spcAft>
              <a:buSzPts val="4700"/>
              <a:buNone/>
              <a:defRPr sz="4700"/>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sp>
        <p:nvSpPr>
          <p:cNvPr id="441" name="Google Shape;441;p16"/>
          <p:cNvSpPr txBox="1">
            <a:spLocks noGrp="1"/>
          </p:cNvSpPr>
          <p:nvPr>
            <p:ph type="subTitle" idx="1"/>
          </p:nvPr>
        </p:nvSpPr>
        <p:spPr>
          <a:xfrm>
            <a:off x="855250" y="2663150"/>
            <a:ext cx="3183300" cy="5979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None/>
              <a:defRPr sz="1500"/>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grpSp>
        <p:nvGrpSpPr>
          <p:cNvPr id="442" name="Google Shape;442;p16"/>
          <p:cNvGrpSpPr/>
          <p:nvPr/>
        </p:nvGrpSpPr>
        <p:grpSpPr>
          <a:xfrm flipH="1">
            <a:off x="-2033206" y="2646465"/>
            <a:ext cx="4085986" cy="5021686"/>
            <a:chOff x="4926821" y="213384"/>
            <a:chExt cx="3430430" cy="4216007"/>
          </a:xfrm>
        </p:grpSpPr>
        <p:sp>
          <p:nvSpPr>
            <p:cNvPr id="443" name="Google Shape;443;p16"/>
            <p:cNvSpPr/>
            <p:nvPr/>
          </p:nvSpPr>
          <p:spPr>
            <a:xfrm rot="-3134405" flipH="1">
              <a:off x="5728059" y="1747772"/>
              <a:ext cx="2146337" cy="2273928"/>
            </a:xfrm>
            <a:custGeom>
              <a:avLst/>
              <a:gdLst/>
              <a:ahLst/>
              <a:cxnLst/>
              <a:rect l="l" t="t" r="r" b="b"/>
              <a:pathLst>
                <a:path w="163829" h="173568" extrusionOk="0">
                  <a:moveTo>
                    <a:pt x="163829" y="1"/>
                  </a:moveTo>
                  <a:lnTo>
                    <a:pt x="159942" y="586"/>
                  </a:lnTo>
                  <a:lnTo>
                    <a:pt x="156097" y="1213"/>
                  </a:lnTo>
                  <a:lnTo>
                    <a:pt x="152336" y="1881"/>
                  </a:lnTo>
                  <a:lnTo>
                    <a:pt x="148616" y="2592"/>
                  </a:lnTo>
                  <a:lnTo>
                    <a:pt x="144980" y="3344"/>
                  </a:lnTo>
                  <a:lnTo>
                    <a:pt x="141386" y="4138"/>
                  </a:lnTo>
                  <a:lnTo>
                    <a:pt x="137834" y="4974"/>
                  </a:lnTo>
                  <a:lnTo>
                    <a:pt x="134407" y="5852"/>
                  </a:lnTo>
                  <a:lnTo>
                    <a:pt x="130980" y="6771"/>
                  </a:lnTo>
                  <a:lnTo>
                    <a:pt x="127636" y="7732"/>
                  </a:lnTo>
                  <a:lnTo>
                    <a:pt x="124335" y="8735"/>
                  </a:lnTo>
                  <a:lnTo>
                    <a:pt x="121075" y="9780"/>
                  </a:lnTo>
                  <a:lnTo>
                    <a:pt x="117899" y="10825"/>
                  </a:lnTo>
                  <a:lnTo>
                    <a:pt x="114806" y="11954"/>
                  </a:lnTo>
                  <a:lnTo>
                    <a:pt x="111713" y="13082"/>
                  </a:lnTo>
                  <a:lnTo>
                    <a:pt x="108704" y="14252"/>
                  </a:lnTo>
                  <a:lnTo>
                    <a:pt x="105737" y="15464"/>
                  </a:lnTo>
                  <a:lnTo>
                    <a:pt x="102853" y="16718"/>
                  </a:lnTo>
                  <a:lnTo>
                    <a:pt x="100011" y="17972"/>
                  </a:lnTo>
                  <a:lnTo>
                    <a:pt x="97211" y="19309"/>
                  </a:lnTo>
                  <a:lnTo>
                    <a:pt x="94453" y="20646"/>
                  </a:lnTo>
                  <a:lnTo>
                    <a:pt x="91778" y="21984"/>
                  </a:lnTo>
                  <a:lnTo>
                    <a:pt x="89103" y="23405"/>
                  </a:lnTo>
                  <a:lnTo>
                    <a:pt x="86512" y="24826"/>
                  </a:lnTo>
                  <a:lnTo>
                    <a:pt x="84005" y="26247"/>
                  </a:lnTo>
                  <a:lnTo>
                    <a:pt x="81497" y="27751"/>
                  </a:lnTo>
                  <a:lnTo>
                    <a:pt x="79073" y="29256"/>
                  </a:lnTo>
                  <a:lnTo>
                    <a:pt x="76691" y="30760"/>
                  </a:lnTo>
                  <a:lnTo>
                    <a:pt x="74350" y="32307"/>
                  </a:lnTo>
                  <a:lnTo>
                    <a:pt x="72052" y="33895"/>
                  </a:lnTo>
                  <a:lnTo>
                    <a:pt x="69795" y="35483"/>
                  </a:lnTo>
                  <a:lnTo>
                    <a:pt x="67580" y="37113"/>
                  </a:lnTo>
                  <a:lnTo>
                    <a:pt x="65449" y="38743"/>
                  </a:lnTo>
                  <a:lnTo>
                    <a:pt x="63317" y="40415"/>
                  </a:lnTo>
                  <a:lnTo>
                    <a:pt x="61269" y="42086"/>
                  </a:lnTo>
                  <a:lnTo>
                    <a:pt x="59263" y="43800"/>
                  </a:lnTo>
                  <a:lnTo>
                    <a:pt x="57299" y="45513"/>
                  </a:lnTo>
                  <a:lnTo>
                    <a:pt x="55377" y="47227"/>
                  </a:lnTo>
                  <a:lnTo>
                    <a:pt x="53496" y="48982"/>
                  </a:lnTo>
                  <a:lnTo>
                    <a:pt x="51657" y="50737"/>
                  </a:lnTo>
                  <a:lnTo>
                    <a:pt x="49860" y="52535"/>
                  </a:lnTo>
                  <a:lnTo>
                    <a:pt x="48105" y="54332"/>
                  </a:lnTo>
                  <a:lnTo>
                    <a:pt x="46391" y="56129"/>
                  </a:lnTo>
                  <a:lnTo>
                    <a:pt x="44719" y="57926"/>
                  </a:lnTo>
                  <a:lnTo>
                    <a:pt x="43048" y="59765"/>
                  </a:lnTo>
                  <a:lnTo>
                    <a:pt x="41460" y="61604"/>
                  </a:lnTo>
                  <a:lnTo>
                    <a:pt x="39913" y="63443"/>
                  </a:lnTo>
                  <a:lnTo>
                    <a:pt x="38409" y="65323"/>
                  </a:lnTo>
                  <a:lnTo>
                    <a:pt x="36946" y="67204"/>
                  </a:lnTo>
                  <a:lnTo>
                    <a:pt x="35483" y="69043"/>
                  </a:lnTo>
                  <a:lnTo>
                    <a:pt x="34104" y="70965"/>
                  </a:lnTo>
                  <a:lnTo>
                    <a:pt x="32725" y="72846"/>
                  </a:lnTo>
                  <a:lnTo>
                    <a:pt x="31429" y="74727"/>
                  </a:lnTo>
                  <a:lnTo>
                    <a:pt x="30134" y="76607"/>
                  </a:lnTo>
                  <a:lnTo>
                    <a:pt x="28880" y="78530"/>
                  </a:lnTo>
                  <a:lnTo>
                    <a:pt x="27668" y="80410"/>
                  </a:lnTo>
                  <a:lnTo>
                    <a:pt x="26498" y="82333"/>
                  </a:lnTo>
                  <a:lnTo>
                    <a:pt x="25327" y="84255"/>
                  </a:lnTo>
                  <a:lnTo>
                    <a:pt x="24199" y="86136"/>
                  </a:lnTo>
                  <a:lnTo>
                    <a:pt x="23154" y="88059"/>
                  </a:lnTo>
                  <a:lnTo>
                    <a:pt x="22068" y="89939"/>
                  </a:lnTo>
                  <a:lnTo>
                    <a:pt x="21065" y="91862"/>
                  </a:lnTo>
                  <a:lnTo>
                    <a:pt x="20062" y="93742"/>
                  </a:lnTo>
                  <a:lnTo>
                    <a:pt x="19142" y="95665"/>
                  </a:lnTo>
                  <a:lnTo>
                    <a:pt x="18223" y="97546"/>
                  </a:lnTo>
                  <a:lnTo>
                    <a:pt x="17303" y="99426"/>
                  </a:lnTo>
                  <a:lnTo>
                    <a:pt x="15632" y="103188"/>
                  </a:lnTo>
                  <a:lnTo>
                    <a:pt x="14043" y="106907"/>
                  </a:lnTo>
                  <a:lnTo>
                    <a:pt x="12539" y="110627"/>
                  </a:lnTo>
                  <a:lnTo>
                    <a:pt x="11201" y="114263"/>
                  </a:lnTo>
                  <a:lnTo>
                    <a:pt x="9906" y="117857"/>
                  </a:lnTo>
                  <a:lnTo>
                    <a:pt x="8777" y="121409"/>
                  </a:lnTo>
                  <a:lnTo>
                    <a:pt x="7691" y="124878"/>
                  </a:lnTo>
                  <a:lnTo>
                    <a:pt x="6730" y="128305"/>
                  </a:lnTo>
                  <a:lnTo>
                    <a:pt x="5810" y="131649"/>
                  </a:lnTo>
                  <a:lnTo>
                    <a:pt x="5016" y="134909"/>
                  </a:lnTo>
                  <a:lnTo>
                    <a:pt x="4264" y="138085"/>
                  </a:lnTo>
                  <a:lnTo>
                    <a:pt x="3637" y="141177"/>
                  </a:lnTo>
                  <a:lnTo>
                    <a:pt x="3052" y="144145"/>
                  </a:lnTo>
                  <a:lnTo>
                    <a:pt x="2509" y="147028"/>
                  </a:lnTo>
                  <a:lnTo>
                    <a:pt x="2049" y="149787"/>
                  </a:lnTo>
                  <a:lnTo>
                    <a:pt x="1673" y="152420"/>
                  </a:lnTo>
                  <a:lnTo>
                    <a:pt x="1297" y="154927"/>
                  </a:lnTo>
                  <a:lnTo>
                    <a:pt x="1004" y="157310"/>
                  </a:lnTo>
                  <a:lnTo>
                    <a:pt x="753" y="159566"/>
                  </a:lnTo>
                  <a:lnTo>
                    <a:pt x="586" y="161698"/>
                  </a:lnTo>
                  <a:lnTo>
                    <a:pt x="419" y="163662"/>
                  </a:lnTo>
                  <a:lnTo>
                    <a:pt x="168" y="167089"/>
                  </a:lnTo>
                  <a:lnTo>
                    <a:pt x="43" y="169847"/>
                  </a:lnTo>
                  <a:lnTo>
                    <a:pt x="1" y="171895"/>
                  </a:lnTo>
                  <a:lnTo>
                    <a:pt x="1" y="173567"/>
                  </a:lnTo>
                  <a:lnTo>
                    <a:pt x="3553" y="173107"/>
                  </a:lnTo>
                  <a:lnTo>
                    <a:pt x="7106" y="172606"/>
                  </a:lnTo>
                  <a:lnTo>
                    <a:pt x="10575" y="172062"/>
                  </a:lnTo>
                  <a:lnTo>
                    <a:pt x="13960" y="171477"/>
                  </a:lnTo>
                  <a:lnTo>
                    <a:pt x="17345" y="170850"/>
                  </a:lnTo>
                  <a:lnTo>
                    <a:pt x="20647" y="170182"/>
                  </a:lnTo>
                  <a:lnTo>
                    <a:pt x="23907" y="169430"/>
                  </a:lnTo>
                  <a:lnTo>
                    <a:pt x="27125" y="168677"/>
                  </a:lnTo>
                  <a:lnTo>
                    <a:pt x="30301" y="167841"/>
                  </a:lnTo>
                  <a:lnTo>
                    <a:pt x="33393" y="166964"/>
                  </a:lnTo>
                  <a:lnTo>
                    <a:pt x="36486" y="166086"/>
                  </a:lnTo>
                  <a:lnTo>
                    <a:pt x="39495" y="165125"/>
                  </a:lnTo>
                  <a:lnTo>
                    <a:pt x="42463" y="164164"/>
                  </a:lnTo>
                  <a:lnTo>
                    <a:pt x="45388" y="163119"/>
                  </a:lnTo>
                  <a:lnTo>
                    <a:pt x="48272" y="162074"/>
                  </a:lnTo>
                  <a:lnTo>
                    <a:pt x="51072" y="160946"/>
                  </a:lnTo>
                  <a:lnTo>
                    <a:pt x="53872" y="159817"/>
                  </a:lnTo>
                  <a:lnTo>
                    <a:pt x="56589" y="158647"/>
                  </a:lnTo>
                  <a:lnTo>
                    <a:pt x="59305" y="157435"/>
                  </a:lnTo>
                  <a:lnTo>
                    <a:pt x="61938" y="156181"/>
                  </a:lnTo>
                  <a:lnTo>
                    <a:pt x="64529" y="154927"/>
                  </a:lnTo>
                  <a:lnTo>
                    <a:pt x="67120" y="153590"/>
                  </a:lnTo>
                  <a:lnTo>
                    <a:pt x="69628" y="152253"/>
                  </a:lnTo>
                  <a:lnTo>
                    <a:pt x="72094" y="150873"/>
                  </a:lnTo>
                  <a:lnTo>
                    <a:pt x="74518" y="149494"/>
                  </a:lnTo>
                  <a:lnTo>
                    <a:pt x="76900" y="148031"/>
                  </a:lnTo>
                  <a:lnTo>
                    <a:pt x="79240" y="146569"/>
                  </a:lnTo>
                  <a:lnTo>
                    <a:pt x="81539" y="145106"/>
                  </a:lnTo>
                  <a:lnTo>
                    <a:pt x="83796" y="143560"/>
                  </a:lnTo>
                  <a:lnTo>
                    <a:pt x="86011" y="142055"/>
                  </a:lnTo>
                  <a:lnTo>
                    <a:pt x="88184" y="140467"/>
                  </a:lnTo>
                  <a:lnTo>
                    <a:pt x="90315" y="138879"/>
                  </a:lnTo>
                  <a:lnTo>
                    <a:pt x="92405" y="137249"/>
                  </a:lnTo>
                  <a:lnTo>
                    <a:pt x="94453" y="135619"/>
                  </a:lnTo>
                  <a:lnTo>
                    <a:pt x="96501" y="133947"/>
                  </a:lnTo>
                  <a:lnTo>
                    <a:pt x="98465" y="132276"/>
                  </a:lnTo>
                  <a:lnTo>
                    <a:pt x="100387" y="130562"/>
                  </a:lnTo>
                  <a:lnTo>
                    <a:pt x="102310" y="128849"/>
                  </a:lnTo>
                  <a:lnTo>
                    <a:pt x="104149" y="127135"/>
                  </a:lnTo>
                  <a:lnTo>
                    <a:pt x="105988" y="125380"/>
                  </a:lnTo>
                  <a:lnTo>
                    <a:pt x="107743" y="123583"/>
                  </a:lnTo>
                  <a:lnTo>
                    <a:pt x="109498" y="121786"/>
                  </a:lnTo>
                  <a:lnTo>
                    <a:pt x="111212" y="119988"/>
                  </a:lnTo>
                  <a:lnTo>
                    <a:pt x="112884" y="118150"/>
                  </a:lnTo>
                  <a:lnTo>
                    <a:pt x="114555" y="116352"/>
                  </a:lnTo>
                  <a:lnTo>
                    <a:pt x="116143" y="114472"/>
                  </a:lnTo>
                  <a:lnTo>
                    <a:pt x="117731" y="112633"/>
                  </a:lnTo>
                  <a:lnTo>
                    <a:pt x="119236" y="110752"/>
                  </a:lnTo>
                  <a:lnTo>
                    <a:pt x="120741" y="108871"/>
                  </a:lnTo>
                  <a:lnTo>
                    <a:pt x="122203" y="106991"/>
                  </a:lnTo>
                  <a:lnTo>
                    <a:pt x="123666" y="105110"/>
                  </a:lnTo>
                  <a:lnTo>
                    <a:pt x="125045" y="103188"/>
                  </a:lnTo>
                  <a:lnTo>
                    <a:pt x="126424" y="101307"/>
                  </a:lnTo>
                  <a:lnTo>
                    <a:pt x="127762" y="99384"/>
                  </a:lnTo>
                  <a:lnTo>
                    <a:pt x="129057" y="97462"/>
                  </a:lnTo>
                  <a:lnTo>
                    <a:pt x="130353" y="95540"/>
                  </a:lnTo>
                  <a:lnTo>
                    <a:pt x="131565" y="93575"/>
                  </a:lnTo>
                  <a:lnTo>
                    <a:pt x="132777" y="91653"/>
                  </a:lnTo>
                  <a:lnTo>
                    <a:pt x="133989" y="89730"/>
                  </a:lnTo>
                  <a:lnTo>
                    <a:pt x="135117" y="87808"/>
                  </a:lnTo>
                  <a:lnTo>
                    <a:pt x="136246" y="85844"/>
                  </a:lnTo>
                  <a:lnTo>
                    <a:pt x="137332" y="83921"/>
                  </a:lnTo>
                  <a:lnTo>
                    <a:pt x="139422" y="80076"/>
                  </a:lnTo>
                  <a:lnTo>
                    <a:pt x="141428" y="76189"/>
                  </a:lnTo>
                  <a:lnTo>
                    <a:pt x="143309" y="72386"/>
                  </a:lnTo>
                  <a:lnTo>
                    <a:pt x="145064" y="68583"/>
                  </a:lnTo>
                  <a:lnTo>
                    <a:pt x="146736" y="64822"/>
                  </a:lnTo>
                  <a:lnTo>
                    <a:pt x="148324" y="61060"/>
                  </a:lnTo>
                  <a:lnTo>
                    <a:pt x="149787" y="57383"/>
                  </a:lnTo>
                  <a:lnTo>
                    <a:pt x="151166" y="53747"/>
                  </a:lnTo>
                  <a:lnTo>
                    <a:pt x="152420" y="50194"/>
                  </a:lnTo>
                  <a:lnTo>
                    <a:pt x="153632" y="46684"/>
                  </a:lnTo>
                  <a:lnTo>
                    <a:pt x="154760" y="43256"/>
                  </a:lnTo>
                  <a:lnTo>
                    <a:pt x="155763" y="39913"/>
                  </a:lnTo>
                  <a:lnTo>
                    <a:pt x="156724" y="36653"/>
                  </a:lnTo>
                  <a:lnTo>
                    <a:pt x="157602" y="33477"/>
                  </a:lnTo>
                  <a:lnTo>
                    <a:pt x="158396" y="30426"/>
                  </a:lnTo>
                  <a:lnTo>
                    <a:pt x="159148" y="27459"/>
                  </a:lnTo>
                  <a:lnTo>
                    <a:pt x="159775" y="24617"/>
                  </a:lnTo>
                  <a:lnTo>
                    <a:pt x="160402" y="21900"/>
                  </a:lnTo>
                  <a:lnTo>
                    <a:pt x="160945" y="19267"/>
                  </a:lnTo>
                  <a:lnTo>
                    <a:pt x="161405" y="16802"/>
                  </a:lnTo>
                  <a:lnTo>
                    <a:pt x="161823" y="14503"/>
                  </a:lnTo>
                  <a:lnTo>
                    <a:pt x="162533" y="10282"/>
                  </a:lnTo>
                  <a:lnTo>
                    <a:pt x="163077" y="6729"/>
                  </a:lnTo>
                  <a:lnTo>
                    <a:pt x="163411" y="3888"/>
                  </a:lnTo>
                  <a:lnTo>
                    <a:pt x="163662" y="1756"/>
                  </a:lnTo>
                  <a:lnTo>
                    <a:pt x="163829" y="1"/>
                  </a:lnTo>
                  <a:close/>
                </a:path>
              </a:pathLst>
            </a:custGeom>
            <a:solidFill>
              <a:srgbClr val="6496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 name="Google Shape;444;p16"/>
            <p:cNvSpPr/>
            <p:nvPr/>
          </p:nvSpPr>
          <p:spPr>
            <a:xfrm rot="-3134405" flipH="1">
              <a:off x="5728059" y="1747772"/>
              <a:ext cx="2146337" cy="2273928"/>
            </a:xfrm>
            <a:custGeom>
              <a:avLst/>
              <a:gdLst/>
              <a:ahLst/>
              <a:cxnLst/>
              <a:rect l="l" t="t" r="r" b="b"/>
              <a:pathLst>
                <a:path w="163829" h="173568" fill="none" extrusionOk="0">
                  <a:moveTo>
                    <a:pt x="163829" y="1"/>
                  </a:moveTo>
                  <a:lnTo>
                    <a:pt x="163829" y="1"/>
                  </a:lnTo>
                  <a:lnTo>
                    <a:pt x="163662" y="1756"/>
                  </a:lnTo>
                  <a:lnTo>
                    <a:pt x="163411" y="3888"/>
                  </a:lnTo>
                  <a:lnTo>
                    <a:pt x="163077" y="6729"/>
                  </a:lnTo>
                  <a:lnTo>
                    <a:pt x="162533" y="10282"/>
                  </a:lnTo>
                  <a:lnTo>
                    <a:pt x="161823" y="14503"/>
                  </a:lnTo>
                  <a:lnTo>
                    <a:pt x="161405" y="16802"/>
                  </a:lnTo>
                  <a:lnTo>
                    <a:pt x="160945" y="19267"/>
                  </a:lnTo>
                  <a:lnTo>
                    <a:pt x="160402" y="21900"/>
                  </a:lnTo>
                  <a:lnTo>
                    <a:pt x="159775" y="24617"/>
                  </a:lnTo>
                  <a:lnTo>
                    <a:pt x="159148" y="27459"/>
                  </a:lnTo>
                  <a:lnTo>
                    <a:pt x="158396" y="30426"/>
                  </a:lnTo>
                  <a:lnTo>
                    <a:pt x="157602" y="33477"/>
                  </a:lnTo>
                  <a:lnTo>
                    <a:pt x="156724" y="36653"/>
                  </a:lnTo>
                  <a:lnTo>
                    <a:pt x="155763" y="39913"/>
                  </a:lnTo>
                  <a:lnTo>
                    <a:pt x="154760" y="43256"/>
                  </a:lnTo>
                  <a:lnTo>
                    <a:pt x="153632" y="46684"/>
                  </a:lnTo>
                  <a:lnTo>
                    <a:pt x="152420" y="50194"/>
                  </a:lnTo>
                  <a:lnTo>
                    <a:pt x="151166" y="53747"/>
                  </a:lnTo>
                  <a:lnTo>
                    <a:pt x="149787" y="57383"/>
                  </a:lnTo>
                  <a:lnTo>
                    <a:pt x="148324" y="61060"/>
                  </a:lnTo>
                  <a:lnTo>
                    <a:pt x="146736" y="64822"/>
                  </a:lnTo>
                  <a:lnTo>
                    <a:pt x="145064" y="68583"/>
                  </a:lnTo>
                  <a:lnTo>
                    <a:pt x="143309" y="72386"/>
                  </a:lnTo>
                  <a:lnTo>
                    <a:pt x="141428" y="76189"/>
                  </a:lnTo>
                  <a:lnTo>
                    <a:pt x="139422" y="80076"/>
                  </a:lnTo>
                  <a:lnTo>
                    <a:pt x="137332" y="83921"/>
                  </a:lnTo>
                  <a:lnTo>
                    <a:pt x="136246" y="85844"/>
                  </a:lnTo>
                  <a:lnTo>
                    <a:pt x="135117" y="87808"/>
                  </a:lnTo>
                  <a:lnTo>
                    <a:pt x="133989" y="89730"/>
                  </a:lnTo>
                  <a:lnTo>
                    <a:pt x="132777" y="91653"/>
                  </a:lnTo>
                  <a:lnTo>
                    <a:pt x="131565" y="93575"/>
                  </a:lnTo>
                  <a:lnTo>
                    <a:pt x="130353" y="95540"/>
                  </a:lnTo>
                  <a:lnTo>
                    <a:pt x="129057" y="97462"/>
                  </a:lnTo>
                  <a:lnTo>
                    <a:pt x="127762" y="99384"/>
                  </a:lnTo>
                  <a:lnTo>
                    <a:pt x="126424" y="101307"/>
                  </a:lnTo>
                  <a:lnTo>
                    <a:pt x="125045" y="103188"/>
                  </a:lnTo>
                  <a:lnTo>
                    <a:pt x="123666" y="105110"/>
                  </a:lnTo>
                  <a:lnTo>
                    <a:pt x="122203" y="106991"/>
                  </a:lnTo>
                  <a:lnTo>
                    <a:pt x="120741" y="108871"/>
                  </a:lnTo>
                  <a:lnTo>
                    <a:pt x="119236" y="110752"/>
                  </a:lnTo>
                  <a:lnTo>
                    <a:pt x="117731" y="112633"/>
                  </a:lnTo>
                  <a:lnTo>
                    <a:pt x="116143" y="114472"/>
                  </a:lnTo>
                  <a:lnTo>
                    <a:pt x="114555" y="116352"/>
                  </a:lnTo>
                  <a:lnTo>
                    <a:pt x="112884" y="118150"/>
                  </a:lnTo>
                  <a:lnTo>
                    <a:pt x="111212" y="119988"/>
                  </a:lnTo>
                  <a:lnTo>
                    <a:pt x="109498" y="121786"/>
                  </a:lnTo>
                  <a:lnTo>
                    <a:pt x="107743" y="123583"/>
                  </a:lnTo>
                  <a:lnTo>
                    <a:pt x="105988" y="125380"/>
                  </a:lnTo>
                  <a:lnTo>
                    <a:pt x="104149" y="127135"/>
                  </a:lnTo>
                  <a:lnTo>
                    <a:pt x="102310" y="128849"/>
                  </a:lnTo>
                  <a:lnTo>
                    <a:pt x="100387" y="130562"/>
                  </a:lnTo>
                  <a:lnTo>
                    <a:pt x="98465" y="132276"/>
                  </a:lnTo>
                  <a:lnTo>
                    <a:pt x="96501" y="133947"/>
                  </a:lnTo>
                  <a:lnTo>
                    <a:pt x="94453" y="135619"/>
                  </a:lnTo>
                  <a:lnTo>
                    <a:pt x="92405" y="137249"/>
                  </a:lnTo>
                  <a:lnTo>
                    <a:pt x="90315" y="138879"/>
                  </a:lnTo>
                  <a:lnTo>
                    <a:pt x="88184" y="140467"/>
                  </a:lnTo>
                  <a:lnTo>
                    <a:pt x="86011" y="142055"/>
                  </a:lnTo>
                  <a:lnTo>
                    <a:pt x="83796" y="143560"/>
                  </a:lnTo>
                  <a:lnTo>
                    <a:pt x="81539" y="145106"/>
                  </a:lnTo>
                  <a:lnTo>
                    <a:pt x="79240" y="146569"/>
                  </a:lnTo>
                  <a:lnTo>
                    <a:pt x="76900" y="148031"/>
                  </a:lnTo>
                  <a:lnTo>
                    <a:pt x="74518" y="149494"/>
                  </a:lnTo>
                  <a:lnTo>
                    <a:pt x="72094" y="150873"/>
                  </a:lnTo>
                  <a:lnTo>
                    <a:pt x="69628" y="152253"/>
                  </a:lnTo>
                  <a:lnTo>
                    <a:pt x="67120" y="153590"/>
                  </a:lnTo>
                  <a:lnTo>
                    <a:pt x="64529" y="154927"/>
                  </a:lnTo>
                  <a:lnTo>
                    <a:pt x="61938" y="156181"/>
                  </a:lnTo>
                  <a:lnTo>
                    <a:pt x="59305" y="157435"/>
                  </a:lnTo>
                  <a:lnTo>
                    <a:pt x="56589" y="158647"/>
                  </a:lnTo>
                  <a:lnTo>
                    <a:pt x="53872" y="159817"/>
                  </a:lnTo>
                  <a:lnTo>
                    <a:pt x="51072" y="160946"/>
                  </a:lnTo>
                  <a:lnTo>
                    <a:pt x="48272" y="162074"/>
                  </a:lnTo>
                  <a:lnTo>
                    <a:pt x="45388" y="163119"/>
                  </a:lnTo>
                  <a:lnTo>
                    <a:pt x="42463" y="164164"/>
                  </a:lnTo>
                  <a:lnTo>
                    <a:pt x="39495" y="165125"/>
                  </a:lnTo>
                  <a:lnTo>
                    <a:pt x="36486" y="166086"/>
                  </a:lnTo>
                  <a:lnTo>
                    <a:pt x="33393" y="166964"/>
                  </a:lnTo>
                  <a:lnTo>
                    <a:pt x="30301" y="167841"/>
                  </a:lnTo>
                  <a:lnTo>
                    <a:pt x="27125" y="168677"/>
                  </a:lnTo>
                  <a:lnTo>
                    <a:pt x="23907" y="169430"/>
                  </a:lnTo>
                  <a:lnTo>
                    <a:pt x="20647" y="170182"/>
                  </a:lnTo>
                  <a:lnTo>
                    <a:pt x="17345" y="170850"/>
                  </a:lnTo>
                  <a:lnTo>
                    <a:pt x="13960" y="171477"/>
                  </a:lnTo>
                  <a:lnTo>
                    <a:pt x="10575" y="172062"/>
                  </a:lnTo>
                  <a:lnTo>
                    <a:pt x="7106" y="172606"/>
                  </a:lnTo>
                  <a:lnTo>
                    <a:pt x="3553" y="173107"/>
                  </a:lnTo>
                  <a:lnTo>
                    <a:pt x="1" y="173567"/>
                  </a:lnTo>
                  <a:lnTo>
                    <a:pt x="1" y="173567"/>
                  </a:lnTo>
                  <a:lnTo>
                    <a:pt x="1" y="171895"/>
                  </a:lnTo>
                  <a:lnTo>
                    <a:pt x="43" y="169847"/>
                  </a:lnTo>
                  <a:lnTo>
                    <a:pt x="168" y="167089"/>
                  </a:lnTo>
                  <a:lnTo>
                    <a:pt x="419" y="163662"/>
                  </a:lnTo>
                  <a:lnTo>
                    <a:pt x="586" y="161698"/>
                  </a:lnTo>
                  <a:lnTo>
                    <a:pt x="753" y="159566"/>
                  </a:lnTo>
                  <a:lnTo>
                    <a:pt x="1004" y="157310"/>
                  </a:lnTo>
                  <a:lnTo>
                    <a:pt x="1297" y="154927"/>
                  </a:lnTo>
                  <a:lnTo>
                    <a:pt x="1673" y="152420"/>
                  </a:lnTo>
                  <a:lnTo>
                    <a:pt x="2049" y="149787"/>
                  </a:lnTo>
                  <a:lnTo>
                    <a:pt x="2509" y="147028"/>
                  </a:lnTo>
                  <a:lnTo>
                    <a:pt x="3052" y="144145"/>
                  </a:lnTo>
                  <a:lnTo>
                    <a:pt x="3637" y="141177"/>
                  </a:lnTo>
                  <a:lnTo>
                    <a:pt x="4264" y="138085"/>
                  </a:lnTo>
                  <a:lnTo>
                    <a:pt x="5016" y="134909"/>
                  </a:lnTo>
                  <a:lnTo>
                    <a:pt x="5810" y="131649"/>
                  </a:lnTo>
                  <a:lnTo>
                    <a:pt x="6730" y="128305"/>
                  </a:lnTo>
                  <a:lnTo>
                    <a:pt x="7691" y="124878"/>
                  </a:lnTo>
                  <a:lnTo>
                    <a:pt x="8777" y="121409"/>
                  </a:lnTo>
                  <a:lnTo>
                    <a:pt x="9906" y="117857"/>
                  </a:lnTo>
                  <a:lnTo>
                    <a:pt x="11201" y="114263"/>
                  </a:lnTo>
                  <a:lnTo>
                    <a:pt x="12539" y="110627"/>
                  </a:lnTo>
                  <a:lnTo>
                    <a:pt x="14043" y="106907"/>
                  </a:lnTo>
                  <a:lnTo>
                    <a:pt x="15632" y="103188"/>
                  </a:lnTo>
                  <a:lnTo>
                    <a:pt x="17303" y="99426"/>
                  </a:lnTo>
                  <a:lnTo>
                    <a:pt x="18223" y="97546"/>
                  </a:lnTo>
                  <a:lnTo>
                    <a:pt x="19142" y="95665"/>
                  </a:lnTo>
                  <a:lnTo>
                    <a:pt x="20062" y="93742"/>
                  </a:lnTo>
                  <a:lnTo>
                    <a:pt x="21065" y="91862"/>
                  </a:lnTo>
                  <a:lnTo>
                    <a:pt x="22068" y="89939"/>
                  </a:lnTo>
                  <a:lnTo>
                    <a:pt x="23154" y="88059"/>
                  </a:lnTo>
                  <a:lnTo>
                    <a:pt x="24199" y="86136"/>
                  </a:lnTo>
                  <a:lnTo>
                    <a:pt x="25327" y="84255"/>
                  </a:lnTo>
                  <a:lnTo>
                    <a:pt x="26498" y="82333"/>
                  </a:lnTo>
                  <a:lnTo>
                    <a:pt x="27668" y="80410"/>
                  </a:lnTo>
                  <a:lnTo>
                    <a:pt x="28880" y="78530"/>
                  </a:lnTo>
                  <a:lnTo>
                    <a:pt x="30134" y="76607"/>
                  </a:lnTo>
                  <a:lnTo>
                    <a:pt x="31429" y="74727"/>
                  </a:lnTo>
                  <a:lnTo>
                    <a:pt x="32725" y="72846"/>
                  </a:lnTo>
                  <a:lnTo>
                    <a:pt x="34104" y="70965"/>
                  </a:lnTo>
                  <a:lnTo>
                    <a:pt x="35483" y="69043"/>
                  </a:lnTo>
                  <a:lnTo>
                    <a:pt x="36946" y="67204"/>
                  </a:lnTo>
                  <a:lnTo>
                    <a:pt x="38409" y="65323"/>
                  </a:lnTo>
                  <a:lnTo>
                    <a:pt x="39913" y="63443"/>
                  </a:lnTo>
                  <a:lnTo>
                    <a:pt x="41460" y="61604"/>
                  </a:lnTo>
                  <a:lnTo>
                    <a:pt x="43048" y="59765"/>
                  </a:lnTo>
                  <a:lnTo>
                    <a:pt x="44719" y="57926"/>
                  </a:lnTo>
                  <a:lnTo>
                    <a:pt x="46391" y="56129"/>
                  </a:lnTo>
                  <a:lnTo>
                    <a:pt x="48105" y="54332"/>
                  </a:lnTo>
                  <a:lnTo>
                    <a:pt x="49860" y="52535"/>
                  </a:lnTo>
                  <a:lnTo>
                    <a:pt x="51657" y="50737"/>
                  </a:lnTo>
                  <a:lnTo>
                    <a:pt x="53496" y="48982"/>
                  </a:lnTo>
                  <a:lnTo>
                    <a:pt x="55377" y="47227"/>
                  </a:lnTo>
                  <a:lnTo>
                    <a:pt x="57299" y="45513"/>
                  </a:lnTo>
                  <a:lnTo>
                    <a:pt x="59263" y="43800"/>
                  </a:lnTo>
                  <a:lnTo>
                    <a:pt x="61269" y="42086"/>
                  </a:lnTo>
                  <a:lnTo>
                    <a:pt x="63317" y="40415"/>
                  </a:lnTo>
                  <a:lnTo>
                    <a:pt x="65449" y="38743"/>
                  </a:lnTo>
                  <a:lnTo>
                    <a:pt x="67580" y="37113"/>
                  </a:lnTo>
                  <a:lnTo>
                    <a:pt x="69795" y="35483"/>
                  </a:lnTo>
                  <a:lnTo>
                    <a:pt x="72052" y="33895"/>
                  </a:lnTo>
                  <a:lnTo>
                    <a:pt x="74350" y="32307"/>
                  </a:lnTo>
                  <a:lnTo>
                    <a:pt x="76691" y="30760"/>
                  </a:lnTo>
                  <a:lnTo>
                    <a:pt x="79073" y="29256"/>
                  </a:lnTo>
                  <a:lnTo>
                    <a:pt x="81497" y="27751"/>
                  </a:lnTo>
                  <a:lnTo>
                    <a:pt x="84005" y="26247"/>
                  </a:lnTo>
                  <a:lnTo>
                    <a:pt x="86512" y="24826"/>
                  </a:lnTo>
                  <a:lnTo>
                    <a:pt x="89103" y="23405"/>
                  </a:lnTo>
                  <a:lnTo>
                    <a:pt x="91778" y="21984"/>
                  </a:lnTo>
                  <a:lnTo>
                    <a:pt x="94453" y="20646"/>
                  </a:lnTo>
                  <a:lnTo>
                    <a:pt x="97211" y="19309"/>
                  </a:lnTo>
                  <a:lnTo>
                    <a:pt x="100011" y="17972"/>
                  </a:lnTo>
                  <a:lnTo>
                    <a:pt x="102853" y="16718"/>
                  </a:lnTo>
                  <a:lnTo>
                    <a:pt x="105737" y="15464"/>
                  </a:lnTo>
                  <a:lnTo>
                    <a:pt x="108704" y="14252"/>
                  </a:lnTo>
                  <a:lnTo>
                    <a:pt x="111713" y="13082"/>
                  </a:lnTo>
                  <a:lnTo>
                    <a:pt x="114806" y="11954"/>
                  </a:lnTo>
                  <a:lnTo>
                    <a:pt x="117899" y="10825"/>
                  </a:lnTo>
                  <a:lnTo>
                    <a:pt x="121075" y="9780"/>
                  </a:lnTo>
                  <a:lnTo>
                    <a:pt x="124335" y="8735"/>
                  </a:lnTo>
                  <a:lnTo>
                    <a:pt x="127636" y="7732"/>
                  </a:lnTo>
                  <a:lnTo>
                    <a:pt x="130980" y="6771"/>
                  </a:lnTo>
                  <a:lnTo>
                    <a:pt x="134407" y="5852"/>
                  </a:lnTo>
                  <a:lnTo>
                    <a:pt x="137834" y="4974"/>
                  </a:lnTo>
                  <a:lnTo>
                    <a:pt x="141386" y="4138"/>
                  </a:lnTo>
                  <a:lnTo>
                    <a:pt x="144980" y="3344"/>
                  </a:lnTo>
                  <a:lnTo>
                    <a:pt x="148616" y="2592"/>
                  </a:lnTo>
                  <a:lnTo>
                    <a:pt x="152336" y="1881"/>
                  </a:lnTo>
                  <a:lnTo>
                    <a:pt x="156097" y="1213"/>
                  </a:lnTo>
                  <a:lnTo>
                    <a:pt x="159942" y="586"/>
                  </a:lnTo>
                  <a:lnTo>
                    <a:pt x="16382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 name="Google Shape;445;p16"/>
            <p:cNvSpPr/>
            <p:nvPr/>
          </p:nvSpPr>
          <p:spPr>
            <a:xfrm rot="-3134405" flipH="1">
              <a:off x="5834059" y="1925304"/>
              <a:ext cx="1879678" cy="1946493"/>
            </a:xfrm>
            <a:custGeom>
              <a:avLst/>
              <a:gdLst/>
              <a:ahLst/>
              <a:cxnLst/>
              <a:rect l="l" t="t" r="r" b="b"/>
              <a:pathLst>
                <a:path w="143475" h="148575" extrusionOk="0">
                  <a:moveTo>
                    <a:pt x="141427" y="1"/>
                  </a:moveTo>
                  <a:lnTo>
                    <a:pt x="141051" y="43"/>
                  </a:lnTo>
                  <a:lnTo>
                    <a:pt x="140675" y="126"/>
                  </a:lnTo>
                  <a:lnTo>
                    <a:pt x="140341" y="335"/>
                  </a:lnTo>
                  <a:lnTo>
                    <a:pt x="140006" y="628"/>
                  </a:lnTo>
                  <a:lnTo>
                    <a:pt x="122077" y="19267"/>
                  </a:lnTo>
                  <a:lnTo>
                    <a:pt x="98422" y="22276"/>
                  </a:lnTo>
                  <a:lnTo>
                    <a:pt x="95831" y="23572"/>
                  </a:lnTo>
                  <a:lnTo>
                    <a:pt x="93156" y="24868"/>
                  </a:lnTo>
                  <a:lnTo>
                    <a:pt x="90482" y="26163"/>
                  </a:lnTo>
                  <a:lnTo>
                    <a:pt x="87723" y="27417"/>
                  </a:lnTo>
                  <a:lnTo>
                    <a:pt x="87723" y="27417"/>
                  </a:lnTo>
                  <a:lnTo>
                    <a:pt x="117940" y="23530"/>
                  </a:lnTo>
                  <a:lnTo>
                    <a:pt x="92864" y="49609"/>
                  </a:lnTo>
                  <a:lnTo>
                    <a:pt x="88183" y="54499"/>
                  </a:lnTo>
                  <a:lnTo>
                    <a:pt x="37196" y="58511"/>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342" y="62816"/>
                  </a:lnTo>
                  <a:lnTo>
                    <a:pt x="81872" y="58762"/>
                  </a:lnTo>
                  <a:lnTo>
                    <a:pt x="84254" y="58553"/>
                  </a:lnTo>
                  <a:lnTo>
                    <a:pt x="48605" y="95623"/>
                  </a:lnTo>
                  <a:lnTo>
                    <a:pt x="18807" y="101391"/>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5046" y="105946"/>
                  </a:lnTo>
                  <a:lnTo>
                    <a:pt x="44133" y="100304"/>
                  </a:lnTo>
                  <a:lnTo>
                    <a:pt x="17720" y="127762"/>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424" y="148533"/>
                  </a:lnTo>
                  <a:lnTo>
                    <a:pt x="2800" y="148449"/>
                  </a:lnTo>
                  <a:lnTo>
                    <a:pt x="3135" y="148241"/>
                  </a:lnTo>
                  <a:lnTo>
                    <a:pt x="3469" y="147948"/>
                  </a:lnTo>
                  <a:lnTo>
                    <a:pt x="47728" y="101934"/>
                  </a:lnTo>
                  <a:lnTo>
                    <a:pt x="48020" y="128055"/>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447" y="102059"/>
                  </a:lnTo>
                  <a:lnTo>
                    <a:pt x="51405" y="98089"/>
                  </a:lnTo>
                  <a:lnTo>
                    <a:pt x="86929" y="61144"/>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90858" y="57090"/>
                  </a:lnTo>
                  <a:lnTo>
                    <a:pt x="123707" y="22903"/>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7719" y="20856"/>
                  </a:lnTo>
                  <a:lnTo>
                    <a:pt x="127719" y="20647"/>
                  </a:lnTo>
                  <a:lnTo>
                    <a:pt x="127719" y="20438"/>
                  </a:lnTo>
                  <a:lnTo>
                    <a:pt x="127677" y="20229"/>
                  </a:lnTo>
                  <a:lnTo>
                    <a:pt x="127594" y="20020"/>
                  </a:lnTo>
                  <a:lnTo>
                    <a:pt x="127427" y="19644"/>
                  </a:lnTo>
                  <a:lnTo>
                    <a:pt x="127176" y="19309"/>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close/>
                </a:path>
              </a:pathLst>
            </a:custGeom>
            <a:solidFill>
              <a:srgbClr val="ABC6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 name="Google Shape;446;p16"/>
            <p:cNvSpPr/>
            <p:nvPr/>
          </p:nvSpPr>
          <p:spPr>
            <a:xfrm rot="-3134405" flipH="1">
              <a:off x="5834059" y="1925304"/>
              <a:ext cx="1879678" cy="1946493"/>
            </a:xfrm>
            <a:custGeom>
              <a:avLst/>
              <a:gdLst/>
              <a:ahLst/>
              <a:cxnLst/>
              <a:rect l="l" t="t" r="r" b="b"/>
              <a:pathLst>
                <a:path w="143475" h="148575" fill="none" extrusionOk="0">
                  <a:moveTo>
                    <a:pt x="141427" y="1"/>
                  </a:moveTo>
                  <a:lnTo>
                    <a:pt x="141427" y="1"/>
                  </a:lnTo>
                  <a:lnTo>
                    <a:pt x="141051" y="43"/>
                  </a:lnTo>
                  <a:lnTo>
                    <a:pt x="140675" y="126"/>
                  </a:lnTo>
                  <a:lnTo>
                    <a:pt x="140341" y="335"/>
                  </a:lnTo>
                  <a:lnTo>
                    <a:pt x="140006" y="628"/>
                  </a:lnTo>
                  <a:lnTo>
                    <a:pt x="140006" y="628"/>
                  </a:lnTo>
                  <a:lnTo>
                    <a:pt x="122077" y="19267"/>
                  </a:lnTo>
                  <a:lnTo>
                    <a:pt x="122077" y="19267"/>
                  </a:lnTo>
                  <a:lnTo>
                    <a:pt x="98422" y="22276"/>
                  </a:lnTo>
                  <a:lnTo>
                    <a:pt x="98422" y="22276"/>
                  </a:lnTo>
                  <a:lnTo>
                    <a:pt x="95831" y="23572"/>
                  </a:lnTo>
                  <a:lnTo>
                    <a:pt x="93156" y="24868"/>
                  </a:lnTo>
                  <a:lnTo>
                    <a:pt x="90482" y="26163"/>
                  </a:lnTo>
                  <a:lnTo>
                    <a:pt x="87723" y="27417"/>
                  </a:lnTo>
                  <a:lnTo>
                    <a:pt x="87723" y="27417"/>
                  </a:lnTo>
                  <a:lnTo>
                    <a:pt x="117940" y="23530"/>
                  </a:lnTo>
                  <a:lnTo>
                    <a:pt x="117940" y="23530"/>
                  </a:lnTo>
                  <a:lnTo>
                    <a:pt x="92864" y="49609"/>
                  </a:lnTo>
                  <a:lnTo>
                    <a:pt x="92864" y="49609"/>
                  </a:lnTo>
                  <a:lnTo>
                    <a:pt x="88183" y="54499"/>
                  </a:lnTo>
                  <a:lnTo>
                    <a:pt x="88183" y="54499"/>
                  </a:lnTo>
                  <a:lnTo>
                    <a:pt x="37196" y="58511"/>
                  </a:lnTo>
                  <a:lnTo>
                    <a:pt x="37196" y="58511"/>
                  </a:lnTo>
                  <a:lnTo>
                    <a:pt x="29757" y="59138"/>
                  </a:lnTo>
                  <a:lnTo>
                    <a:pt x="29757" y="59138"/>
                  </a:lnTo>
                  <a:lnTo>
                    <a:pt x="29339" y="59180"/>
                  </a:lnTo>
                  <a:lnTo>
                    <a:pt x="29004" y="59347"/>
                  </a:lnTo>
                  <a:lnTo>
                    <a:pt x="28712" y="59514"/>
                  </a:lnTo>
                  <a:lnTo>
                    <a:pt x="28503" y="59765"/>
                  </a:lnTo>
                  <a:lnTo>
                    <a:pt x="28336" y="60057"/>
                  </a:lnTo>
                  <a:lnTo>
                    <a:pt x="28252" y="60392"/>
                  </a:lnTo>
                  <a:lnTo>
                    <a:pt x="28210" y="60684"/>
                  </a:lnTo>
                  <a:lnTo>
                    <a:pt x="28210" y="61060"/>
                  </a:lnTo>
                  <a:lnTo>
                    <a:pt x="28294" y="61395"/>
                  </a:lnTo>
                  <a:lnTo>
                    <a:pt x="28419" y="61687"/>
                  </a:lnTo>
                  <a:lnTo>
                    <a:pt x="28586" y="62022"/>
                  </a:lnTo>
                  <a:lnTo>
                    <a:pt x="28795" y="62272"/>
                  </a:lnTo>
                  <a:lnTo>
                    <a:pt x="29088" y="62481"/>
                  </a:lnTo>
                  <a:lnTo>
                    <a:pt x="29380" y="62690"/>
                  </a:lnTo>
                  <a:lnTo>
                    <a:pt x="29757" y="62774"/>
                  </a:lnTo>
                  <a:lnTo>
                    <a:pt x="30133" y="62816"/>
                  </a:lnTo>
                  <a:lnTo>
                    <a:pt x="30133" y="62816"/>
                  </a:lnTo>
                  <a:lnTo>
                    <a:pt x="30342" y="62816"/>
                  </a:lnTo>
                  <a:lnTo>
                    <a:pt x="30342" y="62816"/>
                  </a:lnTo>
                  <a:lnTo>
                    <a:pt x="81872" y="58762"/>
                  </a:lnTo>
                  <a:lnTo>
                    <a:pt x="81872" y="58762"/>
                  </a:lnTo>
                  <a:lnTo>
                    <a:pt x="84254" y="58553"/>
                  </a:lnTo>
                  <a:lnTo>
                    <a:pt x="84254" y="58553"/>
                  </a:lnTo>
                  <a:lnTo>
                    <a:pt x="48605" y="95623"/>
                  </a:lnTo>
                  <a:lnTo>
                    <a:pt x="48605" y="95623"/>
                  </a:lnTo>
                  <a:lnTo>
                    <a:pt x="18807" y="101391"/>
                  </a:lnTo>
                  <a:lnTo>
                    <a:pt x="18807" y="101391"/>
                  </a:lnTo>
                  <a:lnTo>
                    <a:pt x="14460" y="102226"/>
                  </a:lnTo>
                  <a:lnTo>
                    <a:pt x="14460" y="102226"/>
                  </a:lnTo>
                  <a:lnTo>
                    <a:pt x="14084" y="102352"/>
                  </a:lnTo>
                  <a:lnTo>
                    <a:pt x="13750" y="102519"/>
                  </a:lnTo>
                  <a:lnTo>
                    <a:pt x="13457" y="102728"/>
                  </a:lnTo>
                  <a:lnTo>
                    <a:pt x="13248" y="103021"/>
                  </a:lnTo>
                  <a:lnTo>
                    <a:pt x="13123" y="103313"/>
                  </a:lnTo>
                  <a:lnTo>
                    <a:pt x="12998" y="103606"/>
                  </a:lnTo>
                  <a:lnTo>
                    <a:pt x="12956" y="103940"/>
                  </a:lnTo>
                  <a:lnTo>
                    <a:pt x="12956" y="104274"/>
                  </a:lnTo>
                  <a:lnTo>
                    <a:pt x="12998" y="104609"/>
                  </a:lnTo>
                  <a:lnTo>
                    <a:pt x="13123" y="104901"/>
                  </a:lnTo>
                  <a:lnTo>
                    <a:pt x="13248" y="105194"/>
                  </a:lnTo>
                  <a:lnTo>
                    <a:pt x="13457" y="105445"/>
                  </a:lnTo>
                  <a:lnTo>
                    <a:pt x="13666" y="105653"/>
                  </a:lnTo>
                  <a:lnTo>
                    <a:pt x="13959" y="105821"/>
                  </a:lnTo>
                  <a:lnTo>
                    <a:pt x="14293" y="105946"/>
                  </a:lnTo>
                  <a:lnTo>
                    <a:pt x="14628" y="105988"/>
                  </a:lnTo>
                  <a:lnTo>
                    <a:pt x="14628" y="105988"/>
                  </a:lnTo>
                  <a:lnTo>
                    <a:pt x="15046" y="105946"/>
                  </a:lnTo>
                  <a:lnTo>
                    <a:pt x="15046" y="105946"/>
                  </a:lnTo>
                  <a:lnTo>
                    <a:pt x="44133" y="100304"/>
                  </a:lnTo>
                  <a:lnTo>
                    <a:pt x="44133" y="100304"/>
                  </a:lnTo>
                  <a:lnTo>
                    <a:pt x="17720" y="127762"/>
                  </a:lnTo>
                  <a:lnTo>
                    <a:pt x="17720" y="127762"/>
                  </a:lnTo>
                  <a:lnTo>
                    <a:pt x="460" y="145733"/>
                  </a:lnTo>
                  <a:lnTo>
                    <a:pt x="460" y="145733"/>
                  </a:lnTo>
                  <a:lnTo>
                    <a:pt x="251" y="145942"/>
                  </a:lnTo>
                  <a:lnTo>
                    <a:pt x="125" y="146193"/>
                  </a:lnTo>
                  <a:lnTo>
                    <a:pt x="42" y="146443"/>
                  </a:lnTo>
                  <a:lnTo>
                    <a:pt x="0" y="146694"/>
                  </a:lnTo>
                  <a:lnTo>
                    <a:pt x="0" y="146945"/>
                  </a:lnTo>
                  <a:lnTo>
                    <a:pt x="42" y="147196"/>
                  </a:lnTo>
                  <a:lnTo>
                    <a:pt x="125" y="147405"/>
                  </a:lnTo>
                  <a:lnTo>
                    <a:pt x="251" y="147614"/>
                  </a:lnTo>
                  <a:lnTo>
                    <a:pt x="418" y="147823"/>
                  </a:lnTo>
                  <a:lnTo>
                    <a:pt x="585" y="148032"/>
                  </a:lnTo>
                  <a:lnTo>
                    <a:pt x="794" y="148157"/>
                  </a:lnTo>
                  <a:lnTo>
                    <a:pt x="1003" y="148324"/>
                  </a:lnTo>
                  <a:lnTo>
                    <a:pt x="1254" y="148408"/>
                  </a:lnTo>
                  <a:lnTo>
                    <a:pt x="1505" y="148491"/>
                  </a:lnTo>
                  <a:lnTo>
                    <a:pt x="1755" y="148575"/>
                  </a:lnTo>
                  <a:lnTo>
                    <a:pt x="2048" y="148575"/>
                  </a:lnTo>
                  <a:lnTo>
                    <a:pt x="2048" y="148575"/>
                  </a:lnTo>
                  <a:lnTo>
                    <a:pt x="2424" y="148533"/>
                  </a:lnTo>
                  <a:lnTo>
                    <a:pt x="2800" y="148449"/>
                  </a:lnTo>
                  <a:lnTo>
                    <a:pt x="3135" y="148241"/>
                  </a:lnTo>
                  <a:lnTo>
                    <a:pt x="3469" y="147948"/>
                  </a:lnTo>
                  <a:lnTo>
                    <a:pt x="3469" y="147948"/>
                  </a:lnTo>
                  <a:lnTo>
                    <a:pt x="47728" y="101934"/>
                  </a:lnTo>
                  <a:lnTo>
                    <a:pt x="47728" y="101934"/>
                  </a:lnTo>
                  <a:lnTo>
                    <a:pt x="48020" y="128055"/>
                  </a:lnTo>
                  <a:lnTo>
                    <a:pt x="48020" y="128055"/>
                  </a:lnTo>
                  <a:lnTo>
                    <a:pt x="48062" y="132568"/>
                  </a:lnTo>
                  <a:lnTo>
                    <a:pt x="48062" y="132568"/>
                  </a:lnTo>
                  <a:lnTo>
                    <a:pt x="48062" y="132777"/>
                  </a:lnTo>
                  <a:lnTo>
                    <a:pt x="48104" y="133028"/>
                  </a:lnTo>
                  <a:lnTo>
                    <a:pt x="48271" y="133404"/>
                  </a:lnTo>
                  <a:lnTo>
                    <a:pt x="48480" y="133738"/>
                  </a:lnTo>
                  <a:lnTo>
                    <a:pt x="48772" y="134031"/>
                  </a:lnTo>
                  <a:lnTo>
                    <a:pt x="49107" y="134282"/>
                  </a:lnTo>
                  <a:lnTo>
                    <a:pt x="49441" y="134449"/>
                  </a:lnTo>
                  <a:lnTo>
                    <a:pt x="49817" y="134532"/>
                  </a:lnTo>
                  <a:lnTo>
                    <a:pt x="50193" y="134574"/>
                  </a:lnTo>
                  <a:lnTo>
                    <a:pt x="50193" y="134574"/>
                  </a:lnTo>
                  <a:lnTo>
                    <a:pt x="50528" y="134532"/>
                  </a:lnTo>
                  <a:lnTo>
                    <a:pt x="50820" y="134491"/>
                  </a:lnTo>
                  <a:lnTo>
                    <a:pt x="51071" y="134365"/>
                  </a:lnTo>
                  <a:lnTo>
                    <a:pt x="51322" y="134198"/>
                  </a:lnTo>
                  <a:lnTo>
                    <a:pt x="51531" y="133947"/>
                  </a:lnTo>
                  <a:lnTo>
                    <a:pt x="51656" y="133697"/>
                  </a:lnTo>
                  <a:lnTo>
                    <a:pt x="51740" y="133362"/>
                  </a:lnTo>
                  <a:lnTo>
                    <a:pt x="51781" y="132986"/>
                  </a:lnTo>
                  <a:lnTo>
                    <a:pt x="51781" y="132986"/>
                  </a:lnTo>
                  <a:lnTo>
                    <a:pt x="51447" y="102059"/>
                  </a:lnTo>
                  <a:lnTo>
                    <a:pt x="51447" y="102059"/>
                  </a:lnTo>
                  <a:lnTo>
                    <a:pt x="51405" y="98089"/>
                  </a:lnTo>
                  <a:lnTo>
                    <a:pt x="51405" y="98089"/>
                  </a:lnTo>
                  <a:lnTo>
                    <a:pt x="86929" y="61144"/>
                  </a:lnTo>
                  <a:lnTo>
                    <a:pt x="86929" y="61144"/>
                  </a:lnTo>
                  <a:lnTo>
                    <a:pt x="85090" y="106197"/>
                  </a:lnTo>
                  <a:lnTo>
                    <a:pt x="85090" y="106197"/>
                  </a:lnTo>
                  <a:lnTo>
                    <a:pt x="85090" y="106448"/>
                  </a:lnTo>
                  <a:lnTo>
                    <a:pt x="85132" y="106698"/>
                  </a:lnTo>
                  <a:lnTo>
                    <a:pt x="85258" y="107074"/>
                  </a:lnTo>
                  <a:lnTo>
                    <a:pt x="85466" y="107451"/>
                  </a:lnTo>
                  <a:lnTo>
                    <a:pt x="85717" y="107701"/>
                  </a:lnTo>
                  <a:lnTo>
                    <a:pt x="86052" y="107952"/>
                  </a:lnTo>
                  <a:lnTo>
                    <a:pt x="86386" y="108119"/>
                  </a:lnTo>
                  <a:lnTo>
                    <a:pt x="86762" y="108203"/>
                  </a:lnTo>
                  <a:lnTo>
                    <a:pt x="87138" y="108245"/>
                  </a:lnTo>
                  <a:lnTo>
                    <a:pt x="87138" y="108245"/>
                  </a:lnTo>
                  <a:lnTo>
                    <a:pt x="87431" y="108203"/>
                  </a:lnTo>
                  <a:lnTo>
                    <a:pt x="87765" y="108161"/>
                  </a:lnTo>
                  <a:lnTo>
                    <a:pt x="88016" y="108036"/>
                  </a:lnTo>
                  <a:lnTo>
                    <a:pt x="88267" y="107869"/>
                  </a:lnTo>
                  <a:lnTo>
                    <a:pt x="88476" y="107618"/>
                  </a:lnTo>
                  <a:lnTo>
                    <a:pt x="88643" y="107367"/>
                  </a:lnTo>
                  <a:lnTo>
                    <a:pt x="88768" y="107033"/>
                  </a:lnTo>
                  <a:lnTo>
                    <a:pt x="88810" y="106657"/>
                  </a:lnTo>
                  <a:lnTo>
                    <a:pt x="88810" y="106657"/>
                  </a:lnTo>
                  <a:lnTo>
                    <a:pt x="90858" y="57090"/>
                  </a:lnTo>
                  <a:lnTo>
                    <a:pt x="90858" y="57090"/>
                  </a:lnTo>
                  <a:lnTo>
                    <a:pt x="123707" y="22903"/>
                  </a:lnTo>
                  <a:lnTo>
                    <a:pt x="123707" y="22903"/>
                  </a:lnTo>
                  <a:lnTo>
                    <a:pt x="118692" y="66661"/>
                  </a:lnTo>
                  <a:lnTo>
                    <a:pt x="118692" y="66661"/>
                  </a:lnTo>
                  <a:lnTo>
                    <a:pt x="118692" y="66911"/>
                  </a:lnTo>
                  <a:lnTo>
                    <a:pt x="118692" y="67120"/>
                  </a:lnTo>
                  <a:lnTo>
                    <a:pt x="118734" y="67329"/>
                  </a:lnTo>
                  <a:lnTo>
                    <a:pt x="118817" y="67538"/>
                  </a:lnTo>
                  <a:lnTo>
                    <a:pt x="118984" y="67873"/>
                  </a:lnTo>
                  <a:lnTo>
                    <a:pt x="119235" y="68165"/>
                  </a:lnTo>
                  <a:lnTo>
                    <a:pt x="119528" y="68416"/>
                  </a:lnTo>
                  <a:lnTo>
                    <a:pt x="119862" y="68583"/>
                  </a:lnTo>
                  <a:lnTo>
                    <a:pt x="120238" y="68667"/>
                  </a:lnTo>
                  <a:lnTo>
                    <a:pt x="120614" y="68708"/>
                  </a:lnTo>
                  <a:lnTo>
                    <a:pt x="120614" y="68708"/>
                  </a:lnTo>
                  <a:lnTo>
                    <a:pt x="120949" y="68667"/>
                  </a:lnTo>
                  <a:lnTo>
                    <a:pt x="121241" y="68583"/>
                  </a:lnTo>
                  <a:lnTo>
                    <a:pt x="121534" y="68458"/>
                  </a:lnTo>
                  <a:lnTo>
                    <a:pt x="121784" y="68291"/>
                  </a:lnTo>
                  <a:lnTo>
                    <a:pt x="122035" y="68082"/>
                  </a:lnTo>
                  <a:lnTo>
                    <a:pt x="122202" y="67789"/>
                  </a:lnTo>
                  <a:lnTo>
                    <a:pt x="122370" y="67496"/>
                  </a:lnTo>
                  <a:lnTo>
                    <a:pt x="122411" y="67079"/>
                  </a:lnTo>
                  <a:lnTo>
                    <a:pt x="122411" y="67079"/>
                  </a:lnTo>
                  <a:lnTo>
                    <a:pt x="127719" y="20856"/>
                  </a:lnTo>
                  <a:lnTo>
                    <a:pt x="127719" y="20856"/>
                  </a:lnTo>
                  <a:lnTo>
                    <a:pt x="127719" y="20647"/>
                  </a:lnTo>
                  <a:lnTo>
                    <a:pt x="127719" y="20438"/>
                  </a:lnTo>
                  <a:lnTo>
                    <a:pt x="127677" y="20229"/>
                  </a:lnTo>
                  <a:lnTo>
                    <a:pt x="127594" y="20020"/>
                  </a:lnTo>
                  <a:lnTo>
                    <a:pt x="127427" y="19644"/>
                  </a:lnTo>
                  <a:lnTo>
                    <a:pt x="127176" y="19309"/>
                  </a:lnTo>
                  <a:lnTo>
                    <a:pt x="127176" y="19309"/>
                  </a:lnTo>
                  <a:lnTo>
                    <a:pt x="143015" y="2843"/>
                  </a:lnTo>
                  <a:lnTo>
                    <a:pt x="143015" y="2843"/>
                  </a:lnTo>
                  <a:lnTo>
                    <a:pt x="143182" y="2592"/>
                  </a:lnTo>
                  <a:lnTo>
                    <a:pt x="143350" y="2341"/>
                  </a:lnTo>
                  <a:lnTo>
                    <a:pt x="143433" y="2090"/>
                  </a:lnTo>
                  <a:lnTo>
                    <a:pt x="143475" y="1882"/>
                  </a:lnTo>
                  <a:lnTo>
                    <a:pt x="143475" y="1631"/>
                  </a:lnTo>
                  <a:lnTo>
                    <a:pt x="143433" y="1380"/>
                  </a:lnTo>
                  <a:lnTo>
                    <a:pt x="143350" y="1171"/>
                  </a:lnTo>
                  <a:lnTo>
                    <a:pt x="143224" y="920"/>
                  </a:lnTo>
                  <a:lnTo>
                    <a:pt x="143057" y="753"/>
                  </a:lnTo>
                  <a:lnTo>
                    <a:pt x="142890" y="544"/>
                  </a:lnTo>
                  <a:lnTo>
                    <a:pt x="142681" y="377"/>
                  </a:lnTo>
                  <a:lnTo>
                    <a:pt x="142472" y="252"/>
                  </a:lnTo>
                  <a:lnTo>
                    <a:pt x="142221" y="126"/>
                  </a:lnTo>
                  <a:lnTo>
                    <a:pt x="141970" y="43"/>
                  </a:lnTo>
                  <a:lnTo>
                    <a:pt x="141678" y="1"/>
                  </a:lnTo>
                  <a:lnTo>
                    <a:pt x="14142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 name="Google Shape;447;p16"/>
            <p:cNvSpPr/>
            <p:nvPr/>
          </p:nvSpPr>
          <p:spPr>
            <a:xfrm rot="-3134405" flipH="1">
              <a:off x="4798926" y="1212184"/>
              <a:ext cx="3117651" cy="120512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 name="Google Shape;448;p16"/>
            <p:cNvSpPr/>
            <p:nvPr/>
          </p:nvSpPr>
          <p:spPr>
            <a:xfrm rot="-3134405" flipH="1">
              <a:off x="4798926" y="1212184"/>
              <a:ext cx="3117651" cy="120512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 name="Google Shape;449;p16"/>
            <p:cNvSpPr/>
            <p:nvPr/>
          </p:nvSpPr>
          <p:spPr>
            <a:xfrm rot="-3134405" flipH="1">
              <a:off x="4998754" y="1340105"/>
              <a:ext cx="2679092" cy="993245"/>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 name="Google Shape;450;p16"/>
            <p:cNvSpPr/>
            <p:nvPr/>
          </p:nvSpPr>
          <p:spPr>
            <a:xfrm rot="-3134405" flipH="1">
              <a:off x="4998754" y="1340105"/>
              <a:ext cx="2679092" cy="993245"/>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51" name="Google Shape;451;p16"/>
          <p:cNvGrpSpPr/>
          <p:nvPr/>
        </p:nvGrpSpPr>
        <p:grpSpPr>
          <a:xfrm rot="-2898405">
            <a:off x="8292584" y="1633132"/>
            <a:ext cx="387999" cy="171013"/>
            <a:chOff x="1406961" y="-1212504"/>
            <a:chExt cx="6086670" cy="2682735"/>
          </a:xfrm>
        </p:grpSpPr>
        <p:sp>
          <p:nvSpPr>
            <p:cNvPr id="452" name="Google Shape;452;p16"/>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 name="Google Shape;453;p16"/>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 name="Google Shape;454;p16"/>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 name="Google Shape;455;p16"/>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56" name="Google Shape;456;p16"/>
          <p:cNvGrpSpPr/>
          <p:nvPr/>
        </p:nvGrpSpPr>
        <p:grpSpPr>
          <a:xfrm rot="2898405" flipH="1">
            <a:off x="214649" y="1491157"/>
            <a:ext cx="387999" cy="171013"/>
            <a:chOff x="1406961" y="-1212504"/>
            <a:chExt cx="6086670" cy="2682735"/>
          </a:xfrm>
        </p:grpSpPr>
        <p:sp>
          <p:nvSpPr>
            <p:cNvPr id="457" name="Google Shape;457;p16"/>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 name="Google Shape;458;p16"/>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 name="Google Shape;459;p16"/>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 name="Google Shape;460;p16"/>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327189741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461"/>
        <p:cNvGrpSpPr/>
        <p:nvPr/>
      </p:nvGrpSpPr>
      <p:grpSpPr>
        <a:xfrm>
          <a:off x="0" y="0"/>
          <a:ext cx="0" cy="0"/>
          <a:chOff x="0" y="0"/>
          <a:chExt cx="0" cy="0"/>
        </a:xfrm>
      </p:grpSpPr>
      <p:sp>
        <p:nvSpPr>
          <p:cNvPr id="462" name="Google Shape;462;p17"/>
          <p:cNvSpPr txBox="1">
            <a:spLocks noGrp="1"/>
          </p:cNvSpPr>
          <p:nvPr>
            <p:ph type="title"/>
          </p:nvPr>
        </p:nvSpPr>
        <p:spPr>
          <a:xfrm>
            <a:off x="720000" y="450250"/>
            <a:ext cx="7704000" cy="84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3" name="Google Shape;463;p17"/>
          <p:cNvSpPr txBox="1">
            <a:spLocks noGrp="1"/>
          </p:cNvSpPr>
          <p:nvPr>
            <p:ph type="subTitle" idx="1"/>
          </p:nvPr>
        </p:nvSpPr>
        <p:spPr>
          <a:xfrm>
            <a:off x="1182056" y="1555850"/>
            <a:ext cx="1721400" cy="429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64" name="Google Shape;464;p17"/>
          <p:cNvSpPr txBox="1">
            <a:spLocks noGrp="1"/>
          </p:cNvSpPr>
          <p:nvPr>
            <p:ph type="subTitle" idx="2"/>
          </p:nvPr>
        </p:nvSpPr>
        <p:spPr>
          <a:xfrm>
            <a:off x="3766316" y="1555850"/>
            <a:ext cx="1721400" cy="429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65" name="Google Shape;465;p17"/>
          <p:cNvSpPr txBox="1">
            <a:spLocks noGrp="1"/>
          </p:cNvSpPr>
          <p:nvPr>
            <p:ph type="subTitle" idx="3"/>
          </p:nvPr>
        </p:nvSpPr>
        <p:spPr>
          <a:xfrm>
            <a:off x="6305800" y="1555857"/>
            <a:ext cx="1721400" cy="429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66" name="Google Shape;466;p17"/>
          <p:cNvSpPr txBox="1">
            <a:spLocks noGrp="1"/>
          </p:cNvSpPr>
          <p:nvPr>
            <p:ph type="subTitle" idx="4"/>
          </p:nvPr>
        </p:nvSpPr>
        <p:spPr>
          <a:xfrm>
            <a:off x="1182050" y="3175855"/>
            <a:ext cx="1721400" cy="429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67" name="Google Shape;467;p17"/>
          <p:cNvSpPr txBox="1">
            <a:spLocks noGrp="1"/>
          </p:cNvSpPr>
          <p:nvPr>
            <p:ph type="subTitle" idx="5"/>
          </p:nvPr>
        </p:nvSpPr>
        <p:spPr>
          <a:xfrm>
            <a:off x="3766325" y="3175855"/>
            <a:ext cx="1721400" cy="429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68" name="Google Shape;468;p17"/>
          <p:cNvSpPr txBox="1">
            <a:spLocks noGrp="1"/>
          </p:cNvSpPr>
          <p:nvPr>
            <p:ph type="subTitle" idx="6"/>
          </p:nvPr>
        </p:nvSpPr>
        <p:spPr>
          <a:xfrm>
            <a:off x="6305800" y="3175854"/>
            <a:ext cx="1721400" cy="4299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69" name="Google Shape;469;p17"/>
          <p:cNvSpPr txBox="1">
            <a:spLocks noGrp="1"/>
          </p:cNvSpPr>
          <p:nvPr>
            <p:ph type="subTitle" idx="7"/>
          </p:nvPr>
        </p:nvSpPr>
        <p:spPr>
          <a:xfrm>
            <a:off x="1182063" y="2002263"/>
            <a:ext cx="1721400" cy="643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500"/>
            </a:lvl1pPr>
            <a:lvl2pPr lvl="1" algn="ctr">
              <a:spcBef>
                <a:spcPts val="0"/>
              </a:spcBef>
              <a:spcAft>
                <a:spcPts val="0"/>
              </a:spcAft>
              <a:buSzPts val="1400"/>
              <a:buNone/>
              <a:defRPr/>
            </a:lvl2pPr>
            <a:lvl3pPr lvl="2" algn="ctr">
              <a:spcBef>
                <a:spcPts val="1600"/>
              </a:spcBef>
              <a:spcAft>
                <a:spcPts val="0"/>
              </a:spcAft>
              <a:buSzPts val="1400"/>
              <a:buNone/>
              <a:defRPr/>
            </a:lvl3pPr>
            <a:lvl4pPr lvl="3" algn="ctr">
              <a:spcBef>
                <a:spcPts val="1600"/>
              </a:spcBef>
              <a:spcAft>
                <a:spcPts val="0"/>
              </a:spcAft>
              <a:buSzPts val="1400"/>
              <a:buNone/>
              <a:defRPr/>
            </a:lvl4pPr>
            <a:lvl5pPr lvl="4" algn="ctr">
              <a:spcBef>
                <a:spcPts val="1600"/>
              </a:spcBef>
              <a:spcAft>
                <a:spcPts val="0"/>
              </a:spcAft>
              <a:buSzPts val="1400"/>
              <a:buNone/>
              <a:defRPr/>
            </a:lvl5pPr>
            <a:lvl6pPr lvl="5" algn="ctr">
              <a:spcBef>
                <a:spcPts val="1600"/>
              </a:spcBef>
              <a:spcAft>
                <a:spcPts val="0"/>
              </a:spcAft>
              <a:buSzPts val="1400"/>
              <a:buNone/>
              <a:defRPr/>
            </a:lvl6pPr>
            <a:lvl7pPr lvl="6" algn="ctr">
              <a:spcBef>
                <a:spcPts val="1600"/>
              </a:spcBef>
              <a:spcAft>
                <a:spcPts val="0"/>
              </a:spcAft>
              <a:buSzPts val="1400"/>
              <a:buNone/>
              <a:defRPr/>
            </a:lvl7pPr>
            <a:lvl8pPr lvl="7" algn="ctr">
              <a:spcBef>
                <a:spcPts val="1600"/>
              </a:spcBef>
              <a:spcAft>
                <a:spcPts val="0"/>
              </a:spcAft>
              <a:buSzPts val="1400"/>
              <a:buNone/>
              <a:defRPr/>
            </a:lvl8pPr>
            <a:lvl9pPr lvl="8" algn="ctr">
              <a:spcBef>
                <a:spcPts val="1600"/>
              </a:spcBef>
              <a:spcAft>
                <a:spcPts val="1600"/>
              </a:spcAft>
              <a:buSzPts val="1400"/>
              <a:buNone/>
              <a:defRPr/>
            </a:lvl9pPr>
          </a:lstStyle>
          <a:p>
            <a:endParaRPr/>
          </a:p>
        </p:txBody>
      </p:sp>
      <p:sp>
        <p:nvSpPr>
          <p:cNvPr id="470" name="Google Shape;470;p17"/>
          <p:cNvSpPr txBox="1">
            <a:spLocks noGrp="1"/>
          </p:cNvSpPr>
          <p:nvPr>
            <p:ph type="subTitle" idx="8"/>
          </p:nvPr>
        </p:nvSpPr>
        <p:spPr>
          <a:xfrm>
            <a:off x="3766325" y="2002263"/>
            <a:ext cx="1721400" cy="64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71" name="Google Shape;471;p17"/>
          <p:cNvSpPr txBox="1">
            <a:spLocks noGrp="1"/>
          </p:cNvSpPr>
          <p:nvPr>
            <p:ph type="subTitle" idx="9"/>
          </p:nvPr>
        </p:nvSpPr>
        <p:spPr>
          <a:xfrm>
            <a:off x="6305800" y="2002263"/>
            <a:ext cx="1721400" cy="64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72" name="Google Shape;472;p17"/>
          <p:cNvSpPr txBox="1">
            <a:spLocks noGrp="1"/>
          </p:cNvSpPr>
          <p:nvPr>
            <p:ph type="subTitle" idx="13"/>
          </p:nvPr>
        </p:nvSpPr>
        <p:spPr>
          <a:xfrm>
            <a:off x="1182056" y="3627245"/>
            <a:ext cx="1721400" cy="64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73" name="Google Shape;473;p17"/>
          <p:cNvSpPr txBox="1">
            <a:spLocks noGrp="1"/>
          </p:cNvSpPr>
          <p:nvPr>
            <p:ph type="subTitle" idx="14"/>
          </p:nvPr>
        </p:nvSpPr>
        <p:spPr>
          <a:xfrm>
            <a:off x="3766325" y="3627245"/>
            <a:ext cx="1721400" cy="64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474" name="Google Shape;474;p17"/>
          <p:cNvSpPr txBox="1">
            <a:spLocks noGrp="1"/>
          </p:cNvSpPr>
          <p:nvPr>
            <p:ph type="subTitle" idx="15"/>
          </p:nvPr>
        </p:nvSpPr>
        <p:spPr>
          <a:xfrm>
            <a:off x="6305800" y="3627245"/>
            <a:ext cx="1721400" cy="64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grpSp>
        <p:nvGrpSpPr>
          <p:cNvPr id="475" name="Google Shape;475;p17"/>
          <p:cNvGrpSpPr/>
          <p:nvPr/>
        </p:nvGrpSpPr>
        <p:grpSpPr>
          <a:xfrm>
            <a:off x="2858953" y="4590984"/>
            <a:ext cx="3182720" cy="1402802"/>
            <a:chOff x="1406961" y="-1212504"/>
            <a:chExt cx="6086670" cy="2682735"/>
          </a:xfrm>
        </p:grpSpPr>
        <p:sp>
          <p:nvSpPr>
            <p:cNvPr id="476" name="Google Shape;476;p1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 name="Google Shape;477;p1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 name="Google Shape;478;p1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 name="Google Shape;479;p1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80" name="Google Shape;480;p17"/>
          <p:cNvGrpSpPr/>
          <p:nvPr/>
        </p:nvGrpSpPr>
        <p:grpSpPr>
          <a:xfrm>
            <a:off x="249106" y="188835"/>
            <a:ext cx="8576861" cy="4694366"/>
            <a:chOff x="249105" y="188834"/>
            <a:chExt cx="8576861" cy="4694366"/>
          </a:xfrm>
        </p:grpSpPr>
        <p:grpSp>
          <p:nvGrpSpPr>
            <p:cNvPr id="481" name="Google Shape;481;p17"/>
            <p:cNvGrpSpPr/>
            <p:nvPr/>
          </p:nvGrpSpPr>
          <p:grpSpPr>
            <a:xfrm rot="-2898405">
              <a:off x="256084" y="4595956"/>
              <a:ext cx="387999" cy="171013"/>
              <a:chOff x="1406961" y="-1212504"/>
              <a:chExt cx="6086670" cy="2682735"/>
            </a:xfrm>
          </p:grpSpPr>
          <p:sp>
            <p:nvSpPr>
              <p:cNvPr id="482" name="Google Shape;482;p1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 name="Google Shape;483;p1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 name="Google Shape;484;p1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 name="Google Shape;485;p1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86" name="Google Shape;486;p17"/>
            <p:cNvGrpSpPr/>
            <p:nvPr/>
          </p:nvGrpSpPr>
          <p:grpSpPr>
            <a:xfrm rot="2555258">
              <a:off x="255809" y="297720"/>
              <a:ext cx="388558" cy="171259"/>
              <a:chOff x="1406961" y="-1212504"/>
              <a:chExt cx="6086670" cy="2682735"/>
            </a:xfrm>
          </p:grpSpPr>
          <p:sp>
            <p:nvSpPr>
              <p:cNvPr id="487" name="Google Shape;487;p1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 name="Google Shape;488;p1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 name="Google Shape;489;p1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 name="Google Shape;490;p1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91" name="Google Shape;491;p17"/>
            <p:cNvGrpSpPr/>
            <p:nvPr/>
          </p:nvGrpSpPr>
          <p:grpSpPr>
            <a:xfrm rot="2898405" flipH="1">
              <a:off x="8430999" y="4595956"/>
              <a:ext cx="387999" cy="171013"/>
              <a:chOff x="1406961" y="-1212504"/>
              <a:chExt cx="6086670" cy="2682735"/>
            </a:xfrm>
          </p:grpSpPr>
          <p:sp>
            <p:nvSpPr>
              <p:cNvPr id="492" name="Google Shape;492;p1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 name="Google Shape;493;p1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 name="Google Shape;494;p1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 name="Google Shape;495;p1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96" name="Google Shape;496;p17"/>
            <p:cNvGrpSpPr/>
            <p:nvPr/>
          </p:nvGrpSpPr>
          <p:grpSpPr>
            <a:xfrm rot="-2555258" flipH="1">
              <a:off x="8430702" y="392370"/>
              <a:ext cx="388558" cy="171259"/>
              <a:chOff x="1406961" y="-1212504"/>
              <a:chExt cx="6086670" cy="2682735"/>
            </a:xfrm>
          </p:grpSpPr>
          <p:sp>
            <p:nvSpPr>
              <p:cNvPr id="497" name="Google Shape;497;p17"/>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 name="Google Shape;498;p17"/>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 name="Google Shape;499;p17"/>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 name="Google Shape;500;p17"/>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27967268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501"/>
        <p:cNvGrpSpPr/>
        <p:nvPr/>
      </p:nvGrpSpPr>
      <p:grpSpPr>
        <a:xfrm>
          <a:off x="0" y="0"/>
          <a:ext cx="0" cy="0"/>
          <a:chOff x="0" y="0"/>
          <a:chExt cx="0" cy="0"/>
        </a:xfrm>
      </p:grpSpPr>
      <p:sp>
        <p:nvSpPr>
          <p:cNvPr id="502" name="Google Shape;502;p18"/>
          <p:cNvSpPr txBox="1">
            <a:spLocks noGrp="1"/>
          </p:cNvSpPr>
          <p:nvPr>
            <p:ph type="title" hasCustomPrompt="1"/>
          </p:nvPr>
        </p:nvSpPr>
        <p:spPr>
          <a:xfrm>
            <a:off x="4073050" y="3125900"/>
            <a:ext cx="773100" cy="520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300"/>
              <a:buNone/>
              <a:defRPr sz="2300"/>
            </a:lvl1pPr>
            <a:lvl2pPr lvl="1" algn="ctr" rtl="0">
              <a:spcBef>
                <a:spcPts val="0"/>
              </a:spcBef>
              <a:spcAft>
                <a:spcPts val="0"/>
              </a:spcAft>
              <a:buSzPts val="2300"/>
              <a:buNone/>
              <a:defRPr sz="2300"/>
            </a:lvl2pPr>
            <a:lvl3pPr lvl="2" algn="ctr" rtl="0">
              <a:spcBef>
                <a:spcPts val="0"/>
              </a:spcBef>
              <a:spcAft>
                <a:spcPts val="0"/>
              </a:spcAft>
              <a:buSzPts val="2300"/>
              <a:buNone/>
              <a:defRPr sz="2300"/>
            </a:lvl3pPr>
            <a:lvl4pPr lvl="3" algn="ctr" rtl="0">
              <a:spcBef>
                <a:spcPts val="0"/>
              </a:spcBef>
              <a:spcAft>
                <a:spcPts val="0"/>
              </a:spcAft>
              <a:buSzPts val="2300"/>
              <a:buNone/>
              <a:defRPr sz="2300"/>
            </a:lvl4pPr>
            <a:lvl5pPr lvl="4" algn="ctr" rtl="0">
              <a:spcBef>
                <a:spcPts val="0"/>
              </a:spcBef>
              <a:spcAft>
                <a:spcPts val="0"/>
              </a:spcAft>
              <a:buSzPts val="2300"/>
              <a:buNone/>
              <a:defRPr sz="2300"/>
            </a:lvl5pPr>
            <a:lvl6pPr lvl="5" algn="ctr" rtl="0">
              <a:spcBef>
                <a:spcPts val="0"/>
              </a:spcBef>
              <a:spcAft>
                <a:spcPts val="0"/>
              </a:spcAft>
              <a:buSzPts val="2300"/>
              <a:buNone/>
              <a:defRPr sz="2300"/>
            </a:lvl6pPr>
            <a:lvl7pPr lvl="6" algn="ctr" rtl="0">
              <a:spcBef>
                <a:spcPts val="0"/>
              </a:spcBef>
              <a:spcAft>
                <a:spcPts val="0"/>
              </a:spcAft>
              <a:buSzPts val="2300"/>
              <a:buNone/>
              <a:defRPr sz="2300"/>
            </a:lvl7pPr>
            <a:lvl8pPr lvl="7" algn="ctr" rtl="0">
              <a:spcBef>
                <a:spcPts val="0"/>
              </a:spcBef>
              <a:spcAft>
                <a:spcPts val="0"/>
              </a:spcAft>
              <a:buSzPts val="2300"/>
              <a:buNone/>
              <a:defRPr sz="2300"/>
            </a:lvl8pPr>
            <a:lvl9pPr lvl="8" algn="ctr" rtl="0">
              <a:spcBef>
                <a:spcPts val="0"/>
              </a:spcBef>
              <a:spcAft>
                <a:spcPts val="0"/>
              </a:spcAft>
              <a:buSzPts val="2300"/>
              <a:buNone/>
              <a:defRPr sz="2300"/>
            </a:lvl9pPr>
          </a:lstStyle>
          <a:p>
            <a:r>
              <a:t>xx%</a:t>
            </a:r>
          </a:p>
        </p:txBody>
      </p:sp>
      <p:sp>
        <p:nvSpPr>
          <p:cNvPr id="503" name="Google Shape;503;p18"/>
          <p:cNvSpPr txBox="1">
            <a:spLocks noGrp="1"/>
          </p:cNvSpPr>
          <p:nvPr>
            <p:ph type="title" idx="2" hasCustomPrompt="1"/>
          </p:nvPr>
        </p:nvSpPr>
        <p:spPr>
          <a:xfrm>
            <a:off x="6534475" y="3125900"/>
            <a:ext cx="706200" cy="520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300"/>
              <a:buNone/>
              <a:defRPr sz="2300"/>
            </a:lvl1pPr>
            <a:lvl2pPr lvl="1" algn="ctr" rtl="0">
              <a:spcBef>
                <a:spcPts val="0"/>
              </a:spcBef>
              <a:spcAft>
                <a:spcPts val="0"/>
              </a:spcAft>
              <a:buSzPts val="2300"/>
              <a:buNone/>
              <a:defRPr sz="2300"/>
            </a:lvl2pPr>
            <a:lvl3pPr lvl="2" algn="ctr" rtl="0">
              <a:spcBef>
                <a:spcPts val="0"/>
              </a:spcBef>
              <a:spcAft>
                <a:spcPts val="0"/>
              </a:spcAft>
              <a:buSzPts val="2300"/>
              <a:buNone/>
              <a:defRPr sz="2300"/>
            </a:lvl3pPr>
            <a:lvl4pPr lvl="3" algn="ctr" rtl="0">
              <a:spcBef>
                <a:spcPts val="0"/>
              </a:spcBef>
              <a:spcAft>
                <a:spcPts val="0"/>
              </a:spcAft>
              <a:buSzPts val="2300"/>
              <a:buNone/>
              <a:defRPr sz="2300"/>
            </a:lvl4pPr>
            <a:lvl5pPr lvl="4" algn="ctr" rtl="0">
              <a:spcBef>
                <a:spcPts val="0"/>
              </a:spcBef>
              <a:spcAft>
                <a:spcPts val="0"/>
              </a:spcAft>
              <a:buSzPts val="2300"/>
              <a:buNone/>
              <a:defRPr sz="2300"/>
            </a:lvl5pPr>
            <a:lvl6pPr lvl="5" algn="ctr" rtl="0">
              <a:spcBef>
                <a:spcPts val="0"/>
              </a:spcBef>
              <a:spcAft>
                <a:spcPts val="0"/>
              </a:spcAft>
              <a:buSzPts val="2300"/>
              <a:buNone/>
              <a:defRPr sz="2300"/>
            </a:lvl6pPr>
            <a:lvl7pPr lvl="6" algn="ctr" rtl="0">
              <a:spcBef>
                <a:spcPts val="0"/>
              </a:spcBef>
              <a:spcAft>
                <a:spcPts val="0"/>
              </a:spcAft>
              <a:buSzPts val="2300"/>
              <a:buNone/>
              <a:defRPr sz="2300"/>
            </a:lvl7pPr>
            <a:lvl8pPr lvl="7" algn="ctr" rtl="0">
              <a:spcBef>
                <a:spcPts val="0"/>
              </a:spcBef>
              <a:spcAft>
                <a:spcPts val="0"/>
              </a:spcAft>
              <a:buSzPts val="2300"/>
              <a:buNone/>
              <a:defRPr sz="2300"/>
            </a:lvl8pPr>
            <a:lvl9pPr lvl="8" algn="ctr" rtl="0">
              <a:spcBef>
                <a:spcPts val="0"/>
              </a:spcBef>
              <a:spcAft>
                <a:spcPts val="0"/>
              </a:spcAft>
              <a:buSzPts val="2300"/>
              <a:buNone/>
              <a:defRPr sz="2300"/>
            </a:lvl9pPr>
          </a:lstStyle>
          <a:p>
            <a:r>
              <a:t>xx%</a:t>
            </a:r>
          </a:p>
        </p:txBody>
      </p:sp>
      <p:sp>
        <p:nvSpPr>
          <p:cNvPr id="504" name="Google Shape;504;p18"/>
          <p:cNvSpPr txBox="1">
            <a:spLocks noGrp="1"/>
          </p:cNvSpPr>
          <p:nvPr>
            <p:ph type="title" idx="3" hasCustomPrompt="1"/>
          </p:nvPr>
        </p:nvSpPr>
        <p:spPr>
          <a:xfrm>
            <a:off x="1824625" y="3125900"/>
            <a:ext cx="773100" cy="520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300"/>
              <a:buNone/>
              <a:defRPr sz="2300"/>
            </a:lvl1pPr>
            <a:lvl2pPr lvl="1" algn="ctr" rtl="0">
              <a:spcBef>
                <a:spcPts val="0"/>
              </a:spcBef>
              <a:spcAft>
                <a:spcPts val="0"/>
              </a:spcAft>
              <a:buSzPts val="2300"/>
              <a:buNone/>
              <a:defRPr sz="2300"/>
            </a:lvl2pPr>
            <a:lvl3pPr lvl="2" algn="ctr" rtl="0">
              <a:spcBef>
                <a:spcPts val="0"/>
              </a:spcBef>
              <a:spcAft>
                <a:spcPts val="0"/>
              </a:spcAft>
              <a:buSzPts val="2300"/>
              <a:buNone/>
              <a:defRPr sz="2300"/>
            </a:lvl3pPr>
            <a:lvl4pPr lvl="3" algn="ctr" rtl="0">
              <a:spcBef>
                <a:spcPts val="0"/>
              </a:spcBef>
              <a:spcAft>
                <a:spcPts val="0"/>
              </a:spcAft>
              <a:buSzPts val="2300"/>
              <a:buNone/>
              <a:defRPr sz="2300"/>
            </a:lvl4pPr>
            <a:lvl5pPr lvl="4" algn="ctr" rtl="0">
              <a:spcBef>
                <a:spcPts val="0"/>
              </a:spcBef>
              <a:spcAft>
                <a:spcPts val="0"/>
              </a:spcAft>
              <a:buSzPts val="2300"/>
              <a:buNone/>
              <a:defRPr sz="2300"/>
            </a:lvl5pPr>
            <a:lvl6pPr lvl="5" algn="ctr" rtl="0">
              <a:spcBef>
                <a:spcPts val="0"/>
              </a:spcBef>
              <a:spcAft>
                <a:spcPts val="0"/>
              </a:spcAft>
              <a:buSzPts val="2300"/>
              <a:buNone/>
              <a:defRPr sz="2300"/>
            </a:lvl6pPr>
            <a:lvl7pPr lvl="6" algn="ctr" rtl="0">
              <a:spcBef>
                <a:spcPts val="0"/>
              </a:spcBef>
              <a:spcAft>
                <a:spcPts val="0"/>
              </a:spcAft>
              <a:buSzPts val="2300"/>
              <a:buNone/>
              <a:defRPr sz="2300"/>
            </a:lvl7pPr>
            <a:lvl8pPr lvl="7" algn="ctr" rtl="0">
              <a:spcBef>
                <a:spcPts val="0"/>
              </a:spcBef>
              <a:spcAft>
                <a:spcPts val="0"/>
              </a:spcAft>
              <a:buSzPts val="2300"/>
              <a:buNone/>
              <a:defRPr sz="2300"/>
            </a:lvl8pPr>
            <a:lvl9pPr lvl="8" algn="ctr" rtl="0">
              <a:spcBef>
                <a:spcPts val="0"/>
              </a:spcBef>
              <a:spcAft>
                <a:spcPts val="0"/>
              </a:spcAft>
              <a:buSzPts val="2300"/>
              <a:buNone/>
              <a:defRPr sz="2300"/>
            </a:lvl9pPr>
          </a:lstStyle>
          <a:p>
            <a:r>
              <a:t>xx%</a:t>
            </a:r>
          </a:p>
        </p:txBody>
      </p:sp>
      <p:sp>
        <p:nvSpPr>
          <p:cNvPr id="505" name="Google Shape;505;p18"/>
          <p:cNvSpPr txBox="1">
            <a:spLocks noGrp="1"/>
          </p:cNvSpPr>
          <p:nvPr>
            <p:ph type="title" idx="4"/>
          </p:nvPr>
        </p:nvSpPr>
        <p:spPr>
          <a:xfrm>
            <a:off x="1074150" y="332735"/>
            <a:ext cx="6995700" cy="84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atin typeface="Nunito"/>
                <a:ea typeface="Nunito"/>
                <a:cs typeface="Nunito"/>
                <a:sym typeface="Nunito"/>
              </a:defRPr>
            </a:lvl2pPr>
            <a:lvl3pPr lvl="2" algn="ctr" rtl="0">
              <a:spcBef>
                <a:spcPts val="0"/>
              </a:spcBef>
              <a:spcAft>
                <a:spcPts val="0"/>
              </a:spcAft>
              <a:buSzPts val="2800"/>
              <a:buNone/>
              <a:defRPr>
                <a:latin typeface="Nunito"/>
                <a:ea typeface="Nunito"/>
                <a:cs typeface="Nunito"/>
                <a:sym typeface="Nunito"/>
              </a:defRPr>
            </a:lvl3pPr>
            <a:lvl4pPr lvl="3" algn="ctr" rtl="0">
              <a:spcBef>
                <a:spcPts val="0"/>
              </a:spcBef>
              <a:spcAft>
                <a:spcPts val="0"/>
              </a:spcAft>
              <a:buSzPts val="2800"/>
              <a:buNone/>
              <a:defRPr>
                <a:latin typeface="Nunito"/>
                <a:ea typeface="Nunito"/>
                <a:cs typeface="Nunito"/>
                <a:sym typeface="Nunito"/>
              </a:defRPr>
            </a:lvl4pPr>
            <a:lvl5pPr lvl="4" algn="ctr" rtl="0">
              <a:spcBef>
                <a:spcPts val="0"/>
              </a:spcBef>
              <a:spcAft>
                <a:spcPts val="0"/>
              </a:spcAft>
              <a:buSzPts val="2800"/>
              <a:buNone/>
              <a:defRPr>
                <a:latin typeface="Nunito"/>
                <a:ea typeface="Nunito"/>
                <a:cs typeface="Nunito"/>
                <a:sym typeface="Nunito"/>
              </a:defRPr>
            </a:lvl5pPr>
            <a:lvl6pPr lvl="5" algn="ctr" rtl="0">
              <a:spcBef>
                <a:spcPts val="0"/>
              </a:spcBef>
              <a:spcAft>
                <a:spcPts val="0"/>
              </a:spcAft>
              <a:buSzPts val="2800"/>
              <a:buNone/>
              <a:defRPr>
                <a:latin typeface="Nunito"/>
                <a:ea typeface="Nunito"/>
                <a:cs typeface="Nunito"/>
                <a:sym typeface="Nunito"/>
              </a:defRPr>
            </a:lvl6pPr>
            <a:lvl7pPr lvl="6" algn="ctr" rtl="0">
              <a:spcBef>
                <a:spcPts val="0"/>
              </a:spcBef>
              <a:spcAft>
                <a:spcPts val="0"/>
              </a:spcAft>
              <a:buSzPts val="2800"/>
              <a:buNone/>
              <a:defRPr>
                <a:latin typeface="Nunito"/>
                <a:ea typeface="Nunito"/>
                <a:cs typeface="Nunito"/>
                <a:sym typeface="Nunito"/>
              </a:defRPr>
            </a:lvl7pPr>
            <a:lvl8pPr lvl="7" algn="ctr" rtl="0">
              <a:spcBef>
                <a:spcPts val="0"/>
              </a:spcBef>
              <a:spcAft>
                <a:spcPts val="0"/>
              </a:spcAft>
              <a:buSzPts val="2800"/>
              <a:buNone/>
              <a:defRPr>
                <a:latin typeface="Nunito"/>
                <a:ea typeface="Nunito"/>
                <a:cs typeface="Nunito"/>
                <a:sym typeface="Nunito"/>
              </a:defRPr>
            </a:lvl8pPr>
            <a:lvl9pPr lvl="8" algn="ctr" rtl="0">
              <a:spcBef>
                <a:spcPts val="0"/>
              </a:spcBef>
              <a:spcAft>
                <a:spcPts val="0"/>
              </a:spcAft>
              <a:buSzPts val="2800"/>
              <a:buNone/>
              <a:defRPr>
                <a:latin typeface="Nunito"/>
                <a:ea typeface="Nunito"/>
                <a:cs typeface="Nunito"/>
                <a:sym typeface="Nunito"/>
              </a:defRPr>
            </a:lvl9pPr>
          </a:lstStyle>
          <a:p>
            <a:endParaRPr/>
          </a:p>
        </p:txBody>
      </p:sp>
      <p:sp>
        <p:nvSpPr>
          <p:cNvPr id="506" name="Google Shape;506;p18"/>
          <p:cNvSpPr txBox="1">
            <a:spLocks noGrp="1"/>
          </p:cNvSpPr>
          <p:nvPr>
            <p:ph type="subTitle" idx="1"/>
          </p:nvPr>
        </p:nvSpPr>
        <p:spPr>
          <a:xfrm>
            <a:off x="1350475" y="3627547"/>
            <a:ext cx="1721400" cy="6429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500"/>
            </a:lvl1pPr>
            <a:lvl2pPr lvl="1" algn="ctr">
              <a:spcBef>
                <a:spcPts val="0"/>
              </a:spcBef>
              <a:spcAft>
                <a:spcPts val="0"/>
              </a:spcAft>
              <a:buSzPts val="1400"/>
              <a:buNone/>
              <a:defRPr/>
            </a:lvl2pPr>
            <a:lvl3pPr lvl="2" algn="ctr">
              <a:spcBef>
                <a:spcPts val="1600"/>
              </a:spcBef>
              <a:spcAft>
                <a:spcPts val="0"/>
              </a:spcAft>
              <a:buSzPts val="1400"/>
              <a:buNone/>
              <a:defRPr/>
            </a:lvl3pPr>
            <a:lvl4pPr lvl="3" algn="ctr">
              <a:spcBef>
                <a:spcPts val="1600"/>
              </a:spcBef>
              <a:spcAft>
                <a:spcPts val="0"/>
              </a:spcAft>
              <a:buSzPts val="1400"/>
              <a:buNone/>
              <a:defRPr/>
            </a:lvl4pPr>
            <a:lvl5pPr lvl="4" algn="ctr">
              <a:spcBef>
                <a:spcPts val="1600"/>
              </a:spcBef>
              <a:spcAft>
                <a:spcPts val="0"/>
              </a:spcAft>
              <a:buSzPts val="1400"/>
              <a:buNone/>
              <a:defRPr/>
            </a:lvl5pPr>
            <a:lvl6pPr lvl="5" algn="ctr">
              <a:spcBef>
                <a:spcPts val="1600"/>
              </a:spcBef>
              <a:spcAft>
                <a:spcPts val="0"/>
              </a:spcAft>
              <a:buSzPts val="1400"/>
              <a:buNone/>
              <a:defRPr/>
            </a:lvl6pPr>
            <a:lvl7pPr lvl="6" algn="ctr">
              <a:spcBef>
                <a:spcPts val="1600"/>
              </a:spcBef>
              <a:spcAft>
                <a:spcPts val="0"/>
              </a:spcAft>
              <a:buSzPts val="1400"/>
              <a:buNone/>
              <a:defRPr/>
            </a:lvl7pPr>
            <a:lvl8pPr lvl="7" algn="ctr">
              <a:spcBef>
                <a:spcPts val="1600"/>
              </a:spcBef>
              <a:spcAft>
                <a:spcPts val="0"/>
              </a:spcAft>
              <a:buSzPts val="1400"/>
              <a:buNone/>
              <a:defRPr/>
            </a:lvl8pPr>
            <a:lvl9pPr lvl="8" algn="ctr">
              <a:spcBef>
                <a:spcPts val="1600"/>
              </a:spcBef>
              <a:spcAft>
                <a:spcPts val="1600"/>
              </a:spcAft>
              <a:buSzPts val="1400"/>
              <a:buNone/>
              <a:defRPr/>
            </a:lvl9pPr>
          </a:lstStyle>
          <a:p>
            <a:endParaRPr/>
          </a:p>
        </p:txBody>
      </p:sp>
      <p:sp>
        <p:nvSpPr>
          <p:cNvPr id="507" name="Google Shape;507;p18"/>
          <p:cNvSpPr txBox="1">
            <a:spLocks noGrp="1"/>
          </p:cNvSpPr>
          <p:nvPr>
            <p:ph type="subTitle" idx="5"/>
          </p:nvPr>
        </p:nvSpPr>
        <p:spPr>
          <a:xfrm>
            <a:off x="3598900" y="3627547"/>
            <a:ext cx="1721400" cy="642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508" name="Google Shape;508;p18"/>
          <p:cNvSpPr txBox="1">
            <a:spLocks noGrp="1"/>
          </p:cNvSpPr>
          <p:nvPr>
            <p:ph type="subTitle" idx="6"/>
          </p:nvPr>
        </p:nvSpPr>
        <p:spPr>
          <a:xfrm>
            <a:off x="6026875" y="3627547"/>
            <a:ext cx="1721400" cy="642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grpSp>
        <p:nvGrpSpPr>
          <p:cNvPr id="509" name="Google Shape;509;p18"/>
          <p:cNvGrpSpPr/>
          <p:nvPr/>
        </p:nvGrpSpPr>
        <p:grpSpPr>
          <a:xfrm>
            <a:off x="249106" y="188835"/>
            <a:ext cx="8576861" cy="4694366"/>
            <a:chOff x="249105" y="188834"/>
            <a:chExt cx="8576861" cy="4694366"/>
          </a:xfrm>
        </p:grpSpPr>
        <p:grpSp>
          <p:nvGrpSpPr>
            <p:cNvPr id="510" name="Google Shape;510;p18"/>
            <p:cNvGrpSpPr/>
            <p:nvPr/>
          </p:nvGrpSpPr>
          <p:grpSpPr>
            <a:xfrm rot="-2898405">
              <a:off x="256084" y="4595956"/>
              <a:ext cx="387999" cy="171013"/>
              <a:chOff x="1406961" y="-1212504"/>
              <a:chExt cx="6086670" cy="2682735"/>
            </a:xfrm>
          </p:grpSpPr>
          <p:sp>
            <p:nvSpPr>
              <p:cNvPr id="511" name="Google Shape;511;p1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 name="Google Shape;512;p1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 name="Google Shape;513;p1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 name="Google Shape;514;p1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15" name="Google Shape;515;p18"/>
            <p:cNvGrpSpPr/>
            <p:nvPr/>
          </p:nvGrpSpPr>
          <p:grpSpPr>
            <a:xfrm rot="2555258">
              <a:off x="255809" y="297720"/>
              <a:ext cx="388558" cy="171259"/>
              <a:chOff x="1406961" y="-1212504"/>
              <a:chExt cx="6086670" cy="2682735"/>
            </a:xfrm>
          </p:grpSpPr>
          <p:sp>
            <p:nvSpPr>
              <p:cNvPr id="516" name="Google Shape;516;p1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 name="Google Shape;517;p1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 name="Google Shape;518;p1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 name="Google Shape;519;p1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20" name="Google Shape;520;p18"/>
            <p:cNvGrpSpPr/>
            <p:nvPr/>
          </p:nvGrpSpPr>
          <p:grpSpPr>
            <a:xfrm rot="2898405" flipH="1">
              <a:off x="8430999" y="4595956"/>
              <a:ext cx="387999" cy="171013"/>
              <a:chOff x="1406961" y="-1212504"/>
              <a:chExt cx="6086670" cy="2682735"/>
            </a:xfrm>
          </p:grpSpPr>
          <p:sp>
            <p:nvSpPr>
              <p:cNvPr id="521" name="Google Shape;521;p1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2" name="Google Shape;522;p1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3" name="Google Shape;523;p1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4" name="Google Shape;524;p1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25" name="Google Shape;525;p18"/>
            <p:cNvGrpSpPr/>
            <p:nvPr/>
          </p:nvGrpSpPr>
          <p:grpSpPr>
            <a:xfrm rot="-2555258" flipH="1">
              <a:off x="8430702" y="392370"/>
              <a:ext cx="388558" cy="171259"/>
              <a:chOff x="1406961" y="-1212504"/>
              <a:chExt cx="6086670" cy="2682735"/>
            </a:xfrm>
          </p:grpSpPr>
          <p:sp>
            <p:nvSpPr>
              <p:cNvPr id="526" name="Google Shape;526;p18"/>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 name="Google Shape;527;p18"/>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 name="Google Shape;528;p18"/>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 name="Google Shape;529;p18"/>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229482834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530"/>
        <p:cNvGrpSpPr/>
        <p:nvPr/>
      </p:nvGrpSpPr>
      <p:grpSpPr>
        <a:xfrm>
          <a:off x="0" y="0"/>
          <a:ext cx="0" cy="0"/>
          <a:chOff x="0" y="0"/>
          <a:chExt cx="0" cy="0"/>
        </a:xfrm>
      </p:grpSpPr>
      <p:sp>
        <p:nvSpPr>
          <p:cNvPr id="531" name="Google Shape;531;p19"/>
          <p:cNvSpPr txBox="1">
            <a:spLocks noGrp="1"/>
          </p:cNvSpPr>
          <p:nvPr>
            <p:ph type="title"/>
          </p:nvPr>
        </p:nvSpPr>
        <p:spPr>
          <a:xfrm>
            <a:off x="720000" y="439922"/>
            <a:ext cx="7704000" cy="84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32" name="Google Shape;532;p19"/>
          <p:cNvSpPr txBox="1">
            <a:spLocks noGrp="1"/>
          </p:cNvSpPr>
          <p:nvPr>
            <p:ph type="subTitle" idx="1"/>
          </p:nvPr>
        </p:nvSpPr>
        <p:spPr>
          <a:xfrm>
            <a:off x="2427375" y="1548183"/>
            <a:ext cx="882900" cy="432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533" name="Google Shape;533;p19"/>
          <p:cNvSpPr txBox="1">
            <a:spLocks noGrp="1"/>
          </p:cNvSpPr>
          <p:nvPr>
            <p:ph type="subTitle" idx="2"/>
          </p:nvPr>
        </p:nvSpPr>
        <p:spPr>
          <a:xfrm>
            <a:off x="5875875" y="1549808"/>
            <a:ext cx="1052400" cy="432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534" name="Google Shape;534;p19"/>
          <p:cNvSpPr txBox="1">
            <a:spLocks noGrp="1"/>
          </p:cNvSpPr>
          <p:nvPr>
            <p:ph type="subTitle" idx="3"/>
          </p:nvPr>
        </p:nvSpPr>
        <p:spPr>
          <a:xfrm>
            <a:off x="2427375" y="3403783"/>
            <a:ext cx="1052400" cy="432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535" name="Google Shape;535;p19"/>
          <p:cNvSpPr txBox="1">
            <a:spLocks noGrp="1"/>
          </p:cNvSpPr>
          <p:nvPr>
            <p:ph type="subTitle" idx="4"/>
          </p:nvPr>
        </p:nvSpPr>
        <p:spPr>
          <a:xfrm>
            <a:off x="5875875" y="3403783"/>
            <a:ext cx="1052400" cy="432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536" name="Google Shape;536;p19"/>
          <p:cNvSpPr txBox="1">
            <a:spLocks noGrp="1"/>
          </p:cNvSpPr>
          <p:nvPr>
            <p:ph type="subTitle" idx="5"/>
          </p:nvPr>
        </p:nvSpPr>
        <p:spPr>
          <a:xfrm>
            <a:off x="2450025" y="2034323"/>
            <a:ext cx="1649400" cy="6066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None/>
              <a:defRPr sz="1500"/>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537" name="Google Shape;537;p19"/>
          <p:cNvSpPr txBox="1">
            <a:spLocks noGrp="1"/>
          </p:cNvSpPr>
          <p:nvPr>
            <p:ph type="subTitle" idx="6"/>
          </p:nvPr>
        </p:nvSpPr>
        <p:spPr>
          <a:xfrm>
            <a:off x="5875875" y="2034323"/>
            <a:ext cx="1649400" cy="606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500"/>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538" name="Google Shape;538;p19"/>
          <p:cNvSpPr txBox="1">
            <a:spLocks noGrp="1"/>
          </p:cNvSpPr>
          <p:nvPr>
            <p:ph type="subTitle" idx="7"/>
          </p:nvPr>
        </p:nvSpPr>
        <p:spPr>
          <a:xfrm>
            <a:off x="2427375" y="3887850"/>
            <a:ext cx="1890900" cy="606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500"/>
            </a:lvl1pPr>
            <a:lvl2pPr lvl="1" rtl="0">
              <a:spcBef>
                <a:spcPts val="12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539" name="Google Shape;539;p19"/>
          <p:cNvSpPr txBox="1">
            <a:spLocks noGrp="1"/>
          </p:cNvSpPr>
          <p:nvPr>
            <p:ph type="subTitle" idx="8"/>
          </p:nvPr>
        </p:nvSpPr>
        <p:spPr>
          <a:xfrm>
            <a:off x="5875875" y="3887850"/>
            <a:ext cx="1719300" cy="606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500"/>
            </a:lvl1pPr>
            <a:lvl2pPr lvl="1" rtl="0">
              <a:spcBef>
                <a:spcPts val="12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grpSp>
        <p:nvGrpSpPr>
          <p:cNvPr id="540" name="Google Shape;540;p19"/>
          <p:cNvGrpSpPr/>
          <p:nvPr/>
        </p:nvGrpSpPr>
        <p:grpSpPr>
          <a:xfrm>
            <a:off x="249106" y="188835"/>
            <a:ext cx="8576861" cy="4694366"/>
            <a:chOff x="249105" y="188834"/>
            <a:chExt cx="8576861" cy="4694366"/>
          </a:xfrm>
        </p:grpSpPr>
        <p:grpSp>
          <p:nvGrpSpPr>
            <p:cNvPr id="541" name="Google Shape;541;p19"/>
            <p:cNvGrpSpPr/>
            <p:nvPr/>
          </p:nvGrpSpPr>
          <p:grpSpPr>
            <a:xfrm rot="-2898405">
              <a:off x="256084" y="4595956"/>
              <a:ext cx="387999" cy="171013"/>
              <a:chOff x="1406961" y="-1212504"/>
              <a:chExt cx="6086670" cy="2682735"/>
            </a:xfrm>
          </p:grpSpPr>
          <p:sp>
            <p:nvSpPr>
              <p:cNvPr id="542" name="Google Shape;542;p1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 name="Google Shape;543;p1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 name="Google Shape;544;p1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 name="Google Shape;545;p1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46" name="Google Shape;546;p19"/>
            <p:cNvGrpSpPr/>
            <p:nvPr/>
          </p:nvGrpSpPr>
          <p:grpSpPr>
            <a:xfrm rot="2555258">
              <a:off x="255809" y="297720"/>
              <a:ext cx="388558" cy="171259"/>
              <a:chOff x="1406961" y="-1212504"/>
              <a:chExt cx="6086670" cy="2682735"/>
            </a:xfrm>
          </p:grpSpPr>
          <p:sp>
            <p:nvSpPr>
              <p:cNvPr id="547" name="Google Shape;547;p1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 name="Google Shape;548;p1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9" name="Google Shape;549;p1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0" name="Google Shape;550;p1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51" name="Google Shape;551;p19"/>
            <p:cNvGrpSpPr/>
            <p:nvPr/>
          </p:nvGrpSpPr>
          <p:grpSpPr>
            <a:xfrm rot="2898405" flipH="1">
              <a:off x="8430999" y="4595956"/>
              <a:ext cx="387999" cy="171013"/>
              <a:chOff x="1406961" y="-1212504"/>
              <a:chExt cx="6086670" cy="2682735"/>
            </a:xfrm>
          </p:grpSpPr>
          <p:sp>
            <p:nvSpPr>
              <p:cNvPr id="552" name="Google Shape;552;p1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 name="Google Shape;553;p1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 name="Google Shape;554;p1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 name="Google Shape;555;p1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56" name="Google Shape;556;p19"/>
            <p:cNvGrpSpPr/>
            <p:nvPr/>
          </p:nvGrpSpPr>
          <p:grpSpPr>
            <a:xfrm rot="-2555258" flipH="1">
              <a:off x="8430702" y="392370"/>
              <a:ext cx="388558" cy="171259"/>
              <a:chOff x="1406961" y="-1212504"/>
              <a:chExt cx="6086670" cy="2682735"/>
            </a:xfrm>
          </p:grpSpPr>
          <p:sp>
            <p:nvSpPr>
              <p:cNvPr id="557" name="Google Shape;557;p19"/>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 name="Google Shape;558;p19"/>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 name="Google Shape;559;p19"/>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 name="Google Shape;560;p19"/>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204985270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561"/>
        <p:cNvGrpSpPr/>
        <p:nvPr/>
      </p:nvGrpSpPr>
      <p:grpSpPr>
        <a:xfrm>
          <a:off x="0" y="0"/>
          <a:ext cx="0" cy="0"/>
          <a:chOff x="0" y="0"/>
          <a:chExt cx="0" cy="0"/>
        </a:xfrm>
      </p:grpSpPr>
      <p:sp>
        <p:nvSpPr>
          <p:cNvPr id="562" name="Google Shape;562;p20"/>
          <p:cNvSpPr txBox="1">
            <a:spLocks noGrp="1"/>
          </p:cNvSpPr>
          <p:nvPr>
            <p:ph type="title"/>
          </p:nvPr>
        </p:nvSpPr>
        <p:spPr>
          <a:xfrm>
            <a:off x="720000" y="336639"/>
            <a:ext cx="7704000" cy="84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sp>
        <p:nvSpPr>
          <p:cNvPr id="563" name="Google Shape;563;p20"/>
          <p:cNvSpPr txBox="1">
            <a:spLocks noGrp="1"/>
          </p:cNvSpPr>
          <p:nvPr>
            <p:ph type="subTitle" idx="1"/>
          </p:nvPr>
        </p:nvSpPr>
        <p:spPr>
          <a:xfrm>
            <a:off x="1800344" y="3966123"/>
            <a:ext cx="2518500" cy="728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rtl="0">
              <a:spcBef>
                <a:spcPts val="12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564" name="Google Shape;564;p20"/>
          <p:cNvSpPr txBox="1">
            <a:spLocks noGrp="1"/>
          </p:cNvSpPr>
          <p:nvPr>
            <p:ph type="subTitle" idx="2"/>
          </p:nvPr>
        </p:nvSpPr>
        <p:spPr>
          <a:xfrm>
            <a:off x="4971519" y="3943423"/>
            <a:ext cx="2518500" cy="728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00" b="1">
                <a:solidFill>
                  <a:schemeClr val="lt2"/>
                </a:solidFill>
                <a:latin typeface="Patrick Hand"/>
                <a:ea typeface="Patrick Hand"/>
                <a:cs typeface="Patrick Hand"/>
                <a:sym typeface="Patrick Hand"/>
              </a:defRPr>
            </a:lvl1pPr>
            <a:lvl2pPr lvl="1" rtl="0">
              <a:spcBef>
                <a:spcPts val="120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565" name="Google Shape;565;p20"/>
          <p:cNvSpPr txBox="1">
            <a:spLocks noGrp="1"/>
          </p:cNvSpPr>
          <p:nvPr>
            <p:ph type="subTitle" idx="3"/>
          </p:nvPr>
        </p:nvSpPr>
        <p:spPr>
          <a:xfrm>
            <a:off x="1747694" y="3037450"/>
            <a:ext cx="2623800" cy="9060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500"/>
            </a:lvl1pPr>
            <a:lvl2pPr lvl="1">
              <a:spcBef>
                <a:spcPts val="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sp>
        <p:nvSpPr>
          <p:cNvPr id="566" name="Google Shape;566;p20"/>
          <p:cNvSpPr txBox="1">
            <a:spLocks noGrp="1"/>
          </p:cNvSpPr>
          <p:nvPr>
            <p:ph type="subTitle" idx="4"/>
          </p:nvPr>
        </p:nvSpPr>
        <p:spPr>
          <a:xfrm>
            <a:off x="4971519" y="3037450"/>
            <a:ext cx="2518500" cy="90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grpSp>
        <p:nvGrpSpPr>
          <p:cNvPr id="567" name="Google Shape;567;p20"/>
          <p:cNvGrpSpPr/>
          <p:nvPr/>
        </p:nvGrpSpPr>
        <p:grpSpPr>
          <a:xfrm>
            <a:off x="2217705" y="4308287"/>
            <a:ext cx="4465181" cy="1968055"/>
            <a:chOff x="1406961" y="-1212504"/>
            <a:chExt cx="6086670" cy="2682735"/>
          </a:xfrm>
        </p:grpSpPr>
        <p:sp>
          <p:nvSpPr>
            <p:cNvPr id="568" name="Google Shape;568;p2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 name="Google Shape;569;p2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 name="Google Shape;570;p2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 name="Google Shape;571;p2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72" name="Google Shape;572;p20"/>
          <p:cNvGrpSpPr/>
          <p:nvPr/>
        </p:nvGrpSpPr>
        <p:grpSpPr>
          <a:xfrm>
            <a:off x="249106" y="188835"/>
            <a:ext cx="8576861" cy="4694366"/>
            <a:chOff x="249105" y="188834"/>
            <a:chExt cx="8576861" cy="4694366"/>
          </a:xfrm>
        </p:grpSpPr>
        <p:grpSp>
          <p:nvGrpSpPr>
            <p:cNvPr id="573" name="Google Shape;573;p20"/>
            <p:cNvGrpSpPr/>
            <p:nvPr/>
          </p:nvGrpSpPr>
          <p:grpSpPr>
            <a:xfrm rot="-2898405">
              <a:off x="256084" y="4595956"/>
              <a:ext cx="387999" cy="171013"/>
              <a:chOff x="1406961" y="-1212504"/>
              <a:chExt cx="6086670" cy="2682735"/>
            </a:xfrm>
          </p:grpSpPr>
          <p:sp>
            <p:nvSpPr>
              <p:cNvPr id="574" name="Google Shape;574;p2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5" name="Google Shape;575;p2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6" name="Google Shape;576;p2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 name="Google Shape;577;p2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78" name="Google Shape;578;p20"/>
            <p:cNvGrpSpPr/>
            <p:nvPr/>
          </p:nvGrpSpPr>
          <p:grpSpPr>
            <a:xfrm rot="2555258">
              <a:off x="255809" y="297720"/>
              <a:ext cx="388558" cy="171259"/>
              <a:chOff x="1406961" y="-1212504"/>
              <a:chExt cx="6086670" cy="2682735"/>
            </a:xfrm>
          </p:grpSpPr>
          <p:sp>
            <p:nvSpPr>
              <p:cNvPr id="579" name="Google Shape;579;p2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 name="Google Shape;580;p2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 name="Google Shape;581;p2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 name="Google Shape;582;p2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83" name="Google Shape;583;p20"/>
            <p:cNvGrpSpPr/>
            <p:nvPr/>
          </p:nvGrpSpPr>
          <p:grpSpPr>
            <a:xfrm rot="2898405" flipH="1">
              <a:off x="8430999" y="4595956"/>
              <a:ext cx="387999" cy="171013"/>
              <a:chOff x="1406961" y="-1212504"/>
              <a:chExt cx="6086670" cy="2682735"/>
            </a:xfrm>
          </p:grpSpPr>
          <p:sp>
            <p:nvSpPr>
              <p:cNvPr id="584" name="Google Shape;584;p2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 name="Google Shape;585;p2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 name="Google Shape;586;p2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 name="Google Shape;587;p2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88" name="Google Shape;588;p20"/>
            <p:cNvGrpSpPr/>
            <p:nvPr/>
          </p:nvGrpSpPr>
          <p:grpSpPr>
            <a:xfrm rot="-2555258" flipH="1">
              <a:off x="8430702" y="392370"/>
              <a:ext cx="388558" cy="171259"/>
              <a:chOff x="1406961" y="-1212504"/>
              <a:chExt cx="6086670" cy="2682735"/>
            </a:xfrm>
          </p:grpSpPr>
          <p:sp>
            <p:nvSpPr>
              <p:cNvPr id="589" name="Google Shape;589;p20"/>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 name="Google Shape;590;p20"/>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 name="Google Shape;591;p20"/>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 name="Google Shape;592;p20"/>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14295267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matchingName="Title and six columns 2">
  <p:cSld name="Title and six columns 2">
    <p:spTree>
      <p:nvGrpSpPr>
        <p:cNvPr id="1" name="Shape 593"/>
        <p:cNvGrpSpPr/>
        <p:nvPr/>
      </p:nvGrpSpPr>
      <p:grpSpPr>
        <a:xfrm>
          <a:off x="0" y="0"/>
          <a:ext cx="0" cy="0"/>
          <a:chOff x="0" y="0"/>
          <a:chExt cx="0" cy="0"/>
        </a:xfrm>
      </p:grpSpPr>
      <p:sp>
        <p:nvSpPr>
          <p:cNvPr id="594" name="Google Shape;594;p21"/>
          <p:cNvSpPr txBox="1">
            <a:spLocks noGrp="1"/>
          </p:cNvSpPr>
          <p:nvPr>
            <p:ph type="subTitle" idx="1"/>
          </p:nvPr>
        </p:nvSpPr>
        <p:spPr>
          <a:xfrm>
            <a:off x="5926175" y="3140697"/>
            <a:ext cx="1721400" cy="43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300" b="1">
                <a:solidFill>
                  <a:srgbClr val="FFFFFF"/>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595" name="Google Shape;595;p21"/>
          <p:cNvSpPr txBox="1">
            <a:spLocks noGrp="1"/>
          </p:cNvSpPr>
          <p:nvPr>
            <p:ph type="title"/>
          </p:nvPr>
        </p:nvSpPr>
        <p:spPr>
          <a:xfrm>
            <a:off x="720000" y="332737"/>
            <a:ext cx="7704000" cy="84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sp>
        <p:nvSpPr>
          <p:cNvPr id="596" name="Google Shape;596;p21"/>
          <p:cNvSpPr txBox="1">
            <a:spLocks noGrp="1"/>
          </p:cNvSpPr>
          <p:nvPr>
            <p:ph type="subTitle" idx="2"/>
          </p:nvPr>
        </p:nvSpPr>
        <p:spPr>
          <a:xfrm>
            <a:off x="1587675" y="1609101"/>
            <a:ext cx="1721400" cy="429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300" b="1">
                <a:solidFill>
                  <a:srgbClr val="FFFFFF"/>
                </a:solidFill>
                <a:latin typeface="Patrick Hand"/>
                <a:ea typeface="Patrick Hand"/>
                <a:cs typeface="Patrick Hand"/>
                <a:sym typeface="Patrick Han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597" name="Google Shape;597;p21"/>
          <p:cNvSpPr txBox="1">
            <a:spLocks noGrp="1"/>
          </p:cNvSpPr>
          <p:nvPr>
            <p:ph type="subTitle" idx="3"/>
          </p:nvPr>
        </p:nvSpPr>
        <p:spPr>
          <a:xfrm>
            <a:off x="3757175" y="1611093"/>
            <a:ext cx="1721400" cy="429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300" b="1">
                <a:solidFill>
                  <a:srgbClr val="FFFFFF"/>
                </a:solidFill>
                <a:latin typeface="Patrick Hand"/>
                <a:ea typeface="Patrick Hand"/>
                <a:cs typeface="Patrick Hand"/>
                <a:sym typeface="Patrick Han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598" name="Google Shape;598;p21"/>
          <p:cNvSpPr txBox="1">
            <a:spLocks noGrp="1"/>
          </p:cNvSpPr>
          <p:nvPr>
            <p:ph type="subTitle" idx="4"/>
          </p:nvPr>
        </p:nvSpPr>
        <p:spPr>
          <a:xfrm>
            <a:off x="5926175" y="1609101"/>
            <a:ext cx="1721400" cy="429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300" b="1">
                <a:solidFill>
                  <a:srgbClr val="FFFFFF"/>
                </a:solidFill>
                <a:latin typeface="Patrick Hand"/>
                <a:ea typeface="Patrick Hand"/>
                <a:cs typeface="Patrick Hand"/>
                <a:sym typeface="Patrick Hand"/>
              </a:defRPr>
            </a:lvl1pPr>
            <a:lvl2pPr lvl="1" rtl="0">
              <a:spcBef>
                <a:spcPts val="0"/>
              </a:spcBef>
              <a:spcAft>
                <a:spcPts val="0"/>
              </a:spcAft>
              <a:buSzPts val="1400"/>
              <a:buNone/>
              <a:defRPr/>
            </a:lvl2pPr>
            <a:lvl3pPr lvl="2" rtl="0">
              <a:spcBef>
                <a:spcPts val="1600"/>
              </a:spcBef>
              <a:spcAft>
                <a:spcPts val="0"/>
              </a:spcAft>
              <a:buSzPts val="1400"/>
              <a:buNone/>
              <a:defRPr/>
            </a:lvl3pPr>
            <a:lvl4pPr lvl="3" rtl="0">
              <a:spcBef>
                <a:spcPts val="1600"/>
              </a:spcBef>
              <a:spcAft>
                <a:spcPts val="0"/>
              </a:spcAft>
              <a:buSzPts val="1400"/>
              <a:buNone/>
              <a:defRPr/>
            </a:lvl4pPr>
            <a:lvl5pPr lvl="4" rtl="0">
              <a:spcBef>
                <a:spcPts val="1600"/>
              </a:spcBef>
              <a:spcAft>
                <a:spcPts val="0"/>
              </a:spcAft>
              <a:buSzPts val="1400"/>
              <a:buNone/>
              <a:defRPr/>
            </a:lvl5pPr>
            <a:lvl6pPr lvl="5" rtl="0">
              <a:spcBef>
                <a:spcPts val="1600"/>
              </a:spcBef>
              <a:spcAft>
                <a:spcPts val="0"/>
              </a:spcAft>
              <a:buSzPts val="1400"/>
              <a:buNone/>
              <a:defRPr/>
            </a:lvl6pPr>
            <a:lvl7pPr lvl="6" rtl="0">
              <a:spcBef>
                <a:spcPts val="1600"/>
              </a:spcBef>
              <a:spcAft>
                <a:spcPts val="0"/>
              </a:spcAft>
              <a:buSzPts val="1400"/>
              <a:buNone/>
              <a:defRPr/>
            </a:lvl7pPr>
            <a:lvl8pPr lvl="7" rtl="0">
              <a:spcBef>
                <a:spcPts val="1600"/>
              </a:spcBef>
              <a:spcAft>
                <a:spcPts val="0"/>
              </a:spcAft>
              <a:buSzPts val="1400"/>
              <a:buNone/>
              <a:defRPr/>
            </a:lvl8pPr>
            <a:lvl9pPr lvl="8" rtl="0">
              <a:spcBef>
                <a:spcPts val="1600"/>
              </a:spcBef>
              <a:spcAft>
                <a:spcPts val="1600"/>
              </a:spcAft>
              <a:buSzPts val="1400"/>
              <a:buNone/>
              <a:defRPr/>
            </a:lvl9pPr>
          </a:lstStyle>
          <a:p>
            <a:endParaRPr/>
          </a:p>
        </p:txBody>
      </p:sp>
      <p:sp>
        <p:nvSpPr>
          <p:cNvPr id="599" name="Google Shape;599;p21"/>
          <p:cNvSpPr txBox="1">
            <a:spLocks noGrp="1"/>
          </p:cNvSpPr>
          <p:nvPr>
            <p:ph type="subTitle" idx="5"/>
          </p:nvPr>
        </p:nvSpPr>
        <p:spPr>
          <a:xfrm>
            <a:off x="1587675" y="3140697"/>
            <a:ext cx="1721400" cy="43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300" b="1">
                <a:solidFill>
                  <a:srgbClr val="FFFFFF"/>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600" name="Google Shape;600;p21"/>
          <p:cNvSpPr txBox="1">
            <a:spLocks noGrp="1"/>
          </p:cNvSpPr>
          <p:nvPr>
            <p:ph type="subTitle" idx="6"/>
          </p:nvPr>
        </p:nvSpPr>
        <p:spPr>
          <a:xfrm>
            <a:off x="3757175" y="3140697"/>
            <a:ext cx="1721400" cy="43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300" b="1">
                <a:solidFill>
                  <a:srgbClr val="FFFFFF"/>
                </a:solidFill>
                <a:latin typeface="Patrick Hand"/>
                <a:ea typeface="Patrick Hand"/>
                <a:cs typeface="Patrick Hand"/>
                <a:sym typeface="Patrick Hand"/>
              </a:defRPr>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601" name="Google Shape;601;p21"/>
          <p:cNvSpPr txBox="1">
            <a:spLocks noGrp="1"/>
          </p:cNvSpPr>
          <p:nvPr>
            <p:ph type="subTitle" idx="7"/>
          </p:nvPr>
        </p:nvSpPr>
        <p:spPr>
          <a:xfrm>
            <a:off x="1587675" y="3788850"/>
            <a:ext cx="1721400" cy="482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500"/>
            </a:lvl1pPr>
            <a:lvl2pPr lvl="1" algn="ctr">
              <a:spcBef>
                <a:spcPts val="0"/>
              </a:spcBef>
              <a:spcAft>
                <a:spcPts val="0"/>
              </a:spcAft>
              <a:buSzPts val="1400"/>
              <a:buNone/>
              <a:defRPr/>
            </a:lvl2pPr>
            <a:lvl3pPr lvl="2" algn="ctr">
              <a:spcBef>
                <a:spcPts val="1600"/>
              </a:spcBef>
              <a:spcAft>
                <a:spcPts val="0"/>
              </a:spcAft>
              <a:buSzPts val="1400"/>
              <a:buNone/>
              <a:defRPr/>
            </a:lvl3pPr>
            <a:lvl4pPr lvl="3" algn="ctr">
              <a:spcBef>
                <a:spcPts val="1600"/>
              </a:spcBef>
              <a:spcAft>
                <a:spcPts val="0"/>
              </a:spcAft>
              <a:buSzPts val="1400"/>
              <a:buNone/>
              <a:defRPr/>
            </a:lvl4pPr>
            <a:lvl5pPr lvl="4" algn="ctr">
              <a:spcBef>
                <a:spcPts val="1600"/>
              </a:spcBef>
              <a:spcAft>
                <a:spcPts val="0"/>
              </a:spcAft>
              <a:buSzPts val="1400"/>
              <a:buNone/>
              <a:defRPr/>
            </a:lvl5pPr>
            <a:lvl6pPr lvl="5" algn="ctr">
              <a:spcBef>
                <a:spcPts val="1600"/>
              </a:spcBef>
              <a:spcAft>
                <a:spcPts val="0"/>
              </a:spcAft>
              <a:buSzPts val="1400"/>
              <a:buNone/>
              <a:defRPr/>
            </a:lvl6pPr>
            <a:lvl7pPr lvl="6" algn="ctr">
              <a:spcBef>
                <a:spcPts val="1600"/>
              </a:spcBef>
              <a:spcAft>
                <a:spcPts val="0"/>
              </a:spcAft>
              <a:buSzPts val="1400"/>
              <a:buNone/>
              <a:defRPr/>
            </a:lvl7pPr>
            <a:lvl8pPr lvl="7" algn="ctr">
              <a:spcBef>
                <a:spcPts val="1600"/>
              </a:spcBef>
              <a:spcAft>
                <a:spcPts val="0"/>
              </a:spcAft>
              <a:buSzPts val="1400"/>
              <a:buNone/>
              <a:defRPr/>
            </a:lvl8pPr>
            <a:lvl9pPr lvl="8" algn="ctr">
              <a:spcBef>
                <a:spcPts val="1600"/>
              </a:spcBef>
              <a:spcAft>
                <a:spcPts val="1600"/>
              </a:spcAft>
              <a:buSzPts val="1400"/>
              <a:buNone/>
              <a:defRPr/>
            </a:lvl9pPr>
          </a:lstStyle>
          <a:p>
            <a:endParaRPr/>
          </a:p>
        </p:txBody>
      </p:sp>
      <p:sp>
        <p:nvSpPr>
          <p:cNvPr id="602" name="Google Shape;602;p21"/>
          <p:cNvSpPr txBox="1">
            <a:spLocks noGrp="1"/>
          </p:cNvSpPr>
          <p:nvPr>
            <p:ph type="subTitle" idx="8"/>
          </p:nvPr>
        </p:nvSpPr>
        <p:spPr>
          <a:xfrm>
            <a:off x="3777725" y="3788850"/>
            <a:ext cx="1680300" cy="482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603" name="Google Shape;603;p21"/>
          <p:cNvSpPr txBox="1">
            <a:spLocks noGrp="1"/>
          </p:cNvSpPr>
          <p:nvPr>
            <p:ph type="subTitle" idx="9"/>
          </p:nvPr>
        </p:nvSpPr>
        <p:spPr>
          <a:xfrm>
            <a:off x="5967725" y="3788850"/>
            <a:ext cx="1638300" cy="482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604" name="Google Shape;604;p21"/>
          <p:cNvSpPr txBox="1">
            <a:spLocks noGrp="1"/>
          </p:cNvSpPr>
          <p:nvPr>
            <p:ph type="subTitle" idx="13"/>
          </p:nvPr>
        </p:nvSpPr>
        <p:spPr>
          <a:xfrm>
            <a:off x="1587675" y="2233300"/>
            <a:ext cx="1721400" cy="482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605" name="Google Shape;605;p21"/>
          <p:cNvSpPr txBox="1">
            <a:spLocks noGrp="1"/>
          </p:cNvSpPr>
          <p:nvPr>
            <p:ph type="subTitle" idx="14"/>
          </p:nvPr>
        </p:nvSpPr>
        <p:spPr>
          <a:xfrm>
            <a:off x="3777725" y="2233300"/>
            <a:ext cx="1680300" cy="482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606" name="Google Shape;606;p21"/>
          <p:cNvSpPr txBox="1">
            <a:spLocks noGrp="1"/>
          </p:cNvSpPr>
          <p:nvPr>
            <p:ph type="subTitle" idx="15"/>
          </p:nvPr>
        </p:nvSpPr>
        <p:spPr>
          <a:xfrm>
            <a:off x="5967725" y="2233300"/>
            <a:ext cx="1638300" cy="482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500"/>
            </a:lvl1pPr>
            <a:lvl2pPr lvl="1" algn="ctr" rtl="0">
              <a:spcBef>
                <a:spcPts val="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grpSp>
        <p:nvGrpSpPr>
          <p:cNvPr id="607" name="Google Shape;607;p21"/>
          <p:cNvGrpSpPr/>
          <p:nvPr/>
        </p:nvGrpSpPr>
        <p:grpSpPr>
          <a:xfrm>
            <a:off x="249106" y="188835"/>
            <a:ext cx="8576861" cy="4694366"/>
            <a:chOff x="249105" y="188834"/>
            <a:chExt cx="8576861" cy="4694366"/>
          </a:xfrm>
        </p:grpSpPr>
        <p:grpSp>
          <p:nvGrpSpPr>
            <p:cNvPr id="608" name="Google Shape;608;p21"/>
            <p:cNvGrpSpPr/>
            <p:nvPr/>
          </p:nvGrpSpPr>
          <p:grpSpPr>
            <a:xfrm rot="-2898405">
              <a:off x="256084" y="4595956"/>
              <a:ext cx="387999" cy="171013"/>
              <a:chOff x="1406961" y="-1212504"/>
              <a:chExt cx="6086670" cy="2682735"/>
            </a:xfrm>
          </p:grpSpPr>
          <p:sp>
            <p:nvSpPr>
              <p:cNvPr id="609" name="Google Shape;609;p2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 name="Google Shape;610;p2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 name="Google Shape;611;p2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 name="Google Shape;612;p2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13" name="Google Shape;613;p21"/>
            <p:cNvGrpSpPr/>
            <p:nvPr/>
          </p:nvGrpSpPr>
          <p:grpSpPr>
            <a:xfrm rot="2555258">
              <a:off x="255809" y="297720"/>
              <a:ext cx="388558" cy="171259"/>
              <a:chOff x="1406961" y="-1212504"/>
              <a:chExt cx="6086670" cy="2682735"/>
            </a:xfrm>
          </p:grpSpPr>
          <p:sp>
            <p:nvSpPr>
              <p:cNvPr id="614" name="Google Shape;614;p2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 name="Google Shape;615;p2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 name="Google Shape;616;p2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 name="Google Shape;617;p2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18" name="Google Shape;618;p21"/>
            <p:cNvGrpSpPr/>
            <p:nvPr/>
          </p:nvGrpSpPr>
          <p:grpSpPr>
            <a:xfrm rot="2898405" flipH="1">
              <a:off x="8430999" y="4595956"/>
              <a:ext cx="387999" cy="171013"/>
              <a:chOff x="1406961" y="-1212504"/>
              <a:chExt cx="6086670" cy="2682735"/>
            </a:xfrm>
          </p:grpSpPr>
          <p:sp>
            <p:nvSpPr>
              <p:cNvPr id="619" name="Google Shape;619;p2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 name="Google Shape;620;p2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 name="Google Shape;621;p2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 name="Google Shape;622;p2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23" name="Google Shape;623;p21"/>
            <p:cNvGrpSpPr/>
            <p:nvPr/>
          </p:nvGrpSpPr>
          <p:grpSpPr>
            <a:xfrm rot="-2555258" flipH="1">
              <a:off x="8430702" y="392370"/>
              <a:ext cx="388558" cy="171259"/>
              <a:chOff x="1406961" y="-1212504"/>
              <a:chExt cx="6086670" cy="2682735"/>
            </a:xfrm>
          </p:grpSpPr>
          <p:sp>
            <p:nvSpPr>
              <p:cNvPr id="624" name="Google Shape;624;p21"/>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 name="Google Shape;625;p21"/>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 name="Google Shape;626;p21"/>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 name="Google Shape;627;p21"/>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111511870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628"/>
        <p:cNvGrpSpPr/>
        <p:nvPr/>
      </p:nvGrpSpPr>
      <p:grpSpPr>
        <a:xfrm>
          <a:off x="0" y="0"/>
          <a:ext cx="0" cy="0"/>
          <a:chOff x="0" y="0"/>
          <a:chExt cx="0" cy="0"/>
        </a:xfrm>
      </p:grpSpPr>
      <p:sp>
        <p:nvSpPr>
          <p:cNvPr id="629" name="Google Shape;629;p22"/>
          <p:cNvSpPr txBox="1">
            <a:spLocks noGrp="1"/>
          </p:cNvSpPr>
          <p:nvPr>
            <p:ph type="title" hasCustomPrompt="1"/>
          </p:nvPr>
        </p:nvSpPr>
        <p:spPr>
          <a:xfrm>
            <a:off x="847606" y="1431874"/>
            <a:ext cx="1268700" cy="943500"/>
          </a:xfrm>
          <a:prstGeom prst="rect">
            <a:avLst/>
          </a:prstGeom>
        </p:spPr>
        <p:txBody>
          <a:bodyPr spcFirstLastPara="1" wrap="square" lIns="91425" tIns="91425" rIns="91425" bIns="91425" anchor="ctr" anchorCtr="0">
            <a:noAutofit/>
          </a:bodyPr>
          <a:lstStyle>
            <a:lvl1pPr lvl="0" rtl="0">
              <a:spcBef>
                <a:spcPts val="0"/>
              </a:spcBef>
              <a:spcAft>
                <a:spcPts val="0"/>
              </a:spcAft>
              <a:buSzPts val="6900"/>
              <a:buNone/>
              <a:defRPr sz="5500">
                <a:solidFill>
                  <a:schemeClr val="dk1"/>
                </a:solidFill>
              </a:defRPr>
            </a:lvl1pPr>
            <a:lvl2pPr lvl="1" rtl="0">
              <a:spcBef>
                <a:spcPts val="0"/>
              </a:spcBef>
              <a:spcAft>
                <a:spcPts val="0"/>
              </a:spcAft>
              <a:buSzPts val="6900"/>
              <a:buNone/>
              <a:defRPr sz="6900"/>
            </a:lvl2pPr>
            <a:lvl3pPr lvl="2" rtl="0">
              <a:spcBef>
                <a:spcPts val="0"/>
              </a:spcBef>
              <a:spcAft>
                <a:spcPts val="0"/>
              </a:spcAft>
              <a:buSzPts val="6900"/>
              <a:buNone/>
              <a:defRPr sz="6900"/>
            </a:lvl3pPr>
            <a:lvl4pPr lvl="3" rtl="0">
              <a:spcBef>
                <a:spcPts val="0"/>
              </a:spcBef>
              <a:spcAft>
                <a:spcPts val="0"/>
              </a:spcAft>
              <a:buSzPts val="6900"/>
              <a:buNone/>
              <a:defRPr sz="6900"/>
            </a:lvl4pPr>
            <a:lvl5pPr lvl="4" rtl="0">
              <a:spcBef>
                <a:spcPts val="0"/>
              </a:spcBef>
              <a:spcAft>
                <a:spcPts val="0"/>
              </a:spcAft>
              <a:buSzPts val="6900"/>
              <a:buNone/>
              <a:defRPr sz="6900"/>
            </a:lvl5pPr>
            <a:lvl6pPr lvl="5" rtl="0">
              <a:spcBef>
                <a:spcPts val="0"/>
              </a:spcBef>
              <a:spcAft>
                <a:spcPts val="0"/>
              </a:spcAft>
              <a:buSzPts val="6900"/>
              <a:buNone/>
              <a:defRPr sz="6900"/>
            </a:lvl6pPr>
            <a:lvl7pPr lvl="6" rtl="0">
              <a:spcBef>
                <a:spcPts val="0"/>
              </a:spcBef>
              <a:spcAft>
                <a:spcPts val="0"/>
              </a:spcAft>
              <a:buSzPts val="6900"/>
              <a:buNone/>
              <a:defRPr sz="6900"/>
            </a:lvl7pPr>
            <a:lvl8pPr lvl="7" rtl="0">
              <a:spcBef>
                <a:spcPts val="0"/>
              </a:spcBef>
              <a:spcAft>
                <a:spcPts val="0"/>
              </a:spcAft>
              <a:buSzPts val="6900"/>
              <a:buNone/>
              <a:defRPr sz="6900"/>
            </a:lvl8pPr>
            <a:lvl9pPr lvl="8" rtl="0">
              <a:spcBef>
                <a:spcPts val="0"/>
              </a:spcBef>
              <a:spcAft>
                <a:spcPts val="0"/>
              </a:spcAft>
              <a:buSzPts val="6900"/>
              <a:buNone/>
              <a:defRPr sz="6900"/>
            </a:lvl9pPr>
          </a:lstStyle>
          <a:p>
            <a:r>
              <a:t>xx%</a:t>
            </a:r>
          </a:p>
        </p:txBody>
      </p:sp>
      <p:sp>
        <p:nvSpPr>
          <p:cNvPr id="630" name="Google Shape;630;p22"/>
          <p:cNvSpPr txBox="1">
            <a:spLocks noGrp="1"/>
          </p:cNvSpPr>
          <p:nvPr>
            <p:ph type="title" idx="2"/>
          </p:nvPr>
        </p:nvSpPr>
        <p:spPr>
          <a:xfrm>
            <a:off x="847606" y="2186712"/>
            <a:ext cx="2935800" cy="8586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sz="4700"/>
            </a:lvl1pPr>
            <a:lvl2pPr lvl="1" rtl="0">
              <a:spcBef>
                <a:spcPts val="0"/>
              </a:spcBef>
              <a:spcAft>
                <a:spcPts val="0"/>
              </a:spcAft>
              <a:buSzPts val="2800"/>
              <a:buNone/>
              <a:defRPr>
                <a:latin typeface="Nunito"/>
                <a:ea typeface="Nunito"/>
                <a:cs typeface="Nunito"/>
                <a:sym typeface="Nunito"/>
              </a:defRPr>
            </a:lvl2pPr>
            <a:lvl3pPr lvl="2" rtl="0">
              <a:spcBef>
                <a:spcPts val="0"/>
              </a:spcBef>
              <a:spcAft>
                <a:spcPts val="0"/>
              </a:spcAft>
              <a:buSzPts val="2800"/>
              <a:buNone/>
              <a:defRPr>
                <a:latin typeface="Nunito"/>
                <a:ea typeface="Nunito"/>
                <a:cs typeface="Nunito"/>
                <a:sym typeface="Nunito"/>
              </a:defRPr>
            </a:lvl3pPr>
            <a:lvl4pPr lvl="3" rtl="0">
              <a:spcBef>
                <a:spcPts val="0"/>
              </a:spcBef>
              <a:spcAft>
                <a:spcPts val="0"/>
              </a:spcAft>
              <a:buSzPts val="2800"/>
              <a:buNone/>
              <a:defRPr>
                <a:latin typeface="Nunito"/>
                <a:ea typeface="Nunito"/>
                <a:cs typeface="Nunito"/>
                <a:sym typeface="Nunito"/>
              </a:defRPr>
            </a:lvl4pPr>
            <a:lvl5pPr lvl="4" rtl="0">
              <a:spcBef>
                <a:spcPts val="0"/>
              </a:spcBef>
              <a:spcAft>
                <a:spcPts val="0"/>
              </a:spcAft>
              <a:buSzPts val="2800"/>
              <a:buNone/>
              <a:defRPr>
                <a:latin typeface="Nunito"/>
                <a:ea typeface="Nunito"/>
                <a:cs typeface="Nunito"/>
                <a:sym typeface="Nunito"/>
              </a:defRPr>
            </a:lvl5pPr>
            <a:lvl6pPr lvl="5" rtl="0">
              <a:spcBef>
                <a:spcPts val="0"/>
              </a:spcBef>
              <a:spcAft>
                <a:spcPts val="0"/>
              </a:spcAft>
              <a:buSzPts val="2800"/>
              <a:buNone/>
              <a:defRPr>
                <a:latin typeface="Nunito"/>
                <a:ea typeface="Nunito"/>
                <a:cs typeface="Nunito"/>
                <a:sym typeface="Nunito"/>
              </a:defRPr>
            </a:lvl6pPr>
            <a:lvl7pPr lvl="6" rtl="0">
              <a:spcBef>
                <a:spcPts val="0"/>
              </a:spcBef>
              <a:spcAft>
                <a:spcPts val="0"/>
              </a:spcAft>
              <a:buSzPts val="2800"/>
              <a:buNone/>
              <a:defRPr>
                <a:latin typeface="Nunito"/>
                <a:ea typeface="Nunito"/>
                <a:cs typeface="Nunito"/>
                <a:sym typeface="Nunito"/>
              </a:defRPr>
            </a:lvl7pPr>
            <a:lvl8pPr lvl="7" rtl="0">
              <a:spcBef>
                <a:spcPts val="0"/>
              </a:spcBef>
              <a:spcAft>
                <a:spcPts val="0"/>
              </a:spcAft>
              <a:buSzPts val="2800"/>
              <a:buNone/>
              <a:defRPr>
                <a:latin typeface="Nunito"/>
                <a:ea typeface="Nunito"/>
                <a:cs typeface="Nunito"/>
                <a:sym typeface="Nunito"/>
              </a:defRPr>
            </a:lvl8pPr>
            <a:lvl9pPr lvl="8" rtl="0">
              <a:spcBef>
                <a:spcPts val="0"/>
              </a:spcBef>
              <a:spcAft>
                <a:spcPts val="0"/>
              </a:spcAft>
              <a:buSzPts val="2800"/>
              <a:buNone/>
              <a:defRPr>
                <a:latin typeface="Nunito"/>
                <a:ea typeface="Nunito"/>
                <a:cs typeface="Nunito"/>
                <a:sym typeface="Nunito"/>
              </a:defRPr>
            </a:lvl9pPr>
          </a:lstStyle>
          <a:p>
            <a:endParaRPr/>
          </a:p>
        </p:txBody>
      </p:sp>
      <p:sp>
        <p:nvSpPr>
          <p:cNvPr id="631" name="Google Shape;631;p22"/>
          <p:cNvSpPr txBox="1">
            <a:spLocks noGrp="1"/>
          </p:cNvSpPr>
          <p:nvPr>
            <p:ph type="subTitle" idx="1"/>
          </p:nvPr>
        </p:nvSpPr>
        <p:spPr>
          <a:xfrm>
            <a:off x="847600" y="3180525"/>
            <a:ext cx="2935800" cy="813900"/>
          </a:xfrm>
          <a:prstGeom prst="rect">
            <a:avLst/>
          </a:prstGeom>
        </p:spPr>
        <p:txBody>
          <a:bodyPr spcFirstLastPara="1" wrap="square" lIns="91425" tIns="91425" rIns="91425" bIns="91425" anchor="t" anchorCtr="0">
            <a:noAutofit/>
          </a:bodyPr>
          <a:lstStyle>
            <a:lvl1pPr lvl="0">
              <a:spcBef>
                <a:spcPts val="0"/>
              </a:spcBef>
              <a:spcAft>
                <a:spcPts val="0"/>
              </a:spcAft>
              <a:buSzPts val="1400"/>
              <a:buNone/>
              <a:defRPr sz="1500"/>
            </a:lvl1pPr>
            <a:lvl2pPr lvl="1">
              <a:spcBef>
                <a:spcPts val="1600"/>
              </a:spcBef>
              <a:spcAft>
                <a:spcPts val="0"/>
              </a:spcAft>
              <a:buSzPts val="1400"/>
              <a:buNone/>
              <a:defRPr/>
            </a:lvl2pPr>
            <a:lvl3pPr lvl="2">
              <a:spcBef>
                <a:spcPts val="1600"/>
              </a:spcBef>
              <a:spcAft>
                <a:spcPts val="0"/>
              </a:spcAft>
              <a:buSzPts val="1400"/>
              <a:buNone/>
              <a:defRPr/>
            </a:lvl3pPr>
            <a:lvl4pPr lvl="3">
              <a:spcBef>
                <a:spcPts val="1600"/>
              </a:spcBef>
              <a:spcAft>
                <a:spcPts val="0"/>
              </a:spcAft>
              <a:buSzPts val="1400"/>
              <a:buNone/>
              <a:defRPr/>
            </a:lvl4pPr>
            <a:lvl5pPr lvl="4">
              <a:spcBef>
                <a:spcPts val="1600"/>
              </a:spcBef>
              <a:spcAft>
                <a:spcPts val="0"/>
              </a:spcAft>
              <a:buSzPts val="1400"/>
              <a:buNone/>
              <a:defRPr/>
            </a:lvl5pPr>
            <a:lvl6pPr lvl="5">
              <a:spcBef>
                <a:spcPts val="1600"/>
              </a:spcBef>
              <a:spcAft>
                <a:spcPts val="0"/>
              </a:spcAft>
              <a:buSzPts val="1400"/>
              <a:buNone/>
              <a:defRPr/>
            </a:lvl6pPr>
            <a:lvl7pPr lvl="6">
              <a:spcBef>
                <a:spcPts val="1600"/>
              </a:spcBef>
              <a:spcAft>
                <a:spcPts val="0"/>
              </a:spcAft>
              <a:buSzPts val="1400"/>
              <a:buNone/>
              <a:defRPr/>
            </a:lvl7pPr>
            <a:lvl8pPr lvl="7">
              <a:spcBef>
                <a:spcPts val="1600"/>
              </a:spcBef>
              <a:spcAft>
                <a:spcPts val="0"/>
              </a:spcAft>
              <a:buSzPts val="1400"/>
              <a:buNone/>
              <a:defRPr/>
            </a:lvl8pPr>
            <a:lvl9pPr lvl="8">
              <a:spcBef>
                <a:spcPts val="1600"/>
              </a:spcBef>
              <a:spcAft>
                <a:spcPts val="1600"/>
              </a:spcAft>
              <a:buSzPts val="1400"/>
              <a:buNone/>
              <a:defRPr/>
            </a:lvl9pPr>
          </a:lstStyle>
          <a:p>
            <a:endParaRPr/>
          </a:p>
        </p:txBody>
      </p:sp>
      <p:grpSp>
        <p:nvGrpSpPr>
          <p:cNvPr id="632" name="Google Shape;632;p22"/>
          <p:cNvGrpSpPr/>
          <p:nvPr/>
        </p:nvGrpSpPr>
        <p:grpSpPr>
          <a:xfrm>
            <a:off x="249106" y="188835"/>
            <a:ext cx="8576861" cy="4694366"/>
            <a:chOff x="249105" y="188834"/>
            <a:chExt cx="8576861" cy="4694366"/>
          </a:xfrm>
        </p:grpSpPr>
        <p:grpSp>
          <p:nvGrpSpPr>
            <p:cNvPr id="633" name="Google Shape;633;p22"/>
            <p:cNvGrpSpPr/>
            <p:nvPr/>
          </p:nvGrpSpPr>
          <p:grpSpPr>
            <a:xfrm rot="-2898405">
              <a:off x="256084" y="4595956"/>
              <a:ext cx="387999" cy="171013"/>
              <a:chOff x="1406961" y="-1212504"/>
              <a:chExt cx="6086670" cy="2682735"/>
            </a:xfrm>
          </p:grpSpPr>
          <p:sp>
            <p:nvSpPr>
              <p:cNvPr id="634" name="Google Shape;634;p22"/>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 name="Google Shape;635;p22"/>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 name="Google Shape;636;p22"/>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 name="Google Shape;637;p22"/>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38" name="Google Shape;638;p22"/>
            <p:cNvGrpSpPr/>
            <p:nvPr/>
          </p:nvGrpSpPr>
          <p:grpSpPr>
            <a:xfrm rot="2555258">
              <a:off x="255809" y="297720"/>
              <a:ext cx="388558" cy="171259"/>
              <a:chOff x="1406961" y="-1212504"/>
              <a:chExt cx="6086670" cy="2682735"/>
            </a:xfrm>
          </p:grpSpPr>
          <p:sp>
            <p:nvSpPr>
              <p:cNvPr id="639" name="Google Shape;639;p22"/>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 name="Google Shape;640;p22"/>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 name="Google Shape;641;p22"/>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 name="Google Shape;642;p22"/>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43" name="Google Shape;643;p22"/>
            <p:cNvGrpSpPr/>
            <p:nvPr/>
          </p:nvGrpSpPr>
          <p:grpSpPr>
            <a:xfrm rot="2898405" flipH="1">
              <a:off x="8430999" y="4595956"/>
              <a:ext cx="387999" cy="171013"/>
              <a:chOff x="1406961" y="-1212504"/>
              <a:chExt cx="6086670" cy="2682735"/>
            </a:xfrm>
          </p:grpSpPr>
          <p:sp>
            <p:nvSpPr>
              <p:cNvPr id="644" name="Google Shape;644;p22"/>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 name="Google Shape;645;p22"/>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 name="Google Shape;646;p22"/>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 name="Google Shape;647;p22"/>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48" name="Google Shape;648;p22"/>
            <p:cNvGrpSpPr/>
            <p:nvPr/>
          </p:nvGrpSpPr>
          <p:grpSpPr>
            <a:xfrm rot="-2555258" flipH="1">
              <a:off x="8430702" y="392370"/>
              <a:ext cx="388558" cy="171259"/>
              <a:chOff x="1406961" y="-1212504"/>
              <a:chExt cx="6086670" cy="2682735"/>
            </a:xfrm>
          </p:grpSpPr>
          <p:sp>
            <p:nvSpPr>
              <p:cNvPr id="649" name="Google Shape;649;p22"/>
              <p:cNvSpPr/>
              <p:nvPr/>
            </p:nvSpPr>
            <p:spPr>
              <a:xfrm rot="-10575706">
                <a:off x="1475601" y="-1021005"/>
                <a:ext cx="5949390" cy="2299739"/>
              </a:xfrm>
              <a:custGeom>
                <a:avLst/>
                <a:gdLst/>
                <a:ahLst/>
                <a:cxnLst/>
                <a:rect l="l" t="t" r="r" b="b"/>
                <a:pathLst>
                  <a:path w="237969" h="91987" extrusionOk="0">
                    <a:moveTo>
                      <a:pt x="125964" y="0"/>
                    </a:moveTo>
                    <a:lnTo>
                      <a:pt x="123414" y="42"/>
                    </a:lnTo>
                    <a:lnTo>
                      <a:pt x="120865" y="125"/>
                    </a:lnTo>
                    <a:lnTo>
                      <a:pt x="118316" y="209"/>
                    </a:lnTo>
                    <a:lnTo>
                      <a:pt x="115808" y="376"/>
                    </a:lnTo>
                    <a:lnTo>
                      <a:pt x="113342" y="543"/>
                    </a:lnTo>
                    <a:lnTo>
                      <a:pt x="110876" y="752"/>
                    </a:lnTo>
                    <a:lnTo>
                      <a:pt x="108452" y="1003"/>
                    </a:lnTo>
                    <a:lnTo>
                      <a:pt x="106028" y="1296"/>
                    </a:lnTo>
                    <a:lnTo>
                      <a:pt x="103646" y="1630"/>
                    </a:lnTo>
                    <a:lnTo>
                      <a:pt x="101264" y="1964"/>
                    </a:lnTo>
                    <a:lnTo>
                      <a:pt x="98924" y="2382"/>
                    </a:lnTo>
                    <a:lnTo>
                      <a:pt x="96583" y="2800"/>
                    </a:lnTo>
                    <a:lnTo>
                      <a:pt x="94285" y="3260"/>
                    </a:lnTo>
                    <a:lnTo>
                      <a:pt x="92028" y="3720"/>
                    </a:lnTo>
                    <a:lnTo>
                      <a:pt x="89771" y="4221"/>
                    </a:lnTo>
                    <a:lnTo>
                      <a:pt x="87556" y="4764"/>
                    </a:lnTo>
                    <a:lnTo>
                      <a:pt x="85341" y="5308"/>
                    </a:lnTo>
                    <a:lnTo>
                      <a:pt x="83168" y="5935"/>
                    </a:lnTo>
                    <a:lnTo>
                      <a:pt x="80995" y="6520"/>
                    </a:lnTo>
                    <a:lnTo>
                      <a:pt x="78863" y="7147"/>
                    </a:lnTo>
                    <a:lnTo>
                      <a:pt x="76732" y="7815"/>
                    </a:lnTo>
                    <a:lnTo>
                      <a:pt x="74684" y="8484"/>
                    </a:lnTo>
                    <a:lnTo>
                      <a:pt x="72594" y="9194"/>
                    </a:lnTo>
                    <a:lnTo>
                      <a:pt x="70588" y="9947"/>
                    </a:lnTo>
                    <a:lnTo>
                      <a:pt x="68582" y="10657"/>
                    </a:lnTo>
                    <a:lnTo>
                      <a:pt x="66576" y="11451"/>
                    </a:lnTo>
                    <a:lnTo>
                      <a:pt x="64612" y="12204"/>
                    </a:lnTo>
                    <a:lnTo>
                      <a:pt x="62689" y="12998"/>
                    </a:lnTo>
                    <a:lnTo>
                      <a:pt x="58928" y="14628"/>
                    </a:lnTo>
                    <a:lnTo>
                      <a:pt x="55250" y="16341"/>
                    </a:lnTo>
                    <a:lnTo>
                      <a:pt x="51656" y="18055"/>
                    </a:lnTo>
                    <a:lnTo>
                      <a:pt x="48187" y="19852"/>
                    </a:lnTo>
                    <a:lnTo>
                      <a:pt x="44844" y="21649"/>
                    </a:lnTo>
                    <a:lnTo>
                      <a:pt x="41584" y="23488"/>
                    </a:lnTo>
                    <a:lnTo>
                      <a:pt x="38449" y="25368"/>
                    </a:lnTo>
                    <a:lnTo>
                      <a:pt x="35440" y="27207"/>
                    </a:lnTo>
                    <a:lnTo>
                      <a:pt x="32515" y="29088"/>
                    </a:lnTo>
                    <a:lnTo>
                      <a:pt x="29715" y="30927"/>
                    </a:lnTo>
                    <a:lnTo>
                      <a:pt x="27040" y="32807"/>
                    </a:lnTo>
                    <a:lnTo>
                      <a:pt x="24491" y="34646"/>
                    </a:lnTo>
                    <a:lnTo>
                      <a:pt x="22025" y="36443"/>
                    </a:lnTo>
                    <a:lnTo>
                      <a:pt x="19726" y="38241"/>
                    </a:lnTo>
                    <a:lnTo>
                      <a:pt x="17511" y="39954"/>
                    </a:lnTo>
                    <a:lnTo>
                      <a:pt x="15463" y="41626"/>
                    </a:lnTo>
                    <a:lnTo>
                      <a:pt x="13499" y="43256"/>
                    </a:lnTo>
                    <a:lnTo>
                      <a:pt x="11660" y="44844"/>
                    </a:lnTo>
                    <a:lnTo>
                      <a:pt x="9988" y="46348"/>
                    </a:lnTo>
                    <a:lnTo>
                      <a:pt x="8400" y="47769"/>
                    </a:lnTo>
                    <a:lnTo>
                      <a:pt x="6979" y="49107"/>
                    </a:lnTo>
                    <a:lnTo>
                      <a:pt x="4472" y="51489"/>
                    </a:lnTo>
                    <a:lnTo>
                      <a:pt x="2549" y="53453"/>
                    </a:lnTo>
                    <a:lnTo>
                      <a:pt x="1128" y="54916"/>
                    </a:lnTo>
                    <a:lnTo>
                      <a:pt x="0" y="56170"/>
                    </a:lnTo>
                    <a:lnTo>
                      <a:pt x="2926" y="58259"/>
                    </a:lnTo>
                    <a:lnTo>
                      <a:pt x="5851" y="60224"/>
                    </a:lnTo>
                    <a:lnTo>
                      <a:pt x="8777" y="62188"/>
                    </a:lnTo>
                    <a:lnTo>
                      <a:pt x="11702" y="64027"/>
                    </a:lnTo>
                    <a:lnTo>
                      <a:pt x="14628" y="65824"/>
                    </a:lnTo>
                    <a:lnTo>
                      <a:pt x="17553" y="67537"/>
                    </a:lnTo>
                    <a:lnTo>
                      <a:pt x="20437" y="69209"/>
                    </a:lnTo>
                    <a:lnTo>
                      <a:pt x="23362" y="70797"/>
                    </a:lnTo>
                    <a:lnTo>
                      <a:pt x="26246" y="72302"/>
                    </a:lnTo>
                    <a:lnTo>
                      <a:pt x="29130" y="73765"/>
                    </a:lnTo>
                    <a:lnTo>
                      <a:pt x="32013" y="75186"/>
                    </a:lnTo>
                    <a:lnTo>
                      <a:pt x="34855" y="76523"/>
                    </a:lnTo>
                    <a:lnTo>
                      <a:pt x="37739" y="77777"/>
                    </a:lnTo>
                    <a:lnTo>
                      <a:pt x="40581" y="78989"/>
                    </a:lnTo>
                    <a:lnTo>
                      <a:pt x="43423" y="80159"/>
                    </a:lnTo>
                    <a:lnTo>
                      <a:pt x="46265" y="81246"/>
                    </a:lnTo>
                    <a:lnTo>
                      <a:pt x="49065" y="82249"/>
                    </a:lnTo>
                    <a:lnTo>
                      <a:pt x="51907" y="83252"/>
                    </a:lnTo>
                    <a:lnTo>
                      <a:pt x="54707" y="84171"/>
                    </a:lnTo>
                    <a:lnTo>
                      <a:pt x="57507" y="85007"/>
                    </a:lnTo>
                    <a:lnTo>
                      <a:pt x="60265" y="85843"/>
                    </a:lnTo>
                    <a:lnTo>
                      <a:pt x="63065" y="86595"/>
                    </a:lnTo>
                    <a:lnTo>
                      <a:pt x="65824" y="87264"/>
                    </a:lnTo>
                    <a:lnTo>
                      <a:pt x="68582" y="87932"/>
                    </a:lnTo>
                    <a:lnTo>
                      <a:pt x="71299" y="88518"/>
                    </a:lnTo>
                    <a:lnTo>
                      <a:pt x="74015" y="89061"/>
                    </a:lnTo>
                    <a:lnTo>
                      <a:pt x="76732" y="89562"/>
                    </a:lnTo>
                    <a:lnTo>
                      <a:pt x="79448" y="90022"/>
                    </a:lnTo>
                    <a:lnTo>
                      <a:pt x="82123" y="90398"/>
                    </a:lnTo>
                    <a:lnTo>
                      <a:pt x="84840" y="90733"/>
                    </a:lnTo>
                    <a:lnTo>
                      <a:pt x="87472" y="91067"/>
                    </a:lnTo>
                    <a:lnTo>
                      <a:pt x="90147" y="91318"/>
                    </a:lnTo>
                    <a:lnTo>
                      <a:pt x="92780" y="91527"/>
                    </a:lnTo>
                    <a:lnTo>
                      <a:pt x="95371" y="91694"/>
                    </a:lnTo>
                    <a:lnTo>
                      <a:pt x="98004" y="91819"/>
                    </a:lnTo>
                    <a:lnTo>
                      <a:pt x="100595" y="91903"/>
                    </a:lnTo>
                    <a:lnTo>
                      <a:pt x="103187" y="91945"/>
                    </a:lnTo>
                    <a:lnTo>
                      <a:pt x="105736" y="91986"/>
                    </a:lnTo>
                    <a:lnTo>
                      <a:pt x="108285" y="91945"/>
                    </a:lnTo>
                    <a:lnTo>
                      <a:pt x="110793" y="91861"/>
                    </a:lnTo>
                    <a:lnTo>
                      <a:pt x="113342" y="91736"/>
                    </a:lnTo>
                    <a:lnTo>
                      <a:pt x="115808" y="91610"/>
                    </a:lnTo>
                    <a:lnTo>
                      <a:pt x="118316" y="91443"/>
                    </a:lnTo>
                    <a:lnTo>
                      <a:pt x="120781" y="91192"/>
                    </a:lnTo>
                    <a:lnTo>
                      <a:pt x="123205" y="90942"/>
                    </a:lnTo>
                    <a:lnTo>
                      <a:pt x="125629" y="90691"/>
                    </a:lnTo>
                    <a:lnTo>
                      <a:pt x="128053" y="90356"/>
                    </a:lnTo>
                    <a:lnTo>
                      <a:pt x="130436" y="90022"/>
                    </a:lnTo>
                    <a:lnTo>
                      <a:pt x="132818" y="89646"/>
                    </a:lnTo>
                    <a:lnTo>
                      <a:pt x="135200" y="89228"/>
                    </a:lnTo>
                    <a:lnTo>
                      <a:pt x="137540" y="88768"/>
                    </a:lnTo>
                    <a:lnTo>
                      <a:pt x="139839" y="88309"/>
                    </a:lnTo>
                    <a:lnTo>
                      <a:pt x="142138" y="87807"/>
                    </a:lnTo>
                    <a:lnTo>
                      <a:pt x="144436" y="87306"/>
                    </a:lnTo>
                    <a:lnTo>
                      <a:pt x="146693" y="86762"/>
                    </a:lnTo>
                    <a:lnTo>
                      <a:pt x="148908" y="86219"/>
                    </a:lnTo>
                    <a:lnTo>
                      <a:pt x="151123" y="85592"/>
                    </a:lnTo>
                    <a:lnTo>
                      <a:pt x="153338" y="85007"/>
                    </a:lnTo>
                    <a:lnTo>
                      <a:pt x="155511" y="84380"/>
                    </a:lnTo>
                    <a:lnTo>
                      <a:pt x="157643" y="83711"/>
                    </a:lnTo>
                    <a:lnTo>
                      <a:pt x="159774" y="83043"/>
                    </a:lnTo>
                    <a:lnTo>
                      <a:pt x="161906" y="82332"/>
                    </a:lnTo>
                    <a:lnTo>
                      <a:pt x="166043" y="80911"/>
                    </a:lnTo>
                    <a:lnTo>
                      <a:pt x="170097" y="79365"/>
                    </a:lnTo>
                    <a:lnTo>
                      <a:pt x="174067" y="77819"/>
                    </a:lnTo>
                    <a:lnTo>
                      <a:pt x="177954" y="76189"/>
                    </a:lnTo>
                    <a:lnTo>
                      <a:pt x="181715" y="74517"/>
                    </a:lnTo>
                    <a:lnTo>
                      <a:pt x="185393" y="72803"/>
                    </a:lnTo>
                    <a:lnTo>
                      <a:pt x="188946" y="71090"/>
                    </a:lnTo>
                    <a:lnTo>
                      <a:pt x="192414" y="69335"/>
                    </a:lnTo>
                    <a:lnTo>
                      <a:pt x="195758" y="67537"/>
                    </a:lnTo>
                    <a:lnTo>
                      <a:pt x="199018" y="65782"/>
                    </a:lnTo>
                    <a:lnTo>
                      <a:pt x="202152" y="63985"/>
                    </a:lnTo>
                    <a:lnTo>
                      <a:pt x="205161" y="62188"/>
                    </a:lnTo>
                    <a:lnTo>
                      <a:pt x="208045" y="60433"/>
                    </a:lnTo>
                    <a:lnTo>
                      <a:pt x="210845" y="58677"/>
                    </a:lnTo>
                    <a:lnTo>
                      <a:pt x="213478" y="56964"/>
                    </a:lnTo>
                    <a:lnTo>
                      <a:pt x="216027" y="55250"/>
                    </a:lnTo>
                    <a:lnTo>
                      <a:pt x="218451" y="53579"/>
                    </a:lnTo>
                    <a:lnTo>
                      <a:pt x="220708" y="51990"/>
                    </a:lnTo>
                    <a:lnTo>
                      <a:pt x="222840" y="50402"/>
                    </a:lnTo>
                    <a:lnTo>
                      <a:pt x="224887" y="48940"/>
                    </a:lnTo>
                    <a:lnTo>
                      <a:pt x="226768" y="47477"/>
                    </a:lnTo>
                    <a:lnTo>
                      <a:pt x="230112" y="44844"/>
                    </a:lnTo>
                    <a:lnTo>
                      <a:pt x="232870" y="42587"/>
                    </a:lnTo>
                    <a:lnTo>
                      <a:pt x="235085" y="40706"/>
                    </a:lnTo>
                    <a:lnTo>
                      <a:pt x="236673" y="39285"/>
                    </a:lnTo>
                    <a:lnTo>
                      <a:pt x="237969" y="38115"/>
                    </a:lnTo>
                    <a:lnTo>
                      <a:pt x="234709" y="35900"/>
                    </a:lnTo>
                    <a:lnTo>
                      <a:pt x="231449" y="33811"/>
                    </a:lnTo>
                    <a:lnTo>
                      <a:pt x="228189" y="31763"/>
                    </a:lnTo>
                    <a:lnTo>
                      <a:pt x="224971" y="29798"/>
                    </a:lnTo>
                    <a:lnTo>
                      <a:pt x="221795" y="27876"/>
                    </a:lnTo>
                    <a:lnTo>
                      <a:pt x="218577" y="26079"/>
                    </a:lnTo>
                    <a:lnTo>
                      <a:pt x="215400" y="24324"/>
                    </a:lnTo>
                    <a:lnTo>
                      <a:pt x="212266" y="22610"/>
                    </a:lnTo>
                    <a:lnTo>
                      <a:pt x="209131" y="21022"/>
                    </a:lnTo>
                    <a:lnTo>
                      <a:pt x="205997" y="19476"/>
                    </a:lnTo>
                    <a:lnTo>
                      <a:pt x="202904" y="17971"/>
                    </a:lnTo>
                    <a:lnTo>
                      <a:pt x="199812" y="16550"/>
                    </a:lnTo>
                    <a:lnTo>
                      <a:pt x="196719" y="15213"/>
                    </a:lnTo>
                    <a:lnTo>
                      <a:pt x="193668" y="13917"/>
                    </a:lnTo>
                    <a:lnTo>
                      <a:pt x="190659" y="12705"/>
                    </a:lnTo>
                    <a:lnTo>
                      <a:pt x="187608" y="11535"/>
                    </a:lnTo>
                    <a:lnTo>
                      <a:pt x="184641" y="10448"/>
                    </a:lnTo>
                    <a:lnTo>
                      <a:pt x="181632" y="9403"/>
                    </a:lnTo>
                    <a:lnTo>
                      <a:pt x="178664" y="8442"/>
                    </a:lnTo>
                    <a:lnTo>
                      <a:pt x="175739" y="7523"/>
                    </a:lnTo>
                    <a:lnTo>
                      <a:pt x="172813" y="6645"/>
                    </a:lnTo>
                    <a:lnTo>
                      <a:pt x="169888" y="5851"/>
                    </a:lnTo>
                    <a:lnTo>
                      <a:pt x="167004" y="5099"/>
                    </a:lnTo>
                    <a:lnTo>
                      <a:pt x="164121" y="4430"/>
                    </a:lnTo>
                    <a:lnTo>
                      <a:pt x="161279" y="3803"/>
                    </a:lnTo>
                    <a:lnTo>
                      <a:pt x="158437" y="3218"/>
                    </a:lnTo>
                    <a:lnTo>
                      <a:pt x="155595" y="2675"/>
                    </a:lnTo>
                    <a:lnTo>
                      <a:pt x="152837" y="2173"/>
                    </a:lnTo>
                    <a:lnTo>
                      <a:pt x="150036" y="1755"/>
                    </a:lnTo>
                    <a:lnTo>
                      <a:pt x="147278" y="1379"/>
                    </a:lnTo>
                    <a:lnTo>
                      <a:pt x="144562" y="1045"/>
                    </a:lnTo>
                    <a:lnTo>
                      <a:pt x="141845" y="752"/>
                    </a:lnTo>
                    <a:lnTo>
                      <a:pt x="139128" y="543"/>
                    </a:lnTo>
                    <a:lnTo>
                      <a:pt x="136454" y="334"/>
                    </a:lnTo>
                    <a:lnTo>
                      <a:pt x="133821" y="209"/>
                    </a:lnTo>
                    <a:lnTo>
                      <a:pt x="131188" y="84"/>
                    </a:lnTo>
                    <a:lnTo>
                      <a:pt x="128555" y="42"/>
                    </a:lnTo>
                    <a:lnTo>
                      <a:pt x="125964" y="0"/>
                    </a:lnTo>
                    <a:close/>
                  </a:path>
                </a:pathLst>
              </a:custGeom>
              <a:solidFill>
                <a:srgbClr val="5A84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 name="Google Shape;650;p22"/>
              <p:cNvSpPr/>
              <p:nvPr/>
            </p:nvSpPr>
            <p:spPr>
              <a:xfrm rot="-10575706">
                <a:off x="1475601" y="-1021005"/>
                <a:ext cx="5949390" cy="2299739"/>
              </a:xfrm>
              <a:custGeom>
                <a:avLst/>
                <a:gdLst/>
                <a:ahLst/>
                <a:cxnLst/>
                <a:rect l="l" t="t" r="r" b="b"/>
                <a:pathLst>
                  <a:path w="237969" h="91987" fill="none" extrusionOk="0">
                    <a:moveTo>
                      <a:pt x="237969" y="38115"/>
                    </a:moveTo>
                    <a:lnTo>
                      <a:pt x="237969" y="38115"/>
                    </a:lnTo>
                    <a:lnTo>
                      <a:pt x="236673" y="39285"/>
                    </a:lnTo>
                    <a:lnTo>
                      <a:pt x="235085" y="40706"/>
                    </a:lnTo>
                    <a:lnTo>
                      <a:pt x="232870" y="42587"/>
                    </a:lnTo>
                    <a:lnTo>
                      <a:pt x="230112" y="44844"/>
                    </a:lnTo>
                    <a:lnTo>
                      <a:pt x="226768" y="47477"/>
                    </a:lnTo>
                    <a:lnTo>
                      <a:pt x="224887" y="48940"/>
                    </a:lnTo>
                    <a:lnTo>
                      <a:pt x="222840" y="50402"/>
                    </a:lnTo>
                    <a:lnTo>
                      <a:pt x="220708" y="51990"/>
                    </a:lnTo>
                    <a:lnTo>
                      <a:pt x="218451" y="53579"/>
                    </a:lnTo>
                    <a:lnTo>
                      <a:pt x="216027" y="55250"/>
                    </a:lnTo>
                    <a:lnTo>
                      <a:pt x="213478" y="56964"/>
                    </a:lnTo>
                    <a:lnTo>
                      <a:pt x="210845" y="58677"/>
                    </a:lnTo>
                    <a:lnTo>
                      <a:pt x="208045" y="60433"/>
                    </a:lnTo>
                    <a:lnTo>
                      <a:pt x="205161" y="62188"/>
                    </a:lnTo>
                    <a:lnTo>
                      <a:pt x="202152" y="63985"/>
                    </a:lnTo>
                    <a:lnTo>
                      <a:pt x="199018" y="65782"/>
                    </a:lnTo>
                    <a:lnTo>
                      <a:pt x="195758" y="67537"/>
                    </a:lnTo>
                    <a:lnTo>
                      <a:pt x="192414" y="69335"/>
                    </a:lnTo>
                    <a:lnTo>
                      <a:pt x="188946" y="71090"/>
                    </a:lnTo>
                    <a:lnTo>
                      <a:pt x="185393" y="72803"/>
                    </a:lnTo>
                    <a:lnTo>
                      <a:pt x="181715" y="74517"/>
                    </a:lnTo>
                    <a:lnTo>
                      <a:pt x="177954" y="76189"/>
                    </a:lnTo>
                    <a:lnTo>
                      <a:pt x="174067" y="77819"/>
                    </a:lnTo>
                    <a:lnTo>
                      <a:pt x="170097" y="79365"/>
                    </a:lnTo>
                    <a:lnTo>
                      <a:pt x="166043" y="80911"/>
                    </a:lnTo>
                    <a:lnTo>
                      <a:pt x="161906" y="82332"/>
                    </a:lnTo>
                    <a:lnTo>
                      <a:pt x="159774" y="83043"/>
                    </a:lnTo>
                    <a:lnTo>
                      <a:pt x="157643" y="83711"/>
                    </a:lnTo>
                    <a:lnTo>
                      <a:pt x="155511" y="84380"/>
                    </a:lnTo>
                    <a:lnTo>
                      <a:pt x="153338" y="85007"/>
                    </a:lnTo>
                    <a:lnTo>
                      <a:pt x="151123" y="85592"/>
                    </a:lnTo>
                    <a:lnTo>
                      <a:pt x="148908" y="86219"/>
                    </a:lnTo>
                    <a:lnTo>
                      <a:pt x="146693" y="86762"/>
                    </a:lnTo>
                    <a:lnTo>
                      <a:pt x="144436" y="87306"/>
                    </a:lnTo>
                    <a:lnTo>
                      <a:pt x="142138" y="87807"/>
                    </a:lnTo>
                    <a:lnTo>
                      <a:pt x="139839" y="88309"/>
                    </a:lnTo>
                    <a:lnTo>
                      <a:pt x="137540" y="88768"/>
                    </a:lnTo>
                    <a:lnTo>
                      <a:pt x="135200" y="89228"/>
                    </a:lnTo>
                    <a:lnTo>
                      <a:pt x="132818" y="89646"/>
                    </a:lnTo>
                    <a:lnTo>
                      <a:pt x="130436" y="90022"/>
                    </a:lnTo>
                    <a:lnTo>
                      <a:pt x="128053" y="90356"/>
                    </a:lnTo>
                    <a:lnTo>
                      <a:pt x="125629" y="90691"/>
                    </a:lnTo>
                    <a:lnTo>
                      <a:pt x="123205" y="90942"/>
                    </a:lnTo>
                    <a:lnTo>
                      <a:pt x="120781" y="91192"/>
                    </a:lnTo>
                    <a:lnTo>
                      <a:pt x="118316" y="91443"/>
                    </a:lnTo>
                    <a:lnTo>
                      <a:pt x="115808" y="91610"/>
                    </a:lnTo>
                    <a:lnTo>
                      <a:pt x="113342" y="91736"/>
                    </a:lnTo>
                    <a:lnTo>
                      <a:pt x="110793" y="91861"/>
                    </a:lnTo>
                    <a:lnTo>
                      <a:pt x="108285" y="91945"/>
                    </a:lnTo>
                    <a:lnTo>
                      <a:pt x="105736" y="91986"/>
                    </a:lnTo>
                    <a:lnTo>
                      <a:pt x="103187" y="91945"/>
                    </a:lnTo>
                    <a:lnTo>
                      <a:pt x="100595" y="91903"/>
                    </a:lnTo>
                    <a:lnTo>
                      <a:pt x="98004" y="91819"/>
                    </a:lnTo>
                    <a:lnTo>
                      <a:pt x="95371" y="91694"/>
                    </a:lnTo>
                    <a:lnTo>
                      <a:pt x="92780" y="91527"/>
                    </a:lnTo>
                    <a:lnTo>
                      <a:pt x="90147" y="91318"/>
                    </a:lnTo>
                    <a:lnTo>
                      <a:pt x="87472" y="91067"/>
                    </a:lnTo>
                    <a:lnTo>
                      <a:pt x="84840" y="90733"/>
                    </a:lnTo>
                    <a:lnTo>
                      <a:pt x="82123" y="90398"/>
                    </a:lnTo>
                    <a:lnTo>
                      <a:pt x="79448" y="90022"/>
                    </a:lnTo>
                    <a:lnTo>
                      <a:pt x="76732" y="89562"/>
                    </a:lnTo>
                    <a:lnTo>
                      <a:pt x="74015" y="89061"/>
                    </a:lnTo>
                    <a:lnTo>
                      <a:pt x="71299" y="88518"/>
                    </a:lnTo>
                    <a:lnTo>
                      <a:pt x="68582" y="87932"/>
                    </a:lnTo>
                    <a:lnTo>
                      <a:pt x="65824" y="87264"/>
                    </a:lnTo>
                    <a:lnTo>
                      <a:pt x="63065" y="86595"/>
                    </a:lnTo>
                    <a:lnTo>
                      <a:pt x="60265" y="85843"/>
                    </a:lnTo>
                    <a:lnTo>
                      <a:pt x="57507" y="85007"/>
                    </a:lnTo>
                    <a:lnTo>
                      <a:pt x="54707" y="84171"/>
                    </a:lnTo>
                    <a:lnTo>
                      <a:pt x="51907" y="83252"/>
                    </a:lnTo>
                    <a:lnTo>
                      <a:pt x="49065" y="82249"/>
                    </a:lnTo>
                    <a:lnTo>
                      <a:pt x="46265" y="81246"/>
                    </a:lnTo>
                    <a:lnTo>
                      <a:pt x="43423" y="80159"/>
                    </a:lnTo>
                    <a:lnTo>
                      <a:pt x="40581" y="78989"/>
                    </a:lnTo>
                    <a:lnTo>
                      <a:pt x="37739" y="77777"/>
                    </a:lnTo>
                    <a:lnTo>
                      <a:pt x="34855" y="76523"/>
                    </a:lnTo>
                    <a:lnTo>
                      <a:pt x="32013" y="75186"/>
                    </a:lnTo>
                    <a:lnTo>
                      <a:pt x="29130" y="73765"/>
                    </a:lnTo>
                    <a:lnTo>
                      <a:pt x="26246" y="72302"/>
                    </a:lnTo>
                    <a:lnTo>
                      <a:pt x="23362" y="70797"/>
                    </a:lnTo>
                    <a:lnTo>
                      <a:pt x="20437" y="69209"/>
                    </a:lnTo>
                    <a:lnTo>
                      <a:pt x="17553" y="67537"/>
                    </a:lnTo>
                    <a:lnTo>
                      <a:pt x="14628" y="65824"/>
                    </a:lnTo>
                    <a:lnTo>
                      <a:pt x="11702" y="64027"/>
                    </a:lnTo>
                    <a:lnTo>
                      <a:pt x="8777" y="62188"/>
                    </a:lnTo>
                    <a:lnTo>
                      <a:pt x="5851" y="60224"/>
                    </a:lnTo>
                    <a:lnTo>
                      <a:pt x="2926" y="58259"/>
                    </a:lnTo>
                    <a:lnTo>
                      <a:pt x="0" y="56170"/>
                    </a:lnTo>
                    <a:lnTo>
                      <a:pt x="0" y="56170"/>
                    </a:lnTo>
                    <a:lnTo>
                      <a:pt x="1128" y="54916"/>
                    </a:lnTo>
                    <a:lnTo>
                      <a:pt x="2549" y="53453"/>
                    </a:lnTo>
                    <a:lnTo>
                      <a:pt x="4472" y="51489"/>
                    </a:lnTo>
                    <a:lnTo>
                      <a:pt x="6979" y="49107"/>
                    </a:lnTo>
                    <a:lnTo>
                      <a:pt x="8400" y="47769"/>
                    </a:lnTo>
                    <a:lnTo>
                      <a:pt x="9988" y="46348"/>
                    </a:lnTo>
                    <a:lnTo>
                      <a:pt x="11660" y="44844"/>
                    </a:lnTo>
                    <a:lnTo>
                      <a:pt x="13499" y="43256"/>
                    </a:lnTo>
                    <a:lnTo>
                      <a:pt x="15463" y="41626"/>
                    </a:lnTo>
                    <a:lnTo>
                      <a:pt x="17511" y="39954"/>
                    </a:lnTo>
                    <a:lnTo>
                      <a:pt x="19726" y="38241"/>
                    </a:lnTo>
                    <a:lnTo>
                      <a:pt x="22025" y="36443"/>
                    </a:lnTo>
                    <a:lnTo>
                      <a:pt x="24491" y="34646"/>
                    </a:lnTo>
                    <a:lnTo>
                      <a:pt x="27040" y="32807"/>
                    </a:lnTo>
                    <a:lnTo>
                      <a:pt x="29715" y="30927"/>
                    </a:lnTo>
                    <a:lnTo>
                      <a:pt x="32515" y="29088"/>
                    </a:lnTo>
                    <a:lnTo>
                      <a:pt x="35440" y="27207"/>
                    </a:lnTo>
                    <a:lnTo>
                      <a:pt x="38449" y="25368"/>
                    </a:lnTo>
                    <a:lnTo>
                      <a:pt x="41584" y="23488"/>
                    </a:lnTo>
                    <a:lnTo>
                      <a:pt x="44844" y="21649"/>
                    </a:lnTo>
                    <a:lnTo>
                      <a:pt x="48187" y="19852"/>
                    </a:lnTo>
                    <a:lnTo>
                      <a:pt x="51656" y="18055"/>
                    </a:lnTo>
                    <a:lnTo>
                      <a:pt x="55250" y="16341"/>
                    </a:lnTo>
                    <a:lnTo>
                      <a:pt x="58928" y="14628"/>
                    </a:lnTo>
                    <a:lnTo>
                      <a:pt x="62689" y="12998"/>
                    </a:lnTo>
                    <a:lnTo>
                      <a:pt x="64612" y="12204"/>
                    </a:lnTo>
                    <a:lnTo>
                      <a:pt x="66576" y="11451"/>
                    </a:lnTo>
                    <a:lnTo>
                      <a:pt x="68582" y="10657"/>
                    </a:lnTo>
                    <a:lnTo>
                      <a:pt x="70588" y="9947"/>
                    </a:lnTo>
                    <a:lnTo>
                      <a:pt x="72594" y="9194"/>
                    </a:lnTo>
                    <a:lnTo>
                      <a:pt x="74684" y="8484"/>
                    </a:lnTo>
                    <a:lnTo>
                      <a:pt x="76732" y="7815"/>
                    </a:lnTo>
                    <a:lnTo>
                      <a:pt x="78863" y="7147"/>
                    </a:lnTo>
                    <a:lnTo>
                      <a:pt x="80995" y="6520"/>
                    </a:lnTo>
                    <a:lnTo>
                      <a:pt x="83168" y="5935"/>
                    </a:lnTo>
                    <a:lnTo>
                      <a:pt x="85341" y="5308"/>
                    </a:lnTo>
                    <a:lnTo>
                      <a:pt x="87556" y="4764"/>
                    </a:lnTo>
                    <a:lnTo>
                      <a:pt x="89771" y="4221"/>
                    </a:lnTo>
                    <a:lnTo>
                      <a:pt x="92028" y="3720"/>
                    </a:lnTo>
                    <a:lnTo>
                      <a:pt x="94285" y="3260"/>
                    </a:lnTo>
                    <a:lnTo>
                      <a:pt x="96583" y="2800"/>
                    </a:lnTo>
                    <a:lnTo>
                      <a:pt x="98924" y="2382"/>
                    </a:lnTo>
                    <a:lnTo>
                      <a:pt x="101264" y="1964"/>
                    </a:lnTo>
                    <a:lnTo>
                      <a:pt x="103646" y="1630"/>
                    </a:lnTo>
                    <a:lnTo>
                      <a:pt x="106028" y="1296"/>
                    </a:lnTo>
                    <a:lnTo>
                      <a:pt x="108452" y="1003"/>
                    </a:lnTo>
                    <a:lnTo>
                      <a:pt x="110876" y="752"/>
                    </a:lnTo>
                    <a:lnTo>
                      <a:pt x="113342" y="543"/>
                    </a:lnTo>
                    <a:lnTo>
                      <a:pt x="115808" y="376"/>
                    </a:lnTo>
                    <a:lnTo>
                      <a:pt x="118316" y="209"/>
                    </a:lnTo>
                    <a:lnTo>
                      <a:pt x="120865" y="125"/>
                    </a:lnTo>
                    <a:lnTo>
                      <a:pt x="123414" y="42"/>
                    </a:lnTo>
                    <a:lnTo>
                      <a:pt x="125964" y="0"/>
                    </a:lnTo>
                    <a:lnTo>
                      <a:pt x="128555" y="42"/>
                    </a:lnTo>
                    <a:lnTo>
                      <a:pt x="131188" y="84"/>
                    </a:lnTo>
                    <a:lnTo>
                      <a:pt x="133821" y="209"/>
                    </a:lnTo>
                    <a:lnTo>
                      <a:pt x="136454" y="334"/>
                    </a:lnTo>
                    <a:lnTo>
                      <a:pt x="139128" y="543"/>
                    </a:lnTo>
                    <a:lnTo>
                      <a:pt x="141845" y="752"/>
                    </a:lnTo>
                    <a:lnTo>
                      <a:pt x="144562" y="1045"/>
                    </a:lnTo>
                    <a:lnTo>
                      <a:pt x="147278" y="1379"/>
                    </a:lnTo>
                    <a:lnTo>
                      <a:pt x="150036" y="1755"/>
                    </a:lnTo>
                    <a:lnTo>
                      <a:pt x="152837" y="2173"/>
                    </a:lnTo>
                    <a:lnTo>
                      <a:pt x="155595" y="2675"/>
                    </a:lnTo>
                    <a:lnTo>
                      <a:pt x="158437" y="3218"/>
                    </a:lnTo>
                    <a:lnTo>
                      <a:pt x="161279" y="3803"/>
                    </a:lnTo>
                    <a:lnTo>
                      <a:pt x="164121" y="4430"/>
                    </a:lnTo>
                    <a:lnTo>
                      <a:pt x="167004" y="5099"/>
                    </a:lnTo>
                    <a:lnTo>
                      <a:pt x="169888" y="5851"/>
                    </a:lnTo>
                    <a:lnTo>
                      <a:pt x="172813" y="6645"/>
                    </a:lnTo>
                    <a:lnTo>
                      <a:pt x="175739" y="7523"/>
                    </a:lnTo>
                    <a:lnTo>
                      <a:pt x="178664" y="8442"/>
                    </a:lnTo>
                    <a:lnTo>
                      <a:pt x="181632" y="9403"/>
                    </a:lnTo>
                    <a:lnTo>
                      <a:pt x="184641" y="10448"/>
                    </a:lnTo>
                    <a:lnTo>
                      <a:pt x="187608" y="11535"/>
                    </a:lnTo>
                    <a:lnTo>
                      <a:pt x="190659" y="12705"/>
                    </a:lnTo>
                    <a:lnTo>
                      <a:pt x="193668" y="13917"/>
                    </a:lnTo>
                    <a:lnTo>
                      <a:pt x="196719" y="15213"/>
                    </a:lnTo>
                    <a:lnTo>
                      <a:pt x="199812" y="16550"/>
                    </a:lnTo>
                    <a:lnTo>
                      <a:pt x="202904" y="17971"/>
                    </a:lnTo>
                    <a:lnTo>
                      <a:pt x="205997" y="19476"/>
                    </a:lnTo>
                    <a:lnTo>
                      <a:pt x="209131" y="21022"/>
                    </a:lnTo>
                    <a:lnTo>
                      <a:pt x="212266" y="22610"/>
                    </a:lnTo>
                    <a:lnTo>
                      <a:pt x="215400" y="24324"/>
                    </a:lnTo>
                    <a:lnTo>
                      <a:pt x="218577" y="26079"/>
                    </a:lnTo>
                    <a:lnTo>
                      <a:pt x="221795" y="27876"/>
                    </a:lnTo>
                    <a:lnTo>
                      <a:pt x="224971" y="29798"/>
                    </a:lnTo>
                    <a:lnTo>
                      <a:pt x="228189" y="31763"/>
                    </a:lnTo>
                    <a:lnTo>
                      <a:pt x="231449" y="33811"/>
                    </a:lnTo>
                    <a:lnTo>
                      <a:pt x="234709" y="35900"/>
                    </a:lnTo>
                    <a:lnTo>
                      <a:pt x="237969" y="38115"/>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 name="Google Shape;651;p22"/>
              <p:cNvSpPr/>
              <p:nvPr/>
            </p:nvSpPr>
            <p:spPr>
              <a:xfrm rot="-10575706">
                <a:off x="1838041" y="-818826"/>
                <a:ext cx="5112492" cy="1895403"/>
              </a:xfrm>
              <a:custGeom>
                <a:avLst/>
                <a:gdLst/>
                <a:ahLst/>
                <a:cxnLst/>
                <a:rect l="l" t="t" r="r" b="b"/>
                <a:pathLst>
                  <a:path w="204494" h="75814" extrusionOk="0">
                    <a:moveTo>
                      <a:pt x="80369" y="1"/>
                    </a:move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120197" y="35190"/>
                    </a:lnTo>
                    <a:lnTo>
                      <a:pt x="122120" y="36695"/>
                    </a:lnTo>
                    <a:lnTo>
                      <a:pt x="70798" y="40122"/>
                    </a:lnTo>
                    <a:lnTo>
                      <a:pt x="44886" y="24282"/>
                    </a:lnTo>
                    <a:lnTo>
                      <a:pt x="41083" y="21984"/>
                    </a:lnTo>
                    <a:lnTo>
                      <a:pt x="40833" y="21858"/>
                    </a:lnTo>
                    <a:lnTo>
                      <a:pt x="40582" y="21775"/>
                    </a:lnTo>
                    <a:lnTo>
                      <a:pt x="40331"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64320" y="40540"/>
                    </a:lnTo>
                    <a:lnTo>
                      <a:pt x="26330" y="43047"/>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174" y="48397"/>
                    </a:lnTo>
                    <a:lnTo>
                      <a:pt x="65908" y="44176"/>
                    </a:lnTo>
                    <a:lnTo>
                      <a:pt x="65908" y="44176"/>
                    </a:lnTo>
                    <a:lnTo>
                      <a:pt x="48522" y="63651"/>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7143" y="70380"/>
                    </a:lnTo>
                    <a:lnTo>
                      <a:pt x="47436" y="70296"/>
                    </a:lnTo>
                    <a:lnTo>
                      <a:pt x="47728" y="70087"/>
                    </a:lnTo>
                    <a:lnTo>
                      <a:pt x="47979" y="69837"/>
                    </a:lnTo>
                    <a:lnTo>
                      <a:pt x="68541" y="46767"/>
                    </a:lnTo>
                    <a:lnTo>
                      <a:pt x="71174" y="43800"/>
                    </a:lnTo>
                    <a:lnTo>
                      <a:pt x="122329" y="40414"/>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2238" y="75813"/>
                    </a:lnTo>
                    <a:lnTo>
                      <a:pt x="92530" y="75688"/>
                    </a:lnTo>
                    <a:lnTo>
                      <a:pt x="92823" y="75562"/>
                    </a:lnTo>
                    <a:lnTo>
                      <a:pt x="93115" y="75312"/>
                    </a:lnTo>
                    <a:lnTo>
                      <a:pt x="127971" y="40038"/>
                    </a:lnTo>
                    <a:lnTo>
                      <a:pt x="175280" y="36862"/>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685" y="69126"/>
                    </a:lnTo>
                    <a:lnTo>
                      <a:pt x="143977" y="69043"/>
                    </a:lnTo>
                    <a:lnTo>
                      <a:pt x="144270" y="68917"/>
                    </a:lnTo>
                    <a:lnTo>
                      <a:pt x="144562" y="68667"/>
                    </a:lnTo>
                    <a:lnTo>
                      <a:pt x="179627" y="38074"/>
                    </a:lnTo>
                    <a:lnTo>
                      <a:pt x="179752" y="37907"/>
                    </a:lnTo>
                    <a:lnTo>
                      <a:pt x="179919" y="37740"/>
                    </a:lnTo>
                    <a:lnTo>
                      <a:pt x="180003" y="37531"/>
                    </a:lnTo>
                    <a:lnTo>
                      <a:pt x="180086" y="37364"/>
                    </a:lnTo>
                    <a:lnTo>
                      <a:pt x="180212" y="36946"/>
                    </a:lnTo>
                    <a:lnTo>
                      <a:pt x="180212" y="36528"/>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320" y="31345"/>
                    </a:lnTo>
                    <a:lnTo>
                      <a:pt x="176534" y="33059"/>
                    </a:lnTo>
                    <a:lnTo>
                      <a:pt x="136664" y="5141"/>
                    </a:lnTo>
                    <a:lnTo>
                      <a:pt x="130687" y="920"/>
                    </a:lnTo>
                    <a:lnTo>
                      <a:pt x="130395" y="753"/>
                    </a:lnTo>
                    <a:lnTo>
                      <a:pt x="130144" y="669"/>
                    </a:lnTo>
                    <a:lnTo>
                      <a:pt x="129893"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70558" y="33477"/>
                    </a:lnTo>
                    <a:lnTo>
                      <a:pt x="134490" y="35859"/>
                    </a:lnTo>
                    <a:lnTo>
                      <a:pt x="127720" y="36319"/>
                    </a:lnTo>
                    <a:lnTo>
                      <a:pt x="87306" y="4974"/>
                    </a:lnTo>
                    <a:lnTo>
                      <a:pt x="81413" y="377"/>
                    </a:lnTo>
                    <a:lnTo>
                      <a:pt x="81163" y="210"/>
                    </a:lnTo>
                    <a:lnTo>
                      <a:pt x="80870" y="84"/>
                    </a:lnTo>
                    <a:lnTo>
                      <a:pt x="80619" y="42"/>
                    </a:lnTo>
                    <a:lnTo>
                      <a:pt x="80369" y="1"/>
                    </a:lnTo>
                    <a:close/>
                  </a:path>
                </a:pathLst>
              </a:custGeom>
              <a:solidFill>
                <a:srgbClr val="A6BC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 name="Google Shape;652;p22"/>
              <p:cNvSpPr/>
              <p:nvPr/>
            </p:nvSpPr>
            <p:spPr>
              <a:xfrm rot="-10575706">
                <a:off x="1838041" y="-818826"/>
                <a:ext cx="5112492" cy="1895403"/>
              </a:xfrm>
              <a:custGeom>
                <a:avLst/>
                <a:gdLst/>
                <a:ahLst/>
                <a:cxnLst/>
                <a:rect l="l" t="t" r="r" b="b"/>
                <a:pathLst>
                  <a:path w="204494" h="75814" fill="none" extrusionOk="0">
                    <a:moveTo>
                      <a:pt x="80369" y="1"/>
                    </a:moveTo>
                    <a:lnTo>
                      <a:pt x="80369" y="1"/>
                    </a:lnTo>
                    <a:lnTo>
                      <a:pt x="80118" y="42"/>
                    </a:lnTo>
                    <a:lnTo>
                      <a:pt x="79825" y="126"/>
                    </a:lnTo>
                    <a:lnTo>
                      <a:pt x="79575" y="210"/>
                    </a:lnTo>
                    <a:lnTo>
                      <a:pt x="79366" y="377"/>
                    </a:lnTo>
                    <a:lnTo>
                      <a:pt x="79157" y="586"/>
                    </a:lnTo>
                    <a:lnTo>
                      <a:pt x="78989" y="795"/>
                    </a:lnTo>
                    <a:lnTo>
                      <a:pt x="78822" y="1045"/>
                    </a:lnTo>
                    <a:lnTo>
                      <a:pt x="78739" y="1296"/>
                    </a:lnTo>
                    <a:lnTo>
                      <a:pt x="78655" y="1589"/>
                    </a:lnTo>
                    <a:lnTo>
                      <a:pt x="78613" y="1881"/>
                    </a:lnTo>
                    <a:lnTo>
                      <a:pt x="78613" y="2174"/>
                    </a:lnTo>
                    <a:lnTo>
                      <a:pt x="78655" y="2466"/>
                    </a:lnTo>
                    <a:lnTo>
                      <a:pt x="78739" y="2759"/>
                    </a:lnTo>
                    <a:lnTo>
                      <a:pt x="78864" y="3010"/>
                    </a:lnTo>
                    <a:lnTo>
                      <a:pt x="79073" y="3261"/>
                    </a:lnTo>
                    <a:lnTo>
                      <a:pt x="79366" y="3511"/>
                    </a:lnTo>
                    <a:lnTo>
                      <a:pt x="79366" y="3511"/>
                    </a:lnTo>
                    <a:lnTo>
                      <a:pt x="120197" y="35190"/>
                    </a:lnTo>
                    <a:lnTo>
                      <a:pt x="120197" y="35190"/>
                    </a:lnTo>
                    <a:lnTo>
                      <a:pt x="122120" y="36695"/>
                    </a:lnTo>
                    <a:lnTo>
                      <a:pt x="122120" y="36695"/>
                    </a:lnTo>
                    <a:lnTo>
                      <a:pt x="70798" y="40122"/>
                    </a:lnTo>
                    <a:lnTo>
                      <a:pt x="70798" y="40122"/>
                    </a:lnTo>
                    <a:lnTo>
                      <a:pt x="44886" y="24282"/>
                    </a:lnTo>
                    <a:lnTo>
                      <a:pt x="44886" y="24282"/>
                    </a:lnTo>
                    <a:lnTo>
                      <a:pt x="41083" y="21984"/>
                    </a:lnTo>
                    <a:lnTo>
                      <a:pt x="41083" y="21984"/>
                    </a:lnTo>
                    <a:lnTo>
                      <a:pt x="40833" y="21858"/>
                    </a:lnTo>
                    <a:lnTo>
                      <a:pt x="40582" y="21775"/>
                    </a:lnTo>
                    <a:lnTo>
                      <a:pt x="40331" y="21691"/>
                    </a:lnTo>
                    <a:lnTo>
                      <a:pt x="40080" y="21691"/>
                    </a:lnTo>
                    <a:lnTo>
                      <a:pt x="40080" y="21691"/>
                    </a:lnTo>
                    <a:lnTo>
                      <a:pt x="39788" y="21733"/>
                    </a:lnTo>
                    <a:lnTo>
                      <a:pt x="39495" y="21817"/>
                    </a:lnTo>
                    <a:lnTo>
                      <a:pt x="39244" y="21900"/>
                    </a:lnTo>
                    <a:lnTo>
                      <a:pt x="38994" y="22067"/>
                    </a:lnTo>
                    <a:lnTo>
                      <a:pt x="38785" y="22276"/>
                    </a:lnTo>
                    <a:lnTo>
                      <a:pt x="38576" y="22485"/>
                    </a:lnTo>
                    <a:lnTo>
                      <a:pt x="38409" y="22736"/>
                    </a:lnTo>
                    <a:lnTo>
                      <a:pt x="38283" y="22987"/>
                    </a:lnTo>
                    <a:lnTo>
                      <a:pt x="38200" y="23279"/>
                    </a:lnTo>
                    <a:lnTo>
                      <a:pt x="38158" y="23572"/>
                    </a:lnTo>
                    <a:lnTo>
                      <a:pt x="38158" y="23864"/>
                    </a:lnTo>
                    <a:lnTo>
                      <a:pt x="38241" y="24115"/>
                    </a:lnTo>
                    <a:lnTo>
                      <a:pt x="38325" y="24408"/>
                    </a:lnTo>
                    <a:lnTo>
                      <a:pt x="38492" y="24659"/>
                    </a:lnTo>
                    <a:lnTo>
                      <a:pt x="38743" y="24909"/>
                    </a:lnTo>
                    <a:lnTo>
                      <a:pt x="39035" y="25118"/>
                    </a:lnTo>
                    <a:lnTo>
                      <a:pt x="39035" y="25118"/>
                    </a:lnTo>
                    <a:lnTo>
                      <a:pt x="64320" y="40540"/>
                    </a:lnTo>
                    <a:lnTo>
                      <a:pt x="64320" y="40540"/>
                    </a:lnTo>
                    <a:lnTo>
                      <a:pt x="26330" y="43047"/>
                    </a:lnTo>
                    <a:lnTo>
                      <a:pt x="26330" y="43047"/>
                    </a:lnTo>
                    <a:lnTo>
                      <a:pt x="1464" y="44719"/>
                    </a:lnTo>
                    <a:lnTo>
                      <a:pt x="1464" y="44719"/>
                    </a:lnTo>
                    <a:lnTo>
                      <a:pt x="1046" y="44803"/>
                    </a:lnTo>
                    <a:lnTo>
                      <a:pt x="711" y="44928"/>
                    </a:lnTo>
                    <a:lnTo>
                      <a:pt x="461" y="45095"/>
                    </a:lnTo>
                    <a:lnTo>
                      <a:pt x="252" y="45346"/>
                    </a:lnTo>
                    <a:lnTo>
                      <a:pt x="85" y="45639"/>
                    </a:lnTo>
                    <a:lnTo>
                      <a:pt x="1" y="45931"/>
                    </a:lnTo>
                    <a:lnTo>
                      <a:pt x="1" y="46265"/>
                    </a:lnTo>
                    <a:lnTo>
                      <a:pt x="1" y="46600"/>
                    </a:lnTo>
                    <a:lnTo>
                      <a:pt x="85" y="46934"/>
                    </a:lnTo>
                    <a:lnTo>
                      <a:pt x="252" y="47269"/>
                    </a:lnTo>
                    <a:lnTo>
                      <a:pt x="419" y="47561"/>
                    </a:lnTo>
                    <a:lnTo>
                      <a:pt x="670" y="47854"/>
                    </a:lnTo>
                    <a:lnTo>
                      <a:pt x="920" y="48063"/>
                    </a:lnTo>
                    <a:lnTo>
                      <a:pt x="1255" y="48230"/>
                    </a:lnTo>
                    <a:lnTo>
                      <a:pt x="1631" y="48355"/>
                    </a:lnTo>
                    <a:lnTo>
                      <a:pt x="2007" y="48397"/>
                    </a:lnTo>
                    <a:lnTo>
                      <a:pt x="2007" y="48397"/>
                    </a:lnTo>
                    <a:lnTo>
                      <a:pt x="2174" y="48397"/>
                    </a:lnTo>
                    <a:lnTo>
                      <a:pt x="2174" y="48397"/>
                    </a:lnTo>
                    <a:lnTo>
                      <a:pt x="65908" y="44176"/>
                    </a:lnTo>
                    <a:lnTo>
                      <a:pt x="65908" y="44176"/>
                    </a:lnTo>
                    <a:lnTo>
                      <a:pt x="48522" y="63651"/>
                    </a:lnTo>
                    <a:lnTo>
                      <a:pt x="48522" y="63651"/>
                    </a:lnTo>
                    <a:lnTo>
                      <a:pt x="45513" y="67037"/>
                    </a:lnTo>
                    <a:lnTo>
                      <a:pt x="45513" y="67037"/>
                    </a:lnTo>
                    <a:lnTo>
                      <a:pt x="45304" y="67287"/>
                    </a:lnTo>
                    <a:lnTo>
                      <a:pt x="45179" y="67580"/>
                    </a:lnTo>
                    <a:lnTo>
                      <a:pt x="45095" y="67831"/>
                    </a:lnTo>
                    <a:lnTo>
                      <a:pt x="45012" y="68123"/>
                    </a:lnTo>
                    <a:lnTo>
                      <a:pt x="45012" y="68416"/>
                    </a:lnTo>
                    <a:lnTo>
                      <a:pt x="45054" y="68708"/>
                    </a:lnTo>
                    <a:lnTo>
                      <a:pt x="45095" y="68959"/>
                    </a:lnTo>
                    <a:lnTo>
                      <a:pt x="45221" y="69252"/>
                    </a:lnTo>
                    <a:lnTo>
                      <a:pt x="45346" y="69502"/>
                    </a:lnTo>
                    <a:lnTo>
                      <a:pt x="45513" y="69711"/>
                    </a:lnTo>
                    <a:lnTo>
                      <a:pt x="45681" y="69920"/>
                    </a:lnTo>
                    <a:lnTo>
                      <a:pt x="45890" y="70087"/>
                    </a:lnTo>
                    <a:lnTo>
                      <a:pt x="46098" y="70213"/>
                    </a:lnTo>
                    <a:lnTo>
                      <a:pt x="46349" y="70338"/>
                    </a:lnTo>
                    <a:lnTo>
                      <a:pt x="46600" y="70380"/>
                    </a:lnTo>
                    <a:lnTo>
                      <a:pt x="46851" y="70422"/>
                    </a:lnTo>
                    <a:lnTo>
                      <a:pt x="46851" y="70422"/>
                    </a:lnTo>
                    <a:lnTo>
                      <a:pt x="47143" y="70380"/>
                    </a:lnTo>
                    <a:lnTo>
                      <a:pt x="47436" y="70296"/>
                    </a:lnTo>
                    <a:lnTo>
                      <a:pt x="47728" y="70087"/>
                    </a:lnTo>
                    <a:lnTo>
                      <a:pt x="47979" y="69837"/>
                    </a:lnTo>
                    <a:lnTo>
                      <a:pt x="47979" y="69837"/>
                    </a:lnTo>
                    <a:lnTo>
                      <a:pt x="68541" y="46767"/>
                    </a:lnTo>
                    <a:lnTo>
                      <a:pt x="68541" y="46767"/>
                    </a:lnTo>
                    <a:lnTo>
                      <a:pt x="71174" y="43800"/>
                    </a:lnTo>
                    <a:lnTo>
                      <a:pt x="71174" y="43800"/>
                    </a:lnTo>
                    <a:lnTo>
                      <a:pt x="122329" y="40414"/>
                    </a:lnTo>
                    <a:lnTo>
                      <a:pt x="122329" y="40414"/>
                    </a:lnTo>
                    <a:lnTo>
                      <a:pt x="90650" y="72470"/>
                    </a:lnTo>
                    <a:lnTo>
                      <a:pt x="90650" y="72470"/>
                    </a:lnTo>
                    <a:lnTo>
                      <a:pt x="90399" y="72720"/>
                    </a:lnTo>
                    <a:lnTo>
                      <a:pt x="90274" y="73013"/>
                    </a:lnTo>
                    <a:lnTo>
                      <a:pt x="90148" y="73306"/>
                    </a:lnTo>
                    <a:lnTo>
                      <a:pt x="90106" y="73556"/>
                    </a:lnTo>
                    <a:lnTo>
                      <a:pt x="90065" y="73849"/>
                    </a:lnTo>
                    <a:lnTo>
                      <a:pt x="90106" y="74141"/>
                    </a:lnTo>
                    <a:lnTo>
                      <a:pt x="90148" y="74392"/>
                    </a:lnTo>
                    <a:lnTo>
                      <a:pt x="90274" y="74643"/>
                    </a:lnTo>
                    <a:lnTo>
                      <a:pt x="90399" y="74894"/>
                    </a:lnTo>
                    <a:lnTo>
                      <a:pt x="90566" y="75144"/>
                    </a:lnTo>
                    <a:lnTo>
                      <a:pt x="90733" y="75312"/>
                    </a:lnTo>
                    <a:lnTo>
                      <a:pt x="90942" y="75479"/>
                    </a:lnTo>
                    <a:lnTo>
                      <a:pt x="91193" y="75646"/>
                    </a:lnTo>
                    <a:lnTo>
                      <a:pt x="91402" y="75730"/>
                    </a:lnTo>
                    <a:lnTo>
                      <a:pt x="91653" y="75813"/>
                    </a:lnTo>
                    <a:lnTo>
                      <a:pt x="91945" y="75813"/>
                    </a:lnTo>
                    <a:lnTo>
                      <a:pt x="91945" y="75813"/>
                    </a:lnTo>
                    <a:lnTo>
                      <a:pt x="92238" y="75813"/>
                    </a:lnTo>
                    <a:lnTo>
                      <a:pt x="92530" y="75688"/>
                    </a:lnTo>
                    <a:lnTo>
                      <a:pt x="92823" y="75562"/>
                    </a:lnTo>
                    <a:lnTo>
                      <a:pt x="93115" y="75312"/>
                    </a:lnTo>
                    <a:lnTo>
                      <a:pt x="93115" y="75312"/>
                    </a:lnTo>
                    <a:lnTo>
                      <a:pt x="127971" y="40038"/>
                    </a:lnTo>
                    <a:lnTo>
                      <a:pt x="127971" y="40038"/>
                    </a:lnTo>
                    <a:lnTo>
                      <a:pt x="175280" y="36862"/>
                    </a:lnTo>
                    <a:lnTo>
                      <a:pt x="175280" y="36862"/>
                    </a:lnTo>
                    <a:lnTo>
                      <a:pt x="142097" y="65866"/>
                    </a:lnTo>
                    <a:lnTo>
                      <a:pt x="142097" y="65866"/>
                    </a:lnTo>
                    <a:lnTo>
                      <a:pt x="141888" y="66117"/>
                    </a:lnTo>
                    <a:lnTo>
                      <a:pt x="141679" y="66368"/>
                    </a:lnTo>
                    <a:lnTo>
                      <a:pt x="141553" y="66619"/>
                    </a:lnTo>
                    <a:lnTo>
                      <a:pt x="141512" y="66911"/>
                    </a:lnTo>
                    <a:lnTo>
                      <a:pt x="141470" y="67204"/>
                    </a:lnTo>
                    <a:lnTo>
                      <a:pt x="141512" y="67455"/>
                    </a:lnTo>
                    <a:lnTo>
                      <a:pt x="141553" y="67747"/>
                    </a:lnTo>
                    <a:lnTo>
                      <a:pt x="141679" y="67998"/>
                    </a:lnTo>
                    <a:lnTo>
                      <a:pt x="141804" y="68207"/>
                    </a:lnTo>
                    <a:lnTo>
                      <a:pt x="141971" y="68458"/>
                    </a:lnTo>
                    <a:lnTo>
                      <a:pt x="142138" y="68667"/>
                    </a:lnTo>
                    <a:lnTo>
                      <a:pt x="142389" y="68834"/>
                    </a:lnTo>
                    <a:lnTo>
                      <a:pt x="142598" y="68959"/>
                    </a:lnTo>
                    <a:lnTo>
                      <a:pt x="142849" y="69084"/>
                    </a:lnTo>
                    <a:lnTo>
                      <a:pt x="143142" y="69126"/>
                    </a:lnTo>
                    <a:lnTo>
                      <a:pt x="143392" y="69168"/>
                    </a:lnTo>
                    <a:lnTo>
                      <a:pt x="143392" y="69168"/>
                    </a:lnTo>
                    <a:lnTo>
                      <a:pt x="143685" y="69126"/>
                    </a:lnTo>
                    <a:lnTo>
                      <a:pt x="143977" y="69043"/>
                    </a:lnTo>
                    <a:lnTo>
                      <a:pt x="144270" y="68917"/>
                    </a:lnTo>
                    <a:lnTo>
                      <a:pt x="144562" y="68667"/>
                    </a:lnTo>
                    <a:lnTo>
                      <a:pt x="144562" y="68667"/>
                    </a:lnTo>
                    <a:lnTo>
                      <a:pt x="179627" y="38074"/>
                    </a:lnTo>
                    <a:lnTo>
                      <a:pt x="179627" y="38074"/>
                    </a:lnTo>
                    <a:lnTo>
                      <a:pt x="179752" y="37907"/>
                    </a:lnTo>
                    <a:lnTo>
                      <a:pt x="179919" y="37740"/>
                    </a:lnTo>
                    <a:lnTo>
                      <a:pt x="180003" y="37531"/>
                    </a:lnTo>
                    <a:lnTo>
                      <a:pt x="180086" y="37364"/>
                    </a:lnTo>
                    <a:lnTo>
                      <a:pt x="180212" y="36946"/>
                    </a:lnTo>
                    <a:lnTo>
                      <a:pt x="180212" y="36528"/>
                    </a:lnTo>
                    <a:lnTo>
                      <a:pt x="180212" y="36528"/>
                    </a:lnTo>
                    <a:lnTo>
                      <a:pt x="203031" y="35023"/>
                    </a:lnTo>
                    <a:lnTo>
                      <a:pt x="203031" y="35023"/>
                    </a:lnTo>
                    <a:lnTo>
                      <a:pt x="203449" y="34940"/>
                    </a:lnTo>
                    <a:lnTo>
                      <a:pt x="203783" y="34814"/>
                    </a:lnTo>
                    <a:lnTo>
                      <a:pt x="204034" y="34647"/>
                    </a:lnTo>
                    <a:lnTo>
                      <a:pt x="204243" y="34396"/>
                    </a:lnTo>
                    <a:lnTo>
                      <a:pt x="204410" y="34104"/>
                    </a:lnTo>
                    <a:lnTo>
                      <a:pt x="204493" y="33811"/>
                    </a:lnTo>
                    <a:lnTo>
                      <a:pt x="204493" y="33477"/>
                    </a:lnTo>
                    <a:lnTo>
                      <a:pt x="204493" y="33143"/>
                    </a:lnTo>
                    <a:lnTo>
                      <a:pt x="204410" y="32808"/>
                    </a:lnTo>
                    <a:lnTo>
                      <a:pt x="204243" y="32474"/>
                    </a:lnTo>
                    <a:lnTo>
                      <a:pt x="204076" y="32181"/>
                    </a:lnTo>
                    <a:lnTo>
                      <a:pt x="203825" y="31889"/>
                    </a:lnTo>
                    <a:lnTo>
                      <a:pt x="203574" y="31680"/>
                    </a:lnTo>
                    <a:lnTo>
                      <a:pt x="203240" y="31513"/>
                    </a:lnTo>
                    <a:lnTo>
                      <a:pt x="202864" y="31387"/>
                    </a:lnTo>
                    <a:lnTo>
                      <a:pt x="202487" y="31345"/>
                    </a:lnTo>
                    <a:lnTo>
                      <a:pt x="202487" y="31345"/>
                    </a:lnTo>
                    <a:lnTo>
                      <a:pt x="202320" y="31345"/>
                    </a:lnTo>
                    <a:lnTo>
                      <a:pt x="202320" y="31345"/>
                    </a:lnTo>
                    <a:lnTo>
                      <a:pt x="176534" y="33059"/>
                    </a:lnTo>
                    <a:lnTo>
                      <a:pt x="176534" y="33059"/>
                    </a:lnTo>
                    <a:lnTo>
                      <a:pt x="136664" y="5141"/>
                    </a:lnTo>
                    <a:lnTo>
                      <a:pt x="136664" y="5141"/>
                    </a:lnTo>
                    <a:lnTo>
                      <a:pt x="130687" y="920"/>
                    </a:lnTo>
                    <a:lnTo>
                      <a:pt x="130687" y="920"/>
                    </a:lnTo>
                    <a:lnTo>
                      <a:pt x="130395" y="753"/>
                    </a:lnTo>
                    <a:lnTo>
                      <a:pt x="130144" y="669"/>
                    </a:lnTo>
                    <a:lnTo>
                      <a:pt x="129893" y="586"/>
                    </a:lnTo>
                    <a:lnTo>
                      <a:pt x="129642" y="586"/>
                    </a:lnTo>
                    <a:lnTo>
                      <a:pt x="129642" y="586"/>
                    </a:lnTo>
                    <a:lnTo>
                      <a:pt x="129350" y="586"/>
                    </a:lnTo>
                    <a:lnTo>
                      <a:pt x="129099" y="669"/>
                    </a:lnTo>
                    <a:lnTo>
                      <a:pt x="128848" y="795"/>
                    </a:lnTo>
                    <a:lnTo>
                      <a:pt x="128598" y="962"/>
                    </a:lnTo>
                    <a:lnTo>
                      <a:pt x="128389" y="1129"/>
                    </a:lnTo>
                    <a:lnTo>
                      <a:pt x="128221" y="1380"/>
                    </a:lnTo>
                    <a:lnTo>
                      <a:pt x="128054" y="1631"/>
                    </a:lnTo>
                    <a:lnTo>
                      <a:pt x="127929" y="1881"/>
                    </a:lnTo>
                    <a:lnTo>
                      <a:pt x="127845" y="2174"/>
                    </a:lnTo>
                    <a:lnTo>
                      <a:pt x="127804" y="2425"/>
                    </a:lnTo>
                    <a:lnTo>
                      <a:pt x="127804" y="2717"/>
                    </a:lnTo>
                    <a:lnTo>
                      <a:pt x="127845" y="3010"/>
                    </a:lnTo>
                    <a:lnTo>
                      <a:pt x="127971" y="3302"/>
                    </a:lnTo>
                    <a:lnTo>
                      <a:pt x="128138" y="3553"/>
                    </a:lnTo>
                    <a:lnTo>
                      <a:pt x="128347" y="3804"/>
                    </a:lnTo>
                    <a:lnTo>
                      <a:pt x="128598" y="4055"/>
                    </a:lnTo>
                    <a:lnTo>
                      <a:pt x="128598" y="4055"/>
                    </a:lnTo>
                    <a:lnTo>
                      <a:pt x="170558" y="33477"/>
                    </a:lnTo>
                    <a:lnTo>
                      <a:pt x="170558" y="33477"/>
                    </a:lnTo>
                    <a:lnTo>
                      <a:pt x="134490" y="35859"/>
                    </a:lnTo>
                    <a:lnTo>
                      <a:pt x="134490" y="35859"/>
                    </a:lnTo>
                    <a:lnTo>
                      <a:pt x="127720" y="36319"/>
                    </a:lnTo>
                    <a:lnTo>
                      <a:pt x="127720" y="36319"/>
                    </a:lnTo>
                    <a:lnTo>
                      <a:pt x="87306" y="4974"/>
                    </a:lnTo>
                    <a:lnTo>
                      <a:pt x="87306" y="4974"/>
                    </a:lnTo>
                    <a:lnTo>
                      <a:pt x="81413" y="377"/>
                    </a:lnTo>
                    <a:lnTo>
                      <a:pt x="81413" y="377"/>
                    </a:lnTo>
                    <a:lnTo>
                      <a:pt x="81163" y="210"/>
                    </a:lnTo>
                    <a:lnTo>
                      <a:pt x="80870" y="84"/>
                    </a:lnTo>
                    <a:lnTo>
                      <a:pt x="80619" y="42"/>
                    </a:lnTo>
                    <a:lnTo>
                      <a:pt x="8036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3536198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21" Type="http://schemas.openxmlformats.org/officeDocument/2006/relationships/slideLayout" Target="../slideLayouts/slideLayout33.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slideLayout" Target="../slideLayouts/slideLayout3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23" Type="http://schemas.openxmlformats.org/officeDocument/2006/relationships/theme" Target="../theme/theme2.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 Id="rId22" Type="http://schemas.openxmlformats.org/officeDocument/2006/relationships/slideLayout" Target="../slideLayouts/slideLayout3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18" Type="http://schemas.openxmlformats.org/officeDocument/2006/relationships/slideLayout" Target="../slideLayouts/slideLayout52.xml"/><Relationship Id="rId3" Type="http://schemas.openxmlformats.org/officeDocument/2006/relationships/slideLayout" Target="../slideLayouts/slideLayout37.xml"/><Relationship Id="rId21" Type="http://schemas.openxmlformats.org/officeDocument/2006/relationships/slideLayout" Target="../slideLayouts/slideLayout55.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20" Type="http://schemas.openxmlformats.org/officeDocument/2006/relationships/slideLayout" Target="../slideLayouts/slideLayout54.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23" Type="http://schemas.openxmlformats.org/officeDocument/2006/relationships/theme" Target="../theme/theme3.xml"/><Relationship Id="rId10" Type="http://schemas.openxmlformats.org/officeDocument/2006/relationships/slideLayout" Target="../slideLayouts/slideLayout44.xml"/><Relationship Id="rId19" Type="http://schemas.openxmlformats.org/officeDocument/2006/relationships/slideLayout" Target="../slideLayouts/slideLayout53.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 Id="rId22" Type="http://schemas.openxmlformats.org/officeDocument/2006/relationships/slideLayout" Target="../slideLayouts/slideLayout5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18" Type="http://schemas.openxmlformats.org/officeDocument/2006/relationships/slideLayout" Target="../slideLayouts/slideLayout74.xml"/><Relationship Id="rId3" Type="http://schemas.openxmlformats.org/officeDocument/2006/relationships/slideLayout" Target="../slideLayouts/slideLayout59.xml"/><Relationship Id="rId21" Type="http://schemas.openxmlformats.org/officeDocument/2006/relationships/slideLayout" Target="../slideLayouts/slideLayout77.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17" Type="http://schemas.openxmlformats.org/officeDocument/2006/relationships/slideLayout" Target="../slideLayouts/slideLayout73.xml"/><Relationship Id="rId2" Type="http://schemas.openxmlformats.org/officeDocument/2006/relationships/slideLayout" Target="../slideLayouts/slideLayout58.xml"/><Relationship Id="rId16" Type="http://schemas.openxmlformats.org/officeDocument/2006/relationships/slideLayout" Target="../slideLayouts/slideLayout72.xml"/><Relationship Id="rId20" Type="http://schemas.openxmlformats.org/officeDocument/2006/relationships/slideLayout" Target="../slideLayouts/slideLayout76.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slideLayout" Target="../slideLayouts/slideLayout71.xml"/><Relationship Id="rId23" Type="http://schemas.openxmlformats.org/officeDocument/2006/relationships/theme" Target="../theme/theme4.xml"/><Relationship Id="rId10" Type="http://schemas.openxmlformats.org/officeDocument/2006/relationships/slideLayout" Target="../slideLayouts/slideLayout66.xml"/><Relationship Id="rId19" Type="http://schemas.openxmlformats.org/officeDocument/2006/relationships/slideLayout" Target="../slideLayouts/slideLayout75.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slideLayout" Target="../slideLayouts/slideLayout70.xml"/><Relationship Id="rId22" Type="http://schemas.openxmlformats.org/officeDocument/2006/relationships/slideLayout" Target="../slideLayouts/slideLayout7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slideLayout" Target="../slideLayouts/slideLayout91.xml"/><Relationship Id="rId18" Type="http://schemas.openxmlformats.org/officeDocument/2006/relationships/slideLayout" Target="../slideLayouts/slideLayout96.xml"/><Relationship Id="rId26" Type="http://schemas.openxmlformats.org/officeDocument/2006/relationships/slideLayout" Target="../slideLayouts/slideLayout104.xml"/><Relationship Id="rId3" Type="http://schemas.openxmlformats.org/officeDocument/2006/relationships/slideLayout" Target="../slideLayouts/slideLayout81.xml"/><Relationship Id="rId21" Type="http://schemas.openxmlformats.org/officeDocument/2006/relationships/slideLayout" Target="../slideLayouts/slideLayout99.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17" Type="http://schemas.openxmlformats.org/officeDocument/2006/relationships/slideLayout" Target="../slideLayouts/slideLayout95.xml"/><Relationship Id="rId25" Type="http://schemas.openxmlformats.org/officeDocument/2006/relationships/slideLayout" Target="../slideLayouts/slideLayout103.xml"/><Relationship Id="rId2" Type="http://schemas.openxmlformats.org/officeDocument/2006/relationships/slideLayout" Target="../slideLayouts/slideLayout80.xml"/><Relationship Id="rId16" Type="http://schemas.openxmlformats.org/officeDocument/2006/relationships/slideLayout" Target="../slideLayouts/slideLayout94.xml"/><Relationship Id="rId20" Type="http://schemas.openxmlformats.org/officeDocument/2006/relationships/slideLayout" Target="../slideLayouts/slideLayout98.xml"/><Relationship Id="rId29" Type="http://schemas.openxmlformats.org/officeDocument/2006/relationships/slideLayout" Target="../slideLayouts/slideLayout107.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24" Type="http://schemas.openxmlformats.org/officeDocument/2006/relationships/slideLayout" Target="../slideLayouts/slideLayout102.xml"/><Relationship Id="rId5" Type="http://schemas.openxmlformats.org/officeDocument/2006/relationships/slideLayout" Target="../slideLayouts/slideLayout83.xml"/><Relationship Id="rId15" Type="http://schemas.openxmlformats.org/officeDocument/2006/relationships/slideLayout" Target="../slideLayouts/slideLayout93.xml"/><Relationship Id="rId23" Type="http://schemas.openxmlformats.org/officeDocument/2006/relationships/slideLayout" Target="../slideLayouts/slideLayout101.xml"/><Relationship Id="rId28" Type="http://schemas.openxmlformats.org/officeDocument/2006/relationships/slideLayout" Target="../slideLayouts/slideLayout106.xml"/><Relationship Id="rId10" Type="http://schemas.openxmlformats.org/officeDocument/2006/relationships/slideLayout" Target="../slideLayouts/slideLayout88.xml"/><Relationship Id="rId19" Type="http://schemas.openxmlformats.org/officeDocument/2006/relationships/slideLayout" Target="../slideLayouts/slideLayout97.xml"/><Relationship Id="rId31" Type="http://schemas.openxmlformats.org/officeDocument/2006/relationships/theme" Target="../theme/theme5.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slideLayout" Target="../slideLayouts/slideLayout92.xml"/><Relationship Id="rId22" Type="http://schemas.openxmlformats.org/officeDocument/2006/relationships/slideLayout" Target="../slideLayouts/slideLayout100.xml"/><Relationship Id="rId27" Type="http://schemas.openxmlformats.org/officeDocument/2006/relationships/slideLayout" Target="../slideLayouts/slideLayout105.xml"/><Relationship Id="rId30" Type="http://schemas.openxmlformats.org/officeDocument/2006/relationships/slideLayout" Target="../slideLayouts/slideLayout10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slideLayout" Target="../slideLayouts/slideLayout121.xml"/><Relationship Id="rId18" Type="http://schemas.openxmlformats.org/officeDocument/2006/relationships/slideLayout" Target="../slideLayouts/slideLayout126.xml"/><Relationship Id="rId3" Type="http://schemas.openxmlformats.org/officeDocument/2006/relationships/slideLayout" Target="../slideLayouts/slideLayout111.xml"/><Relationship Id="rId21" Type="http://schemas.openxmlformats.org/officeDocument/2006/relationships/slideLayout" Target="../slideLayouts/slideLayout129.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17" Type="http://schemas.openxmlformats.org/officeDocument/2006/relationships/slideLayout" Target="../slideLayouts/slideLayout125.xml"/><Relationship Id="rId2" Type="http://schemas.openxmlformats.org/officeDocument/2006/relationships/slideLayout" Target="../slideLayouts/slideLayout110.xml"/><Relationship Id="rId16" Type="http://schemas.openxmlformats.org/officeDocument/2006/relationships/slideLayout" Target="../slideLayouts/slideLayout124.xml"/><Relationship Id="rId20" Type="http://schemas.openxmlformats.org/officeDocument/2006/relationships/slideLayout" Target="../slideLayouts/slideLayout128.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5" Type="http://schemas.openxmlformats.org/officeDocument/2006/relationships/slideLayout" Target="../slideLayouts/slideLayout123.xml"/><Relationship Id="rId23" Type="http://schemas.openxmlformats.org/officeDocument/2006/relationships/theme" Target="../theme/theme6.xml"/><Relationship Id="rId10" Type="http://schemas.openxmlformats.org/officeDocument/2006/relationships/slideLayout" Target="../slideLayouts/slideLayout118.xml"/><Relationship Id="rId19" Type="http://schemas.openxmlformats.org/officeDocument/2006/relationships/slideLayout" Target="../slideLayouts/slideLayout127.xml"/><Relationship Id="rId4" Type="http://schemas.openxmlformats.org/officeDocument/2006/relationships/slideLayout" Target="../slideLayouts/slideLayout112.xml"/><Relationship Id="rId9" Type="http://schemas.openxmlformats.org/officeDocument/2006/relationships/slideLayout" Target="../slideLayouts/slideLayout117.xml"/><Relationship Id="rId14" Type="http://schemas.openxmlformats.org/officeDocument/2006/relationships/slideLayout" Target="../slideLayouts/slideLayout122.xml"/><Relationship Id="rId22" Type="http://schemas.openxmlformats.org/officeDocument/2006/relationships/slideLayout" Target="../slideLayouts/slideLayout13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38.xml"/><Relationship Id="rId13" Type="http://schemas.openxmlformats.org/officeDocument/2006/relationships/slideLayout" Target="../slideLayouts/slideLayout143.xml"/><Relationship Id="rId18" Type="http://schemas.openxmlformats.org/officeDocument/2006/relationships/slideLayout" Target="../slideLayouts/slideLayout148.xml"/><Relationship Id="rId3" Type="http://schemas.openxmlformats.org/officeDocument/2006/relationships/slideLayout" Target="../slideLayouts/slideLayout133.xml"/><Relationship Id="rId21" Type="http://schemas.openxmlformats.org/officeDocument/2006/relationships/slideLayout" Target="../slideLayouts/slideLayout151.xml"/><Relationship Id="rId7" Type="http://schemas.openxmlformats.org/officeDocument/2006/relationships/slideLayout" Target="../slideLayouts/slideLayout137.xml"/><Relationship Id="rId12" Type="http://schemas.openxmlformats.org/officeDocument/2006/relationships/slideLayout" Target="../slideLayouts/slideLayout142.xml"/><Relationship Id="rId17" Type="http://schemas.openxmlformats.org/officeDocument/2006/relationships/slideLayout" Target="../slideLayouts/slideLayout147.xml"/><Relationship Id="rId2" Type="http://schemas.openxmlformats.org/officeDocument/2006/relationships/slideLayout" Target="../slideLayouts/slideLayout132.xml"/><Relationship Id="rId16" Type="http://schemas.openxmlformats.org/officeDocument/2006/relationships/slideLayout" Target="../slideLayouts/slideLayout146.xml"/><Relationship Id="rId20" Type="http://schemas.openxmlformats.org/officeDocument/2006/relationships/slideLayout" Target="../slideLayouts/slideLayout150.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5" Type="http://schemas.openxmlformats.org/officeDocument/2006/relationships/slideLayout" Target="../slideLayouts/slideLayout145.xml"/><Relationship Id="rId10" Type="http://schemas.openxmlformats.org/officeDocument/2006/relationships/slideLayout" Target="../slideLayouts/slideLayout140.xml"/><Relationship Id="rId19" Type="http://schemas.openxmlformats.org/officeDocument/2006/relationships/slideLayout" Target="../slideLayouts/slideLayout149.xml"/><Relationship Id="rId4" Type="http://schemas.openxmlformats.org/officeDocument/2006/relationships/slideLayout" Target="../slideLayouts/slideLayout134.xml"/><Relationship Id="rId9" Type="http://schemas.openxmlformats.org/officeDocument/2006/relationships/slideLayout" Target="../slideLayouts/slideLayout139.xml"/><Relationship Id="rId14" Type="http://schemas.openxmlformats.org/officeDocument/2006/relationships/slideLayout" Target="../slideLayouts/slideLayout144.xml"/><Relationship Id="rId22"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59.xml"/><Relationship Id="rId13" Type="http://schemas.openxmlformats.org/officeDocument/2006/relationships/theme" Target="../theme/theme8.xml"/><Relationship Id="rId3" Type="http://schemas.openxmlformats.org/officeDocument/2006/relationships/slideLayout" Target="../slideLayouts/slideLayout154.xml"/><Relationship Id="rId7" Type="http://schemas.openxmlformats.org/officeDocument/2006/relationships/slideLayout" Target="../slideLayouts/slideLayout158.xml"/><Relationship Id="rId12" Type="http://schemas.openxmlformats.org/officeDocument/2006/relationships/slideLayout" Target="../slideLayouts/slideLayout163.xml"/><Relationship Id="rId2" Type="http://schemas.openxmlformats.org/officeDocument/2006/relationships/slideLayout" Target="../slideLayouts/slideLayout153.xml"/><Relationship Id="rId1" Type="http://schemas.openxmlformats.org/officeDocument/2006/relationships/slideLayout" Target="../slideLayouts/slideLayout152.xml"/><Relationship Id="rId6" Type="http://schemas.openxmlformats.org/officeDocument/2006/relationships/slideLayout" Target="../slideLayouts/slideLayout157.xml"/><Relationship Id="rId11" Type="http://schemas.openxmlformats.org/officeDocument/2006/relationships/slideLayout" Target="../slideLayouts/slideLayout162.xml"/><Relationship Id="rId5" Type="http://schemas.openxmlformats.org/officeDocument/2006/relationships/slideLayout" Target="../slideLayouts/slideLayout156.xml"/><Relationship Id="rId10" Type="http://schemas.openxmlformats.org/officeDocument/2006/relationships/slideLayout" Target="../slideLayouts/slideLayout161.xml"/><Relationship Id="rId4" Type="http://schemas.openxmlformats.org/officeDocument/2006/relationships/slideLayout" Target="../slideLayouts/slideLayout155.xml"/><Relationship Id="rId9" Type="http://schemas.openxmlformats.org/officeDocument/2006/relationships/slideLayout" Target="../slideLayouts/slideLayout16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71.xml"/><Relationship Id="rId13" Type="http://schemas.openxmlformats.org/officeDocument/2006/relationships/theme" Target="../theme/theme9.xml"/><Relationship Id="rId3" Type="http://schemas.openxmlformats.org/officeDocument/2006/relationships/slideLayout" Target="../slideLayouts/slideLayout166.xml"/><Relationship Id="rId7" Type="http://schemas.openxmlformats.org/officeDocument/2006/relationships/slideLayout" Target="../slideLayouts/slideLayout170.xml"/><Relationship Id="rId12" Type="http://schemas.openxmlformats.org/officeDocument/2006/relationships/slideLayout" Target="../slideLayouts/slideLayout175.xml"/><Relationship Id="rId2" Type="http://schemas.openxmlformats.org/officeDocument/2006/relationships/slideLayout" Target="../slideLayouts/slideLayout165.xml"/><Relationship Id="rId1" Type="http://schemas.openxmlformats.org/officeDocument/2006/relationships/slideLayout" Target="../slideLayouts/slideLayout164.xml"/><Relationship Id="rId6" Type="http://schemas.openxmlformats.org/officeDocument/2006/relationships/slideLayout" Target="../slideLayouts/slideLayout169.xml"/><Relationship Id="rId11" Type="http://schemas.openxmlformats.org/officeDocument/2006/relationships/slideLayout" Target="../slideLayouts/slideLayout174.xml"/><Relationship Id="rId5" Type="http://schemas.openxmlformats.org/officeDocument/2006/relationships/slideLayout" Target="../slideLayouts/slideLayout168.xml"/><Relationship Id="rId10" Type="http://schemas.openxmlformats.org/officeDocument/2006/relationships/slideLayout" Target="../slideLayouts/slideLayout173.xml"/><Relationship Id="rId4" Type="http://schemas.openxmlformats.org/officeDocument/2006/relationships/slideLayout" Target="../slideLayouts/slideLayout167.xml"/><Relationship Id="rId9" Type="http://schemas.openxmlformats.org/officeDocument/2006/relationships/slideLayout" Target="../slideLayouts/slideLayout17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4"/>
        </a:solidFill>
        <a:effectLst/>
      </p:bgPr>
    </p:bg>
    <p:spTree>
      <p:nvGrpSpPr>
        <p:cNvPr id="1" name="Shape 5"/>
        <p:cNvGrpSpPr/>
        <p:nvPr/>
      </p:nvGrpSpPr>
      <p:grpSpPr>
        <a:xfrm>
          <a:off x="0" y="0"/>
          <a:ext cx="0" cy="0"/>
          <a:chOff x="0" y="0"/>
          <a:chExt cx="0" cy="0"/>
        </a:xfrm>
      </p:grpSpPr>
      <p:sp>
        <p:nvSpPr>
          <p:cNvPr id="6" name="Google Shape;6;p1"/>
          <p:cNvSpPr/>
          <p:nvPr/>
        </p:nvSpPr>
        <p:spPr>
          <a:xfrm>
            <a:off x="0" y="3670025"/>
            <a:ext cx="9144012" cy="1487949"/>
          </a:xfrm>
          <a:custGeom>
            <a:avLst/>
            <a:gdLst/>
            <a:ahLst/>
            <a:cxnLst/>
            <a:rect l="l" t="t" r="r" b="b"/>
            <a:pathLst>
              <a:path w="284838" h="50589" extrusionOk="0">
                <a:moveTo>
                  <a:pt x="133359" y="0"/>
                </a:moveTo>
                <a:cubicBezTo>
                  <a:pt x="132063" y="0"/>
                  <a:pt x="130757" y="60"/>
                  <a:pt x="129443" y="190"/>
                </a:cubicBezTo>
                <a:cubicBezTo>
                  <a:pt x="121021" y="1012"/>
                  <a:pt x="114059" y="3979"/>
                  <a:pt x="107554" y="6810"/>
                </a:cubicBezTo>
                <a:cubicBezTo>
                  <a:pt x="99839" y="10165"/>
                  <a:pt x="91987" y="14411"/>
                  <a:pt x="81830" y="15209"/>
                </a:cubicBezTo>
                <a:cubicBezTo>
                  <a:pt x="80619" y="15306"/>
                  <a:pt x="79418" y="15351"/>
                  <a:pt x="78227" y="15351"/>
                </a:cubicBezTo>
                <a:cubicBezTo>
                  <a:pt x="70438" y="15351"/>
                  <a:pt x="63068" y="13440"/>
                  <a:pt x="56060" y="11717"/>
                </a:cubicBezTo>
                <a:cubicBezTo>
                  <a:pt x="47272" y="9572"/>
                  <a:pt x="38302" y="7449"/>
                  <a:pt x="28715" y="6696"/>
                </a:cubicBezTo>
                <a:cubicBezTo>
                  <a:pt x="26227" y="6492"/>
                  <a:pt x="23698" y="6384"/>
                  <a:pt x="21170" y="6384"/>
                </a:cubicBezTo>
                <a:cubicBezTo>
                  <a:pt x="15464" y="6384"/>
                  <a:pt x="9763" y="6937"/>
                  <a:pt x="4543" y="8202"/>
                </a:cubicBezTo>
                <a:cubicBezTo>
                  <a:pt x="2968" y="8567"/>
                  <a:pt x="1462" y="9001"/>
                  <a:pt x="1" y="9457"/>
                </a:cubicBezTo>
                <a:lnTo>
                  <a:pt x="1" y="50589"/>
                </a:lnTo>
                <a:lnTo>
                  <a:pt x="284838" y="50589"/>
                </a:lnTo>
                <a:lnTo>
                  <a:pt x="284838" y="13155"/>
                </a:lnTo>
                <a:cubicBezTo>
                  <a:pt x="283742" y="12744"/>
                  <a:pt x="282624" y="12333"/>
                  <a:pt x="281528" y="11900"/>
                </a:cubicBezTo>
                <a:cubicBezTo>
                  <a:pt x="273083" y="8704"/>
                  <a:pt x="264752" y="4664"/>
                  <a:pt x="254868" y="2838"/>
                </a:cubicBezTo>
                <a:cubicBezTo>
                  <a:pt x="251879" y="2285"/>
                  <a:pt x="248783" y="1967"/>
                  <a:pt x="245668" y="1967"/>
                </a:cubicBezTo>
                <a:cubicBezTo>
                  <a:pt x="244026" y="1967"/>
                  <a:pt x="242379" y="2056"/>
                  <a:pt x="240739" y="2245"/>
                </a:cubicBezTo>
                <a:cubicBezTo>
                  <a:pt x="236403" y="2770"/>
                  <a:pt x="232408" y="3751"/>
                  <a:pt x="228619" y="5007"/>
                </a:cubicBezTo>
                <a:cubicBezTo>
                  <a:pt x="220813" y="7563"/>
                  <a:pt x="213806" y="11010"/>
                  <a:pt x="205383" y="12973"/>
                </a:cubicBezTo>
                <a:cubicBezTo>
                  <a:pt x="201139" y="13960"/>
                  <a:pt x="196833" y="14451"/>
                  <a:pt x="192530" y="14451"/>
                </a:cubicBezTo>
                <a:cubicBezTo>
                  <a:pt x="188177" y="14451"/>
                  <a:pt x="183826" y="13948"/>
                  <a:pt x="179545" y="12950"/>
                </a:cubicBezTo>
                <a:cubicBezTo>
                  <a:pt x="171008" y="10964"/>
                  <a:pt x="163750" y="7723"/>
                  <a:pt x="156126" y="4892"/>
                </a:cubicBezTo>
                <a:cubicBezTo>
                  <a:pt x="149458" y="2446"/>
                  <a:pt x="141614" y="0"/>
                  <a:pt x="133359" y="0"/>
                </a:cubicBezTo>
                <a:close/>
              </a:path>
            </a:pathLst>
          </a:custGeom>
          <a:solidFill>
            <a:srgbClr val="EADB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 name="Google Shape;7;p1"/>
          <p:cNvSpPr/>
          <p:nvPr/>
        </p:nvSpPr>
        <p:spPr>
          <a:xfrm flipH="1">
            <a:off x="8050327" y="271102"/>
            <a:ext cx="1093670" cy="760939"/>
          </a:xfrm>
          <a:custGeom>
            <a:avLst/>
            <a:gdLst/>
            <a:ahLst/>
            <a:cxnLst/>
            <a:rect l="l" t="t" r="r" b="b"/>
            <a:pathLst>
              <a:path w="43391" h="30190" extrusionOk="0">
                <a:moveTo>
                  <a:pt x="13854" y="1"/>
                </a:moveTo>
                <a:cubicBezTo>
                  <a:pt x="8679" y="1"/>
                  <a:pt x="5416" y="5534"/>
                  <a:pt x="3469" y="9676"/>
                </a:cubicBezTo>
                <a:cubicBezTo>
                  <a:pt x="2465" y="8466"/>
                  <a:pt x="1301" y="7188"/>
                  <a:pt x="0" y="6092"/>
                </a:cubicBezTo>
                <a:lnTo>
                  <a:pt x="0" y="30173"/>
                </a:lnTo>
                <a:cubicBezTo>
                  <a:pt x="6277" y="30150"/>
                  <a:pt x="13010" y="30059"/>
                  <a:pt x="17758" y="29831"/>
                </a:cubicBezTo>
                <a:cubicBezTo>
                  <a:pt x="19544" y="29981"/>
                  <a:pt x="22955" y="30190"/>
                  <a:pt x="26662" y="30190"/>
                </a:cubicBezTo>
                <a:cubicBezTo>
                  <a:pt x="32523" y="30190"/>
                  <a:pt x="39125" y="29668"/>
                  <a:pt x="41223" y="27571"/>
                </a:cubicBezTo>
                <a:cubicBezTo>
                  <a:pt x="43277" y="25448"/>
                  <a:pt x="43391" y="22801"/>
                  <a:pt x="41245" y="20952"/>
                </a:cubicBezTo>
                <a:cubicBezTo>
                  <a:pt x="40126" y="19961"/>
                  <a:pt x="38737" y="19706"/>
                  <a:pt x="37270" y="19706"/>
                </a:cubicBezTo>
                <a:cubicBezTo>
                  <a:pt x="35705" y="19706"/>
                  <a:pt x="34052" y="19997"/>
                  <a:pt x="32548" y="19997"/>
                </a:cubicBezTo>
                <a:cubicBezTo>
                  <a:pt x="32213" y="19997"/>
                  <a:pt x="31885" y="19983"/>
                  <a:pt x="31567" y="19947"/>
                </a:cubicBezTo>
                <a:cubicBezTo>
                  <a:pt x="33005" y="16683"/>
                  <a:pt x="36018" y="12826"/>
                  <a:pt x="31704" y="10018"/>
                </a:cubicBezTo>
                <a:cubicBezTo>
                  <a:pt x="30798" y="9444"/>
                  <a:pt x="29892" y="9204"/>
                  <a:pt x="29002" y="9204"/>
                </a:cubicBezTo>
                <a:cubicBezTo>
                  <a:pt x="26284" y="9204"/>
                  <a:pt x="23707" y="11437"/>
                  <a:pt x="21661" y="13191"/>
                </a:cubicBezTo>
                <a:cubicBezTo>
                  <a:pt x="21821" y="8352"/>
                  <a:pt x="21182" y="1482"/>
                  <a:pt x="15498" y="181"/>
                </a:cubicBezTo>
                <a:cubicBezTo>
                  <a:pt x="14930" y="58"/>
                  <a:pt x="14382" y="1"/>
                  <a:pt x="13854" y="1"/>
                </a:cubicBezTo>
                <a:close/>
              </a:path>
            </a:pathLst>
          </a:custGeom>
          <a:solidFill>
            <a:srgbClr val="F8F4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 name="Google Shape;8;p1"/>
          <p:cNvSpPr/>
          <p:nvPr/>
        </p:nvSpPr>
        <p:spPr>
          <a:xfrm>
            <a:off x="-7978" y="2699677"/>
            <a:ext cx="1093670" cy="760939"/>
          </a:xfrm>
          <a:custGeom>
            <a:avLst/>
            <a:gdLst/>
            <a:ahLst/>
            <a:cxnLst/>
            <a:rect l="l" t="t" r="r" b="b"/>
            <a:pathLst>
              <a:path w="43391" h="30190" extrusionOk="0">
                <a:moveTo>
                  <a:pt x="13854" y="1"/>
                </a:moveTo>
                <a:cubicBezTo>
                  <a:pt x="8679" y="1"/>
                  <a:pt x="5416" y="5534"/>
                  <a:pt x="3469" y="9676"/>
                </a:cubicBezTo>
                <a:cubicBezTo>
                  <a:pt x="2465" y="8466"/>
                  <a:pt x="1301" y="7188"/>
                  <a:pt x="0" y="6092"/>
                </a:cubicBezTo>
                <a:lnTo>
                  <a:pt x="0" y="30173"/>
                </a:lnTo>
                <a:cubicBezTo>
                  <a:pt x="6277" y="30150"/>
                  <a:pt x="13010" y="30059"/>
                  <a:pt x="17758" y="29831"/>
                </a:cubicBezTo>
                <a:cubicBezTo>
                  <a:pt x="19544" y="29981"/>
                  <a:pt x="22955" y="30190"/>
                  <a:pt x="26662" y="30190"/>
                </a:cubicBezTo>
                <a:cubicBezTo>
                  <a:pt x="32523" y="30190"/>
                  <a:pt x="39125" y="29668"/>
                  <a:pt x="41223" y="27571"/>
                </a:cubicBezTo>
                <a:cubicBezTo>
                  <a:pt x="43277" y="25448"/>
                  <a:pt x="43391" y="22801"/>
                  <a:pt x="41245" y="20952"/>
                </a:cubicBezTo>
                <a:cubicBezTo>
                  <a:pt x="40126" y="19961"/>
                  <a:pt x="38737" y="19706"/>
                  <a:pt x="37270" y="19706"/>
                </a:cubicBezTo>
                <a:cubicBezTo>
                  <a:pt x="35705" y="19706"/>
                  <a:pt x="34052" y="19997"/>
                  <a:pt x="32548" y="19997"/>
                </a:cubicBezTo>
                <a:cubicBezTo>
                  <a:pt x="32213" y="19997"/>
                  <a:pt x="31885" y="19983"/>
                  <a:pt x="31567" y="19947"/>
                </a:cubicBezTo>
                <a:cubicBezTo>
                  <a:pt x="33005" y="16683"/>
                  <a:pt x="36018" y="12826"/>
                  <a:pt x="31704" y="10018"/>
                </a:cubicBezTo>
                <a:cubicBezTo>
                  <a:pt x="30798" y="9444"/>
                  <a:pt x="29892" y="9204"/>
                  <a:pt x="29002" y="9204"/>
                </a:cubicBezTo>
                <a:cubicBezTo>
                  <a:pt x="26284" y="9204"/>
                  <a:pt x="23707" y="11437"/>
                  <a:pt x="21661" y="13191"/>
                </a:cubicBezTo>
                <a:cubicBezTo>
                  <a:pt x="21821" y="8352"/>
                  <a:pt x="21182" y="1482"/>
                  <a:pt x="15498" y="181"/>
                </a:cubicBezTo>
                <a:cubicBezTo>
                  <a:pt x="14930" y="58"/>
                  <a:pt x="14382" y="1"/>
                  <a:pt x="13854" y="1"/>
                </a:cubicBezTo>
                <a:close/>
              </a:path>
            </a:pathLst>
          </a:custGeom>
          <a:solidFill>
            <a:srgbClr val="F8F4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 name="Google Shape;9;p1"/>
          <p:cNvSpPr/>
          <p:nvPr/>
        </p:nvSpPr>
        <p:spPr>
          <a:xfrm>
            <a:off x="8607572" y="784606"/>
            <a:ext cx="91235" cy="82489"/>
          </a:xfrm>
          <a:custGeom>
            <a:avLst/>
            <a:gdLst/>
            <a:ahLst/>
            <a:cxnLst/>
            <a:rect l="l" t="t" r="r" b="b"/>
            <a:pathLst>
              <a:path w="3380" h="3056" extrusionOk="0">
                <a:moveTo>
                  <a:pt x="990" y="1"/>
                </a:moveTo>
                <a:cubicBezTo>
                  <a:pt x="898" y="1"/>
                  <a:pt x="774" y="66"/>
                  <a:pt x="754" y="165"/>
                </a:cubicBezTo>
                <a:cubicBezTo>
                  <a:pt x="708" y="507"/>
                  <a:pt x="731" y="850"/>
                  <a:pt x="800" y="1169"/>
                </a:cubicBezTo>
                <a:cubicBezTo>
                  <a:pt x="572" y="1329"/>
                  <a:pt x="366" y="1466"/>
                  <a:pt x="161" y="1649"/>
                </a:cubicBezTo>
                <a:cubicBezTo>
                  <a:pt x="1" y="1786"/>
                  <a:pt x="138" y="2014"/>
                  <a:pt x="298" y="2014"/>
                </a:cubicBezTo>
                <a:cubicBezTo>
                  <a:pt x="549" y="2037"/>
                  <a:pt x="777" y="2059"/>
                  <a:pt x="1028" y="2082"/>
                </a:cubicBezTo>
                <a:lnTo>
                  <a:pt x="1051" y="2128"/>
                </a:lnTo>
                <a:cubicBezTo>
                  <a:pt x="1074" y="2356"/>
                  <a:pt x="1119" y="2562"/>
                  <a:pt x="1211" y="2767"/>
                </a:cubicBezTo>
                <a:cubicBezTo>
                  <a:pt x="1233" y="2813"/>
                  <a:pt x="1233" y="2835"/>
                  <a:pt x="1279" y="2858"/>
                </a:cubicBezTo>
                <a:cubicBezTo>
                  <a:pt x="1302" y="2904"/>
                  <a:pt x="1325" y="2950"/>
                  <a:pt x="1348" y="2995"/>
                </a:cubicBezTo>
                <a:cubicBezTo>
                  <a:pt x="1382" y="3038"/>
                  <a:pt x="1429" y="3055"/>
                  <a:pt x="1477" y="3055"/>
                </a:cubicBezTo>
                <a:cubicBezTo>
                  <a:pt x="1559" y="3055"/>
                  <a:pt x="1647" y="3007"/>
                  <a:pt x="1690" y="2950"/>
                </a:cubicBezTo>
                <a:cubicBezTo>
                  <a:pt x="1850" y="2676"/>
                  <a:pt x="2010" y="2402"/>
                  <a:pt x="2146" y="2105"/>
                </a:cubicBezTo>
                <a:cubicBezTo>
                  <a:pt x="2443" y="2105"/>
                  <a:pt x="2763" y="2105"/>
                  <a:pt x="3060" y="2082"/>
                </a:cubicBezTo>
                <a:cubicBezTo>
                  <a:pt x="3242" y="2082"/>
                  <a:pt x="3379" y="1854"/>
                  <a:pt x="3219" y="1717"/>
                </a:cubicBezTo>
                <a:cubicBezTo>
                  <a:pt x="2991" y="1512"/>
                  <a:pt x="2763" y="1329"/>
                  <a:pt x="2535" y="1146"/>
                </a:cubicBezTo>
                <a:cubicBezTo>
                  <a:pt x="2649" y="873"/>
                  <a:pt x="2763" y="576"/>
                  <a:pt x="2877" y="302"/>
                </a:cubicBezTo>
                <a:cubicBezTo>
                  <a:pt x="2933" y="152"/>
                  <a:pt x="2774" y="33"/>
                  <a:pt x="2639" y="33"/>
                </a:cubicBezTo>
                <a:cubicBezTo>
                  <a:pt x="2610" y="33"/>
                  <a:pt x="2582" y="39"/>
                  <a:pt x="2557" y="51"/>
                </a:cubicBezTo>
                <a:cubicBezTo>
                  <a:pt x="2306" y="211"/>
                  <a:pt x="2055" y="370"/>
                  <a:pt x="1804" y="530"/>
                </a:cubicBezTo>
                <a:cubicBezTo>
                  <a:pt x="1576" y="325"/>
                  <a:pt x="1325" y="119"/>
                  <a:pt x="1028" y="5"/>
                </a:cubicBezTo>
                <a:cubicBezTo>
                  <a:pt x="1016" y="2"/>
                  <a:pt x="1003" y="1"/>
                  <a:pt x="9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 name="Google Shape;10;p1"/>
          <p:cNvSpPr/>
          <p:nvPr/>
        </p:nvSpPr>
        <p:spPr>
          <a:xfrm>
            <a:off x="7475997" y="349031"/>
            <a:ext cx="91235" cy="82489"/>
          </a:xfrm>
          <a:custGeom>
            <a:avLst/>
            <a:gdLst/>
            <a:ahLst/>
            <a:cxnLst/>
            <a:rect l="l" t="t" r="r" b="b"/>
            <a:pathLst>
              <a:path w="3380" h="3056" extrusionOk="0">
                <a:moveTo>
                  <a:pt x="990" y="1"/>
                </a:moveTo>
                <a:cubicBezTo>
                  <a:pt x="898" y="1"/>
                  <a:pt x="774" y="66"/>
                  <a:pt x="754" y="165"/>
                </a:cubicBezTo>
                <a:cubicBezTo>
                  <a:pt x="708" y="507"/>
                  <a:pt x="731" y="850"/>
                  <a:pt x="800" y="1169"/>
                </a:cubicBezTo>
                <a:cubicBezTo>
                  <a:pt x="572" y="1329"/>
                  <a:pt x="366" y="1466"/>
                  <a:pt x="161" y="1649"/>
                </a:cubicBezTo>
                <a:cubicBezTo>
                  <a:pt x="1" y="1786"/>
                  <a:pt x="138" y="2014"/>
                  <a:pt x="298" y="2014"/>
                </a:cubicBezTo>
                <a:cubicBezTo>
                  <a:pt x="549" y="2037"/>
                  <a:pt x="777" y="2059"/>
                  <a:pt x="1028" y="2082"/>
                </a:cubicBezTo>
                <a:lnTo>
                  <a:pt x="1051" y="2128"/>
                </a:lnTo>
                <a:cubicBezTo>
                  <a:pt x="1074" y="2356"/>
                  <a:pt x="1119" y="2562"/>
                  <a:pt x="1211" y="2767"/>
                </a:cubicBezTo>
                <a:cubicBezTo>
                  <a:pt x="1233" y="2813"/>
                  <a:pt x="1233" y="2835"/>
                  <a:pt x="1279" y="2858"/>
                </a:cubicBezTo>
                <a:cubicBezTo>
                  <a:pt x="1302" y="2904"/>
                  <a:pt x="1325" y="2950"/>
                  <a:pt x="1348" y="2995"/>
                </a:cubicBezTo>
                <a:cubicBezTo>
                  <a:pt x="1382" y="3038"/>
                  <a:pt x="1429" y="3055"/>
                  <a:pt x="1477" y="3055"/>
                </a:cubicBezTo>
                <a:cubicBezTo>
                  <a:pt x="1559" y="3055"/>
                  <a:pt x="1647" y="3007"/>
                  <a:pt x="1690" y="2950"/>
                </a:cubicBezTo>
                <a:cubicBezTo>
                  <a:pt x="1850" y="2676"/>
                  <a:pt x="2010" y="2402"/>
                  <a:pt x="2146" y="2105"/>
                </a:cubicBezTo>
                <a:cubicBezTo>
                  <a:pt x="2443" y="2105"/>
                  <a:pt x="2763" y="2105"/>
                  <a:pt x="3060" y="2082"/>
                </a:cubicBezTo>
                <a:cubicBezTo>
                  <a:pt x="3242" y="2082"/>
                  <a:pt x="3379" y="1854"/>
                  <a:pt x="3219" y="1717"/>
                </a:cubicBezTo>
                <a:cubicBezTo>
                  <a:pt x="2991" y="1512"/>
                  <a:pt x="2763" y="1329"/>
                  <a:pt x="2535" y="1146"/>
                </a:cubicBezTo>
                <a:cubicBezTo>
                  <a:pt x="2649" y="873"/>
                  <a:pt x="2763" y="576"/>
                  <a:pt x="2877" y="302"/>
                </a:cubicBezTo>
                <a:cubicBezTo>
                  <a:pt x="2933" y="152"/>
                  <a:pt x="2774" y="33"/>
                  <a:pt x="2639" y="33"/>
                </a:cubicBezTo>
                <a:cubicBezTo>
                  <a:pt x="2610" y="33"/>
                  <a:pt x="2582" y="39"/>
                  <a:pt x="2557" y="51"/>
                </a:cubicBezTo>
                <a:cubicBezTo>
                  <a:pt x="2306" y="211"/>
                  <a:pt x="2055" y="370"/>
                  <a:pt x="1804" y="530"/>
                </a:cubicBezTo>
                <a:cubicBezTo>
                  <a:pt x="1576" y="325"/>
                  <a:pt x="1325" y="119"/>
                  <a:pt x="1028" y="5"/>
                </a:cubicBezTo>
                <a:cubicBezTo>
                  <a:pt x="1016" y="2"/>
                  <a:pt x="1003" y="1"/>
                  <a:pt x="9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 name="Google Shape;11;p1"/>
          <p:cNvSpPr/>
          <p:nvPr/>
        </p:nvSpPr>
        <p:spPr>
          <a:xfrm>
            <a:off x="1421372" y="618856"/>
            <a:ext cx="91235" cy="82489"/>
          </a:xfrm>
          <a:custGeom>
            <a:avLst/>
            <a:gdLst/>
            <a:ahLst/>
            <a:cxnLst/>
            <a:rect l="l" t="t" r="r" b="b"/>
            <a:pathLst>
              <a:path w="3380" h="3056" extrusionOk="0">
                <a:moveTo>
                  <a:pt x="990" y="1"/>
                </a:moveTo>
                <a:cubicBezTo>
                  <a:pt x="898" y="1"/>
                  <a:pt x="774" y="66"/>
                  <a:pt x="754" y="165"/>
                </a:cubicBezTo>
                <a:cubicBezTo>
                  <a:pt x="708" y="507"/>
                  <a:pt x="731" y="850"/>
                  <a:pt x="800" y="1169"/>
                </a:cubicBezTo>
                <a:cubicBezTo>
                  <a:pt x="572" y="1329"/>
                  <a:pt x="366" y="1466"/>
                  <a:pt x="161" y="1649"/>
                </a:cubicBezTo>
                <a:cubicBezTo>
                  <a:pt x="1" y="1786"/>
                  <a:pt x="138" y="2014"/>
                  <a:pt x="298" y="2014"/>
                </a:cubicBezTo>
                <a:cubicBezTo>
                  <a:pt x="549" y="2037"/>
                  <a:pt x="777" y="2059"/>
                  <a:pt x="1028" y="2082"/>
                </a:cubicBezTo>
                <a:lnTo>
                  <a:pt x="1051" y="2128"/>
                </a:lnTo>
                <a:cubicBezTo>
                  <a:pt x="1074" y="2356"/>
                  <a:pt x="1119" y="2562"/>
                  <a:pt x="1211" y="2767"/>
                </a:cubicBezTo>
                <a:cubicBezTo>
                  <a:pt x="1233" y="2813"/>
                  <a:pt x="1233" y="2835"/>
                  <a:pt x="1279" y="2858"/>
                </a:cubicBezTo>
                <a:cubicBezTo>
                  <a:pt x="1302" y="2904"/>
                  <a:pt x="1325" y="2950"/>
                  <a:pt x="1348" y="2995"/>
                </a:cubicBezTo>
                <a:cubicBezTo>
                  <a:pt x="1382" y="3038"/>
                  <a:pt x="1429" y="3055"/>
                  <a:pt x="1477" y="3055"/>
                </a:cubicBezTo>
                <a:cubicBezTo>
                  <a:pt x="1559" y="3055"/>
                  <a:pt x="1647" y="3007"/>
                  <a:pt x="1690" y="2950"/>
                </a:cubicBezTo>
                <a:cubicBezTo>
                  <a:pt x="1850" y="2676"/>
                  <a:pt x="2010" y="2402"/>
                  <a:pt x="2146" y="2105"/>
                </a:cubicBezTo>
                <a:cubicBezTo>
                  <a:pt x="2443" y="2105"/>
                  <a:pt x="2763" y="2105"/>
                  <a:pt x="3060" y="2082"/>
                </a:cubicBezTo>
                <a:cubicBezTo>
                  <a:pt x="3242" y="2082"/>
                  <a:pt x="3379" y="1854"/>
                  <a:pt x="3219" y="1717"/>
                </a:cubicBezTo>
                <a:cubicBezTo>
                  <a:pt x="2991" y="1512"/>
                  <a:pt x="2763" y="1329"/>
                  <a:pt x="2535" y="1146"/>
                </a:cubicBezTo>
                <a:cubicBezTo>
                  <a:pt x="2649" y="873"/>
                  <a:pt x="2763" y="576"/>
                  <a:pt x="2877" y="302"/>
                </a:cubicBezTo>
                <a:cubicBezTo>
                  <a:pt x="2933" y="152"/>
                  <a:pt x="2774" y="33"/>
                  <a:pt x="2639" y="33"/>
                </a:cubicBezTo>
                <a:cubicBezTo>
                  <a:pt x="2610" y="33"/>
                  <a:pt x="2582" y="39"/>
                  <a:pt x="2557" y="51"/>
                </a:cubicBezTo>
                <a:cubicBezTo>
                  <a:pt x="2306" y="211"/>
                  <a:pt x="2055" y="370"/>
                  <a:pt x="1804" y="530"/>
                </a:cubicBezTo>
                <a:cubicBezTo>
                  <a:pt x="1576" y="325"/>
                  <a:pt x="1325" y="119"/>
                  <a:pt x="1028" y="5"/>
                </a:cubicBezTo>
                <a:cubicBezTo>
                  <a:pt x="1016" y="2"/>
                  <a:pt x="1003" y="1"/>
                  <a:pt x="9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 name="Google Shape;12;p1"/>
          <p:cNvSpPr/>
          <p:nvPr/>
        </p:nvSpPr>
        <p:spPr>
          <a:xfrm>
            <a:off x="245722" y="1852056"/>
            <a:ext cx="91235" cy="82489"/>
          </a:xfrm>
          <a:custGeom>
            <a:avLst/>
            <a:gdLst/>
            <a:ahLst/>
            <a:cxnLst/>
            <a:rect l="l" t="t" r="r" b="b"/>
            <a:pathLst>
              <a:path w="3380" h="3056" extrusionOk="0">
                <a:moveTo>
                  <a:pt x="990" y="1"/>
                </a:moveTo>
                <a:cubicBezTo>
                  <a:pt x="898" y="1"/>
                  <a:pt x="774" y="66"/>
                  <a:pt x="754" y="165"/>
                </a:cubicBezTo>
                <a:cubicBezTo>
                  <a:pt x="708" y="507"/>
                  <a:pt x="731" y="850"/>
                  <a:pt x="800" y="1169"/>
                </a:cubicBezTo>
                <a:cubicBezTo>
                  <a:pt x="572" y="1329"/>
                  <a:pt x="366" y="1466"/>
                  <a:pt x="161" y="1649"/>
                </a:cubicBezTo>
                <a:cubicBezTo>
                  <a:pt x="1" y="1786"/>
                  <a:pt x="138" y="2014"/>
                  <a:pt x="298" y="2014"/>
                </a:cubicBezTo>
                <a:cubicBezTo>
                  <a:pt x="549" y="2037"/>
                  <a:pt x="777" y="2059"/>
                  <a:pt x="1028" y="2082"/>
                </a:cubicBezTo>
                <a:lnTo>
                  <a:pt x="1051" y="2128"/>
                </a:lnTo>
                <a:cubicBezTo>
                  <a:pt x="1074" y="2356"/>
                  <a:pt x="1119" y="2562"/>
                  <a:pt x="1211" y="2767"/>
                </a:cubicBezTo>
                <a:cubicBezTo>
                  <a:pt x="1233" y="2813"/>
                  <a:pt x="1233" y="2835"/>
                  <a:pt x="1279" y="2858"/>
                </a:cubicBezTo>
                <a:cubicBezTo>
                  <a:pt x="1302" y="2904"/>
                  <a:pt x="1325" y="2950"/>
                  <a:pt x="1348" y="2995"/>
                </a:cubicBezTo>
                <a:cubicBezTo>
                  <a:pt x="1382" y="3038"/>
                  <a:pt x="1429" y="3055"/>
                  <a:pt x="1477" y="3055"/>
                </a:cubicBezTo>
                <a:cubicBezTo>
                  <a:pt x="1559" y="3055"/>
                  <a:pt x="1647" y="3007"/>
                  <a:pt x="1690" y="2950"/>
                </a:cubicBezTo>
                <a:cubicBezTo>
                  <a:pt x="1850" y="2676"/>
                  <a:pt x="2010" y="2402"/>
                  <a:pt x="2146" y="2105"/>
                </a:cubicBezTo>
                <a:cubicBezTo>
                  <a:pt x="2443" y="2105"/>
                  <a:pt x="2763" y="2105"/>
                  <a:pt x="3060" y="2082"/>
                </a:cubicBezTo>
                <a:cubicBezTo>
                  <a:pt x="3242" y="2082"/>
                  <a:pt x="3379" y="1854"/>
                  <a:pt x="3219" y="1717"/>
                </a:cubicBezTo>
                <a:cubicBezTo>
                  <a:pt x="2991" y="1512"/>
                  <a:pt x="2763" y="1329"/>
                  <a:pt x="2535" y="1146"/>
                </a:cubicBezTo>
                <a:cubicBezTo>
                  <a:pt x="2649" y="873"/>
                  <a:pt x="2763" y="576"/>
                  <a:pt x="2877" y="302"/>
                </a:cubicBezTo>
                <a:cubicBezTo>
                  <a:pt x="2933" y="152"/>
                  <a:pt x="2774" y="33"/>
                  <a:pt x="2639" y="33"/>
                </a:cubicBezTo>
                <a:cubicBezTo>
                  <a:pt x="2610" y="33"/>
                  <a:pt x="2582" y="39"/>
                  <a:pt x="2557" y="51"/>
                </a:cubicBezTo>
                <a:cubicBezTo>
                  <a:pt x="2306" y="211"/>
                  <a:pt x="2055" y="370"/>
                  <a:pt x="1804" y="530"/>
                </a:cubicBezTo>
                <a:cubicBezTo>
                  <a:pt x="1576" y="325"/>
                  <a:pt x="1325" y="119"/>
                  <a:pt x="1028" y="5"/>
                </a:cubicBezTo>
                <a:cubicBezTo>
                  <a:pt x="1016" y="2"/>
                  <a:pt x="1003" y="1"/>
                  <a:pt x="9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3" name="Google Shape;13;p1"/>
          <p:cNvGrpSpPr/>
          <p:nvPr/>
        </p:nvGrpSpPr>
        <p:grpSpPr>
          <a:xfrm>
            <a:off x="486506" y="2330260"/>
            <a:ext cx="151241" cy="137891"/>
            <a:chOff x="1474943" y="3859420"/>
            <a:chExt cx="118956" cy="108456"/>
          </a:xfrm>
        </p:grpSpPr>
        <p:sp>
          <p:nvSpPr>
            <p:cNvPr id="14" name="Google Shape;14;p1"/>
            <p:cNvSpPr/>
            <p:nvPr/>
          </p:nvSpPr>
          <p:spPr>
            <a:xfrm>
              <a:off x="1474943" y="3931517"/>
              <a:ext cx="46859" cy="36359"/>
            </a:xfrm>
            <a:custGeom>
              <a:avLst/>
              <a:gdLst/>
              <a:ahLst/>
              <a:cxnLst/>
              <a:rect l="l" t="t" r="r" b="b"/>
              <a:pathLst>
                <a:path w="1736" h="1347" extrusionOk="0">
                  <a:moveTo>
                    <a:pt x="868" y="0"/>
                  </a:moveTo>
                  <a:cubicBezTo>
                    <a:pt x="1" y="0"/>
                    <a:pt x="1" y="1347"/>
                    <a:pt x="868" y="1347"/>
                  </a:cubicBezTo>
                  <a:cubicBezTo>
                    <a:pt x="1736" y="1347"/>
                    <a:pt x="1736"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1"/>
            <p:cNvSpPr/>
            <p:nvPr/>
          </p:nvSpPr>
          <p:spPr>
            <a:xfrm>
              <a:off x="1511302" y="3859420"/>
              <a:ext cx="46238" cy="35765"/>
            </a:xfrm>
            <a:custGeom>
              <a:avLst/>
              <a:gdLst/>
              <a:ahLst/>
              <a:cxnLst/>
              <a:rect l="l" t="t" r="r" b="b"/>
              <a:pathLst>
                <a:path w="1713" h="1325" extrusionOk="0">
                  <a:moveTo>
                    <a:pt x="868" y="1"/>
                  </a:moveTo>
                  <a:cubicBezTo>
                    <a:pt x="0" y="1"/>
                    <a:pt x="0" y="1324"/>
                    <a:pt x="868" y="1324"/>
                  </a:cubicBezTo>
                  <a:cubicBezTo>
                    <a:pt x="1712" y="1324"/>
                    <a:pt x="1712" y="1"/>
                    <a:pt x="8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 name="Google Shape;16;p1"/>
            <p:cNvSpPr/>
            <p:nvPr/>
          </p:nvSpPr>
          <p:spPr>
            <a:xfrm>
              <a:off x="1547040" y="3931517"/>
              <a:ext cx="46859" cy="36359"/>
            </a:xfrm>
            <a:custGeom>
              <a:avLst/>
              <a:gdLst/>
              <a:ahLst/>
              <a:cxnLst/>
              <a:rect l="l" t="t" r="r" b="b"/>
              <a:pathLst>
                <a:path w="1736" h="1347" extrusionOk="0">
                  <a:moveTo>
                    <a:pt x="868" y="0"/>
                  </a:moveTo>
                  <a:cubicBezTo>
                    <a:pt x="0" y="0"/>
                    <a:pt x="0" y="1347"/>
                    <a:pt x="868" y="1347"/>
                  </a:cubicBezTo>
                  <a:cubicBezTo>
                    <a:pt x="1735" y="1347"/>
                    <a:pt x="1735"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7" name="Google Shape;17;p1"/>
          <p:cNvGrpSpPr/>
          <p:nvPr/>
        </p:nvGrpSpPr>
        <p:grpSpPr>
          <a:xfrm>
            <a:off x="8649981" y="2330260"/>
            <a:ext cx="151241" cy="137891"/>
            <a:chOff x="1474943" y="3859420"/>
            <a:chExt cx="118956" cy="108456"/>
          </a:xfrm>
        </p:grpSpPr>
        <p:sp>
          <p:nvSpPr>
            <p:cNvPr id="18" name="Google Shape;18;p1"/>
            <p:cNvSpPr/>
            <p:nvPr/>
          </p:nvSpPr>
          <p:spPr>
            <a:xfrm>
              <a:off x="1474943" y="3931517"/>
              <a:ext cx="46859" cy="36359"/>
            </a:xfrm>
            <a:custGeom>
              <a:avLst/>
              <a:gdLst/>
              <a:ahLst/>
              <a:cxnLst/>
              <a:rect l="l" t="t" r="r" b="b"/>
              <a:pathLst>
                <a:path w="1736" h="1347" extrusionOk="0">
                  <a:moveTo>
                    <a:pt x="868" y="0"/>
                  </a:moveTo>
                  <a:cubicBezTo>
                    <a:pt x="1" y="0"/>
                    <a:pt x="1" y="1347"/>
                    <a:pt x="868" y="1347"/>
                  </a:cubicBezTo>
                  <a:cubicBezTo>
                    <a:pt x="1736" y="1347"/>
                    <a:pt x="1736"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 name="Google Shape;19;p1"/>
            <p:cNvSpPr/>
            <p:nvPr/>
          </p:nvSpPr>
          <p:spPr>
            <a:xfrm>
              <a:off x="1511302" y="3859420"/>
              <a:ext cx="46238" cy="35765"/>
            </a:xfrm>
            <a:custGeom>
              <a:avLst/>
              <a:gdLst/>
              <a:ahLst/>
              <a:cxnLst/>
              <a:rect l="l" t="t" r="r" b="b"/>
              <a:pathLst>
                <a:path w="1713" h="1325" extrusionOk="0">
                  <a:moveTo>
                    <a:pt x="868" y="1"/>
                  </a:moveTo>
                  <a:cubicBezTo>
                    <a:pt x="0" y="1"/>
                    <a:pt x="0" y="1324"/>
                    <a:pt x="868" y="1324"/>
                  </a:cubicBezTo>
                  <a:cubicBezTo>
                    <a:pt x="1712" y="1324"/>
                    <a:pt x="1712" y="1"/>
                    <a:pt x="8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 name="Google Shape;20;p1"/>
            <p:cNvSpPr/>
            <p:nvPr/>
          </p:nvSpPr>
          <p:spPr>
            <a:xfrm>
              <a:off x="1547040" y="3931517"/>
              <a:ext cx="46859" cy="36359"/>
            </a:xfrm>
            <a:custGeom>
              <a:avLst/>
              <a:gdLst/>
              <a:ahLst/>
              <a:cxnLst/>
              <a:rect l="l" t="t" r="r" b="b"/>
              <a:pathLst>
                <a:path w="1736" h="1347" extrusionOk="0">
                  <a:moveTo>
                    <a:pt x="868" y="0"/>
                  </a:moveTo>
                  <a:cubicBezTo>
                    <a:pt x="0" y="0"/>
                    <a:pt x="0" y="1347"/>
                    <a:pt x="868" y="1347"/>
                  </a:cubicBezTo>
                  <a:cubicBezTo>
                    <a:pt x="1735" y="1347"/>
                    <a:pt x="1735"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1" name="Google Shape;21;p1"/>
          <p:cNvGrpSpPr/>
          <p:nvPr/>
        </p:nvGrpSpPr>
        <p:grpSpPr>
          <a:xfrm>
            <a:off x="2992131" y="219360"/>
            <a:ext cx="151241" cy="137891"/>
            <a:chOff x="1474943" y="3859420"/>
            <a:chExt cx="118956" cy="108456"/>
          </a:xfrm>
        </p:grpSpPr>
        <p:sp>
          <p:nvSpPr>
            <p:cNvPr id="22" name="Google Shape;22;p1"/>
            <p:cNvSpPr/>
            <p:nvPr/>
          </p:nvSpPr>
          <p:spPr>
            <a:xfrm>
              <a:off x="1474943" y="3931517"/>
              <a:ext cx="46859" cy="36359"/>
            </a:xfrm>
            <a:custGeom>
              <a:avLst/>
              <a:gdLst/>
              <a:ahLst/>
              <a:cxnLst/>
              <a:rect l="l" t="t" r="r" b="b"/>
              <a:pathLst>
                <a:path w="1736" h="1347" extrusionOk="0">
                  <a:moveTo>
                    <a:pt x="868" y="0"/>
                  </a:moveTo>
                  <a:cubicBezTo>
                    <a:pt x="1" y="0"/>
                    <a:pt x="1" y="1347"/>
                    <a:pt x="868" y="1347"/>
                  </a:cubicBezTo>
                  <a:cubicBezTo>
                    <a:pt x="1736" y="1347"/>
                    <a:pt x="1736"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 name="Google Shape;23;p1"/>
            <p:cNvSpPr/>
            <p:nvPr/>
          </p:nvSpPr>
          <p:spPr>
            <a:xfrm>
              <a:off x="1511302" y="3859420"/>
              <a:ext cx="46238" cy="35765"/>
            </a:xfrm>
            <a:custGeom>
              <a:avLst/>
              <a:gdLst/>
              <a:ahLst/>
              <a:cxnLst/>
              <a:rect l="l" t="t" r="r" b="b"/>
              <a:pathLst>
                <a:path w="1713" h="1325" extrusionOk="0">
                  <a:moveTo>
                    <a:pt x="868" y="1"/>
                  </a:moveTo>
                  <a:cubicBezTo>
                    <a:pt x="0" y="1"/>
                    <a:pt x="0" y="1324"/>
                    <a:pt x="868" y="1324"/>
                  </a:cubicBezTo>
                  <a:cubicBezTo>
                    <a:pt x="1712" y="1324"/>
                    <a:pt x="1712" y="1"/>
                    <a:pt x="8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 name="Google Shape;24;p1"/>
            <p:cNvSpPr/>
            <p:nvPr/>
          </p:nvSpPr>
          <p:spPr>
            <a:xfrm>
              <a:off x="1547040" y="3931517"/>
              <a:ext cx="46859" cy="36359"/>
            </a:xfrm>
            <a:custGeom>
              <a:avLst/>
              <a:gdLst/>
              <a:ahLst/>
              <a:cxnLst/>
              <a:rect l="l" t="t" r="r" b="b"/>
              <a:pathLst>
                <a:path w="1736" h="1347" extrusionOk="0">
                  <a:moveTo>
                    <a:pt x="868" y="0"/>
                  </a:moveTo>
                  <a:cubicBezTo>
                    <a:pt x="0" y="0"/>
                    <a:pt x="0" y="1347"/>
                    <a:pt x="868" y="1347"/>
                  </a:cubicBezTo>
                  <a:cubicBezTo>
                    <a:pt x="1735" y="1347"/>
                    <a:pt x="1735"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5" name="Google Shape;25;p1"/>
          <p:cNvSpPr txBox="1"/>
          <p:nvPr/>
        </p:nvSpPr>
        <p:spPr>
          <a:xfrm>
            <a:off x="713225" y="365225"/>
            <a:ext cx="7717500" cy="5727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endParaRPr sz="2800">
              <a:solidFill>
                <a:srgbClr val="595959"/>
              </a:solidFill>
              <a:latin typeface="Sriracha"/>
              <a:ea typeface="Sriracha"/>
              <a:cs typeface="Sriracha"/>
              <a:sym typeface="Sriracha"/>
            </a:endParaRPr>
          </a:p>
        </p:txBody>
      </p:sp>
      <p:sp>
        <p:nvSpPr>
          <p:cNvPr id="26" name="Google Shape;26;p1"/>
          <p:cNvSpPr txBox="1">
            <a:spLocks noGrp="1"/>
          </p:cNvSpPr>
          <p:nvPr>
            <p:ph type="title"/>
          </p:nvPr>
        </p:nvSpPr>
        <p:spPr>
          <a:xfrm>
            <a:off x="533450" y="526875"/>
            <a:ext cx="8077200" cy="490800"/>
          </a:xfrm>
          <a:prstGeom prst="rect">
            <a:avLst/>
          </a:prstGeom>
          <a:noFill/>
          <a:ln>
            <a:noFill/>
          </a:ln>
        </p:spPr>
        <p:txBody>
          <a:bodyPr spcFirstLastPara="1" wrap="square" lIns="91425" tIns="91425" rIns="91425" bIns="91425" anchor="t" anchorCtr="0">
            <a:normAutofit/>
          </a:bodyPr>
          <a:lstStyle>
            <a:lvl1pPr lvl="0">
              <a:spcBef>
                <a:spcPts val="0"/>
              </a:spcBef>
              <a:spcAft>
                <a:spcPts val="0"/>
              </a:spcAft>
              <a:buClr>
                <a:schemeClr val="dk1"/>
              </a:buClr>
              <a:buSzPts val="3000"/>
              <a:buFont typeface="Sriracha"/>
              <a:buNone/>
              <a:defRPr sz="3000" b="1">
                <a:solidFill>
                  <a:schemeClr val="dk1"/>
                </a:solidFill>
                <a:latin typeface="Sriracha"/>
                <a:ea typeface="Sriracha"/>
                <a:cs typeface="Sriracha"/>
                <a:sym typeface="Sriracha"/>
              </a:defRPr>
            </a:lvl1pPr>
            <a:lvl2pPr lvl="1">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2pPr>
            <a:lvl3pPr lvl="2">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3pPr>
            <a:lvl4pPr lvl="3">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4pPr>
            <a:lvl5pPr lvl="4">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5pPr>
            <a:lvl6pPr lvl="5">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6pPr>
            <a:lvl7pPr lvl="6">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7pPr>
            <a:lvl8pPr lvl="7">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8pPr>
            <a:lvl9pPr lvl="8">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9pPr>
          </a:lstStyle>
          <a:p>
            <a:endParaRPr/>
          </a:p>
        </p:txBody>
      </p:sp>
      <p:sp>
        <p:nvSpPr>
          <p:cNvPr id="27" name="Google Shape;27;p1"/>
          <p:cNvSpPr txBox="1">
            <a:spLocks noGrp="1"/>
          </p:cNvSpPr>
          <p:nvPr>
            <p:ph type="body" idx="1"/>
          </p:nvPr>
        </p:nvSpPr>
        <p:spPr>
          <a:xfrm>
            <a:off x="2057450" y="1152475"/>
            <a:ext cx="80772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1"/>
              </a:buClr>
              <a:buSzPts val="1800"/>
              <a:buFont typeface="Barlow"/>
              <a:buChar char="●"/>
              <a:defRPr sz="1800">
                <a:solidFill>
                  <a:schemeClr val="dk1"/>
                </a:solidFill>
                <a:latin typeface="Barlow"/>
                <a:ea typeface="Barlow"/>
                <a:cs typeface="Barlow"/>
                <a:sym typeface="Barlow"/>
              </a:defRPr>
            </a:lvl1pPr>
            <a:lvl2pPr marL="914400" lvl="1"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2pPr>
            <a:lvl3pPr marL="1371600" lvl="2"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3pPr>
            <a:lvl4pPr marL="1828800" lvl="3"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4pPr>
            <a:lvl5pPr marL="2286000" lvl="4"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5pPr>
            <a:lvl6pPr marL="2743200" lvl="5"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6pPr>
            <a:lvl7pPr marL="3200400" lvl="6"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7pPr>
            <a:lvl8pPr marL="3657600" lvl="7"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8pPr>
            <a:lvl9pPr marL="4114800" lvl="8"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9pPr>
          </a:lstStyle>
          <a:p>
            <a:endParaRPr/>
          </a:p>
        </p:txBody>
      </p:sp>
    </p:spTree>
    <p:extLst>
      <p:ext uri="{BB962C8B-B14F-4D97-AF65-F5344CB8AC3E}">
        <p14:creationId xmlns:p14="http://schemas.microsoft.com/office/powerpoint/2010/main" val="188253766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2"/>
              </a:buClr>
              <a:buSzPts val="3000"/>
              <a:buFont typeface="Patrick Hand"/>
              <a:buNone/>
              <a:defRPr sz="3000" b="1">
                <a:solidFill>
                  <a:schemeClr val="dk2"/>
                </a:solidFill>
                <a:latin typeface="Patrick Hand"/>
                <a:ea typeface="Patrick Hand"/>
                <a:cs typeface="Patrick Hand"/>
                <a:sym typeface="Patrick Hand"/>
              </a:defRPr>
            </a:lvl1pPr>
            <a:lvl2pPr lvl="1" rtl="0">
              <a:spcBef>
                <a:spcPts val="0"/>
              </a:spcBef>
              <a:spcAft>
                <a:spcPts val="0"/>
              </a:spcAft>
              <a:buClr>
                <a:schemeClr val="dk1"/>
              </a:buClr>
              <a:buSzPts val="2800"/>
              <a:buNone/>
              <a:defRPr sz="2800" b="1">
                <a:solidFill>
                  <a:schemeClr val="dk1"/>
                </a:solidFill>
              </a:defRPr>
            </a:lvl2pPr>
            <a:lvl3pPr lvl="2" rtl="0">
              <a:spcBef>
                <a:spcPts val="0"/>
              </a:spcBef>
              <a:spcAft>
                <a:spcPts val="0"/>
              </a:spcAft>
              <a:buClr>
                <a:schemeClr val="dk1"/>
              </a:buClr>
              <a:buSzPts val="2800"/>
              <a:buNone/>
              <a:defRPr sz="2800" b="1">
                <a:solidFill>
                  <a:schemeClr val="dk1"/>
                </a:solidFill>
              </a:defRPr>
            </a:lvl3pPr>
            <a:lvl4pPr lvl="3" rtl="0">
              <a:spcBef>
                <a:spcPts val="0"/>
              </a:spcBef>
              <a:spcAft>
                <a:spcPts val="0"/>
              </a:spcAft>
              <a:buClr>
                <a:schemeClr val="dk1"/>
              </a:buClr>
              <a:buSzPts val="2800"/>
              <a:buNone/>
              <a:defRPr sz="2800" b="1">
                <a:solidFill>
                  <a:schemeClr val="dk1"/>
                </a:solidFill>
              </a:defRPr>
            </a:lvl4pPr>
            <a:lvl5pPr lvl="4" rtl="0">
              <a:spcBef>
                <a:spcPts val="0"/>
              </a:spcBef>
              <a:spcAft>
                <a:spcPts val="0"/>
              </a:spcAft>
              <a:buClr>
                <a:schemeClr val="dk1"/>
              </a:buClr>
              <a:buSzPts val="2800"/>
              <a:buNone/>
              <a:defRPr sz="2800" b="1">
                <a:solidFill>
                  <a:schemeClr val="dk1"/>
                </a:solidFill>
              </a:defRPr>
            </a:lvl5pPr>
            <a:lvl6pPr lvl="5" rtl="0">
              <a:spcBef>
                <a:spcPts val="0"/>
              </a:spcBef>
              <a:spcAft>
                <a:spcPts val="0"/>
              </a:spcAft>
              <a:buClr>
                <a:schemeClr val="dk1"/>
              </a:buClr>
              <a:buSzPts val="2800"/>
              <a:buNone/>
              <a:defRPr sz="2800" b="1">
                <a:solidFill>
                  <a:schemeClr val="dk1"/>
                </a:solidFill>
              </a:defRPr>
            </a:lvl6pPr>
            <a:lvl7pPr lvl="6" rtl="0">
              <a:spcBef>
                <a:spcPts val="0"/>
              </a:spcBef>
              <a:spcAft>
                <a:spcPts val="0"/>
              </a:spcAft>
              <a:buClr>
                <a:schemeClr val="dk1"/>
              </a:buClr>
              <a:buSzPts val="2800"/>
              <a:buNone/>
              <a:defRPr sz="2800" b="1">
                <a:solidFill>
                  <a:schemeClr val="dk1"/>
                </a:solidFill>
              </a:defRPr>
            </a:lvl7pPr>
            <a:lvl8pPr lvl="7" rtl="0">
              <a:spcBef>
                <a:spcPts val="0"/>
              </a:spcBef>
              <a:spcAft>
                <a:spcPts val="0"/>
              </a:spcAft>
              <a:buClr>
                <a:schemeClr val="dk1"/>
              </a:buClr>
              <a:buSzPts val="2800"/>
              <a:buNone/>
              <a:defRPr sz="2800" b="1">
                <a:solidFill>
                  <a:schemeClr val="dk1"/>
                </a:solidFill>
              </a:defRPr>
            </a:lvl8pPr>
            <a:lvl9pPr lvl="8" rtl="0">
              <a:spcBef>
                <a:spcPts val="0"/>
              </a:spcBef>
              <a:spcAft>
                <a:spcPts val="0"/>
              </a:spcAft>
              <a:buClr>
                <a:schemeClr val="dk1"/>
              </a:buClr>
              <a:buSzPts val="2800"/>
              <a:buNone/>
              <a:defRPr sz="2800" b="1">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1pPr>
            <a:lvl2pPr marL="914400" lvl="1"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2pPr>
            <a:lvl3pPr marL="1371600" lvl="2"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3pPr>
            <a:lvl4pPr marL="1828800" lvl="3"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4pPr>
            <a:lvl5pPr marL="2286000" lvl="4"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5pPr>
            <a:lvl6pPr marL="2743200" lvl="5"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6pPr>
            <a:lvl7pPr marL="3200400" lvl="6"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7pPr>
            <a:lvl8pPr marL="3657600" lvl="7"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8pPr>
            <a:lvl9pPr marL="4114800" lvl="8" indent="-317500">
              <a:lnSpc>
                <a:spcPct val="115000"/>
              </a:lnSpc>
              <a:spcBef>
                <a:spcPts val="1600"/>
              </a:spcBef>
              <a:spcAft>
                <a:spcPts val="1600"/>
              </a:spcAft>
              <a:buClr>
                <a:schemeClr val="lt2"/>
              </a:buClr>
              <a:buSzPts val="1400"/>
              <a:buFont typeface="Poppins Light"/>
              <a:buChar char="■"/>
              <a:defRPr>
                <a:solidFill>
                  <a:schemeClr val="lt2"/>
                </a:solidFill>
                <a:latin typeface="Poppins Light"/>
                <a:ea typeface="Poppins Light"/>
                <a:cs typeface="Poppins Light"/>
                <a:sym typeface="Poppins Light"/>
              </a:defRPr>
            </a:lvl9pPr>
          </a:lstStyle>
          <a:p>
            <a:endParaRPr/>
          </a:p>
        </p:txBody>
      </p:sp>
    </p:spTree>
    <p:extLst>
      <p:ext uri="{BB962C8B-B14F-4D97-AF65-F5344CB8AC3E}">
        <p14:creationId xmlns:p14="http://schemas.microsoft.com/office/powerpoint/2010/main" val="2251436034"/>
      </p:ext>
    </p:extLst>
  </p:cSld>
  <p:clrMap bg1="lt1" tx1="dk1" bg2="dk2" tx2="lt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 id="2147483714" r:id="rId14"/>
    <p:sldLayoutId id="2147483715" r:id="rId15"/>
    <p:sldLayoutId id="2147483716" r:id="rId16"/>
    <p:sldLayoutId id="2147483717" r:id="rId17"/>
    <p:sldLayoutId id="2147483718" r:id="rId18"/>
    <p:sldLayoutId id="2147483719" r:id="rId19"/>
    <p:sldLayoutId id="2147483720" r:id="rId20"/>
    <p:sldLayoutId id="2147483721" r:id="rId21"/>
    <p:sldLayoutId id="2147483722" r:id="rId2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2"/>
              </a:buClr>
              <a:buSzPts val="3000"/>
              <a:buFont typeface="Patrick Hand"/>
              <a:buNone/>
              <a:defRPr sz="3000" b="1">
                <a:solidFill>
                  <a:schemeClr val="dk2"/>
                </a:solidFill>
                <a:latin typeface="Patrick Hand"/>
                <a:ea typeface="Patrick Hand"/>
                <a:cs typeface="Patrick Hand"/>
                <a:sym typeface="Patrick Hand"/>
              </a:defRPr>
            </a:lvl1pPr>
            <a:lvl2pPr lvl="1" rtl="0">
              <a:spcBef>
                <a:spcPts val="0"/>
              </a:spcBef>
              <a:spcAft>
                <a:spcPts val="0"/>
              </a:spcAft>
              <a:buClr>
                <a:schemeClr val="dk1"/>
              </a:buClr>
              <a:buSzPts val="2800"/>
              <a:buNone/>
              <a:defRPr sz="2800" b="1">
                <a:solidFill>
                  <a:schemeClr val="dk1"/>
                </a:solidFill>
              </a:defRPr>
            </a:lvl2pPr>
            <a:lvl3pPr lvl="2" rtl="0">
              <a:spcBef>
                <a:spcPts val="0"/>
              </a:spcBef>
              <a:spcAft>
                <a:spcPts val="0"/>
              </a:spcAft>
              <a:buClr>
                <a:schemeClr val="dk1"/>
              </a:buClr>
              <a:buSzPts val="2800"/>
              <a:buNone/>
              <a:defRPr sz="2800" b="1">
                <a:solidFill>
                  <a:schemeClr val="dk1"/>
                </a:solidFill>
              </a:defRPr>
            </a:lvl3pPr>
            <a:lvl4pPr lvl="3" rtl="0">
              <a:spcBef>
                <a:spcPts val="0"/>
              </a:spcBef>
              <a:spcAft>
                <a:spcPts val="0"/>
              </a:spcAft>
              <a:buClr>
                <a:schemeClr val="dk1"/>
              </a:buClr>
              <a:buSzPts val="2800"/>
              <a:buNone/>
              <a:defRPr sz="2800" b="1">
                <a:solidFill>
                  <a:schemeClr val="dk1"/>
                </a:solidFill>
              </a:defRPr>
            </a:lvl4pPr>
            <a:lvl5pPr lvl="4" rtl="0">
              <a:spcBef>
                <a:spcPts val="0"/>
              </a:spcBef>
              <a:spcAft>
                <a:spcPts val="0"/>
              </a:spcAft>
              <a:buClr>
                <a:schemeClr val="dk1"/>
              </a:buClr>
              <a:buSzPts val="2800"/>
              <a:buNone/>
              <a:defRPr sz="2800" b="1">
                <a:solidFill>
                  <a:schemeClr val="dk1"/>
                </a:solidFill>
              </a:defRPr>
            </a:lvl5pPr>
            <a:lvl6pPr lvl="5" rtl="0">
              <a:spcBef>
                <a:spcPts val="0"/>
              </a:spcBef>
              <a:spcAft>
                <a:spcPts val="0"/>
              </a:spcAft>
              <a:buClr>
                <a:schemeClr val="dk1"/>
              </a:buClr>
              <a:buSzPts val="2800"/>
              <a:buNone/>
              <a:defRPr sz="2800" b="1">
                <a:solidFill>
                  <a:schemeClr val="dk1"/>
                </a:solidFill>
              </a:defRPr>
            </a:lvl6pPr>
            <a:lvl7pPr lvl="6" rtl="0">
              <a:spcBef>
                <a:spcPts val="0"/>
              </a:spcBef>
              <a:spcAft>
                <a:spcPts val="0"/>
              </a:spcAft>
              <a:buClr>
                <a:schemeClr val="dk1"/>
              </a:buClr>
              <a:buSzPts val="2800"/>
              <a:buNone/>
              <a:defRPr sz="2800" b="1">
                <a:solidFill>
                  <a:schemeClr val="dk1"/>
                </a:solidFill>
              </a:defRPr>
            </a:lvl7pPr>
            <a:lvl8pPr lvl="7" rtl="0">
              <a:spcBef>
                <a:spcPts val="0"/>
              </a:spcBef>
              <a:spcAft>
                <a:spcPts val="0"/>
              </a:spcAft>
              <a:buClr>
                <a:schemeClr val="dk1"/>
              </a:buClr>
              <a:buSzPts val="2800"/>
              <a:buNone/>
              <a:defRPr sz="2800" b="1">
                <a:solidFill>
                  <a:schemeClr val="dk1"/>
                </a:solidFill>
              </a:defRPr>
            </a:lvl8pPr>
            <a:lvl9pPr lvl="8" rtl="0">
              <a:spcBef>
                <a:spcPts val="0"/>
              </a:spcBef>
              <a:spcAft>
                <a:spcPts val="0"/>
              </a:spcAft>
              <a:buClr>
                <a:schemeClr val="dk1"/>
              </a:buClr>
              <a:buSzPts val="2800"/>
              <a:buNone/>
              <a:defRPr sz="2800" b="1">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1pPr>
            <a:lvl2pPr marL="914400" lvl="1"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2pPr>
            <a:lvl3pPr marL="1371600" lvl="2"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3pPr>
            <a:lvl4pPr marL="1828800" lvl="3"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4pPr>
            <a:lvl5pPr marL="2286000" lvl="4"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5pPr>
            <a:lvl6pPr marL="2743200" lvl="5"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6pPr>
            <a:lvl7pPr marL="3200400" lvl="6"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7pPr>
            <a:lvl8pPr marL="3657600" lvl="7"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8pPr>
            <a:lvl9pPr marL="4114800" lvl="8" indent="-317500">
              <a:lnSpc>
                <a:spcPct val="115000"/>
              </a:lnSpc>
              <a:spcBef>
                <a:spcPts val="1600"/>
              </a:spcBef>
              <a:spcAft>
                <a:spcPts val="1600"/>
              </a:spcAft>
              <a:buClr>
                <a:schemeClr val="lt2"/>
              </a:buClr>
              <a:buSzPts val="1400"/>
              <a:buFont typeface="Poppins Light"/>
              <a:buChar char="■"/>
              <a:defRPr>
                <a:solidFill>
                  <a:schemeClr val="lt2"/>
                </a:solidFill>
                <a:latin typeface="Poppins Light"/>
                <a:ea typeface="Poppins Light"/>
                <a:cs typeface="Poppins Light"/>
                <a:sym typeface="Poppins Light"/>
              </a:defRPr>
            </a:lvl9pPr>
          </a:lstStyle>
          <a:p>
            <a:endParaRPr/>
          </a:p>
        </p:txBody>
      </p:sp>
    </p:spTree>
    <p:extLst>
      <p:ext uri="{BB962C8B-B14F-4D97-AF65-F5344CB8AC3E}">
        <p14:creationId xmlns:p14="http://schemas.microsoft.com/office/powerpoint/2010/main" val="1608275437"/>
      </p:ext>
    </p:extLst>
  </p:cSld>
  <p:clrMap bg1="lt1" tx1="dk1" bg2="dk2" tx2="lt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 id="2147483736" r:id="rId13"/>
    <p:sldLayoutId id="2147483737" r:id="rId14"/>
    <p:sldLayoutId id="2147483738" r:id="rId15"/>
    <p:sldLayoutId id="2147483739" r:id="rId16"/>
    <p:sldLayoutId id="2147483740" r:id="rId17"/>
    <p:sldLayoutId id="2147483741" r:id="rId18"/>
    <p:sldLayoutId id="2147483742" r:id="rId19"/>
    <p:sldLayoutId id="2147483743" r:id="rId20"/>
    <p:sldLayoutId id="2147483744" r:id="rId21"/>
    <p:sldLayoutId id="2147483745" r:id="rId2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2"/>
              </a:buClr>
              <a:buSzPts val="3000"/>
              <a:buFont typeface="Patrick Hand"/>
              <a:buNone/>
              <a:defRPr sz="3000" b="1">
                <a:solidFill>
                  <a:schemeClr val="dk2"/>
                </a:solidFill>
                <a:latin typeface="Patrick Hand"/>
                <a:ea typeface="Patrick Hand"/>
                <a:cs typeface="Patrick Hand"/>
                <a:sym typeface="Patrick Hand"/>
              </a:defRPr>
            </a:lvl1pPr>
            <a:lvl2pPr lvl="1" rtl="0">
              <a:spcBef>
                <a:spcPts val="0"/>
              </a:spcBef>
              <a:spcAft>
                <a:spcPts val="0"/>
              </a:spcAft>
              <a:buClr>
                <a:schemeClr val="dk1"/>
              </a:buClr>
              <a:buSzPts val="2800"/>
              <a:buNone/>
              <a:defRPr sz="2800" b="1">
                <a:solidFill>
                  <a:schemeClr val="dk1"/>
                </a:solidFill>
              </a:defRPr>
            </a:lvl2pPr>
            <a:lvl3pPr lvl="2" rtl="0">
              <a:spcBef>
                <a:spcPts val="0"/>
              </a:spcBef>
              <a:spcAft>
                <a:spcPts val="0"/>
              </a:spcAft>
              <a:buClr>
                <a:schemeClr val="dk1"/>
              </a:buClr>
              <a:buSzPts val="2800"/>
              <a:buNone/>
              <a:defRPr sz="2800" b="1">
                <a:solidFill>
                  <a:schemeClr val="dk1"/>
                </a:solidFill>
              </a:defRPr>
            </a:lvl3pPr>
            <a:lvl4pPr lvl="3" rtl="0">
              <a:spcBef>
                <a:spcPts val="0"/>
              </a:spcBef>
              <a:spcAft>
                <a:spcPts val="0"/>
              </a:spcAft>
              <a:buClr>
                <a:schemeClr val="dk1"/>
              </a:buClr>
              <a:buSzPts val="2800"/>
              <a:buNone/>
              <a:defRPr sz="2800" b="1">
                <a:solidFill>
                  <a:schemeClr val="dk1"/>
                </a:solidFill>
              </a:defRPr>
            </a:lvl4pPr>
            <a:lvl5pPr lvl="4" rtl="0">
              <a:spcBef>
                <a:spcPts val="0"/>
              </a:spcBef>
              <a:spcAft>
                <a:spcPts val="0"/>
              </a:spcAft>
              <a:buClr>
                <a:schemeClr val="dk1"/>
              </a:buClr>
              <a:buSzPts val="2800"/>
              <a:buNone/>
              <a:defRPr sz="2800" b="1">
                <a:solidFill>
                  <a:schemeClr val="dk1"/>
                </a:solidFill>
              </a:defRPr>
            </a:lvl5pPr>
            <a:lvl6pPr lvl="5" rtl="0">
              <a:spcBef>
                <a:spcPts val="0"/>
              </a:spcBef>
              <a:spcAft>
                <a:spcPts val="0"/>
              </a:spcAft>
              <a:buClr>
                <a:schemeClr val="dk1"/>
              </a:buClr>
              <a:buSzPts val="2800"/>
              <a:buNone/>
              <a:defRPr sz="2800" b="1">
                <a:solidFill>
                  <a:schemeClr val="dk1"/>
                </a:solidFill>
              </a:defRPr>
            </a:lvl6pPr>
            <a:lvl7pPr lvl="6" rtl="0">
              <a:spcBef>
                <a:spcPts val="0"/>
              </a:spcBef>
              <a:spcAft>
                <a:spcPts val="0"/>
              </a:spcAft>
              <a:buClr>
                <a:schemeClr val="dk1"/>
              </a:buClr>
              <a:buSzPts val="2800"/>
              <a:buNone/>
              <a:defRPr sz="2800" b="1">
                <a:solidFill>
                  <a:schemeClr val="dk1"/>
                </a:solidFill>
              </a:defRPr>
            </a:lvl7pPr>
            <a:lvl8pPr lvl="7" rtl="0">
              <a:spcBef>
                <a:spcPts val="0"/>
              </a:spcBef>
              <a:spcAft>
                <a:spcPts val="0"/>
              </a:spcAft>
              <a:buClr>
                <a:schemeClr val="dk1"/>
              </a:buClr>
              <a:buSzPts val="2800"/>
              <a:buNone/>
              <a:defRPr sz="2800" b="1">
                <a:solidFill>
                  <a:schemeClr val="dk1"/>
                </a:solidFill>
              </a:defRPr>
            </a:lvl8pPr>
            <a:lvl9pPr lvl="8" rtl="0">
              <a:spcBef>
                <a:spcPts val="0"/>
              </a:spcBef>
              <a:spcAft>
                <a:spcPts val="0"/>
              </a:spcAft>
              <a:buClr>
                <a:schemeClr val="dk1"/>
              </a:buClr>
              <a:buSzPts val="2800"/>
              <a:buNone/>
              <a:defRPr sz="2800" b="1">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1pPr>
            <a:lvl2pPr marL="914400" lvl="1"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2pPr>
            <a:lvl3pPr marL="1371600" lvl="2"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3pPr>
            <a:lvl4pPr marL="1828800" lvl="3"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4pPr>
            <a:lvl5pPr marL="2286000" lvl="4"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5pPr>
            <a:lvl6pPr marL="2743200" lvl="5"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6pPr>
            <a:lvl7pPr marL="3200400" lvl="6"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7pPr>
            <a:lvl8pPr marL="3657600" lvl="7"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8pPr>
            <a:lvl9pPr marL="4114800" lvl="8" indent="-317500">
              <a:lnSpc>
                <a:spcPct val="115000"/>
              </a:lnSpc>
              <a:spcBef>
                <a:spcPts val="1600"/>
              </a:spcBef>
              <a:spcAft>
                <a:spcPts val="1600"/>
              </a:spcAft>
              <a:buClr>
                <a:schemeClr val="lt2"/>
              </a:buClr>
              <a:buSzPts val="1400"/>
              <a:buFont typeface="Poppins Light"/>
              <a:buChar char="■"/>
              <a:defRPr>
                <a:solidFill>
                  <a:schemeClr val="lt2"/>
                </a:solidFill>
                <a:latin typeface="Poppins Light"/>
                <a:ea typeface="Poppins Light"/>
                <a:cs typeface="Poppins Light"/>
                <a:sym typeface="Poppins Light"/>
              </a:defRPr>
            </a:lvl9pPr>
          </a:lstStyle>
          <a:p>
            <a:endParaRPr/>
          </a:p>
        </p:txBody>
      </p:sp>
    </p:spTree>
    <p:extLst>
      <p:ext uri="{BB962C8B-B14F-4D97-AF65-F5344CB8AC3E}">
        <p14:creationId xmlns:p14="http://schemas.microsoft.com/office/powerpoint/2010/main" val="3232735396"/>
      </p:ext>
    </p:extLst>
  </p:cSld>
  <p:clrMap bg1="lt1" tx1="dk1" bg2="dk2" tx2="lt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 id="2147483759" r:id="rId13"/>
    <p:sldLayoutId id="2147483760" r:id="rId14"/>
    <p:sldLayoutId id="2147483761" r:id="rId15"/>
    <p:sldLayoutId id="2147483762" r:id="rId16"/>
    <p:sldLayoutId id="2147483763" r:id="rId17"/>
    <p:sldLayoutId id="2147483764" r:id="rId18"/>
    <p:sldLayoutId id="2147483765" r:id="rId19"/>
    <p:sldLayoutId id="2147483766" r:id="rId20"/>
    <p:sldLayoutId id="2147483767" r:id="rId21"/>
    <p:sldLayoutId id="2147483768" r:id="rId2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2"/>
              </a:buClr>
              <a:buSzPts val="2800"/>
              <a:buFont typeface="Patrick Hand"/>
              <a:buNone/>
              <a:defRPr sz="2800" b="1">
                <a:solidFill>
                  <a:schemeClr val="dk2"/>
                </a:solidFill>
                <a:latin typeface="Patrick Hand"/>
                <a:ea typeface="Patrick Hand"/>
                <a:cs typeface="Patrick Hand"/>
                <a:sym typeface="Patrick Hand"/>
              </a:defRPr>
            </a:lvl1pPr>
            <a:lvl2pPr lvl="1">
              <a:spcBef>
                <a:spcPts val="0"/>
              </a:spcBef>
              <a:spcAft>
                <a:spcPts val="0"/>
              </a:spcAft>
              <a:buClr>
                <a:schemeClr val="dk2"/>
              </a:buClr>
              <a:buSzPts val="2800"/>
              <a:buFont typeface="Patrick Hand"/>
              <a:buNone/>
              <a:defRPr sz="2800" b="1">
                <a:solidFill>
                  <a:schemeClr val="dk2"/>
                </a:solidFill>
                <a:latin typeface="Patrick Hand"/>
                <a:ea typeface="Patrick Hand"/>
                <a:cs typeface="Patrick Hand"/>
                <a:sym typeface="Patrick Hand"/>
              </a:defRPr>
            </a:lvl2pPr>
            <a:lvl3pPr lvl="2">
              <a:spcBef>
                <a:spcPts val="0"/>
              </a:spcBef>
              <a:spcAft>
                <a:spcPts val="0"/>
              </a:spcAft>
              <a:buClr>
                <a:schemeClr val="dk2"/>
              </a:buClr>
              <a:buSzPts val="2800"/>
              <a:buFont typeface="Patrick Hand"/>
              <a:buNone/>
              <a:defRPr sz="2800" b="1">
                <a:solidFill>
                  <a:schemeClr val="dk2"/>
                </a:solidFill>
                <a:latin typeface="Patrick Hand"/>
                <a:ea typeface="Patrick Hand"/>
                <a:cs typeface="Patrick Hand"/>
                <a:sym typeface="Patrick Hand"/>
              </a:defRPr>
            </a:lvl3pPr>
            <a:lvl4pPr lvl="3">
              <a:spcBef>
                <a:spcPts val="0"/>
              </a:spcBef>
              <a:spcAft>
                <a:spcPts val="0"/>
              </a:spcAft>
              <a:buClr>
                <a:schemeClr val="dk2"/>
              </a:buClr>
              <a:buSzPts val="2800"/>
              <a:buFont typeface="Patrick Hand"/>
              <a:buNone/>
              <a:defRPr sz="2800" b="1">
                <a:solidFill>
                  <a:schemeClr val="dk2"/>
                </a:solidFill>
                <a:latin typeface="Patrick Hand"/>
                <a:ea typeface="Patrick Hand"/>
                <a:cs typeface="Patrick Hand"/>
                <a:sym typeface="Patrick Hand"/>
              </a:defRPr>
            </a:lvl4pPr>
            <a:lvl5pPr lvl="4">
              <a:spcBef>
                <a:spcPts val="0"/>
              </a:spcBef>
              <a:spcAft>
                <a:spcPts val="0"/>
              </a:spcAft>
              <a:buClr>
                <a:schemeClr val="dk2"/>
              </a:buClr>
              <a:buSzPts val="2800"/>
              <a:buFont typeface="Patrick Hand"/>
              <a:buNone/>
              <a:defRPr sz="2800" b="1">
                <a:solidFill>
                  <a:schemeClr val="dk2"/>
                </a:solidFill>
                <a:latin typeface="Patrick Hand"/>
                <a:ea typeface="Patrick Hand"/>
                <a:cs typeface="Patrick Hand"/>
                <a:sym typeface="Patrick Hand"/>
              </a:defRPr>
            </a:lvl5pPr>
            <a:lvl6pPr lvl="5">
              <a:spcBef>
                <a:spcPts val="0"/>
              </a:spcBef>
              <a:spcAft>
                <a:spcPts val="0"/>
              </a:spcAft>
              <a:buClr>
                <a:schemeClr val="dk2"/>
              </a:buClr>
              <a:buSzPts val="2800"/>
              <a:buFont typeface="Patrick Hand"/>
              <a:buNone/>
              <a:defRPr sz="2800" b="1">
                <a:solidFill>
                  <a:schemeClr val="dk2"/>
                </a:solidFill>
                <a:latin typeface="Patrick Hand"/>
                <a:ea typeface="Patrick Hand"/>
                <a:cs typeface="Patrick Hand"/>
                <a:sym typeface="Patrick Hand"/>
              </a:defRPr>
            </a:lvl6pPr>
            <a:lvl7pPr lvl="6">
              <a:spcBef>
                <a:spcPts val="0"/>
              </a:spcBef>
              <a:spcAft>
                <a:spcPts val="0"/>
              </a:spcAft>
              <a:buClr>
                <a:schemeClr val="dk2"/>
              </a:buClr>
              <a:buSzPts val="2800"/>
              <a:buFont typeface="Patrick Hand"/>
              <a:buNone/>
              <a:defRPr sz="2800" b="1">
                <a:solidFill>
                  <a:schemeClr val="dk2"/>
                </a:solidFill>
                <a:latin typeface="Patrick Hand"/>
                <a:ea typeface="Patrick Hand"/>
                <a:cs typeface="Patrick Hand"/>
                <a:sym typeface="Patrick Hand"/>
              </a:defRPr>
            </a:lvl7pPr>
            <a:lvl8pPr lvl="7">
              <a:spcBef>
                <a:spcPts val="0"/>
              </a:spcBef>
              <a:spcAft>
                <a:spcPts val="0"/>
              </a:spcAft>
              <a:buClr>
                <a:schemeClr val="dk2"/>
              </a:buClr>
              <a:buSzPts val="2800"/>
              <a:buFont typeface="Patrick Hand"/>
              <a:buNone/>
              <a:defRPr sz="2800" b="1">
                <a:solidFill>
                  <a:schemeClr val="dk2"/>
                </a:solidFill>
                <a:latin typeface="Patrick Hand"/>
                <a:ea typeface="Patrick Hand"/>
                <a:cs typeface="Patrick Hand"/>
                <a:sym typeface="Patrick Hand"/>
              </a:defRPr>
            </a:lvl8pPr>
            <a:lvl9pPr lvl="8">
              <a:spcBef>
                <a:spcPts val="0"/>
              </a:spcBef>
              <a:spcAft>
                <a:spcPts val="0"/>
              </a:spcAft>
              <a:buClr>
                <a:schemeClr val="dk2"/>
              </a:buClr>
              <a:buSzPts val="2800"/>
              <a:buFont typeface="Patrick Hand"/>
              <a:buNone/>
              <a:defRPr sz="2800" b="1">
                <a:solidFill>
                  <a:schemeClr val="dk2"/>
                </a:solidFill>
                <a:latin typeface="Patrick Hand"/>
                <a:ea typeface="Patrick Hand"/>
                <a:cs typeface="Patrick Hand"/>
                <a:sym typeface="Patrick Hand"/>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Nunito SemiBold"/>
              <a:buChar char="●"/>
              <a:defRPr>
                <a:solidFill>
                  <a:schemeClr val="dk1"/>
                </a:solidFill>
                <a:latin typeface="Nunito SemiBold"/>
                <a:ea typeface="Nunito SemiBold"/>
                <a:cs typeface="Nunito SemiBold"/>
                <a:sym typeface="Nunito SemiBold"/>
              </a:defRPr>
            </a:lvl1pPr>
            <a:lvl2pPr marL="914400" lvl="1" indent="-317500">
              <a:lnSpc>
                <a:spcPct val="115000"/>
              </a:lnSpc>
              <a:spcBef>
                <a:spcPts val="1600"/>
              </a:spcBef>
              <a:spcAft>
                <a:spcPts val="0"/>
              </a:spcAft>
              <a:buClr>
                <a:schemeClr val="dk1"/>
              </a:buClr>
              <a:buSzPts val="1400"/>
              <a:buFont typeface="Nunito SemiBold"/>
              <a:buChar char="○"/>
              <a:defRPr>
                <a:solidFill>
                  <a:schemeClr val="dk1"/>
                </a:solidFill>
                <a:latin typeface="Nunito SemiBold"/>
                <a:ea typeface="Nunito SemiBold"/>
                <a:cs typeface="Nunito SemiBold"/>
                <a:sym typeface="Nunito SemiBold"/>
              </a:defRPr>
            </a:lvl2pPr>
            <a:lvl3pPr marL="1371600" lvl="2" indent="-317500">
              <a:lnSpc>
                <a:spcPct val="115000"/>
              </a:lnSpc>
              <a:spcBef>
                <a:spcPts val="1600"/>
              </a:spcBef>
              <a:spcAft>
                <a:spcPts val="0"/>
              </a:spcAft>
              <a:buClr>
                <a:schemeClr val="dk1"/>
              </a:buClr>
              <a:buSzPts val="1400"/>
              <a:buFont typeface="Nunito SemiBold"/>
              <a:buChar char="■"/>
              <a:defRPr>
                <a:solidFill>
                  <a:schemeClr val="dk1"/>
                </a:solidFill>
                <a:latin typeface="Nunito SemiBold"/>
                <a:ea typeface="Nunito SemiBold"/>
                <a:cs typeface="Nunito SemiBold"/>
                <a:sym typeface="Nunito SemiBold"/>
              </a:defRPr>
            </a:lvl3pPr>
            <a:lvl4pPr marL="1828800" lvl="3" indent="-317500">
              <a:lnSpc>
                <a:spcPct val="115000"/>
              </a:lnSpc>
              <a:spcBef>
                <a:spcPts val="1600"/>
              </a:spcBef>
              <a:spcAft>
                <a:spcPts val="0"/>
              </a:spcAft>
              <a:buClr>
                <a:schemeClr val="dk1"/>
              </a:buClr>
              <a:buSzPts val="1400"/>
              <a:buFont typeface="Nunito SemiBold"/>
              <a:buChar char="●"/>
              <a:defRPr>
                <a:solidFill>
                  <a:schemeClr val="dk1"/>
                </a:solidFill>
                <a:latin typeface="Nunito SemiBold"/>
                <a:ea typeface="Nunito SemiBold"/>
                <a:cs typeface="Nunito SemiBold"/>
                <a:sym typeface="Nunito SemiBold"/>
              </a:defRPr>
            </a:lvl4pPr>
            <a:lvl5pPr marL="2286000" lvl="4" indent="-317500">
              <a:lnSpc>
                <a:spcPct val="115000"/>
              </a:lnSpc>
              <a:spcBef>
                <a:spcPts val="1600"/>
              </a:spcBef>
              <a:spcAft>
                <a:spcPts val="0"/>
              </a:spcAft>
              <a:buClr>
                <a:schemeClr val="dk1"/>
              </a:buClr>
              <a:buSzPts val="1400"/>
              <a:buFont typeface="Nunito SemiBold"/>
              <a:buChar char="○"/>
              <a:defRPr>
                <a:solidFill>
                  <a:schemeClr val="dk1"/>
                </a:solidFill>
                <a:latin typeface="Nunito SemiBold"/>
                <a:ea typeface="Nunito SemiBold"/>
                <a:cs typeface="Nunito SemiBold"/>
                <a:sym typeface="Nunito SemiBold"/>
              </a:defRPr>
            </a:lvl5pPr>
            <a:lvl6pPr marL="2743200" lvl="5" indent="-317500">
              <a:lnSpc>
                <a:spcPct val="115000"/>
              </a:lnSpc>
              <a:spcBef>
                <a:spcPts val="1600"/>
              </a:spcBef>
              <a:spcAft>
                <a:spcPts val="0"/>
              </a:spcAft>
              <a:buClr>
                <a:schemeClr val="dk1"/>
              </a:buClr>
              <a:buSzPts val="1400"/>
              <a:buFont typeface="Nunito SemiBold"/>
              <a:buChar char="■"/>
              <a:defRPr>
                <a:solidFill>
                  <a:schemeClr val="dk1"/>
                </a:solidFill>
                <a:latin typeface="Nunito SemiBold"/>
                <a:ea typeface="Nunito SemiBold"/>
                <a:cs typeface="Nunito SemiBold"/>
                <a:sym typeface="Nunito SemiBold"/>
              </a:defRPr>
            </a:lvl6pPr>
            <a:lvl7pPr marL="3200400" lvl="6" indent="-317500">
              <a:lnSpc>
                <a:spcPct val="115000"/>
              </a:lnSpc>
              <a:spcBef>
                <a:spcPts val="1600"/>
              </a:spcBef>
              <a:spcAft>
                <a:spcPts val="0"/>
              </a:spcAft>
              <a:buClr>
                <a:schemeClr val="dk1"/>
              </a:buClr>
              <a:buSzPts val="1400"/>
              <a:buFont typeface="Nunito SemiBold"/>
              <a:buChar char="●"/>
              <a:defRPr>
                <a:solidFill>
                  <a:schemeClr val="dk1"/>
                </a:solidFill>
                <a:latin typeface="Nunito SemiBold"/>
                <a:ea typeface="Nunito SemiBold"/>
                <a:cs typeface="Nunito SemiBold"/>
                <a:sym typeface="Nunito SemiBold"/>
              </a:defRPr>
            </a:lvl7pPr>
            <a:lvl8pPr marL="3657600" lvl="7" indent="-317500">
              <a:lnSpc>
                <a:spcPct val="115000"/>
              </a:lnSpc>
              <a:spcBef>
                <a:spcPts val="1600"/>
              </a:spcBef>
              <a:spcAft>
                <a:spcPts val="0"/>
              </a:spcAft>
              <a:buClr>
                <a:schemeClr val="dk1"/>
              </a:buClr>
              <a:buSzPts val="1400"/>
              <a:buFont typeface="Nunito SemiBold"/>
              <a:buChar char="○"/>
              <a:defRPr>
                <a:solidFill>
                  <a:schemeClr val="dk1"/>
                </a:solidFill>
                <a:latin typeface="Nunito SemiBold"/>
                <a:ea typeface="Nunito SemiBold"/>
                <a:cs typeface="Nunito SemiBold"/>
                <a:sym typeface="Nunito SemiBold"/>
              </a:defRPr>
            </a:lvl8pPr>
            <a:lvl9pPr marL="4114800" lvl="8" indent="-317500">
              <a:lnSpc>
                <a:spcPct val="115000"/>
              </a:lnSpc>
              <a:spcBef>
                <a:spcPts val="1600"/>
              </a:spcBef>
              <a:spcAft>
                <a:spcPts val="1600"/>
              </a:spcAft>
              <a:buClr>
                <a:schemeClr val="dk1"/>
              </a:buClr>
              <a:buSzPts val="1400"/>
              <a:buFont typeface="Nunito SemiBold"/>
              <a:buChar char="■"/>
              <a:defRPr>
                <a:solidFill>
                  <a:schemeClr val="dk1"/>
                </a:solidFill>
                <a:latin typeface="Nunito SemiBold"/>
                <a:ea typeface="Nunito SemiBold"/>
                <a:cs typeface="Nunito SemiBold"/>
                <a:sym typeface="Nunito SemiBold"/>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lgn="r" rtl="0">
              <a:buNone/>
              <a:defRPr sz="1000">
                <a:solidFill>
                  <a:schemeClr val="dk2"/>
                </a:solidFill>
              </a:defRPr>
            </a:lvl1pPr>
            <a:lvl2pPr lvl="1" algn="r" rtl="0">
              <a:buNone/>
              <a:defRPr sz="1000">
                <a:solidFill>
                  <a:schemeClr val="dk2"/>
                </a:solidFill>
              </a:defRPr>
            </a:lvl2pPr>
            <a:lvl3pPr lvl="2" algn="r" rtl="0">
              <a:buNone/>
              <a:defRPr sz="1000">
                <a:solidFill>
                  <a:schemeClr val="dk2"/>
                </a:solidFill>
              </a:defRPr>
            </a:lvl3pPr>
            <a:lvl4pPr lvl="3" algn="r" rtl="0">
              <a:buNone/>
              <a:defRPr sz="1000">
                <a:solidFill>
                  <a:schemeClr val="dk2"/>
                </a:solidFill>
              </a:defRPr>
            </a:lvl4pPr>
            <a:lvl5pPr lvl="4" algn="r" rtl="0">
              <a:buNone/>
              <a:defRPr sz="1000">
                <a:solidFill>
                  <a:schemeClr val="dk2"/>
                </a:solidFill>
              </a:defRPr>
            </a:lvl5pPr>
            <a:lvl6pPr lvl="5" algn="r" rtl="0">
              <a:buNone/>
              <a:defRPr sz="1000">
                <a:solidFill>
                  <a:schemeClr val="dk2"/>
                </a:solidFill>
              </a:defRPr>
            </a:lvl6pPr>
            <a:lvl7pPr lvl="6" algn="r" rtl="0">
              <a:buNone/>
              <a:defRPr sz="1000">
                <a:solidFill>
                  <a:schemeClr val="dk2"/>
                </a:solidFill>
              </a:defRPr>
            </a:lvl7pPr>
            <a:lvl8pPr lvl="7" algn="r" rtl="0">
              <a:buNone/>
              <a:defRPr sz="1000">
                <a:solidFill>
                  <a:schemeClr val="dk2"/>
                </a:solidFill>
              </a:defRPr>
            </a:lvl8pPr>
            <a:lvl9pPr lvl="8" algn="r" rtl="0">
              <a:buNone/>
              <a:defRPr sz="1000">
                <a:solidFill>
                  <a:schemeClr val="dk2"/>
                </a:solidFill>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439844628"/>
      </p:ext>
    </p:extLst>
  </p:cSld>
  <p:clrMap bg1="lt1" tx1="dk1" bg2="dk2" tx2="lt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 id="2147483782" r:id="rId13"/>
    <p:sldLayoutId id="2147483783" r:id="rId14"/>
    <p:sldLayoutId id="2147483784" r:id="rId15"/>
    <p:sldLayoutId id="2147483785" r:id="rId16"/>
    <p:sldLayoutId id="2147483786" r:id="rId17"/>
    <p:sldLayoutId id="2147483787" r:id="rId18"/>
    <p:sldLayoutId id="2147483788" r:id="rId19"/>
    <p:sldLayoutId id="2147483789" r:id="rId20"/>
    <p:sldLayoutId id="2147483790" r:id="rId21"/>
    <p:sldLayoutId id="2147483791" r:id="rId22"/>
    <p:sldLayoutId id="2147483792" r:id="rId23"/>
    <p:sldLayoutId id="2147483793" r:id="rId24"/>
    <p:sldLayoutId id="2147483794" r:id="rId25"/>
    <p:sldLayoutId id="2147483795" r:id="rId26"/>
    <p:sldLayoutId id="2147483796" r:id="rId27"/>
    <p:sldLayoutId id="2147483797" r:id="rId28"/>
    <p:sldLayoutId id="2147483798" r:id="rId29"/>
    <p:sldLayoutId id="2147483799" r:id="rId3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5EBDC"/>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1"/>
              </a:buClr>
              <a:buSzPts val="2800"/>
              <a:buFont typeface="Bangers"/>
              <a:buNone/>
              <a:defRPr sz="2800">
                <a:solidFill>
                  <a:schemeClr val="accent1"/>
                </a:solidFill>
                <a:latin typeface="Bangers"/>
                <a:ea typeface="Bangers"/>
                <a:cs typeface="Bangers"/>
                <a:sym typeface="Bangers"/>
              </a:defRPr>
            </a:lvl1pPr>
            <a:lvl2pPr lvl="1">
              <a:spcBef>
                <a:spcPts val="0"/>
              </a:spcBef>
              <a:spcAft>
                <a:spcPts val="0"/>
              </a:spcAft>
              <a:buClr>
                <a:schemeClr val="accent1"/>
              </a:buClr>
              <a:buSzPts val="2800"/>
              <a:buFont typeface="Bangers"/>
              <a:buNone/>
              <a:defRPr sz="2800">
                <a:solidFill>
                  <a:schemeClr val="accent1"/>
                </a:solidFill>
                <a:latin typeface="Bangers"/>
                <a:ea typeface="Bangers"/>
                <a:cs typeface="Bangers"/>
                <a:sym typeface="Bangers"/>
              </a:defRPr>
            </a:lvl2pPr>
            <a:lvl3pPr lvl="2">
              <a:spcBef>
                <a:spcPts val="0"/>
              </a:spcBef>
              <a:spcAft>
                <a:spcPts val="0"/>
              </a:spcAft>
              <a:buClr>
                <a:schemeClr val="accent1"/>
              </a:buClr>
              <a:buSzPts val="2800"/>
              <a:buFont typeface="Bangers"/>
              <a:buNone/>
              <a:defRPr sz="2800">
                <a:solidFill>
                  <a:schemeClr val="accent1"/>
                </a:solidFill>
                <a:latin typeface="Bangers"/>
                <a:ea typeface="Bangers"/>
                <a:cs typeface="Bangers"/>
                <a:sym typeface="Bangers"/>
              </a:defRPr>
            </a:lvl3pPr>
            <a:lvl4pPr lvl="3">
              <a:spcBef>
                <a:spcPts val="0"/>
              </a:spcBef>
              <a:spcAft>
                <a:spcPts val="0"/>
              </a:spcAft>
              <a:buClr>
                <a:schemeClr val="accent1"/>
              </a:buClr>
              <a:buSzPts val="2800"/>
              <a:buFont typeface="Bangers"/>
              <a:buNone/>
              <a:defRPr sz="2800">
                <a:solidFill>
                  <a:schemeClr val="accent1"/>
                </a:solidFill>
                <a:latin typeface="Bangers"/>
                <a:ea typeface="Bangers"/>
                <a:cs typeface="Bangers"/>
                <a:sym typeface="Bangers"/>
              </a:defRPr>
            </a:lvl4pPr>
            <a:lvl5pPr lvl="4">
              <a:spcBef>
                <a:spcPts val="0"/>
              </a:spcBef>
              <a:spcAft>
                <a:spcPts val="0"/>
              </a:spcAft>
              <a:buClr>
                <a:schemeClr val="accent1"/>
              </a:buClr>
              <a:buSzPts val="2800"/>
              <a:buFont typeface="Bangers"/>
              <a:buNone/>
              <a:defRPr sz="2800">
                <a:solidFill>
                  <a:schemeClr val="accent1"/>
                </a:solidFill>
                <a:latin typeface="Bangers"/>
                <a:ea typeface="Bangers"/>
                <a:cs typeface="Bangers"/>
                <a:sym typeface="Bangers"/>
              </a:defRPr>
            </a:lvl5pPr>
            <a:lvl6pPr lvl="5">
              <a:spcBef>
                <a:spcPts val="0"/>
              </a:spcBef>
              <a:spcAft>
                <a:spcPts val="0"/>
              </a:spcAft>
              <a:buClr>
                <a:schemeClr val="accent1"/>
              </a:buClr>
              <a:buSzPts val="2800"/>
              <a:buFont typeface="Bangers"/>
              <a:buNone/>
              <a:defRPr sz="2800">
                <a:solidFill>
                  <a:schemeClr val="accent1"/>
                </a:solidFill>
                <a:latin typeface="Bangers"/>
                <a:ea typeface="Bangers"/>
                <a:cs typeface="Bangers"/>
                <a:sym typeface="Bangers"/>
              </a:defRPr>
            </a:lvl6pPr>
            <a:lvl7pPr lvl="6">
              <a:spcBef>
                <a:spcPts val="0"/>
              </a:spcBef>
              <a:spcAft>
                <a:spcPts val="0"/>
              </a:spcAft>
              <a:buClr>
                <a:schemeClr val="accent1"/>
              </a:buClr>
              <a:buSzPts val="2800"/>
              <a:buFont typeface="Bangers"/>
              <a:buNone/>
              <a:defRPr sz="2800">
                <a:solidFill>
                  <a:schemeClr val="accent1"/>
                </a:solidFill>
                <a:latin typeface="Bangers"/>
                <a:ea typeface="Bangers"/>
                <a:cs typeface="Bangers"/>
                <a:sym typeface="Bangers"/>
              </a:defRPr>
            </a:lvl7pPr>
            <a:lvl8pPr lvl="7">
              <a:spcBef>
                <a:spcPts val="0"/>
              </a:spcBef>
              <a:spcAft>
                <a:spcPts val="0"/>
              </a:spcAft>
              <a:buClr>
                <a:schemeClr val="accent1"/>
              </a:buClr>
              <a:buSzPts val="2800"/>
              <a:buFont typeface="Bangers"/>
              <a:buNone/>
              <a:defRPr sz="2800">
                <a:solidFill>
                  <a:schemeClr val="accent1"/>
                </a:solidFill>
                <a:latin typeface="Bangers"/>
                <a:ea typeface="Bangers"/>
                <a:cs typeface="Bangers"/>
                <a:sym typeface="Bangers"/>
              </a:defRPr>
            </a:lvl8pPr>
            <a:lvl9pPr lvl="8">
              <a:spcBef>
                <a:spcPts val="0"/>
              </a:spcBef>
              <a:spcAft>
                <a:spcPts val="0"/>
              </a:spcAft>
              <a:buClr>
                <a:schemeClr val="accent1"/>
              </a:buClr>
              <a:buSzPts val="2800"/>
              <a:buFont typeface="Bangers"/>
              <a:buNone/>
              <a:defRPr sz="2800">
                <a:solidFill>
                  <a:schemeClr val="accent1"/>
                </a:solidFill>
                <a:latin typeface="Bangers"/>
                <a:ea typeface="Bangers"/>
                <a:cs typeface="Bangers"/>
                <a:sym typeface="Bangers"/>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accent1"/>
              </a:buClr>
              <a:buSzPts val="1800"/>
              <a:buFont typeface="Maitree Medium"/>
              <a:buChar char="●"/>
              <a:defRPr sz="1800">
                <a:solidFill>
                  <a:schemeClr val="accent1"/>
                </a:solidFill>
                <a:latin typeface="Maitree Medium"/>
                <a:ea typeface="Maitree Medium"/>
                <a:cs typeface="Maitree Medium"/>
                <a:sym typeface="Maitree Medium"/>
              </a:defRPr>
            </a:lvl1pPr>
            <a:lvl2pPr marL="914400" lvl="1" indent="-317500">
              <a:lnSpc>
                <a:spcPct val="115000"/>
              </a:lnSpc>
              <a:spcBef>
                <a:spcPts val="1600"/>
              </a:spcBef>
              <a:spcAft>
                <a:spcPts val="0"/>
              </a:spcAft>
              <a:buClr>
                <a:schemeClr val="accent1"/>
              </a:buClr>
              <a:buSzPts val="1400"/>
              <a:buFont typeface="Maitree Medium"/>
              <a:buChar char="○"/>
              <a:defRPr>
                <a:solidFill>
                  <a:schemeClr val="accent1"/>
                </a:solidFill>
                <a:latin typeface="Maitree Medium"/>
                <a:ea typeface="Maitree Medium"/>
                <a:cs typeface="Maitree Medium"/>
                <a:sym typeface="Maitree Medium"/>
              </a:defRPr>
            </a:lvl2pPr>
            <a:lvl3pPr marL="1371600" lvl="2" indent="-317500">
              <a:lnSpc>
                <a:spcPct val="115000"/>
              </a:lnSpc>
              <a:spcBef>
                <a:spcPts val="1600"/>
              </a:spcBef>
              <a:spcAft>
                <a:spcPts val="0"/>
              </a:spcAft>
              <a:buClr>
                <a:schemeClr val="accent1"/>
              </a:buClr>
              <a:buSzPts val="1400"/>
              <a:buFont typeface="Maitree Medium"/>
              <a:buChar char="■"/>
              <a:defRPr>
                <a:solidFill>
                  <a:schemeClr val="accent1"/>
                </a:solidFill>
                <a:latin typeface="Maitree Medium"/>
                <a:ea typeface="Maitree Medium"/>
                <a:cs typeface="Maitree Medium"/>
                <a:sym typeface="Maitree Medium"/>
              </a:defRPr>
            </a:lvl3pPr>
            <a:lvl4pPr marL="1828800" lvl="3" indent="-317500">
              <a:lnSpc>
                <a:spcPct val="115000"/>
              </a:lnSpc>
              <a:spcBef>
                <a:spcPts val="1600"/>
              </a:spcBef>
              <a:spcAft>
                <a:spcPts val="0"/>
              </a:spcAft>
              <a:buClr>
                <a:schemeClr val="accent1"/>
              </a:buClr>
              <a:buSzPts val="1400"/>
              <a:buFont typeface="Maitree Medium"/>
              <a:buChar char="●"/>
              <a:defRPr>
                <a:solidFill>
                  <a:schemeClr val="accent1"/>
                </a:solidFill>
                <a:latin typeface="Maitree Medium"/>
                <a:ea typeface="Maitree Medium"/>
                <a:cs typeface="Maitree Medium"/>
                <a:sym typeface="Maitree Medium"/>
              </a:defRPr>
            </a:lvl4pPr>
            <a:lvl5pPr marL="2286000" lvl="4" indent="-317500">
              <a:lnSpc>
                <a:spcPct val="115000"/>
              </a:lnSpc>
              <a:spcBef>
                <a:spcPts val="1600"/>
              </a:spcBef>
              <a:spcAft>
                <a:spcPts val="0"/>
              </a:spcAft>
              <a:buClr>
                <a:schemeClr val="accent1"/>
              </a:buClr>
              <a:buSzPts val="1400"/>
              <a:buFont typeface="Maitree Medium"/>
              <a:buChar char="○"/>
              <a:defRPr>
                <a:solidFill>
                  <a:schemeClr val="accent1"/>
                </a:solidFill>
                <a:latin typeface="Maitree Medium"/>
                <a:ea typeface="Maitree Medium"/>
                <a:cs typeface="Maitree Medium"/>
                <a:sym typeface="Maitree Medium"/>
              </a:defRPr>
            </a:lvl5pPr>
            <a:lvl6pPr marL="2743200" lvl="5" indent="-317500">
              <a:lnSpc>
                <a:spcPct val="115000"/>
              </a:lnSpc>
              <a:spcBef>
                <a:spcPts val="1600"/>
              </a:spcBef>
              <a:spcAft>
                <a:spcPts val="0"/>
              </a:spcAft>
              <a:buClr>
                <a:schemeClr val="accent1"/>
              </a:buClr>
              <a:buSzPts val="1400"/>
              <a:buFont typeface="Maitree Medium"/>
              <a:buChar char="■"/>
              <a:defRPr>
                <a:solidFill>
                  <a:schemeClr val="accent1"/>
                </a:solidFill>
                <a:latin typeface="Maitree Medium"/>
                <a:ea typeface="Maitree Medium"/>
                <a:cs typeface="Maitree Medium"/>
                <a:sym typeface="Maitree Medium"/>
              </a:defRPr>
            </a:lvl6pPr>
            <a:lvl7pPr marL="3200400" lvl="6" indent="-317500">
              <a:lnSpc>
                <a:spcPct val="115000"/>
              </a:lnSpc>
              <a:spcBef>
                <a:spcPts val="1600"/>
              </a:spcBef>
              <a:spcAft>
                <a:spcPts val="0"/>
              </a:spcAft>
              <a:buClr>
                <a:schemeClr val="accent1"/>
              </a:buClr>
              <a:buSzPts val="1400"/>
              <a:buFont typeface="Maitree Medium"/>
              <a:buChar char="●"/>
              <a:defRPr>
                <a:solidFill>
                  <a:schemeClr val="accent1"/>
                </a:solidFill>
                <a:latin typeface="Maitree Medium"/>
                <a:ea typeface="Maitree Medium"/>
                <a:cs typeface="Maitree Medium"/>
                <a:sym typeface="Maitree Medium"/>
              </a:defRPr>
            </a:lvl7pPr>
            <a:lvl8pPr marL="3657600" lvl="7" indent="-317500">
              <a:lnSpc>
                <a:spcPct val="115000"/>
              </a:lnSpc>
              <a:spcBef>
                <a:spcPts val="1600"/>
              </a:spcBef>
              <a:spcAft>
                <a:spcPts val="0"/>
              </a:spcAft>
              <a:buClr>
                <a:schemeClr val="accent1"/>
              </a:buClr>
              <a:buSzPts val="1400"/>
              <a:buFont typeface="Maitree Medium"/>
              <a:buChar char="○"/>
              <a:defRPr>
                <a:solidFill>
                  <a:schemeClr val="accent1"/>
                </a:solidFill>
                <a:latin typeface="Maitree Medium"/>
                <a:ea typeface="Maitree Medium"/>
                <a:cs typeface="Maitree Medium"/>
                <a:sym typeface="Maitree Medium"/>
              </a:defRPr>
            </a:lvl8pPr>
            <a:lvl9pPr marL="4114800" lvl="8" indent="-317500">
              <a:lnSpc>
                <a:spcPct val="115000"/>
              </a:lnSpc>
              <a:spcBef>
                <a:spcPts val="1600"/>
              </a:spcBef>
              <a:spcAft>
                <a:spcPts val="1600"/>
              </a:spcAft>
              <a:buClr>
                <a:schemeClr val="accent1"/>
              </a:buClr>
              <a:buSzPts val="1400"/>
              <a:buFont typeface="Maitree Medium"/>
              <a:buChar char="■"/>
              <a:defRPr>
                <a:solidFill>
                  <a:schemeClr val="accent1"/>
                </a:solidFill>
                <a:latin typeface="Maitree Medium"/>
                <a:ea typeface="Maitree Medium"/>
                <a:cs typeface="Maitree Medium"/>
                <a:sym typeface="Maitree Medium"/>
              </a:defRPr>
            </a:lvl9pPr>
          </a:lstStyle>
          <a:p>
            <a:endParaRPr/>
          </a:p>
        </p:txBody>
      </p:sp>
    </p:spTree>
    <p:extLst>
      <p:ext uri="{BB962C8B-B14F-4D97-AF65-F5344CB8AC3E}">
        <p14:creationId xmlns:p14="http://schemas.microsoft.com/office/powerpoint/2010/main" val="99994357"/>
      </p:ext>
    </p:extLst>
  </p:cSld>
  <p:clrMap bg1="lt1" tx1="dk1" bg2="dk2" tx2="lt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 id="2147483813" r:id="rId13"/>
    <p:sldLayoutId id="2147483814" r:id="rId14"/>
    <p:sldLayoutId id="2147483815" r:id="rId15"/>
    <p:sldLayoutId id="2147483816" r:id="rId16"/>
    <p:sldLayoutId id="2147483817" r:id="rId17"/>
    <p:sldLayoutId id="2147483818" r:id="rId18"/>
    <p:sldLayoutId id="2147483819" r:id="rId19"/>
    <p:sldLayoutId id="2147483820" r:id="rId20"/>
    <p:sldLayoutId id="2147483821" r:id="rId21"/>
    <p:sldLayoutId id="2147483822" r:id="rId2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2"/>
              </a:buClr>
              <a:buSzPts val="3000"/>
              <a:buFont typeface="Patrick Hand"/>
              <a:buNone/>
              <a:defRPr sz="3000" b="1">
                <a:solidFill>
                  <a:schemeClr val="dk2"/>
                </a:solidFill>
                <a:latin typeface="Patrick Hand"/>
                <a:ea typeface="Patrick Hand"/>
                <a:cs typeface="Patrick Hand"/>
                <a:sym typeface="Patrick Hand"/>
              </a:defRPr>
            </a:lvl1pPr>
            <a:lvl2pPr lvl="1" rtl="0">
              <a:spcBef>
                <a:spcPts val="0"/>
              </a:spcBef>
              <a:spcAft>
                <a:spcPts val="0"/>
              </a:spcAft>
              <a:buClr>
                <a:schemeClr val="dk1"/>
              </a:buClr>
              <a:buSzPts val="2800"/>
              <a:buNone/>
              <a:defRPr sz="2800" b="1">
                <a:solidFill>
                  <a:schemeClr val="dk1"/>
                </a:solidFill>
              </a:defRPr>
            </a:lvl2pPr>
            <a:lvl3pPr lvl="2" rtl="0">
              <a:spcBef>
                <a:spcPts val="0"/>
              </a:spcBef>
              <a:spcAft>
                <a:spcPts val="0"/>
              </a:spcAft>
              <a:buClr>
                <a:schemeClr val="dk1"/>
              </a:buClr>
              <a:buSzPts val="2800"/>
              <a:buNone/>
              <a:defRPr sz="2800" b="1">
                <a:solidFill>
                  <a:schemeClr val="dk1"/>
                </a:solidFill>
              </a:defRPr>
            </a:lvl3pPr>
            <a:lvl4pPr lvl="3" rtl="0">
              <a:spcBef>
                <a:spcPts val="0"/>
              </a:spcBef>
              <a:spcAft>
                <a:spcPts val="0"/>
              </a:spcAft>
              <a:buClr>
                <a:schemeClr val="dk1"/>
              </a:buClr>
              <a:buSzPts val="2800"/>
              <a:buNone/>
              <a:defRPr sz="2800" b="1">
                <a:solidFill>
                  <a:schemeClr val="dk1"/>
                </a:solidFill>
              </a:defRPr>
            </a:lvl4pPr>
            <a:lvl5pPr lvl="4" rtl="0">
              <a:spcBef>
                <a:spcPts val="0"/>
              </a:spcBef>
              <a:spcAft>
                <a:spcPts val="0"/>
              </a:spcAft>
              <a:buClr>
                <a:schemeClr val="dk1"/>
              </a:buClr>
              <a:buSzPts val="2800"/>
              <a:buNone/>
              <a:defRPr sz="2800" b="1">
                <a:solidFill>
                  <a:schemeClr val="dk1"/>
                </a:solidFill>
              </a:defRPr>
            </a:lvl5pPr>
            <a:lvl6pPr lvl="5" rtl="0">
              <a:spcBef>
                <a:spcPts val="0"/>
              </a:spcBef>
              <a:spcAft>
                <a:spcPts val="0"/>
              </a:spcAft>
              <a:buClr>
                <a:schemeClr val="dk1"/>
              </a:buClr>
              <a:buSzPts val="2800"/>
              <a:buNone/>
              <a:defRPr sz="2800" b="1">
                <a:solidFill>
                  <a:schemeClr val="dk1"/>
                </a:solidFill>
              </a:defRPr>
            </a:lvl6pPr>
            <a:lvl7pPr lvl="6" rtl="0">
              <a:spcBef>
                <a:spcPts val="0"/>
              </a:spcBef>
              <a:spcAft>
                <a:spcPts val="0"/>
              </a:spcAft>
              <a:buClr>
                <a:schemeClr val="dk1"/>
              </a:buClr>
              <a:buSzPts val="2800"/>
              <a:buNone/>
              <a:defRPr sz="2800" b="1">
                <a:solidFill>
                  <a:schemeClr val="dk1"/>
                </a:solidFill>
              </a:defRPr>
            </a:lvl7pPr>
            <a:lvl8pPr lvl="7" rtl="0">
              <a:spcBef>
                <a:spcPts val="0"/>
              </a:spcBef>
              <a:spcAft>
                <a:spcPts val="0"/>
              </a:spcAft>
              <a:buClr>
                <a:schemeClr val="dk1"/>
              </a:buClr>
              <a:buSzPts val="2800"/>
              <a:buNone/>
              <a:defRPr sz="2800" b="1">
                <a:solidFill>
                  <a:schemeClr val="dk1"/>
                </a:solidFill>
              </a:defRPr>
            </a:lvl8pPr>
            <a:lvl9pPr lvl="8" rtl="0">
              <a:spcBef>
                <a:spcPts val="0"/>
              </a:spcBef>
              <a:spcAft>
                <a:spcPts val="0"/>
              </a:spcAft>
              <a:buClr>
                <a:schemeClr val="dk1"/>
              </a:buClr>
              <a:buSzPts val="2800"/>
              <a:buNone/>
              <a:defRPr sz="2800" b="1">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1pPr>
            <a:lvl2pPr marL="914400" lvl="1"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2pPr>
            <a:lvl3pPr marL="1371600" lvl="2"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3pPr>
            <a:lvl4pPr marL="1828800" lvl="3"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4pPr>
            <a:lvl5pPr marL="2286000" lvl="4"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5pPr>
            <a:lvl6pPr marL="2743200" lvl="5"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6pPr>
            <a:lvl7pPr marL="3200400" lvl="6"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7pPr>
            <a:lvl8pPr marL="3657600" lvl="7" indent="-317500">
              <a:lnSpc>
                <a:spcPct val="115000"/>
              </a:lnSpc>
              <a:spcBef>
                <a:spcPts val="1600"/>
              </a:spcBef>
              <a:spcAft>
                <a:spcPts val="0"/>
              </a:spcAft>
              <a:buClr>
                <a:schemeClr val="lt2"/>
              </a:buClr>
              <a:buSzPts val="1400"/>
              <a:buFont typeface="Poppins Light"/>
              <a:buChar char="○"/>
              <a:defRPr>
                <a:solidFill>
                  <a:schemeClr val="lt2"/>
                </a:solidFill>
                <a:latin typeface="Poppins Light"/>
                <a:ea typeface="Poppins Light"/>
                <a:cs typeface="Poppins Light"/>
                <a:sym typeface="Poppins Light"/>
              </a:defRPr>
            </a:lvl8pPr>
            <a:lvl9pPr marL="4114800" lvl="8" indent="-317500">
              <a:lnSpc>
                <a:spcPct val="115000"/>
              </a:lnSpc>
              <a:spcBef>
                <a:spcPts val="1600"/>
              </a:spcBef>
              <a:spcAft>
                <a:spcPts val="1600"/>
              </a:spcAft>
              <a:buClr>
                <a:schemeClr val="lt2"/>
              </a:buClr>
              <a:buSzPts val="1400"/>
              <a:buFont typeface="Poppins Light"/>
              <a:buChar char="■"/>
              <a:defRPr>
                <a:solidFill>
                  <a:schemeClr val="lt2"/>
                </a:solidFill>
                <a:latin typeface="Poppins Light"/>
                <a:ea typeface="Poppins Light"/>
                <a:cs typeface="Poppins Light"/>
                <a:sym typeface="Poppins Light"/>
              </a:defRPr>
            </a:lvl9pPr>
          </a:lstStyle>
          <a:p>
            <a:endParaRPr/>
          </a:p>
        </p:txBody>
      </p:sp>
    </p:spTree>
    <p:extLst>
      <p:ext uri="{BB962C8B-B14F-4D97-AF65-F5344CB8AC3E}">
        <p14:creationId xmlns:p14="http://schemas.microsoft.com/office/powerpoint/2010/main" val="175591581"/>
      </p:ext>
    </p:extLst>
  </p:cSld>
  <p:clrMap bg1="lt1" tx1="dk1" bg2="dk2" tx2="lt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 id="2147483835" r:id="rId12"/>
    <p:sldLayoutId id="2147483836" r:id="rId13"/>
    <p:sldLayoutId id="2147483837" r:id="rId14"/>
    <p:sldLayoutId id="2147483838" r:id="rId15"/>
    <p:sldLayoutId id="2147483839" r:id="rId16"/>
    <p:sldLayoutId id="2147483840" r:id="rId17"/>
    <p:sldLayoutId id="2147483841" r:id="rId18"/>
    <p:sldLayoutId id="2147483842" r:id="rId19"/>
    <p:sldLayoutId id="2147483843" r:id="rId20"/>
    <p:sldLayoutId id="2147483844" r:id="rId2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47DA2C47-2F20-460A-80B1-B0C36B0D3EF3}" type="datetimeFigureOut">
              <a:rPr lang="en-US" smtClean="0"/>
              <a:t>25/7/2021</a:t>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868478B0-868C-4232-A895-F444B04AECAB}" type="slidenum">
              <a:rPr lang="en-US" smtClean="0"/>
              <a:t>‹#›</a:t>
            </a:fld>
            <a:endParaRPr lang="en-US"/>
          </a:p>
        </p:txBody>
      </p:sp>
    </p:spTree>
    <p:extLst>
      <p:ext uri="{BB962C8B-B14F-4D97-AF65-F5344CB8AC3E}">
        <p14:creationId xmlns:p14="http://schemas.microsoft.com/office/powerpoint/2010/main" val="541951765"/>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 id="2147483857"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accent4"/>
        </a:solidFill>
        <a:effectLst/>
      </p:bgPr>
    </p:bg>
    <p:spTree>
      <p:nvGrpSpPr>
        <p:cNvPr id="1" name="Shape 5"/>
        <p:cNvGrpSpPr/>
        <p:nvPr/>
      </p:nvGrpSpPr>
      <p:grpSpPr>
        <a:xfrm>
          <a:off x="0" y="0"/>
          <a:ext cx="0" cy="0"/>
          <a:chOff x="0" y="0"/>
          <a:chExt cx="0" cy="0"/>
        </a:xfrm>
      </p:grpSpPr>
      <p:sp>
        <p:nvSpPr>
          <p:cNvPr id="6" name="Google Shape;6;p1"/>
          <p:cNvSpPr/>
          <p:nvPr/>
        </p:nvSpPr>
        <p:spPr>
          <a:xfrm>
            <a:off x="0" y="3670025"/>
            <a:ext cx="9144012" cy="1487949"/>
          </a:xfrm>
          <a:custGeom>
            <a:avLst/>
            <a:gdLst/>
            <a:ahLst/>
            <a:cxnLst/>
            <a:rect l="l" t="t" r="r" b="b"/>
            <a:pathLst>
              <a:path w="284838" h="50589" extrusionOk="0">
                <a:moveTo>
                  <a:pt x="133359" y="0"/>
                </a:moveTo>
                <a:cubicBezTo>
                  <a:pt x="132063" y="0"/>
                  <a:pt x="130757" y="60"/>
                  <a:pt x="129443" y="190"/>
                </a:cubicBezTo>
                <a:cubicBezTo>
                  <a:pt x="121021" y="1012"/>
                  <a:pt x="114059" y="3979"/>
                  <a:pt x="107554" y="6810"/>
                </a:cubicBezTo>
                <a:cubicBezTo>
                  <a:pt x="99839" y="10165"/>
                  <a:pt x="91987" y="14411"/>
                  <a:pt x="81830" y="15209"/>
                </a:cubicBezTo>
                <a:cubicBezTo>
                  <a:pt x="80619" y="15306"/>
                  <a:pt x="79418" y="15351"/>
                  <a:pt x="78227" y="15351"/>
                </a:cubicBezTo>
                <a:cubicBezTo>
                  <a:pt x="70438" y="15351"/>
                  <a:pt x="63068" y="13440"/>
                  <a:pt x="56060" y="11717"/>
                </a:cubicBezTo>
                <a:cubicBezTo>
                  <a:pt x="47272" y="9572"/>
                  <a:pt x="38302" y="7449"/>
                  <a:pt x="28715" y="6696"/>
                </a:cubicBezTo>
                <a:cubicBezTo>
                  <a:pt x="26227" y="6492"/>
                  <a:pt x="23698" y="6384"/>
                  <a:pt x="21170" y="6384"/>
                </a:cubicBezTo>
                <a:cubicBezTo>
                  <a:pt x="15464" y="6384"/>
                  <a:pt x="9763" y="6937"/>
                  <a:pt x="4543" y="8202"/>
                </a:cubicBezTo>
                <a:cubicBezTo>
                  <a:pt x="2968" y="8567"/>
                  <a:pt x="1462" y="9001"/>
                  <a:pt x="1" y="9457"/>
                </a:cubicBezTo>
                <a:lnTo>
                  <a:pt x="1" y="50589"/>
                </a:lnTo>
                <a:lnTo>
                  <a:pt x="284838" y="50589"/>
                </a:lnTo>
                <a:lnTo>
                  <a:pt x="284838" y="13155"/>
                </a:lnTo>
                <a:cubicBezTo>
                  <a:pt x="283742" y="12744"/>
                  <a:pt x="282624" y="12333"/>
                  <a:pt x="281528" y="11900"/>
                </a:cubicBezTo>
                <a:cubicBezTo>
                  <a:pt x="273083" y="8704"/>
                  <a:pt x="264752" y="4664"/>
                  <a:pt x="254868" y="2838"/>
                </a:cubicBezTo>
                <a:cubicBezTo>
                  <a:pt x="251879" y="2285"/>
                  <a:pt x="248783" y="1967"/>
                  <a:pt x="245668" y="1967"/>
                </a:cubicBezTo>
                <a:cubicBezTo>
                  <a:pt x="244026" y="1967"/>
                  <a:pt x="242379" y="2056"/>
                  <a:pt x="240739" y="2245"/>
                </a:cubicBezTo>
                <a:cubicBezTo>
                  <a:pt x="236403" y="2770"/>
                  <a:pt x="232408" y="3751"/>
                  <a:pt x="228619" y="5007"/>
                </a:cubicBezTo>
                <a:cubicBezTo>
                  <a:pt x="220813" y="7563"/>
                  <a:pt x="213806" y="11010"/>
                  <a:pt x="205383" y="12973"/>
                </a:cubicBezTo>
                <a:cubicBezTo>
                  <a:pt x="201139" y="13960"/>
                  <a:pt x="196833" y="14451"/>
                  <a:pt x="192530" y="14451"/>
                </a:cubicBezTo>
                <a:cubicBezTo>
                  <a:pt x="188177" y="14451"/>
                  <a:pt x="183826" y="13948"/>
                  <a:pt x="179545" y="12950"/>
                </a:cubicBezTo>
                <a:cubicBezTo>
                  <a:pt x="171008" y="10964"/>
                  <a:pt x="163750" y="7723"/>
                  <a:pt x="156126" y="4892"/>
                </a:cubicBezTo>
                <a:cubicBezTo>
                  <a:pt x="149458" y="2446"/>
                  <a:pt x="141614" y="0"/>
                  <a:pt x="133359" y="0"/>
                </a:cubicBezTo>
                <a:close/>
              </a:path>
            </a:pathLst>
          </a:custGeom>
          <a:solidFill>
            <a:srgbClr val="EADB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7;p1"/>
          <p:cNvSpPr/>
          <p:nvPr/>
        </p:nvSpPr>
        <p:spPr>
          <a:xfrm flipH="1">
            <a:off x="8050326" y="271101"/>
            <a:ext cx="1093670" cy="760939"/>
          </a:xfrm>
          <a:custGeom>
            <a:avLst/>
            <a:gdLst/>
            <a:ahLst/>
            <a:cxnLst/>
            <a:rect l="l" t="t" r="r" b="b"/>
            <a:pathLst>
              <a:path w="43391" h="30190" extrusionOk="0">
                <a:moveTo>
                  <a:pt x="13854" y="1"/>
                </a:moveTo>
                <a:cubicBezTo>
                  <a:pt x="8679" y="1"/>
                  <a:pt x="5416" y="5534"/>
                  <a:pt x="3469" y="9676"/>
                </a:cubicBezTo>
                <a:cubicBezTo>
                  <a:pt x="2465" y="8466"/>
                  <a:pt x="1301" y="7188"/>
                  <a:pt x="0" y="6092"/>
                </a:cubicBezTo>
                <a:lnTo>
                  <a:pt x="0" y="30173"/>
                </a:lnTo>
                <a:cubicBezTo>
                  <a:pt x="6277" y="30150"/>
                  <a:pt x="13010" y="30059"/>
                  <a:pt x="17758" y="29831"/>
                </a:cubicBezTo>
                <a:cubicBezTo>
                  <a:pt x="19544" y="29981"/>
                  <a:pt x="22955" y="30190"/>
                  <a:pt x="26662" y="30190"/>
                </a:cubicBezTo>
                <a:cubicBezTo>
                  <a:pt x="32523" y="30190"/>
                  <a:pt x="39125" y="29668"/>
                  <a:pt x="41223" y="27571"/>
                </a:cubicBezTo>
                <a:cubicBezTo>
                  <a:pt x="43277" y="25448"/>
                  <a:pt x="43391" y="22801"/>
                  <a:pt x="41245" y="20952"/>
                </a:cubicBezTo>
                <a:cubicBezTo>
                  <a:pt x="40126" y="19961"/>
                  <a:pt x="38737" y="19706"/>
                  <a:pt x="37270" y="19706"/>
                </a:cubicBezTo>
                <a:cubicBezTo>
                  <a:pt x="35705" y="19706"/>
                  <a:pt x="34052" y="19997"/>
                  <a:pt x="32548" y="19997"/>
                </a:cubicBezTo>
                <a:cubicBezTo>
                  <a:pt x="32213" y="19997"/>
                  <a:pt x="31885" y="19983"/>
                  <a:pt x="31567" y="19947"/>
                </a:cubicBezTo>
                <a:cubicBezTo>
                  <a:pt x="33005" y="16683"/>
                  <a:pt x="36018" y="12826"/>
                  <a:pt x="31704" y="10018"/>
                </a:cubicBezTo>
                <a:cubicBezTo>
                  <a:pt x="30798" y="9444"/>
                  <a:pt x="29892" y="9204"/>
                  <a:pt x="29002" y="9204"/>
                </a:cubicBezTo>
                <a:cubicBezTo>
                  <a:pt x="26284" y="9204"/>
                  <a:pt x="23707" y="11437"/>
                  <a:pt x="21661" y="13191"/>
                </a:cubicBezTo>
                <a:cubicBezTo>
                  <a:pt x="21821" y="8352"/>
                  <a:pt x="21182" y="1482"/>
                  <a:pt x="15498" y="181"/>
                </a:cubicBezTo>
                <a:cubicBezTo>
                  <a:pt x="14930" y="58"/>
                  <a:pt x="14382" y="1"/>
                  <a:pt x="13854" y="1"/>
                </a:cubicBezTo>
                <a:close/>
              </a:path>
            </a:pathLst>
          </a:custGeom>
          <a:solidFill>
            <a:srgbClr val="F8F4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p1"/>
          <p:cNvSpPr/>
          <p:nvPr/>
        </p:nvSpPr>
        <p:spPr>
          <a:xfrm>
            <a:off x="-7978" y="2699676"/>
            <a:ext cx="1093670" cy="760939"/>
          </a:xfrm>
          <a:custGeom>
            <a:avLst/>
            <a:gdLst/>
            <a:ahLst/>
            <a:cxnLst/>
            <a:rect l="l" t="t" r="r" b="b"/>
            <a:pathLst>
              <a:path w="43391" h="30190" extrusionOk="0">
                <a:moveTo>
                  <a:pt x="13854" y="1"/>
                </a:moveTo>
                <a:cubicBezTo>
                  <a:pt x="8679" y="1"/>
                  <a:pt x="5416" y="5534"/>
                  <a:pt x="3469" y="9676"/>
                </a:cubicBezTo>
                <a:cubicBezTo>
                  <a:pt x="2465" y="8466"/>
                  <a:pt x="1301" y="7188"/>
                  <a:pt x="0" y="6092"/>
                </a:cubicBezTo>
                <a:lnTo>
                  <a:pt x="0" y="30173"/>
                </a:lnTo>
                <a:cubicBezTo>
                  <a:pt x="6277" y="30150"/>
                  <a:pt x="13010" y="30059"/>
                  <a:pt x="17758" y="29831"/>
                </a:cubicBezTo>
                <a:cubicBezTo>
                  <a:pt x="19544" y="29981"/>
                  <a:pt x="22955" y="30190"/>
                  <a:pt x="26662" y="30190"/>
                </a:cubicBezTo>
                <a:cubicBezTo>
                  <a:pt x="32523" y="30190"/>
                  <a:pt x="39125" y="29668"/>
                  <a:pt x="41223" y="27571"/>
                </a:cubicBezTo>
                <a:cubicBezTo>
                  <a:pt x="43277" y="25448"/>
                  <a:pt x="43391" y="22801"/>
                  <a:pt x="41245" y="20952"/>
                </a:cubicBezTo>
                <a:cubicBezTo>
                  <a:pt x="40126" y="19961"/>
                  <a:pt x="38737" y="19706"/>
                  <a:pt x="37270" y="19706"/>
                </a:cubicBezTo>
                <a:cubicBezTo>
                  <a:pt x="35705" y="19706"/>
                  <a:pt x="34052" y="19997"/>
                  <a:pt x="32548" y="19997"/>
                </a:cubicBezTo>
                <a:cubicBezTo>
                  <a:pt x="32213" y="19997"/>
                  <a:pt x="31885" y="19983"/>
                  <a:pt x="31567" y="19947"/>
                </a:cubicBezTo>
                <a:cubicBezTo>
                  <a:pt x="33005" y="16683"/>
                  <a:pt x="36018" y="12826"/>
                  <a:pt x="31704" y="10018"/>
                </a:cubicBezTo>
                <a:cubicBezTo>
                  <a:pt x="30798" y="9444"/>
                  <a:pt x="29892" y="9204"/>
                  <a:pt x="29002" y="9204"/>
                </a:cubicBezTo>
                <a:cubicBezTo>
                  <a:pt x="26284" y="9204"/>
                  <a:pt x="23707" y="11437"/>
                  <a:pt x="21661" y="13191"/>
                </a:cubicBezTo>
                <a:cubicBezTo>
                  <a:pt x="21821" y="8352"/>
                  <a:pt x="21182" y="1482"/>
                  <a:pt x="15498" y="181"/>
                </a:cubicBezTo>
                <a:cubicBezTo>
                  <a:pt x="14930" y="58"/>
                  <a:pt x="14382" y="1"/>
                  <a:pt x="13854" y="1"/>
                </a:cubicBezTo>
                <a:close/>
              </a:path>
            </a:pathLst>
          </a:custGeom>
          <a:solidFill>
            <a:srgbClr val="F8F4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9;p1"/>
          <p:cNvSpPr/>
          <p:nvPr/>
        </p:nvSpPr>
        <p:spPr>
          <a:xfrm>
            <a:off x="8607571" y="784605"/>
            <a:ext cx="91235" cy="82489"/>
          </a:xfrm>
          <a:custGeom>
            <a:avLst/>
            <a:gdLst/>
            <a:ahLst/>
            <a:cxnLst/>
            <a:rect l="l" t="t" r="r" b="b"/>
            <a:pathLst>
              <a:path w="3380" h="3056" extrusionOk="0">
                <a:moveTo>
                  <a:pt x="990" y="1"/>
                </a:moveTo>
                <a:cubicBezTo>
                  <a:pt x="898" y="1"/>
                  <a:pt x="774" y="66"/>
                  <a:pt x="754" y="165"/>
                </a:cubicBezTo>
                <a:cubicBezTo>
                  <a:pt x="708" y="507"/>
                  <a:pt x="731" y="850"/>
                  <a:pt x="800" y="1169"/>
                </a:cubicBezTo>
                <a:cubicBezTo>
                  <a:pt x="572" y="1329"/>
                  <a:pt x="366" y="1466"/>
                  <a:pt x="161" y="1649"/>
                </a:cubicBezTo>
                <a:cubicBezTo>
                  <a:pt x="1" y="1786"/>
                  <a:pt x="138" y="2014"/>
                  <a:pt x="298" y="2014"/>
                </a:cubicBezTo>
                <a:cubicBezTo>
                  <a:pt x="549" y="2037"/>
                  <a:pt x="777" y="2059"/>
                  <a:pt x="1028" y="2082"/>
                </a:cubicBezTo>
                <a:lnTo>
                  <a:pt x="1051" y="2128"/>
                </a:lnTo>
                <a:cubicBezTo>
                  <a:pt x="1074" y="2356"/>
                  <a:pt x="1119" y="2562"/>
                  <a:pt x="1211" y="2767"/>
                </a:cubicBezTo>
                <a:cubicBezTo>
                  <a:pt x="1233" y="2813"/>
                  <a:pt x="1233" y="2835"/>
                  <a:pt x="1279" y="2858"/>
                </a:cubicBezTo>
                <a:cubicBezTo>
                  <a:pt x="1302" y="2904"/>
                  <a:pt x="1325" y="2950"/>
                  <a:pt x="1348" y="2995"/>
                </a:cubicBezTo>
                <a:cubicBezTo>
                  <a:pt x="1382" y="3038"/>
                  <a:pt x="1429" y="3055"/>
                  <a:pt x="1477" y="3055"/>
                </a:cubicBezTo>
                <a:cubicBezTo>
                  <a:pt x="1559" y="3055"/>
                  <a:pt x="1647" y="3007"/>
                  <a:pt x="1690" y="2950"/>
                </a:cubicBezTo>
                <a:cubicBezTo>
                  <a:pt x="1850" y="2676"/>
                  <a:pt x="2010" y="2402"/>
                  <a:pt x="2146" y="2105"/>
                </a:cubicBezTo>
                <a:cubicBezTo>
                  <a:pt x="2443" y="2105"/>
                  <a:pt x="2763" y="2105"/>
                  <a:pt x="3060" y="2082"/>
                </a:cubicBezTo>
                <a:cubicBezTo>
                  <a:pt x="3242" y="2082"/>
                  <a:pt x="3379" y="1854"/>
                  <a:pt x="3219" y="1717"/>
                </a:cubicBezTo>
                <a:cubicBezTo>
                  <a:pt x="2991" y="1512"/>
                  <a:pt x="2763" y="1329"/>
                  <a:pt x="2535" y="1146"/>
                </a:cubicBezTo>
                <a:cubicBezTo>
                  <a:pt x="2649" y="873"/>
                  <a:pt x="2763" y="576"/>
                  <a:pt x="2877" y="302"/>
                </a:cubicBezTo>
                <a:cubicBezTo>
                  <a:pt x="2933" y="152"/>
                  <a:pt x="2774" y="33"/>
                  <a:pt x="2639" y="33"/>
                </a:cubicBezTo>
                <a:cubicBezTo>
                  <a:pt x="2610" y="33"/>
                  <a:pt x="2582" y="39"/>
                  <a:pt x="2557" y="51"/>
                </a:cubicBezTo>
                <a:cubicBezTo>
                  <a:pt x="2306" y="211"/>
                  <a:pt x="2055" y="370"/>
                  <a:pt x="1804" y="530"/>
                </a:cubicBezTo>
                <a:cubicBezTo>
                  <a:pt x="1576" y="325"/>
                  <a:pt x="1325" y="119"/>
                  <a:pt x="1028" y="5"/>
                </a:cubicBezTo>
                <a:cubicBezTo>
                  <a:pt x="1016" y="2"/>
                  <a:pt x="1003" y="1"/>
                  <a:pt x="9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p1"/>
          <p:cNvSpPr/>
          <p:nvPr/>
        </p:nvSpPr>
        <p:spPr>
          <a:xfrm>
            <a:off x="7475996" y="349030"/>
            <a:ext cx="91235" cy="82489"/>
          </a:xfrm>
          <a:custGeom>
            <a:avLst/>
            <a:gdLst/>
            <a:ahLst/>
            <a:cxnLst/>
            <a:rect l="l" t="t" r="r" b="b"/>
            <a:pathLst>
              <a:path w="3380" h="3056" extrusionOk="0">
                <a:moveTo>
                  <a:pt x="990" y="1"/>
                </a:moveTo>
                <a:cubicBezTo>
                  <a:pt x="898" y="1"/>
                  <a:pt x="774" y="66"/>
                  <a:pt x="754" y="165"/>
                </a:cubicBezTo>
                <a:cubicBezTo>
                  <a:pt x="708" y="507"/>
                  <a:pt x="731" y="850"/>
                  <a:pt x="800" y="1169"/>
                </a:cubicBezTo>
                <a:cubicBezTo>
                  <a:pt x="572" y="1329"/>
                  <a:pt x="366" y="1466"/>
                  <a:pt x="161" y="1649"/>
                </a:cubicBezTo>
                <a:cubicBezTo>
                  <a:pt x="1" y="1786"/>
                  <a:pt x="138" y="2014"/>
                  <a:pt x="298" y="2014"/>
                </a:cubicBezTo>
                <a:cubicBezTo>
                  <a:pt x="549" y="2037"/>
                  <a:pt x="777" y="2059"/>
                  <a:pt x="1028" y="2082"/>
                </a:cubicBezTo>
                <a:lnTo>
                  <a:pt x="1051" y="2128"/>
                </a:lnTo>
                <a:cubicBezTo>
                  <a:pt x="1074" y="2356"/>
                  <a:pt x="1119" y="2562"/>
                  <a:pt x="1211" y="2767"/>
                </a:cubicBezTo>
                <a:cubicBezTo>
                  <a:pt x="1233" y="2813"/>
                  <a:pt x="1233" y="2835"/>
                  <a:pt x="1279" y="2858"/>
                </a:cubicBezTo>
                <a:cubicBezTo>
                  <a:pt x="1302" y="2904"/>
                  <a:pt x="1325" y="2950"/>
                  <a:pt x="1348" y="2995"/>
                </a:cubicBezTo>
                <a:cubicBezTo>
                  <a:pt x="1382" y="3038"/>
                  <a:pt x="1429" y="3055"/>
                  <a:pt x="1477" y="3055"/>
                </a:cubicBezTo>
                <a:cubicBezTo>
                  <a:pt x="1559" y="3055"/>
                  <a:pt x="1647" y="3007"/>
                  <a:pt x="1690" y="2950"/>
                </a:cubicBezTo>
                <a:cubicBezTo>
                  <a:pt x="1850" y="2676"/>
                  <a:pt x="2010" y="2402"/>
                  <a:pt x="2146" y="2105"/>
                </a:cubicBezTo>
                <a:cubicBezTo>
                  <a:pt x="2443" y="2105"/>
                  <a:pt x="2763" y="2105"/>
                  <a:pt x="3060" y="2082"/>
                </a:cubicBezTo>
                <a:cubicBezTo>
                  <a:pt x="3242" y="2082"/>
                  <a:pt x="3379" y="1854"/>
                  <a:pt x="3219" y="1717"/>
                </a:cubicBezTo>
                <a:cubicBezTo>
                  <a:pt x="2991" y="1512"/>
                  <a:pt x="2763" y="1329"/>
                  <a:pt x="2535" y="1146"/>
                </a:cubicBezTo>
                <a:cubicBezTo>
                  <a:pt x="2649" y="873"/>
                  <a:pt x="2763" y="576"/>
                  <a:pt x="2877" y="302"/>
                </a:cubicBezTo>
                <a:cubicBezTo>
                  <a:pt x="2933" y="152"/>
                  <a:pt x="2774" y="33"/>
                  <a:pt x="2639" y="33"/>
                </a:cubicBezTo>
                <a:cubicBezTo>
                  <a:pt x="2610" y="33"/>
                  <a:pt x="2582" y="39"/>
                  <a:pt x="2557" y="51"/>
                </a:cubicBezTo>
                <a:cubicBezTo>
                  <a:pt x="2306" y="211"/>
                  <a:pt x="2055" y="370"/>
                  <a:pt x="1804" y="530"/>
                </a:cubicBezTo>
                <a:cubicBezTo>
                  <a:pt x="1576" y="325"/>
                  <a:pt x="1325" y="119"/>
                  <a:pt x="1028" y="5"/>
                </a:cubicBezTo>
                <a:cubicBezTo>
                  <a:pt x="1016" y="2"/>
                  <a:pt x="1003" y="1"/>
                  <a:pt x="9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1"/>
          <p:cNvSpPr/>
          <p:nvPr/>
        </p:nvSpPr>
        <p:spPr>
          <a:xfrm>
            <a:off x="1421371" y="618855"/>
            <a:ext cx="91235" cy="82489"/>
          </a:xfrm>
          <a:custGeom>
            <a:avLst/>
            <a:gdLst/>
            <a:ahLst/>
            <a:cxnLst/>
            <a:rect l="l" t="t" r="r" b="b"/>
            <a:pathLst>
              <a:path w="3380" h="3056" extrusionOk="0">
                <a:moveTo>
                  <a:pt x="990" y="1"/>
                </a:moveTo>
                <a:cubicBezTo>
                  <a:pt x="898" y="1"/>
                  <a:pt x="774" y="66"/>
                  <a:pt x="754" y="165"/>
                </a:cubicBezTo>
                <a:cubicBezTo>
                  <a:pt x="708" y="507"/>
                  <a:pt x="731" y="850"/>
                  <a:pt x="800" y="1169"/>
                </a:cubicBezTo>
                <a:cubicBezTo>
                  <a:pt x="572" y="1329"/>
                  <a:pt x="366" y="1466"/>
                  <a:pt x="161" y="1649"/>
                </a:cubicBezTo>
                <a:cubicBezTo>
                  <a:pt x="1" y="1786"/>
                  <a:pt x="138" y="2014"/>
                  <a:pt x="298" y="2014"/>
                </a:cubicBezTo>
                <a:cubicBezTo>
                  <a:pt x="549" y="2037"/>
                  <a:pt x="777" y="2059"/>
                  <a:pt x="1028" y="2082"/>
                </a:cubicBezTo>
                <a:lnTo>
                  <a:pt x="1051" y="2128"/>
                </a:lnTo>
                <a:cubicBezTo>
                  <a:pt x="1074" y="2356"/>
                  <a:pt x="1119" y="2562"/>
                  <a:pt x="1211" y="2767"/>
                </a:cubicBezTo>
                <a:cubicBezTo>
                  <a:pt x="1233" y="2813"/>
                  <a:pt x="1233" y="2835"/>
                  <a:pt x="1279" y="2858"/>
                </a:cubicBezTo>
                <a:cubicBezTo>
                  <a:pt x="1302" y="2904"/>
                  <a:pt x="1325" y="2950"/>
                  <a:pt x="1348" y="2995"/>
                </a:cubicBezTo>
                <a:cubicBezTo>
                  <a:pt x="1382" y="3038"/>
                  <a:pt x="1429" y="3055"/>
                  <a:pt x="1477" y="3055"/>
                </a:cubicBezTo>
                <a:cubicBezTo>
                  <a:pt x="1559" y="3055"/>
                  <a:pt x="1647" y="3007"/>
                  <a:pt x="1690" y="2950"/>
                </a:cubicBezTo>
                <a:cubicBezTo>
                  <a:pt x="1850" y="2676"/>
                  <a:pt x="2010" y="2402"/>
                  <a:pt x="2146" y="2105"/>
                </a:cubicBezTo>
                <a:cubicBezTo>
                  <a:pt x="2443" y="2105"/>
                  <a:pt x="2763" y="2105"/>
                  <a:pt x="3060" y="2082"/>
                </a:cubicBezTo>
                <a:cubicBezTo>
                  <a:pt x="3242" y="2082"/>
                  <a:pt x="3379" y="1854"/>
                  <a:pt x="3219" y="1717"/>
                </a:cubicBezTo>
                <a:cubicBezTo>
                  <a:pt x="2991" y="1512"/>
                  <a:pt x="2763" y="1329"/>
                  <a:pt x="2535" y="1146"/>
                </a:cubicBezTo>
                <a:cubicBezTo>
                  <a:pt x="2649" y="873"/>
                  <a:pt x="2763" y="576"/>
                  <a:pt x="2877" y="302"/>
                </a:cubicBezTo>
                <a:cubicBezTo>
                  <a:pt x="2933" y="152"/>
                  <a:pt x="2774" y="33"/>
                  <a:pt x="2639" y="33"/>
                </a:cubicBezTo>
                <a:cubicBezTo>
                  <a:pt x="2610" y="33"/>
                  <a:pt x="2582" y="39"/>
                  <a:pt x="2557" y="51"/>
                </a:cubicBezTo>
                <a:cubicBezTo>
                  <a:pt x="2306" y="211"/>
                  <a:pt x="2055" y="370"/>
                  <a:pt x="1804" y="530"/>
                </a:cubicBezTo>
                <a:cubicBezTo>
                  <a:pt x="1576" y="325"/>
                  <a:pt x="1325" y="119"/>
                  <a:pt x="1028" y="5"/>
                </a:cubicBezTo>
                <a:cubicBezTo>
                  <a:pt x="1016" y="2"/>
                  <a:pt x="1003" y="1"/>
                  <a:pt x="9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1"/>
          <p:cNvSpPr/>
          <p:nvPr/>
        </p:nvSpPr>
        <p:spPr>
          <a:xfrm>
            <a:off x="245721" y="1852055"/>
            <a:ext cx="91235" cy="82489"/>
          </a:xfrm>
          <a:custGeom>
            <a:avLst/>
            <a:gdLst/>
            <a:ahLst/>
            <a:cxnLst/>
            <a:rect l="l" t="t" r="r" b="b"/>
            <a:pathLst>
              <a:path w="3380" h="3056" extrusionOk="0">
                <a:moveTo>
                  <a:pt x="990" y="1"/>
                </a:moveTo>
                <a:cubicBezTo>
                  <a:pt x="898" y="1"/>
                  <a:pt x="774" y="66"/>
                  <a:pt x="754" y="165"/>
                </a:cubicBezTo>
                <a:cubicBezTo>
                  <a:pt x="708" y="507"/>
                  <a:pt x="731" y="850"/>
                  <a:pt x="800" y="1169"/>
                </a:cubicBezTo>
                <a:cubicBezTo>
                  <a:pt x="572" y="1329"/>
                  <a:pt x="366" y="1466"/>
                  <a:pt x="161" y="1649"/>
                </a:cubicBezTo>
                <a:cubicBezTo>
                  <a:pt x="1" y="1786"/>
                  <a:pt x="138" y="2014"/>
                  <a:pt x="298" y="2014"/>
                </a:cubicBezTo>
                <a:cubicBezTo>
                  <a:pt x="549" y="2037"/>
                  <a:pt x="777" y="2059"/>
                  <a:pt x="1028" y="2082"/>
                </a:cubicBezTo>
                <a:lnTo>
                  <a:pt x="1051" y="2128"/>
                </a:lnTo>
                <a:cubicBezTo>
                  <a:pt x="1074" y="2356"/>
                  <a:pt x="1119" y="2562"/>
                  <a:pt x="1211" y="2767"/>
                </a:cubicBezTo>
                <a:cubicBezTo>
                  <a:pt x="1233" y="2813"/>
                  <a:pt x="1233" y="2835"/>
                  <a:pt x="1279" y="2858"/>
                </a:cubicBezTo>
                <a:cubicBezTo>
                  <a:pt x="1302" y="2904"/>
                  <a:pt x="1325" y="2950"/>
                  <a:pt x="1348" y="2995"/>
                </a:cubicBezTo>
                <a:cubicBezTo>
                  <a:pt x="1382" y="3038"/>
                  <a:pt x="1429" y="3055"/>
                  <a:pt x="1477" y="3055"/>
                </a:cubicBezTo>
                <a:cubicBezTo>
                  <a:pt x="1559" y="3055"/>
                  <a:pt x="1647" y="3007"/>
                  <a:pt x="1690" y="2950"/>
                </a:cubicBezTo>
                <a:cubicBezTo>
                  <a:pt x="1850" y="2676"/>
                  <a:pt x="2010" y="2402"/>
                  <a:pt x="2146" y="2105"/>
                </a:cubicBezTo>
                <a:cubicBezTo>
                  <a:pt x="2443" y="2105"/>
                  <a:pt x="2763" y="2105"/>
                  <a:pt x="3060" y="2082"/>
                </a:cubicBezTo>
                <a:cubicBezTo>
                  <a:pt x="3242" y="2082"/>
                  <a:pt x="3379" y="1854"/>
                  <a:pt x="3219" y="1717"/>
                </a:cubicBezTo>
                <a:cubicBezTo>
                  <a:pt x="2991" y="1512"/>
                  <a:pt x="2763" y="1329"/>
                  <a:pt x="2535" y="1146"/>
                </a:cubicBezTo>
                <a:cubicBezTo>
                  <a:pt x="2649" y="873"/>
                  <a:pt x="2763" y="576"/>
                  <a:pt x="2877" y="302"/>
                </a:cubicBezTo>
                <a:cubicBezTo>
                  <a:pt x="2933" y="152"/>
                  <a:pt x="2774" y="33"/>
                  <a:pt x="2639" y="33"/>
                </a:cubicBezTo>
                <a:cubicBezTo>
                  <a:pt x="2610" y="33"/>
                  <a:pt x="2582" y="39"/>
                  <a:pt x="2557" y="51"/>
                </a:cubicBezTo>
                <a:cubicBezTo>
                  <a:pt x="2306" y="211"/>
                  <a:pt x="2055" y="370"/>
                  <a:pt x="1804" y="530"/>
                </a:cubicBezTo>
                <a:cubicBezTo>
                  <a:pt x="1576" y="325"/>
                  <a:pt x="1325" y="119"/>
                  <a:pt x="1028" y="5"/>
                </a:cubicBezTo>
                <a:cubicBezTo>
                  <a:pt x="1016" y="2"/>
                  <a:pt x="1003" y="1"/>
                  <a:pt x="9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 name="Google Shape;13;p1"/>
          <p:cNvGrpSpPr/>
          <p:nvPr/>
        </p:nvGrpSpPr>
        <p:grpSpPr>
          <a:xfrm>
            <a:off x="486505" y="2330259"/>
            <a:ext cx="151241" cy="137891"/>
            <a:chOff x="1474943" y="3859420"/>
            <a:chExt cx="118956" cy="108456"/>
          </a:xfrm>
        </p:grpSpPr>
        <p:sp>
          <p:nvSpPr>
            <p:cNvPr id="14" name="Google Shape;14;p1"/>
            <p:cNvSpPr/>
            <p:nvPr/>
          </p:nvSpPr>
          <p:spPr>
            <a:xfrm>
              <a:off x="1474943" y="3931517"/>
              <a:ext cx="46859" cy="36359"/>
            </a:xfrm>
            <a:custGeom>
              <a:avLst/>
              <a:gdLst/>
              <a:ahLst/>
              <a:cxnLst/>
              <a:rect l="l" t="t" r="r" b="b"/>
              <a:pathLst>
                <a:path w="1736" h="1347" extrusionOk="0">
                  <a:moveTo>
                    <a:pt x="868" y="0"/>
                  </a:moveTo>
                  <a:cubicBezTo>
                    <a:pt x="1" y="0"/>
                    <a:pt x="1" y="1347"/>
                    <a:pt x="868" y="1347"/>
                  </a:cubicBezTo>
                  <a:cubicBezTo>
                    <a:pt x="1736" y="1347"/>
                    <a:pt x="1736"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1"/>
            <p:cNvSpPr/>
            <p:nvPr/>
          </p:nvSpPr>
          <p:spPr>
            <a:xfrm>
              <a:off x="1511302" y="3859420"/>
              <a:ext cx="46238" cy="35765"/>
            </a:xfrm>
            <a:custGeom>
              <a:avLst/>
              <a:gdLst/>
              <a:ahLst/>
              <a:cxnLst/>
              <a:rect l="l" t="t" r="r" b="b"/>
              <a:pathLst>
                <a:path w="1713" h="1325" extrusionOk="0">
                  <a:moveTo>
                    <a:pt x="868" y="1"/>
                  </a:moveTo>
                  <a:cubicBezTo>
                    <a:pt x="0" y="1"/>
                    <a:pt x="0" y="1324"/>
                    <a:pt x="868" y="1324"/>
                  </a:cubicBezTo>
                  <a:cubicBezTo>
                    <a:pt x="1712" y="1324"/>
                    <a:pt x="1712" y="1"/>
                    <a:pt x="8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1"/>
            <p:cNvSpPr/>
            <p:nvPr/>
          </p:nvSpPr>
          <p:spPr>
            <a:xfrm>
              <a:off x="1547040" y="3931517"/>
              <a:ext cx="46859" cy="36359"/>
            </a:xfrm>
            <a:custGeom>
              <a:avLst/>
              <a:gdLst/>
              <a:ahLst/>
              <a:cxnLst/>
              <a:rect l="l" t="t" r="r" b="b"/>
              <a:pathLst>
                <a:path w="1736" h="1347" extrusionOk="0">
                  <a:moveTo>
                    <a:pt x="868" y="0"/>
                  </a:moveTo>
                  <a:cubicBezTo>
                    <a:pt x="0" y="0"/>
                    <a:pt x="0" y="1347"/>
                    <a:pt x="868" y="1347"/>
                  </a:cubicBezTo>
                  <a:cubicBezTo>
                    <a:pt x="1735" y="1347"/>
                    <a:pt x="1735"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 name="Google Shape;17;p1"/>
          <p:cNvGrpSpPr/>
          <p:nvPr/>
        </p:nvGrpSpPr>
        <p:grpSpPr>
          <a:xfrm>
            <a:off x="8649980" y="2330259"/>
            <a:ext cx="151241" cy="137891"/>
            <a:chOff x="1474943" y="3859420"/>
            <a:chExt cx="118956" cy="108456"/>
          </a:xfrm>
        </p:grpSpPr>
        <p:sp>
          <p:nvSpPr>
            <p:cNvPr id="18" name="Google Shape;18;p1"/>
            <p:cNvSpPr/>
            <p:nvPr/>
          </p:nvSpPr>
          <p:spPr>
            <a:xfrm>
              <a:off x="1474943" y="3931517"/>
              <a:ext cx="46859" cy="36359"/>
            </a:xfrm>
            <a:custGeom>
              <a:avLst/>
              <a:gdLst/>
              <a:ahLst/>
              <a:cxnLst/>
              <a:rect l="l" t="t" r="r" b="b"/>
              <a:pathLst>
                <a:path w="1736" h="1347" extrusionOk="0">
                  <a:moveTo>
                    <a:pt x="868" y="0"/>
                  </a:moveTo>
                  <a:cubicBezTo>
                    <a:pt x="1" y="0"/>
                    <a:pt x="1" y="1347"/>
                    <a:pt x="868" y="1347"/>
                  </a:cubicBezTo>
                  <a:cubicBezTo>
                    <a:pt x="1736" y="1347"/>
                    <a:pt x="1736"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1"/>
            <p:cNvSpPr/>
            <p:nvPr/>
          </p:nvSpPr>
          <p:spPr>
            <a:xfrm>
              <a:off x="1511302" y="3859420"/>
              <a:ext cx="46238" cy="35765"/>
            </a:xfrm>
            <a:custGeom>
              <a:avLst/>
              <a:gdLst/>
              <a:ahLst/>
              <a:cxnLst/>
              <a:rect l="l" t="t" r="r" b="b"/>
              <a:pathLst>
                <a:path w="1713" h="1325" extrusionOk="0">
                  <a:moveTo>
                    <a:pt x="868" y="1"/>
                  </a:moveTo>
                  <a:cubicBezTo>
                    <a:pt x="0" y="1"/>
                    <a:pt x="0" y="1324"/>
                    <a:pt x="868" y="1324"/>
                  </a:cubicBezTo>
                  <a:cubicBezTo>
                    <a:pt x="1712" y="1324"/>
                    <a:pt x="1712" y="1"/>
                    <a:pt x="8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1"/>
            <p:cNvSpPr/>
            <p:nvPr/>
          </p:nvSpPr>
          <p:spPr>
            <a:xfrm>
              <a:off x="1547040" y="3931517"/>
              <a:ext cx="46859" cy="36359"/>
            </a:xfrm>
            <a:custGeom>
              <a:avLst/>
              <a:gdLst/>
              <a:ahLst/>
              <a:cxnLst/>
              <a:rect l="l" t="t" r="r" b="b"/>
              <a:pathLst>
                <a:path w="1736" h="1347" extrusionOk="0">
                  <a:moveTo>
                    <a:pt x="868" y="0"/>
                  </a:moveTo>
                  <a:cubicBezTo>
                    <a:pt x="0" y="0"/>
                    <a:pt x="0" y="1347"/>
                    <a:pt x="868" y="1347"/>
                  </a:cubicBezTo>
                  <a:cubicBezTo>
                    <a:pt x="1735" y="1347"/>
                    <a:pt x="1735"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21;p1"/>
          <p:cNvGrpSpPr/>
          <p:nvPr/>
        </p:nvGrpSpPr>
        <p:grpSpPr>
          <a:xfrm>
            <a:off x="2992130" y="219359"/>
            <a:ext cx="151241" cy="137891"/>
            <a:chOff x="1474943" y="3859420"/>
            <a:chExt cx="118956" cy="108456"/>
          </a:xfrm>
        </p:grpSpPr>
        <p:sp>
          <p:nvSpPr>
            <p:cNvPr id="22" name="Google Shape;22;p1"/>
            <p:cNvSpPr/>
            <p:nvPr/>
          </p:nvSpPr>
          <p:spPr>
            <a:xfrm>
              <a:off x="1474943" y="3931517"/>
              <a:ext cx="46859" cy="36359"/>
            </a:xfrm>
            <a:custGeom>
              <a:avLst/>
              <a:gdLst/>
              <a:ahLst/>
              <a:cxnLst/>
              <a:rect l="l" t="t" r="r" b="b"/>
              <a:pathLst>
                <a:path w="1736" h="1347" extrusionOk="0">
                  <a:moveTo>
                    <a:pt x="868" y="0"/>
                  </a:moveTo>
                  <a:cubicBezTo>
                    <a:pt x="1" y="0"/>
                    <a:pt x="1" y="1347"/>
                    <a:pt x="868" y="1347"/>
                  </a:cubicBezTo>
                  <a:cubicBezTo>
                    <a:pt x="1736" y="1347"/>
                    <a:pt x="1736"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1"/>
            <p:cNvSpPr/>
            <p:nvPr/>
          </p:nvSpPr>
          <p:spPr>
            <a:xfrm>
              <a:off x="1511302" y="3859420"/>
              <a:ext cx="46238" cy="35765"/>
            </a:xfrm>
            <a:custGeom>
              <a:avLst/>
              <a:gdLst/>
              <a:ahLst/>
              <a:cxnLst/>
              <a:rect l="l" t="t" r="r" b="b"/>
              <a:pathLst>
                <a:path w="1713" h="1325" extrusionOk="0">
                  <a:moveTo>
                    <a:pt x="868" y="1"/>
                  </a:moveTo>
                  <a:cubicBezTo>
                    <a:pt x="0" y="1"/>
                    <a:pt x="0" y="1324"/>
                    <a:pt x="868" y="1324"/>
                  </a:cubicBezTo>
                  <a:cubicBezTo>
                    <a:pt x="1712" y="1324"/>
                    <a:pt x="1712" y="1"/>
                    <a:pt x="86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1"/>
            <p:cNvSpPr/>
            <p:nvPr/>
          </p:nvSpPr>
          <p:spPr>
            <a:xfrm>
              <a:off x="1547040" y="3931517"/>
              <a:ext cx="46859" cy="36359"/>
            </a:xfrm>
            <a:custGeom>
              <a:avLst/>
              <a:gdLst/>
              <a:ahLst/>
              <a:cxnLst/>
              <a:rect l="l" t="t" r="r" b="b"/>
              <a:pathLst>
                <a:path w="1736" h="1347" extrusionOk="0">
                  <a:moveTo>
                    <a:pt x="868" y="0"/>
                  </a:moveTo>
                  <a:cubicBezTo>
                    <a:pt x="0" y="0"/>
                    <a:pt x="0" y="1347"/>
                    <a:pt x="868" y="1347"/>
                  </a:cubicBezTo>
                  <a:cubicBezTo>
                    <a:pt x="1735" y="1347"/>
                    <a:pt x="1735" y="0"/>
                    <a:pt x="8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 name="Google Shape;25;p1"/>
          <p:cNvSpPr txBox="1"/>
          <p:nvPr/>
        </p:nvSpPr>
        <p:spPr>
          <a:xfrm>
            <a:off x="713225" y="365225"/>
            <a:ext cx="7717500" cy="5727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endParaRPr sz="2800">
              <a:solidFill>
                <a:srgbClr val="595959"/>
              </a:solidFill>
              <a:latin typeface="Sriracha"/>
              <a:ea typeface="Sriracha"/>
              <a:cs typeface="Sriracha"/>
              <a:sym typeface="Sriracha"/>
            </a:endParaRPr>
          </a:p>
        </p:txBody>
      </p:sp>
      <p:sp>
        <p:nvSpPr>
          <p:cNvPr id="26" name="Google Shape;26;p1"/>
          <p:cNvSpPr txBox="1">
            <a:spLocks noGrp="1"/>
          </p:cNvSpPr>
          <p:nvPr>
            <p:ph type="title"/>
          </p:nvPr>
        </p:nvSpPr>
        <p:spPr>
          <a:xfrm>
            <a:off x="533450" y="526875"/>
            <a:ext cx="8077200" cy="490800"/>
          </a:xfrm>
          <a:prstGeom prst="rect">
            <a:avLst/>
          </a:prstGeom>
          <a:noFill/>
          <a:ln>
            <a:noFill/>
          </a:ln>
        </p:spPr>
        <p:txBody>
          <a:bodyPr spcFirstLastPara="1" wrap="square" lIns="91425" tIns="91425" rIns="91425" bIns="91425" anchor="t" anchorCtr="0">
            <a:normAutofit/>
          </a:bodyPr>
          <a:lstStyle>
            <a:lvl1pPr lvl="0">
              <a:spcBef>
                <a:spcPts val="0"/>
              </a:spcBef>
              <a:spcAft>
                <a:spcPts val="0"/>
              </a:spcAft>
              <a:buClr>
                <a:schemeClr val="dk1"/>
              </a:buClr>
              <a:buSzPts val="3000"/>
              <a:buFont typeface="Sriracha"/>
              <a:buNone/>
              <a:defRPr sz="3000" b="1">
                <a:solidFill>
                  <a:schemeClr val="dk1"/>
                </a:solidFill>
                <a:latin typeface="Sriracha"/>
                <a:ea typeface="Sriracha"/>
                <a:cs typeface="Sriracha"/>
                <a:sym typeface="Sriracha"/>
              </a:defRPr>
            </a:lvl1pPr>
            <a:lvl2pPr lvl="1">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2pPr>
            <a:lvl3pPr lvl="2">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3pPr>
            <a:lvl4pPr lvl="3">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4pPr>
            <a:lvl5pPr lvl="4">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5pPr>
            <a:lvl6pPr lvl="5">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6pPr>
            <a:lvl7pPr lvl="6">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7pPr>
            <a:lvl8pPr lvl="7">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8pPr>
            <a:lvl9pPr lvl="8">
              <a:spcBef>
                <a:spcPts val="0"/>
              </a:spcBef>
              <a:spcAft>
                <a:spcPts val="0"/>
              </a:spcAft>
              <a:buClr>
                <a:schemeClr val="accent3"/>
              </a:buClr>
              <a:buSzPts val="2800"/>
              <a:buFont typeface="Passion One"/>
              <a:buNone/>
              <a:defRPr sz="2800">
                <a:solidFill>
                  <a:schemeClr val="accent3"/>
                </a:solidFill>
                <a:latin typeface="Passion One"/>
                <a:ea typeface="Passion One"/>
                <a:cs typeface="Passion One"/>
                <a:sym typeface="Passion One"/>
              </a:defRPr>
            </a:lvl9pPr>
          </a:lstStyle>
          <a:p>
            <a:endParaRPr/>
          </a:p>
        </p:txBody>
      </p:sp>
      <p:sp>
        <p:nvSpPr>
          <p:cNvPr id="27" name="Google Shape;27;p1"/>
          <p:cNvSpPr txBox="1">
            <a:spLocks noGrp="1"/>
          </p:cNvSpPr>
          <p:nvPr>
            <p:ph type="body" idx="1"/>
          </p:nvPr>
        </p:nvSpPr>
        <p:spPr>
          <a:xfrm>
            <a:off x="2057450" y="1152475"/>
            <a:ext cx="80772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1"/>
              </a:buClr>
              <a:buSzPts val="1800"/>
              <a:buFont typeface="Barlow"/>
              <a:buChar char="●"/>
              <a:defRPr sz="1800">
                <a:solidFill>
                  <a:schemeClr val="dk1"/>
                </a:solidFill>
                <a:latin typeface="Barlow"/>
                <a:ea typeface="Barlow"/>
                <a:cs typeface="Barlow"/>
                <a:sym typeface="Barlow"/>
              </a:defRPr>
            </a:lvl1pPr>
            <a:lvl2pPr marL="914400" lvl="1"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2pPr>
            <a:lvl3pPr marL="1371600" lvl="2"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3pPr>
            <a:lvl4pPr marL="1828800" lvl="3"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4pPr>
            <a:lvl5pPr marL="2286000" lvl="4"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5pPr>
            <a:lvl6pPr marL="2743200" lvl="5"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6pPr>
            <a:lvl7pPr marL="3200400" lvl="6"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7pPr>
            <a:lvl8pPr marL="3657600" lvl="7"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8pPr>
            <a:lvl9pPr marL="4114800" lvl="8" indent="-317500">
              <a:lnSpc>
                <a:spcPct val="115000"/>
              </a:lnSpc>
              <a:spcBef>
                <a:spcPts val="0"/>
              </a:spcBef>
              <a:spcAft>
                <a:spcPts val="0"/>
              </a:spcAft>
              <a:buClr>
                <a:schemeClr val="dk1"/>
              </a:buClr>
              <a:buSzPts val="1400"/>
              <a:buFont typeface="Barlow"/>
              <a:buChar char="■"/>
              <a:defRPr>
                <a:solidFill>
                  <a:schemeClr val="dk1"/>
                </a:solidFill>
                <a:latin typeface="Barlow"/>
                <a:ea typeface="Barlow"/>
                <a:cs typeface="Barlow"/>
                <a:sym typeface="Barlow"/>
              </a:defRPr>
            </a:lvl9pPr>
          </a:lstStyle>
          <a:p>
            <a:endParaRPr/>
          </a:p>
        </p:txBody>
      </p:sp>
    </p:spTree>
    <p:extLst>
      <p:ext uri="{BB962C8B-B14F-4D97-AF65-F5344CB8AC3E}">
        <p14:creationId xmlns:p14="http://schemas.microsoft.com/office/powerpoint/2010/main" val="712839458"/>
      </p:ext>
    </p:extLst>
  </p:cSld>
  <p:clrMap bg1="lt1" tx1="dk1" bg2="dk2" tx2="lt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microsoft.com/office/2007/relationships/hdphoto" Target="../media/hdphoto25.wdp"/><Relationship Id="rId7" Type="http://schemas.microsoft.com/office/2007/relationships/hdphoto" Target="../media/hdphoto27.wdp"/><Relationship Id="rId2" Type="http://schemas.openxmlformats.org/officeDocument/2006/relationships/image" Target="../media/image36.png"/><Relationship Id="rId1" Type="http://schemas.openxmlformats.org/officeDocument/2006/relationships/slideLayout" Target="../slideLayouts/slideLayout14.xml"/><Relationship Id="rId6" Type="http://schemas.openxmlformats.org/officeDocument/2006/relationships/image" Target="../media/image38.png"/><Relationship Id="rId5" Type="http://schemas.microsoft.com/office/2007/relationships/hdphoto" Target="../media/hdphoto26.wdp"/><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8" Type="http://schemas.microsoft.com/office/2007/relationships/hdphoto" Target="../media/hdphoto25.wdp"/><Relationship Id="rId3" Type="http://schemas.openxmlformats.org/officeDocument/2006/relationships/image" Target="../media/image11.png"/><Relationship Id="rId7"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60.xml"/><Relationship Id="rId6" Type="http://schemas.microsoft.com/office/2007/relationships/hdphoto" Target="../media/hdphoto9.wdp"/><Relationship Id="rId5" Type="http://schemas.openxmlformats.org/officeDocument/2006/relationships/image" Target="../media/image17.png"/><Relationship Id="rId10" Type="http://schemas.microsoft.com/office/2007/relationships/hdphoto" Target="../media/hdphoto23.wdp"/><Relationship Id="rId4" Type="http://schemas.microsoft.com/office/2007/relationships/hdphoto" Target="../media/hdphoto5.wdp"/><Relationship Id="rId9" Type="http://schemas.openxmlformats.org/officeDocument/2006/relationships/image" Target="../media/image33.png"/></Relationships>
</file>

<file path=ppt/slides/_rels/slide12.xml.rels><?xml version="1.0" encoding="UTF-8" standalone="yes"?>
<Relationships xmlns="http://schemas.openxmlformats.org/package/2006/relationships"><Relationship Id="rId8" Type="http://schemas.microsoft.com/office/2007/relationships/hdphoto" Target="../media/hdphoto30.wdp"/><Relationship Id="rId3" Type="http://schemas.openxmlformats.org/officeDocument/2006/relationships/image" Target="../media/image39.png"/><Relationship Id="rId7"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60.xml"/><Relationship Id="rId6" Type="http://schemas.microsoft.com/office/2007/relationships/hdphoto" Target="../media/hdphoto29.wdp"/><Relationship Id="rId5" Type="http://schemas.openxmlformats.org/officeDocument/2006/relationships/image" Target="../media/image40.png"/><Relationship Id="rId4" Type="http://schemas.microsoft.com/office/2007/relationships/hdphoto" Target="../media/hdphoto28.wdp"/></Relationships>
</file>

<file path=ppt/slides/_rels/slide13.xml.rels><?xml version="1.0" encoding="UTF-8" standalone="yes"?>
<Relationships xmlns="http://schemas.openxmlformats.org/package/2006/relationships"><Relationship Id="rId8" Type="http://schemas.microsoft.com/office/2007/relationships/hdphoto" Target="../media/hdphoto33.wdp"/><Relationship Id="rId3" Type="http://schemas.openxmlformats.org/officeDocument/2006/relationships/image" Target="../media/image42.png"/><Relationship Id="rId7"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83.xml"/><Relationship Id="rId6" Type="http://schemas.microsoft.com/office/2007/relationships/hdphoto" Target="../media/hdphoto32.wdp"/><Relationship Id="rId5" Type="http://schemas.openxmlformats.org/officeDocument/2006/relationships/image" Target="../media/image43.png"/><Relationship Id="rId4" Type="http://schemas.microsoft.com/office/2007/relationships/hdphoto" Target="../media/hdphoto31.wdp"/></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microsoft.com/office/2007/relationships/hdphoto" Target="../media/hdphoto34.wdp"/><Relationship Id="rId2" Type="http://schemas.openxmlformats.org/officeDocument/2006/relationships/image" Target="../media/image46.png"/><Relationship Id="rId1" Type="http://schemas.openxmlformats.org/officeDocument/2006/relationships/slideLayout" Target="../slideLayouts/slideLayout14.xml"/><Relationship Id="rId5" Type="http://schemas.microsoft.com/office/2007/relationships/hdphoto" Target="../media/hdphoto35.wdp"/><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3" Type="http://schemas.microsoft.com/office/2007/relationships/hdphoto" Target="../media/hdphoto36.wdp"/><Relationship Id="rId2" Type="http://schemas.openxmlformats.org/officeDocument/2006/relationships/image" Target="../media/image48.png"/><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microsoft.com/office/2007/relationships/hdphoto" Target="../media/hdphoto37.wdp"/><Relationship Id="rId2" Type="http://schemas.openxmlformats.org/officeDocument/2006/relationships/image" Target="../media/image49.png"/><Relationship Id="rId1" Type="http://schemas.openxmlformats.org/officeDocument/2006/relationships/slideLayout" Target="../slideLayouts/slideLayout14.xml"/><Relationship Id="rId4" Type="http://schemas.openxmlformats.org/officeDocument/2006/relationships/image" Target="../media/image50.png"/></Relationships>
</file>

<file path=ppt/slides/_rels/slide19.xml.rels><?xml version="1.0" encoding="UTF-8" standalone="yes"?>
<Relationships xmlns="http://schemas.openxmlformats.org/package/2006/relationships"><Relationship Id="rId3" Type="http://schemas.microsoft.com/office/2007/relationships/hdphoto" Target="../media/hdphoto37.wdp"/><Relationship Id="rId2" Type="http://schemas.openxmlformats.org/officeDocument/2006/relationships/image" Target="../media/image50.pn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4.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jpg"/></Relationships>
</file>

<file path=ppt/slides/_rels/slide20.xml.rels><?xml version="1.0" encoding="UTF-8" standalone="yes"?>
<Relationships xmlns="http://schemas.openxmlformats.org/package/2006/relationships"><Relationship Id="rId8" Type="http://schemas.openxmlformats.org/officeDocument/2006/relationships/image" Target="../media/image53.png"/><Relationship Id="rId3" Type="http://schemas.microsoft.com/office/2007/relationships/media" Target="../media/media2.mp4"/><Relationship Id="rId7" Type="http://schemas.openxmlformats.org/officeDocument/2006/relationships/image" Target="../media/image5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1.jpeg"/><Relationship Id="rId5" Type="http://schemas.openxmlformats.org/officeDocument/2006/relationships/slideLayout" Target="../slideLayouts/slideLayout16.xml"/><Relationship Id="rId4" Type="http://schemas.openxmlformats.org/officeDocument/2006/relationships/video" Target="../media/media2.mp4"/><Relationship Id="rId9" Type="http://schemas.openxmlformats.org/officeDocument/2006/relationships/image" Target="../media/image5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microsoft.com/office/2007/relationships/hdphoto" Target="../media/hdphoto37.wdp"/><Relationship Id="rId2" Type="http://schemas.openxmlformats.org/officeDocument/2006/relationships/image" Target="../media/image50.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xml"/><Relationship Id="rId1" Type="http://schemas.openxmlformats.org/officeDocument/2006/relationships/slideLayout" Target="../slideLayouts/slideLayout132.xml"/><Relationship Id="rId4" Type="http://schemas.microsoft.com/office/2007/relationships/hdphoto" Target="../media/hdphoto38.wdp"/></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8.xml"/><Relationship Id="rId1" Type="http://schemas.openxmlformats.org/officeDocument/2006/relationships/slideLayout" Target="../slideLayouts/slideLayout132.xml"/><Relationship Id="rId4" Type="http://schemas.microsoft.com/office/2007/relationships/hdphoto" Target="../media/hdphoto39.wdp"/></Relationships>
</file>

<file path=ppt/slides/_rels/slide2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83.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09.xml"/><Relationship Id="rId2" Type="http://schemas.microsoft.com/office/2007/relationships/media" Target="../media/media3.mp4"/><Relationship Id="rId1" Type="http://schemas.openxmlformats.org/officeDocument/2006/relationships/video" Target="NULL" TargetMode="Externa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notesSlide" Target="../notesSlides/notesSlide9.xml"/></Relationships>
</file>

<file path=ppt/slides/_rels/slide28.xml.rels><?xml version="1.0" encoding="UTF-8" standalone="yes"?>
<Relationships xmlns="http://schemas.openxmlformats.org/package/2006/relationships"><Relationship Id="rId3" Type="http://schemas.microsoft.com/office/2007/relationships/hdphoto" Target="../media/hdphoto40.wdp"/><Relationship Id="rId2" Type="http://schemas.openxmlformats.org/officeDocument/2006/relationships/image" Target="../media/image61.png"/><Relationship Id="rId1" Type="http://schemas.openxmlformats.org/officeDocument/2006/relationships/slideLayout" Target="../slideLayouts/slideLayout14.xml"/><Relationship Id="rId4" Type="http://schemas.openxmlformats.org/officeDocument/2006/relationships/image" Target="../media/image62.png"/></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83.xml"/><Relationship Id="rId4" Type="http://schemas.microsoft.com/office/2007/relationships/hdphoto" Target="../media/hdphoto41.wdp"/></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0.xml"/><Relationship Id="rId1" Type="http://schemas.openxmlformats.org/officeDocument/2006/relationships/slideLayout" Target="../slideLayouts/slideLayout16.xml"/><Relationship Id="rId5" Type="http://schemas.openxmlformats.org/officeDocument/2006/relationships/image" Target="../media/image69.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1.xml"/><Relationship Id="rId1" Type="http://schemas.openxmlformats.org/officeDocument/2006/relationships/slideLayout" Target="../slideLayouts/slideLayout31.xml"/></Relationships>
</file>

<file path=ppt/slides/_rels/slide3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2.xml"/><Relationship Id="rId1" Type="http://schemas.openxmlformats.org/officeDocument/2006/relationships/slideLayout" Target="../slideLayouts/slideLayout31.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31.xml"/><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73.png"/><Relationship Id="rId5" Type="http://schemas.openxmlformats.org/officeDocument/2006/relationships/image" Target="../media/image72.jpeg"/><Relationship Id="rId4" Type="http://schemas.openxmlformats.org/officeDocument/2006/relationships/notesSlide" Target="../notesSlides/notesSlide13.xml"/></Relationships>
</file>

<file path=ppt/slides/_rels/slide3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4.xml"/><Relationship Id="rId1" Type="http://schemas.openxmlformats.org/officeDocument/2006/relationships/slideLayout" Target="../slideLayouts/slideLayout31.xml"/></Relationships>
</file>

<file path=ppt/slides/_rels/slide3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15.xml"/><Relationship Id="rId1" Type="http://schemas.openxmlformats.org/officeDocument/2006/relationships/slideLayout" Target="../slideLayouts/slideLayout31.xml"/></Relationships>
</file>

<file path=ppt/slides/_rels/slide3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6.xml"/><Relationship Id="rId1" Type="http://schemas.openxmlformats.org/officeDocument/2006/relationships/slideLayout" Target="../slideLayouts/slideLayout132.xml"/><Relationship Id="rId4" Type="http://schemas.microsoft.com/office/2007/relationships/hdphoto" Target="../media/hdphoto42.wdp"/></Relationships>
</file>

<file path=ppt/slides/_rels/slide3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jpeg"/><Relationship Id="rId1" Type="http://schemas.openxmlformats.org/officeDocument/2006/relationships/slideLayout" Target="../slideLayouts/slideLayout14.xml"/><Relationship Id="rId5" Type="http://schemas.microsoft.com/office/2007/relationships/hdphoto" Target="../media/hdphoto43.wdp"/><Relationship Id="rId4" Type="http://schemas.openxmlformats.org/officeDocument/2006/relationships/image" Target="../media/image79.png"/></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Layout" Target="../slideLayouts/slideLayout14.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eg"/><Relationship Id="rId1" Type="http://schemas.openxmlformats.org/officeDocument/2006/relationships/slideLayout" Target="../slideLayouts/slideLayout14.xml"/><Relationship Id="rId4" Type="http://schemas.microsoft.com/office/2007/relationships/hdphoto" Target="../media/hdphoto44.wdp"/></Relationships>
</file>

<file path=ppt/slides/_rels/slide4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8" Type="http://schemas.openxmlformats.org/officeDocument/2006/relationships/image" Target="../media/image86.gif"/><Relationship Id="rId13" Type="http://schemas.openxmlformats.org/officeDocument/2006/relationships/image" Target="../media/image90.png"/><Relationship Id="rId3" Type="http://schemas.openxmlformats.org/officeDocument/2006/relationships/slideLayout" Target="../slideLayouts/slideLayout152.xml"/><Relationship Id="rId7" Type="http://schemas.openxmlformats.org/officeDocument/2006/relationships/image" Target="../media/image85.gif"/><Relationship Id="rId12" Type="http://schemas.microsoft.com/office/2007/relationships/hdphoto" Target="../media/hdphoto46.wdp"/><Relationship Id="rId2" Type="http://schemas.openxmlformats.org/officeDocument/2006/relationships/audio" Target="../media/media5.mp3"/><Relationship Id="rId16" Type="http://schemas.openxmlformats.org/officeDocument/2006/relationships/image" Target="../media/image92.png"/><Relationship Id="rId1" Type="http://schemas.microsoft.com/office/2007/relationships/media" Target="../media/media5.mp3"/><Relationship Id="rId6" Type="http://schemas.microsoft.com/office/2007/relationships/hdphoto" Target="../media/hdphoto45.wdp"/><Relationship Id="rId11" Type="http://schemas.openxmlformats.org/officeDocument/2006/relationships/image" Target="../media/image89.png"/><Relationship Id="rId5" Type="http://schemas.openxmlformats.org/officeDocument/2006/relationships/image" Target="../media/image84.png"/><Relationship Id="rId15" Type="http://schemas.openxmlformats.org/officeDocument/2006/relationships/image" Target="../media/image91.png"/><Relationship Id="rId10" Type="http://schemas.openxmlformats.org/officeDocument/2006/relationships/image" Target="../media/image88.png"/><Relationship Id="rId4" Type="http://schemas.openxmlformats.org/officeDocument/2006/relationships/image" Target="../media/image83.png"/><Relationship Id="rId9" Type="http://schemas.openxmlformats.org/officeDocument/2006/relationships/image" Target="../media/image87.gif"/><Relationship Id="rId14" Type="http://schemas.openxmlformats.org/officeDocument/2006/relationships/slide" Target="slide43.xml"/></Relationships>
</file>

<file path=ppt/slides/_rels/slide43.xml.rels><?xml version="1.0" encoding="UTF-8" standalone="yes"?>
<Relationships xmlns="http://schemas.openxmlformats.org/package/2006/relationships"><Relationship Id="rId8" Type="http://schemas.microsoft.com/office/2007/relationships/hdphoto" Target="../media/hdphoto45.wdp"/><Relationship Id="rId13" Type="http://schemas.openxmlformats.org/officeDocument/2006/relationships/image" Target="../media/image88.png"/><Relationship Id="rId18" Type="http://schemas.openxmlformats.org/officeDocument/2006/relationships/image" Target="../media/image97.png"/><Relationship Id="rId3" Type="http://schemas.microsoft.com/office/2007/relationships/media" Target="../media/media7.mp3"/><Relationship Id="rId21" Type="http://schemas.openxmlformats.org/officeDocument/2006/relationships/image" Target="../media/image99.png"/><Relationship Id="rId7" Type="http://schemas.openxmlformats.org/officeDocument/2006/relationships/image" Target="../media/image84.png"/><Relationship Id="rId12" Type="http://schemas.openxmlformats.org/officeDocument/2006/relationships/image" Target="../media/image86.gif"/><Relationship Id="rId17" Type="http://schemas.openxmlformats.org/officeDocument/2006/relationships/image" Target="../media/image96.png"/><Relationship Id="rId2" Type="http://schemas.openxmlformats.org/officeDocument/2006/relationships/audio" Target="../media/media6.mp3"/><Relationship Id="rId16" Type="http://schemas.microsoft.com/office/2007/relationships/hdphoto" Target="../media/hdphoto47.wdp"/><Relationship Id="rId20" Type="http://schemas.microsoft.com/office/2007/relationships/hdphoto" Target="../media/hdphoto48.wdp"/><Relationship Id="rId1" Type="http://schemas.microsoft.com/office/2007/relationships/media" Target="../media/media6.mp3"/><Relationship Id="rId6" Type="http://schemas.openxmlformats.org/officeDocument/2006/relationships/image" Target="../media/image83.png"/><Relationship Id="rId11" Type="http://schemas.openxmlformats.org/officeDocument/2006/relationships/image" Target="../media/image87.gif"/><Relationship Id="rId5" Type="http://schemas.openxmlformats.org/officeDocument/2006/relationships/slideLayout" Target="../slideLayouts/slideLayout152.xml"/><Relationship Id="rId15" Type="http://schemas.openxmlformats.org/officeDocument/2006/relationships/image" Target="../media/image95.png"/><Relationship Id="rId23" Type="http://schemas.openxmlformats.org/officeDocument/2006/relationships/image" Target="../media/image92.png"/><Relationship Id="rId10" Type="http://schemas.openxmlformats.org/officeDocument/2006/relationships/image" Target="../media/image85.gif"/><Relationship Id="rId19" Type="http://schemas.openxmlformats.org/officeDocument/2006/relationships/image" Target="../media/image98.png"/><Relationship Id="rId4" Type="http://schemas.openxmlformats.org/officeDocument/2006/relationships/audio" Target="../media/media7.mp3"/><Relationship Id="rId9" Type="http://schemas.openxmlformats.org/officeDocument/2006/relationships/image" Target="../media/image93.gif"/><Relationship Id="rId14" Type="http://schemas.openxmlformats.org/officeDocument/2006/relationships/image" Target="../media/image94.png"/><Relationship Id="rId22" Type="http://schemas.microsoft.com/office/2007/relationships/hdphoto" Target="../media/hdphoto49.wdp"/></Relationships>
</file>

<file path=ppt/slides/_rels/slide44.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6.gif"/><Relationship Id="rId18" Type="http://schemas.openxmlformats.org/officeDocument/2006/relationships/image" Target="../media/image96.png"/><Relationship Id="rId3" Type="http://schemas.microsoft.com/office/2007/relationships/media" Target="../media/media7.mp3"/><Relationship Id="rId21" Type="http://schemas.microsoft.com/office/2007/relationships/hdphoto" Target="../media/hdphoto48.wdp"/><Relationship Id="rId7" Type="http://schemas.microsoft.com/office/2007/relationships/hdphoto" Target="../media/hdphoto50.wdp"/><Relationship Id="rId12" Type="http://schemas.openxmlformats.org/officeDocument/2006/relationships/image" Target="../media/image87.gif"/><Relationship Id="rId17" Type="http://schemas.microsoft.com/office/2007/relationships/hdphoto" Target="../media/hdphoto47.wdp"/><Relationship Id="rId2" Type="http://schemas.openxmlformats.org/officeDocument/2006/relationships/audio" Target="../media/media6.mp3"/><Relationship Id="rId16" Type="http://schemas.openxmlformats.org/officeDocument/2006/relationships/image" Target="../media/image95.png"/><Relationship Id="rId20" Type="http://schemas.openxmlformats.org/officeDocument/2006/relationships/image" Target="../media/image98.png"/><Relationship Id="rId1" Type="http://schemas.microsoft.com/office/2007/relationships/media" Target="../media/media6.mp3"/><Relationship Id="rId6" Type="http://schemas.openxmlformats.org/officeDocument/2006/relationships/image" Target="../media/image100.png"/><Relationship Id="rId11" Type="http://schemas.openxmlformats.org/officeDocument/2006/relationships/image" Target="../media/image85.gif"/><Relationship Id="rId24" Type="http://schemas.openxmlformats.org/officeDocument/2006/relationships/image" Target="../media/image92.png"/><Relationship Id="rId5" Type="http://schemas.openxmlformats.org/officeDocument/2006/relationships/slideLayout" Target="../slideLayouts/slideLayout152.xml"/><Relationship Id="rId15" Type="http://schemas.openxmlformats.org/officeDocument/2006/relationships/image" Target="../media/image94.png"/><Relationship Id="rId23" Type="http://schemas.microsoft.com/office/2007/relationships/hdphoto" Target="../media/hdphoto51.wdp"/><Relationship Id="rId10" Type="http://schemas.openxmlformats.org/officeDocument/2006/relationships/image" Target="../media/image93.gif"/><Relationship Id="rId19" Type="http://schemas.openxmlformats.org/officeDocument/2006/relationships/image" Target="../media/image97.png"/><Relationship Id="rId4" Type="http://schemas.openxmlformats.org/officeDocument/2006/relationships/audio" Target="../media/media7.mp3"/><Relationship Id="rId9" Type="http://schemas.microsoft.com/office/2007/relationships/hdphoto" Target="../media/hdphoto45.wdp"/><Relationship Id="rId14" Type="http://schemas.openxmlformats.org/officeDocument/2006/relationships/image" Target="../media/image88.png"/><Relationship Id="rId22" Type="http://schemas.openxmlformats.org/officeDocument/2006/relationships/image" Target="../media/image101.png"/></Relationships>
</file>

<file path=ppt/slides/_rels/slide45.xml.rels><?xml version="1.0" encoding="UTF-8" standalone="yes"?>
<Relationships xmlns="http://schemas.openxmlformats.org/package/2006/relationships"><Relationship Id="rId8" Type="http://schemas.microsoft.com/office/2007/relationships/hdphoto" Target="../media/hdphoto45.wdp"/><Relationship Id="rId13" Type="http://schemas.openxmlformats.org/officeDocument/2006/relationships/image" Target="../media/image88.png"/><Relationship Id="rId18" Type="http://schemas.openxmlformats.org/officeDocument/2006/relationships/image" Target="../media/image97.png"/><Relationship Id="rId3" Type="http://schemas.microsoft.com/office/2007/relationships/media" Target="../media/media7.mp3"/><Relationship Id="rId21" Type="http://schemas.openxmlformats.org/officeDocument/2006/relationships/image" Target="../media/image103.png"/><Relationship Id="rId7" Type="http://schemas.openxmlformats.org/officeDocument/2006/relationships/image" Target="../media/image84.png"/><Relationship Id="rId12" Type="http://schemas.openxmlformats.org/officeDocument/2006/relationships/image" Target="../media/image86.gif"/><Relationship Id="rId17" Type="http://schemas.openxmlformats.org/officeDocument/2006/relationships/image" Target="../media/image96.png"/><Relationship Id="rId2" Type="http://schemas.openxmlformats.org/officeDocument/2006/relationships/audio" Target="../media/media6.mp3"/><Relationship Id="rId16" Type="http://schemas.microsoft.com/office/2007/relationships/hdphoto" Target="../media/hdphoto47.wdp"/><Relationship Id="rId20" Type="http://schemas.microsoft.com/office/2007/relationships/hdphoto" Target="../media/hdphoto48.wdp"/><Relationship Id="rId1" Type="http://schemas.microsoft.com/office/2007/relationships/media" Target="../media/media6.mp3"/><Relationship Id="rId6" Type="http://schemas.openxmlformats.org/officeDocument/2006/relationships/image" Target="../media/image102.jpg"/><Relationship Id="rId11" Type="http://schemas.openxmlformats.org/officeDocument/2006/relationships/image" Target="../media/image87.gif"/><Relationship Id="rId5" Type="http://schemas.openxmlformats.org/officeDocument/2006/relationships/slideLayout" Target="../slideLayouts/slideLayout152.xml"/><Relationship Id="rId15" Type="http://schemas.openxmlformats.org/officeDocument/2006/relationships/image" Target="../media/image95.png"/><Relationship Id="rId23" Type="http://schemas.openxmlformats.org/officeDocument/2006/relationships/image" Target="../media/image92.png"/><Relationship Id="rId10" Type="http://schemas.openxmlformats.org/officeDocument/2006/relationships/image" Target="../media/image85.gif"/><Relationship Id="rId19" Type="http://schemas.openxmlformats.org/officeDocument/2006/relationships/image" Target="../media/image98.png"/><Relationship Id="rId4" Type="http://schemas.openxmlformats.org/officeDocument/2006/relationships/audio" Target="../media/media7.mp3"/><Relationship Id="rId9" Type="http://schemas.openxmlformats.org/officeDocument/2006/relationships/image" Target="../media/image93.gif"/><Relationship Id="rId14" Type="http://schemas.openxmlformats.org/officeDocument/2006/relationships/image" Target="../media/image94.png"/><Relationship Id="rId22" Type="http://schemas.microsoft.com/office/2007/relationships/hdphoto" Target="../media/hdphoto52.wdp"/></Relationships>
</file>

<file path=ppt/slides/_rels/slide46.xml.rels><?xml version="1.0" encoding="UTF-8" standalone="yes"?>
<Relationships xmlns="http://schemas.openxmlformats.org/package/2006/relationships"><Relationship Id="rId8" Type="http://schemas.microsoft.com/office/2007/relationships/hdphoto" Target="../media/hdphoto45.wdp"/><Relationship Id="rId13" Type="http://schemas.openxmlformats.org/officeDocument/2006/relationships/image" Target="../media/image88.png"/><Relationship Id="rId18" Type="http://schemas.openxmlformats.org/officeDocument/2006/relationships/image" Target="../media/image97.png"/><Relationship Id="rId3" Type="http://schemas.microsoft.com/office/2007/relationships/media" Target="../media/media7.mp3"/><Relationship Id="rId21" Type="http://schemas.openxmlformats.org/officeDocument/2006/relationships/image" Target="../media/image105.png"/><Relationship Id="rId7" Type="http://schemas.openxmlformats.org/officeDocument/2006/relationships/image" Target="../media/image84.png"/><Relationship Id="rId12" Type="http://schemas.openxmlformats.org/officeDocument/2006/relationships/image" Target="../media/image86.gif"/><Relationship Id="rId17" Type="http://schemas.openxmlformats.org/officeDocument/2006/relationships/image" Target="../media/image96.png"/><Relationship Id="rId2" Type="http://schemas.openxmlformats.org/officeDocument/2006/relationships/audio" Target="../media/media6.mp3"/><Relationship Id="rId16" Type="http://schemas.microsoft.com/office/2007/relationships/hdphoto" Target="../media/hdphoto47.wdp"/><Relationship Id="rId20" Type="http://schemas.microsoft.com/office/2007/relationships/hdphoto" Target="../media/hdphoto48.wdp"/><Relationship Id="rId1" Type="http://schemas.microsoft.com/office/2007/relationships/media" Target="../media/media6.mp3"/><Relationship Id="rId6" Type="http://schemas.openxmlformats.org/officeDocument/2006/relationships/image" Target="../media/image104.jpg"/><Relationship Id="rId11" Type="http://schemas.openxmlformats.org/officeDocument/2006/relationships/image" Target="../media/image87.gif"/><Relationship Id="rId5" Type="http://schemas.openxmlformats.org/officeDocument/2006/relationships/slideLayout" Target="../slideLayouts/slideLayout152.xml"/><Relationship Id="rId15" Type="http://schemas.openxmlformats.org/officeDocument/2006/relationships/image" Target="../media/image95.png"/><Relationship Id="rId23" Type="http://schemas.openxmlformats.org/officeDocument/2006/relationships/image" Target="../media/image92.png"/><Relationship Id="rId10" Type="http://schemas.openxmlformats.org/officeDocument/2006/relationships/image" Target="../media/image85.gif"/><Relationship Id="rId19" Type="http://schemas.openxmlformats.org/officeDocument/2006/relationships/image" Target="../media/image98.png"/><Relationship Id="rId4" Type="http://schemas.openxmlformats.org/officeDocument/2006/relationships/audio" Target="../media/media7.mp3"/><Relationship Id="rId9" Type="http://schemas.openxmlformats.org/officeDocument/2006/relationships/image" Target="../media/image93.gif"/><Relationship Id="rId14" Type="http://schemas.openxmlformats.org/officeDocument/2006/relationships/image" Target="../media/image94.png"/><Relationship Id="rId22" Type="http://schemas.microsoft.com/office/2007/relationships/hdphoto" Target="../media/hdphoto53.wdp"/></Relationships>
</file>

<file path=ppt/slides/_rels/slide47.xml.rels><?xml version="1.0" encoding="UTF-8" standalone="yes"?>
<Relationships xmlns="http://schemas.openxmlformats.org/package/2006/relationships"><Relationship Id="rId8" Type="http://schemas.microsoft.com/office/2007/relationships/hdphoto" Target="../media/hdphoto45.wdp"/><Relationship Id="rId13" Type="http://schemas.openxmlformats.org/officeDocument/2006/relationships/image" Target="../media/image88.png"/><Relationship Id="rId18" Type="http://schemas.openxmlformats.org/officeDocument/2006/relationships/image" Target="../media/image97.png"/><Relationship Id="rId3" Type="http://schemas.microsoft.com/office/2007/relationships/media" Target="../media/media7.mp3"/><Relationship Id="rId21" Type="http://schemas.openxmlformats.org/officeDocument/2006/relationships/image" Target="../media/image107.png"/><Relationship Id="rId7" Type="http://schemas.openxmlformats.org/officeDocument/2006/relationships/image" Target="../media/image84.png"/><Relationship Id="rId12" Type="http://schemas.openxmlformats.org/officeDocument/2006/relationships/image" Target="../media/image86.gif"/><Relationship Id="rId17" Type="http://schemas.openxmlformats.org/officeDocument/2006/relationships/image" Target="../media/image96.png"/><Relationship Id="rId2" Type="http://schemas.openxmlformats.org/officeDocument/2006/relationships/audio" Target="../media/media6.mp3"/><Relationship Id="rId16" Type="http://schemas.microsoft.com/office/2007/relationships/hdphoto" Target="../media/hdphoto47.wdp"/><Relationship Id="rId20" Type="http://schemas.microsoft.com/office/2007/relationships/hdphoto" Target="../media/hdphoto48.wdp"/><Relationship Id="rId1" Type="http://schemas.microsoft.com/office/2007/relationships/media" Target="../media/media6.mp3"/><Relationship Id="rId6" Type="http://schemas.openxmlformats.org/officeDocument/2006/relationships/image" Target="../media/image106.jpeg"/><Relationship Id="rId11" Type="http://schemas.openxmlformats.org/officeDocument/2006/relationships/image" Target="../media/image87.gif"/><Relationship Id="rId5" Type="http://schemas.openxmlformats.org/officeDocument/2006/relationships/slideLayout" Target="../slideLayouts/slideLayout152.xml"/><Relationship Id="rId15" Type="http://schemas.openxmlformats.org/officeDocument/2006/relationships/image" Target="../media/image95.png"/><Relationship Id="rId23" Type="http://schemas.openxmlformats.org/officeDocument/2006/relationships/image" Target="../media/image92.png"/><Relationship Id="rId10" Type="http://schemas.openxmlformats.org/officeDocument/2006/relationships/image" Target="../media/image85.gif"/><Relationship Id="rId19" Type="http://schemas.openxmlformats.org/officeDocument/2006/relationships/image" Target="../media/image98.png"/><Relationship Id="rId4" Type="http://schemas.openxmlformats.org/officeDocument/2006/relationships/audio" Target="../media/media7.mp3"/><Relationship Id="rId9" Type="http://schemas.openxmlformats.org/officeDocument/2006/relationships/image" Target="../media/image93.gif"/><Relationship Id="rId14" Type="http://schemas.openxmlformats.org/officeDocument/2006/relationships/image" Target="../media/image94.png"/><Relationship Id="rId22" Type="http://schemas.microsoft.com/office/2007/relationships/hdphoto" Target="../media/hdphoto54.wdp"/></Relationships>
</file>

<file path=ppt/slides/_rels/slide48.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6.gif"/><Relationship Id="rId18" Type="http://schemas.openxmlformats.org/officeDocument/2006/relationships/image" Target="../media/image96.png"/><Relationship Id="rId3" Type="http://schemas.microsoft.com/office/2007/relationships/media" Target="../media/media7.mp3"/><Relationship Id="rId21" Type="http://schemas.microsoft.com/office/2007/relationships/hdphoto" Target="../media/hdphoto48.wdp"/><Relationship Id="rId7" Type="http://schemas.microsoft.com/office/2007/relationships/hdphoto" Target="../media/hdphoto50.wdp"/><Relationship Id="rId12" Type="http://schemas.openxmlformats.org/officeDocument/2006/relationships/image" Target="../media/image87.gif"/><Relationship Id="rId17" Type="http://schemas.microsoft.com/office/2007/relationships/hdphoto" Target="../media/hdphoto47.wdp"/><Relationship Id="rId2" Type="http://schemas.openxmlformats.org/officeDocument/2006/relationships/audio" Target="../media/media6.mp3"/><Relationship Id="rId16" Type="http://schemas.openxmlformats.org/officeDocument/2006/relationships/image" Target="../media/image95.png"/><Relationship Id="rId20" Type="http://schemas.openxmlformats.org/officeDocument/2006/relationships/image" Target="../media/image98.png"/><Relationship Id="rId1" Type="http://schemas.microsoft.com/office/2007/relationships/media" Target="../media/media6.mp3"/><Relationship Id="rId6" Type="http://schemas.openxmlformats.org/officeDocument/2006/relationships/image" Target="../media/image100.png"/><Relationship Id="rId11" Type="http://schemas.openxmlformats.org/officeDocument/2006/relationships/image" Target="../media/image85.gif"/><Relationship Id="rId24" Type="http://schemas.openxmlformats.org/officeDocument/2006/relationships/image" Target="../media/image92.png"/><Relationship Id="rId5" Type="http://schemas.openxmlformats.org/officeDocument/2006/relationships/slideLayout" Target="../slideLayouts/slideLayout152.xml"/><Relationship Id="rId15" Type="http://schemas.openxmlformats.org/officeDocument/2006/relationships/image" Target="../media/image94.png"/><Relationship Id="rId23" Type="http://schemas.microsoft.com/office/2007/relationships/hdphoto" Target="../media/hdphoto55.wdp"/><Relationship Id="rId10" Type="http://schemas.openxmlformats.org/officeDocument/2006/relationships/image" Target="../media/image93.gif"/><Relationship Id="rId19" Type="http://schemas.openxmlformats.org/officeDocument/2006/relationships/image" Target="../media/image97.png"/><Relationship Id="rId4" Type="http://schemas.openxmlformats.org/officeDocument/2006/relationships/audio" Target="../media/media7.mp3"/><Relationship Id="rId9" Type="http://schemas.microsoft.com/office/2007/relationships/hdphoto" Target="../media/hdphoto45.wdp"/><Relationship Id="rId14" Type="http://schemas.openxmlformats.org/officeDocument/2006/relationships/image" Target="../media/image88.png"/><Relationship Id="rId22" Type="http://schemas.openxmlformats.org/officeDocument/2006/relationships/image" Target="../media/image10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5.xml.rels><?xml version="1.0" encoding="UTF-8" standalone="yes"?>
<Relationships xmlns="http://schemas.openxmlformats.org/package/2006/relationships"><Relationship Id="rId8" Type="http://schemas.microsoft.com/office/2007/relationships/hdphoto" Target="../media/hdphoto4.wdp"/><Relationship Id="rId3" Type="http://schemas.openxmlformats.org/officeDocument/2006/relationships/image" Target="../media/image8.png"/><Relationship Id="rId7"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38.xml"/><Relationship Id="rId6" Type="http://schemas.microsoft.com/office/2007/relationships/hdphoto" Target="../media/hdphoto3.wdp"/><Relationship Id="rId5" Type="http://schemas.openxmlformats.org/officeDocument/2006/relationships/image" Target="../media/image9.png"/><Relationship Id="rId4" Type="http://schemas.microsoft.com/office/2007/relationships/hdphoto" Target="../media/hdphoto2.wdp"/></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4.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60.xml"/><Relationship Id="rId6" Type="http://schemas.microsoft.com/office/2007/relationships/hdphoto" Target="../media/hdphoto6.wdp"/><Relationship Id="rId5" Type="http://schemas.openxmlformats.org/officeDocument/2006/relationships/image" Target="../media/image12.png"/><Relationship Id="rId4" Type="http://schemas.microsoft.com/office/2007/relationships/hdphoto" Target="../media/hdphoto5.wdp"/></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13" Type="http://schemas.microsoft.com/office/2007/relationships/hdphoto" Target="../media/hdphoto11.wdp"/><Relationship Id="rId18" Type="http://schemas.microsoft.com/office/2007/relationships/hdphoto" Target="../media/hdphoto13.wdp"/><Relationship Id="rId3" Type="http://schemas.openxmlformats.org/officeDocument/2006/relationships/image" Target="../media/image14.png"/><Relationship Id="rId21" Type="http://schemas.openxmlformats.org/officeDocument/2006/relationships/image" Target="../media/image24.png"/><Relationship Id="rId7" Type="http://schemas.microsoft.com/office/2007/relationships/hdphoto" Target="../media/hdphoto8.wdp"/><Relationship Id="rId12" Type="http://schemas.openxmlformats.org/officeDocument/2006/relationships/image" Target="../media/image19.png"/><Relationship Id="rId17" Type="http://schemas.openxmlformats.org/officeDocument/2006/relationships/image" Target="../media/image22.png"/><Relationship Id="rId2" Type="http://schemas.openxmlformats.org/officeDocument/2006/relationships/image" Target="../media/image13.png"/><Relationship Id="rId16" Type="http://schemas.openxmlformats.org/officeDocument/2006/relationships/image" Target="../media/image21.jpg"/><Relationship Id="rId20" Type="http://schemas.microsoft.com/office/2007/relationships/hdphoto" Target="../media/hdphoto14.wdp"/><Relationship Id="rId1" Type="http://schemas.openxmlformats.org/officeDocument/2006/relationships/slideLayout" Target="../slideLayouts/slideLayout16.xml"/><Relationship Id="rId6" Type="http://schemas.openxmlformats.org/officeDocument/2006/relationships/image" Target="../media/image16.png"/><Relationship Id="rId11" Type="http://schemas.microsoft.com/office/2007/relationships/hdphoto" Target="../media/hdphoto10.wdp"/><Relationship Id="rId5" Type="http://schemas.microsoft.com/office/2007/relationships/hdphoto" Target="../media/hdphoto7.wdp"/><Relationship Id="rId15" Type="http://schemas.microsoft.com/office/2007/relationships/hdphoto" Target="../media/hdphoto12.wdp"/><Relationship Id="rId10" Type="http://schemas.openxmlformats.org/officeDocument/2006/relationships/image" Target="../media/image18.png"/><Relationship Id="rId19" Type="http://schemas.openxmlformats.org/officeDocument/2006/relationships/image" Target="../media/image23.png"/><Relationship Id="rId4" Type="http://schemas.openxmlformats.org/officeDocument/2006/relationships/image" Target="../media/image15.png"/><Relationship Id="rId9" Type="http://schemas.microsoft.com/office/2007/relationships/hdphoto" Target="../media/hdphoto9.wdp"/><Relationship Id="rId14" Type="http://schemas.openxmlformats.org/officeDocument/2006/relationships/image" Target="../media/image20.png"/><Relationship Id="rId22" Type="http://schemas.microsoft.com/office/2007/relationships/hdphoto" Target="../media/hdphoto15.wdp"/></Relationships>
</file>

<file path=ppt/slides/_rels/slide8.xml.rels><?xml version="1.0" encoding="UTF-8" standalone="yes"?>
<Relationships xmlns="http://schemas.openxmlformats.org/package/2006/relationships"><Relationship Id="rId8" Type="http://schemas.openxmlformats.org/officeDocument/2006/relationships/image" Target="../media/image28.png"/><Relationship Id="rId3" Type="http://schemas.microsoft.com/office/2007/relationships/hdphoto" Target="../media/hdphoto16.wdp"/><Relationship Id="rId7" Type="http://schemas.microsoft.com/office/2007/relationships/hdphoto" Target="../media/hdphoto18.wdp"/><Relationship Id="rId12" Type="http://schemas.microsoft.com/office/2007/relationships/hdphoto" Target="../media/hdphoto20.wdp"/><Relationship Id="rId2" Type="http://schemas.openxmlformats.org/officeDocument/2006/relationships/image" Target="../media/image25.png"/><Relationship Id="rId1" Type="http://schemas.openxmlformats.org/officeDocument/2006/relationships/slideLayout" Target="../slideLayouts/slideLayout16.xml"/><Relationship Id="rId6" Type="http://schemas.openxmlformats.org/officeDocument/2006/relationships/image" Target="../media/image27.png"/><Relationship Id="rId11" Type="http://schemas.openxmlformats.org/officeDocument/2006/relationships/image" Target="../media/image30.png"/><Relationship Id="rId5" Type="http://schemas.microsoft.com/office/2007/relationships/hdphoto" Target="../media/hdphoto17.wdp"/><Relationship Id="rId10" Type="http://schemas.microsoft.com/office/2007/relationships/hdphoto" Target="../media/hdphoto19.wdp"/><Relationship Id="rId4" Type="http://schemas.openxmlformats.org/officeDocument/2006/relationships/image" Target="../media/image26.png"/><Relationship Id="rId9" Type="http://schemas.openxmlformats.org/officeDocument/2006/relationships/image" Target="../media/image29.png"/></Relationships>
</file>

<file path=ppt/slides/_rels/slide9.xml.rels><?xml version="1.0" encoding="UTF-8" standalone="yes"?>
<Relationships xmlns="http://schemas.openxmlformats.org/package/2006/relationships"><Relationship Id="rId8" Type="http://schemas.openxmlformats.org/officeDocument/2006/relationships/image" Target="../media/image34.png"/><Relationship Id="rId3" Type="http://schemas.microsoft.com/office/2007/relationships/hdphoto" Target="../media/hdphoto21.wdp"/><Relationship Id="rId7" Type="http://schemas.microsoft.com/office/2007/relationships/hdphoto" Target="../media/hdphoto23.wdp"/><Relationship Id="rId2" Type="http://schemas.openxmlformats.org/officeDocument/2006/relationships/image" Target="../media/image31.png"/><Relationship Id="rId1" Type="http://schemas.openxmlformats.org/officeDocument/2006/relationships/slideLayout" Target="../slideLayouts/slideLayout16.xml"/><Relationship Id="rId6" Type="http://schemas.openxmlformats.org/officeDocument/2006/relationships/image" Target="../media/image33.png"/><Relationship Id="rId5" Type="http://schemas.microsoft.com/office/2007/relationships/hdphoto" Target="../media/hdphoto22.wdp"/><Relationship Id="rId10" Type="http://schemas.microsoft.com/office/2007/relationships/hdphoto" Target="../media/hdphoto24.wdp"/><Relationship Id="rId4" Type="http://schemas.openxmlformats.org/officeDocument/2006/relationships/image" Target="../media/image32.png"/><Relationship Id="rId9"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4"/>
        </a:solidFill>
        <a:effectLst/>
      </p:bgPr>
    </p:bg>
    <p:spTree>
      <p:nvGrpSpPr>
        <p:cNvPr id="1" name="Shape 264"/>
        <p:cNvGrpSpPr/>
        <p:nvPr/>
      </p:nvGrpSpPr>
      <p:grpSpPr>
        <a:xfrm>
          <a:off x="0" y="0"/>
          <a:ext cx="0" cy="0"/>
          <a:chOff x="0" y="0"/>
          <a:chExt cx="0" cy="0"/>
        </a:xfrm>
      </p:grpSpPr>
      <p:sp>
        <p:nvSpPr>
          <p:cNvPr id="8" name="TextBox 7">
            <a:extLst>
              <a:ext uri="{FF2B5EF4-FFF2-40B4-BE49-F238E27FC236}">
                <a16:creationId xmlns:a16="http://schemas.microsoft.com/office/drawing/2014/main" id="{B0A4FA6F-B508-4A8D-B4B4-05F0BE8499A2}"/>
              </a:ext>
            </a:extLst>
          </p:cNvPr>
          <p:cNvSpPr txBox="1"/>
          <p:nvPr/>
        </p:nvSpPr>
        <p:spPr>
          <a:xfrm>
            <a:off x="1699720" y="1533018"/>
            <a:ext cx="5825687" cy="1615699"/>
          </a:xfrm>
          <a:prstGeom prst="rect">
            <a:avLst/>
          </a:prstGeom>
          <a:noFill/>
        </p:spPr>
        <p:txBody>
          <a:bodyPr wrap="square">
            <a:spAutoFit/>
          </a:bodyPr>
          <a:lstStyle/>
          <a:p>
            <a:pPr lvl="0" algn="ctr">
              <a:lnSpc>
                <a:spcPct val="150000"/>
              </a:lnSpc>
            </a:pPr>
            <a:r>
              <a:rPr lang="en-US" altLang="en-US" sz="3500" dirty="0">
                <a:solidFill>
                  <a:srgbClr val="124947"/>
                </a:solidFill>
                <a:latin typeface="#9Slide03 IcielUni Sans Heavy" panose="00000500000000000000" pitchFamily="2" charset="-93"/>
              </a:rPr>
              <a:t>BÀI 38. BẢO VỆ TÀI NGUYÊN SINH VẬT VIỆT NAM</a:t>
            </a: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3250">
        <p15:prstTrans prst="origami"/>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199696"/>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endParaRPr>
          </a:p>
        </p:txBody>
      </p:sp>
      <p:sp>
        <p:nvSpPr>
          <p:cNvPr id="91" name="Google Shape;1548;p34">
            <a:extLst>
              <a:ext uri="{FF2B5EF4-FFF2-40B4-BE49-F238E27FC236}">
                <a16:creationId xmlns:a16="http://schemas.microsoft.com/office/drawing/2014/main" id="{CF450468-6E21-4D3A-A01C-04FBA5B927E3}"/>
              </a:ext>
            </a:extLst>
          </p:cNvPr>
          <p:cNvSpPr/>
          <p:nvPr/>
        </p:nvSpPr>
        <p:spPr>
          <a:xfrm>
            <a:off x="10670025" y="1929367"/>
            <a:ext cx="7102" cy="2053"/>
          </a:xfrm>
          <a:custGeom>
            <a:avLst/>
            <a:gdLst/>
            <a:ahLst/>
            <a:cxnLst/>
            <a:rect l="l" t="t" r="r" b="b"/>
            <a:pathLst>
              <a:path w="218" h="63" extrusionOk="0">
                <a:moveTo>
                  <a:pt x="0" y="62"/>
                </a:moveTo>
                <a:cubicBezTo>
                  <a:pt x="62" y="31"/>
                  <a:pt x="155" y="31"/>
                  <a:pt x="218" y="0"/>
                </a:cubicBezTo>
                <a:cubicBezTo>
                  <a:pt x="155" y="31"/>
                  <a:pt x="62" y="31"/>
                  <a:pt x="0" y="62"/>
                </a:cubicBezTo>
                <a:close/>
              </a:path>
            </a:pathLst>
          </a:custGeom>
          <a:solidFill>
            <a:srgbClr val="D4CCC1"/>
          </a:solidFill>
          <a:ln>
            <a:noFill/>
          </a:ln>
        </p:spPr>
        <p:txBody>
          <a:bodyPr spcFirstLastPara="1" wrap="square" lIns="91425" tIns="91425" rIns="91425" bIns="91425" anchor="ctr" anchorCtr="0">
            <a:noAutofit/>
          </a:bodyPr>
          <a:lstStyle/>
          <a:p>
            <a:pPr defTabSz="914400">
              <a:buClr>
                <a:srgbClr val="000000"/>
              </a:buClr>
              <a:buFont typeface="Arial"/>
              <a:buNone/>
            </a:pPr>
            <a:endParaRPr sz="1400" kern="0">
              <a:solidFill>
                <a:srgbClr val="000000"/>
              </a:solidFill>
              <a:cs typeface="Arial"/>
              <a:sym typeface="Arial"/>
            </a:endParaRPr>
          </a:p>
        </p:txBody>
      </p:sp>
      <p:sp>
        <p:nvSpPr>
          <p:cNvPr id="134" name="TextBox 133">
            <a:extLst>
              <a:ext uri="{FF2B5EF4-FFF2-40B4-BE49-F238E27FC236}">
                <a16:creationId xmlns:a16="http://schemas.microsoft.com/office/drawing/2014/main" id="{6EB64CEE-2C61-4E7C-91F3-6E989FDE8DC8}"/>
              </a:ext>
            </a:extLst>
          </p:cNvPr>
          <p:cNvSpPr txBox="1"/>
          <p:nvPr/>
        </p:nvSpPr>
        <p:spPr>
          <a:xfrm>
            <a:off x="1135117" y="317669"/>
            <a:ext cx="7252139" cy="430887"/>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vi-VN" sz="22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Cung cấp nguyên liệu sản xuất thủ </a:t>
            </a:r>
            <a:r>
              <a:rPr kumimoji="0" lang="en-US" sz="2200" b="1"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công</a:t>
            </a:r>
            <a:r>
              <a:rPr kumimoji="0" lang="en-US" sz="22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b="1"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nghiệp</a:t>
            </a:r>
            <a:endParaRPr kumimoji="0" lang="vi-VN" sz="22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endParaRPr>
          </a:p>
        </p:txBody>
      </p:sp>
      <p:pic>
        <p:nvPicPr>
          <p:cNvPr id="135" name="Picture 6" descr="đan lát png | PNGEgg">
            <a:extLst>
              <a:ext uri="{FF2B5EF4-FFF2-40B4-BE49-F238E27FC236}">
                <a16:creationId xmlns:a16="http://schemas.microsoft.com/office/drawing/2014/main" id="{25B21561-31DB-43C1-8A05-64BBD196CF04}"/>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524" b="100000" l="0" r="100000"/>
                    </a14:imgEffect>
                  </a14:imgLayer>
                </a14:imgProps>
              </a:ext>
              <a:ext uri="{28A0092B-C50C-407E-A947-70E740481C1C}">
                <a14:useLocalDpi xmlns:a14="http://schemas.microsoft.com/office/drawing/2010/main" val="0"/>
              </a:ext>
            </a:extLst>
          </a:blip>
          <a:srcRect/>
          <a:stretch>
            <a:fillRect/>
          </a:stretch>
        </p:blipFill>
        <p:spPr bwMode="auto">
          <a:xfrm>
            <a:off x="181559" y="1292773"/>
            <a:ext cx="2256841" cy="2477336"/>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Trăm năm làng nón 3 miền - Nông Thôn Việt">
            <a:extLst>
              <a:ext uri="{FF2B5EF4-FFF2-40B4-BE49-F238E27FC236}">
                <a16:creationId xmlns:a16="http://schemas.microsoft.com/office/drawing/2014/main" id="{B1145F3B-506F-40D1-9E8B-165E76B5F4D9}"/>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90000" l="1758" r="100000"/>
                    </a14:imgEffect>
                  </a14:imgLayer>
                </a14:imgProps>
              </a:ext>
              <a:ext uri="{28A0092B-C50C-407E-A947-70E740481C1C}">
                <a14:useLocalDpi xmlns:a14="http://schemas.microsoft.com/office/drawing/2010/main" val="0"/>
              </a:ext>
            </a:extLst>
          </a:blip>
          <a:srcRect/>
          <a:stretch>
            <a:fillRect/>
          </a:stretch>
        </p:blipFill>
        <p:spPr bwMode="auto">
          <a:xfrm>
            <a:off x="2626923" y="1776250"/>
            <a:ext cx="3195808" cy="2371889"/>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Đèn tre hình nơm cá lùn trang trí quán cafe, quán ăn Phi 45 cm * H 28 cm">
            <a:extLst>
              <a:ext uri="{FF2B5EF4-FFF2-40B4-BE49-F238E27FC236}">
                <a16:creationId xmlns:a16="http://schemas.microsoft.com/office/drawing/2014/main" id="{9F56AEA9-C1D6-4E48-AD9A-FB1CB0887A21}"/>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800" b="90000" l="5000" r="96000">
                        <a14:foregroundMark x1="49800" y1="10600" x2="49800" y2="10600"/>
                        <a14:foregroundMark x1="50200" y1="3000" x2="50400" y2="16400"/>
                      </a14:backgroundRemoval>
                    </a14:imgEffect>
                  </a14:imgLayer>
                </a14:imgProps>
              </a:ext>
              <a:ext uri="{28A0092B-C50C-407E-A947-70E740481C1C}">
                <a14:useLocalDpi xmlns:a14="http://schemas.microsoft.com/office/drawing/2010/main" val="0"/>
              </a:ext>
            </a:extLst>
          </a:blip>
          <a:srcRect/>
          <a:stretch>
            <a:fillRect/>
          </a:stretch>
        </p:blipFill>
        <p:spPr bwMode="auto">
          <a:xfrm>
            <a:off x="6256940" y="1387366"/>
            <a:ext cx="2887060" cy="28870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090268"/>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anim calcmode="lin" valueType="num">
                                      <p:cBhvr additive="base">
                                        <p:cTn id="7" dur="500" fill="hold"/>
                                        <p:tgtEl>
                                          <p:spTgt spid="134"/>
                                        </p:tgtEl>
                                        <p:attrNameLst>
                                          <p:attrName>ppt_x</p:attrName>
                                        </p:attrNameLst>
                                      </p:cBhvr>
                                      <p:tavLst>
                                        <p:tav tm="0">
                                          <p:val>
                                            <p:strVal val="#ppt_x"/>
                                          </p:val>
                                        </p:tav>
                                        <p:tav tm="100000">
                                          <p:val>
                                            <p:strVal val="#ppt_x"/>
                                          </p:val>
                                        </p:tav>
                                      </p:tavLst>
                                    </p:anim>
                                    <p:anim calcmode="lin" valueType="num">
                                      <p:cBhvr additive="base">
                                        <p:cTn id="8"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1"/>
                                        </p:tgtEl>
                                        <p:attrNameLst>
                                          <p:attrName>style.visibility</p:attrName>
                                        </p:attrNameLst>
                                      </p:cBhvr>
                                      <p:to>
                                        <p:strVal val="visible"/>
                                      </p:to>
                                    </p:set>
                                    <p:anim calcmode="lin" valueType="num">
                                      <p:cBhvr additive="base">
                                        <p:cTn id="13" dur="500" fill="hold"/>
                                        <p:tgtEl>
                                          <p:spTgt spid="91"/>
                                        </p:tgtEl>
                                        <p:attrNameLst>
                                          <p:attrName>ppt_x</p:attrName>
                                        </p:attrNameLst>
                                      </p:cBhvr>
                                      <p:tavLst>
                                        <p:tav tm="0">
                                          <p:val>
                                            <p:strVal val="#ppt_x"/>
                                          </p:val>
                                        </p:tav>
                                        <p:tav tm="100000">
                                          <p:val>
                                            <p:strVal val="#ppt_x"/>
                                          </p:val>
                                        </p:tav>
                                      </p:tavLst>
                                    </p:anim>
                                    <p:anim calcmode="lin" valueType="num">
                                      <p:cBhvr additive="base">
                                        <p:cTn id="14" dur="500" fill="hold"/>
                                        <p:tgtEl>
                                          <p:spTgt spid="9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5"/>
                                        </p:tgtEl>
                                        <p:attrNameLst>
                                          <p:attrName>style.visibility</p:attrName>
                                        </p:attrNameLst>
                                      </p:cBhvr>
                                      <p:to>
                                        <p:strVal val="visible"/>
                                      </p:to>
                                    </p:set>
                                    <p:anim calcmode="lin" valueType="num">
                                      <p:cBhvr additive="base">
                                        <p:cTn id="17" dur="500" fill="hold"/>
                                        <p:tgtEl>
                                          <p:spTgt spid="135"/>
                                        </p:tgtEl>
                                        <p:attrNameLst>
                                          <p:attrName>ppt_x</p:attrName>
                                        </p:attrNameLst>
                                      </p:cBhvr>
                                      <p:tavLst>
                                        <p:tav tm="0">
                                          <p:val>
                                            <p:strVal val="#ppt_x"/>
                                          </p:val>
                                        </p:tav>
                                        <p:tav tm="100000">
                                          <p:val>
                                            <p:strVal val="#ppt_x"/>
                                          </p:val>
                                        </p:tav>
                                      </p:tavLst>
                                    </p:anim>
                                    <p:anim calcmode="lin" valueType="num">
                                      <p:cBhvr additive="base">
                                        <p:cTn id="18" dur="500" fill="hold"/>
                                        <p:tgtEl>
                                          <p:spTgt spid="13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056"/>
                                        </p:tgtEl>
                                        <p:attrNameLst>
                                          <p:attrName>style.visibility</p:attrName>
                                        </p:attrNameLst>
                                      </p:cBhvr>
                                      <p:to>
                                        <p:strVal val="visible"/>
                                      </p:to>
                                    </p:set>
                                    <p:anim calcmode="lin" valueType="num">
                                      <p:cBhvr additive="base">
                                        <p:cTn id="21" dur="500" fill="hold"/>
                                        <p:tgtEl>
                                          <p:spTgt spid="2056"/>
                                        </p:tgtEl>
                                        <p:attrNameLst>
                                          <p:attrName>ppt_x</p:attrName>
                                        </p:attrNameLst>
                                      </p:cBhvr>
                                      <p:tavLst>
                                        <p:tav tm="0">
                                          <p:val>
                                            <p:strVal val="#ppt_x"/>
                                          </p:val>
                                        </p:tav>
                                        <p:tav tm="100000">
                                          <p:val>
                                            <p:strVal val="#ppt_x"/>
                                          </p:val>
                                        </p:tav>
                                      </p:tavLst>
                                    </p:anim>
                                    <p:anim calcmode="lin" valueType="num">
                                      <p:cBhvr additive="base">
                                        <p:cTn id="22" dur="500" fill="hold"/>
                                        <p:tgtEl>
                                          <p:spTgt spid="205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058"/>
                                        </p:tgtEl>
                                        <p:attrNameLst>
                                          <p:attrName>style.visibility</p:attrName>
                                        </p:attrNameLst>
                                      </p:cBhvr>
                                      <p:to>
                                        <p:strVal val="visible"/>
                                      </p:to>
                                    </p:set>
                                    <p:anim calcmode="lin" valueType="num">
                                      <p:cBhvr additive="base">
                                        <p:cTn id="25" dur="500" fill="hold"/>
                                        <p:tgtEl>
                                          <p:spTgt spid="2058"/>
                                        </p:tgtEl>
                                        <p:attrNameLst>
                                          <p:attrName>ppt_x</p:attrName>
                                        </p:attrNameLst>
                                      </p:cBhvr>
                                      <p:tavLst>
                                        <p:tav tm="0">
                                          <p:val>
                                            <p:strVal val="#ppt_x"/>
                                          </p:val>
                                        </p:tav>
                                        <p:tav tm="100000">
                                          <p:val>
                                            <p:strVal val="#ppt_x"/>
                                          </p:val>
                                        </p:tav>
                                      </p:tavLst>
                                    </p:anim>
                                    <p:anim calcmode="lin" valueType="num">
                                      <p:cBhvr additive="base">
                                        <p:cTn id="26" dur="500" fill="hold"/>
                                        <p:tgtEl>
                                          <p:spTgt spid="20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1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27"/>
        <p:cNvGrpSpPr/>
        <p:nvPr/>
      </p:nvGrpSpPr>
      <p:grpSpPr>
        <a:xfrm>
          <a:off x="0" y="0"/>
          <a:ext cx="0" cy="0"/>
          <a:chOff x="0" y="0"/>
          <a:chExt cx="0" cy="0"/>
        </a:xfrm>
      </p:grpSpPr>
      <p:sp>
        <p:nvSpPr>
          <p:cNvPr id="263" name="Rectangle 262">
            <a:extLst>
              <a:ext uri="{FF2B5EF4-FFF2-40B4-BE49-F238E27FC236}">
                <a16:creationId xmlns:a16="http://schemas.microsoft.com/office/drawing/2014/main" id="{BA736C2A-3358-40F3-AC1D-4E0B9E2590A9}"/>
              </a:ext>
            </a:extLst>
          </p:cNvPr>
          <p:cNvSpPr/>
          <p:nvPr/>
        </p:nvSpPr>
        <p:spPr>
          <a:xfrm>
            <a:off x="0" y="0"/>
            <a:ext cx="9144000" cy="1723697"/>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sp>
        <p:nvSpPr>
          <p:cNvPr id="1170" name="Google Shape;1170;p35"/>
          <p:cNvSpPr/>
          <p:nvPr/>
        </p:nvSpPr>
        <p:spPr>
          <a:xfrm flipH="1">
            <a:off x="-24" y="4870300"/>
            <a:ext cx="5234823" cy="273189"/>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71" name="Google Shape;1171;p35"/>
          <p:cNvSpPr/>
          <p:nvPr/>
        </p:nvSpPr>
        <p:spPr>
          <a:xfrm flipH="1">
            <a:off x="6316932" y="4943972"/>
            <a:ext cx="2827068" cy="199526"/>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2" name="Google Shape;1171;p35">
            <a:extLst>
              <a:ext uri="{FF2B5EF4-FFF2-40B4-BE49-F238E27FC236}">
                <a16:creationId xmlns:a16="http://schemas.microsoft.com/office/drawing/2014/main" id="{14371CE4-03FF-48E8-9685-0D66A25D68A6}"/>
              </a:ext>
            </a:extLst>
          </p:cNvPr>
          <p:cNvSpPr/>
          <p:nvPr/>
        </p:nvSpPr>
        <p:spPr>
          <a:xfrm flipH="1">
            <a:off x="4848876" y="4943974"/>
            <a:ext cx="2827068" cy="199526"/>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9" name="Google Shape;1471;p34">
            <a:extLst>
              <a:ext uri="{FF2B5EF4-FFF2-40B4-BE49-F238E27FC236}">
                <a16:creationId xmlns:a16="http://schemas.microsoft.com/office/drawing/2014/main" id="{30D33710-046A-48AB-86A5-A3138C78169D}"/>
              </a:ext>
            </a:extLst>
          </p:cNvPr>
          <p:cNvSpPr/>
          <p:nvPr/>
        </p:nvSpPr>
        <p:spPr>
          <a:xfrm>
            <a:off x="1056702" y="1301778"/>
            <a:ext cx="1258752" cy="1446420"/>
          </a:xfrm>
          <a:custGeom>
            <a:avLst/>
            <a:gdLst/>
            <a:ahLst/>
            <a:cxnLst/>
            <a:rect l="l" t="t" r="r" b="b"/>
            <a:pathLst>
              <a:path w="41203" h="47346" extrusionOk="0">
                <a:moveTo>
                  <a:pt x="20617" y="0"/>
                </a:moveTo>
                <a:cubicBezTo>
                  <a:pt x="9216" y="0"/>
                  <a:pt x="1" y="9216"/>
                  <a:pt x="1" y="20585"/>
                </a:cubicBezTo>
                <a:cubicBezTo>
                  <a:pt x="1" y="30687"/>
                  <a:pt x="7253" y="39079"/>
                  <a:pt x="16849" y="40853"/>
                </a:cubicBezTo>
                <a:lnTo>
                  <a:pt x="20617" y="47345"/>
                </a:lnTo>
                <a:lnTo>
                  <a:pt x="24354" y="40853"/>
                </a:lnTo>
                <a:cubicBezTo>
                  <a:pt x="33950" y="39079"/>
                  <a:pt x="41202" y="30687"/>
                  <a:pt x="41202" y="20585"/>
                </a:cubicBezTo>
                <a:cubicBezTo>
                  <a:pt x="41202" y="9216"/>
                  <a:pt x="31986" y="0"/>
                  <a:pt x="20617" y="0"/>
                </a:cubicBezTo>
                <a:close/>
              </a:path>
            </a:pathLst>
          </a:custGeom>
          <a:noFill/>
          <a:ln w="19050">
            <a:solidFill>
              <a:srgbClr val="FE7050"/>
            </a:solid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40" name="Google Shape;1490;p34">
            <a:extLst>
              <a:ext uri="{FF2B5EF4-FFF2-40B4-BE49-F238E27FC236}">
                <a16:creationId xmlns:a16="http://schemas.microsoft.com/office/drawing/2014/main" id="{A9486FFE-839C-4BAF-BA7E-A07E6971AB03}"/>
              </a:ext>
            </a:extLst>
          </p:cNvPr>
          <p:cNvSpPr/>
          <p:nvPr/>
        </p:nvSpPr>
        <p:spPr>
          <a:xfrm>
            <a:off x="4786612" y="1301778"/>
            <a:ext cx="1258752" cy="1446420"/>
          </a:xfrm>
          <a:custGeom>
            <a:avLst/>
            <a:gdLst/>
            <a:ahLst/>
            <a:cxnLst/>
            <a:rect l="l" t="t" r="r" b="b"/>
            <a:pathLst>
              <a:path w="41203" h="47346" extrusionOk="0">
                <a:moveTo>
                  <a:pt x="20617" y="0"/>
                </a:moveTo>
                <a:cubicBezTo>
                  <a:pt x="9216" y="0"/>
                  <a:pt x="1" y="9216"/>
                  <a:pt x="1" y="20585"/>
                </a:cubicBezTo>
                <a:cubicBezTo>
                  <a:pt x="1" y="30687"/>
                  <a:pt x="7253" y="39079"/>
                  <a:pt x="16849" y="40853"/>
                </a:cubicBezTo>
                <a:lnTo>
                  <a:pt x="20617" y="47345"/>
                </a:lnTo>
                <a:lnTo>
                  <a:pt x="24354" y="40853"/>
                </a:lnTo>
                <a:cubicBezTo>
                  <a:pt x="33950" y="39079"/>
                  <a:pt x="41202" y="30687"/>
                  <a:pt x="41202" y="20585"/>
                </a:cubicBezTo>
                <a:cubicBezTo>
                  <a:pt x="41202" y="9216"/>
                  <a:pt x="31986" y="0"/>
                  <a:pt x="20617" y="0"/>
                </a:cubicBezTo>
                <a:close/>
              </a:path>
            </a:pathLst>
          </a:custGeom>
          <a:noFill/>
          <a:ln w="19050">
            <a:solidFill>
              <a:srgbClr val="00B050"/>
            </a:solid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41" name="Google Shape;1516;p34">
            <a:extLst>
              <a:ext uri="{FF2B5EF4-FFF2-40B4-BE49-F238E27FC236}">
                <a16:creationId xmlns:a16="http://schemas.microsoft.com/office/drawing/2014/main" id="{2D938FDB-C71E-42C6-B62C-0E94CA87B62E}"/>
              </a:ext>
            </a:extLst>
          </p:cNvPr>
          <p:cNvSpPr/>
          <p:nvPr/>
        </p:nvSpPr>
        <p:spPr>
          <a:xfrm>
            <a:off x="6653382" y="3184617"/>
            <a:ext cx="1258721" cy="1447398"/>
          </a:xfrm>
          <a:custGeom>
            <a:avLst/>
            <a:gdLst/>
            <a:ahLst/>
            <a:cxnLst/>
            <a:rect l="l" t="t" r="r" b="b"/>
            <a:pathLst>
              <a:path w="41202" h="47378" extrusionOk="0">
                <a:moveTo>
                  <a:pt x="20585" y="1"/>
                </a:moveTo>
                <a:lnTo>
                  <a:pt x="16848" y="6493"/>
                </a:lnTo>
                <a:cubicBezTo>
                  <a:pt x="7252" y="8266"/>
                  <a:pt x="0" y="16659"/>
                  <a:pt x="0" y="26761"/>
                </a:cubicBezTo>
                <a:cubicBezTo>
                  <a:pt x="0" y="38130"/>
                  <a:pt x="9216" y="47377"/>
                  <a:pt x="20585" y="47377"/>
                </a:cubicBezTo>
                <a:cubicBezTo>
                  <a:pt x="31954" y="47377"/>
                  <a:pt x="41202" y="38130"/>
                  <a:pt x="41202" y="26761"/>
                </a:cubicBezTo>
                <a:cubicBezTo>
                  <a:pt x="41202" y="16659"/>
                  <a:pt x="33918" y="8266"/>
                  <a:pt x="24354" y="6493"/>
                </a:cubicBezTo>
                <a:lnTo>
                  <a:pt x="20585" y="1"/>
                </a:lnTo>
                <a:close/>
              </a:path>
            </a:pathLst>
          </a:custGeom>
          <a:noFill/>
          <a:ln w="19050">
            <a:solidFill>
              <a:srgbClr val="FFD56D"/>
            </a:solid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242" name="Google Shape;1549;p34">
            <a:extLst>
              <a:ext uri="{FF2B5EF4-FFF2-40B4-BE49-F238E27FC236}">
                <a16:creationId xmlns:a16="http://schemas.microsoft.com/office/drawing/2014/main" id="{CCDF7080-3F6F-42F7-B11F-16011FE8F4CB}"/>
              </a:ext>
            </a:extLst>
          </p:cNvPr>
          <p:cNvGrpSpPr/>
          <p:nvPr/>
        </p:nvGrpSpPr>
        <p:grpSpPr>
          <a:xfrm>
            <a:off x="962026" y="2876791"/>
            <a:ext cx="7448700" cy="179023"/>
            <a:chOff x="962025" y="2929342"/>
            <a:chExt cx="7448700" cy="179023"/>
          </a:xfrm>
        </p:grpSpPr>
        <p:cxnSp>
          <p:nvCxnSpPr>
            <p:cNvPr id="243" name="Google Shape;1550;p34">
              <a:extLst>
                <a:ext uri="{FF2B5EF4-FFF2-40B4-BE49-F238E27FC236}">
                  <a16:creationId xmlns:a16="http://schemas.microsoft.com/office/drawing/2014/main" id="{47D78398-F6F7-4B15-8A4F-EA17299C5177}"/>
                </a:ext>
              </a:extLst>
            </p:cNvPr>
            <p:cNvCxnSpPr/>
            <p:nvPr/>
          </p:nvCxnSpPr>
          <p:spPr>
            <a:xfrm>
              <a:off x="962025" y="3018854"/>
              <a:ext cx="7448700" cy="0"/>
            </a:xfrm>
            <a:prstGeom prst="straightConnector1">
              <a:avLst/>
            </a:prstGeom>
            <a:noFill/>
            <a:ln w="19050" cap="flat" cmpd="sng">
              <a:solidFill>
                <a:schemeClr val="bg1">
                  <a:lumMod val="65000"/>
                </a:schemeClr>
              </a:solidFill>
              <a:prstDash val="solid"/>
              <a:round/>
              <a:headEnd type="none" w="med" len="med"/>
              <a:tailEnd type="none" w="med" len="med"/>
            </a:ln>
          </p:spPr>
        </p:cxnSp>
        <p:sp>
          <p:nvSpPr>
            <p:cNvPr id="244" name="Google Shape;1551;p34">
              <a:extLst>
                <a:ext uri="{FF2B5EF4-FFF2-40B4-BE49-F238E27FC236}">
                  <a16:creationId xmlns:a16="http://schemas.microsoft.com/office/drawing/2014/main" id="{D1343D87-BA06-4FB9-B460-86941FCA0626}"/>
                </a:ext>
              </a:extLst>
            </p:cNvPr>
            <p:cNvSpPr/>
            <p:nvPr/>
          </p:nvSpPr>
          <p:spPr>
            <a:xfrm>
              <a:off x="1596566" y="2939225"/>
              <a:ext cx="179023" cy="159257"/>
            </a:xfrm>
            <a:custGeom>
              <a:avLst/>
              <a:gdLst/>
              <a:ahLst/>
              <a:cxnLst/>
              <a:rect l="l" t="t" r="r" b="b"/>
              <a:pathLst>
                <a:path w="5860" h="5213" extrusionOk="0">
                  <a:moveTo>
                    <a:pt x="2957" y="1"/>
                  </a:moveTo>
                  <a:cubicBezTo>
                    <a:pt x="2680" y="1"/>
                    <a:pt x="2399" y="47"/>
                    <a:pt x="2123" y="143"/>
                  </a:cubicBezTo>
                  <a:cubicBezTo>
                    <a:pt x="761" y="586"/>
                    <a:pt x="1" y="2043"/>
                    <a:pt x="476" y="3436"/>
                  </a:cubicBezTo>
                  <a:cubicBezTo>
                    <a:pt x="831" y="4528"/>
                    <a:pt x="1859" y="5213"/>
                    <a:pt x="2954" y="5213"/>
                  </a:cubicBezTo>
                  <a:cubicBezTo>
                    <a:pt x="3224" y="5213"/>
                    <a:pt x="3499" y="5171"/>
                    <a:pt x="3769" y="5083"/>
                  </a:cubicBezTo>
                  <a:cubicBezTo>
                    <a:pt x="5131" y="4640"/>
                    <a:pt x="5859" y="3151"/>
                    <a:pt x="5416" y="1790"/>
                  </a:cubicBezTo>
                  <a:cubicBezTo>
                    <a:pt x="5063" y="704"/>
                    <a:pt x="4045" y="1"/>
                    <a:pt x="2957" y="1"/>
                  </a:cubicBezTo>
                  <a:close/>
                </a:path>
              </a:pathLst>
            </a:custGeom>
            <a:solidFill>
              <a:srgbClr val="FFFFFF"/>
            </a:solidFill>
            <a:ln w="76200" cap="flat" cmpd="sng">
              <a:solidFill>
                <a:srgbClr val="FE7050"/>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45" name="Google Shape;1552;p34">
              <a:extLst>
                <a:ext uri="{FF2B5EF4-FFF2-40B4-BE49-F238E27FC236}">
                  <a16:creationId xmlns:a16="http://schemas.microsoft.com/office/drawing/2014/main" id="{3F27F221-916A-4126-95FD-23AADFCE335D}"/>
                </a:ext>
              </a:extLst>
            </p:cNvPr>
            <p:cNvSpPr/>
            <p:nvPr/>
          </p:nvSpPr>
          <p:spPr>
            <a:xfrm>
              <a:off x="5330340" y="2932733"/>
              <a:ext cx="171294" cy="172241"/>
            </a:xfrm>
            <a:custGeom>
              <a:avLst/>
              <a:gdLst/>
              <a:ahLst/>
              <a:cxnLst/>
              <a:rect l="l" t="t" r="r" b="b"/>
              <a:pathLst>
                <a:path w="5607" h="5638" extrusionOk="0">
                  <a:moveTo>
                    <a:pt x="2819" y="0"/>
                  </a:moveTo>
                  <a:cubicBezTo>
                    <a:pt x="1236" y="0"/>
                    <a:pt x="1" y="1267"/>
                    <a:pt x="1" y="2819"/>
                  </a:cubicBezTo>
                  <a:cubicBezTo>
                    <a:pt x="1" y="4370"/>
                    <a:pt x="1236" y="5637"/>
                    <a:pt x="2819" y="5637"/>
                  </a:cubicBezTo>
                  <a:cubicBezTo>
                    <a:pt x="4371" y="5637"/>
                    <a:pt x="5606" y="4370"/>
                    <a:pt x="5606" y="2819"/>
                  </a:cubicBezTo>
                  <a:cubicBezTo>
                    <a:pt x="5606" y="1267"/>
                    <a:pt x="4371" y="0"/>
                    <a:pt x="2819" y="0"/>
                  </a:cubicBezTo>
                  <a:close/>
                </a:path>
              </a:pathLst>
            </a:custGeom>
            <a:solidFill>
              <a:srgbClr val="FFFFFF"/>
            </a:solidFill>
            <a:ln w="76200" cap="flat" cmpd="sng">
              <a:solidFill>
                <a:srgbClr val="00B050"/>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6" name="Google Shape;1553;p34">
              <a:extLst>
                <a:ext uri="{FF2B5EF4-FFF2-40B4-BE49-F238E27FC236}">
                  <a16:creationId xmlns:a16="http://schemas.microsoft.com/office/drawing/2014/main" id="{840C0292-9BBE-4099-99B2-B35F18B6B706}"/>
                </a:ext>
              </a:extLst>
            </p:cNvPr>
            <p:cNvSpPr/>
            <p:nvPr/>
          </p:nvSpPr>
          <p:spPr>
            <a:xfrm>
              <a:off x="7193230" y="2929342"/>
              <a:ext cx="179023" cy="179023"/>
            </a:xfrm>
            <a:custGeom>
              <a:avLst/>
              <a:gdLst/>
              <a:ahLst/>
              <a:cxnLst/>
              <a:rect l="l" t="t" r="r" b="b"/>
              <a:pathLst>
                <a:path w="5860" h="5860" extrusionOk="0">
                  <a:moveTo>
                    <a:pt x="2914" y="1"/>
                  </a:moveTo>
                  <a:cubicBezTo>
                    <a:pt x="1299" y="1"/>
                    <a:pt x="1" y="1331"/>
                    <a:pt x="1" y="2946"/>
                  </a:cubicBezTo>
                  <a:cubicBezTo>
                    <a:pt x="1" y="4561"/>
                    <a:pt x="1299" y="5860"/>
                    <a:pt x="2914" y="5860"/>
                  </a:cubicBezTo>
                  <a:cubicBezTo>
                    <a:pt x="4529" y="5860"/>
                    <a:pt x="5859" y="4561"/>
                    <a:pt x="5859" y="2946"/>
                  </a:cubicBezTo>
                  <a:cubicBezTo>
                    <a:pt x="5859" y="1331"/>
                    <a:pt x="4529" y="1"/>
                    <a:pt x="2914" y="1"/>
                  </a:cubicBezTo>
                  <a:close/>
                </a:path>
              </a:pathLst>
            </a:custGeom>
            <a:solidFill>
              <a:srgbClr val="FFFFFF"/>
            </a:solidFill>
            <a:ln w="76200" cap="flat" cmpd="sng">
              <a:solidFill>
                <a:srgbClr val="FFE199"/>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7" name="Google Shape;1554;p34">
              <a:extLst>
                <a:ext uri="{FF2B5EF4-FFF2-40B4-BE49-F238E27FC236}">
                  <a16:creationId xmlns:a16="http://schemas.microsoft.com/office/drawing/2014/main" id="{308DEA28-7A88-47A3-B00C-FDC55E2FAE94}"/>
                </a:ext>
              </a:extLst>
            </p:cNvPr>
            <p:cNvSpPr/>
            <p:nvPr/>
          </p:nvSpPr>
          <p:spPr>
            <a:xfrm>
              <a:off x="3460697" y="2936216"/>
              <a:ext cx="181895" cy="165276"/>
            </a:xfrm>
            <a:custGeom>
              <a:avLst/>
              <a:gdLst/>
              <a:ahLst/>
              <a:cxnLst/>
              <a:rect l="l" t="t" r="r" b="b"/>
              <a:pathLst>
                <a:path w="5954" h="5410" extrusionOk="0">
                  <a:moveTo>
                    <a:pt x="2940" y="1"/>
                  </a:moveTo>
                  <a:cubicBezTo>
                    <a:pt x="1718" y="1"/>
                    <a:pt x="614" y="829"/>
                    <a:pt x="317" y="2072"/>
                  </a:cubicBezTo>
                  <a:cubicBezTo>
                    <a:pt x="0" y="3528"/>
                    <a:pt x="887" y="4985"/>
                    <a:pt x="2344" y="5334"/>
                  </a:cubicBezTo>
                  <a:cubicBezTo>
                    <a:pt x="2557" y="5385"/>
                    <a:pt x="2771" y="5409"/>
                    <a:pt x="2982" y="5409"/>
                  </a:cubicBezTo>
                  <a:cubicBezTo>
                    <a:pt x="4204" y="5409"/>
                    <a:pt x="5308" y="4581"/>
                    <a:pt x="5605" y="3338"/>
                  </a:cubicBezTo>
                  <a:cubicBezTo>
                    <a:pt x="5954" y="1882"/>
                    <a:pt x="5035" y="425"/>
                    <a:pt x="3579" y="77"/>
                  </a:cubicBezTo>
                  <a:cubicBezTo>
                    <a:pt x="3365" y="25"/>
                    <a:pt x="3151" y="1"/>
                    <a:pt x="2940" y="1"/>
                  </a:cubicBezTo>
                  <a:close/>
                </a:path>
              </a:pathLst>
            </a:custGeom>
            <a:solidFill>
              <a:srgbClr val="FFFFFF"/>
            </a:solidFill>
            <a:ln w="76200" cap="flat" cmpd="sng">
              <a:solidFill>
                <a:srgbClr val="00B0F0"/>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248" name="Google Shape;1559;p34">
            <a:extLst>
              <a:ext uri="{FF2B5EF4-FFF2-40B4-BE49-F238E27FC236}">
                <a16:creationId xmlns:a16="http://schemas.microsoft.com/office/drawing/2014/main" id="{E0A2ED7D-2BA9-4498-888A-72FB8D0A6476}"/>
              </a:ext>
            </a:extLst>
          </p:cNvPr>
          <p:cNvSpPr/>
          <p:nvPr/>
        </p:nvSpPr>
        <p:spPr>
          <a:xfrm>
            <a:off x="2921796" y="3184617"/>
            <a:ext cx="1259699" cy="1447398"/>
          </a:xfrm>
          <a:custGeom>
            <a:avLst/>
            <a:gdLst/>
            <a:ahLst/>
            <a:cxnLst/>
            <a:rect l="l" t="t" r="r" b="b"/>
            <a:pathLst>
              <a:path w="41234" h="47378" extrusionOk="0">
                <a:moveTo>
                  <a:pt x="20617" y="1"/>
                </a:moveTo>
                <a:lnTo>
                  <a:pt x="16848" y="6493"/>
                </a:lnTo>
                <a:cubicBezTo>
                  <a:pt x="7284" y="8266"/>
                  <a:pt x="0" y="16659"/>
                  <a:pt x="0" y="26761"/>
                </a:cubicBezTo>
                <a:cubicBezTo>
                  <a:pt x="0" y="38130"/>
                  <a:pt x="9248" y="47377"/>
                  <a:pt x="20617" y="47377"/>
                </a:cubicBezTo>
                <a:cubicBezTo>
                  <a:pt x="31986" y="47377"/>
                  <a:pt x="41233" y="38130"/>
                  <a:pt x="41233" y="26761"/>
                </a:cubicBezTo>
                <a:cubicBezTo>
                  <a:pt x="41233" y="16659"/>
                  <a:pt x="33950" y="8266"/>
                  <a:pt x="24354" y="6493"/>
                </a:cubicBezTo>
                <a:lnTo>
                  <a:pt x="20617" y="1"/>
                </a:lnTo>
                <a:close/>
              </a:path>
            </a:pathLst>
          </a:custGeom>
          <a:noFill/>
          <a:ln w="19050">
            <a:solidFill>
              <a:srgbClr val="00B0F0"/>
            </a:solid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9" name="TextBox 248">
            <a:extLst>
              <a:ext uri="{FF2B5EF4-FFF2-40B4-BE49-F238E27FC236}">
                <a16:creationId xmlns:a16="http://schemas.microsoft.com/office/drawing/2014/main" id="{B678410C-0700-4333-84F3-8D1F7B9D7E65}"/>
              </a:ext>
            </a:extLst>
          </p:cNvPr>
          <p:cNvSpPr txBox="1"/>
          <p:nvPr/>
        </p:nvSpPr>
        <p:spPr>
          <a:xfrm>
            <a:off x="409906" y="3165973"/>
            <a:ext cx="2480440" cy="769441"/>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Cung cấp đồ gỗ xây dựng, làm đồ dùng</a:t>
            </a:r>
            <a:endParaRPr kumimoji="0" lang="en-US" sz="2200" b="0" i="0" u="none" strike="noStrike" kern="1200" cap="none" spc="0" normalizeH="0" baseline="0" noProof="0" dirty="0">
              <a:ln>
                <a:noFill/>
              </a:ln>
              <a:solidFill>
                <a:srgbClr val="FFF8E7"/>
              </a:solidFill>
              <a:effectLst/>
              <a:uLnTx/>
              <a:uFillTx/>
              <a:latin typeface="#9Slide03 Roboto Condensed" panose="02000000000000000000" pitchFamily="2" charset="0"/>
              <a:ea typeface="#9Slide03 Roboto Condensed" panose="02000000000000000000" pitchFamily="2" charset="0"/>
              <a:cs typeface="+mn-cs"/>
            </a:endParaRPr>
          </a:p>
        </p:txBody>
      </p:sp>
      <p:sp>
        <p:nvSpPr>
          <p:cNvPr id="250" name="TextBox 249">
            <a:extLst>
              <a:ext uri="{FF2B5EF4-FFF2-40B4-BE49-F238E27FC236}">
                <a16:creationId xmlns:a16="http://schemas.microsoft.com/office/drawing/2014/main" id="{EFC740FF-DF33-4EC6-A3E1-40FDD4C7FB20}"/>
              </a:ext>
            </a:extLst>
          </p:cNvPr>
          <p:cNvSpPr txBox="1"/>
          <p:nvPr/>
        </p:nvSpPr>
        <p:spPr>
          <a:xfrm>
            <a:off x="2617078" y="1957283"/>
            <a:ext cx="1881351" cy="769441"/>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Thực phẩm, lương thực</a:t>
            </a:r>
            <a:endParaRPr kumimoji="0" lang="en-US" sz="2200" b="0" i="0" u="none" strike="noStrike" kern="1200" cap="none" spc="0" normalizeH="0" baseline="0" noProof="0" dirty="0">
              <a:ln>
                <a:noFill/>
              </a:ln>
              <a:solidFill>
                <a:srgbClr val="FFF8E7"/>
              </a:solidFill>
              <a:effectLst/>
              <a:uLnTx/>
              <a:uFillTx/>
              <a:latin typeface="#9Slide03 Roboto Condensed" panose="02000000000000000000" pitchFamily="2" charset="0"/>
              <a:ea typeface="#9Slide03 Roboto Condensed" panose="02000000000000000000" pitchFamily="2" charset="0"/>
              <a:cs typeface="+mn-cs"/>
            </a:endParaRPr>
          </a:p>
        </p:txBody>
      </p:sp>
      <p:sp>
        <p:nvSpPr>
          <p:cNvPr id="251" name="TextBox 250">
            <a:extLst>
              <a:ext uri="{FF2B5EF4-FFF2-40B4-BE49-F238E27FC236}">
                <a16:creationId xmlns:a16="http://schemas.microsoft.com/office/drawing/2014/main" id="{57092FAC-1E61-4271-AADE-544BEC3B8BB0}"/>
              </a:ext>
            </a:extLst>
          </p:cNvPr>
          <p:cNvSpPr txBox="1"/>
          <p:nvPr/>
        </p:nvSpPr>
        <p:spPr>
          <a:xfrm>
            <a:off x="4624554" y="3250057"/>
            <a:ext cx="1587062" cy="1107996"/>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D</a:t>
            </a:r>
            <a:r>
              <a:rPr kumimoji="0" lang="vi-VN" sz="2200" b="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ược</a:t>
            </a:r>
            <a:r>
              <a:rPr kumimoji="0" lang="en-US" sz="2200" b="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b="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phẩm</a:t>
            </a:r>
            <a:r>
              <a:rPr kumimoji="0" lang="en-US" sz="2200" b="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t</a:t>
            </a:r>
            <a:r>
              <a:rPr kumimoji="0" lang="vi-VN" sz="2200" b="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huốc chữa bệnh</a:t>
            </a:r>
            <a:endParaRPr kumimoji="0" lang="en-US" sz="2200" b="0" i="0" u="none" strike="noStrike" kern="1200" cap="none" spc="0" normalizeH="0" baseline="0" noProof="0" dirty="0">
              <a:ln>
                <a:noFill/>
              </a:ln>
              <a:solidFill>
                <a:srgbClr val="FFF8E7"/>
              </a:solidFill>
              <a:effectLst/>
              <a:uLnTx/>
              <a:uFillTx/>
              <a:latin typeface="#9Slide03 Roboto Condensed" panose="02000000000000000000" pitchFamily="2" charset="0"/>
              <a:ea typeface="#9Slide03 Roboto Condensed" panose="02000000000000000000" pitchFamily="2" charset="0"/>
              <a:cs typeface="+mn-cs"/>
            </a:endParaRPr>
          </a:p>
        </p:txBody>
      </p:sp>
      <p:sp>
        <p:nvSpPr>
          <p:cNvPr id="252" name="TextBox 251">
            <a:extLst>
              <a:ext uri="{FF2B5EF4-FFF2-40B4-BE49-F238E27FC236}">
                <a16:creationId xmlns:a16="http://schemas.microsoft.com/office/drawing/2014/main" id="{E6C68812-3453-4B49-A455-E11CCC7E256C}"/>
              </a:ext>
            </a:extLst>
          </p:cNvPr>
          <p:cNvSpPr txBox="1"/>
          <p:nvPr/>
        </p:nvSpPr>
        <p:spPr>
          <a:xfrm>
            <a:off x="6211615" y="1883711"/>
            <a:ext cx="2459421" cy="769441"/>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Cung cấp nguyên liệu sản xuất thủ </a:t>
            </a:r>
            <a:r>
              <a:rPr kumimoji="0" lang="en-US" sz="2200" b="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CN</a:t>
            </a:r>
            <a:endParaRPr kumimoji="0" lang="vi-VN" sz="2200" b="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endParaRPr>
          </a:p>
        </p:txBody>
      </p:sp>
      <p:pic>
        <p:nvPicPr>
          <p:cNvPr id="254" name="Picture 2" descr="Bàn ghế gỗ Gõ đỏ Đào nghê cột 12 | Nội thất Tính Tuyết">
            <a:extLst>
              <a:ext uri="{FF2B5EF4-FFF2-40B4-BE49-F238E27FC236}">
                <a16:creationId xmlns:a16="http://schemas.microsoft.com/office/drawing/2014/main" id="{1DD741B5-9F23-4434-9CD9-F0D36785637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400" r="98200"/>
                    </a14:imgEffect>
                  </a14:imgLayer>
                </a14:imgProps>
              </a:ext>
              <a:ext uri="{28A0092B-C50C-407E-A947-70E740481C1C}">
                <a14:useLocalDpi xmlns:a14="http://schemas.microsoft.com/office/drawing/2010/main" val="0"/>
              </a:ext>
            </a:extLst>
          </a:blip>
          <a:srcRect/>
          <a:stretch>
            <a:fillRect/>
          </a:stretch>
        </p:blipFill>
        <p:spPr bwMode="auto">
          <a:xfrm>
            <a:off x="1114096" y="1426123"/>
            <a:ext cx="1120009" cy="1120009"/>
          </a:xfrm>
          <a:prstGeom prst="rect">
            <a:avLst/>
          </a:prstGeom>
          <a:noFill/>
          <a:extLst>
            <a:ext uri="{909E8E84-426E-40DD-AFC4-6F175D3DCCD1}">
              <a14:hiddenFill xmlns:a14="http://schemas.microsoft.com/office/drawing/2010/main">
                <a:solidFill>
                  <a:srgbClr val="FFFFFF"/>
                </a:solidFill>
              </a14:hiddenFill>
            </a:ext>
          </a:extLst>
        </p:spPr>
      </p:pic>
      <p:pic>
        <p:nvPicPr>
          <p:cNvPr id="255" name="Picture 6" descr="Nấm, nấm, Blog, Hoạt hình png | PNGEgg">
            <a:extLst>
              <a:ext uri="{FF2B5EF4-FFF2-40B4-BE49-F238E27FC236}">
                <a16:creationId xmlns:a16="http://schemas.microsoft.com/office/drawing/2014/main" id="{43E1CA83-461A-45D0-B8C1-F605839C2D01}"/>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3090511" y="3594538"/>
            <a:ext cx="901949" cy="861849"/>
          </a:xfrm>
          <a:prstGeom prst="rect">
            <a:avLst/>
          </a:prstGeom>
          <a:noFill/>
          <a:extLst>
            <a:ext uri="{909E8E84-426E-40DD-AFC4-6F175D3DCCD1}">
              <a14:hiddenFill xmlns:a14="http://schemas.microsoft.com/office/drawing/2010/main">
                <a:solidFill>
                  <a:srgbClr val="FFFFFF"/>
                </a:solidFill>
              </a14:hiddenFill>
            </a:ext>
          </a:extLst>
        </p:spPr>
      </p:pic>
      <p:pic>
        <p:nvPicPr>
          <p:cNvPr id="259" name="Picture 6" descr="đan lát png | PNGEgg">
            <a:extLst>
              <a:ext uri="{FF2B5EF4-FFF2-40B4-BE49-F238E27FC236}">
                <a16:creationId xmlns:a16="http://schemas.microsoft.com/office/drawing/2014/main" id="{31735BD6-15DE-4CBE-82C1-02CC4701E1E7}"/>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524" b="100000" l="0" r="100000"/>
                    </a14:imgEffect>
                  </a14:imgLayer>
                </a14:imgProps>
              </a:ext>
              <a:ext uri="{28A0092B-C50C-407E-A947-70E740481C1C}">
                <a14:useLocalDpi xmlns:a14="http://schemas.microsoft.com/office/drawing/2010/main" val="0"/>
              </a:ext>
            </a:extLst>
          </a:blip>
          <a:srcRect/>
          <a:stretch>
            <a:fillRect/>
          </a:stretch>
        </p:blipFill>
        <p:spPr bwMode="auto">
          <a:xfrm>
            <a:off x="6834607" y="3436883"/>
            <a:ext cx="932539" cy="1023649"/>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cach dung cu tam that nhu the nao">
            <a:extLst>
              <a:ext uri="{FF2B5EF4-FFF2-40B4-BE49-F238E27FC236}">
                <a16:creationId xmlns:a16="http://schemas.microsoft.com/office/drawing/2014/main" id="{CB8F2ADE-C030-4AAD-B2E1-EF6B907FBC91}"/>
              </a:ext>
            </a:extLst>
          </p:cNvPr>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1453" b="100000" l="899" r="100000">
                        <a14:foregroundMark x1="9888" y1="74419" x2="29213" y2="92733"/>
                        <a14:foregroundMark x1="59101" y1="98837" x2="84719" y2="87500"/>
                        <a14:foregroundMark x1="84944" y1="86628" x2="94831" y2="60174"/>
                      </a14:backgroundRemoval>
                    </a14:imgEffect>
                  </a14:imgLayer>
                </a14:imgProps>
              </a:ext>
              <a:ext uri="{28A0092B-C50C-407E-A947-70E740481C1C}">
                <a14:useLocalDpi xmlns:a14="http://schemas.microsoft.com/office/drawing/2010/main" val="0"/>
              </a:ext>
            </a:extLst>
          </a:blip>
          <a:srcRect/>
          <a:stretch>
            <a:fillRect/>
          </a:stretch>
        </p:blipFill>
        <p:spPr bwMode="auto">
          <a:xfrm>
            <a:off x="4817624" y="1471448"/>
            <a:ext cx="1190517" cy="920310"/>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Nhóm 30">
            <a:extLst>
              <a:ext uri="{FF2B5EF4-FFF2-40B4-BE49-F238E27FC236}">
                <a16:creationId xmlns:a16="http://schemas.microsoft.com/office/drawing/2014/main" id="{11F49008-F89C-4F45-8C46-5D014BF7E4DD}"/>
              </a:ext>
            </a:extLst>
          </p:cNvPr>
          <p:cNvGrpSpPr/>
          <p:nvPr/>
        </p:nvGrpSpPr>
        <p:grpSpPr>
          <a:xfrm>
            <a:off x="3499945" y="94593"/>
            <a:ext cx="1868919" cy="860549"/>
            <a:chOff x="3326577" y="2676204"/>
            <a:chExt cx="2491892" cy="1147399"/>
          </a:xfrm>
        </p:grpSpPr>
        <p:grpSp>
          <p:nvGrpSpPr>
            <p:cNvPr id="28" name="Đồ họa 1">
              <a:extLst>
                <a:ext uri="{FF2B5EF4-FFF2-40B4-BE49-F238E27FC236}">
                  <a16:creationId xmlns:a16="http://schemas.microsoft.com/office/drawing/2014/main" id="{795ECEA1-F55F-4B2B-AC47-BC8E273DDC13}"/>
                </a:ext>
              </a:extLst>
            </p:cNvPr>
            <p:cNvGrpSpPr/>
            <p:nvPr/>
          </p:nvGrpSpPr>
          <p:grpSpPr>
            <a:xfrm>
              <a:off x="3351398" y="2676204"/>
              <a:ext cx="2467071" cy="1147399"/>
              <a:chOff x="5353050" y="3004762"/>
              <a:chExt cx="1489709" cy="692842"/>
            </a:xfrm>
            <a:solidFill>
              <a:srgbClr val="000000"/>
            </a:solidFill>
          </p:grpSpPr>
          <p:sp>
            <p:nvSpPr>
              <p:cNvPr id="30" name="Hình tự do: Hình 16">
                <a:extLst>
                  <a:ext uri="{FF2B5EF4-FFF2-40B4-BE49-F238E27FC236}">
                    <a16:creationId xmlns:a16="http://schemas.microsoft.com/office/drawing/2014/main" id="{D92794FA-4E8F-4361-9EA0-5221C398E4C5}"/>
                  </a:ext>
                </a:extLst>
              </p:cNvPr>
              <p:cNvSpPr/>
              <p:nvPr/>
            </p:nvSpPr>
            <p:spPr>
              <a:xfrm>
                <a:off x="5415915" y="3194684"/>
                <a:ext cx="1363027" cy="502920"/>
              </a:xfrm>
              <a:custGeom>
                <a:avLst/>
                <a:gdLst>
                  <a:gd name="connsiteX0" fmla="*/ 1363028 w 1363027"/>
                  <a:gd name="connsiteY0" fmla="*/ 0 h 502920"/>
                  <a:gd name="connsiteX1" fmla="*/ 0 w 1363027"/>
                  <a:gd name="connsiteY1" fmla="*/ 0 h 502920"/>
                  <a:gd name="connsiteX2" fmla="*/ 0 w 1363027"/>
                  <a:gd name="connsiteY2" fmla="*/ 405765 h 502920"/>
                  <a:gd name="connsiteX3" fmla="*/ 614363 w 1363027"/>
                  <a:gd name="connsiteY3" fmla="*/ 405765 h 502920"/>
                  <a:gd name="connsiteX4" fmla="*/ 679132 w 1363027"/>
                  <a:gd name="connsiteY4" fmla="*/ 502920 h 502920"/>
                  <a:gd name="connsiteX5" fmla="*/ 743902 w 1363027"/>
                  <a:gd name="connsiteY5" fmla="*/ 405765 h 502920"/>
                  <a:gd name="connsiteX6" fmla="*/ 1363028 w 1363027"/>
                  <a:gd name="connsiteY6" fmla="*/ 405765 h 502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3027" h="502920">
                    <a:moveTo>
                      <a:pt x="1363028" y="0"/>
                    </a:moveTo>
                    <a:lnTo>
                      <a:pt x="0" y="0"/>
                    </a:lnTo>
                    <a:lnTo>
                      <a:pt x="0" y="405765"/>
                    </a:lnTo>
                    <a:lnTo>
                      <a:pt x="614363" y="405765"/>
                    </a:lnTo>
                    <a:lnTo>
                      <a:pt x="679132" y="502920"/>
                    </a:lnTo>
                    <a:lnTo>
                      <a:pt x="743902" y="405765"/>
                    </a:lnTo>
                    <a:lnTo>
                      <a:pt x="1363028" y="405765"/>
                    </a:lnTo>
                    <a:close/>
                  </a:path>
                </a:pathLst>
              </a:custGeom>
              <a:solidFill>
                <a:srgbClr val="32CDD1"/>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sp>
            <p:nvSpPr>
              <p:cNvPr id="31" name="Hình tự do: Hình 17">
                <a:extLst>
                  <a:ext uri="{FF2B5EF4-FFF2-40B4-BE49-F238E27FC236}">
                    <a16:creationId xmlns:a16="http://schemas.microsoft.com/office/drawing/2014/main" id="{F47F64FA-3E97-4A9C-900A-9D35C4EF7B51}"/>
                  </a:ext>
                </a:extLst>
              </p:cNvPr>
              <p:cNvSpPr/>
              <p:nvPr/>
            </p:nvSpPr>
            <p:spPr>
              <a:xfrm>
                <a:off x="5415915" y="3395662"/>
                <a:ext cx="1363027" cy="301942"/>
              </a:xfrm>
              <a:custGeom>
                <a:avLst/>
                <a:gdLst>
                  <a:gd name="connsiteX0" fmla="*/ 614363 w 1363027"/>
                  <a:gd name="connsiteY0" fmla="*/ 204788 h 301942"/>
                  <a:gd name="connsiteX1" fmla="*/ 679132 w 1363027"/>
                  <a:gd name="connsiteY1" fmla="*/ 301942 h 301942"/>
                  <a:gd name="connsiteX2" fmla="*/ 743902 w 1363027"/>
                  <a:gd name="connsiteY2" fmla="*/ 204788 h 301942"/>
                  <a:gd name="connsiteX3" fmla="*/ 1363028 w 1363027"/>
                  <a:gd name="connsiteY3" fmla="*/ 204788 h 301942"/>
                  <a:gd name="connsiteX4" fmla="*/ 1363028 w 1363027"/>
                  <a:gd name="connsiteY4" fmla="*/ 0 h 301942"/>
                  <a:gd name="connsiteX5" fmla="*/ 0 w 1363027"/>
                  <a:gd name="connsiteY5" fmla="*/ 0 h 301942"/>
                  <a:gd name="connsiteX6" fmla="*/ 0 w 1363027"/>
                  <a:gd name="connsiteY6" fmla="*/ 204788 h 301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3027" h="301942">
                    <a:moveTo>
                      <a:pt x="614363" y="204788"/>
                    </a:moveTo>
                    <a:lnTo>
                      <a:pt x="679132" y="301942"/>
                    </a:lnTo>
                    <a:lnTo>
                      <a:pt x="743902" y="204788"/>
                    </a:lnTo>
                    <a:lnTo>
                      <a:pt x="1363028" y="204788"/>
                    </a:lnTo>
                    <a:lnTo>
                      <a:pt x="1363028" y="0"/>
                    </a:lnTo>
                    <a:lnTo>
                      <a:pt x="0" y="0"/>
                    </a:lnTo>
                    <a:lnTo>
                      <a:pt x="0" y="204788"/>
                    </a:lnTo>
                    <a:close/>
                  </a:path>
                </a:pathLst>
              </a:custGeom>
              <a:solidFill>
                <a:srgbClr val="FF913F"/>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grpSp>
            <p:nvGrpSpPr>
              <p:cNvPr id="32" name="Đồ họa 1">
                <a:extLst>
                  <a:ext uri="{FF2B5EF4-FFF2-40B4-BE49-F238E27FC236}">
                    <a16:creationId xmlns:a16="http://schemas.microsoft.com/office/drawing/2014/main" id="{1C7971C1-F9EB-489F-B482-8078420BF13D}"/>
                  </a:ext>
                </a:extLst>
              </p:cNvPr>
              <p:cNvGrpSpPr/>
              <p:nvPr/>
            </p:nvGrpSpPr>
            <p:grpSpPr>
              <a:xfrm>
                <a:off x="5353050" y="3130867"/>
                <a:ext cx="1489709" cy="533400"/>
                <a:chOff x="5353050" y="3130867"/>
                <a:chExt cx="1489709" cy="533400"/>
              </a:xfrm>
              <a:solidFill>
                <a:srgbClr val="303030"/>
              </a:solidFill>
            </p:grpSpPr>
            <p:sp>
              <p:nvSpPr>
                <p:cNvPr id="38" name="Hình tự do: Hình 19">
                  <a:extLst>
                    <a:ext uri="{FF2B5EF4-FFF2-40B4-BE49-F238E27FC236}">
                      <a16:creationId xmlns:a16="http://schemas.microsoft.com/office/drawing/2014/main" id="{86FCFD99-EAF7-4E60-A2B1-14AE0ADC3640}"/>
                    </a:ext>
                  </a:extLst>
                </p:cNvPr>
                <p:cNvSpPr/>
                <p:nvPr/>
              </p:nvSpPr>
              <p:spPr>
                <a:xfrm>
                  <a:off x="5353050" y="3130867"/>
                  <a:ext cx="651509" cy="531495"/>
                </a:xfrm>
                <a:custGeom>
                  <a:avLst/>
                  <a:gdLst>
                    <a:gd name="connsiteX0" fmla="*/ 641985 w 651509"/>
                    <a:gd name="connsiteY0" fmla="*/ 513398 h 531495"/>
                    <a:gd name="connsiteX1" fmla="*/ 19050 w 651509"/>
                    <a:gd name="connsiteY1" fmla="*/ 513398 h 531495"/>
                    <a:gd name="connsiteX2" fmla="*/ 19050 w 651509"/>
                    <a:gd name="connsiteY2" fmla="*/ 19050 h 531495"/>
                    <a:gd name="connsiteX3" fmla="*/ 561022 w 651509"/>
                    <a:gd name="connsiteY3" fmla="*/ 19050 h 531495"/>
                    <a:gd name="connsiteX4" fmla="*/ 570547 w 651509"/>
                    <a:gd name="connsiteY4" fmla="*/ 9525 h 531495"/>
                    <a:gd name="connsiteX5" fmla="*/ 570547 w 651509"/>
                    <a:gd name="connsiteY5" fmla="*/ 9525 h 531495"/>
                    <a:gd name="connsiteX6" fmla="*/ 561022 w 651509"/>
                    <a:gd name="connsiteY6" fmla="*/ 0 h 531495"/>
                    <a:gd name="connsiteX7" fmla="*/ 9525 w 651509"/>
                    <a:gd name="connsiteY7" fmla="*/ 0 h 531495"/>
                    <a:gd name="connsiteX8" fmla="*/ 0 w 651509"/>
                    <a:gd name="connsiteY8" fmla="*/ 9525 h 531495"/>
                    <a:gd name="connsiteX9" fmla="*/ 0 w 651509"/>
                    <a:gd name="connsiteY9" fmla="*/ 521970 h 531495"/>
                    <a:gd name="connsiteX10" fmla="*/ 9525 w 651509"/>
                    <a:gd name="connsiteY10" fmla="*/ 531495 h 531495"/>
                    <a:gd name="connsiteX11" fmla="*/ 641985 w 651509"/>
                    <a:gd name="connsiteY11" fmla="*/ 531495 h 531495"/>
                    <a:gd name="connsiteX12" fmla="*/ 651510 w 651509"/>
                    <a:gd name="connsiteY12" fmla="*/ 521970 h 531495"/>
                    <a:gd name="connsiteX13" fmla="*/ 641985 w 651509"/>
                    <a:gd name="connsiteY13" fmla="*/ 513398 h 531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51509" h="531495">
                      <a:moveTo>
                        <a:pt x="641985" y="513398"/>
                      </a:moveTo>
                      <a:lnTo>
                        <a:pt x="19050" y="513398"/>
                      </a:lnTo>
                      <a:lnTo>
                        <a:pt x="19050" y="19050"/>
                      </a:lnTo>
                      <a:lnTo>
                        <a:pt x="561022" y="19050"/>
                      </a:lnTo>
                      <a:cubicBezTo>
                        <a:pt x="565785" y="19050"/>
                        <a:pt x="570547" y="15240"/>
                        <a:pt x="570547" y="9525"/>
                      </a:cubicBezTo>
                      <a:lnTo>
                        <a:pt x="570547" y="9525"/>
                      </a:lnTo>
                      <a:cubicBezTo>
                        <a:pt x="570547" y="4763"/>
                        <a:pt x="566738" y="0"/>
                        <a:pt x="561022" y="0"/>
                      </a:cubicBezTo>
                      <a:lnTo>
                        <a:pt x="9525" y="0"/>
                      </a:lnTo>
                      <a:cubicBezTo>
                        <a:pt x="4763" y="0"/>
                        <a:pt x="0" y="3810"/>
                        <a:pt x="0" y="9525"/>
                      </a:cubicBezTo>
                      <a:lnTo>
                        <a:pt x="0" y="521970"/>
                      </a:lnTo>
                      <a:cubicBezTo>
                        <a:pt x="0" y="526733"/>
                        <a:pt x="3810" y="531495"/>
                        <a:pt x="9525" y="531495"/>
                      </a:cubicBezTo>
                      <a:lnTo>
                        <a:pt x="641985" y="531495"/>
                      </a:lnTo>
                      <a:cubicBezTo>
                        <a:pt x="647700" y="531495"/>
                        <a:pt x="651510" y="526733"/>
                        <a:pt x="651510" y="521970"/>
                      </a:cubicBezTo>
                      <a:cubicBezTo>
                        <a:pt x="651510" y="517208"/>
                        <a:pt x="646747" y="513398"/>
                        <a:pt x="641985" y="513398"/>
                      </a:cubicBezTo>
                      <a:close/>
                    </a:path>
                  </a:pathLst>
                </a:custGeom>
                <a:solidFill>
                  <a:srgbClr val="303030"/>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sp>
              <p:nvSpPr>
                <p:cNvPr id="39" name="Hình tự do: Hình 20">
                  <a:extLst>
                    <a:ext uri="{FF2B5EF4-FFF2-40B4-BE49-F238E27FC236}">
                      <a16:creationId xmlns:a16="http://schemas.microsoft.com/office/drawing/2014/main" id="{296C3C9B-F551-4094-90DB-825ECD3454E6}"/>
                    </a:ext>
                  </a:extLst>
                </p:cNvPr>
                <p:cNvSpPr/>
                <p:nvPr/>
              </p:nvSpPr>
              <p:spPr>
                <a:xfrm>
                  <a:off x="6190175" y="3131820"/>
                  <a:ext cx="652584" cy="532447"/>
                </a:xfrm>
                <a:custGeom>
                  <a:avLst/>
                  <a:gdLst>
                    <a:gd name="connsiteX0" fmla="*/ 642107 w 652584"/>
                    <a:gd name="connsiteY0" fmla="*/ 0 h 532447"/>
                    <a:gd name="connsiteX1" fmla="*/ 85847 w 652584"/>
                    <a:gd name="connsiteY1" fmla="*/ 0 h 532447"/>
                    <a:gd name="connsiteX2" fmla="*/ 76322 w 652584"/>
                    <a:gd name="connsiteY2" fmla="*/ 9525 h 532447"/>
                    <a:gd name="connsiteX3" fmla="*/ 76322 w 652584"/>
                    <a:gd name="connsiteY3" fmla="*/ 9525 h 532447"/>
                    <a:gd name="connsiteX4" fmla="*/ 85847 w 652584"/>
                    <a:gd name="connsiteY4" fmla="*/ 19050 h 532447"/>
                    <a:gd name="connsiteX5" fmla="*/ 632582 w 652584"/>
                    <a:gd name="connsiteY5" fmla="*/ 19050 h 532447"/>
                    <a:gd name="connsiteX6" fmla="*/ 632582 w 652584"/>
                    <a:gd name="connsiteY6" fmla="*/ 513397 h 532447"/>
                    <a:gd name="connsiteX7" fmla="*/ 9647 w 652584"/>
                    <a:gd name="connsiteY7" fmla="*/ 513397 h 532447"/>
                    <a:gd name="connsiteX8" fmla="*/ 122 w 652584"/>
                    <a:gd name="connsiteY8" fmla="*/ 521017 h 532447"/>
                    <a:gd name="connsiteX9" fmla="*/ 9647 w 652584"/>
                    <a:gd name="connsiteY9" fmla="*/ 532447 h 532447"/>
                    <a:gd name="connsiteX10" fmla="*/ 643059 w 652584"/>
                    <a:gd name="connsiteY10" fmla="*/ 532447 h 532447"/>
                    <a:gd name="connsiteX11" fmla="*/ 652584 w 652584"/>
                    <a:gd name="connsiteY11" fmla="*/ 522922 h 532447"/>
                    <a:gd name="connsiteX12" fmla="*/ 652584 w 652584"/>
                    <a:gd name="connsiteY12" fmla="*/ 10477 h 532447"/>
                    <a:gd name="connsiteX13" fmla="*/ 642107 w 652584"/>
                    <a:gd name="connsiteY13" fmla="*/ 0 h 532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52584" h="532447">
                      <a:moveTo>
                        <a:pt x="642107" y="0"/>
                      </a:moveTo>
                      <a:lnTo>
                        <a:pt x="85847" y="0"/>
                      </a:lnTo>
                      <a:cubicBezTo>
                        <a:pt x="81084" y="0"/>
                        <a:pt x="76322" y="3810"/>
                        <a:pt x="76322" y="9525"/>
                      </a:cubicBezTo>
                      <a:lnTo>
                        <a:pt x="76322" y="9525"/>
                      </a:lnTo>
                      <a:cubicBezTo>
                        <a:pt x="76322" y="14288"/>
                        <a:pt x="80132" y="19050"/>
                        <a:pt x="85847" y="19050"/>
                      </a:cubicBezTo>
                      <a:lnTo>
                        <a:pt x="632582" y="19050"/>
                      </a:lnTo>
                      <a:lnTo>
                        <a:pt x="632582" y="513397"/>
                      </a:lnTo>
                      <a:lnTo>
                        <a:pt x="9647" y="513397"/>
                      </a:lnTo>
                      <a:cubicBezTo>
                        <a:pt x="4884" y="513397"/>
                        <a:pt x="1075" y="516255"/>
                        <a:pt x="122" y="521017"/>
                      </a:cubicBezTo>
                      <a:cubicBezTo>
                        <a:pt x="-830" y="526733"/>
                        <a:pt x="3932" y="532447"/>
                        <a:pt x="9647" y="532447"/>
                      </a:cubicBezTo>
                      <a:lnTo>
                        <a:pt x="643059" y="532447"/>
                      </a:lnTo>
                      <a:cubicBezTo>
                        <a:pt x="647822" y="532447"/>
                        <a:pt x="652584" y="528638"/>
                        <a:pt x="652584" y="522922"/>
                      </a:cubicBezTo>
                      <a:lnTo>
                        <a:pt x="652584" y="10477"/>
                      </a:lnTo>
                      <a:cubicBezTo>
                        <a:pt x="651632" y="4763"/>
                        <a:pt x="647822" y="0"/>
                        <a:pt x="642107" y="0"/>
                      </a:cubicBezTo>
                      <a:close/>
                    </a:path>
                  </a:pathLst>
                </a:custGeom>
                <a:solidFill>
                  <a:srgbClr val="303030"/>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grpSp>
          <p:grpSp>
            <p:nvGrpSpPr>
              <p:cNvPr id="33" name="Đồ họa 1">
                <a:extLst>
                  <a:ext uri="{FF2B5EF4-FFF2-40B4-BE49-F238E27FC236}">
                    <a16:creationId xmlns:a16="http://schemas.microsoft.com/office/drawing/2014/main" id="{1D044917-ED2F-45DE-9EDC-D65BC1A3BC93}"/>
                  </a:ext>
                </a:extLst>
              </p:cNvPr>
              <p:cNvGrpSpPr/>
              <p:nvPr/>
            </p:nvGrpSpPr>
            <p:grpSpPr>
              <a:xfrm>
                <a:off x="5975761" y="3004762"/>
                <a:ext cx="243878" cy="207254"/>
                <a:chOff x="5975761" y="3004762"/>
                <a:chExt cx="243878" cy="207254"/>
              </a:xfrm>
              <a:solidFill>
                <a:srgbClr val="32CDD1"/>
              </a:solidFill>
            </p:grpSpPr>
            <p:sp>
              <p:nvSpPr>
                <p:cNvPr id="34" name="Hình tự do: Hình 22">
                  <a:extLst>
                    <a:ext uri="{FF2B5EF4-FFF2-40B4-BE49-F238E27FC236}">
                      <a16:creationId xmlns:a16="http://schemas.microsoft.com/office/drawing/2014/main" id="{E42D5F83-BDF9-4135-AFC9-07920F1607D5}"/>
                    </a:ext>
                  </a:extLst>
                </p:cNvPr>
                <p:cNvSpPr/>
                <p:nvPr/>
              </p:nvSpPr>
              <p:spPr>
                <a:xfrm>
                  <a:off x="5975761" y="3009649"/>
                  <a:ext cx="172729" cy="202367"/>
                </a:xfrm>
                <a:custGeom>
                  <a:avLst/>
                  <a:gdLst>
                    <a:gd name="connsiteX0" fmla="*/ 153576 w 172729"/>
                    <a:gd name="connsiteY0" fmla="*/ 63116 h 202367"/>
                    <a:gd name="connsiteX1" fmla="*/ 146909 w 172729"/>
                    <a:gd name="connsiteY1" fmla="*/ 10728 h 202367"/>
                    <a:gd name="connsiteX2" fmla="*/ 126906 w 172729"/>
                    <a:gd name="connsiteY2" fmla="*/ 3108 h 202367"/>
                    <a:gd name="connsiteX3" fmla="*/ 101189 w 172729"/>
                    <a:gd name="connsiteY3" fmla="*/ 25016 h 202367"/>
                    <a:gd name="connsiteX4" fmla="*/ 41181 w 172729"/>
                    <a:gd name="connsiteY4" fmla="*/ 51685 h 202367"/>
                    <a:gd name="connsiteX5" fmla="*/ 23084 w 172729"/>
                    <a:gd name="connsiteY5" fmla="*/ 53591 h 202367"/>
                    <a:gd name="connsiteX6" fmla="*/ 224 w 172729"/>
                    <a:gd name="connsiteY6" fmla="*/ 83118 h 202367"/>
                    <a:gd name="connsiteX7" fmla="*/ 3081 w 172729"/>
                    <a:gd name="connsiteY7" fmla="*/ 105026 h 202367"/>
                    <a:gd name="connsiteX8" fmla="*/ 5939 w 172729"/>
                    <a:gd name="connsiteY8" fmla="*/ 126933 h 202367"/>
                    <a:gd name="connsiteX9" fmla="*/ 35466 w 172729"/>
                    <a:gd name="connsiteY9" fmla="*/ 149793 h 202367"/>
                    <a:gd name="connsiteX10" fmla="*/ 44991 w 172729"/>
                    <a:gd name="connsiteY10" fmla="*/ 148841 h 202367"/>
                    <a:gd name="connsiteX11" fmla="*/ 51659 w 172729"/>
                    <a:gd name="connsiteY11" fmla="*/ 197418 h 202367"/>
                    <a:gd name="connsiteX12" fmla="*/ 58326 w 172729"/>
                    <a:gd name="connsiteY12" fmla="*/ 202181 h 202367"/>
                    <a:gd name="connsiteX13" fmla="*/ 76424 w 172729"/>
                    <a:gd name="connsiteY13" fmla="*/ 199323 h 202367"/>
                    <a:gd name="connsiteX14" fmla="*/ 81186 w 172729"/>
                    <a:gd name="connsiteY14" fmla="*/ 192656 h 202367"/>
                    <a:gd name="connsiteX15" fmla="*/ 74519 w 172729"/>
                    <a:gd name="connsiteY15" fmla="*/ 145983 h 202367"/>
                    <a:gd name="connsiteX16" fmla="*/ 117381 w 172729"/>
                    <a:gd name="connsiteY16" fmla="*/ 156460 h 202367"/>
                    <a:gd name="connsiteX17" fmla="*/ 147861 w 172729"/>
                    <a:gd name="connsiteY17" fmla="*/ 170748 h 202367"/>
                    <a:gd name="connsiteX18" fmla="*/ 165006 w 172729"/>
                    <a:gd name="connsiteY18" fmla="*/ 158366 h 202367"/>
                    <a:gd name="connsiteX19" fmla="*/ 158339 w 172729"/>
                    <a:gd name="connsiteY19" fmla="*/ 105978 h 202367"/>
                    <a:gd name="connsiteX20" fmla="*/ 172626 w 172729"/>
                    <a:gd name="connsiteY20" fmla="*/ 82166 h 202367"/>
                    <a:gd name="connsiteX21" fmla="*/ 153576 w 172729"/>
                    <a:gd name="connsiteY21" fmla="*/ 63116 h 2023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2729" h="202367">
                      <a:moveTo>
                        <a:pt x="153576" y="63116"/>
                      </a:moveTo>
                      <a:lnTo>
                        <a:pt x="146909" y="10728"/>
                      </a:lnTo>
                      <a:cubicBezTo>
                        <a:pt x="145956" y="1203"/>
                        <a:pt x="134526" y="-3559"/>
                        <a:pt x="126906" y="3108"/>
                      </a:cubicBezTo>
                      <a:lnTo>
                        <a:pt x="101189" y="25016"/>
                      </a:lnTo>
                      <a:cubicBezTo>
                        <a:pt x="84044" y="39303"/>
                        <a:pt x="63089" y="48828"/>
                        <a:pt x="41181" y="51685"/>
                      </a:cubicBezTo>
                      <a:lnTo>
                        <a:pt x="23084" y="53591"/>
                      </a:lnTo>
                      <a:cubicBezTo>
                        <a:pt x="8796" y="55496"/>
                        <a:pt x="-1681" y="68831"/>
                        <a:pt x="224" y="83118"/>
                      </a:cubicBezTo>
                      <a:lnTo>
                        <a:pt x="3081" y="105026"/>
                      </a:lnTo>
                      <a:lnTo>
                        <a:pt x="5939" y="126933"/>
                      </a:lnTo>
                      <a:cubicBezTo>
                        <a:pt x="7844" y="141221"/>
                        <a:pt x="21179" y="151698"/>
                        <a:pt x="35466" y="149793"/>
                      </a:cubicBezTo>
                      <a:lnTo>
                        <a:pt x="44991" y="148841"/>
                      </a:lnTo>
                      <a:lnTo>
                        <a:pt x="51659" y="197418"/>
                      </a:lnTo>
                      <a:cubicBezTo>
                        <a:pt x="51659" y="200276"/>
                        <a:pt x="54516" y="203133"/>
                        <a:pt x="58326" y="202181"/>
                      </a:cubicBezTo>
                      <a:lnTo>
                        <a:pt x="76424" y="199323"/>
                      </a:lnTo>
                      <a:cubicBezTo>
                        <a:pt x="79281" y="199323"/>
                        <a:pt x="82139" y="195513"/>
                        <a:pt x="81186" y="192656"/>
                      </a:cubicBezTo>
                      <a:lnTo>
                        <a:pt x="74519" y="145983"/>
                      </a:lnTo>
                      <a:cubicBezTo>
                        <a:pt x="88806" y="146935"/>
                        <a:pt x="104046" y="150746"/>
                        <a:pt x="117381" y="156460"/>
                      </a:cubicBezTo>
                      <a:lnTo>
                        <a:pt x="147861" y="170748"/>
                      </a:lnTo>
                      <a:cubicBezTo>
                        <a:pt x="156434" y="174558"/>
                        <a:pt x="165959" y="167891"/>
                        <a:pt x="165006" y="158366"/>
                      </a:cubicBezTo>
                      <a:lnTo>
                        <a:pt x="158339" y="105978"/>
                      </a:lnTo>
                      <a:cubicBezTo>
                        <a:pt x="167864" y="102168"/>
                        <a:pt x="173579" y="92643"/>
                        <a:pt x="172626" y="82166"/>
                      </a:cubicBezTo>
                      <a:cubicBezTo>
                        <a:pt x="172626" y="71688"/>
                        <a:pt x="164054" y="64068"/>
                        <a:pt x="153576" y="63116"/>
                      </a:cubicBezTo>
                      <a:close/>
                    </a:path>
                  </a:pathLst>
                </a:custGeom>
                <a:solidFill>
                  <a:srgbClr val="32CDD1"/>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sp>
              <p:nvSpPr>
                <p:cNvPr id="35" name="Hình tự do: Hình 23">
                  <a:extLst>
                    <a:ext uri="{FF2B5EF4-FFF2-40B4-BE49-F238E27FC236}">
                      <a16:creationId xmlns:a16="http://schemas.microsoft.com/office/drawing/2014/main" id="{EFAE2FD7-75F4-4849-A26F-C57D8290331B}"/>
                    </a:ext>
                  </a:extLst>
                </p:cNvPr>
                <p:cNvSpPr/>
                <p:nvPr/>
              </p:nvSpPr>
              <p:spPr>
                <a:xfrm>
                  <a:off x="6168390" y="3079432"/>
                  <a:ext cx="41144" cy="15239"/>
                </a:xfrm>
                <a:custGeom>
                  <a:avLst/>
                  <a:gdLst>
                    <a:gd name="connsiteX0" fmla="*/ 36195 w 41144"/>
                    <a:gd name="connsiteY0" fmla="*/ 11430 h 15239"/>
                    <a:gd name="connsiteX1" fmla="*/ 6667 w 41144"/>
                    <a:gd name="connsiteY1" fmla="*/ 15240 h 15239"/>
                    <a:gd name="connsiteX2" fmla="*/ 0 w 41144"/>
                    <a:gd name="connsiteY2" fmla="*/ 10477 h 15239"/>
                    <a:gd name="connsiteX3" fmla="*/ 4763 w 41144"/>
                    <a:gd name="connsiteY3" fmla="*/ 3810 h 15239"/>
                    <a:gd name="connsiteX4" fmla="*/ 34290 w 41144"/>
                    <a:gd name="connsiteY4" fmla="*/ 0 h 15239"/>
                    <a:gd name="connsiteX5" fmla="*/ 40957 w 41144"/>
                    <a:gd name="connsiteY5" fmla="*/ 4763 h 15239"/>
                    <a:gd name="connsiteX6" fmla="*/ 36195 w 41144"/>
                    <a:gd name="connsiteY6" fmla="*/ 11430 h 15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144" h="15239">
                      <a:moveTo>
                        <a:pt x="36195" y="11430"/>
                      </a:moveTo>
                      <a:lnTo>
                        <a:pt x="6667" y="15240"/>
                      </a:lnTo>
                      <a:cubicBezTo>
                        <a:pt x="3810" y="15240"/>
                        <a:pt x="0" y="13335"/>
                        <a:pt x="0" y="10477"/>
                      </a:cubicBezTo>
                      <a:cubicBezTo>
                        <a:pt x="0" y="7620"/>
                        <a:pt x="1905" y="3810"/>
                        <a:pt x="4763" y="3810"/>
                      </a:cubicBezTo>
                      <a:lnTo>
                        <a:pt x="34290" y="0"/>
                      </a:lnTo>
                      <a:cubicBezTo>
                        <a:pt x="37147" y="0"/>
                        <a:pt x="40957" y="1905"/>
                        <a:pt x="40957" y="4763"/>
                      </a:cubicBezTo>
                      <a:cubicBezTo>
                        <a:pt x="41910" y="7620"/>
                        <a:pt x="39052" y="11430"/>
                        <a:pt x="36195" y="11430"/>
                      </a:cubicBezTo>
                      <a:close/>
                    </a:path>
                  </a:pathLst>
                </a:custGeom>
                <a:solidFill>
                  <a:srgbClr val="32CDD1"/>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sp>
              <p:nvSpPr>
                <p:cNvPr id="36" name="Hình tự do: Hình 24">
                  <a:extLst>
                    <a:ext uri="{FF2B5EF4-FFF2-40B4-BE49-F238E27FC236}">
                      <a16:creationId xmlns:a16="http://schemas.microsoft.com/office/drawing/2014/main" id="{7F1EBCCF-1FD0-4CE0-B838-1A580399FB63}"/>
                    </a:ext>
                  </a:extLst>
                </p:cNvPr>
                <p:cNvSpPr/>
                <p:nvPr/>
              </p:nvSpPr>
              <p:spPr>
                <a:xfrm>
                  <a:off x="6160394" y="3004762"/>
                  <a:ext cx="38850" cy="33712"/>
                </a:xfrm>
                <a:custGeom>
                  <a:avLst/>
                  <a:gdLst>
                    <a:gd name="connsiteX0" fmla="*/ 7043 w 38850"/>
                    <a:gd name="connsiteY0" fmla="*/ 33713 h 33712"/>
                    <a:gd name="connsiteX1" fmla="*/ 1328 w 38850"/>
                    <a:gd name="connsiteY1" fmla="*/ 31808 h 33712"/>
                    <a:gd name="connsiteX2" fmla="*/ 2280 w 38850"/>
                    <a:gd name="connsiteY2" fmla="*/ 23235 h 33712"/>
                    <a:gd name="connsiteX3" fmla="*/ 28950 w 38850"/>
                    <a:gd name="connsiteY3" fmla="*/ 1328 h 33712"/>
                    <a:gd name="connsiteX4" fmla="*/ 37523 w 38850"/>
                    <a:gd name="connsiteY4" fmla="*/ 2280 h 33712"/>
                    <a:gd name="connsiteX5" fmla="*/ 36570 w 38850"/>
                    <a:gd name="connsiteY5" fmla="*/ 10853 h 33712"/>
                    <a:gd name="connsiteX6" fmla="*/ 9900 w 38850"/>
                    <a:gd name="connsiteY6" fmla="*/ 32760 h 33712"/>
                    <a:gd name="connsiteX7" fmla="*/ 7043 w 38850"/>
                    <a:gd name="connsiteY7" fmla="*/ 33713 h 33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850" h="33712">
                      <a:moveTo>
                        <a:pt x="7043" y="33713"/>
                      </a:moveTo>
                      <a:cubicBezTo>
                        <a:pt x="5138" y="33713"/>
                        <a:pt x="3233" y="32760"/>
                        <a:pt x="1328" y="31808"/>
                      </a:cubicBezTo>
                      <a:cubicBezTo>
                        <a:pt x="-577" y="28950"/>
                        <a:pt x="-577" y="25140"/>
                        <a:pt x="2280" y="23235"/>
                      </a:cubicBezTo>
                      <a:lnTo>
                        <a:pt x="28950" y="1328"/>
                      </a:lnTo>
                      <a:cubicBezTo>
                        <a:pt x="31808" y="-577"/>
                        <a:pt x="35618" y="-577"/>
                        <a:pt x="37523" y="2280"/>
                      </a:cubicBezTo>
                      <a:cubicBezTo>
                        <a:pt x="39428" y="5138"/>
                        <a:pt x="39428" y="8948"/>
                        <a:pt x="36570" y="10853"/>
                      </a:cubicBezTo>
                      <a:lnTo>
                        <a:pt x="9900" y="32760"/>
                      </a:lnTo>
                      <a:cubicBezTo>
                        <a:pt x="8948" y="32760"/>
                        <a:pt x="7995" y="33713"/>
                        <a:pt x="7043" y="33713"/>
                      </a:cubicBezTo>
                      <a:close/>
                    </a:path>
                  </a:pathLst>
                </a:custGeom>
                <a:solidFill>
                  <a:srgbClr val="32CDD1"/>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sp>
              <p:nvSpPr>
                <p:cNvPr id="37" name="Hình tự do: Hình 25">
                  <a:extLst>
                    <a:ext uri="{FF2B5EF4-FFF2-40B4-BE49-F238E27FC236}">
                      <a16:creationId xmlns:a16="http://schemas.microsoft.com/office/drawing/2014/main" id="{99AB68C0-81F4-45D1-976F-6A6851550060}"/>
                    </a:ext>
                  </a:extLst>
                </p:cNvPr>
                <p:cNvSpPr/>
                <p:nvPr/>
              </p:nvSpPr>
              <p:spPr>
                <a:xfrm>
                  <a:off x="6176195" y="3140578"/>
                  <a:ext cx="43443" cy="24579"/>
                </a:xfrm>
                <a:custGeom>
                  <a:avLst/>
                  <a:gdLst>
                    <a:gd name="connsiteX0" fmla="*/ 37914 w 43443"/>
                    <a:gd name="connsiteY0" fmla="*/ 24579 h 24579"/>
                    <a:gd name="connsiteX1" fmla="*/ 35057 w 43443"/>
                    <a:gd name="connsiteY1" fmla="*/ 24579 h 24579"/>
                    <a:gd name="connsiteX2" fmla="*/ 3624 w 43443"/>
                    <a:gd name="connsiteY2" fmla="*/ 11244 h 24579"/>
                    <a:gd name="connsiteX3" fmla="*/ 767 w 43443"/>
                    <a:gd name="connsiteY3" fmla="*/ 3624 h 24579"/>
                    <a:gd name="connsiteX4" fmla="*/ 8387 w 43443"/>
                    <a:gd name="connsiteY4" fmla="*/ 767 h 24579"/>
                    <a:gd name="connsiteX5" fmla="*/ 39819 w 43443"/>
                    <a:gd name="connsiteY5" fmla="*/ 14102 h 24579"/>
                    <a:gd name="connsiteX6" fmla="*/ 42677 w 43443"/>
                    <a:gd name="connsiteY6" fmla="*/ 21722 h 24579"/>
                    <a:gd name="connsiteX7" fmla="*/ 37914 w 43443"/>
                    <a:gd name="connsiteY7" fmla="*/ 24579 h 24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443" h="24579">
                      <a:moveTo>
                        <a:pt x="37914" y="24579"/>
                      </a:moveTo>
                      <a:cubicBezTo>
                        <a:pt x="36962" y="24579"/>
                        <a:pt x="36009" y="24579"/>
                        <a:pt x="35057" y="24579"/>
                      </a:cubicBezTo>
                      <a:lnTo>
                        <a:pt x="3624" y="11244"/>
                      </a:lnTo>
                      <a:cubicBezTo>
                        <a:pt x="767" y="10292"/>
                        <a:pt x="-1138" y="6482"/>
                        <a:pt x="767" y="3624"/>
                      </a:cubicBezTo>
                      <a:cubicBezTo>
                        <a:pt x="1719" y="767"/>
                        <a:pt x="5529" y="-1138"/>
                        <a:pt x="8387" y="767"/>
                      </a:cubicBezTo>
                      <a:lnTo>
                        <a:pt x="39819" y="14102"/>
                      </a:lnTo>
                      <a:cubicBezTo>
                        <a:pt x="42677" y="15054"/>
                        <a:pt x="44582" y="18864"/>
                        <a:pt x="42677" y="21722"/>
                      </a:cubicBezTo>
                      <a:cubicBezTo>
                        <a:pt x="41724" y="22674"/>
                        <a:pt x="39819" y="23627"/>
                        <a:pt x="37914" y="24579"/>
                      </a:cubicBezTo>
                      <a:close/>
                    </a:path>
                  </a:pathLst>
                </a:custGeom>
                <a:solidFill>
                  <a:srgbClr val="32CDD1"/>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grpSp>
        </p:grpSp>
        <p:sp>
          <p:nvSpPr>
            <p:cNvPr id="29" name="Hộp Văn bản 82">
              <a:extLst>
                <a:ext uri="{FF2B5EF4-FFF2-40B4-BE49-F238E27FC236}">
                  <a16:creationId xmlns:a16="http://schemas.microsoft.com/office/drawing/2014/main" id="{9CFF088F-9E61-4611-ADA5-8BCD0C52DD17}"/>
                </a:ext>
              </a:extLst>
            </p:cNvPr>
            <p:cNvSpPr txBox="1"/>
            <p:nvPr/>
          </p:nvSpPr>
          <p:spPr>
            <a:xfrm>
              <a:off x="3326577" y="3035429"/>
              <a:ext cx="2286257" cy="615554"/>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2400" b="1" dirty="0">
                  <a:solidFill>
                    <a:srgbClr val="FFFFFE"/>
                  </a:solidFill>
                  <a:latin typeface="#9Slide03 Roboto Condensed" panose="02000000000000000000" pitchFamily="2" charset="0"/>
                  <a:ea typeface="#9Slide03 Roboto Condensed" panose="02000000000000000000" pitchFamily="2" charset="0"/>
                  <a:cs typeface="#9Slide07 Baloo Tamma" panose="03080902040302020200" pitchFamily="66" charset="0"/>
                </a:rPr>
                <a:t>a. </a:t>
              </a:r>
              <a:r>
                <a:rPr lang="en-US" sz="2400" b="1" dirty="0" err="1">
                  <a:solidFill>
                    <a:srgbClr val="FFFFFE"/>
                  </a:solidFill>
                  <a:latin typeface="#9Slide03 Roboto Condensed" panose="02000000000000000000" pitchFamily="2" charset="0"/>
                  <a:ea typeface="#9Slide03 Roboto Condensed" panose="02000000000000000000" pitchFamily="2" charset="0"/>
                  <a:cs typeface="#9Slide07 Baloo Tamma" panose="03080902040302020200" pitchFamily="66" charset="0"/>
                </a:rPr>
                <a:t>Kinh</a:t>
              </a:r>
              <a:r>
                <a:rPr lang="en-US" sz="2400" b="1" dirty="0">
                  <a:solidFill>
                    <a:srgbClr val="FFFFFE"/>
                  </a:solidFill>
                  <a:latin typeface="#9Slide03 Roboto Condensed" panose="02000000000000000000" pitchFamily="2" charset="0"/>
                  <a:ea typeface="#9Slide03 Roboto Condensed" panose="02000000000000000000" pitchFamily="2" charset="0"/>
                  <a:cs typeface="#9Slide07 Baloo Tamma" panose="03080902040302020200" pitchFamily="66" charset="0"/>
                </a:rPr>
                <a:t> </a:t>
              </a:r>
              <a:r>
                <a:rPr lang="en-US" sz="2400" b="1" dirty="0" err="1">
                  <a:solidFill>
                    <a:srgbClr val="FFFFFE"/>
                  </a:solidFill>
                  <a:latin typeface="#9Slide03 Roboto Condensed" panose="02000000000000000000" pitchFamily="2" charset="0"/>
                  <a:ea typeface="#9Slide03 Roboto Condensed" panose="02000000000000000000" pitchFamily="2" charset="0"/>
                  <a:cs typeface="#9Slide07 Baloo Tamma" panose="03080902040302020200" pitchFamily="66" charset="0"/>
                </a:rPr>
                <a:t>tế</a:t>
              </a:r>
              <a:endParaRPr kumimoji="0" lang="en-US" sz="2400" b="1" i="0" u="none" strike="noStrike" kern="1200" cap="none" spc="0" normalizeH="0" baseline="0" noProof="0" dirty="0">
                <a:ln>
                  <a:noFill/>
                </a:ln>
                <a:solidFill>
                  <a:srgbClr val="FFFFFE"/>
                </a:solidFill>
                <a:effectLst/>
                <a:uLnTx/>
                <a:uFillTx/>
                <a:latin typeface="#9Slide03 Roboto Condensed" panose="02000000000000000000" pitchFamily="2" charset="0"/>
                <a:ea typeface="#9Slide03 Roboto Condensed" panose="02000000000000000000" pitchFamily="2" charset="0"/>
                <a:cs typeface="#9Slide07 Baloo Tamma" panose="03080902040302020200" pitchFamily="66" charset="0"/>
              </a:endParaRPr>
            </a:p>
          </p:txBody>
        </p:sp>
      </p:grpSp>
    </p:spTree>
    <p:extLst>
      <p:ext uri="{BB962C8B-B14F-4D97-AF65-F5344CB8AC3E}">
        <p14:creationId xmlns:p14="http://schemas.microsoft.com/office/powerpoint/2010/main" val="1847621424"/>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70"/>
                                        </p:tgtEl>
                                        <p:attrNameLst>
                                          <p:attrName>style.visibility</p:attrName>
                                        </p:attrNameLst>
                                      </p:cBhvr>
                                      <p:to>
                                        <p:strVal val="visible"/>
                                      </p:to>
                                    </p:set>
                                    <p:anim calcmode="lin" valueType="num">
                                      <p:cBhvr additive="base">
                                        <p:cTn id="7" dur="500" fill="hold"/>
                                        <p:tgtEl>
                                          <p:spTgt spid="1170"/>
                                        </p:tgtEl>
                                        <p:attrNameLst>
                                          <p:attrName>ppt_x</p:attrName>
                                        </p:attrNameLst>
                                      </p:cBhvr>
                                      <p:tavLst>
                                        <p:tav tm="0">
                                          <p:val>
                                            <p:strVal val="#ppt_x"/>
                                          </p:val>
                                        </p:tav>
                                        <p:tav tm="100000">
                                          <p:val>
                                            <p:strVal val="#ppt_x"/>
                                          </p:val>
                                        </p:tav>
                                      </p:tavLst>
                                    </p:anim>
                                    <p:anim calcmode="lin" valueType="num">
                                      <p:cBhvr additive="base">
                                        <p:cTn id="8" dur="500" fill="hold"/>
                                        <p:tgtEl>
                                          <p:spTgt spid="11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71"/>
                                        </p:tgtEl>
                                        <p:attrNameLst>
                                          <p:attrName>style.visibility</p:attrName>
                                        </p:attrNameLst>
                                      </p:cBhvr>
                                      <p:to>
                                        <p:strVal val="visible"/>
                                      </p:to>
                                    </p:set>
                                    <p:anim calcmode="lin" valueType="num">
                                      <p:cBhvr additive="base">
                                        <p:cTn id="11" dur="500" fill="hold"/>
                                        <p:tgtEl>
                                          <p:spTgt spid="1171"/>
                                        </p:tgtEl>
                                        <p:attrNameLst>
                                          <p:attrName>ppt_x</p:attrName>
                                        </p:attrNameLst>
                                      </p:cBhvr>
                                      <p:tavLst>
                                        <p:tav tm="0">
                                          <p:val>
                                            <p:strVal val="#ppt_x"/>
                                          </p:val>
                                        </p:tav>
                                        <p:tav tm="100000">
                                          <p:val>
                                            <p:strVal val="#ppt_x"/>
                                          </p:val>
                                        </p:tav>
                                      </p:tavLst>
                                    </p:anim>
                                    <p:anim calcmode="lin" valueType="num">
                                      <p:cBhvr additive="base">
                                        <p:cTn id="12" dur="500" fill="hold"/>
                                        <p:tgtEl>
                                          <p:spTgt spid="117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62"/>
                                        </p:tgtEl>
                                        <p:attrNameLst>
                                          <p:attrName>style.visibility</p:attrName>
                                        </p:attrNameLst>
                                      </p:cBhvr>
                                      <p:to>
                                        <p:strVal val="visible"/>
                                      </p:to>
                                    </p:set>
                                    <p:anim calcmode="lin" valueType="num">
                                      <p:cBhvr additive="base">
                                        <p:cTn id="15" dur="500" fill="hold"/>
                                        <p:tgtEl>
                                          <p:spTgt spid="262"/>
                                        </p:tgtEl>
                                        <p:attrNameLst>
                                          <p:attrName>ppt_x</p:attrName>
                                        </p:attrNameLst>
                                      </p:cBhvr>
                                      <p:tavLst>
                                        <p:tav tm="0">
                                          <p:val>
                                            <p:strVal val="#ppt_x"/>
                                          </p:val>
                                        </p:tav>
                                        <p:tav tm="100000">
                                          <p:val>
                                            <p:strVal val="#ppt_x"/>
                                          </p:val>
                                        </p:tav>
                                      </p:tavLst>
                                    </p:anim>
                                    <p:anim calcmode="lin" valueType="num">
                                      <p:cBhvr additive="base">
                                        <p:cTn id="16" dur="500" fill="hold"/>
                                        <p:tgtEl>
                                          <p:spTgt spid="26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9"/>
                                        </p:tgtEl>
                                        <p:attrNameLst>
                                          <p:attrName>style.visibility</p:attrName>
                                        </p:attrNameLst>
                                      </p:cBhvr>
                                      <p:to>
                                        <p:strVal val="visible"/>
                                      </p:to>
                                    </p:set>
                                    <p:anim calcmode="lin" valueType="num">
                                      <p:cBhvr additive="base">
                                        <p:cTn id="19" dur="500" fill="hold"/>
                                        <p:tgtEl>
                                          <p:spTgt spid="239"/>
                                        </p:tgtEl>
                                        <p:attrNameLst>
                                          <p:attrName>ppt_x</p:attrName>
                                        </p:attrNameLst>
                                      </p:cBhvr>
                                      <p:tavLst>
                                        <p:tav tm="0">
                                          <p:val>
                                            <p:strVal val="#ppt_x"/>
                                          </p:val>
                                        </p:tav>
                                        <p:tav tm="100000">
                                          <p:val>
                                            <p:strVal val="#ppt_x"/>
                                          </p:val>
                                        </p:tav>
                                      </p:tavLst>
                                    </p:anim>
                                    <p:anim calcmode="lin" valueType="num">
                                      <p:cBhvr additive="base">
                                        <p:cTn id="20" dur="500" fill="hold"/>
                                        <p:tgtEl>
                                          <p:spTgt spid="23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0"/>
                                        </p:tgtEl>
                                        <p:attrNameLst>
                                          <p:attrName>style.visibility</p:attrName>
                                        </p:attrNameLst>
                                      </p:cBhvr>
                                      <p:to>
                                        <p:strVal val="visible"/>
                                      </p:to>
                                    </p:set>
                                    <p:anim calcmode="lin" valueType="num">
                                      <p:cBhvr additive="base">
                                        <p:cTn id="23" dur="500" fill="hold"/>
                                        <p:tgtEl>
                                          <p:spTgt spid="240"/>
                                        </p:tgtEl>
                                        <p:attrNameLst>
                                          <p:attrName>ppt_x</p:attrName>
                                        </p:attrNameLst>
                                      </p:cBhvr>
                                      <p:tavLst>
                                        <p:tav tm="0">
                                          <p:val>
                                            <p:strVal val="#ppt_x"/>
                                          </p:val>
                                        </p:tav>
                                        <p:tav tm="100000">
                                          <p:val>
                                            <p:strVal val="#ppt_x"/>
                                          </p:val>
                                        </p:tav>
                                      </p:tavLst>
                                    </p:anim>
                                    <p:anim calcmode="lin" valueType="num">
                                      <p:cBhvr additive="base">
                                        <p:cTn id="24" dur="500" fill="hold"/>
                                        <p:tgtEl>
                                          <p:spTgt spid="24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41"/>
                                        </p:tgtEl>
                                        <p:attrNameLst>
                                          <p:attrName>style.visibility</p:attrName>
                                        </p:attrNameLst>
                                      </p:cBhvr>
                                      <p:to>
                                        <p:strVal val="visible"/>
                                      </p:to>
                                    </p:set>
                                    <p:anim calcmode="lin" valueType="num">
                                      <p:cBhvr additive="base">
                                        <p:cTn id="27" dur="500" fill="hold"/>
                                        <p:tgtEl>
                                          <p:spTgt spid="241"/>
                                        </p:tgtEl>
                                        <p:attrNameLst>
                                          <p:attrName>ppt_x</p:attrName>
                                        </p:attrNameLst>
                                      </p:cBhvr>
                                      <p:tavLst>
                                        <p:tav tm="0">
                                          <p:val>
                                            <p:strVal val="#ppt_x"/>
                                          </p:val>
                                        </p:tav>
                                        <p:tav tm="100000">
                                          <p:val>
                                            <p:strVal val="#ppt_x"/>
                                          </p:val>
                                        </p:tav>
                                      </p:tavLst>
                                    </p:anim>
                                    <p:anim calcmode="lin" valueType="num">
                                      <p:cBhvr additive="base">
                                        <p:cTn id="28" dur="500" fill="hold"/>
                                        <p:tgtEl>
                                          <p:spTgt spid="24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42"/>
                                        </p:tgtEl>
                                        <p:attrNameLst>
                                          <p:attrName>style.visibility</p:attrName>
                                        </p:attrNameLst>
                                      </p:cBhvr>
                                      <p:to>
                                        <p:strVal val="visible"/>
                                      </p:to>
                                    </p:set>
                                    <p:anim calcmode="lin" valueType="num">
                                      <p:cBhvr additive="base">
                                        <p:cTn id="31" dur="500" fill="hold"/>
                                        <p:tgtEl>
                                          <p:spTgt spid="242"/>
                                        </p:tgtEl>
                                        <p:attrNameLst>
                                          <p:attrName>ppt_x</p:attrName>
                                        </p:attrNameLst>
                                      </p:cBhvr>
                                      <p:tavLst>
                                        <p:tav tm="0">
                                          <p:val>
                                            <p:strVal val="#ppt_x"/>
                                          </p:val>
                                        </p:tav>
                                        <p:tav tm="100000">
                                          <p:val>
                                            <p:strVal val="#ppt_x"/>
                                          </p:val>
                                        </p:tav>
                                      </p:tavLst>
                                    </p:anim>
                                    <p:anim calcmode="lin" valueType="num">
                                      <p:cBhvr additive="base">
                                        <p:cTn id="32" dur="500" fill="hold"/>
                                        <p:tgtEl>
                                          <p:spTgt spid="24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48"/>
                                        </p:tgtEl>
                                        <p:attrNameLst>
                                          <p:attrName>style.visibility</p:attrName>
                                        </p:attrNameLst>
                                      </p:cBhvr>
                                      <p:to>
                                        <p:strVal val="visible"/>
                                      </p:to>
                                    </p:set>
                                    <p:anim calcmode="lin" valueType="num">
                                      <p:cBhvr additive="base">
                                        <p:cTn id="35" dur="500" fill="hold"/>
                                        <p:tgtEl>
                                          <p:spTgt spid="248"/>
                                        </p:tgtEl>
                                        <p:attrNameLst>
                                          <p:attrName>ppt_x</p:attrName>
                                        </p:attrNameLst>
                                      </p:cBhvr>
                                      <p:tavLst>
                                        <p:tav tm="0">
                                          <p:val>
                                            <p:strVal val="#ppt_x"/>
                                          </p:val>
                                        </p:tav>
                                        <p:tav tm="100000">
                                          <p:val>
                                            <p:strVal val="#ppt_x"/>
                                          </p:val>
                                        </p:tav>
                                      </p:tavLst>
                                    </p:anim>
                                    <p:anim calcmode="lin" valueType="num">
                                      <p:cBhvr additive="base">
                                        <p:cTn id="36" dur="500" fill="hold"/>
                                        <p:tgtEl>
                                          <p:spTgt spid="24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49"/>
                                        </p:tgtEl>
                                        <p:attrNameLst>
                                          <p:attrName>style.visibility</p:attrName>
                                        </p:attrNameLst>
                                      </p:cBhvr>
                                      <p:to>
                                        <p:strVal val="visible"/>
                                      </p:to>
                                    </p:set>
                                    <p:anim calcmode="lin" valueType="num">
                                      <p:cBhvr additive="base">
                                        <p:cTn id="39" dur="500" fill="hold"/>
                                        <p:tgtEl>
                                          <p:spTgt spid="249"/>
                                        </p:tgtEl>
                                        <p:attrNameLst>
                                          <p:attrName>ppt_x</p:attrName>
                                        </p:attrNameLst>
                                      </p:cBhvr>
                                      <p:tavLst>
                                        <p:tav tm="0">
                                          <p:val>
                                            <p:strVal val="#ppt_x"/>
                                          </p:val>
                                        </p:tav>
                                        <p:tav tm="100000">
                                          <p:val>
                                            <p:strVal val="#ppt_x"/>
                                          </p:val>
                                        </p:tav>
                                      </p:tavLst>
                                    </p:anim>
                                    <p:anim calcmode="lin" valueType="num">
                                      <p:cBhvr additive="base">
                                        <p:cTn id="40" dur="500" fill="hold"/>
                                        <p:tgtEl>
                                          <p:spTgt spid="24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50"/>
                                        </p:tgtEl>
                                        <p:attrNameLst>
                                          <p:attrName>style.visibility</p:attrName>
                                        </p:attrNameLst>
                                      </p:cBhvr>
                                      <p:to>
                                        <p:strVal val="visible"/>
                                      </p:to>
                                    </p:set>
                                    <p:anim calcmode="lin" valueType="num">
                                      <p:cBhvr additive="base">
                                        <p:cTn id="43" dur="500" fill="hold"/>
                                        <p:tgtEl>
                                          <p:spTgt spid="250"/>
                                        </p:tgtEl>
                                        <p:attrNameLst>
                                          <p:attrName>ppt_x</p:attrName>
                                        </p:attrNameLst>
                                      </p:cBhvr>
                                      <p:tavLst>
                                        <p:tav tm="0">
                                          <p:val>
                                            <p:strVal val="#ppt_x"/>
                                          </p:val>
                                        </p:tav>
                                        <p:tav tm="100000">
                                          <p:val>
                                            <p:strVal val="#ppt_x"/>
                                          </p:val>
                                        </p:tav>
                                      </p:tavLst>
                                    </p:anim>
                                    <p:anim calcmode="lin" valueType="num">
                                      <p:cBhvr additive="base">
                                        <p:cTn id="44" dur="500" fill="hold"/>
                                        <p:tgtEl>
                                          <p:spTgt spid="25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51"/>
                                        </p:tgtEl>
                                        <p:attrNameLst>
                                          <p:attrName>style.visibility</p:attrName>
                                        </p:attrNameLst>
                                      </p:cBhvr>
                                      <p:to>
                                        <p:strVal val="visible"/>
                                      </p:to>
                                    </p:set>
                                    <p:anim calcmode="lin" valueType="num">
                                      <p:cBhvr additive="base">
                                        <p:cTn id="47" dur="500" fill="hold"/>
                                        <p:tgtEl>
                                          <p:spTgt spid="251"/>
                                        </p:tgtEl>
                                        <p:attrNameLst>
                                          <p:attrName>ppt_x</p:attrName>
                                        </p:attrNameLst>
                                      </p:cBhvr>
                                      <p:tavLst>
                                        <p:tav tm="0">
                                          <p:val>
                                            <p:strVal val="#ppt_x"/>
                                          </p:val>
                                        </p:tav>
                                        <p:tav tm="100000">
                                          <p:val>
                                            <p:strVal val="#ppt_x"/>
                                          </p:val>
                                        </p:tav>
                                      </p:tavLst>
                                    </p:anim>
                                    <p:anim calcmode="lin" valueType="num">
                                      <p:cBhvr additive="base">
                                        <p:cTn id="48" dur="500" fill="hold"/>
                                        <p:tgtEl>
                                          <p:spTgt spid="25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52"/>
                                        </p:tgtEl>
                                        <p:attrNameLst>
                                          <p:attrName>style.visibility</p:attrName>
                                        </p:attrNameLst>
                                      </p:cBhvr>
                                      <p:to>
                                        <p:strVal val="visible"/>
                                      </p:to>
                                    </p:set>
                                    <p:anim calcmode="lin" valueType="num">
                                      <p:cBhvr additive="base">
                                        <p:cTn id="51" dur="500" fill="hold"/>
                                        <p:tgtEl>
                                          <p:spTgt spid="252"/>
                                        </p:tgtEl>
                                        <p:attrNameLst>
                                          <p:attrName>ppt_x</p:attrName>
                                        </p:attrNameLst>
                                      </p:cBhvr>
                                      <p:tavLst>
                                        <p:tav tm="0">
                                          <p:val>
                                            <p:strVal val="#ppt_x"/>
                                          </p:val>
                                        </p:tav>
                                        <p:tav tm="100000">
                                          <p:val>
                                            <p:strVal val="#ppt_x"/>
                                          </p:val>
                                        </p:tav>
                                      </p:tavLst>
                                    </p:anim>
                                    <p:anim calcmode="lin" valueType="num">
                                      <p:cBhvr additive="base">
                                        <p:cTn id="52" dur="500" fill="hold"/>
                                        <p:tgtEl>
                                          <p:spTgt spid="25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54"/>
                                        </p:tgtEl>
                                        <p:attrNameLst>
                                          <p:attrName>style.visibility</p:attrName>
                                        </p:attrNameLst>
                                      </p:cBhvr>
                                      <p:to>
                                        <p:strVal val="visible"/>
                                      </p:to>
                                    </p:set>
                                    <p:anim calcmode="lin" valueType="num">
                                      <p:cBhvr additive="base">
                                        <p:cTn id="55" dur="500" fill="hold"/>
                                        <p:tgtEl>
                                          <p:spTgt spid="254"/>
                                        </p:tgtEl>
                                        <p:attrNameLst>
                                          <p:attrName>ppt_x</p:attrName>
                                        </p:attrNameLst>
                                      </p:cBhvr>
                                      <p:tavLst>
                                        <p:tav tm="0">
                                          <p:val>
                                            <p:strVal val="#ppt_x"/>
                                          </p:val>
                                        </p:tav>
                                        <p:tav tm="100000">
                                          <p:val>
                                            <p:strVal val="#ppt_x"/>
                                          </p:val>
                                        </p:tav>
                                      </p:tavLst>
                                    </p:anim>
                                    <p:anim calcmode="lin" valueType="num">
                                      <p:cBhvr additive="base">
                                        <p:cTn id="56" dur="500" fill="hold"/>
                                        <p:tgtEl>
                                          <p:spTgt spid="25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55"/>
                                        </p:tgtEl>
                                        <p:attrNameLst>
                                          <p:attrName>style.visibility</p:attrName>
                                        </p:attrNameLst>
                                      </p:cBhvr>
                                      <p:to>
                                        <p:strVal val="visible"/>
                                      </p:to>
                                    </p:set>
                                    <p:anim calcmode="lin" valueType="num">
                                      <p:cBhvr additive="base">
                                        <p:cTn id="59" dur="500" fill="hold"/>
                                        <p:tgtEl>
                                          <p:spTgt spid="255"/>
                                        </p:tgtEl>
                                        <p:attrNameLst>
                                          <p:attrName>ppt_x</p:attrName>
                                        </p:attrNameLst>
                                      </p:cBhvr>
                                      <p:tavLst>
                                        <p:tav tm="0">
                                          <p:val>
                                            <p:strVal val="#ppt_x"/>
                                          </p:val>
                                        </p:tav>
                                        <p:tav tm="100000">
                                          <p:val>
                                            <p:strVal val="#ppt_x"/>
                                          </p:val>
                                        </p:tav>
                                      </p:tavLst>
                                    </p:anim>
                                    <p:anim calcmode="lin" valueType="num">
                                      <p:cBhvr additive="base">
                                        <p:cTn id="60" dur="500" fill="hold"/>
                                        <p:tgtEl>
                                          <p:spTgt spid="25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59"/>
                                        </p:tgtEl>
                                        <p:attrNameLst>
                                          <p:attrName>style.visibility</p:attrName>
                                        </p:attrNameLst>
                                      </p:cBhvr>
                                      <p:to>
                                        <p:strVal val="visible"/>
                                      </p:to>
                                    </p:set>
                                    <p:anim calcmode="lin" valueType="num">
                                      <p:cBhvr additive="base">
                                        <p:cTn id="63" dur="500" fill="hold"/>
                                        <p:tgtEl>
                                          <p:spTgt spid="259"/>
                                        </p:tgtEl>
                                        <p:attrNameLst>
                                          <p:attrName>ppt_x</p:attrName>
                                        </p:attrNameLst>
                                      </p:cBhvr>
                                      <p:tavLst>
                                        <p:tav tm="0">
                                          <p:val>
                                            <p:strVal val="#ppt_x"/>
                                          </p:val>
                                        </p:tav>
                                        <p:tav tm="100000">
                                          <p:val>
                                            <p:strVal val="#ppt_x"/>
                                          </p:val>
                                        </p:tav>
                                      </p:tavLst>
                                    </p:anim>
                                    <p:anim calcmode="lin" valueType="num">
                                      <p:cBhvr additive="base">
                                        <p:cTn id="64" dur="500" fill="hold"/>
                                        <p:tgtEl>
                                          <p:spTgt spid="25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ppt_x"/>
                                          </p:val>
                                        </p:tav>
                                        <p:tav tm="100000">
                                          <p:val>
                                            <p:strVal val="#ppt_x"/>
                                          </p:val>
                                        </p:tav>
                                      </p:tavLst>
                                    </p:anim>
                                    <p:anim calcmode="lin" valueType="num">
                                      <p:cBhvr additive="base">
                                        <p:cTn id="6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0" grpId="0" animBg="1"/>
      <p:bldP spid="1171" grpId="0" animBg="1"/>
      <p:bldP spid="262" grpId="0" animBg="1"/>
      <p:bldP spid="239" grpId="0" animBg="1"/>
      <p:bldP spid="240" grpId="0" animBg="1"/>
      <p:bldP spid="241" grpId="0" animBg="1"/>
      <p:bldP spid="248" grpId="0" animBg="1"/>
      <p:bldP spid="249" grpId="0"/>
      <p:bldP spid="250" grpId="0"/>
      <p:bldP spid="251" grpId="0"/>
      <p:bldP spid="2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27"/>
        <p:cNvGrpSpPr/>
        <p:nvPr/>
      </p:nvGrpSpPr>
      <p:grpSpPr>
        <a:xfrm>
          <a:off x="0" y="0"/>
          <a:ext cx="0" cy="0"/>
          <a:chOff x="0" y="0"/>
          <a:chExt cx="0" cy="0"/>
        </a:xfrm>
      </p:grpSpPr>
      <p:sp>
        <p:nvSpPr>
          <p:cNvPr id="1170" name="Google Shape;1170;p35"/>
          <p:cNvSpPr/>
          <p:nvPr/>
        </p:nvSpPr>
        <p:spPr>
          <a:xfrm flipH="1">
            <a:off x="-24" y="4870300"/>
            <a:ext cx="5234823" cy="273189"/>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71" name="Google Shape;1171;p35"/>
          <p:cNvSpPr/>
          <p:nvPr/>
        </p:nvSpPr>
        <p:spPr>
          <a:xfrm flipH="1">
            <a:off x="6316932" y="4943972"/>
            <a:ext cx="2827068" cy="199526"/>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395" name="Google Shape;1419;p40">
            <a:extLst>
              <a:ext uri="{FF2B5EF4-FFF2-40B4-BE49-F238E27FC236}">
                <a16:creationId xmlns:a16="http://schemas.microsoft.com/office/drawing/2014/main" id="{D95AB9C0-70B6-4381-A578-B2B8BFE4884E}"/>
              </a:ext>
            </a:extLst>
          </p:cNvPr>
          <p:cNvGrpSpPr/>
          <p:nvPr/>
        </p:nvGrpSpPr>
        <p:grpSpPr>
          <a:xfrm>
            <a:off x="7373074" y="4074288"/>
            <a:ext cx="1770926" cy="937551"/>
            <a:chOff x="6381129" y="3915276"/>
            <a:chExt cx="1764907" cy="1018019"/>
          </a:xfrm>
        </p:grpSpPr>
        <p:sp>
          <p:nvSpPr>
            <p:cNvPr id="396" name="Google Shape;1420;p40">
              <a:extLst>
                <a:ext uri="{FF2B5EF4-FFF2-40B4-BE49-F238E27FC236}">
                  <a16:creationId xmlns:a16="http://schemas.microsoft.com/office/drawing/2014/main" id="{AC62E849-64C2-4AD6-9F5B-4802A78458A3}"/>
                </a:ext>
              </a:extLst>
            </p:cNvPr>
            <p:cNvSpPr/>
            <p:nvPr/>
          </p:nvSpPr>
          <p:spPr>
            <a:xfrm flipH="1">
              <a:off x="6408685" y="4226894"/>
              <a:ext cx="251626" cy="369481"/>
            </a:xfrm>
            <a:custGeom>
              <a:avLst/>
              <a:gdLst/>
              <a:ahLst/>
              <a:cxnLst/>
              <a:rect l="l" t="t" r="r" b="b"/>
              <a:pathLst>
                <a:path w="6566" h="9642" extrusionOk="0">
                  <a:moveTo>
                    <a:pt x="6181" y="1"/>
                  </a:moveTo>
                  <a:cubicBezTo>
                    <a:pt x="5235" y="1982"/>
                    <a:pt x="3283" y="3135"/>
                    <a:pt x="1952" y="4821"/>
                  </a:cubicBezTo>
                  <a:cubicBezTo>
                    <a:pt x="888" y="6152"/>
                    <a:pt x="208" y="7837"/>
                    <a:pt x="1" y="9641"/>
                  </a:cubicBezTo>
                  <a:lnTo>
                    <a:pt x="119" y="9552"/>
                  </a:lnTo>
                  <a:cubicBezTo>
                    <a:pt x="2189" y="9227"/>
                    <a:pt x="3993" y="8015"/>
                    <a:pt x="5087" y="6270"/>
                  </a:cubicBezTo>
                  <a:cubicBezTo>
                    <a:pt x="6211" y="4525"/>
                    <a:pt x="6566" y="2248"/>
                    <a:pt x="618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7" name="Google Shape;1421;p40">
              <a:extLst>
                <a:ext uri="{FF2B5EF4-FFF2-40B4-BE49-F238E27FC236}">
                  <a16:creationId xmlns:a16="http://schemas.microsoft.com/office/drawing/2014/main" id="{D0A443CE-3195-4AF7-9D90-080331C99B9B}"/>
                </a:ext>
              </a:extLst>
            </p:cNvPr>
            <p:cNvSpPr/>
            <p:nvPr/>
          </p:nvSpPr>
          <p:spPr>
            <a:xfrm flipH="1">
              <a:off x="6535226" y="4631246"/>
              <a:ext cx="225911" cy="41079"/>
            </a:xfrm>
            <a:custGeom>
              <a:avLst/>
              <a:gdLst/>
              <a:ahLst/>
              <a:cxnLst/>
              <a:rect l="l" t="t" r="r" b="b"/>
              <a:pathLst>
                <a:path w="5895" h="1072" extrusionOk="0">
                  <a:moveTo>
                    <a:pt x="5557" y="0"/>
                  </a:moveTo>
                  <a:cubicBezTo>
                    <a:pt x="5539" y="0"/>
                    <a:pt x="5520" y="2"/>
                    <a:pt x="5500" y="6"/>
                  </a:cubicBezTo>
                  <a:cubicBezTo>
                    <a:pt x="3785" y="331"/>
                    <a:pt x="2040" y="568"/>
                    <a:pt x="295" y="627"/>
                  </a:cubicBezTo>
                  <a:cubicBezTo>
                    <a:pt x="9" y="627"/>
                    <a:pt x="0" y="1072"/>
                    <a:pt x="269" y="1072"/>
                  </a:cubicBezTo>
                  <a:cubicBezTo>
                    <a:pt x="278" y="1072"/>
                    <a:pt x="286" y="1071"/>
                    <a:pt x="295" y="1071"/>
                  </a:cubicBezTo>
                  <a:cubicBezTo>
                    <a:pt x="2070" y="952"/>
                    <a:pt x="3874" y="745"/>
                    <a:pt x="5618" y="420"/>
                  </a:cubicBezTo>
                  <a:cubicBezTo>
                    <a:pt x="5895" y="365"/>
                    <a:pt x="5810" y="0"/>
                    <a:pt x="5557" y="0"/>
                  </a:cubicBezTo>
                  <a:close/>
                </a:path>
              </a:pathLst>
            </a:custGeom>
            <a:solidFill>
              <a:srgbClr val="2E6F5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8" name="Google Shape;1422;p40">
              <a:extLst>
                <a:ext uri="{FF2B5EF4-FFF2-40B4-BE49-F238E27FC236}">
                  <a16:creationId xmlns:a16="http://schemas.microsoft.com/office/drawing/2014/main" id="{462F4675-1F80-4929-9F26-40829D8EDA52}"/>
                </a:ext>
              </a:extLst>
            </p:cNvPr>
            <p:cNvSpPr/>
            <p:nvPr/>
          </p:nvSpPr>
          <p:spPr>
            <a:xfrm flipH="1">
              <a:off x="6464828" y="4350974"/>
              <a:ext cx="300180" cy="324187"/>
            </a:xfrm>
            <a:custGeom>
              <a:avLst/>
              <a:gdLst/>
              <a:ahLst/>
              <a:cxnLst/>
              <a:rect l="l" t="t" r="r" b="b"/>
              <a:pathLst>
                <a:path w="7833" h="8460" extrusionOk="0">
                  <a:moveTo>
                    <a:pt x="7504" y="1"/>
                  </a:moveTo>
                  <a:cubicBezTo>
                    <a:pt x="7433" y="1"/>
                    <a:pt x="7362" y="31"/>
                    <a:pt x="7316" y="104"/>
                  </a:cubicBezTo>
                  <a:cubicBezTo>
                    <a:pt x="5690" y="3328"/>
                    <a:pt x="3235" y="6107"/>
                    <a:pt x="219" y="8030"/>
                  </a:cubicBezTo>
                  <a:cubicBezTo>
                    <a:pt x="1" y="8175"/>
                    <a:pt x="121" y="8460"/>
                    <a:pt x="301" y="8460"/>
                  </a:cubicBezTo>
                  <a:cubicBezTo>
                    <a:pt x="341" y="8460"/>
                    <a:pt x="383" y="8446"/>
                    <a:pt x="426" y="8414"/>
                  </a:cubicBezTo>
                  <a:cubicBezTo>
                    <a:pt x="3531" y="6433"/>
                    <a:pt x="6045" y="3623"/>
                    <a:pt x="7730" y="341"/>
                  </a:cubicBezTo>
                  <a:cubicBezTo>
                    <a:pt x="7833" y="157"/>
                    <a:pt x="7666" y="1"/>
                    <a:pt x="750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9" name="Google Shape;1423;p40">
              <a:extLst>
                <a:ext uri="{FF2B5EF4-FFF2-40B4-BE49-F238E27FC236}">
                  <a16:creationId xmlns:a16="http://schemas.microsoft.com/office/drawing/2014/main" id="{5423E5F5-AA94-4FFC-A2F9-54586DFA22C7}"/>
                </a:ext>
              </a:extLst>
            </p:cNvPr>
            <p:cNvSpPr/>
            <p:nvPr/>
          </p:nvSpPr>
          <p:spPr>
            <a:xfrm flipH="1">
              <a:off x="6536721" y="4411596"/>
              <a:ext cx="27247" cy="77406"/>
            </a:xfrm>
            <a:custGeom>
              <a:avLst/>
              <a:gdLst/>
              <a:ahLst/>
              <a:cxnLst/>
              <a:rect l="l" t="t" r="r" b="b"/>
              <a:pathLst>
                <a:path w="711" h="2020" extrusionOk="0">
                  <a:moveTo>
                    <a:pt x="473" y="1"/>
                  </a:moveTo>
                  <a:cubicBezTo>
                    <a:pt x="355" y="1"/>
                    <a:pt x="237" y="119"/>
                    <a:pt x="237" y="237"/>
                  </a:cubicBezTo>
                  <a:cubicBezTo>
                    <a:pt x="237" y="740"/>
                    <a:pt x="178" y="1243"/>
                    <a:pt x="30" y="1716"/>
                  </a:cubicBezTo>
                  <a:cubicBezTo>
                    <a:pt x="0" y="1834"/>
                    <a:pt x="59" y="1982"/>
                    <a:pt x="178" y="2012"/>
                  </a:cubicBezTo>
                  <a:cubicBezTo>
                    <a:pt x="197" y="2017"/>
                    <a:pt x="217" y="2019"/>
                    <a:pt x="236" y="2019"/>
                  </a:cubicBezTo>
                  <a:cubicBezTo>
                    <a:pt x="333" y="2019"/>
                    <a:pt x="419" y="1958"/>
                    <a:pt x="444" y="1834"/>
                  </a:cubicBezTo>
                  <a:cubicBezTo>
                    <a:pt x="621" y="1302"/>
                    <a:pt x="710" y="740"/>
                    <a:pt x="710" y="237"/>
                  </a:cubicBezTo>
                  <a:cubicBezTo>
                    <a:pt x="710" y="119"/>
                    <a:pt x="592" y="1"/>
                    <a:pt x="47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0" name="Google Shape;1424;p40">
              <a:extLst>
                <a:ext uri="{FF2B5EF4-FFF2-40B4-BE49-F238E27FC236}">
                  <a16:creationId xmlns:a16="http://schemas.microsoft.com/office/drawing/2014/main" id="{CB31C606-A5E0-4789-92B1-044DA35B33B5}"/>
                </a:ext>
              </a:extLst>
            </p:cNvPr>
            <p:cNvSpPr/>
            <p:nvPr/>
          </p:nvSpPr>
          <p:spPr>
            <a:xfrm flipH="1">
              <a:off x="6576385" y="4462600"/>
              <a:ext cx="29508" cy="81622"/>
            </a:xfrm>
            <a:custGeom>
              <a:avLst/>
              <a:gdLst/>
              <a:ahLst/>
              <a:cxnLst/>
              <a:rect l="l" t="t" r="r" b="b"/>
              <a:pathLst>
                <a:path w="770" h="2130" extrusionOk="0">
                  <a:moveTo>
                    <a:pt x="532" y="1"/>
                  </a:moveTo>
                  <a:cubicBezTo>
                    <a:pt x="385" y="1"/>
                    <a:pt x="296" y="119"/>
                    <a:pt x="296" y="237"/>
                  </a:cubicBezTo>
                  <a:cubicBezTo>
                    <a:pt x="266" y="770"/>
                    <a:pt x="148" y="1302"/>
                    <a:pt x="59" y="1805"/>
                  </a:cubicBezTo>
                  <a:cubicBezTo>
                    <a:pt x="0" y="1923"/>
                    <a:pt x="89" y="2071"/>
                    <a:pt x="207" y="2130"/>
                  </a:cubicBezTo>
                  <a:cubicBezTo>
                    <a:pt x="325" y="2130"/>
                    <a:pt x="473" y="2041"/>
                    <a:pt x="503" y="1923"/>
                  </a:cubicBezTo>
                  <a:cubicBezTo>
                    <a:pt x="651" y="1391"/>
                    <a:pt x="710" y="770"/>
                    <a:pt x="769" y="237"/>
                  </a:cubicBezTo>
                  <a:cubicBezTo>
                    <a:pt x="769" y="119"/>
                    <a:pt x="651" y="1"/>
                    <a:pt x="53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1" name="Google Shape;1425;p40">
              <a:extLst>
                <a:ext uri="{FF2B5EF4-FFF2-40B4-BE49-F238E27FC236}">
                  <a16:creationId xmlns:a16="http://schemas.microsoft.com/office/drawing/2014/main" id="{DCCE3471-A4B4-40C1-AEBF-72B811800F09}"/>
                </a:ext>
              </a:extLst>
            </p:cNvPr>
            <p:cNvSpPr/>
            <p:nvPr/>
          </p:nvSpPr>
          <p:spPr>
            <a:xfrm flipH="1">
              <a:off x="6504990" y="4477353"/>
              <a:ext cx="65800" cy="35139"/>
            </a:xfrm>
            <a:custGeom>
              <a:avLst/>
              <a:gdLst/>
              <a:ahLst/>
              <a:cxnLst/>
              <a:rect l="l" t="t" r="r" b="b"/>
              <a:pathLst>
                <a:path w="1717" h="917" extrusionOk="0">
                  <a:moveTo>
                    <a:pt x="1471" y="0"/>
                  </a:moveTo>
                  <a:cubicBezTo>
                    <a:pt x="1437" y="0"/>
                    <a:pt x="1401" y="10"/>
                    <a:pt x="1361" y="30"/>
                  </a:cubicBezTo>
                  <a:cubicBezTo>
                    <a:pt x="1243" y="59"/>
                    <a:pt x="1184" y="148"/>
                    <a:pt x="1065" y="178"/>
                  </a:cubicBezTo>
                  <a:cubicBezTo>
                    <a:pt x="1006" y="207"/>
                    <a:pt x="947" y="207"/>
                    <a:pt x="918" y="266"/>
                  </a:cubicBezTo>
                  <a:lnTo>
                    <a:pt x="888" y="266"/>
                  </a:lnTo>
                  <a:cubicBezTo>
                    <a:pt x="829" y="266"/>
                    <a:pt x="829" y="296"/>
                    <a:pt x="799" y="296"/>
                  </a:cubicBezTo>
                  <a:cubicBezTo>
                    <a:pt x="592" y="355"/>
                    <a:pt x="385" y="444"/>
                    <a:pt x="178" y="503"/>
                  </a:cubicBezTo>
                  <a:cubicBezTo>
                    <a:pt x="60" y="562"/>
                    <a:pt x="1" y="651"/>
                    <a:pt x="30" y="799"/>
                  </a:cubicBezTo>
                  <a:cubicBezTo>
                    <a:pt x="30" y="858"/>
                    <a:pt x="149" y="917"/>
                    <a:pt x="297" y="917"/>
                  </a:cubicBezTo>
                  <a:cubicBezTo>
                    <a:pt x="740" y="769"/>
                    <a:pt x="1184" y="621"/>
                    <a:pt x="1568" y="414"/>
                  </a:cubicBezTo>
                  <a:cubicBezTo>
                    <a:pt x="1687" y="355"/>
                    <a:pt x="1716" y="178"/>
                    <a:pt x="1657" y="118"/>
                  </a:cubicBezTo>
                  <a:cubicBezTo>
                    <a:pt x="1598" y="40"/>
                    <a:pt x="1539" y="0"/>
                    <a:pt x="147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2" name="Google Shape;1426;p40">
              <a:extLst>
                <a:ext uri="{FF2B5EF4-FFF2-40B4-BE49-F238E27FC236}">
                  <a16:creationId xmlns:a16="http://schemas.microsoft.com/office/drawing/2014/main" id="{8E43908F-3910-48B3-B7DD-92693744165C}"/>
                </a:ext>
              </a:extLst>
            </p:cNvPr>
            <p:cNvSpPr/>
            <p:nvPr/>
          </p:nvSpPr>
          <p:spPr>
            <a:xfrm flipH="1">
              <a:off x="6759988" y="4297173"/>
              <a:ext cx="102053" cy="141669"/>
            </a:xfrm>
            <a:custGeom>
              <a:avLst/>
              <a:gdLst/>
              <a:ahLst/>
              <a:cxnLst/>
              <a:rect l="l" t="t" r="r" b="b"/>
              <a:pathLst>
                <a:path w="2663" h="3697" extrusionOk="0">
                  <a:moveTo>
                    <a:pt x="208" y="0"/>
                  </a:moveTo>
                  <a:lnTo>
                    <a:pt x="208" y="0"/>
                  </a:lnTo>
                  <a:cubicBezTo>
                    <a:pt x="1" y="1567"/>
                    <a:pt x="1006" y="3135"/>
                    <a:pt x="2514" y="3697"/>
                  </a:cubicBezTo>
                  <a:lnTo>
                    <a:pt x="2662" y="3253"/>
                  </a:lnTo>
                  <a:cubicBezTo>
                    <a:pt x="2485" y="1893"/>
                    <a:pt x="1509" y="621"/>
                    <a:pt x="20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3" name="Google Shape;1427;p40">
              <a:extLst>
                <a:ext uri="{FF2B5EF4-FFF2-40B4-BE49-F238E27FC236}">
                  <a16:creationId xmlns:a16="http://schemas.microsoft.com/office/drawing/2014/main" id="{6173BE22-2451-4BC1-A536-A6E432D57C05}"/>
                </a:ext>
              </a:extLst>
            </p:cNvPr>
            <p:cNvSpPr/>
            <p:nvPr/>
          </p:nvSpPr>
          <p:spPr>
            <a:xfrm flipH="1">
              <a:off x="6587728" y="4305488"/>
              <a:ext cx="190425" cy="128832"/>
            </a:xfrm>
            <a:custGeom>
              <a:avLst/>
              <a:gdLst/>
              <a:ahLst/>
              <a:cxnLst/>
              <a:rect l="l" t="t" r="r" b="b"/>
              <a:pathLst>
                <a:path w="4969" h="3362" extrusionOk="0">
                  <a:moveTo>
                    <a:pt x="3076" y="0"/>
                  </a:moveTo>
                  <a:cubicBezTo>
                    <a:pt x="2576" y="0"/>
                    <a:pt x="2071" y="126"/>
                    <a:pt x="1656" y="375"/>
                  </a:cubicBezTo>
                  <a:cubicBezTo>
                    <a:pt x="695" y="935"/>
                    <a:pt x="192" y="1979"/>
                    <a:pt x="103" y="3025"/>
                  </a:cubicBezTo>
                  <a:lnTo>
                    <a:pt x="103" y="3025"/>
                  </a:lnTo>
                  <a:cubicBezTo>
                    <a:pt x="66" y="2994"/>
                    <a:pt x="31" y="2958"/>
                    <a:pt x="0" y="2918"/>
                  </a:cubicBezTo>
                  <a:lnTo>
                    <a:pt x="0" y="2918"/>
                  </a:lnTo>
                  <a:lnTo>
                    <a:pt x="89" y="3361"/>
                  </a:lnTo>
                  <a:cubicBezTo>
                    <a:pt x="89" y="3250"/>
                    <a:pt x="94" y="3137"/>
                    <a:pt x="103" y="3025"/>
                  </a:cubicBezTo>
                  <a:lnTo>
                    <a:pt x="103" y="3025"/>
                  </a:lnTo>
                  <a:cubicBezTo>
                    <a:pt x="258" y="3155"/>
                    <a:pt x="463" y="3211"/>
                    <a:pt x="679" y="3211"/>
                  </a:cubicBezTo>
                  <a:cubicBezTo>
                    <a:pt x="911" y="3211"/>
                    <a:pt x="1155" y="3146"/>
                    <a:pt x="1360" y="3036"/>
                  </a:cubicBezTo>
                  <a:cubicBezTo>
                    <a:pt x="1804" y="2799"/>
                    <a:pt x="2159" y="2445"/>
                    <a:pt x="2514" y="2119"/>
                  </a:cubicBezTo>
                  <a:cubicBezTo>
                    <a:pt x="3194" y="1469"/>
                    <a:pt x="4022" y="1055"/>
                    <a:pt x="4968" y="848"/>
                  </a:cubicBezTo>
                  <a:cubicBezTo>
                    <a:pt x="4561" y="281"/>
                    <a:pt x="3824" y="0"/>
                    <a:pt x="307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4" name="Google Shape;1428;p40">
              <a:extLst>
                <a:ext uri="{FF2B5EF4-FFF2-40B4-BE49-F238E27FC236}">
                  <a16:creationId xmlns:a16="http://schemas.microsoft.com/office/drawing/2014/main" id="{20E08A90-5A9A-4499-B59E-A75E352E0F5B}"/>
                </a:ext>
              </a:extLst>
            </p:cNvPr>
            <p:cNvSpPr/>
            <p:nvPr/>
          </p:nvSpPr>
          <p:spPr>
            <a:xfrm flipH="1">
              <a:off x="7934113" y="4522226"/>
              <a:ext cx="97454" cy="16516"/>
            </a:xfrm>
            <a:custGeom>
              <a:avLst/>
              <a:gdLst/>
              <a:ahLst/>
              <a:cxnLst/>
              <a:rect l="l" t="t" r="r" b="b"/>
              <a:pathLst>
                <a:path w="2543" h="431" extrusionOk="0">
                  <a:moveTo>
                    <a:pt x="856" y="1"/>
                  </a:moveTo>
                  <a:cubicBezTo>
                    <a:pt x="590" y="1"/>
                    <a:pt x="323" y="24"/>
                    <a:pt x="59" y="71"/>
                  </a:cubicBezTo>
                  <a:cubicBezTo>
                    <a:pt x="0" y="71"/>
                    <a:pt x="30" y="189"/>
                    <a:pt x="118" y="189"/>
                  </a:cubicBezTo>
                  <a:cubicBezTo>
                    <a:pt x="373" y="142"/>
                    <a:pt x="631" y="119"/>
                    <a:pt x="887" y="119"/>
                  </a:cubicBezTo>
                  <a:cubicBezTo>
                    <a:pt x="1436" y="119"/>
                    <a:pt x="1981" y="225"/>
                    <a:pt x="2484" y="426"/>
                  </a:cubicBezTo>
                  <a:cubicBezTo>
                    <a:pt x="2491" y="429"/>
                    <a:pt x="2496" y="431"/>
                    <a:pt x="2502" y="431"/>
                  </a:cubicBezTo>
                  <a:cubicBezTo>
                    <a:pt x="2543" y="431"/>
                    <a:pt x="2540" y="334"/>
                    <a:pt x="2514" y="308"/>
                  </a:cubicBezTo>
                  <a:cubicBezTo>
                    <a:pt x="1990" y="106"/>
                    <a:pt x="1425" y="1"/>
                    <a:pt x="856"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5" name="Google Shape;1429;p40">
              <a:extLst>
                <a:ext uri="{FF2B5EF4-FFF2-40B4-BE49-F238E27FC236}">
                  <a16:creationId xmlns:a16="http://schemas.microsoft.com/office/drawing/2014/main" id="{1EA8D501-D2AF-45AB-AC5F-FFA48E62A2D4}"/>
                </a:ext>
              </a:extLst>
            </p:cNvPr>
            <p:cNvSpPr/>
            <p:nvPr/>
          </p:nvSpPr>
          <p:spPr>
            <a:xfrm flipH="1">
              <a:off x="7893299" y="4511650"/>
              <a:ext cx="91821" cy="37439"/>
            </a:xfrm>
            <a:custGeom>
              <a:avLst/>
              <a:gdLst/>
              <a:ahLst/>
              <a:cxnLst/>
              <a:rect l="l" t="t" r="r" b="b"/>
              <a:pathLst>
                <a:path w="2396" h="977" extrusionOk="0">
                  <a:moveTo>
                    <a:pt x="836" y="1"/>
                  </a:moveTo>
                  <a:cubicBezTo>
                    <a:pt x="526" y="1"/>
                    <a:pt x="233" y="106"/>
                    <a:pt x="1" y="318"/>
                  </a:cubicBezTo>
                  <a:cubicBezTo>
                    <a:pt x="326" y="584"/>
                    <a:pt x="740" y="791"/>
                    <a:pt x="1154" y="909"/>
                  </a:cubicBezTo>
                  <a:cubicBezTo>
                    <a:pt x="1319" y="953"/>
                    <a:pt x="1484" y="977"/>
                    <a:pt x="1645" y="977"/>
                  </a:cubicBezTo>
                  <a:cubicBezTo>
                    <a:pt x="1915" y="977"/>
                    <a:pt x="2173" y="910"/>
                    <a:pt x="2396" y="761"/>
                  </a:cubicBezTo>
                  <a:lnTo>
                    <a:pt x="2337" y="732"/>
                  </a:lnTo>
                  <a:cubicBezTo>
                    <a:pt x="2011" y="436"/>
                    <a:pt x="1627" y="170"/>
                    <a:pt x="1213" y="51"/>
                  </a:cubicBezTo>
                  <a:cubicBezTo>
                    <a:pt x="1086" y="18"/>
                    <a:pt x="960" y="1"/>
                    <a:pt x="8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6" name="Google Shape;1430;p40">
              <a:extLst>
                <a:ext uri="{FF2B5EF4-FFF2-40B4-BE49-F238E27FC236}">
                  <a16:creationId xmlns:a16="http://schemas.microsoft.com/office/drawing/2014/main" id="{9C200283-0C1A-4FD5-930D-98E3D1305102}"/>
                </a:ext>
              </a:extLst>
            </p:cNvPr>
            <p:cNvSpPr/>
            <p:nvPr/>
          </p:nvSpPr>
          <p:spPr>
            <a:xfrm flipH="1">
              <a:off x="7836888" y="4389639"/>
              <a:ext cx="41695" cy="105035"/>
            </a:xfrm>
            <a:custGeom>
              <a:avLst/>
              <a:gdLst/>
              <a:ahLst/>
              <a:cxnLst/>
              <a:rect l="l" t="t" r="r" b="b"/>
              <a:pathLst>
                <a:path w="1088" h="2741" extrusionOk="0">
                  <a:moveTo>
                    <a:pt x="994" y="1"/>
                  </a:moveTo>
                  <a:cubicBezTo>
                    <a:pt x="978" y="1"/>
                    <a:pt x="961" y="5"/>
                    <a:pt x="947" y="12"/>
                  </a:cubicBezTo>
                  <a:cubicBezTo>
                    <a:pt x="414" y="810"/>
                    <a:pt x="59" y="1727"/>
                    <a:pt x="0" y="2674"/>
                  </a:cubicBezTo>
                  <a:cubicBezTo>
                    <a:pt x="0" y="2718"/>
                    <a:pt x="30" y="2740"/>
                    <a:pt x="59" y="2740"/>
                  </a:cubicBezTo>
                  <a:cubicBezTo>
                    <a:pt x="89" y="2740"/>
                    <a:pt x="119" y="2718"/>
                    <a:pt x="119" y="2674"/>
                  </a:cubicBezTo>
                  <a:cubicBezTo>
                    <a:pt x="178" y="1757"/>
                    <a:pt x="503" y="870"/>
                    <a:pt x="1065" y="101"/>
                  </a:cubicBezTo>
                  <a:cubicBezTo>
                    <a:pt x="1087" y="34"/>
                    <a:pt x="1043" y="1"/>
                    <a:pt x="994"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7" name="Google Shape;1431;p40">
              <a:extLst>
                <a:ext uri="{FF2B5EF4-FFF2-40B4-BE49-F238E27FC236}">
                  <a16:creationId xmlns:a16="http://schemas.microsoft.com/office/drawing/2014/main" id="{174C3D13-977C-48CD-933A-DEFB8683E4A3}"/>
                </a:ext>
              </a:extLst>
            </p:cNvPr>
            <p:cNvSpPr/>
            <p:nvPr/>
          </p:nvSpPr>
          <p:spPr>
            <a:xfrm flipH="1">
              <a:off x="7859269" y="4438803"/>
              <a:ext cx="43113" cy="102046"/>
            </a:xfrm>
            <a:custGeom>
              <a:avLst/>
              <a:gdLst/>
              <a:ahLst/>
              <a:cxnLst/>
              <a:rect l="l" t="t" r="r" b="b"/>
              <a:pathLst>
                <a:path w="1125" h="2663" extrusionOk="0">
                  <a:moveTo>
                    <a:pt x="947" y="1"/>
                  </a:moveTo>
                  <a:cubicBezTo>
                    <a:pt x="473" y="267"/>
                    <a:pt x="178" y="740"/>
                    <a:pt x="59" y="1213"/>
                  </a:cubicBezTo>
                  <a:cubicBezTo>
                    <a:pt x="0" y="1716"/>
                    <a:pt x="59" y="2159"/>
                    <a:pt x="237" y="2544"/>
                  </a:cubicBezTo>
                  <a:lnTo>
                    <a:pt x="237" y="2662"/>
                  </a:lnTo>
                  <a:cubicBezTo>
                    <a:pt x="680" y="2337"/>
                    <a:pt x="947" y="1864"/>
                    <a:pt x="1035" y="1361"/>
                  </a:cubicBezTo>
                  <a:cubicBezTo>
                    <a:pt x="1124" y="888"/>
                    <a:pt x="1065" y="444"/>
                    <a:pt x="947" y="1"/>
                  </a:cubicBezTo>
                  <a:close/>
                </a:path>
              </a:pathLst>
            </a:custGeom>
            <a:solidFill>
              <a:srgbClr val="FAB74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8" name="Google Shape;1432;p40">
              <a:extLst>
                <a:ext uri="{FF2B5EF4-FFF2-40B4-BE49-F238E27FC236}">
                  <a16:creationId xmlns:a16="http://schemas.microsoft.com/office/drawing/2014/main" id="{E9D74A6C-20CC-4126-B6CA-8C23ED87BCFB}"/>
                </a:ext>
              </a:extLst>
            </p:cNvPr>
            <p:cNvSpPr/>
            <p:nvPr/>
          </p:nvSpPr>
          <p:spPr>
            <a:xfrm flipH="1">
              <a:off x="7973776" y="4464439"/>
              <a:ext cx="97454" cy="15826"/>
            </a:xfrm>
            <a:custGeom>
              <a:avLst/>
              <a:gdLst/>
              <a:ahLst/>
              <a:cxnLst/>
              <a:rect l="l" t="t" r="r" b="b"/>
              <a:pathLst>
                <a:path w="2543" h="413" extrusionOk="0">
                  <a:moveTo>
                    <a:pt x="856" y="1"/>
                  </a:moveTo>
                  <a:cubicBezTo>
                    <a:pt x="590" y="1"/>
                    <a:pt x="323" y="24"/>
                    <a:pt x="59" y="71"/>
                  </a:cubicBezTo>
                  <a:cubicBezTo>
                    <a:pt x="0" y="101"/>
                    <a:pt x="30" y="189"/>
                    <a:pt x="118" y="189"/>
                  </a:cubicBezTo>
                  <a:cubicBezTo>
                    <a:pt x="397" y="138"/>
                    <a:pt x="678" y="111"/>
                    <a:pt x="959" y="111"/>
                  </a:cubicBezTo>
                  <a:cubicBezTo>
                    <a:pt x="1483" y="111"/>
                    <a:pt x="2002" y="204"/>
                    <a:pt x="2484" y="396"/>
                  </a:cubicBezTo>
                  <a:cubicBezTo>
                    <a:pt x="2496" y="408"/>
                    <a:pt x="2505" y="413"/>
                    <a:pt x="2512" y="413"/>
                  </a:cubicBezTo>
                  <a:cubicBezTo>
                    <a:pt x="2542" y="413"/>
                    <a:pt x="2537" y="331"/>
                    <a:pt x="2514" y="308"/>
                  </a:cubicBezTo>
                  <a:cubicBezTo>
                    <a:pt x="1990" y="106"/>
                    <a:pt x="1425" y="1"/>
                    <a:pt x="856"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9" name="Google Shape;1433;p40">
              <a:extLst>
                <a:ext uri="{FF2B5EF4-FFF2-40B4-BE49-F238E27FC236}">
                  <a16:creationId xmlns:a16="http://schemas.microsoft.com/office/drawing/2014/main" id="{32CFA8E1-1174-4C5E-A247-F08D8D90A5C5}"/>
                </a:ext>
              </a:extLst>
            </p:cNvPr>
            <p:cNvSpPr/>
            <p:nvPr/>
          </p:nvSpPr>
          <p:spPr>
            <a:xfrm flipH="1">
              <a:off x="7932963" y="4453863"/>
              <a:ext cx="91821" cy="36634"/>
            </a:xfrm>
            <a:custGeom>
              <a:avLst/>
              <a:gdLst/>
              <a:ahLst/>
              <a:cxnLst/>
              <a:rect l="l" t="t" r="r" b="b"/>
              <a:pathLst>
                <a:path w="2396" h="956" extrusionOk="0">
                  <a:moveTo>
                    <a:pt x="836" y="1"/>
                  </a:moveTo>
                  <a:cubicBezTo>
                    <a:pt x="526" y="1"/>
                    <a:pt x="233" y="106"/>
                    <a:pt x="1" y="317"/>
                  </a:cubicBezTo>
                  <a:cubicBezTo>
                    <a:pt x="326" y="554"/>
                    <a:pt x="740" y="791"/>
                    <a:pt x="1154" y="909"/>
                  </a:cubicBezTo>
                  <a:cubicBezTo>
                    <a:pt x="1307" y="939"/>
                    <a:pt x="1460" y="956"/>
                    <a:pt x="1610" y="956"/>
                  </a:cubicBezTo>
                  <a:cubicBezTo>
                    <a:pt x="1893" y="956"/>
                    <a:pt x="2164" y="897"/>
                    <a:pt x="2396" y="761"/>
                  </a:cubicBezTo>
                  <a:lnTo>
                    <a:pt x="2337" y="702"/>
                  </a:lnTo>
                  <a:cubicBezTo>
                    <a:pt x="2011" y="406"/>
                    <a:pt x="1627" y="170"/>
                    <a:pt x="1213" y="51"/>
                  </a:cubicBezTo>
                  <a:cubicBezTo>
                    <a:pt x="1086" y="17"/>
                    <a:pt x="959" y="1"/>
                    <a:pt x="8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0" name="Google Shape;1434;p40">
              <a:extLst>
                <a:ext uri="{FF2B5EF4-FFF2-40B4-BE49-F238E27FC236}">
                  <a16:creationId xmlns:a16="http://schemas.microsoft.com/office/drawing/2014/main" id="{114319AE-B3B1-4E1D-9063-18684889FBAD}"/>
                </a:ext>
              </a:extLst>
            </p:cNvPr>
            <p:cNvSpPr/>
            <p:nvPr/>
          </p:nvSpPr>
          <p:spPr>
            <a:xfrm flipH="1">
              <a:off x="7876590" y="4332504"/>
              <a:ext cx="41657" cy="105495"/>
            </a:xfrm>
            <a:custGeom>
              <a:avLst/>
              <a:gdLst/>
              <a:ahLst/>
              <a:cxnLst/>
              <a:rect l="l" t="t" r="r" b="b"/>
              <a:pathLst>
                <a:path w="1087" h="2753" extrusionOk="0">
                  <a:moveTo>
                    <a:pt x="1000" y="1"/>
                  </a:moveTo>
                  <a:cubicBezTo>
                    <a:pt x="982" y="1"/>
                    <a:pt x="963" y="8"/>
                    <a:pt x="947" y="24"/>
                  </a:cubicBezTo>
                  <a:cubicBezTo>
                    <a:pt x="414" y="823"/>
                    <a:pt x="59" y="1740"/>
                    <a:pt x="0" y="2686"/>
                  </a:cubicBezTo>
                  <a:cubicBezTo>
                    <a:pt x="0" y="2730"/>
                    <a:pt x="30" y="2752"/>
                    <a:pt x="59" y="2752"/>
                  </a:cubicBezTo>
                  <a:cubicBezTo>
                    <a:pt x="89" y="2752"/>
                    <a:pt x="119" y="2730"/>
                    <a:pt x="119" y="2686"/>
                  </a:cubicBezTo>
                  <a:cubicBezTo>
                    <a:pt x="178" y="1769"/>
                    <a:pt x="503" y="882"/>
                    <a:pt x="1065" y="113"/>
                  </a:cubicBezTo>
                  <a:cubicBezTo>
                    <a:pt x="1086" y="49"/>
                    <a:pt x="1046" y="1"/>
                    <a:pt x="1000"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1" name="Google Shape;1435;p40">
              <a:extLst>
                <a:ext uri="{FF2B5EF4-FFF2-40B4-BE49-F238E27FC236}">
                  <a16:creationId xmlns:a16="http://schemas.microsoft.com/office/drawing/2014/main" id="{88FADC6E-3C03-436A-AC02-F25C112651E6}"/>
                </a:ext>
              </a:extLst>
            </p:cNvPr>
            <p:cNvSpPr/>
            <p:nvPr/>
          </p:nvSpPr>
          <p:spPr>
            <a:xfrm flipH="1">
              <a:off x="7898932" y="4381017"/>
              <a:ext cx="43113" cy="102008"/>
            </a:xfrm>
            <a:custGeom>
              <a:avLst/>
              <a:gdLst/>
              <a:ahLst/>
              <a:cxnLst/>
              <a:rect l="l" t="t" r="r" b="b"/>
              <a:pathLst>
                <a:path w="1125" h="2662" extrusionOk="0">
                  <a:moveTo>
                    <a:pt x="947" y="0"/>
                  </a:moveTo>
                  <a:cubicBezTo>
                    <a:pt x="473" y="237"/>
                    <a:pt x="178" y="740"/>
                    <a:pt x="59" y="1213"/>
                  </a:cubicBezTo>
                  <a:cubicBezTo>
                    <a:pt x="0" y="1686"/>
                    <a:pt x="59" y="2130"/>
                    <a:pt x="237" y="2544"/>
                  </a:cubicBezTo>
                  <a:lnTo>
                    <a:pt x="237" y="2662"/>
                  </a:lnTo>
                  <a:cubicBezTo>
                    <a:pt x="680" y="2337"/>
                    <a:pt x="947" y="1834"/>
                    <a:pt x="1035" y="1361"/>
                  </a:cubicBezTo>
                  <a:cubicBezTo>
                    <a:pt x="1124" y="888"/>
                    <a:pt x="1065" y="444"/>
                    <a:pt x="94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2" name="Google Shape;1436;p40">
              <a:extLst>
                <a:ext uri="{FF2B5EF4-FFF2-40B4-BE49-F238E27FC236}">
                  <a16:creationId xmlns:a16="http://schemas.microsoft.com/office/drawing/2014/main" id="{0E01C742-C8F9-4083-8CCF-4535AD8A7261}"/>
                </a:ext>
              </a:extLst>
            </p:cNvPr>
            <p:cNvSpPr/>
            <p:nvPr/>
          </p:nvSpPr>
          <p:spPr>
            <a:xfrm flipH="1">
              <a:off x="8012329" y="4407802"/>
              <a:ext cx="97454" cy="15788"/>
            </a:xfrm>
            <a:custGeom>
              <a:avLst/>
              <a:gdLst/>
              <a:ahLst/>
              <a:cxnLst/>
              <a:rect l="l" t="t" r="r" b="b"/>
              <a:pathLst>
                <a:path w="2543" h="412" extrusionOk="0">
                  <a:moveTo>
                    <a:pt x="866" y="0"/>
                  </a:moveTo>
                  <a:cubicBezTo>
                    <a:pt x="604" y="0"/>
                    <a:pt x="344" y="23"/>
                    <a:pt x="89" y="70"/>
                  </a:cubicBezTo>
                  <a:cubicBezTo>
                    <a:pt x="1" y="70"/>
                    <a:pt x="30" y="189"/>
                    <a:pt x="119" y="189"/>
                  </a:cubicBezTo>
                  <a:cubicBezTo>
                    <a:pt x="397" y="137"/>
                    <a:pt x="679" y="111"/>
                    <a:pt x="959" y="111"/>
                  </a:cubicBezTo>
                  <a:cubicBezTo>
                    <a:pt x="1484" y="111"/>
                    <a:pt x="2003" y="203"/>
                    <a:pt x="2485" y="396"/>
                  </a:cubicBezTo>
                  <a:cubicBezTo>
                    <a:pt x="2496" y="407"/>
                    <a:pt x="2506" y="412"/>
                    <a:pt x="2513" y="412"/>
                  </a:cubicBezTo>
                  <a:cubicBezTo>
                    <a:pt x="2543" y="412"/>
                    <a:pt x="2538" y="331"/>
                    <a:pt x="2514" y="307"/>
                  </a:cubicBezTo>
                  <a:cubicBezTo>
                    <a:pt x="1991" y="105"/>
                    <a:pt x="1426" y="0"/>
                    <a:pt x="86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3" name="Google Shape;1437;p40">
              <a:extLst>
                <a:ext uri="{FF2B5EF4-FFF2-40B4-BE49-F238E27FC236}">
                  <a16:creationId xmlns:a16="http://schemas.microsoft.com/office/drawing/2014/main" id="{7E6B76F0-B77E-47D9-AC2A-2ED33EA4D7C3}"/>
                </a:ext>
              </a:extLst>
            </p:cNvPr>
            <p:cNvSpPr/>
            <p:nvPr/>
          </p:nvSpPr>
          <p:spPr>
            <a:xfrm flipH="1">
              <a:off x="7970366" y="4397188"/>
              <a:ext cx="92932" cy="36672"/>
            </a:xfrm>
            <a:custGeom>
              <a:avLst/>
              <a:gdLst/>
              <a:ahLst/>
              <a:cxnLst/>
              <a:rect l="l" t="t" r="r" b="b"/>
              <a:pathLst>
                <a:path w="2425" h="957" extrusionOk="0">
                  <a:moveTo>
                    <a:pt x="864" y="1"/>
                  </a:moveTo>
                  <a:cubicBezTo>
                    <a:pt x="552" y="1"/>
                    <a:pt x="254" y="107"/>
                    <a:pt x="0" y="318"/>
                  </a:cubicBezTo>
                  <a:cubicBezTo>
                    <a:pt x="355" y="554"/>
                    <a:pt x="739" y="791"/>
                    <a:pt x="1153" y="909"/>
                  </a:cubicBezTo>
                  <a:cubicBezTo>
                    <a:pt x="1307" y="940"/>
                    <a:pt x="1460" y="956"/>
                    <a:pt x="1610" y="956"/>
                  </a:cubicBezTo>
                  <a:cubicBezTo>
                    <a:pt x="1896" y="956"/>
                    <a:pt x="2173" y="897"/>
                    <a:pt x="2425" y="761"/>
                  </a:cubicBezTo>
                  <a:lnTo>
                    <a:pt x="2336" y="702"/>
                  </a:lnTo>
                  <a:cubicBezTo>
                    <a:pt x="2011" y="406"/>
                    <a:pt x="1627" y="170"/>
                    <a:pt x="1242" y="52"/>
                  </a:cubicBezTo>
                  <a:cubicBezTo>
                    <a:pt x="1115" y="18"/>
                    <a:pt x="989" y="1"/>
                    <a:pt x="86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4" name="Google Shape;1438;p40">
              <a:extLst>
                <a:ext uri="{FF2B5EF4-FFF2-40B4-BE49-F238E27FC236}">
                  <a16:creationId xmlns:a16="http://schemas.microsoft.com/office/drawing/2014/main" id="{0F1C2AF9-26DF-4F5D-BB1B-FF97C361DF85}"/>
                </a:ext>
              </a:extLst>
            </p:cNvPr>
            <p:cNvSpPr/>
            <p:nvPr/>
          </p:nvSpPr>
          <p:spPr>
            <a:xfrm flipH="1">
              <a:off x="7915948" y="4275215"/>
              <a:ext cx="40852" cy="104997"/>
            </a:xfrm>
            <a:custGeom>
              <a:avLst/>
              <a:gdLst/>
              <a:ahLst/>
              <a:cxnLst/>
              <a:rect l="l" t="t" r="r" b="b"/>
              <a:pathLst>
                <a:path w="1066" h="2740" extrusionOk="0">
                  <a:moveTo>
                    <a:pt x="1003" y="0"/>
                  </a:moveTo>
                  <a:cubicBezTo>
                    <a:pt x="993" y="0"/>
                    <a:pt x="984" y="4"/>
                    <a:pt x="977" y="11"/>
                  </a:cubicBezTo>
                  <a:cubicBezTo>
                    <a:pt x="415" y="810"/>
                    <a:pt x="90" y="1726"/>
                    <a:pt x="1" y="2673"/>
                  </a:cubicBezTo>
                  <a:cubicBezTo>
                    <a:pt x="1" y="2717"/>
                    <a:pt x="30" y="2739"/>
                    <a:pt x="60" y="2739"/>
                  </a:cubicBezTo>
                  <a:cubicBezTo>
                    <a:pt x="90" y="2739"/>
                    <a:pt x="119" y="2717"/>
                    <a:pt x="119" y="2673"/>
                  </a:cubicBezTo>
                  <a:cubicBezTo>
                    <a:pt x="178" y="1756"/>
                    <a:pt x="533" y="869"/>
                    <a:pt x="1065" y="100"/>
                  </a:cubicBezTo>
                  <a:cubicBezTo>
                    <a:pt x="1065" y="33"/>
                    <a:pt x="1032" y="0"/>
                    <a:pt x="100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5" name="Google Shape;1439;p40">
              <a:extLst>
                <a:ext uri="{FF2B5EF4-FFF2-40B4-BE49-F238E27FC236}">
                  <a16:creationId xmlns:a16="http://schemas.microsoft.com/office/drawing/2014/main" id="{C1526B14-65BB-4E64-94A9-C589EA5307DB}"/>
                </a:ext>
              </a:extLst>
            </p:cNvPr>
            <p:cNvSpPr/>
            <p:nvPr/>
          </p:nvSpPr>
          <p:spPr>
            <a:xfrm flipH="1">
              <a:off x="7936335" y="4324342"/>
              <a:ext cx="44262" cy="102046"/>
            </a:xfrm>
            <a:custGeom>
              <a:avLst/>
              <a:gdLst/>
              <a:ahLst/>
              <a:cxnLst/>
              <a:rect l="l" t="t" r="r" b="b"/>
              <a:pathLst>
                <a:path w="1155" h="2663" extrusionOk="0">
                  <a:moveTo>
                    <a:pt x="947" y="1"/>
                  </a:moveTo>
                  <a:cubicBezTo>
                    <a:pt x="474" y="237"/>
                    <a:pt x="178" y="740"/>
                    <a:pt x="60" y="1213"/>
                  </a:cubicBezTo>
                  <a:cubicBezTo>
                    <a:pt x="1" y="1686"/>
                    <a:pt x="60" y="2130"/>
                    <a:pt x="267" y="2544"/>
                  </a:cubicBezTo>
                  <a:lnTo>
                    <a:pt x="267" y="2662"/>
                  </a:lnTo>
                  <a:cubicBezTo>
                    <a:pt x="681" y="2337"/>
                    <a:pt x="947" y="1834"/>
                    <a:pt x="1036" y="1361"/>
                  </a:cubicBezTo>
                  <a:cubicBezTo>
                    <a:pt x="1154" y="888"/>
                    <a:pt x="1065" y="444"/>
                    <a:pt x="94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6" name="Google Shape;1440;p40">
              <a:extLst>
                <a:ext uri="{FF2B5EF4-FFF2-40B4-BE49-F238E27FC236}">
                  <a16:creationId xmlns:a16="http://schemas.microsoft.com/office/drawing/2014/main" id="{8E465A4A-98D2-41EF-B5BE-74193F014991}"/>
                </a:ext>
              </a:extLst>
            </p:cNvPr>
            <p:cNvSpPr/>
            <p:nvPr/>
          </p:nvSpPr>
          <p:spPr>
            <a:xfrm flipH="1">
              <a:off x="8044060" y="4351051"/>
              <a:ext cx="84999" cy="14370"/>
            </a:xfrm>
            <a:custGeom>
              <a:avLst/>
              <a:gdLst/>
              <a:ahLst/>
              <a:cxnLst/>
              <a:rect l="l" t="t" r="r" b="b"/>
              <a:pathLst>
                <a:path w="2218" h="375" extrusionOk="0">
                  <a:moveTo>
                    <a:pt x="775" y="0"/>
                  </a:moveTo>
                  <a:cubicBezTo>
                    <a:pt x="536" y="0"/>
                    <a:pt x="297" y="23"/>
                    <a:pt x="60" y="73"/>
                  </a:cubicBezTo>
                  <a:cubicBezTo>
                    <a:pt x="1" y="73"/>
                    <a:pt x="30" y="191"/>
                    <a:pt x="90" y="191"/>
                  </a:cubicBezTo>
                  <a:cubicBezTo>
                    <a:pt x="346" y="148"/>
                    <a:pt x="602" y="125"/>
                    <a:pt x="854" y="125"/>
                  </a:cubicBezTo>
                  <a:cubicBezTo>
                    <a:pt x="1300" y="125"/>
                    <a:pt x="1733" y="198"/>
                    <a:pt x="2130" y="368"/>
                  </a:cubicBezTo>
                  <a:cubicBezTo>
                    <a:pt x="2142" y="372"/>
                    <a:pt x="2153" y="374"/>
                    <a:pt x="2162" y="374"/>
                  </a:cubicBezTo>
                  <a:cubicBezTo>
                    <a:pt x="2218" y="374"/>
                    <a:pt x="2211" y="301"/>
                    <a:pt x="2160" y="250"/>
                  </a:cubicBezTo>
                  <a:cubicBezTo>
                    <a:pt x="1726" y="92"/>
                    <a:pt x="1253" y="0"/>
                    <a:pt x="77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7" name="Google Shape;1441;p40">
              <a:extLst>
                <a:ext uri="{FF2B5EF4-FFF2-40B4-BE49-F238E27FC236}">
                  <a16:creationId xmlns:a16="http://schemas.microsoft.com/office/drawing/2014/main" id="{7D86CA36-CFAD-4499-846F-3F0845D79EC1}"/>
                </a:ext>
              </a:extLst>
            </p:cNvPr>
            <p:cNvSpPr/>
            <p:nvPr/>
          </p:nvSpPr>
          <p:spPr>
            <a:xfrm flipH="1">
              <a:off x="8008880" y="4342620"/>
              <a:ext cx="79366" cy="31192"/>
            </a:xfrm>
            <a:custGeom>
              <a:avLst/>
              <a:gdLst/>
              <a:ahLst/>
              <a:cxnLst/>
              <a:rect l="l" t="t" r="r" b="b"/>
              <a:pathLst>
                <a:path w="2071" h="814" extrusionOk="0">
                  <a:moveTo>
                    <a:pt x="729" y="1"/>
                  </a:moveTo>
                  <a:cubicBezTo>
                    <a:pt x="463" y="1"/>
                    <a:pt x="216" y="69"/>
                    <a:pt x="0" y="263"/>
                  </a:cubicBezTo>
                  <a:cubicBezTo>
                    <a:pt x="296" y="470"/>
                    <a:pt x="621" y="707"/>
                    <a:pt x="1006" y="766"/>
                  </a:cubicBezTo>
                  <a:cubicBezTo>
                    <a:pt x="1128" y="796"/>
                    <a:pt x="1254" y="813"/>
                    <a:pt x="1380" y="813"/>
                  </a:cubicBezTo>
                  <a:cubicBezTo>
                    <a:pt x="1619" y="813"/>
                    <a:pt x="1858" y="754"/>
                    <a:pt x="2071" y="618"/>
                  </a:cubicBezTo>
                  <a:lnTo>
                    <a:pt x="1982" y="618"/>
                  </a:lnTo>
                  <a:cubicBezTo>
                    <a:pt x="1686" y="352"/>
                    <a:pt x="1390" y="115"/>
                    <a:pt x="1035" y="27"/>
                  </a:cubicBezTo>
                  <a:cubicBezTo>
                    <a:pt x="931" y="10"/>
                    <a:pt x="829" y="1"/>
                    <a:pt x="72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8" name="Google Shape;1442;p40">
              <a:extLst>
                <a:ext uri="{FF2B5EF4-FFF2-40B4-BE49-F238E27FC236}">
                  <a16:creationId xmlns:a16="http://schemas.microsoft.com/office/drawing/2014/main" id="{0DF8A888-D1AD-4F44-B876-A48C3218602C}"/>
                </a:ext>
              </a:extLst>
            </p:cNvPr>
            <p:cNvSpPr/>
            <p:nvPr/>
          </p:nvSpPr>
          <p:spPr>
            <a:xfrm flipH="1">
              <a:off x="7961628" y="4237930"/>
              <a:ext cx="35947" cy="91278"/>
            </a:xfrm>
            <a:custGeom>
              <a:avLst/>
              <a:gdLst/>
              <a:ahLst/>
              <a:cxnLst/>
              <a:rect l="l" t="t" r="r" b="b"/>
              <a:pathLst>
                <a:path w="938" h="2382" extrusionOk="0">
                  <a:moveTo>
                    <a:pt x="870" y="0"/>
                  </a:moveTo>
                  <a:cubicBezTo>
                    <a:pt x="850" y="0"/>
                    <a:pt x="826" y="11"/>
                    <a:pt x="799" y="38"/>
                  </a:cubicBezTo>
                  <a:cubicBezTo>
                    <a:pt x="326" y="688"/>
                    <a:pt x="30" y="1517"/>
                    <a:pt x="0" y="2315"/>
                  </a:cubicBezTo>
                  <a:cubicBezTo>
                    <a:pt x="0" y="2359"/>
                    <a:pt x="30" y="2382"/>
                    <a:pt x="59" y="2382"/>
                  </a:cubicBezTo>
                  <a:cubicBezTo>
                    <a:pt x="89" y="2382"/>
                    <a:pt x="119" y="2359"/>
                    <a:pt x="119" y="2315"/>
                  </a:cubicBezTo>
                  <a:cubicBezTo>
                    <a:pt x="178" y="1517"/>
                    <a:pt x="473" y="777"/>
                    <a:pt x="917" y="97"/>
                  </a:cubicBezTo>
                  <a:cubicBezTo>
                    <a:pt x="938" y="56"/>
                    <a:pt x="915" y="0"/>
                    <a:pt x="87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9" name="Google Shape;1443;p40">
              <a:extLst>
                <a:ext uri="{FF2B5EF4-FFF2-40B4-BE49-F238E27FC236}">
                  <a16:creationId xmlns:a16="http://schemas.microsoft.com/office/drawing/2014/main" id="{74A41D10-8505-4C2D-914D-DCBB1BFC3FC7}"/>
                </a:ext>
              </a:extLst>
            </p:cNvPr>
            <p:cNvSpPr/>
            <p:nvPr/>
          </p:nvSpPr>
          <p:spPr>
            <a:xfrm flipH="1">
              <a:off x="7980559" y="4279009"/>
              <a:ext cx="35142" cy="87293"/>
            </a:xfrm>
            <a:custGeom>
              <a:avLst/>
              <a:gdLst/>
              <a:ahLst/>
              <a:cxnLst/>
              <a:rect l="l" t="t" r="r" b="b"/>
              <a:pathLst>
                <a:path w="917" h="2278" extrusionOk="0">
                  <a:moveTo>
                    <a:pt x="799" y="1"/>
                  </a:moveTo>
                  <a:cubicBezTo>
                    <a:pt x="385" y="208"/>
                    <a:pt x="148" y="652"/>
                    <a:pt x="59" y="1036"/>
                  </a:cubicBezTo>
                  <a:cubicBezTo>
                    <a:pt x="0" y="1450"/>
                    <a:pt x="59" y="1834"/>
                    <a:pt x="207" y="2189"/>
                  </a:cubicBezTo>
                  <a:lnTo>
                    <a:pt x="178" y="2278"/>
                  </a:lnTo>
                  <a:cubicBezTo>
                    <a:pt x="532" y="1982"/>
                    <a:pt x="769" y="1598"/>
                    <a:pt x="828" y="1184"/>
                  </a:cubicBezTo>
                  <a:cubicBezTo>
                    <a:pt x="917" y="770"/>
                    <a:pt x="887" y="356"/>
                    <a:pt x="79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0" name="Google Shape;1444;p40">
              <a:extLst>
                <a:ext uri="{FF2B5EF4-FFF2-40B4-BE49-F238E27FC236}">
                  <a16:creationId xmlns:a16="http://schemas.microsoft.com/office/drawing/2014/main" id="{4CAB5D79-205D-41F5-9423-A84C1BD738A9}"/>
                </a:ext>
              </a:extLst>
            </p:cNvPr>
            <p:cNvSpPr/>
            <p:nvPr/>
          </p:nvSpPr>
          <p:spPr>
            <a:xfrm flipH="1">
              <a:off x="8064409" y="4300775"/>
              <a:ext cx="69172" cy="12454"/>
            </a:xfrm>
            <a:custGeom>
              <a:avLst/>
              <a:gdLst/>
              <a:ahLst/>
              <a:cxnLst/>
              <a:rect l="l" t="t" r="r" b="b"/>
              <a:pathLst>
                <a:path w="1805" h="325" extrusionOk="0">
                  <a:moveTo>
                    <a:pt x="634" y="0"/>
                  </a:moveTo>
                  <a:cubicBezTo>
                    <a:pt x="459" y="0"/>
                    <a:pt x="286" y="17"/>
                    <a:pt x="119" y="54"/>
                  </a:cubicBezTo>
                  <a:cubicBezTo>
                    <a:pt x="1" y="84"/>
                    <a:pt x="30" y="172"/>
                    <a:pt x="119" y="172"/>
                  </a:cubicBezTo>
                  <a:cubicBezTo>
                    <a:pt x="286" y="135"/>
                    <a:pt x="456" y="118"/>
                    <a:pt x="627" y="118"/>
                  </a:cubicBezTo>
                  <a:cubicBezTo>
                    <a:pt x="1001" y="118"/>
                    <a:pt x="1380" y="198"/>
                    <a:pt x="1745" y="320"/>
                  </a:cubicBezTo>
                  <a:cubicBezTo>
                    <a:pt x="1752" y="323"/>
                    <a:pt x="1758" y="325"/>
                    <a:pt x="1763" y="325"/>
                  </a:cubicBezTo>
                  <a:cubicBezTo>
                    <a:pt x="1804" y="325"/>
                    <a:pt x="1801" y="228"/>
                    <a:pt x="1775" y="202"/>
                  </a:cubicBezTo>
                  <a:cubicBezTo>
                    <a:pt x="1410" y="80"/>
                    <a:pt x="1017" y="0"/>
                    <a:pt x="634"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1" name="Google Shape;1445;p40">
              <a:extLst>
                <a:ext uri="{FF2B5EF4-FFF2-40B4-BE49-F238E27FC236}">
                  <a16:creationId xmlns:a16="http://schemas.microsoft.com/office/drawing/2014/main" id="{7A49FDF9-92B8-4B10-9224-4A749F84C354}"/>
                </a:ext>
              </a:extLst>
            </p:cNvPr>
            <p:cNvSpPr/>
            <p:nvPr/>
          </p:nvSpPr>
          <p:spPr>
            <a:xfrm flipH="1">
              <a:off x="8037200" y="4294682"/>
              <a:ext cx="62389" cy="25138"/>
            </a:xfrm>
            <a:custGeom>
              <a:avLst/>
              <a:gdLst/>
              <a:ahLst/>
              <a:cxnLst/>
              <a:rect l="l" t="t" r="r" b="b"/>
              <a:pathLst>
                <a:path w="1628" h="656" extrusionOk="0">
                  <a:moveTo>
                    <a:pt x="589" y="1"/>
                  </a:moveTo>
                  <a:cubicBezTo>
                    <a:pt x="383" y="1"/>
                    <a:pt x="152" y="83"/>
                    <a:pt x="1" y="213"/>
                  </a:cubicBezTo>
                  <a:cubicBezTo>
                    <a:pt x="208" y="390"/>
                    <a:pt x="474" y="538"/>
                    <a:pt x="770" y="627"/>
                  </a:cubicBezTo>
                  <a:cubicBezTo>
                    <a:pt x="863" y="646"/>
                    <a:pt x="957" y="656"/>
                    <a:pt x="1050" y="656"/>
                  </a:cubicBezTo>
                  <a:cubicBezTo>
                    <a:pt x="1250" y="656"/>
                    <a:pt x="1445" y="610"/>
                    <a:pt x="1627" y="509"/>
                  </a:cubicBezTo>
                  <a:lnTo>
                    <a:pt x="1538" y="509"/>
                  </a:lnTo>
                  <a:cubicBezTo>
                    <a:pt x="1361" y="302"/>
                    <a:pt x="1095" y="95"/>
                    <a:pt x="799" y="36"/>
                  </a:cubicBezTo>
                  <a:cubicBezTo>
                    <a:pt x="736" y="12"/>
                    <a:pt x="664" y="1"/>
                    <a:pt x="58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2" name="Google Shape;1446;p40">
              <a:extLst>
                <a:ext uri="{FF2B5EF4-FFF2-40B4-BE49-F238E27FC236}">
                  <a16:creationId xmlns:a16="http://schemas.microsoft.com/office/drawing/2014/main" id="{482BF68B-EA93-4D4D-AA75-856279727266}"/>
                </a:ext>
              </a:extLst>
            </p:cNvPr>
            <p:cNvSpPr/>
            <p:nvPr/>
          </p:nvSpPr>
          <p:spPr>
            <a:xfrm flipH="1">
              <a:off x="7997881" y="4211183"/>
              <a:ext cx="31424" cy="72693"/>
            </a:xfrm>
            <a:custGeom>
              <a:avLst/>
              <a:gdLst/>
              <a:ahLst/>
              <a:cxnLst/>
              <a:rect l="l" t="t" r="r" b="b"/>
              <a:pathLst>
                <a:path w="820" h="1897" extrusionOk="0">
                  <a:moveTo>
                    <a:pt x="726" y="1"/>
                  </a:moveTo>
                  <a:cubicBezTo>
                    <a:pt x="707" y="1"/>
                    <a:pt x="690" y="8"/>
                    <a:pt x="680" y="26"/>
                  </a:cubicBezTo>
                  <a:cubicBezTo>
                    <a:pt x="296" y="588"/>
                    <a:pt x="59" y="1209"/>
                    <a:pt x="0" y="1830"/>
                  </a:cubicBezTo>
                  <a:cubicBezTo>
                    <a:pt x="0" y="1874"/>
                    <a:pt x="30" y="1897"/>
                    <a:pt x="59" y="1897"/>
                  </a:cubicBezTo>
                  <a:cubicBezTo>
                    <a:pt x="89" y="1897"/>
                    <a:pt x="119" y="1874"/>
                    <a:pt x="119" y="1830"/>
                  </a:cubicBezTo>
                  <a:cubicBezTo>
                    <a:pt x="148" y="1209"/>
                    <a:pt x="414" y="588"/>
                    <a:pt x="799" y="56"/>
                  </a:cubicBezTo>
                  <a:cubicBezTo>
                    <a:pt x="819" y="35"/>
                    <a:pt x="769" y="1"/>
                    <a:pt x="726"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3" name="Google Shape;1447;p40">
              <a:extLst>
                <a:ext uri="{FF2B5EF4-FFF2-40B4-BE49-F238E27FC236}">
                  <a16:creationId xmlns:a16="http://schemas.microsoft.com/office/drawing/2014/main" id="{634C88BC-9781-4C23-9D0C-E503F33502F5}"/>
                </a:ext>
              </a:extLst>
            </p:cNvPr>
            <p:cNvSpPr/>
            <p:nvPr/>
          </p:nvSpPr>
          <p:spPr>
            <a:xfrm flipH="1">
              <a:off x="8014551" y="4243908"/>
              <a:ext cx="29508" cy="70279"/>
            </a:xfrm>
            <a:custGeom>
              <a:avLst/>
              <a:gdLst/>
              <a:ahLst/>
              <a:cxnLst/>
              <a:rect l="l" t="t" r="r" b="b"/>
              <a:pathLst>
                <a:path w="770" h="1834" extrusionOk="0">
                  <a:moveTo>
                    <a:pt x="651" y="0"/>
                  </a:moveTo>
                  <a:cubicBezTo>
                    <a:pt x="326" y="178"/>
                    <a:pt x="149" y="503"/>
                    <a:pt x="60" y="828"/>
                  </a:cubicBezTo>
                  <a:cubicBezTo>
                    <a:pt x="1" y="1183"/>
                    <a:pt x="60" y="1479"/>
                    <a:pt x="178" y="1775"/>
                  </a:cubicBezTo>
                  <a:lnTo>
                    <a:pt x="178" y="1834"/>
                  </a:lnTo>
                  <a:cubicBezTo>
                    <a:pt x="474" y="1627"/>
                    <a:pt x="651" y="1272"/>
                    <a:pt x="681" y="947"/>
                  </a:cubicBezTo>
                  <a:cubicBezTo>
                    <a:pt x="770" y="621"/>
                    <a:pt x="740" y="325"/>
                    <a:pt x="65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4" name="Google Shape;1448;p40">
              <a:extLst>
                <a:ext uri="{FF2B5EF4-FFF2-40B4-BE49-F238E27FC236}">
                  <a16:creationId xmlns:a16="http://schemas.microsoft.com/office/drawing/2014/main" id="{7ED6B209-CDBC-473B-A23D-2459A760C5FB}"/>
                </a:ext>
              </a:extLst>
            </p:cNvPr>
            <p:cNvSpPr/>
            <p:nvPr/>
          </p:nvSpPr>
          <p:spPr>
            <a:xfrm flipH="1">
              <a:off x="8085946" y="4251112"/>
              <a:ext cx="60090" cy="11151"/>
            </a:xfrm>
            <a:custGeom>
              <a:avLst/>
              <a:gdLst/>
              <a:ahLst/>
              <a:cxnLst/>
              <a:rect l="l" t="t" r="r" b="b"/>
              <a:pathLst>
                <a:path w="1568" h="291" extrusionOk="0">
                  <a:moveTo>
                    <a:pt x="612" y="0"/>
                  </a:moveTo>
                  <a:cubicBezTo>
                    <a:pt x="434" y="0"/>
                    <a:pt x="250" y="17"/>
                    <a:pt x="59" y="49"/>
                  </a:cubicBezTo>
                  <a:cubicBezTo>
                    <a:pt x="0" y="108"/>
                    <a:pt x="30" y="167"/>
                    <a:pt x="89" y="167"/>
                  </a:cubicBezTo>
                  <a:cubicBezTo>
                    <a:pt x="248" y="148"/>
                    <a:pt x="404" y="138"/>
                    <a:pt x="558" y="138"/>
                  </a:cubicBezTo>
                  <a:cubicBezTo>
                    <a:pt x="888" y="138"/>
                    <a:pt x="1205" y="184"/>
                    <a:pt x="1508" y="285"/>
                  </a:cubicBezTo>
                  <a:cubicBezTo>
                    <a:pt x="1515" y="289"/>
                    <a:pt x="1521" y="290"/>
                    <a:pt x="1526" y="290"/>
                  </a:cubicBezTo>
                  <a:cubicBezTo>
                    <a:pt x="1567" y="290"/>
                    <a:pt x="1564" y="193"/>
                    <a:pt x="1538" y="167"/>
                  </a:cubicBezTo>
                  <a:cubicBezTo>
                    <a:pt x="1235" y="53"/>
                    <a:pt x="931" y="0"/>
                    <a:pt x="612"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5" name="Google Shape;1449;p40">
              <a:extLst>
                <a:ext uri="{FF2B5EF4-FFF2-40B4-BE49-F238E27FC236}">
                  <a16:creationId xmlns:a16="http://schemas.microsoft.com/office/drawing/2014/main" id="{4267A7A2-306C-4FC6-A138-BE0A00D57955}"/>
                </a:ext>
              </a:extLst>
            </p:cNvPr>
            <p:cNvSpPr/>
            <p:nvPr/>
          </p:nvSpPr>
          <p:spPr>
            <a:xfrm flipH="1">
              <a:off x="8060998" y="4247740"/>
              <a:ext cx="55568" cy="20578"/>
            </a:xfrm>
            <a:custGeom>
              <a:avLst/>
              <a:gdLst/>
              <a:ahLst/>
              <a:cxnLst/>
              <a:rect l="l" t="t" r="r" b="b"/>
              <a:pathLst>
                <a:path w="1450" h="537" extrusionOk="0">
                  <a:moveTo>
                    <a:pt x="459" y="1"/>
                  </a:moveTo>
                  <a:cubicBezTo>
                    <a:pt x="283" y="1"/>
                    <a:pt x="116" y="60"/>
                    <a:pt x="0" y="196"/>
                  </a:cubicBezTo>
                  <a:cubicBezTo>
                    <a:pt x="207" y="344"/>
                    <a:pt x="444" y="432"/>
                    <a:pt x="710" y="521"/>
                  </a:cubicBezTo>
                  <a:cubicBezTo>
                    <a:pt x="783" y="530"/>
                    <a:pt x="859" y="537"/>
                    <a:pt x="936" y="537"/>
                  </a:cubicBezTo>
                  <a:cubicBezTo>
                    <a:pt x="1108" y="537"/>
                    <a:pt x="1286" y="505"/>
                    <a:pt x="1449" y="403"/>
                  </a:cubicBezTo>
                  <a:lnTo>
                    <a:pt x="1449" y="403"/>
                  </a:lnTo>
                  <a:lnTo>
                    <a:pt x="1390" y="432"/>
                  </a:lnTo>
                  <a:cubicBezTo>
                    <a:pt x="1213" y="255"/>
                    <a:pt x="1006" y="107"/>
                    <a:pt x="739" y="48"/>
                  </a:cubicBezTo>
                  <a:cubicBezTo>
                    <a:pt x="648" y="17"/>
                    <a:pt x="552" y="1"/>
                    <a:pt x="45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6" name="Google Shape;1450;p40">
              <a:extLst>
                <a:ext uri="{FF2B5EF4-FFF2-40B4-BE49-F238E27FC236}">
                  <a16:creationId xmlns:a16="http://schemas.microsoft.com/office/drawing/2014/main" id="{8BDF7937-DBA6-4089-A8B0-C1A7459810EE}"/>
                </a:ext>
              </a:extLst>
            </p:cNvPr>
            <p:cNvSpPr/>
            <p:nvPr/>
          </p:nvSpPr>
          <p:spPr>
            <a:xfrm flipH="1">
              <a:off x="8027658" y="4172709"/>
              <a:ext cx="26596" cy="64722"/>
            </a:xfrm>
            <a:custGeom>
              <a:avLst/>
              <a:gdLst/>
              <a:ahLst/>
              <a:cxnLst/>
              <a:rect l="l" t="t" r="r" b="b"/>
              <a:pathLst>
                <a:path w="694" h="1689" extrusionOk="0">
                  <a:moveTo>
                    <a:pt x="628" y="0"/>
                  </a:moveTo>
                  <a:cubicBezTo>
                    <a:pt x="614" y="0"/>
                    <a:pt x="601" y="7"/>
                    <a:pt x="592" y="25"/>
                  </a:cubicBezTo>
                  <a:cubicBezTo>
                    <a:pt x="267" y="527"/>
                    <a:pt x="30" y="1060"/>
                    <a:pt x="1" y="1622"/>
                  </a:cubicBezTo>
                  <a:cubicBezTo>
                    <a:pt x="1" y="1666"/>
                    <a:pt x="30" y="1688"/>
                    <a:pt x="60" y="1688"/>
                  </a:cubicBezTo>
                  <a:cubicBezTo>
                    <a:pt x="89" y="1688"/>
                    <a:pt x="119" y="1666"/>
                    <a:pt x="119" y="1622"/>
                  </a:cubicBezTo>
                  <a:cubicBezTo>
                    <a:pt x="148" y="1060"/>
                    <a:pt x="355" y="557"/>
                    <a:pt x="651" y="84"/>
                  </a:cubicBezTo>
                  <a:cubicBezTo>
                    <a:pt x="693" y="42"/>
                    <a:pt x="661" y="0"/>
                    <a:pt x="628"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7" name="Google Shape;1451;p40">
              <a:extLst>
                <a:ext uri="{FF2B5EF4-FFF2-40B4-BE49-F238E27FC236}">
                  <a16:creationId xmlns:a16="http://schemas.microsoft.com/office/drawing/2014/main" id="{E53BFCAC-B86C-4764-9BFC-C89A24163DDC}"/>
                </a:ext>
              </a:extLst>
            </p:cNvPr>
            <p:cNvSpPr/>
            <p:nvPr/>
          </p:nvSpPr>
          <p:spPr>
            <a:xfrm flipH="1">
              <a:off x="8040611" y="4201986"/>
              <a:ext cx="24986" cy="61197"/>
            </a:xfrm>
            <a:custGeom>
              <a:avLst/>
              <a:gdLst/>
              <a:ahLst/>
              <a:cxnLst/>
              <a:rect l="l" t="t" r="r" b="b"/>
              <a:pathLst>
                <a:path w="652" h="1597" extrusionOk="0">
                  <a:moveTo>
                    <a:pt x="563" y="0"/>
                  </a:moveTo>
                  <a:cubicBezTo>
                    <a:pt x="267" y="148"/>
                    <a:pt x="60" y="444"/>
                    <a:pt x="30" y="739"/>
                  </a:cubicBezTo>
                  <a:cubicBezTo>
                    <a:pt x="1" y="1035"/>
                    <a:pt x="30" y="1301"/>
                    <a:pt x="149" y="1567"/>
                  </a:cubicBezTo>
                  <a:lnTo>
                    <a:pt x="119" y="1597"/>
                  </a:lnTo>
                  <a:cubicBezTo>
                    <a:pt x="356" y="1419"/>
                    <a:pt x="504" y="1124"/>
                    <a:pt x="592" y="828"/>
                  </a:cubicBezTo>
                  <a:cubicBezTo>
                    <a:pt x="651" y="532"/>
                    <a:pt x="622" y="266"/>
                    <a:pt x="56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8" name="Google Shape;1452;p40">
              <a:extLst>
                <a:ext uri="{FF2B5EF4-FFF2-40B4-BE49-F238E27FC236}">
                  <a16:creationId xmlns:a16="http://schemas.microsoft.com/office/drawing/2014/main" id="{A3C312AC-9DEA-4580-899A-C246708264D0}"/>
                </a:ext>
              </a:extLst>
            </p:cNvPr>
            <p:cNvSpPr/>
            <p:nvPr/>
          </p:nvSpPr>
          <p:spPr>
            <a:xfrm flipH="1">
              <a:off x="7894449" y="4577215"/>
              <a:ext cx="96343" cy="12531"/>
            </a:xfrm>
            <a:custGeom>
              <a:avLst/>
              <a:gdLst/>
              <a:ahLst/>
              <a:cxnLst/>
              <a:rect l="l" t="t" r="r" b="b"/>
              <a:pathLst>
                <a:path w="2514" h="327" extrusionOk="0">
                  <a:moveTo>
                    <a:pt x="1243" y="0"/>
                  </a:moveTo>
                  <a:cubicBezTo>
                    <a:pt x="841" y="0"/>
                    <a:pt x="432" y="59"/>
                    <a:pt x="30" y="174"/>
                  </a:cubicBezTo>
                  <a:cubicBezTo>
                    <a:pt x="1" y="203"/>
                    <a:pt x="1" y="263"/>
                    <a:pt x="89" y="263"/>
                  </a:cubicBezTo>
                  <a:cubicBezTo>
                    <a:pt x="436" y="169"/>
                    <a:pt x="788" y="124"/>
                    <a:pt x="1143" y="124"/>
                  </a:cubicBezTo>
                  <a:cubicBezTo>
                    <a:pt x="1577" y="124"/>
                    <a:pt x="2016" y="192"/>
                    <a:pt x="2455" y="322"/>
                  </a:cubicBezTo>
                  <a:cubicBezTo>
                    <a:pt x="2462" y="325"/>
                    <a:pt x="2467" y="326"/>
                    <a:pt x="2473" y="326"/>
                  </a:cubicBezTo>
                  <a:cubicBezTo>
                    <a:pt x="2514" y="326"/>
                    <a:pt x="2511" y="230"/>
                    <a:pt x="2485" y="203"/>
                  </a:cubicBezTo>
                  <a:cubicBezTo>
                    <a:pt x="2089" y="66"/>
                    <a:pt x="1670" y="0"/>
                    <a:pt x="1243" y="0"/>
                  </a:cubicBezTo>
                  <a:close/>
                </a:path>
              </a:pathLst>
            </a:custGeom>
            <a:solidFill>
              <a:srgbClr val="CC741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9" name="Google Shape;1453;p40">
              <a:extLst>
                <a:ext uri="{FF2B5EF4-FFF2-40B4-BE49-F238E27FC236}">
                  <a16:creationId xmlns:a16="http://schemas.microsoft.com/office/drawing/2014/main" id="{2F1B40FC-582E-4006-8C2C-81BCE290C4C9}"/>
                </a:ext>
              </a:extLst>
            </p:cNvPr>
            <p:cNvSpPr/>
            <p:nvPr/>
          </p:nvSpPr>
          <p:spPr>
            <a:xfrm flipH="1">
              <a:off x="7851336" y="4564033"/>
              <a:ext cx="92970" cy="35446"/>
            </a:xfrm>
            <a:custGeom>
              <a:avLst/>
              <a:gdLst/>
              <a:ahLst/>
              <a:cxnLst/>
              <a:rect l="l" t="t" r="r" b="b"/>
              <a:pathLst>
                <a:path w="2426" h="925" extrusionOk="0">
                  <a:moveTo>
                    <a:pt x="982" y="0"/>
                  </a:moveTo>
                  <a:cubicBezTo>
                    <a:pt x="637" y="0"/>
                    <a:pt x="247" y="124"/>
                    <a:pt x="0" y="370"/>
                  </a:cubicBezTo>
                  <a:cubicBezTo>
                    <a:pt x="385" y="607"/>
                    <a:pt x="799" y="814"/>
                    <a:pt x="1183" y="873"/>
                  </a:cubicBezTo>
                  <a:cubicBezTo>
                    <a:pt x="1304" y="907"/>
                    <a:pt x="1427" y="924"/>
                    <a:pt x="1551" y="924"/>
                  </a:cubicBezTo>
                  <a:cubicBezTo>
                    <a:pt x="1851" y="924"/>
                    <a:pt x="2153" y="825"/>
                    <a:pt x="2425" y="636"/>
                  </a:cubicBezTo>
                  <a:lnTo>
                    <a:pt x="2336" y="607"/>
                  </a:lnTo>
                  <a:cubicBezTo>
                    <a:pt x="2011" y="311"/>
                    <a:pt x="1597" y="104"/>
                    <a:pt x="1183" y="15"/>
                  </a:cubicBezTo>
                  <a:cubicBezTo>
                    <a:pt x="1119" y="5"/>
                    <a:pt x="1052" y="0"/>
                    <a:pt x="982" y="0"/>
                  </a:cubicBezTo>
                  <a:close/>
                </a:path>
              </a:pathLst>
            </a:custGeom>
            <a:solidFill>
              <a:srgbClr val="FAB74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0" name="Google Shape;1454;p40">
              <a:extLst>
                <a:ext uri="{FF2B5EF4-FFF2-40B4-BE49-F238E27FC236}">
                  <a16:creationId xmlns:a16="http://schemas.microsoft.com/office/drawing/2014/main" id="{3FFC8F34-5B46-4E65-96DC-C984F66E63F3}"/>
                </a:ext>
              </a:extLst>
            </p:cNvPr>
            <p:cNvSpPr/>
            <p:nvPr/>
          </p:nvSpPr>
          <p:spPr>
            <a:xfrm flipH="1">
              <a:off x="7806154" y="4435929"/>
              <a:ext cx="36176" cy="107449"/>
            </a:xfrm>
            <a:custGeom>
              <a:avLst/>
              <a:gdLst/>
              <a:ahLst/>
              <a:cxnLst/>
              <a:rect l="l" t="t" r="r" b="b"/>
              <a:pathLst>
                <a:path w="944" h="2804" extrusionOk="0">
                  <a:moveTo>
                    <a:pt x="883" y="1"/>
                  </a:moveTo>
                  <a:cubicBezTo>
                    <a:pt x="862" y="1"/>
                    <a:pt x="840" y="13"/>
                    <a:pt x="829" y="46"/>
                  </a:cubicBezTo>
                  <a:cubicBezTo>
                    <a:pt x="356" y="845"/>
                    <a:pt x="60" y="1761"/>
                    <a:pt x="1" y="2737"/>
                  </a:cubicBezTo>
                  <a:cubicBezTo>
                    <a:pt x="1" y="2782"/>
                    <a:pt x="30" y="2804"/>
                    <a:pt x="60" y="2804"/>
                  </a:cubicBezTo>
                  <a:cubicBezTo>
                    <a:pt x="89" y="2804"/>
                    <a:pt x="119" y="2782"/>
                    <a:pt x="119" y="2737"/>
                  </a:cubicBezTo>
                  <a:cubicBezTo>
                    <a:pt x="119" y="1820"/>
                    <a:pt x="415" y="904"/>
                    <a:pt x="888" y="76"/>
                  </a:cubicBezTo>
                  <a:cubicBezTo>
                    <a:pt x="944" y="38"/>
                    <a:pt x="917" y="1"/>
                    <a:pt x="883" y="1"/>
                  </a:cubicBezTo>
                  <a:close/>
                </a:path>
              </a:pathLst>
            </a:custGeom>
            <a:solidFill>
              <a:srgbClr val="CC741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1" name="Google Shape;1455;p40">
              <a:extLst>
                <a:ext uri="{FF2B5EF4-FFF2-40B4-BE49-F238E27FC236}">
                  <a16:creationId xmlns:a16="http://schemas.microsoft.com/office/drawing/2014/main" id="{C18F3AC9-3893-46AF-8D76-A947575DE51C}"/>
                </a:ext>
              </a:extLst>
            </p:cNvPr>
            <p:cNvSpPr/>
            <p:nvPr/>
          </p:nvSpPr>
          <p:spPr>
            <a:xfrm flipH="1">
              <a:off x="7821904" y="4485286"/>
              <a:ext cx="43074" cy="103157"/>
            </a:xfrm>
            <a:custGeom>
              <a:avLst/>
              <a:gdLst/>
              <a:ahLst/>
              <a:cxnLst/>
              <a:rect l="l" t="t" r="r" b="b"/>
              <a:pathLst>
                <a:path w="1124" h="2692" extrusionOk="0">
                  <a:moveTo>
                    <a:pt x="887" y="0"/>
                  </a:moveTo>
                  <a:cubicBezTo>
                    <a:pt x="444" y="296"/>
                    <a:pt x="148" y="828"/>
                    <a:pt x="89" y="1301"/>
                  </a:cubicBezTo>
                  <a:cubicBezTo>
                    <a:pt x="0" y="1774"/>
                    <a:pt x="148" y="2218"/>
                    <a:pt x="355" y="2632"/>
                  </a:cubicBezTo>
                  <a:lnTo>
                    <a:pt x="355" y="2691"/>
                  </a:lnTo>
                  <a:cubicBezTo>
                    <a:pt x="740" y="2336"/>
                    <a:pt x="976" y="1863"/>
                    <a:pt x="1035" y="1360"/>
                  </a:cubicBezTo>
                  <a:cubicBezTo>
                    <a:pt x="1124" y="887"/>
                    <a:pt x="1006" y="444"/>
                    <a:pt x="887" y="0"/>
                  </a:cubicBezTo>
                  <a:close/>
                </a:path>
              </a:pathLst>
            </a:custGeom>
            <a:solidFill>
              <a:srgbClr val="FAB74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2" name="Google Shape;1456;p40">
              <a:extLst>
                <a:ext uri="{FF2B5EF4-FFF2-40B4-BE49-F238E27FC236}">
                  <a16:creationId xmlns:a16="http://schemas.microsoft.com/office/drawing/2014/main" id="{252161A0-158C-4E3B-86DE-446C87BAB7D5}"/>
                </a:ext>
              </a:extLst>
            </p:cNvPr>
            <p:cNvSpPr/>
            <p:nvPr/>
          </p:nvSpPr>
          <p:spPr>
            <a:xfrm flipH="1">
              <a:off x="7845703" y="4629484"/>
              <a:ext cx="87797" cy="13565"/>
            </a:xfrm>
            <a:custGeom>
              <a:avLst/>
              <a:gdLst/>
              <a:ahLst/>
              <a:cxnLst/>
              <a:rect l="l" t="t" r="r" b="b"/>
              <a:pathLst>
                <a:path w="2291" h="354" extrusionOk="0">
                  <a:moveTo>
                    <a:pt x="1415" y="1"/>
                  </a:moveTo>
                  <a:cubicBezTo>
                    <a:pt x="962" y="1"/>
                    <a:pt x="515" y="80"/>
                    <a:pt x="103" y="229"/>
                  </a:cubicBezTo>
                  <a:cubicBezTo>
                    <a:pt x="0" y="280"/>
                    <a:pt x="9" y="354"/>
                    <a:pt x="70" y="354"/>
                  </a:cubicBezTo>
                  <a:cubicBezTo>
                    <a:pt x="79" y="354"/>
                    <a:pt x="90" y="352"/>
                    <a:pt x="103" y="348"/>
                  </a:cubicBezTo>
                  <a:cubicBezTo>
                    <a:pt x="515" y="198"/>
                    <a:pt x="950" y="119"/>
                    <a:pt x="1395" y="119"/>
                  </a:cubicBezTo>
                  <a:cubicBezTo>
                    <a:pt x="1652" y="119"/>
                    <a:pt x="1912" y="146"/>
                    <a:pt x="2173" y="200"/>
                  </a:cubicBezTo>
                  <a:cubicBezTo>
                    <a:pt x="2232" y="200"/>
                    <a:pt x="2291" y="141"/>
                    <a:pt x="2202" y="82"/>
                  </a:cubicBezTo>
                  <a:cubicBezTo>
                    <a:pt x="1942" y="27"/>
                    <a:pt x="1678" y="1"/>
                    <a:pt x="1415" y="1"/>
                  </a:cubicBezTo>
                  <a:close/>
                </a:path>
              </a:pathLst>
            </a:custGeom>
            <a:solidFill>
              <a:srgbClr val="CC741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3" name="Google Shape;1457;p40">
              <a:extLst>
                <a:ext uri="{FF2B5EF4-FFF2-40B4-BE49-F238E27FC236}">
                  <a16:creationId xmlns:a16="http://schemas.microsoft.com/office/drawing/2014/main" id="{8A2FD2E4-0CE0-43C9-B46A-42B4CD84840D}"/>
                </a:ext>
              </a:extLst>
            </p:cNvPr>
            <p:cNvSpPr/>
            <p:nvPr/>
          </p:nvSpPr>
          <p:spPr>
            <a:xfrm flipH="1">
              <a:off x="7813971" y="4617873"/>
              <a:ext cx="80477" cy="28548"/>
            </a:xfrm>
            <a:custGeom>
              <a:avLst/>
              <a:gdLst/>
              <a:ahLst/>
              <a:cxnLst/>
              <a:rect l="l" t="t" r="r" b="b"/>
              <a:pathLst>
                <a:path w="2100" h="745" extrusionOk="0">
                  <a:moveTo>
                    <a:pt x="1006" y="0"/>
                  </a:moveTo>
                  <a:cubicBezTo>
                    <a:pt x="621" y="0"/>
                    <a:pt x="266" y="89"/>
                    <a:pt x="0" y="385"/>
                  </a:cubicBezTo>
                  <a:cubicBezTo>
                    <a:pt x="326" y="532"/>
                    <a:pt x="710" y="680"/>
                    <a:pt x="1065" y="739"/>
                  </a:cubicBezTo>
                  <a:cubicBezTo>
                    <a:pt x="1112" y="743"/>
                    <a:pt x="1159" y="745"/>
                    <a:pt x="1206" y="745"/>
                  </a:cubicBezTo>
                  <a:cubicBezTo>
                    <a:pt x="1536" y="745"/>
                    <a:pt x="1841" y="651"/>
                    <a:pt x="2100" y="444"/>
                  </a:cubicBezTo>
                  <a:lnTo>
                    <a:pt x="2041" y="444"/>
                  </a:lnTo>
                  <a:cubicBezTo>
                    <a:pt x="1716" y="207"/>
                    <a:pt x="1361" y="30"/>
                    <a:pt x="1006" y="0"/>
                  </a:cubicBezTo>
                  <a:close/>
                </a:path>
              </a:pathLst>
            </a:custGeom>
            <a:solidFill>
              <a:srgbClr val="FAB74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4" name="Google Shape;1458;p40">
              <a:extLst>
                <a:ext uri="{FF2B5EF4-FFF2-40B4-BE49-F238E27FC236}">
                  <a16:creationId xmlns:a16="http://schemas.microsoft.com/office/drawing/2014/main" id="{60E53489-6828-4717-9C6F-B9EA44B4809A}"/>
                </a:ext>
              </a:extLst>
            </p:cNvPr>
            <p:cNvSpPr/>
            <p:nvPr/>
          </p:nvSpPr>
          <p:spPr>
            <a:xfrm flipH="1">
              <a:off x="7784080" y="4497395"/>
              <a:ext cx="25369" cy="94995"/>
            </a:xfrm>
            <a:custGeom>
              <a:avLst/>
              <a:gdLst/>
              <a:ahLst/>
              <a:cxnLst/>
              <a:rect l="l" t="t" r="r" b="b"/>
              <a:pathLst>
                <a:path w="662" h="2479" extrusionOk="0">
                  <a:moveTo>
                    <a:pt x="601" y="1"/>
                  </a:moveTo>
                  <a:cubicBezTo>
                    <a:pt x="587" y="1"/>
                    <a:pt x="572" y="11"/>
                    <a:pt x="562" y="39"/>
                  </a:cubicBezTo>
                  <a:cubicBezTo>
                    <a:pt x="178" y="778"/>
                    <a:pt x="0" y="1606"/>
                    <a:pt x="30" y="2434"/>
                  </a:cubicBezTo>
                  <a:cubicBezTo>
                    <a:pt x="30" y="2464"/>
                    <a:pt x="59" y="2479"/>
                    <a:pt x="89" y="2479"/>
                  </a:cubicBezTo>
                  <a:cubicBezTo>
                    <a:pt x="119" y="2479"/>
                    <a:pt x="148" y="2464"/>
                    <a:pt x="148" y="2434"/>
                  </a:cubicBezTo>
                  <a:cubicBezTo>
                    <a:pt x="89" y="1606"/>
                    <a:pt x="296" y="808"/>
                    <a:pt x="621" y="69"/>
                  </a:cubicBezTo>
                  <a:cubicBezTo>
                    <a:pt x="662" y="48"/>
                    <a:pt x="633" y="1"/>
                    <a:pt x="601" y="1"/>
                  </a:cubicBezTo>
                  <a:close/>
                </a:path>
              </a:pathLst>
            </a:custGeom>
            <a:solidFill>
              <a:srgbClr val="CC741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5" name="Google Shape;1459;p40">
              <a:extLst>
                <a:ext uri="{FF2B5EF4-FFF2-40B4-BE49-F238E27FC236}">
                  <a16:creationId xmlns:a16="http://schemas.microsoft.com/office/drawing/2014/main" id="{DBE1E258-8B0E-4D62-96F0-F908937E71CE}"/>
                </a:ext>
              </a:extLst>
            </p:cNvPr>
            <p:cNvSpPr/>
            <p:nvPr/>
          </p:nvSpPr>
          <p:spPr>
            <a:xfrm flipH="1">
              <a:off x="7792434" y="4541922"/>
              <a:ext cx="34030" cy="92964"/>
            </a:xfrm>
            <a:custGeom>
              <a:avLst/>
              <a:gdLst/>
              <a:ahLst/>
              <a:cxnLst/>
              <a:rect l="l" t="t" r="r" b="b"/>
              <a:pathLst>
                <a:path w="888" h="2426" extrusionOk="0">
                  <a:moveTo>
                    <a:pt x="622" y="1"/>
                  </a:moveTo>
                  <a:cubicBezTo>
                    <a:pt x="267" y="296"/>
                    <a:pt x="30" y="740"/>
                    <a:pt x="30" y="1184"/>
                  </a:cubicBezTo>
                  <a:cubicBezTo>
                    <a:pt x="1" y="1598"/>
                    <a:pt x="149" y="2012"/>
                    <a:pt x="385" y="2337"/>
                  </a:cubicBezTo>
                  <a:lnTo>
                    <a:pt x="326" y="2426"/>
                  </a:lnTo>
                  <a:cubicBezTo>
                    <a:pt x="681" y="2071"/>
                    <a:pt x="829" y="1598"/>
                    <a:pt x="858" y="1184"/>
                  </a:cubicBezTo>
                  <a:cubicBezTo>
                    <a:pt x="888" y="799"/>
                    <a:pt x="770" y="385"/>
                    <a:pt x="622" y="1"/>
                  </a:cubicBezTo>
                  <a:close/>
                </a:path>
              </a:pathLst>
            </a:custGeom>
            <a:solidFill>
              <a:srgbClr val="FAB74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6" name="Google Shape;1460;p40">
              <a:extLst>
                <a:ext uri="{FF2B5EF4-FFF2-40B4-BE49-F238E27FC236}">
                  <a16:creationId xmlns:a16="http://schemas.microsoft.com/office/drawing/2014/main" id="{2633074B-6366-4CDA-BA95-3DD8C1AB87F6}"/>
                </a:ext>
              </a:extLst>
            </p:cNvPr>
            <p:cNvSpPr/>
            <p:nvPr/>
          </p:nvSpPr>
          <p:spPr>
            <a:xfrm flipH="1">
              <a:off x="7806039" y="4670294"/>
              <a:ext cx="81244" cy="15788"/>
            </a:xfrm>
            <a:custGeom>
              <a:avLst/>
              <a:gdLst/>
              <a:ahLst/>
              <a:cxnLst/>
              <a:rect l="l" t="t" r="r" b="b"/>
              <a:pathLst>
                <a:path w="2120" h="412" extrusionOk="0">
                  <a:moveTo>
                    <a:pt x="1456" y="0"/>
                  </a:moveTo>
                  <a:cubicBezTo>
                    <a:pt x="989" y="0"/>
                    <a:pt x="519" y="100"/>
                    <a:pt x="79" y="288"/>
                  </a:cubicBezTo>
                  <a:cubicBezTo>
                    <a:pt x="0" y="314"/>
                    <a:pt x="39" y="411"/>
                    <a:pt x="69" y="411"/>
                  </a:cubicBezTo>
                  <a:cubicBezTo>
                    <a:pt x="73" y="411"/>
                    <a:pt x="76" y="410"/>
                    <a:pt x="79" y="406"/>
                  </a:cubicBezTo>
                  <a:cubicBezTo>
                    <a:pt x="498" y="218"/>
                    <a:pt x="947" y="118"/>
                    <a:pt x="1415" y="118"/>
                  </a:cubicBezTo>
                  <a:cubicBezTo>
                    <a:pt x="1607" y="118"/>
                    <a:pt x="1803" y="135"/>
                    <a:pt x="2002" y="170"/>
                  </a:cubicBezTo>
                  <a:cubicBezTo>
                    <a:pt x="2061" y="170"/>
                    <a:pt x="2120" y="81"/>
                    <a:pt x="2031" y="52"/>
                  </a:cubicBezTo>
                  <a:cubicBezTo>
                    <a:pt x="1841" y="17"/>
                    <a:pt x="1649" y="0"/>
                    <a:pt x="1456" y="0"/>
                  </a:cubicBezTo>
                  <a:close/>
                </a:path>
              </a:pathLst>
            </a:custGeom>
            <a:solidFill>
              <a:srgbClr val="CC741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7" name="Google Shape;1461;p40">
              <a:extLst>
                <a:ext uri="{FF2B5EF4-FFF2-40B4-BE49-F238E27FC236}">
                  <a16:creationId xmlns:a16="http://schemas.microsoft.com/office/drawing/2014/main" id="{18F6287D-D7BE-462A-8249-10FF35B7C257}"/>
                </a:ext>
              </a:extLst>
            </p:cNvPr>
            <p:cNvSpPr/>
            <p:nvPr/>
          </p:nvSpPr>
          <p:spPr>
            <a:xfrm flipH="1">
              <a:off x="7775419" y="4658645"/>
              <a:ext cx="74844" cy="27246"/>
            </a:xfrm>
            <a:custGeom>
              <a:avLst/>
              <a:gdLst/>
              <a:ahLst/>
              <a:cxnLst/>
              <a:rect l="l" t="t" r="r" b="b"/>
              <a:pathLst>
                <a:path w="1953" h="711" extrusionOk="0">
                  <a:moveTo>
                    <a:pt x="917" y="1"/>
                  </a:moveTo>
                  <a:cubicBezTo>
                    <a:pt x="592" y="1"/>
                    <a:pt x="208" y="89"/>
                    <a:pt x="1" y="385"/>
                  </a:cubicBezTo>
                  <a:cubicBezTo>
                    <a:pt x="326" y="563"/>
                    <a:pt x="651" y="710"/>
                    <a:pt x="1006" y="710"/>
                  </a:cubicBezTo>
                  <a:cubicBezTo>
                    <a:pt x="1331" y="710"/>
                    <a:pt x="1686" y="622"/>
                    <a:pt x="1952" y="356"/>
                  </a:cubicBezTo>
                  <a:lnTo>
                    <a:pt x="1893" y="356"/>
                  </a:lnTo>
                  <a:cubicBezTo>
                    <a:pt x="1598" y="178"/>
                    <a:pt x="1243" y="1"/>
                    <a:pt x="917" y="1"/>
                  </a:cubicBezTo>
                  <a:close/>
                </a:path>
              </a:pathLst>
            </a:custGeom>
            <a:solidFill>
              <a:srgbClr val="FAB74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8" name="Google Shape;1462;p40">
              <a:extLst>
                <a:ext uri="{FF2B5EF4-FFF2-40B4-BE49-F238E27FC236}">
                  <a16:creationId xmlns:a16="http://schemas.microsoft.com/office/drawing/2014/main" id="{69116A25-D6A5-436B-97A8-EFBA1CA7EDDD}"/>
                </a:ext>
              </a:extLst>
            </p:cNvPr>
            <p:cNvSpPr/>
            <p:nvPr/>
          </p:nvSpPr>
          <p:spPr>
            <a:xfrm flipH="1">
              <a:off x="7752042" y="4545218"/>
              <a:ext cx="22265" cy="89975"/>
            </a:xfrm>
            <a:custGeom>
              <a:avLst/>
              <a:gdLst/>
              <a:ahLst/>
              <a:cxnLst/>
              <a:rect l="l" t="t" r="r" b="b"/>
              <a:pathLst>
                <a:path w="581" h="2348" extrusionOk="0">
                  <a:moveTo>
                    <a:pt x="543" y="1"/>
                  </a:moveTo>
                  <a:cubicBezTo>
                    <a:pt x="530" y="1"/>
                    <a:pt x="514" y="10"/>
                    <a:pt x="503" y="33"/>
                  </a:cubicBezTo>
                  <a:cubicBezTo>
                    <a:pt x="148" y="743"/>
                    <a:pt x="0" y="1512"/>
                    <a:pt x="89" y="2281"/>
                  </a:cubicBezTo>
                  <a:cubicBezTo>
                    <a:pt x="89" y="2325"/>
                    <a:pt x="118" y="2347"/>
                    <a:pt x="148" y="2347"/>
                  </a:cubicBezTo>
                  <a:cubicBezTo>
                    <a:pt x="177" y="2347"/>
                    <a:pt x="207" y="2325"/>
                    <a:pt x="207" y="2281"/>
                  </a:cubicBezTo>
                  <a:cubicBezTo>
                    <a:pt x="118" y="1512"/>
                    <a:pt x="266" y="772"/>
                    <a:pt x="562" y="63"/>
                  </a:cubicBezTo>
                  <a:cubicBezTo>
                    <a:pt x="580" y="26"/>
                    <a:pt x="565" y="1"/>
                    <a:pt x="543" y="1"/>
                  </a:cubicBezTo>
                  <a:close/>
                </a:path>
              </a:pathLst>
            </a:custGeom>
            <a:solidFill>
              <a:srgbClr val="CC741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9" name="Google Shape;1463;p40">
              <a:extLst>
                <a:ext uri="{FF2B5EF4-FFF2-40B4-BE49-F238E27FC236}">
                  <a16:creationId xmlns:a16="http://schemas.microsoft.com/office/drawing/2014/main" id="{6EB5DB9F-4D8A-4AF9-AF03-1E95864DDDC4}"/>
                </a:ext>
              </a:extLst>
            </p:cNvPr>
            <p:cNvSpPr/>
            <p:nvPr/>
          </p:nvSpPr>
          <p:spPr>
            <a:xfrm flipH="1">
              <a:off x="7758404" y="4587255"/>
              <a:ext cx="29508" cy="85032"/>
            </a:xfrm>
            <a:custGeom>
              <a:avLst/>
              <a:gdLst/>
              <a:ahLst/>
              <a:cxnLst/>
              <a:rect l="l" t="t" r="r" b="b"/>
              <a:pathLst>
                <a:path w="770" h="2219" extrusionOk="0">
                  <a:moveTo>
                    <a:pt x="503" y="1"/>
                  </a:moveTo>
                  <a:cubicBezTo>
                    <a:pt x="178" y="296"/>
                    <a:pt x="0" y="740"/>
                    <a:pt x="0" y="1124"/>
                  </a:cubicBezTo>
                  <a:cubicBezTo>
                    <a:pt x="0" y="1538"/>
                    <a:pt x="148" y="1864"/>
                    <a:pt x="325" y="2159"/>
                  </a:cubicBezTo>
                  <a:lnTo>
                    <a:pt x="325" y="2219"/>
                  </a:lnTo>
                  <a:cubicBezTo>
                    <a:pt x="621" y="1893"/>
                    <a:pt x="769" y="1479"/>
                    <a:pt x="769" y="1095"/>
                  </a:cubicBezTo>
                  <a:cubicBezTo>
                    <a:pt x="769" y="681"/>
                    <a:pt x="651" y="355"/>
                    <a:pt x="503" y="1"/>
                  </a:cubicBezTo>
                  <a:close/>
                </a:path>
              </a:pathLst>
            </a:custGeom>
            <a:solidFill>
              <a:srgbClr val="FAB74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0" name="Google Shape;1464;p40">
              <a:extLst>
                <a:ext uri="{FF2B5EF4-FFF2-40B4-BE49-F238E27FC236}">
                  <a16:creationId xmlns:a16="http://schemas.microsoft.com/office/drawing/2014/main" id="{96DD89E5-6218-4482-9A18-1529CFD41508}"/>
                </a:ext>
              </a:extLst>
            </p:cNvPr>
            <p:cNvSpPr/>
            <p:nvPr/>
          </p:nvSpPr>
          <p:spPr>
            <a:xfrm flipH="1">
              <a:off x="7487924" y="4205051"/>
              <a:ext cx="608331" cy="652053"/>
            </a:xfrm>
            <a:custGeom>
              <a:avLst/>
              <a:gdLst/>
              <a:ahLst/>
              <a:cxnLst/>
              <a:rect l="l" t="t" r="r" b="b"/>
              <a:pathLst>
                <a:path w="15874" h="17016" extrusionOk="0">
                  <a:moveTo>
                    <a:pt x="175" y="1"/>
                  </a:moveTo>
                  <a:cubicBezTo>
                    <a:pt x="92" y="1"/>
                    <a:pt x="1" y="95"/>
                    <a:pt x="62" y="216"/>
                  </a:cubicBezTo>
                  <a:cubicBezTo>
                    <a:pt x="1244" y="2936"/>
                    <a:pt x="2753" y="5480"/>
                    <a:pt x="4468" y="7845"/>
                  </a:cubicBezTo>
                  <a:cubicBezTo>
                    <a:pt x="6331" y="10477"/>
                    <a:pt x="8519" y="12991"/>
                    <a:pt x="11181" y="14854"/>
                  </a:cubicBezTo>
                  <a:cubicBezTo>
                    <a:pt x="12512" y="15830"/>
                    <a:pt x="14020" y="16599"/>
                    <a:pt x="15617" y="17013"/>
                  </a:cubicBezTo>
                  <a:cubicBezTo>
                    <a:pt x="15626" y="17014"/>
                    <a:pt x="15635" y="17015"/>
                    <a:pt x="15644" y="17015"/>
                  </a:cubicBezTo>
                  <a:cubicBezTo>
                    <a:pt x="15803" y="17015"/>
                    <a:pt x="15874" y="16775"/>
                    <a:pt x="15705" y="16747"/>
                  </a:cubicBezTo>
                  <a:cubicBezTo>
                    <a:pt x="12748" y="15978"/>
                    <a:pt x="10234" y="13967"/>
                    <a:pt x="8105" y="11838"/>
                  </a:cubicBezTo>
                  <a:cubicBezTo>
                    <a:pt x="5858" y="9501"/>
                    <a:pt x="3965" y="6870"/>
                    <a:pt x="2339" y="4119"/>
                  </a:cubicBezTo>
                  <a:cubicBezTo>
                    <a:pt x="1570" y="2818"/>
                    <a:pt x="860" y="1458"/>
                    <a:pt x="269" y="68"/>
                  </a:cubicBezTo>
                  <a:cubicBezTo>
                    <a:pt x="250" y="21"/>
                    <a:pt x="213" y="1"/>
                    <a:pt x="175"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1" name="Google Shape;1465;p40">
              <a:extLst>
                <a:ext uri="{FF2B5EF4-FFF2-40B4-BE49-F238E27FC236}">
                  <a16:creationId xmlns:a16="http://schemas.microsoft.com/office/drawing/2014/main" id="{A5489D78-D3BB-4A7D-B0B3-0D56710F812B}"/>
                </a:ext>
              </a:extLst>
            </p:cNvPr>
            <p:cNvSpPr/>
            <p:nvPr/>
          </p:nvSpPr>
          <p:spPr>
            <a:xfrm flipH="1">
              <a:off x="6778114" y="3915276"/>
              <a:ext cx="181380" cy="247049"/>
            </a:xfrm>
            <a:custGeom>
              <a:avLst/>
              <a:gdLst/>
              <a:ahLst/>
              <a:cxnLst/>
              <a:rect l="l" t="t" r="r" b="b"/>
              <a:pathLst>
                <a:path w="4733" h="6447" extrusionOk="0">
                  <a:moveTo>
                    <a:pt x="2958" y="0"/>
                  </a:moveTo>
                  <a:lnTo>
                    <a:pt x="2958" y="0"/>
                  </a:lnTo>
                  <a:cubicBezTo>
                    <a:pt x="829" y="1035"/>
                    <a:pt x="1" y="4052"/>
                    <a:pt x="1302" y="6003"/>
                  </a:cubicBezTo>
                  <a:lnTo>
                    <a:pt x="1657" y="6447"/>
                  </a:lnTo>
                  <a:cubicBezTo>
                    <a:pt x="4022" y="5412"/>
                    <a:pt x="4732" y="1834"/>
                    <a:pt x="295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2" name="Google Shape;1466;p40">
              <a:extLst>
                <a:ext uri="{FF2B5EF4-FFF2-40B4-BE49-F238E27FC236}">
                  <a16:creationId xmlns:a16="http://schemas.microsoft.com/office/drawing/2014/main" id="{212F00CA-E3C2-4F5E-A5A3-2C13BF74B72C}"/>
                </a:ext>
              </a:extLst>
            </p:cNvPr>
            <p:cNvSpPr/>
            <p:nvPr/>
          </p:nvSpPr>
          <p:spPr>
            <a:xfrm flipH="1">
              <a:off x="6712391" y="4126840"/>
              <a:ext cx="184753" cy="133890"/>
            </a:xfrm>
            <a:custGeom>
              <a:avLst/>
              <a:gdLst/>
              <a:ahLst/>
              <a:cxnLst/>
              <a:rect l="l" t="t" r="r" b="b"/>
              <a:pathLst>
                <a:path w="4821" h="3494" extrusionOk="0">
                  <a:moveTo>
                    <a:pt x="3491" y="1"/>
                  </a:moveTo>
                  <a:cubicBezTo>
                    <a:pt x="2000" y="1"/>
                    <a:pt x="473" y="1016"/>
                    <a:pt x="89" y="2464"/>
                  </a:cubicBezTo>
                  <a:cubicBezTo>
                    <a:pt x="30" y="2641"/>
                    <a:pt x="0" y="2819"/>
                    <a:pt x="89" y="2966"/>
                  </a:cubicBezTo>
                  <a:cubicBezTo>
                    <a:pt x="148" y="3114"/>
                    <a:pt x="296" y="3203"/>
                    <a:pt x="444" y="3262"/>
                  </a:cubicBezTo>
                  <a:cubicBezTo>
                    <a:pt x="800" y="3420"/>
                    <a:pt x="1182" y="3493"/>
                    <a:pt x="1565" y="3493"/>
                  </a:cubicBezTo>
                  <a:cubicBezTo>
                    <a:pt x="2835" y="3493"/>
                    <a:pt x="4122" y="2685"/>
                    <a:pt x="4554" y="1458"/>
                  </a:cubicBezTo>
                  <a:lnTo>
                    <a:pt x="4820" y="305"/>
                  </a:lnTo>
                  <a:cubicBezTo>
                    <a:pt x="4403" y="96"/>
                    <a:pt x="3949" y="1"/>
                    <a:pt x="349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3" name="Google Shape;1467;p40">
              <a:extLst>
                <a:ext uri="{FF2B5EF4-FFF2-40B4-BE49-F238E27FC236}">
                  <a16:creationId xmlns:a16="http://schemas.microsoft.com/office/drawing/2014/main" id="{B599216F-2618-4F6A-985C-8FCD33987939}"/>
                </a:ext>
              </a:extLst>
            </p:cNvPr>
            <p:cNvSpPr/>
            <p:nvPr/>
          </p:nvSpPr>
          <p:spPr>
            <a:xfrm flipH="1">
              <a:off x="6969650" y="4122625"/>
              <a:ext cx="103164" cy="191792"/>
            </a:xfrm>
            <a:custGeom>
              <a:avLst/>
              <a:gdLst/>
              <a:ahLst/>
              <a:cxnLst/>
              <a:rect l="l" t="t" r="r" b="b"/>
              <a:pathLst>
                <a:path w="2692" h="5005" extrusionOk="0">
                  <a:moveTo>
                    <a:pt x="1627" y="1"/>
                  </a:moveTo>
                  <a:lnTo>
                    <a:pt x="1449" y="238"/>
                  </a:lnTo>
                  <a:cubicBezTo>
                    <a:pt x="296" y="1391"/>
                    <a:pt x="0" y="3313"/>
                    <a:pt x="740" y="4733"/>
                  </a:cubicBezTo>
                  <a:cubicBezTo>
                    <a:pt x="799" y="4851"/>
                    <a:pt x="887" y="4999"/>
                    <a:pt x="1035" y="4999"/>
                  </a:cubicBezTo>
                  <a:cubicBezTo>
                    <a:pt x="1051" y="5003"/>
                    <a:pt x="1067" y="5004"/>
                    <a:pt x="1083" y="5004"/>
                  </a:cubicBezTo>
                  <a:cubicBezTo>
                    <a:pt x="1184" y="5004"/>
                    <a:pt x="1280" y="4928"/>
                    <a:pt x="1331" y="4851"/>
                  </a:cubicBezTo>
                  <a:cubicBezTo>
                    <a:pt x="2544" y="3609"/>
                    <a:pt x="2691" y="1420"/>
                    <a:pt x="16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4" name="Google Shape;1468;p40">
              <a:extLst>
                <a:ext uri="{FF2B5EF4-FFF2-40B4-BE49-F238E27FC236}">
                  <a16:creationId xmlns:a16="http://schemas.microsoft.com/office/drawing/2014/main" id="{0C6ED836-0C48-4C2B-8400-227DAC9CE8F4}"/>
                </a:ext>
              </a:extLst>
            </p:cNvPr>
            <p:cNvSpPr/>
            <p:nvPr/>
          </p:nvSpPr>
          <p:spPr>
            <a:xfrm flipH="1">
              <a:off x="7082970" y="4041042"/>
              <a:ext cx="160993" cy="180219"/>
            </a:xfrm>
            <a:custGeom>
              <a:avLst/>
              <a:gdLst/>
              <a:ahLst/>
              <a:cxnLst/>
              <a:rect l="l" t="t" r="r" b="b"/>
              <a:pathLst>
                <a:path w="4201" h="4703" extrusionOk="0">
                  <a:moveTo>
                    <a:pt x="3727" y="1"/>
                  </a:moveTo>
                  <a:lnTo>
                    <a:pt x="3727" y="1"/>
                  </a:lnTo>
                  <a:cubicBezTo>
                    <a:pt x="1598" y="208"/>
                    <a:pt x="1" y="2633"/>
                    <a:pt x="592" y="4703"/>
                  </a:cubicBezTo>
                  <a:lnTo>
                    <a:pt x="858" y="4466"/>
                  </a:lnTo>
                  <a:cubicBezTo>
                    <a:pt x="2810" y="4111"/>
                    <a:pt x="4200" y="1923"/>
                    <a:pt x="37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5" name="Google Shape;1469;p40">
              <a:extLst>
                <a:ext uri="{FF2B5EF4-FFF2-40B4-BE49-F238E27FC236}">
                  <a16:creationId xmlns:a16="http://schemas.microsoft.com/office/drawing/2014/main" id="{77C687B6-A862-4A03-8F0F-9686D188FBA5}"/>
                </a:ext>
              </a:extLst>
            </p:cNvPr>
            <p:cNvSpPr/>
            <p:nvPr/>
          </p:nvSpPr>
          <p:spPr>
            <a:xfrm flipH="1">
              <a:off x="7075037" y="4289892"/>
              <a:ext cx="143978" cy="106606"/>
            </a:xfrm>
            <a:custGeom>
              <a:avLst/>
              <a:gdLst/>
              <a:ahLst/>
              <a:cxnLst/>
              <a:rect l="l" t="t" r="r" b="b"/>
              <a:pathLst>
                <a:path w="3757" h="2782" extrusionOk="0">
                  <a:moveTo>
                    <a:pt x="2462" y="0"/>
                  </a:moveTo>
                  <a:cubicBezTo>
                    <a:pt x="2100" y="0"/>
                    <a:pt x="1742" y="57"/>
                    <a:pt x="1390" y="220"/>
                  </a:cubicBezTo>
                  <a:cubicBezTo>
                    <a:pt x="651" y="545"/>
                    <a:pt x="0" y="1639"/>
                    <a:pt x="414" y="2319"/>
                  </a:cubicBezTo>
                  <a:cubicBezTo>
                    <a:pt x="604" y="2640"/>
                    <a:pt x="931" y="2781"/>
                    <a:pt x="1288" y="2781"/>
                  </a:cubicBezTo>
                  <a:cubicBezTo>
                    <a:pt x="1654" y="2781"/>
                    <a:pt x="2052" y="2633"/>
                    <a:pt x="2366" y="2378"/>
                  </a:cubicBezTo>
                  <a:cubicBezTo>
                    <a:pt x="3017" y="1817"/>
                    <a:pt x="3342" y="1048"/>
                    <a:pt x="3638" y="279"/>
                  </a:cubicBezTo>
                  <a:lnTo>
                    <a:pt x="3756" y="161"/>
                  </a:lnTo>
                  <a:cubicBezTo>
                    <a:pt x="3323" y="80"/>
                    <a:pt x="2890" y="0"/>
                    <a:pt x="246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6" name="Google Shape;1470;p40">
              <a:extLst>
                <a:ext uri="{FF2B5EF4-FFF2-40B4-BE49-F238E27FC236}">
                  <a16:creationId xmlns:a16="http://schemas.microsoft.com/office/drawing/2014/main" id="{6ECCE8B1-65DA-4C01-B27A-7C5F66748937}"/>
                </a:ext>
              </a:extLst>
            </p:cNvPr>
            <p:cNvSpPr/>
            <p:nvPr/>
          </p:nvSpPr>
          <p:spPr>
            <a:xfrm flipH="1">
              <a:off x="7228059" y="4138490"/>
              <a:ext cx="128074" cy="195432"/>
            </a:xfrm>
            <a:custGeom>
              <a:avLst/>
              <a:gdLst/>
              <a:ahLst/>
              <a:cxnLst/>
              <a:rect l="l" t="t" r="r" b="b"/>
              <a:pathLst>
                <a:path w="3342" h="5100" extrusionOk="0">
                  <a:moveTo>
                    <a:pt x="0" y="1"/>
                  </a:moveTo>
                  <a:cubicBezTo>
                    <a:pt x="89" y="1154"/>
                    <a:pt x="148" y="2337"/>
                    <a:pt x="621" y="3372"/>
                  </a:cubicBezTo>
                  <a:cubicBezTo>
                    <a:pt x="1118" y="4339"/>
                    <a:pt x="2080" y="5099"/>
                    <a:pt x="3120" y="5099"/>
                  </a:cubicBezTo>
                  <a:cubicBezTo>
                    <a:pt x="3194" y="5099"/>
                    <a:pt x="3268" y="5095"/>
                    <a:pt x="3342" y="5087"/>
                  </a:cubicBezTo>
                  <a:lnTo>
                    <a:pt x="3283" y="3431"/>
                  </a:lnTo>
                  <a:cubicBezTo>
                    <a:pt x="3046" y="1775"/>
                    <a:pt x="1656" y="326"/>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7" name="Google Shape;1471;p40">
              <a:extLst>
                <a:ext uri="{FF2B5EF4-FFF2-40B4-BE49-F238E27FC236}">
                  <a16:creationId xmlns:a16="http://schemas.microsoft.com/office/drawing/2014/main" id="{180609BB-5FA0-4593-995F-6B8C62766173}"/>
                </a:ext>
              </a:extLst>
            </p:cNvPr>
            <p:cNvSpPr/>
            <p:nvPr/>
          </p:nvSpPr>
          <p:spPr>
            <a:xfrm flipH="1">
              <a:off x="6857442" y="4448575"/>
              <a:ext cx="206328" cy="85875"/>
            </a:xfrm>
            <a:custGeom>
              <a:avLst/>
              <a:gdLst/>
              <a:ahLst/>
              <a:cxnLst/>
              <a:rect l="l" t="t" r="r" b="b"/>
              <a:pathLst>
                <a:path w="5384" h="2241" extrusionOk="0">
                  <a:moveTo>
                    <a:pt x="3515" y="0"/>
                  </a:moveTo>
                  <a:cubicBezTo>
                    <a:pt x="2225" y="0"/>
                    <a:pt x="1037" y="477"/>
                    <a:pt x="115" y="1507"/>
                  </a:cubicBezTo>
                  <a:lnTo>
                    <a:pt x="115" y="1507"/>
                  </a:lnTo>
                  <a:cubicBezTo>
                    <a:pt x="76" y="1473"/>
                    <a:pt x="38" y="1438"/>
                    <a:pt x="1" y="1402"/>
                  </a:cubicBezTo>
                  <a:lnTo>
                    <a:pt x="1" y="1638"/>
                  </a:lnTo>
                  <a:cubicBezTo>
                    <a:pt x="38" y="1594"/>
                    <a:pt x="76" y="1550"/>
                    <a:pt x="115" y="1507"/>
                  </a:cubicBezTo>
                  <a:lnTo>
                    <a:pt x="115" y="1507"/>
                  </a:lnTo>
                  <a:cubicBezTo>
                    <a:pt x="687" y="2008"/>
                    <a:pt x="1440" y="2241"/>
                    <a:pt x="2203" y="2241"/>
                  </a:cubicBezTo>
                  <a:cubicBezTo>
                    <a:pt x="3530" y="2241"/>
                    <a:pt x="4888" y="1535"/>
                    <a:pt x="5383" y="308"/>
                  </a:cubicBezTo>
                  <a:cubicBezTo>
                    <a:pt x="4749" y="105"/>
                    <a:pt x="4121" y="0"/>
                    <a:pt x="351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8" name="Google Shape;1472;p40">
              <a:extLst>
                <a:ext uri="{FF2B5EF4-FFF2-40B4-BE49-F238E27FC236}">
                  <a16:creationId xmlns:a16="http://schemas.microsoft.com/office/drawing/2014/main" id="{FDD63CFB-C31C-457E-95B2-469BF92ED4E2}"/>
                </a:ext>
              </a:extLst>
            </p:cNvPr>
            <p:cNvSpPr/>
            <p:nvPr/>
          </p:nvSpPr>
          <p:spPr>
            <a:xfrm flipH="1">
              <a:off x="6852652" y="4037746"/>
              <a:ext cx="520075" cy="842312"/>
            </a:xfrm>
            <a:custGeom>
              <a:avLst/>
              <a:gdLst/>
              <a:ahLst/>
              <a:cxnLst/>
              <a:rect l="l" t="t" r="r" b="b"/>
              <a:pathLst>
                <a:path w="13571" h="21981" extrusionOk="0">
                  <a:moveTo>
                    <a:pt x="13333" y="0"/>
                  </a:moveTo>
                  <a:cubicBezTo>
                    <a:pt x="13258" y="0"/>
                    <a:pt x="13184" y="36"/>
                    <a:pt x="13149" y="116"/>
                  </a:cubicBezTo>
                  <a:cubicBezTo>
                    <a:pt x="12233" y="3606"/>
                    <a:pt x="10606" y="6918"/>
                    <a:pt x="8418" y="9757"/>
                  </a:cubicBezTo>
                  <a:cubicBezTo>
                    <a:pt x="6466" y="12330"/>
                    <a:pt x="3952" y="14429"/>
                    <a:pt x="2060" y="17061"/>
                  </a:cubicBezTo>
                  <a:cubicBezTo>
                    <a:pt x="1054" y="18451"/>
                    <a:pt x="285" y="20019"/>
                    <a:pt x="19" y="21734"/>
                  </a:cubicBezTo>
                  <a:cubicBezTo>
                    <a:pt x="1" y="21880"/>
                    <a:pt x="129" y="21981"/>
                    <a:pt x="244" y="21981"/>
                  </a:cubicBezTo>
                  <a:cubicBezTo>
                    <a:pt x="315" y="21981"/>
                    <a:pt x="381" y="21942"/>
                    <a:pt x="404" y="21852"/>
                  </a:cubicBezTo>
                  <a:cubicBezTo>
                    <a:pt x="877" y="18629"/>
                    <a:pt x="3124" y="16174"/>
                    <a:pt x="5283" y="13867"/>
                  </a:cubicBezTo>
                  <a:cubicBezTo>
                    <a:pt x="6377" y="12685"/>
                    <a:pt x="7501" y="11531"/>
                    <a:pt x="8477" y="10289"/>
                  </a:cubicBezTo>
                  <a:cubicBezTo>
                    <a:pt x="9601" y="8870"/>
                    <a:pt x="10577" y="7391"/>
                    <a:pt x="11375" y="5824"/>
                  </a:cubicBezTo>
                  <a:cubicBezTo>
                    <a:pt x="12292" y="4049"/>
                    <a:pt x="13001" y="2157"/>
                    <a:pt x="13534" y="235"/>
                  </a:cubicBezTo>
                  <a:cubicBezTo>
                    <a:pt x="13570" y="90"/>
                    <a:pt x="13451" y="0"/>
                    <a:pt x="1333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9" name="Google Shape;1473;p40">
              <a:extLst>
                <a:ext uri="{FF2B5EF4-FFF2-40B4-BE49-F238E27FC236}">
                  <a16:creationId xmlns:a16="http://schemas.microsoft.com/office/drawing/2014/main" id="{76854B70-CC76-49DB-9B19-675551276F0C}"/>
                </a:ext>
              </a:extLst>
            </p:cNvPr>
            <p:cNvSpPr/>
            <p:nvPr/>
          </p:nvSpPr>
          <p:spPr>
            <a:xfrm flipH="1">
              <a:off x="6826209" y="4192367"/>
              <a:ext cx="133286" cy="87331"/>
            </a:xfrm>
            <a:custGeom>
              <a:avLst/>
              <a:gdLst/>
              <a:ahLst/>
              <a:cxnLst/>
              <a:rect l="l" t="t" r="r" b="b"/>
              <a:pathLst>
                <a:path w="3478" h="2279" extrusionOk="0">
                  <a:moveTo>
                    <a:pt x="3192" y="1"/>
                  </a:moveTo>
                  <a:cubicBezTo>
                    <a:pt x="3153" y="1"/>
                    <a:pt x="3113" y="14"/>
                    <a:pt x="3076" y="44"/>
                  </a:cubicBezTo>
                  <a:cubicBezTo>
                    <a:pt x="2189" y="813"/>
                    <a:pt x="1183" y="1493"/>
                    <a:pt x="119" y="1937"/>
                  </a:cubicBezTo>
                  <a:cubicBezTo>
                    <a:pt x="1" y="1966"/>
                    <a:pt x="1" y="2114"/>
                    <a:pt x="30" y="2173"/>
                  </a:cubicBezTo>
                  <a:cubicBezTo>
                    <a:pt x="89" y="2252"/>
                    <a:pt x="162" y="2278"/>
                    <a:pt x="221" y="2278"/>
                  </a:cubicBezTo>
                  <a:cubicBezTo>
                    <a:pt x="250" y="2278"/>
                    <a:pt x="277" y="2272"/>
                    <a:pt x="296" y="2262"/>
                  </a:cubicBezTo>
                  <a:cubicBezTo>
                    <a:pt x="1390" y="1789"/>
                    <a:pt x="2455" y="1109"/>
                    <a:pt x="3313" y="310"/>
                  </a:cubicBezTo>
                  <a:cubicBezTo>
                    <a:pt x="3477" y="193"/>
                    <a:pt x="3343" y="1"/>
                    <a:pt x="319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0" name="Google Shape;1474;p40">
              <a:extLst>
                <a:ext uri="{FF2B5EF4-FFF2-40B4-BE49-F238E27FC236}">
                  <a16:creationId xmlns:a16="http://schemas.microsoft.com/office/drawing/2014/main" id="{4F3FC850-5487-4C5A-848D-50F99AD18F81}"/>
                </a:ext>
              </a:extLst>
            </p:cNvPr>
            <p:cNvSpPr/>
            <p:nvPr/>
          </p:nvSpPr>
          <p:spPr>
            <a:xfrm flipH="1">
              <a:off x="7004677" y="4225629"/>
              <a:ext cx="42078" cy="139485"/>
            </a:xfrm>
            <a:custGeom>
              <a:avLst/>
              <a:gdLst/>
              <a:ahLst/>
              <a:cxnLst/>
              <a:rect l="l" t="t" r="r" b="b"/>
              <a:pathLst>
                <a:path w="1098" h="3640" extrusionOk="0">
                  <a:moveTo>
                    <a:pt x="848" y="0"/>
                  </a:moveTo>
                  <a:cubicBezTo>
                    <a:pt x="788" y="0"/>
                    <a:pt x="727" y="28"/>
                    <a:pt x="681" y="93"/>
                  </a:cubicBezTo>
                  <a:cubicBezTo>
                    <a:pt x="0" y="1128"/>
                    <a:pt x="0" y="2577"/>
                    <a:pt x="681" y="3553"/>
                  </a:cubicBezTo>
                  <a:cubicBezTo>
                    <a:pt x="725" y="3614"/>
                    <a:pt x="782" y="3639"/>
                    <a:pt x="838" y="3639"/>
                  </a:cubicBezTo>
                  <a:cubicBezTo>
                    <a:pt x="970" y="3639"/>
                    <a:pt x="1098" y="3500"/>
                    <a:pt x="1036" y="3375"/>
                  </a:cubicBezTo>
                  <a:cubicBezTo>
                    <a:pt x="355" y="2459"/>
                    <a:pt x="355" y="1187"/>
                    <a:pt x="1036" y="270"/>
                  </a:cubicBezTo>
                  <a:cubicBezTo>
                    <a:pt x="1096" y="128"/>
                    <a:pt x="977" y="0"/>
                    <a:pt x="848"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1" name="Google Shape;1475;p40">
              <a:extLst>
                <a:ext uri="{FF2B5EF4-FFF2-40B4-BE49-F238E27FC236}">
                  <a16:creationId xmlns:a16="http://schemas.microsoft.com/office/drawing/2014/main" id="{C24B1C7B-64D7-4812-853B-D293BB5A4C51}"/>
                </a:ext>
              </a:extLst>
            </p:cNvPr>
            <p:cNvSpPr/>
            <p:nvPr/>
          </p:nvSpPr>
          <p:spPr>
            <a:xfrm flipH="1">
              <a:off x="7157967" y="4109060"/>
              <a:ext cx="113320" cy="556943"/>
            </a:xfrm>
            <a:custGeom>
              <a:avLst/>
              <a:gdLst/>
              <a:ahLst/>
              <a:cxnLst/>
              <a:rect l="l" t="t" r="r" b="b"/>
              <a:pathLst>
                <a:path w="2957" h="14534" extrusionOk="0">
                  <a:moveTo>
                    <a:pt x="2693" y="1"/>
                  </a:moveTo>
                  <a:cubicBezTo>
                    <a:pt x="2652" y="1"/>
                    <a:pt x="2611" y="18"/>
                    <a:pt x="2577" y="59"/>
                  </a:cubicBezTo>
                  <a:cubicBezTo>
                    <a:pt x="1335" y="1597"/>
                    <a:pt x="891" y="3460"/>
                    <a:pt x="862" y="5382"/>
                  </a:cubicBezTo>
                  <a:cubicBezTo>
                    <a:pt x="803" y="7364"/>
                    <a:pt x="1098" y="9286"/>
                    <a:pt x="1010" y="11238"/>
                  </a:cubicBezTo>
                  <a:cubicBezTo>
                    <a:pt x="921" y="12302"/>
                    <a:pt x="655" y="13337"/>
                    <a:pt x="63" y="14254"/>
                  </a:cubicBezTo>
                  <a:cubicBezTo>
                    <a:pt x="0" y="14401"/>
                    <a:pt x="132" y="14534"/>
                    <a:pt x="266" y="14534"/>
                  </a:cubicBezTo>
                  <a:cubicBezTo>
                    <a:pt x="321" y="14534"/>
                    <a:pt x="376" y="14512"/>
                    <a:pt x="418" y="14461"/>
                  </a:cubicBezTo>
                  <a:cubicBezTo>
                    <a:pt x="1394" y="12864"/>
                    <a:pt x="1453" y="11119"/>
                    <a:pt x="1335" y="9315"/>
                  </a:cubicBezTo>
                  <a:cubicBezTo>
                    <a:pt x="1217" y="7393"/>
                    <a:pt x="1039" y="5382"/>
                    <a:pt x="1394" y="3460"/>
                  </a:cubicBezTo>
                  <a:cubicBezTo>
                    <a:pt x="1631" y="2336"/>
                    <a:pt x="2104" y="1242"/>
                    <a:pt x="2843" y="325"/>
                  </a:cubicBezTo>
                  <a:cubicBezTo>
                    <a:pt x="2957" y="189"/>
                    <a:pt x="2826" y="1"/>
                    <a:pt x="269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2" name="Google Shape;1476;p40">
              <a:extLst>
                <a:ext uri="{FF2B5EF4-FFF2-40B4-BE49-F238E27FC236}">
                  <a16:creationId xmlns:a16="http://schemas.microsoft.com/office/drawing/2014/main" id="{EC05F85A-6E01-47FB-B3AF-9875ABBDECAD}"/>
                </a:ext>
              </a:extLst>
            </p:cNvPr>
            <p:cNvSpPr/>
            <p:nvPr/>
          </p:nvSpPr>
          <p:spPr>
            <a:xfrm flipH="1">
              <a:off x="7152104" y="4337677"/>
              <a:ext cx="80516" cy="70854"/>
            </a:xfrm>
            <a:custGeom>
              <a:avLst/>
              <a:gdLst/>
              <a:ahLst/>
              <a:cxnLst/>
              <a:rect l="l" t="t" r="r" b="b"/>
              <a:pathLst>
                <a:path w="2101" h="1849" extrusionOk="0">
                  <a:moveTo>
                    <a:pt x="1897" y="0"/>
                  </a:moveTo>
                  <a:cubicBezTo>
                    <a:pt x="1849" y="0"/>
                    <a:pt x="1805" y="22"/>
                    <a:pt x="1775" y="67"/>
                  </a:cubicBezTo>
                  <a:cubicBezTo>
                    <a:pt x="1213" y="540"/>
                    <a:pt x="622" y="1043"/>
                    <a:pt x="60" y="1545"/>
                  </a:cubicBezTo>
                  <a:cubicBezTo>
                    <a:pt x="1" y="1605"/>
                    <a:pt x="1" y="1723"/>
                    <a:pt x="60" y="1782"/>
                  </a:cubicBezTo>
                  <a:cubicBezTo>
                    <a:pt x="104" y="1826"/>
                    <a:pt x="156" y="1849"/>
                    <a:pt x="204" y="1849"/>
                  </a:cubicBezTo>
                  <a:cubicBezTo>
                    <a:pt x="252" y="1849"/>
                    <a:pt x="296" y="1826"/>
                    <a:pt x="326" y="1782"/>
                  </a:cubicBezTo>
                  <a:cubicBezTo>
                    <a:pt x="888" y="1309"/>
                    <a:pt x="1479" y="806"/>
                    <a:pt x="2041" y="303"/>
                  </a:cubicBezTo>
                  <a:cubicBezTo>
                    <a:pt x="2100" y="244"/>
                    <a:pt x="2100" y="126"/>
                    <a:pt x="2041" y="67"/>
                  </a:cubicBezTo>
                  <a:cubicBezTo>
                    <a:pt x="1997" y="22"/>
                    <a:pt x="1945" y="0"/>
                    <a:pt x="1897"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3" name="Google Shape;1477;p40">
              <a:extLst>
                <a:ext uri="{FF2B5EF4-FFF2-40B4-BE49-F238E27FC236}">
                  <a16:creationId xmlns:a16="http://schemas.microsoft.com/office/drawing/2014/main" id="{A6098806-183E-41E1-8140-FDE02CD78582}"/>
                </a:ext>
              </a:extLst>
            </p:cNvPr>
            <p:cNvSpPr/>
            <p:nvPr/>
          </p:nvSpPr>
          <p:spPr>
            <a:xfrm flipH="1">
              <a:off x="6938724" y="4479308"/>
              <a:ext cx="177893" cy="33223"/>
            </a:xfrm>
            <a:custGeom>
              <a:avLst/>
              <a:gdLst/>
              <a:ahLst/>
              <a:cxnLst/>
              <a:rect l="l" t="t" r="r" b="b"/>
              <a:pathLst>
                <a:path w="4642" h="867" extrusionOk="0">
                  <a:moveTo>
                    <a:pt x="4310" y="1"/>
                  </a:moveTo>
                  <a:cubicBezTo>
                    <a:pt x="4290" y="1"/>
                    <a:pt x="4270" y="3"/>
                    <a:pt x="4248" y="8"/>
                  </a:cubicBezTo>
                  <a:cubicBezTo>
                    <a:pt x="3541" y="336"/>
                    <a:pt x="2754" y="503"/>
                    <a:pt x="1968" y="503"/>
                  </a:cubicBezTo>
                  <a:cubicBezTo>
                    <a:pt x="1406" y="503"/>
                    <a:pt x="845" y="417"/>
                    <a:pt x="315" y="245"/>
                  </a:cubicBezTo>
                  <a:cubicBezTo>
                    <a:pt x="305" y="244"/>
                    <a:pt x="295" y="243"/>
                    <a:pt x="285" y="243"/>
                  </a:cubicBezTo>
                  <a:cubicBezTo>
                    <a:pt x="72" y="243"/>
                    <a:pt x="0" y="543"/>
                    <a:pt x="227" y="600"/>
                  </a:cubicBezTo>
                  <a:cubicBezTo>
                    <a:pt x="806" y="776"/>
                    <a:pt x="1424" y="867"/>
                    <a:pt x="2040" y="867"/>
                  </a:cubicBezTo>
                  <a:cubicBezTo>
                    <a:pt x="2869" y="867"/>
                    <a:pt x="3696" y="703"/>
                    <a:pt x="4426" y="363"/>
                  </a:cubicBezTo>
                  <a:cubicBezTo>
                    <a:pt x="4641" y="255"/>
                    <a:pt x="4513" y="1"/>
                    <a:pt x="431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454" name="Google Shape;1478;p40">
              <a:extLst>
                <a:ext uri="{FF2B5EF4-FFF2-40B4-BE49-F238E27FC236}">
                  <a16:creationId xmlns:a16="http://schemas.microsoft.com/office/drawing/2014/main" id="{5895E515-6F5A-459B-9DF2-E1F870C1A019}"/>
                </a:ext>
              </a:extLst>
            </p:cNvPr>
            <p:cNvGrpSpPr/>
            <p:nvPr/>
          </p:nvGrpSpPr>
          <p:grpSpPr>
            <a:xfrm>
              <a:off x="7153253" y="4196314"/>
              <a:ext cx="768404" cy="645156"/>
              <a:chOff x="6915228" y="4218464"/>
              <a:chExt cx="768404" cy="645156"/>
            </a:xfrm>
          </p:grpSpPr>
          <p:sp>
            <p:nvSpPr>
              <p:cNvPr id="471" name="Google Shape;1479;p40">
                <a:extLst>
                  <a:ext uri="{FF2B5EF4-FFF2-40B4-BE49-F238E27FC236}">
                    <a16:creationId xmlns:a16="http://schemas.microsoft.com/office/drawing/2014/main" id="{66C14BAA-3B2F-453D-9999-D7934E7BF847}"/>
                  </a:ext>
                </a:extLst>
              </p:cNvPr>
              <p:cNvSpPr/>
              <p:nvPr/>
            </p:nvSpPr>
            <p:spPr>
              <a:xfrm flipH="1">
                <a:off x="6915228" y="4316602"/>
                <a:ext cx="768404" cy="547018"/>
              </a:xfrm>
              <a:custGeom>
                <a:avLst/>
                <a:gdLst/>
                <a:ahLst/>
                <a:cxnLst/>
                <a:rect l="l" t="t" r="r" b="b"/>
                <a:pathLst>
                  <a:path w="20051" h="14275" extrusionOk="0">
                    <a:moveTo>
                      <a:pt x="11610" y="0"/>
                    </a:moveTo>
                    <a:cubicBezTo>
                      <a:pt x="10650" y="0"/>
                      <a:pt x="9668" y="664"/>
                      <a:pt x="8665" y="840"/>
                    </a:cubicBezTo>
                    <a:cubicBezTo>
                      <a:pt x="8409" y="889"/>
                      <a:pt x="8146" y="906"/>
                      <a:pt x="7880" y="906"/>
                    </a:cubicBezTo>
                    <a:cubicBezTo>
                      <a:pt x="7348" y="906"/>
                      <a:pt x="6802" y="840"/>
                      <a:pt x="6270" y="840"/>
                    </a:cubicBezTo>
                    <a:cubicBezTo>
                      <a:pt x="3461" y="840"/>
                      <a:pt x="829" y="3147"/>
                      <a:pt x="415" y="5926"/>
                    </a:cubicBezTo>
                    <a:cubicBezTo>
                      <a:pt x="1" y="8677"/>
                      <a:pt x="1834" y="11604"/>
                      <a:pt x="4525" y="12462"/>
                    </a:cubicBezTo>
                    <a:lnTo>
                      <a:pt x="3106" y="12432"/>
                    </a:lnTo>
                    <a:lnTo>
                      <a:pt x="3106" y="12432"/>
                    </a:lnTo>
                    <a:cubicBezTo>
                      <a:pt x="5455" y="13502"/>
                      <a:pt x="8012" y="14274"/>
                      <a:pt x="10534" y="14274"/>
                    </a:cubicBezTo>
                    <a:cubicBezTo>
                      <a:pt x="11569" y="14274"/>
                      <a:pt x="12598" y="14144"/>
                      <a:pt x="13604" y="13852"/>
                    </a:cubicBezTo>
                    <a:cubicBezTo>
                      <a:pt x="17093" y="12906"/>
                      <a:pt x="20051" y="9534"/>
                      <a:pt x="19607" y="5956"/>
                    </a:cubicBezTo>
                    <a:cubicBezTo>
                      <a:pt x="19489" y="4980"/>
                      <a:pt x="19134" y="4034"/>
                      <a:pt x="18690" y="3147"/>
                    </a:cubicBezTo>
                    <a:cubicBezTo>
                      <a:pt x="18188" y="2141"/>
                      <a:pt x="17537" y="1136"/>
                      <a:pt x="16472" y="840"/>
                    </a:cubicBezTo>
                    <a:cubicBezTo>
                      <a:pt x="16187" y="756"/>
                      <a:pt x="15888" y="732"/>
                      <a:pt x="15582" y="732"/>
                    </a:cubicBezTo>
                    <a:cubicBezTo>
                      <a:pt x="15157" y="732"/>
                      <a:pt x="14721" y="779"/>
                      <a:pt x="14294" y="779"/>
                    </a:cubicBezTo>
                    <a:cubicBezTo>
                      <a:pt x="13945" y="779"/>
                      <a:pt x="13603" y="747"/>
                      <a:pt x="13279" y="633"/>
                    </a:cubicBezTo>
                    <a:cubicBezTo>
                      <a:pt x="12865" y="485"/>
                      <a:pt x="12539" y="189"/>
                      <a:pt x="12125" y="71"/>
                    </a:cubicBezTo>
                    <a:cubicBezTo>
                      <a:pt x="11954" y="22"/>
                      <a:pt x="11782" y="0"/>
                      <a:pt x="1161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2" name="Google Shape;1480;p40">
                <a:extLst>
                  <a:ext uri="{FF2B5EF4-FFF2-40B4-BE49-F238E27FC236}">
                    <a16:creationId xmlns:a16="http://schemas.microsoft.com/office/drawing/2014/main" id="{5A2F0C82-A0E6-4263-8442-9AFE450F2BE9}"/>
                  </a:ext>
                </a:extLst>
              </p:cNvPr>
              <p:cNvSpPr/>
              <p:nvPr/>
            </p:nvSpPr>
            <p:spPr>
              <a:xfrm flipH="1">
                <a:off x="7332254" y="4374810"/>
                <a:ext cx="245992" cy="412975"/>
              </a:xfrm>
              <a:custGeom>
                <a:avLst/>
                <a:gdLst/>
                <a:ahLst/>
                <a:cxnLst/>
                <a:rect l="l" t="t" r="r" b="b"/>
                <a:pathLst>
                  <a:path w="6419" h="10777" extrusionOk="0">
                    <a:moveTo>
                      <a:pt x="6005" y="0"/>
                    </a:moveTo>
                    <a:cubicBezTo>
                      <a:pt x="4351" y="0"/>
                      <a:pt x="2762" y="822"/>
                      <a:pt x="1686" y="2101"/>
                    </a:cubicBezTo>
                    <a:cubicBezTo>
                      <a:pt x="474" y="3550"/>
                      <a:pt x="1" y="5472"/>
                      <a:pt x="178" y="7365"/>
                    </a:cubicBezTo>
                    <a:cubicBezTo>
                      <a:pt x="297" y="8488"/>
                      <a:pt x="622" y="9612"/>
                      <a:pt x="1095" y="10647"/>
                    </a:cubicBezTo>
                    <a:cubicBezTo>
                      <a:pt x="1141" y="10738"/>
                      <a:pt x="1214" y="10776"/>
                      <a:pt x="1290" y="10776"/>
                    </a:cubicBezTo>
                    <a:cubicBezTo>
                      <a:pt x="1460" y="10776"/>
                      <a:pt x="1641" y="10586"/>
                      <a:pt x="1539" y="10381"/>
                    </a:cubicBezTo>
                    <a:cubicBezTo>
                      <a:pt x="592" y="8311"/>
                      <a:pt x="267" y="5738"/>
                      <a:pt x="1332" y="3579"/>
                    </a:cubicBezTo>
                    <a:cubicBezTo>
                      <a:pt x="2209" y="1824"/>
                      <a:pt x="4012" y="503"/>
                      <a:pt x="6026" y="503"/>
                    </a:cubicBezTo>
                    <a:cubicBezTo>
                      <a:pt x="6048" y="503"/>
                      <a:pt x="6070" y="504"/>
                      <a:pt x="6093" y="504"/>
                    </a:cubicBezTo>
                    <a:cubicBezTo>
                      <a:pt x="6418" y="504"/>
                      <a:pt x="6418" y="1"/>
                      <a:pt x="6093" y="1"/>
                    </a:cubicBezTo>
                    <a:cubicBezTo>
                      <a:pt x="6064" y="1"/>
                      <a:pt x="6034" y="0"/>
                      <a:pt x="600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3" name="Google Shape;1481;p40">
                <a:extLst>
                  <a:ext uri="{FF2B5EF4-FFF2-40B4-BE49-F238E27FC236}">
                    <a16:creationId xmlns:a16="http://schemas.microsoft.com/office/drawing/2014/main" id="{36593389-DEF2-478F-B9FC-58263D757536}"/>
                  </a:ext>
                </a:extLst>
              </p:cNvPr>
              <p:cNvSpPr/>
              <p:nvPr/>
            </p:nvSpPr>
            <p:spPr>
              <a:xfrm flipH="1">
                <a:off x="7281285" y="4367721"/>
                <a:ext cx="62657" cy="440220"/>
              </a:xfrm>
              <a:custGeom>
                <a:avLst/>
                <a:gdLst/>
                <a:ahLst/>
                <a:cxnLst/>
                <a:rect l="l" t="t" r="r" b="b"/>
                <a:pathLst>
                  <a:path w="1635" h="11488" extrusionOk="0">
                    <a:moveTo>
                      <a:pt x="371" y="0"/>
                    </a:moveTo>
                    <a:cubicBezTo>
                      <a:pt x="188" y="0"/>
                      <a:pt x="0" y="174"/>
                      <a:pt x="127" y="364"/>
                    </a:cubicBezTo>
                    <a:cubicBezTo>
                      <a:pt x="1102" y="1783"/>
                      <a:pt x="1132" y="3557"/>
                      <a:pt x="984" y="5213"/>
                    </a:cubicBezTo>
                    <a:cubicBezTo>
                      <a:pt x="807" y="7195"/>
                      <a:pt x="511" y="9206"/>
                      <a:pt x="127" y="11157"/>
                    </a:cubicBezTo>
                    <a:cubicBezTo>
                      <a:pt x="55" y="11355"/>
                      <a:pt x="223" y="11488"/>
                      <a:pt x="380" y="11488"/>
                    </a:cubicBezTo>
                    <a:cubicBezTo>
                      <a:pt x="481" y="11488"/>
                      <a:pt x="577" y="11433"/>
                      <a:pt x="600" y="11305"/>
                    </a:cubicBezTo>
                    <a:cubicBezTo>
                      <a:pt x="984" y="9265"/>
                      <a:pt x="1310" y="7165"/>
                      <a:pt x="1487" y="5095"/>
                    </a:cubicBezTo>
                    <a:cubicBezTo>
                      <a:pt x="1635" y="3380"/>
                      <a:pt x="1576" y="1546"/>
                      <a:pt x="570" y="97"/>
                    </a:cubicBezTo>
                    <a:cubicBezTo>
                      <a:pt x="519" y="29"/>
                      <a:pt x="445" y="0"/>
                      <a:pt x="371"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4" name="Google Shape;1482;p40">
                <a:extLst>
                  <a:ext uri="{FF2B5EF4-FFF2-40B4-BE49-F238E27FC236}">
                    <a16:creationId xmlns:a16="http://schemas.microsoft.com/office/drawing/2014/main" id="{DC5B5901-2BE2-44E6-B588-05270DA95BC2}"/>
                  </a:ext>
                </a:extLst>
              </p:cNvPr>
              <p:cNvSpPr/>
              <p:nvPr/>
            </p:nvSpPr>
            <p:spPr>
              <a:xfrm flipH="1">
                <a:off x="7076144" y="4367606"/>
                <a:ext cx="249326" cy="474440"/>
              </a:xfrm>
              <a:custGeom>
                <a:avLst/>
                <a:gdLst/>
                <a:ahLst/>
                <a:cxnLst/>
                <a:rect l="l" t="t" r="r" b="b"/>
                <a:pathLst>
                  <a:path w="6506" h="12381" extrusionOk="0">
                    <a:moveTo>
                      <a:pt x="342" y="1"/>
                    </a:moveTo>
                    <a:cubicBezTo>
                      <a:pt x="96" y="1"/>
                      <a:pt x="0" y="406"/>
                      <a:pt x="325" y="514"/>
                    </a:cubicBezTo>
                    <a:cubicBezTo>
                      <a:pt x="2454" y="1076"/>
                      <a:pt x="3873" y="3028"/>
                      <a:pt x="4701" y="4950"/>
                    </a:cubicBezTo>
                    <a:cubicBezTo>
                      <a:pt x="5707" y="7168"/>
                      <a:pt x="6032" y="9682"/>
                      <a:pt x="5737" y="12136"/>
                    </a:cubicBezTo>
                    <a:cubicBezTo>
                      <a:pt x="5722" y="12299"/>
                      <a:pt x="5847" y="12380"/>
                      <a:pt x="5980" y="12380"/>
                    </a:cubicBezTo>
                    <a:cubicBezTo>
                      <a:pt x="6114" y="12380"/>
                      <a:pt x="6254" y="12299"/>
                      <a:pt x="6269" y="12136"/>
                    </a:cubicBezTo>
                    <a:cubicBezTo>
                      <a:pt x="6505" y="10125"/>
                      <a:pt x="6328" y="8055"/>
                      <a:pt x="5707" y="6133"/>
                    </a:cubicBezTo>
                    <a:cubicBezTo>
                      <a:pt x="5145" y="4388"/>
                      <a:pt x="4258" y="2673"/>
                      <a:pt x="2898" y="1402"/>
                    </a:cubicBezTo>
                    <a:cubicBezTo>
                      <a:pt x="2188" y="751"/>
                      <a:pt x="1330" y="248"/>
                      <a:pt x="413" y="12"/>
                    </a:cubicBezTo>
                    <a:cubicBezTo>
                      <a:pt x="388" y="4"/>
                      <a:pt x="364" y="1"/>
                      <a:pt x="342"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5" name="Google Shape;1483;p40">
                <a:extLst>
                  <a:ext uri="{FF2B5EF4-FFF2-40B4-BE49-F238E27FC236}">
                    <a16:creationId xmlns:a16="http://schemas.microsoft.com/office/drawing/2014/main" id="{D4C3158C-250E-4EB8-9A70-36E401856EA2}"/>
                  </a:ext>
                </a:extLst>
              </p:cNvPr>
              <p:cNvSpPr/>
              <p:nvPr/>
            </p:nvSpPr>
            <p:spPr>
              <a:xfrm flipH="1">
                <a:off x="6978690" y="4354884"/>
                <a:ext cx="336587" cy="373850"/>
              </a:xfrm>
              <a:custGeom>
                <a:avLst/>
                <a:gdLst/>
                <a:ahLst/>
                <a:cxnLst/>
                <a:rect l="l" t="t" r="r" b="b"/>
                <a:pathLst>
                  <a:path w="8783" h="9756" extrusionOk="0">
                    <a:moveTo>
                      <a:pt x="1963" y="1"/>
                    </a:moveTo>
                    <a:cubicBezTo>
                      <a:pt x="1380" y="1"/>
                      <a:pt x="803" y="101"/>
                      <a:pt x="266" y="344"/>
                    </a:cubicBezTo>
                    <a:cubicBezTo>
                      <a:pt x="1" y="423"/>
                      <a:pt x="92" y="835"/>
                      <a:pt x="326" y="835"/>
                    </a:cubicBezTo>
                    <a:cubicBezTo>
                      <a:pt x="354" y="835"/>
                      <a:pt x="383" y="829"/>
                      <a:pt x="414" y="817"/>
                    </a:cubicBezTo>
                    <a:cubicBezTo>
                      <a:pt x="921" y="601"/>
                      <a:pt x="1444" y="504"/>
                      <a:pt x="1963" y="504"/>
                    </a:cubicBezTo>
                    <a:cubicBezTo>
                      <a:pt x="3078" y="504"/>
                      <a:pt x="4178" y="950"/>
                      <a:pt x="5086" y="1615"/>
                    </a:cubicBezTo>
                    <a:cubicBezTo>
                      <a:pt x="6565" y="2739"/>
                      <a:pt x="7363" y="4454"/>
                      <a:pt x="7807" y="6258"/>
                    </a:cubicBezTo>
                    <a:cubicBezTo>
                      <a:pt x="8073" y="7323"/>
                      <a:pt x="8191" y="8417"/>
                      <a:pt x="8250" y="9511"/>
                    </a:cubicBezTo>
                    <a:cubicBezTo>
                      <a:pt x="8265" y="9674"/>
                      <a:pt x="8406" y="9755"/>
                      <a:pt x="8535" y="9755"/>
                    </a:cubicBezTo>
                    <a:cubicBezTo>
                      <a:pt x="8664" y="9755"/>
                      <a:pt x="8783" y="9674"/>
                      <a:pt x="8753" y="9511"/>
                    </a:cubicBezTo>
                    <a:cubicBezTo>
                      <a:pt x="8635" y="7471"/>
                      <a:pt x="8339" y="5371"/>
                      <a:pt x="7363" y="3538"/>
                    </a:cubicBezTo>
                    <a:cubicBezTo>
                      <a:pt x="6476" y="1911"/>
                      <a:pt x="4997" y="580"/>
                      <a:pt x="3193" y="137"/>
                    </a:cubicBezTo>
                    <a:cubicBezTo>
                      <a:pt x="2789" y="51"/>
                      <a:pt x="2375" y="1"/>
                      <a:pt x="1963"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6" name="Google Shape;1484;p40">
                <a:extLst>
                  <a:ext uri="{FF2B5EF4-FFF2-40B4-BE49-F238E27FC236}">
                    <a16:creationId xmlns:a16="http://schemas.microsoft.com/office/drawing/2014/main" id="{4C0CD870-FFBC-4C40-B272-20F7055AE5BF}"/>
                  </a:ext>
                </a:extLst>
              </p:cNvPr>
              <p:cNvSpPr/>
              <p:nvPr/>
            </p:nvSpPr>
            <p:spPr>
              <a:xfrm flipH="1">
                <a:off x="7310755" y="4218464"/>
                <a:ext cx="107686" cy="167727"/>
              </a:xfrm>
              <a:custGeom>
                <a:avLst/>
                <a:gdLst/>
                <a:ahLst/>
                <a:cxnLst/>
                <a:rect l="l" t="t" r="r" b="b"/>
                <a:pathLst>
                  <a:path w="2810" h="4377" extrusionOk="0">
                    <a:moveTo>
                      <a:pt x="1124" y="0"/>
                    </a:moveTo>
                    <a:cubicBezTo>
                      <a:pt x="1036" y="0"/>
                      <a:pt x="976" y="0"/>
                      <a:pt x="888" y="59"/>
                    </a:cubicBezTo>
                    <a:cubicBezTo>
                      <a:pt x="267" y="237"/>
                      <a:pt x="1" y="1035"/>
                      <a:pt x="415" y="1567"/>
                    </a:cubicBezTo>
                    <a:cubicBezTo>
                      <a:pt x="1065" y="2455"/>
                      <a:pt x="1716" y="3371"/>
                      <a:pt x="2218" y="4318"/>
                    </a:cubicBezTo>
                    <a:lnTo>
                      <a:pt x="2810" y="4377"/>
                    </a:lnTo>
                    <a:cubicBezTo>
                      <a:pt x="2780" y="3164"/>
                      <a:pt x="2455" y="1893"/>
                      <a:pt x="1923" y="799"/>
                    </a:cubicBezTo>
                    <a:cubicBezTo>
                      <a:pt x="1775" y="414"/>
                      <a:pt x="1509" y="59"/>
                      <a:pt x="1124"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7" name="Google Shape;1485;p40">
                <a:extLst>
                  <a:ext uri="{FF2B5EF4-FFF2-40B4-BE49-F238E27FC236}">
                    <a16:creationId xmlns:a16="http://schemas.microsoft.com/office/drawing/2014/main" id="{4D2D53A1-8EF0-412B-BBFA-D8A6D0A9C6C9}"/>
                  </a:ext>
                </a:extLst>
              </p:cNvPr>
              <p:cNvSpPr/>
              <p:nvPr/>
            </p:nvSpPr>
            <p:spPr>
              <a:xfrm flipH="1">
                <a:off x="7119602" y="4230535"/>
                <a:ext cx="220584" cy="146459"/>
              </a:xfrm>
              <a:custGeom>
                <a:avLst/>
                <a:gdLst/>
                <a:ahLst/>
                <a:cxnLst/>
                <a:rect l="l" t="t" r="r" b="b"/>
                <a:pathLst>
                  <a:path w="5756" h="3822" extrusionOk="0">
                    <a:moveTo>
                      <a:pt x="3044" y="375"/>
                    </a:moveTo>
                    <a:cubicBezTo>
                      <a:pt x="3311" y="375"/>
                      <a:pt x="3308" y="1002"/>
                      <a:pt x="3282" y="1164"/>
                    </a:cubicBezTo>
                    <a:cubicBezTo>
                      <a:pt x="3256" y="1242"/>
                      <a:pt x="3225" y="1317"/>
                      <a:pt x="3189" y="1387"/>
                    </a:cubicBezTo>
                    <a:lnTo>
                      <a:pt x="3189" y="1387"/>
                    </a:lnTo>
                    <a:cubicBezTo>
                      <a:pt x="3180" y="1382"/>
                      <a:pt x="3172" y="1376"/>
                      <a:pt x="3163" y="1371"/>
                    </a:cubicBezTo>
                    <a:cubicBezTo>
                      <a:pt x="3015" y="1252"/>
                      <a:pt x="2927" y="1105"/>
                      <a:pt x="2838" y="957"/>
                    </a:cubicBezTo>
                    <a:cubicBezTo>
                      <a:pt x="2808" y="809"/>
                      <a:pt x="2779" y="484"/>
                      <a:pt x="2956" y="395"/>
                    </a:cubicBezTo>
                    <a:cubicBezTo>
                      <a:pt x="2988" y="382"/>
                      <a:pt x="3017" y="375"/>
                      <a:pt x="3044" y="375"/>
                    </a:cubicBezTo>
                    <a:close/>
                    <a:moveTo>
                      <a:pt x="1289" y="612"/>
                    </a:moveTo>
                    <a:cubicBezTo>
                      <a:pt x="1500" y="612"/>
                      <a:pt x="1708" y="791"/>
                      <a:pt x="1773" y="986"/>
                    </a:cubicBezTo>
                    <a:cubicBezTo>
                      <a:pt x="1889" y="1296"/>
                      <a:pt x="1790" y="1656"/>
                      <a:pt x="1625" y="1976"/>
                    </a:cubicBezTo>
                    <a:lnTo>
                      <a:pt x="1625" y="1976"/>
                    </a:lnTo>
                    <a:cubicBezTo>
                      <a:pt x="1544" y="1934"/>
                      <a:pt x="1465" y="1880"/>
                      <a:pt x="1389" y="1814"/>
                    </a:cubicBezTo>
                    <a:cubicBezTo>
                      <a:pt x="1152" y="1607"/>
                      <a:pt x="738" y="986"/>
                      <a:pt x="1064" y="691"/>
                    </a:cubicBezTo>
                    <a:cubicBezTo>
                      <a:pt x="1135" y="635"/>
                      <a:pt x="1212" y="612"/>
                      <a:pt x="1289" y="612"/>
                    </a:cubicBezTo>
                    <a:close/>
                    <a:moveTo>
                      <a:pt x="2997" y="0"/>
                    </a:moveTo>
                    <a:cubicBezTo>
                      <a:pt x="2596" y="0"/>
                      <a:pt x="2402" y="542"/>
                      <a:pt x="2454" y="927"/>
                    </a:cubicBezTo>
                    <a:cubicBezTo>
                      <a:pt x="2519" y="1256"/>
                      <a:pt x="2722" y="1512"/>
                      <a:pt x="2986" y="1679"/>
                    </a:cubicBezTo>
                    <a:lnTo>
                      <a:pt x="2986" y="1679"/>
                    </a:lnTo>
                    <a:cubicBezTo>
                      <a:pt x="2752" y="1939"/>
                      <a:pt x="2432" y="2093"/>
                      <a:pt x="2104" y="2093"/>
                    </a:cubicBezTo>
                    <a:cubicBezTo>
                      <a:pt x="2075" y="2093"/>
                      <a:pt x="2046" y="2092"/>
                      <a:pt x="2017" y="2089"/>
                    </a:cubicBezTo>
                    <a:lnTo>
                      <a:pt x="2017" y="2089"/>
                    </a:lnTo>
                    <a:cubicBezTo>
                      <a:pt x="2236" y="1636"/>
                      <a:pt x="2332" y="1063"/>
                      <a:pt x="1980" y="661"/>
                    </a:cubicBezTo>
                    <a:cubicBezTo>
                      <a:pt x="1819" y="440"/>
                      <a:pt x="1521" y="273"/>
                      <a:pt x="1236" y="273"/>
                    </a:cubicBezTo>
                    <a:cubicBezTo>
                      <a:pt x="1102" y="273"/>
                      <a:pt x="970" y="310"/>
                      <a:pt x="857" y="395"/>
                    </a:cubicBezTo>
                    <a:cubicBezTo>
                      <a:pt x="354" y="779"/>
                      <a:pt x="620" y="1519"/>
                      <a:pt x="945" y="1903"/>
                    </a:cubicBezTo>
                    <a:cubicBezTo>
                      <a:pt x="1089" y="2058"/>
                      <a:pt x="1258" y="2188"/>
                      <a:pt x="1440" y="2284"/>
                    </a:cubicBezTo>
                    <a:lnTo>
                      <a:pt x="1440" y="2284"/>
                    </a:lnTo>
                    <a:cubicBezTo>
                      <a:pt x="1403" y="2337"/>
                      <a:pt x="1366" y="2388"/>
                      <a:pt x="1330" y="2435"/>
                    </a:cubicBezTo>
                    <a:cubicBezTo>
                      <a:pt x="1004" y="2849"/>
                      <a:pt x="620" y="3175"/>
                      <a:pt x="176" y="3441"/>
                    </a:cubicBezTo>
                    <a:cubicBezTo>
                      <a:pt x="0" y="3567"/>
                      <a:pt x="103" y="3821"/>
                      <a:pt x="265" y="3821"/>
                    </a:cubicBezTo>
                    <a:cubicBezTo>
                      <a:pt x="293" y="3821"/>
                      <a:pt x="323" y="3813"/>
                      <a:pt x="354" y="3796"/>
                    </a:cubicBezTo>
                    <a:cubicBezTo>
                      <a:pt x="910" y="3462"/>
                      <a:pt x="1440" y="2998"/>
                      <a:pt x="1821" y="2427"/>
                    </a:cubicBezTo>
                    <a:lnTo>
                      <a:pt x="1821" y="2427"/>
                    </a:lnTo>
                    <a:cubicBezTo>
                      <a:pt x="1927" y="2453"/>
                      <a:pt x="2035" y="2466"/>
                      <a:pt x="2144" y="2466"/>
                    </a:cubicBezTo>
                    <a:cubicBezTo>
                      <a:pt x="2238" y="2466"/>
                      <a:pt x="2331" y="2456"/>
                      <a:pt x="2424" y="2435"/>
                    </a:cubicBezTo>
                    <a:cubicBezTo>
                      <a:pt x="2799" y="2356"/>
                      <a:pt x="3122" y="2132"/>
                      <a:pt x="3347" y="1843"/>
                    </a:cubicBezTo>
                    <a:lnTo>
                      <a:pt x="3347" y="1843"/>
                    </a:lnTo>
                    <a:cubicBezTo>
                      <a:pt x="3461" y="1876"/>
                      <a:pt x="3578" y="1897"/>
                      <a:pt x="3696" y="1903"/>
                    </a:cubicBezTo>
                    <a:cubicBezTo>
                      <a:pt x="3751" y="1910"/>
                      <a:pt x="3805" y="1913"/>
                      <a:pt x="3860" y="1913"/>
                    </a:cubicBezTo>
                    <a:cubicBezTo>
                      <a:pt x="4531" y="1913"/>
                      <a:pt x="5125" y="1426"/>
                      <a:pt x="5618" y="1016"/>
                    </a:cubicBezTo>
                    <a:cubicBezTo>
                      <a:pt x="5756" y="901"/>
                      <a:pt x="5626" y="733"/>
                      <a:pt x="5478" y="733"/>
                    </a:cubicBezTo>
                    <a:cubicBezTo>
                      <a:pt x="5435" y="733"/>
                      <a:pt x="5391" y="746"/>
                      <a:pt x="5352" y="779"/>
                    </a:cubicBezTo>
                    <a:cubicBezTo>
                      <a:pt x="4916" y="1128"/>
                      <a:pt x="4351" y="1557"/>
                      <a:pt x="3776" y="1557"/>
                    </a:cubicBezTo>
                    <a:cubicBezTo>
                      <a:pt x="3698" y="1557"/>
                      <a:pt x="3619" y="1549"/>
                      <a:pt x="3540" y="1532"/>
                    </a:cubicBezTo>
                    <a:lnTo>
                      <a:pt x="3540" y="1532"/>
                    </a:lnTo>
                    <a:cubicBezTo>
                      <a:pt x="3565" y="1479"/>
                      <a:pt x="3588" y="1425"/>
                      <a:pt x="3607" y="1371"/>
                    </a:cubicBezTo>
                    <a:cubicBezTo>
                      <a:pt x="3755" y="927"/>
                      <a:pt x="3696" y="217"/>
                      <a:pt x="3193" y="40"/>
                    </a:cubicBezTo>
                    <a:cubicBezTo>
                      <a:pt x="3123" y="13"/>
                      <a:pt x="3058" y="0"/>
                      <a:pt x="299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55" name="Google Shape;1486;p40">
              <a:extLst>
                <a:ext uri="{FF2B5EF4-FFF2-40B4-BE49-F238E27FC236}">
                  <a16:creationId xmlns:a16="http://schemas.microsoft.com/office/drawing/2014/main" id="{209A9C53-2038-45B4-A88F-B31AB6DD9513}"/>
                </a:ext>
              </a:extLst>
            </p:cNvPr>
            <p:cNvSpPr/>
            <p:nvPr/>
          </p:nvSpPr>
          <p:spPr>
            <a:xfrm flipH="1">
              <a:off x="7883067" y="4648337"/>
              <a:ext cx="34069" cy="34143"/>
            </a:xfrm>
            <a:custGeom>
              <a:avLst/>
              <a:gdLst/>
              <a:ahLst/>
              <a:cxnLst/>
              <a:rect l="l" t="t" r="r" b="b"/>
              <a:pathLst>
                <a:path w="889" h="891" extrusionOk="0">
                  <a:moveTo>
                    <a:pt x="494" y="1"/>
                  </a:moveTo>
                  <a:cubicBezTo>
                    <a:pt x="478" y="1"/>
                    <a:pt x="462" y="2"/>
                    <a:pt x="444" y="4"/>
                  </a:cubicBezTo>
                  <a:cubicBezTo>
                    <a:pt x="237" y="4"/>
                    <a:pt x="1" y="181"/>
                    <a:pt x="1" y="447"/>
                  </a:cubicBezTo>
                  <a:cubicBezTo>
                    <a:pt x="1" y="654"/>
                    <a:pt x="178" y="891"/>
                    <a:pt x="444" y="891"/>
                  </a:cubicBezTo>
                  <a:cubicBezTo>
                    <a:pt x="681" y="891"/>
                    <a:pt x="888" y="713"/>
                    <a:pt x="888" y="447"/>
                  </a:cubicBezTo>
                  <a:cubicBezTo>
                    <a:pt x="888" y="198"/>
                    <a:pt x="733" y="1"/>
                    <a:pt x="494"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6" name="Google Shape;1487;p40">
              <a:extLst>
                <a:ext uri="{FF2B5EF4-FFF2-40B4-BE49-F238E27FC236}">
                  <a16:creationId xmlns:a16="http://schemas.microsoft.com/office/drawing/2014/main" id="{1EC8410A-F9B8-432D-ABDA-E6E84B75A96D}"/>
                </a:ext>
              </a:extLst>
            </p:cNvPr>
            <p:cNvSpPr/>
            <p:nvPr/>
          </p:nvSpPr>
          <p:spPr>
            <a:xfrm flipH="1">
              <a:off x="6731966" y="4533840"/>
              <a:ext cx="184753" cy="133890"/>
            </a:xfrm>
            <a:custGeom>
              <a:avLst/>
              <a:gdLst/>
              <a:ahLst/>
              <a:cxnLst/>
              <a:rect l="l" t="t" r="r" b="b"/>
              <a:pathLst>
                <a:path w="4821" h="3494" extrusionOk="0">
                  <a:moveTo>
                    <a:pt x="3491" y="1"/>
                  </a:moveTo>
                  <a:cubicBezTo>
                    <a:pt x="2000" y="1"/>
                    <a:pt x="473" y="1016"/>
                    <a:pt x="89" y="2464"/>
                  </a:cubicBezTo>
                  <a:cubicBezTo>
                    <a:pt x="30" y="2641"/>
                    <a:pt x="0" y="2819"/>
                    <a:pt x="89" y="2966"/>
                  </a:cubicBezTo>
                  <a:cubicBezTo>
                    <a:pt x="148" y="3114"/>
                    <a:pt x="296" y="3203"/>
                    <a:pt x="444" y="3262"/>
                  </a:cubicBezTo>
                  <a:cubicBezTo>
                    <a:pt x="800" y="3420"/>
                    <a:pt x="1182" y="3493"/>
                    <a:pt x="1565" y="3493"/>
                  </a:cubicBezTo>
                  <a:cubicBezTo>
                    <a:pt x="2835" y="3493"/>
                    <a:pt x="4122" y="2685"/>
                    <a:pt x="4554" y="1458"/>
                  </a:cubicBezTo>
                  <a:lnTo>
                    <a:pt x="4820" y="305"/>
                  </a:lnTo>
                  <a:cubicBezTo>
                    <a:pt x="4403" y="96"/>
                    <a:pt x="3949" y="1"/>
                    <a:pt x="349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457" name="Google Shape;1488;p40">
              <a:extLst>
                <a:ext uri="{FF2B5EF4-FFF2-40B4-BE49-F238E27FC236}">
                  <a16:creationId xmlns:a16="http://schemas.microsoft.com/office/drawing/2014/main" id="{4288BB10-6D96-4288-972D-2A55078BE556}"/>
                </a:ext>
              </a:extLst>
            </p:cNvPr>
            <p:cNvGrpSpPr/>
            <p:nvPr/>
          </p:nvGrpSpPr>
          <p:grpSpPr>
            <a:xfrm flipH="1">
              <a:off x="6650294" y="4412267"/>
              <a:ext cx="620640" cy="521028"/>
              <a:chOff x="6915228" y="4218464"/>
              <a:chExt cx="768404" cy="645156"/>
            </a:xfrm>
          </p:grpSpPr>
          <p:sp>
            <p:nvSpPr>
              <p:cNvPr id="464" name="Google Shape;1489;p40">
                <a:extLst>
                  <a:ext uri="{FF2B5EF4-FFF2-40B4-BE49-F238E27FC236}">
                    <a16:creationId xmlns:a16="http://schemas.microsoft.com/office/drawing/2014/main" id="{D6924317-7353-4B5A-83C6-399585C35EEB}"/>
                  </a:ext>
                </a:extLst>
              </p:cNvPr>
              <p:cNvSpPr/>
              <p:nvPr/>
            </p:nvSpPr>
            <p:spPr>
              <a:xfrm flipH="1">
                <a:off x="6915228" y="4316602"/>
                <a:ext cx="768404" cy="547018"/>
              </a:xfrm>
              <a:custGeom>
                <a:avLst/>
                <a:gdLst/>
                <a:ahLst/>
                <a:cxnLst/>
                <a:rect l="l" t="t" r="r" b="b"/>
                <a:pathLst>
                  <a:path w="20051" h="14275" extrusionOk="0">
                    <a:moveTo>
                      <a:pt x="11610" y="0"/>
                    </a:moveTo>
                    <a:cubicBezTo>
                      <a:pt x="10650" y="0"/>
                      <a:pt x="9668" y="664"/>
                      <a:pt x="8665" y="840"/>
                    </a:cubicBezTo>
                    <a:cubicBezTo>
                      <a:pt x="8409" y="889"/>
                      <a:pt x="8146" y="906"/>
                      <a:pt x="7880" y="906"/>
                    </a:cubicBezTo>
                    <a:cubicBezTo>
                      <a:pt x="7348" y="906"/>
                      <a:pt x="6802" y="840"/>
                      <a:pt x="6270" y="840"/>
                    </a:cubicBezTo>
                    <a:cubicBezTo>
                      <a:pt x="3461" y="840"/>
                      <a:pt x="829" y="3147"/>
                      <a:pt x="415" y="5926"/>
                    </a:cubicBezTo>
                    <a:cubicBezTo>
                      <a:pt x="1" y="8677"/>
                      <a:pt x="1834" y="11604"/>
                      <a:pt x="4525" y="12462"/>
                    </a:cubicBezTo>
                    <a:lnTo>
                      <a:pt x="3106" y="12432"/>
                    </a:lnTo>
                    <a:lnTo>
                      <a:pt x="3106" y="12432"/>
                    </a:lnTo>
                    <a:cubicBezTo>
                      <a:pt x="5455" y="13502"/>
                      <a:pt x="8012" y="14274"/>
                      <a:pt x="10534" y="14274"/>
                    </a:cubicBezTo>
                    <a:cubicBezTo>
                      <a:pt x="11569" y="14274"/>
                      <a:pt x="12598" y="14144"/>
                      <a:pt x="13604" y="13852"/>
                    </a:cubicBezTo>
                    <a:cubicBezTo>
                      <a:pt x="17093" y="12906"/>
                      <a:pt x="20051" y="9534"/>
                      <a:pt x="19607" y="5956"/>
                    </a:cubicBezTo>
                    <a:cubicBezTo>
                      <a:pt x="19489" y="4980"/>
                      <a:pt x="19134" y="4034"/>
                      <a:pt x="18690" y="3147"/>
                    </a:cubicBezTo>
                    <a:cubicBezTo>
                      <a:pt x="18188" y="2141"/>
                      <a:pt x="17537" y="1136"/>
                      <a:pt x="16472" y="840"/>
                    </a:cubicBezTo>
                    <a:cubicBezTo>
                      <a:pt x="16187" y="756"/>
                      <a:pt x="15888" y="732"/>
                      <a:pt x="15582" y="732"/>
                    </a:cubicBezTo>
                    <a:cubicBezTo>
                      <a:pt x="15157" y="732"/>
                      <a:pt x="14721" y="779"/>
                      <a:pt x="14294" y="779"/>
                    </a:cubicBezTo>
                    <a:cubicBezTo>
                      <a:pt x="13945" y="779"/>
                      <a:pt x="13603" y="747"/>
                      <a:pt x="13279" y="633"/>
                    </a:cubicBezTo>
                    <a:cubicBezTo>
                      <a:pt x="12865" y="485"/>
                      <a:pt x="12539" y="189"/>
                      <a:pt x="12125" y="71"/>
                    </a:cubicBezTo>
                    <a:cubicBezTo>
                      <a:pt x="11954" y="22"/>
                      <a:pt x="11782" y="0"/>
                      <a:pt x="1161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5" name="Google Shape;1490;p40">
                <a:extLst>
                  <a:ext uri="{FF2B5EF4-FFF2-40B4-BE49-F238E27FC236}">
                    <a16:creationId xmlns:a16="http://schemas.microsoft.com/office/drawing/2014/main" id="{D414F426-5D2E-4B09-AC14-90EC1A8165B9}"/>
                  </a:ext>
                </a:extLst>
              </p:cNvPr>
              <p:cNvSpPr/>
              <p:nvPr/>
            </p:nvSpPr>
            <p:spPr>
              <a:xfrm flipH="1">
                <a:off x="7332254" y="4374810"/>
                <a:ext cx="245992" cy="412975"/>
              </a:xfrm>
              <a:custGeom>
                <a:avLst/>
                <a:gdLst/>
                <a:ahLst/>
                <a:cxnLst/>
                <a:rect l="l" t="t" r="r" b="b"/>
                <a:pathLst>
                  <a:path w="6419" h="10777" extrusionOk="0">
                    <a:moveTo>
                      <a:pt x="6005" y="0"/>
                    </a:moveTo>
                    <a:cubicBezTo>
                      <a:pt x="4351" y="0"/>
                      <a:pt x="2762" y="822"/>
                      <a:pt x="1686" y="2101"/>
                    </a:cubicBezTo>
                    <a:cubicBezTo>
                      <a:pt x="474" y="3550"/>
                      <a:pt x="1" y="5472"/>
                      <a:pt x="178" y="7365"/>
                    </a:cubicBezTo>
                    <a:cubicBezTo>
                      <a:pt x="297" y="8488"/>
                      <a:pt x="622" y="9612"/>
                      <a:pt x="1095" y="10647"/>
                    </a:cubicBezTo>
                    <a:cubicBezTo>
                      <a:pt x="1141" y="10738"/>
                      <a:pt x="1214" y="10776"/>
                      <a:pt x="1290" y="10776"/>
                    </a:cubicBezTo>
                    <a:cubicBezTo>
                      <a:pt x="1460" y="10776"/>
                      <a:pt x="1641" y="10586"/>
                      <a:pt x="1539" y="10381"/>
                    </a:cubicBezTo>
                    <a:cubicBezTo>
                      <a:pt x="592" y="8311"/>
                      <a:pt x="267" y="5738"/>
                      <a:pt x="1332" y="3579"/>
                    </a:cubicBezTo>
                    <a:cubicBezTo>
                      <a:pt x="2209" y="1824"/>
                      <a:pt x="4012" y="503"/>
                      <a:pt x="6026" y="503"/>
                    </a:cubicBezTo>
                    <a:cubicBezTo>
                      <a:pt x="6048" y="503"/>
                      <a:pt x="6070" y="504"/>
                      <a:pt x="6093" y="504"/>
                    </a:cubicBezTo>
                    <a:cubicBezTo>
                      <a:pt x="6418" y="504"/>
                      <a:pt x="6418" y="1"/>
                      <a:pt x="6093" y="1"/>
                    </a:cubicBezTo>
                    <a:cubicBezTo>
                      <a:pt x="6064" y="1"/>
                      <a:pt x="6034" y="0"/>
                      <a:pt x="600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6" name="Google Shape;1491;p40">
                <a:extLst>
                  <a:ext uri="{FF2B5EF4-FFF2-40B4-BE49-F238E27FC236}">
                    <a16:creationId xmlns:a16="http://schemas.microsoft.com/office/drawing/2014/main" id="{1D8D836D-C7DE-46BC-A167-871E5B79137A}"/>
                  </a:ext>
                </a:extLst>
              </p:cNvPr>
              <p:cNvSpPr/>
              <p:nvPr/>
            </p:nvSpPr>
            <p:spPr>
              <a:xfrm flipH="1">
                <a:off x="7281285" y="4367721"/>
                <a:ext cx="62657" cy="440220"/>
              </a:xfrm>
              <a:custGeom>
                <a:avLst/>
                <a:gdLst/>
                <a:ahLst/>
                <a:cxnLst/>
                <a:rect l="l" t="t" r="r" b="b"/>
                <a:pathLst>
                  <a:path w="1635" h="11488" extrusionOk="0">
                    <a:moveTo>
                      <a:pt x="371" y="0"/>
                    </a:moveTo>
                    <a:cubicBezTo>
                      <a:pt x="188" y="0"/>
                      <a:pt x="0" y="174"/>
                      <a:pt x="127" y="364"/>
                    </a:cubicBezTo>
                    <a:cubicBezTo>
                      <a:pt x="1102" y="1783"/>
                      <a:pt x="1132" y="3557"/>
                      <a:pt x="984" y="5213"/>
                    </a:cubicBezTo>
                    <a:cubicBezTo>
                      <a:pt x="807" y="7195"/>
                      <a:pt x="511" y="9206"/>
                      <a:pt x="127" y="11157"/>
                    </a:cubicBezTo>
                    <a:cubicBezTo>
                      <a:pt x="55" y="11355"/>
                      <a:pt x="223" y="11488"/>
                      <a:pt x="380" y="11488"/>
                    </a:cubicBezTo>
                    <a:cubicBezTo>
                      <a:pt x="481" y="11488"/>
                      <a:pt x="577" y="11433"/>
                      <a:pt x="600" y="11305"/>
                    </a:cubicBezTo>
                    <a:cubicBezTo>
                      <a:pt x="984" y="9265"/>
                      <a:pt x="1310" y="7165"/>
                      <a:pt x="1487" y="5095"/>
                    </a:cubicBezTo>
                    <a:cubicBezTo>
                      <a:pt x="1635" y="3380"/>
                      <a:pt x="1576" y="1546"/>
                      <a:pt x="570" y="97"/>
                    </a:cubicBezTo>
                    <a:cubicBezTo>
                      <a:pt x="519" y="29"/>
                      <a:pt x="445" y="0"/>
                      <a:pt x="371"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7" name="Google Shape;1492;p40">
                <a:extLst>
                  <a:ext uri="{FF2B5EF4-FFF2-40B4-BE49-F238E27FC236}">
                    <a16:creationId xmlns:a16="http://schemas.microsoft.com/office/drawing/2014/main" id="{C0224A28-AD89-4CE1-BEC2-1F7571CED5EB}"/>
                  </a:ext>
                </a:extLst>
              </p:cNvPr>
              <p:cNvSpPr/>
              <p:nvPr/>
            </p:nvSpPr>
            <p:spPr>
              <a:xfrm flipH="1">
                <a:off x="7076144" y="4367606"/>
                <a:ext cx="249326" cy="474440"/>
              </a:xfrm>
              <a:custGeom>
                <a:avLst/>
                <a:gdLst/>
                <a:ahLst/>
                <a:cxnLst/>
                <a:rect l="l" t="t" r="r" b="b"/>
                <a:pathLst>
                  <a:path w="6506" h="12381" extrusionOk="0">
                    <a:moveTo>
                      <a:pt x="342" y="1"/>
                    </a:moveTo>
                    <a:cubicBezTo>
                      <a:pt x="96" y="1"/>
                      <a:pt x="0" y="406"/>
                      <a:pt x="325" y="514"/>
                    </a:cubicBezTo>
                    <a:cubicBezTo>
                      <a:pt x="2454" y="1076"/>
                      <a:pt x="3873" y="3028"/>
                      <a:pt x="4701" y="4950"/>
                    </a:cubicBezTo>
                    <a:cubicBezTo>
                      <a:pt x="5707" y="7168"/>
                      <a:pt x="6032" y="9682"/>
                      <a:pt x="5737" y="12136"/>
                    </a:cubicBezTo>
                    <a:cubicBezTo>
                      <a:pt x="5722" y="12299"/>
                      <a:pt x="5847" y="12380"/>
                      <a:pt x="5980" y="12380"/>
                    </a:cubicBezTo>
                    <a:cubicBezTo>
                      <a:pt x="6114" y="12380"/>
                      <a:pt x="6254" y="12299"/>
                      <a:pt x="6269" y="12136"/>
                    </a:cubicBezTo>
                    <a:cubicBezTo>
                      <a:pt x="6505" y="10125"/>
                      <a:pt x="6328" y="8055"/>
                      <a:pt x="5707" y="6133"/>
                    </a:cubicBezTo>
                    <a:cubicBezTo>
                      <a:pt x="5145" y="4388"/>
                      <a:pt x="4258" y="2673"/>
                      <a:pt x="2898" y="1402"/>
                    </a:cubicBezTo>
                    <a:cubicBezTo>
                      <a:pt x="2188" y="751"/>
                      <a:pt x="1330" y="248"/>
                      <a:pt x="413" y="12"/>
                    </a:cubicBezTo>
                    <a:cubicBezTo>
                      <a:pt x="388" y="4"/>
                      <a:pt x="364" y="1"/>
                      <a:pt x="342"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8" name="Google Shape;1493;p40">
                <a:extLst>
                  <a:ext uri="{FF2B5EF4-FFF2-40B4-BE49-F238E27FC236}">
                    <a16:creationId xmlns:a16="http://schemas.microsoft.com/office/drawing/2014/main" id="{15FC3C8E-60DD-4929-9EB4-FB435D8212C4}"/>
                  </a:ext>
                </a:extLst>
              </p:cNvPr>
              <p:cNvSpPr/>
              <p:nvPr/>
            </p:nvSpPr>
            <p:spPr>
              <a:xfrm flipH="1">
                <a:off x="6978690" y="4354884"/>
                <a:ext cx="336587" cy="373850"/>
              </a:xfrm>
              <a:custGeom>
                <a:avLst/>
                <a:gdLst/>
                <a:ahLst/>
                <a:cxnLst/>
                <a:rect l="l" t="t" r="r" b="b"/>
                <a:pathLst>
                  <a:path w="8783" h="9756" extrusionOk="0">
                    <a:moveTo>
                      <a:pt x="1963" y="1"/>
                    </a:moveTo>
                    <a:cubicBezTo>
                      <a:pt x="1380" y="1"/>
                      <a:pt x="803" y="101"/>
                      <a:pt x="266" y="344"/>
                    </a:cubicBezTo>
                    <a:cubicBezTo>
                      <a:pt x="1" y="423"/>
                      <a:pt x="92" y="835"/>
                      <a:pt x="326" y="835"/>
                    </a:cubicBezTo>
                    <a:cubicBezTo>
                      <a:pt x="354" y="835"/>
                      <a:pt x="383" y="829"/>
                      <a:pt x="414" y="817"/>
                    </a:cubicBezTo>
                    <a:cubicBezTo>
                      <a:pt x="921" y="601"/>
                      <a:pt x="1444" y="504"/>
                      <a:pt x="1963" y="504"/>
                    </a:cubicBezTo>
                    <a:cubicBezTo>
                      <a:pt x="3078" y="504"/>
                      <a:pt x="4178" y="950"/>
                      <a:pt x="5086" y="1615"/>
                    </a:cubicBezTo>
                    <a:cubicBezTo>
                      <a:pt x="6565" y="2739"/>
                      <a:pt x="7363" y="4454"/>
                      <a:pt x="7807" y="6258"/>
                    </a:cubicBezTo>
                    <a:cubicBezTo>
                      <a:pt x="8073" y="7323"/>
                      <a:pt x="8191" y="8417"/>
                      <a:pt x="8250" y="9511"/>
                    </a:cubicBezTo>
                    <a:cubicBezTo>
                      <a:pt x="8265" y="9674"/>
                      <a:pt x="8406" y="9755"/>
                      <a:pt x="8535" y="9755"/>
                    </a:cubicBezTo>
                    <a:cubicBezTo>
                      <a:pt x="8664" y="9755"/>
                      <a:pt x="8783" y="9674"/>
                      <a:pt x="8753" y="9511"/>
                    </a:cubicBezTo>
                    <a:cubicBezTo>
                      <a:pt x="8635" y="7471"/>
                      <a:pt x="8339" y="5371"/>
                      <a:pt x="7363" y="3538"/>
                    </a:cubicBezTo>
                    <a:cubicBezTo>
                      <a:pt x="6476" y="1911"/>
                      <a:pt x="4997" y="580"/>
                      <a:pt x="3193" y="137"/>
                    </a:cubicBezTo>
                    <a:cubicBezTo>
                      <a:pt x="2789" y="51"/>
                      <a:pt x="2375" y="1"/>
                      <a:pt x="1963"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9" name="Google Shape;1494;p40">
                <a:extLst>
                  <a:ext uri="{FF2B5EF4-FFF2-40B4-BE49-F238E27FC236}">
                    <a16:creationId xmlns:a16="http://schemas.microsoft.com/office/drawing/2014/main" id="{334F68EA-F5D3-48C6-B9FA-10FF503BB08B}"/>
                  </a:ext>
                </a:extLst>
              </p:cNvPr>
              <p:cNvSpPr/>
              <p:nvPr/>
            </p:nvSpPr>
            <p:spPr>
              <a:xfrm flipH="1">
                <a:off x="7310755" y="4218464"/>
                <a:ext cx="107686" cy="167727"/>
              </a:xfrm>
              <a:custGeom>
                <a:avLst/>
                <a:gdLst/>
                <a:ahLst/>
                <a:cxnLst/>
                <a:rect l="l" t="t" r="r" b="b"/>
                <a:pathLst>
                  <a:path w="2810" h="4377" extrusionOk="0">
                    <a:moveTo>
                      <a:pt x="1124" y="0"/>
                    </a:moveTo>
                    <a:cubicBezTo>
                      <a:pt x="1036" y="0"/>
                      <a:pt x="976" y="0"/>
                      <a:pt x="888" y="59"/>
                    </a:cubicBezTo>
                    <a:cubicBezTo>
                      <a:pt x="267" y="237"/>
                      <a:pt x="1" y="1035"/>
                      <a:pt x="415" y="1567"/>
                    </a:cubicBezTo>
                    <a:cubicBezTo>
                      <a:pt x="1065" y="2455"/>
                      <a:pt x="1716" y="3371"/>
                      <a:pt x="2218" y="4318"/>
                    </a:cubicBezTo>
                    <a:lnTo>
                      <a:pt x="2810" y="4377"/>
                    </a:lnTo>
                    <a:cubicBezTo>
                      <a:pt x="2780" y="3164"/>
                      <a:pt x="2455" y="1893"/>
                      <a:pt x="1923" y="799"/>
                    </a:cubicBezTo>
                    <a:cubicBezTo>
                      <a:pt x="1775" y="414"/>
                      <a:pt x="1509" y="59"/>
                      <a:pt x="1124"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0" name="Google Shape;1495;p40">
                <a:extLst>
                  <a:ext uri="{FF2B5EF4-FFF2-40B4-BE49-F238E27FC236}">
                    <a16:creationId xmlns:a16="http://schemas.microsoft.com/office/drawing/2014/main" id="{51C411A4-E7A4-4D37-A852-8E15AC8CE87B}"/>
                  </a:ext>
                </a:extLst>
              </p:cNvPr>
              <p:cNvSpPr/>
              <p:nvPr/>
            </p:nvSpPr>
            <p:spPr>
              <a:xfrm flipH="1">
                <a:off x="7119602" y="4230535"/>
                <a:ext cx="220584" cy="146459"/>
              </a:xfrm>
              <a:custGeom>
                <a:avLst/>
                <a:gdLst/>
                <a:ahLst/>
                <a:cxnLst/>
                <a:rect l="l" t="t" r="r" b="b"/>
                <a:pathLst>
                  <a:path w="5756" h="3822" extrusionOk="0">
                    <a:moveTo>
                      <a:pt x="3044" y="375"/>
                    </a:moveTo>
                    <a:cubicBezTo>
                      <a:pt x="3311" y="375"/>
                      <a:pt x="3308" y="1002"/>
                      <a:pt x="3282" y="1164"/>
                    </a:cubicBezTo>
                    <a:cubicBezTo>
                      <a:pt x="3256" y="1242"/>
                      <a:pt x="3225" y="1317"/>
                      <a:pt x="3189" y="1387"/>
                    </a:cubicBezTo>
                    <a:lnTo>
                      <a:pt x="3189" y="1387"/>
                    </a:lnTo>
                    <a:cubicBezTo>
                      <a:pt x="3180" y="1382"/>
                      <a:pt x="3172" y="1376"/>
                      <a:pt x="3163" y="1371"/>
                    </a:cubicBezTo>
                    <a:cubicBezTo>
                      <a:pt x="3015" y="1252"/>
                      <a:pt x="2927" y="1105"/>
                      <a:pt x="2838" y="957"/>
                    </a:cubicBezTo>
                    <a:cubicBezTo>
                      <a:pt x="2808" y="809"/>
                      <a:pt x="2779" y="484"/>
                      <a:pt x="2956" y="395"/>
                    </a:cubicBezTo>
                    <a:cubicBezTo>
                      <a:pt x="2988" y="382"/>
                      <a:pt x="3017" y="375"/>
                      <a:pt x="3044" y="375"/>
                    </a:cubicBezTo>
                    <a:close/>
                    <a:moveTo>
                      <a:pt x="1289" y="612"/>
                    </a:moveTo>
                    <a:cubicBezTo>
                      <a:pt x="1500" y="612"/>
                      <a:pt x="1708" y="791"/>
                      <a:pt x="1773" y="986"/>
                    </a:cubicBezTo>
                    <a:cubicBezTo>
                      <a:pt x="1889" y="1296"/>
                      <a:pt x="1790" y="1656"/>
                      <a:pt x="1625" y="1976"/>
                    </a:cubicBezTo>
                    <a:lnTo>
                      <a:pt x="1625" y="1976"/>
                    </a:lnTo>
                    <a:cubicBezTo>
                      <a:pt x="1544" y="1934"/>
                      <a:pt x="1465" y="1880"/>
                      <a:pt x="1389" y="1814"/>
                    </a:cubicBezTo>
                    <a:cubicBezTo>
                      <a:pt x="1152" y="1607"/>
                      <a:pt x="738" y="986"/>
                      <a:pt x="1064" y="691"/>
                    </a:cubicBezTo>
                    <a:cubicBezTo>
                      <a:pt x="1135" y="635"/>
                      <a:pt x="1212" y="612"/>
                      <a:pt x="1289" y="612"/>
                    </a:cubicBezTo>
                    <a:close/>
                    <a:moveTo>
                      <a:pt x="2997" y="0"/>
                    </a:moveTo>
                    <a:cubicBezTo>
                      <a:pt x="2596" y="0"/>
                      <a:pt x="2402" y="542"/>
                      <a:pt x="2454" y="927"/>
                    </a:cubicBezTo>
                    <a:cubicBezTo>
                      <a:pt x="2519" y="1256"/>
                      <a:pt x="2722" y="1512"/>
                      <a:pt x="2986" y="1679"/>
                    </a:cubicBezTo>
                    <a:lnTo>
                      <a:pt x="2986" y="1679"/>
                    </a:lnTo>
                    <a:cubicBezTo>
                      <a:pt x="2752" y="1939"/>
                      <a:pt x="2432" y="2093"/>
                      <a:pt x="2104" y="2093"/>
                    </a:cubicBezTo>
                    <a:cubicBezTo>
                      <a:pt x="2075" y="2093"/>
                      <a:pt x="2046" y="2092"/>
                      <a:pt x="2017" y="2089"/>
                    </a:cubicBezTo>
                    <a:lnTo>
                      <a:pt x="2017" y="2089"/>
                    </a:lnTo>
                    <a:cubicBezTo>
                      <a:pt x="2236" y="1636"/>
                      <a:pt x="2332" y="1063"/>
                      <a:pt x="1980" y="661"/>
                    </a:cubicBezTo>
                    <a:cubicBezTo>
                      <a:pt x="1819" y="440"/>
                      <a:pt x="1521" y="273"/>
                      <a:pt x="1236" y="273"/>
                    </a:cubicBezTo>
                    <a:cubicBezTo>
                      <a:pt x="1102" y="273"/>
                      <a:pt x="970" y="310"/>
                      <a:pt x="857" y="395"/>
                    </a:cubicBezTo>
                    <a:cubicBezTo>
                      <a:pt x="354" y="779"/>
                      <a:pt x="620" y="1519"/>
                      <a:pt x="945" y="1903"/>
                    </a:cubicBezTo>
                    <a:cubicBezTo>
                      <a:pt x="1089" y="2058"/>
                      <a:pt x="1258" y="2188"/>
                      <a:pt x="1440" y="2284"/>
                    </a:cubicBezTo>
                    <a:lnTo>
                      <a:pt x="1440" y="2284"/>
                    </a:lnTo>
                    <a:cubicBezTo>
                      <a:pt x="1403" y="2337"/>
                      <a:pt x="1366" y="2388"/>
                      <a:pt x="1330" y="2435"/>
                    </a:cubicBezTo>
                    <a:cubicBezTo>
                      <a:pt x="1004" y="2849"/>
                      <a:pt x="620" y="3175"/>
                      <a:pt x="176" y="3441"/>
                    </a:cubicBezTo>
                    <a:cubicBezTo>
                      <a:pt x="0" y="3567"/>
                      <a:pt x="103" y="3821"/>
                      <a:pt x="265" y="3821"/>
                    </a:cubicBezTo>
                    <a:cubicBezTo>
                      <a:pt x="293" y="3821"/>
                      <a:pt x="323" y="3813"/>
                      <a:pt x="354" y="3796"/>
                    </a:cubicBezTo>
                    <a:cubicBezTo>
                      <a:pt x="910" y="3462"/>
                      <a:pt x="1440" y="2998"/>
                      <a:pt x="1821" y="2427"/>
                    </a:cubicBezTo>
                    <a:lnTo>
                      <a:pt x="1821" y="2427"/>
                    </a:lnTo>
                    <a:cubicBezTo>
                      <a:pt x="1927" y="2453"/>
                      <a:pt x="2035" y="2466"/>
                      <a:pt x="2144" y="2466"/>
                    </a:cubicBezTo>
                    <a:cubicBezTo>
                      <a:pt x="2238" y="2466"/>
                      <a:pt x="2331" y="2456"/>
                      <a:pt x="2424" y="2435"/>
                    </a:cubicBezTo>
                    <a:cubicBezTo>
                      <a:pt x="2799" y="2356"/>
                      <a:pt x="3122" y="2132"/>
                      <a:pt x="3347" y="1843"/>
                    </a:cubicBezTo>
                    <a:lnTo>
                      <a:pt x="3347" y="1843"/>
                    </a:lnTo>
                    <a:cubicBezTo>
                      <a:pt x="3461" y="1876"/>
                      <a:pt x="3578" y="1897"/>
                      <a:pt x="3696" y="1903"/>
                    </a:cubicBezTo>
                    <a:cubicBezTo>
                      <a:pt x="3751" y="1910"/>
                      <a:pt x="3805" y="1913"/>
                      <a:pt x="3860" y="1913"/>
                    </a:cubicBezTo>
                    <a:cubicBezTo>
                      <a:pt x="4531" y="1913"/>
                      <a:pt x="5125" y="1426"/>
                      <a:pt x="5618" y="1016"/>
                    </a:cubicBezTo>
                    <a:cubicBezTo>
                      <a:pt x="5756" y="901"/>
                      <a:pt x="5626" y="733"/>
                      <a:pt x="5478" y="733"/>
                    </a:cubicBezTo>
                    <a:cubicBezTo>
                      <a:pt x="5435" y="733"/>
                      <a:pt x="5391" y="746"/>
                      <a:pt x="5352" y="779"/>
                    </a:cubicBezTo>
                    <a:cubicBezTo>
                      <a:pt x="4916" y="1128"/>
                      <a:pt x="4351" y="1557"/>
                      <a:pt x="3776" y="1557"/>
                    </a:cubicBezTo>
                    <a:cubicBezTo>
                      <a:pt x="3698" y="1557"/>
                      <a:pt x="3619" y="1549"/>
                      <a:pt x="3540" y="1532"/>
                    </a:cubicBezTo>
                    <a:lnTo>
                      <a:pt x="3540" y="1532"/>
                    </a:lnTo>
                    <a:cubicBezTo>
                      <a:pt x="3565" y="1479"/>
                      <a:pt x="3588" y="1425"/>
                      <a:pt x="3607" y="1371"/>
                    </a:cubicBezTo>
                    <a:cubicBezTo>
                      <a:pt x="3755" y="927"/>
                      <a:pt x="3696" y="217"/>
                      <a:pt x="3193" y="40"/>
                    </a:cubicBezTo>
                    <a:cubicBezTo>
                      <a:pt x="3123" y="13"/>
                      <a:pt x="3058" y="0"/>
                      <a:pt x="2997"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458" name="Google Shape;1496;p40">
              <a:extLst>
                <a:ext uri="{FF2B5EF4-FFF2-40B4-BE49-F238E27FC236}">
                  <a16:creationId xmlns:a16="http://schemas.microsoft.com/office/drawing/2014/main" id="{4D655542-6194-4678-A3A8-8694E0F645D4}"/>
                </a:ext>
              </a:extLst>
            </p:cNvPr>
            <p:cNvGrpSpPr/>
            <p:nvPr/>
          </p:nvGrpSpPr>
          <p:grpSpPr>
            <a:xfrm flipH="1">
              <a:off x="6381129" y="4533148"/>
              <a:ext cx="317586" cy="357454"/>
              <a:chOff x="4022900" y="2592825"/>
              <a:chExt cx="252875" cy="298475"/>
            </a:xfrm>
          </p:grpSpPr>
          <p:sp>
            <p:nvSpPr>
              <p:cNvPr id="459" name="Google Shape;1497;p40">
                <a:extLst>
                  <a:ext uri="{FF2B5EF4-FFF2-40B4-BE49-F238E27FC236}">
                    <a16:creationId xmlns:a16="http://schemas.microsoft.com/office/drawing/2014/main" id="{0F204186-64E6-48A3-8476-0446234EBA8C}"/>
                  </a:ext>
                </a:extLst>
              </p:cNvPr>
              <p:cNvSpPr/>
              <p:nvPr/>
            </p:nvSpPr>
            <p:spPr>
              <a:xfrm>
                <a:off x="4078350" y="2592825"/>
                <a:ext cx="66575" cy="92425"/>
              </a:xfrm>
              <a:custGeom>
                <a:avLst/>
                <a:gdLst/>
                <a:ahLst/>
                <a:cxnLst/>
                <a:rect l="l" t="t" r="r" b="b"/>
                <a:pathLst>
                  <a:path w="2663" h="3697" extrusionOk="0">
                    <a:moveTo>
                      <a:pt x="208" y="0"/>
                    </a:moveTo>
                    <a:lnTo>
                      <a:pt x="208" y="0"/>
                    </a:lnTo>
                    <a:cubicBezTo>
                      <a:pt x="1" y="1567"/>
                      <a:pt x="1006" y="3135"/>
                      <a:pt x="2514" y="3697"/>
                    </a:cubicBezTo>
                    <a:lnTo>
                      <a:pt x="2662" y="3253"/>
                    </a:lnTo>
                    <a:cubicBezTo>
                      <a:pt x="2485" y="1893"/>
                      <a:pt x="1509" y="621"/>
                      <a:pt x="20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0" name="Google Shape;1498;p40">
                <a:extLst>
                  <a:ext uri="{FF2B5EF4-FFF2-40B4-BE49-F238E27FC236}">
                    <a16:creationId xmlns:a16="http://schemas.microsoft.com/office/drawing/2014/main" id="{D4785C28-DE82-4E00-A3ED-76E6791441B7}"/>
                  </a:ext>
                </a:extLst>
              </p:cNvPr>
              <p:cNvSpPr/>
              <p:nvPr/>
            </p:nvSpPr>
            <p:spPr>
              <a:xfrm>
                <a:off x="4133075" y="2598250"/>
                <a:ext cx="124225" cy="84050"/>
              </a:xfrm>
              <a:custGeom>
                <a:avLst/>
                <a:gdLst/>
                <a:ahLst/>
                <a:cxnLst/>
                <a:rect l="l" t="t" r="r" b="b"/>
                <a:pathLst>
                  <a:path w="4969" h="3362" extrusionOk="0">
                    <a:moveTo>
                      <a:pt x="3076" y="0"/>
                    </a:moveTo>
                    <a:cubicBezTo>
                      <a:pt x="2576" y="0"/>
                      <a:pt x="2071" y="126"/>
                      <a:pt x="1656" y="375"/>
                    </a:cubicBezTo>
                    <a:cubicBezTo>
                      <a:pt x="695" y="935"/>
                      <a:pt x="192" y="1979"/>
                      <a:pt x="103" y="3025"/>
                    </a:cubicBezTo>
                    <a:lnTo>
                      <a:pt x="103" y="3025"/>
                    </a:lnTo>
                    <a:cubicBezTo>
                      <a:pt x="66" y="2994"/>
                      <a:pt x="31" y="2958"/>
                      <a:pt x="0" y="2918"/>
                    </a:cubicBezTo>
                    <a:lnTo>
                      <a:pt x="0" y="2918"/>
                    </a:lnTo>
                    <a:lnTo>
                      <a:pt x="89" y="3361"/>
                    </a:lnTo>
                    <a:cubicBezTo>
                      <a:pt x="89" y="3250"/>
                      <a:pt x="94" y="3137"/>
                      <a:pt x="103" y="3025"/>
                    </a:cubicBezTo>
                    <a:lnTo>
                      <a:pt x="103" y="3025"/>
                    </a:lnTo>
                    <a:cubicBezTo>
                      <a:pt x="258" y="3155"/>
                      <a:pt x="463" y="3211"/>
                      <a:pt x="679" y="3211"/>
                    </a:cubicBezTo>
                    <a:cubicBezTo>
                      <a:pt x="911" y="3211"/>
                      <a:pt x="1155" y="3146"/>
                      <a:pt x="1360" y="3036"/>
                    </a:cubicBezTo>
                    <a:cubicBezTo>
                      <a:pt x="1804" y="2799"/>
                      <a:pt x="2159" y="2445"/>
                      <a:pt x="2514" y="2119"/>
                    </a:cubicBezTo>
                    <a:cubicBezTo>
                      <a:pt x="3194" y="1469"/>
                      <a:pt x="4022" y="1055"/>
                      <a:pt x="4968" y="848"/>
                    </a:cubicBezTo>
                    <a:cubicBezTo>
                      <a:pt x="4561" y="281"/>
                      <a:pt x="3824" y="0"/>
                      <a:pt x="307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1" name="Google Shape;1499;p40">
                <a:extLst>
                  <a:ext uri="{FF2B5EF4-FFF2-40B4-BE49-F238E27FC236}">
                    <a16:creationId xmlns:a16="http://schemas.microsoft.com/office/drawing/2014/main" id="{49E96F10-5AB6-4B98-918F-53EF12B78AF0}"/>
                  </a:ext>
                </a:extLst>
              </p:cNvPr>
              <p:cNvSpPr/>
              <p:nvPr/>
            </p:nvSpPr>
            <p:spPr>
              <a:xfrm>
                <a:off x="4022900" y="2663275"/>
                <a:ext cx="252875" cy="228025"/>
              </a:xfrm>
              <a:custGeom>
                <a:avLst/>
                <a:gdLst/>
                <a:ahLst/>
                <a:cxnLst/>
                <a:rect l="l" t="t" r="r" b="b"/>
                <a:pathLst>
                  <a:path w="10115" h="9121" extrusionOk="0">
                    <a:moveTo>
                      <a:pt x="5135" y="0"/>
                    </a:moveTo>
                    <a:cubicBezTo>
                      <a:pt x="4982" y="0"/>
                      <a:pt x="4828" y="7"/>
                      <a:pt x="4673" y="21"/>
                    </a:cubicBezTo>
                    <a:cubicBezTo>
                      <a:pt x="2012" y="258"/>
                      <a:pt x="1" y="2476"/>
                      <a:pt x="237" y="4989"/>
                    </a:cubicBezTo>
                    <a:cubicBezTo>
                      <a:pt x="432" y="7356"/>
                      <a:pt x="2516" y="9120"/>
                      <a:pt x="4980" y="9120"/>
                    </a:cubicBezTo>
                    <a:cubicBezTo>
                      <a:pt x="5133" y="9120"/>
                      <a:pt x="5287" y="9114"/>
                      <a:pt x="5442" y="9100"/>
                    </a:cubicBezTo>
                    <a:cubicBezTo>
                      <a:pt x="8104" y="8863"/>
                      <a:pt x="10115" y="6645"/>
                      <a:pt x="9878" y="4132"/>
                    </a:cubicBezTo>
                    <a:cubicBezTo>
                      <a:pt x="9683" y="1764"/>
                      <a:pt x="7600" y="0"/>
                      <a:pt x="5135"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2" name="Google Shape;1500;p40">
                <a:extLst>
                  <a:ext uri="{FF2B5EF4-FFF2-40B4-BE49-F238E27FC236}">
                    <a16:creationId xmlns:a16="http://schemas.microsoft.com/office/drawing/2014/main" id="{5EE86DB1-6989-45DB-BD11-EF671B292CB3}"/>
                  </a:ext>
                </a:extLst>
              </p:cNvPr>
              <p:cNvSpPr/>
              <p:nvPr/>
            </p:nvSpPr>
            <p:spPr>
              <a:xfrm>
                <a:off x="4164125" y="2695100"/>
                <a:ext cx="43625" cy="33225"/>
              </a:xfrm>
              <a:custGeom>
                <a:avLst/>
                <a:gdLst/>
                <a:ahLst/>
                <a:cxnLst/>
                <a:rect l="l" t="t" r="r" b="b"/>
                <a:pathLst>
                  <a:path w="1745" h="1329" extrusionOk="0">
                    <a:moveTo>
                      <a:pt x="235" y="1"/>
                    </a:moveTo>
                    <a:cubicBezTo>
                      <a:pt x="160" y="1"/>
                      <a:pt x="82" y="75"/>
                      <a:pt x="59" y="168"/>
                    </a:cubicBezTo>
                    <a:cubicBezTo>
                      <a:pt x="0" y="256"/>
                      <a:pt x="89" y="375"/>
                      <a:pt x="207" y="404"/>
                    </a:cubicBezTo>
                    <a:cubicBezTo>
                      <a:pt x="266" y="463"/>
                      <a:pt x="355" y="463"/>
                      <a:pt x="385" y="493"/>
                    </a:cubicBezTo>
                    <a:lnTo>
                      <a:pt x="414" y="493"/>
                    </a:lnTo>
                    <a:cubicBezTo>
                      <a:pt x="473" y="493"/>
                      <a:pt x="503" y="522"/>
                      <a:pt x="503" y="522"/>
                    </a:cubicBezTo>
                    <a:cubicBezTo>
                      <a:pt x="592" y="611"/>
                      <a:pt x="710" y="641"/>
                      <a:pt x="828" y="700"/>
                    </a:cubicBezTo>
                    <a:cubicBezTo>
                      <a:pt x="828" y="700"/>
                      <a:pt x="858" y="700"/>
                      <a:pt x="858" y="759"/>
                    </a:cubicBezTo>
                    <a:lnTo>
                      <a:pt x="947" y="818"/>
                    </a:lnTo>
                    <a:cubicBezTo>
                      <a:pt x="976" y="877"/>
                      <a:pt x="1035" y="907"/>
                      <a:pt x="1094" y="966"/>
                    </a:cubicBezTo>
                    <a:cubicBezTo>
                      <a:pt x="1124" y="996"/>
                      <a:pt x="1154" y="1084"/>
                      <a:pt x="1242" y="1114"/>
                    </a:cubicBezTo>
                    <a:lnTo>
                      <a:pt x="1272" y="1143"/>
                    </a:lnTo>
                    <a:cubicBezTo>
                      <a:pt x="1301" y="1203"/>
                      <a:pt x="1301" y="1232"/>
                      <a:pt x="1331" y="1232"/>
                    </a:cubicBezTo>
                    <a:cubicBezTo>
                      <a:pt x="1393" y="1273"/>
                      <a:pt x="1469" y="1329"/>
                      <a:pt x="1539" y="1329"/>
                    </a:cubicBezTo>
                    <a:cubicBezTo>
                      <a:pt x="1570" y="1329"/>
                      <a:pt x="1600" y="1318"/>
                      <a:pt x="1627" y="1291"/>
                    </a:cubicBezTo>
                    <a:cubicBezTo>
                      <a:pt x="1715" y="1262"/>
                      <a:pt x="1745" y="1114"/>
                      <a:pt x="1715" y="1055"/>
                    </a:cubicBezTo>
                    <a:cubicBezTo>
                      <a:pt x="1390" y="522"/>
                      <a:pt x="858" y="197"/>
                      <a:pt x="296" y="20"/>
                    </a:cubicBezTo>
                    <a:cubicBezTo>
                      <a:pt x="276" y="7"/>
                      <a:pt x="256" y="1"/>
                      <a:pt x="23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3" name="Google Shape;1501;p40">
                <a:extLst>
                  <a:ext uri="{FF2B5EF4-FFF2-40B4-BE49-F238E27FC236}">
                    <a16:creationId xmlns:a16="http://schemas.microsoft.com/office/drawing/2014/main" id="{212D9DD7-365A-4422-AD37-52A7EE6019BE}"/>
                  </a:ext>
                </a:extLst>
              </p:cNvPr>
              <p:cNvSpPr/>
              <p:nvPr/>
            </p:nvSpPr>
            <p:spPr>
              <a:xfrm>
                <a:off x="4192950" y="2821925"/>
                <a:ext cx="22200" cy="22275"/>
              </a:xfrm>
              <a:custGeom>
                <a:avLst/>
                <a:gdLst/>
                <a:ahLst/>
                <a:cxnLst/>
                <a:rect l="l" t="t" r="r" b="b"/>
                <a:pathLst>
                  <a:path w="888" h="891" extrusionOk="0">
                    <a:moveTo>
                      <a:pt x="494" y="1"/>
                    </a:moveTo>
                    <a:cubicBezTo>
                      <a:pt x="478" y="1"/>
                      <a:pt x="461" y="2"/>
                      <a:pt x="444" y="4"/>
                    </a:cubicBezTo>
                    <a:cubicBezTo>
                      <a:pt x="237" y="4"/>
                      <a:pt x="1" y="181"/>
                      <a:pt x="1" y="447"/>
                    </a:cubicBezTo>
                    <a:cubicBezTo>
                      <a:pt x="1" y="654"/>
                      <a:pt x="208" y="891"/>
                      <a:pt x="444" y="891"/>
                    </a:cubicBezTo>
                    <a:cubicBezTo>
                      <a:pt x="681" y="891"/>
                      <a:pt x="888" y="713"/>
                      <a:pt x="888" y="447"/>
                    </a:cubicBezTo>
                    <a:cubicBezTo>
                      <a:pt x="888" y="198"/>
                      <a:pt x="732" y="1"/>
                      <a:pt x="494"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grpSp>
      <p:sp>
        <p:nvSpPr>
          <p:cNvPr id="12" name="Rectangle 11">
            <a:extLst>
              <a:ext uri="{FF2B5EF4-FFF2-40B4-BE49-F238E27FC236}">
                <a16:creationId xmlns:a16="http://schemas.microsoft.com/office/drawing/2014/main" id="{3998A2F6-831C-441F-A78C-494635186E58}"/>
              </a:ext>
            </a:extLst>
          </p:cNvPr>
          <p:cNvSpPr/>
          <p:nvPr/>
        </p:nvSpPr>
        <p:spPr>
          <a:xfrm>
            <a:off x="0" y="0"/>
            <a:ext cx="9144000" cy="1666754"/>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grpSp>
        <p:nvGrpSpPr>
          <p:cNvPr id="562" name="Group 561">
            <a:extLst>
              <a:ext uri="{FF2B5EF4-FFF2-40B4-BE49-F238E27FC236}">
                <a16:creationId xmlns:a16="http://schemas.microsoft.com/office/drawing/2014/main" id="{97688A85-AB7E-416A-A8E5-DEC0E0445816}"/>
              </a:ext>
            </a:extLst>
          </p:cNvPr>
          <p:cNvGrpSpPr/>
          <p:nvPr/>
        </p:nvGrpSpPr>
        <p:grpSpPr>
          <a:xfrm>
            <a:off x="1592333" y="1124478"/>
            <a:ext cx="1573812" cy="3561986"/>
            <a:chOff x="3146377" y="3455373"/>
            <a:chExt cx="4196831" cy="9498627"/>
          </a:xfrm>
        </p:grpSpPr>
        <p:sp>
          <p:nvSpPr>
            <p:cNvPr id="563" name="Freeform 1">
              <a:extLst>
                <a:ext uri="{FF2B5EF4-FFF2-40B4-BE49-F238E27FC236}">
                  <a16:creationId xmlns:a16="http://schemas.microsoft.com/office/drawing/2014/main" id="{567C8C96-AB52-4BC9-9C0C-F59510FB9FE2}"/>
                </a:ext>
              </a:extLst>
            </p:cNvPr>
            <p:cNvSpPr>
              <a:spLocks noChangeArrowheads="1"/>
            </p:cNvSpPr>
            <p:nvPr/>
          </p:nvSpPr>
          <p:spPr bwMode="auto">
            <a:xfrm>
              <a:off x="3315331" y="3539853"/>
              <a:ext cx="3855544" cy="5021329"/>
            </a:xfrm>
            <a:custGeom>
              <a:avLst/>
              <a:gdLst>
                <a:gd name="T0" fmla="*/ 4994 w 5033"/>
                <a:gd name="T1" fmla="*/ 6551 h 6552"/>
                <a:gd name="T2" fmla="*/ 39 w 5033"/>
                <a:gd name="T3" fmla="*/ 6551 h 6552"/>
                <a:gd name="T4" fmla="*/ 39 w 5033"/>
                <a:gd name="T5" fmla="*/ 6551 h 6552"/>
                <a:gd name="T6" fmla="*/ 0 w 5033"/>
                <a:gd name="T7" fmla="*/ 6512 h 6552"/>
                <a:gd name="T8" fmla="*/ 0 w 5033"/>
                <a:gd name="T9" fmla="*/ 39 h 6552"/>
                <a:gd name="T10" fmla="*/ 0 w 5033"/>
                <a:gd name="T11" fmla="*/ 39 h 6552"/>
                <a:gd name="T12" fmla="*/ 39 w 5033"/>
                <a:gd name="T13" fmla="*/ 0 h 6552"/>
                <a:gd name="T14" fmla="*/ 4994 w 5033"/>
                <a:gd name="T15" fmla="*/ 0 h 6552"/>
                <a:gd name="T16" fmla="*/ 4994 w 5033"/>
                <a:gd name="T17" fmla="*/ 0 h 6552"/>
                <a:gd name="T18" fmla="*/ 5032 w 5033"/>
                <a:gd name="T19" fmla="*/ 39 h 6552"/>
                <a:gd name="T20" fmla="*/ 5032 w 5033"/>
                <a:gd name="T21" fmla="*/ 6512 h 6552"/>
                <a:gd name="T22" fmla="*/ 5032 w 5033"/>
                <a:gd name="T23" fmla="*/ 6512 h 6552"/>
                <a:gd name="T24" fmla="*/ 4994 w 5033"/>
                <a:gd name="T25" fmla="*/ 6551 h 6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33" h="6552">
                  <a:moveTo>
                    <a:pt x="4994" y="6551"/>
                  </a:moveTo>
                  <a:lnTo>
                    <a:pt x="39" y="6551"/>
                  </a:lnTo>
                  <a:lnTo>
                    <a:pt x="39" y="6551"/>
                  </a:lnTo>
                  <a:cubicBezTo>
                    <a:pt x="17" y="6551"/>
                    <a:pt x="0" y="6533"/>
                    <a:pt x="0" y="6512"/>
                  </a:cubicBezTo>
                  <a:lnTo>
                    <a:pt x="0" y="39"/>
                  </a:lnTo>
                  <a:lnTo>
                    <a:pt x="0" y="39"/>
                  </a:lnTo>
                  <a:cubicBezTo>
                    <a:pt x="0" y="17"/>
                    <a:pt x="17" y="0"/>
                    <a:pt x="39" y="0"/>
                  </a:cubicBezTo>
                  <a:lnTo>
                    <a:pt x="4994" y="0"/>
                  </a:lnTo>
                  <a:lnTo>
                    <a:pt x="4994" y="0"/>
                  </a:lnTo>
                  <a:cubicBezTo>
                    <a:pt x="5015" y="0"/>
                    <a:pt x="5032" y="17"/>
                    <a:pt x="5032" y="39"/>
                  </a:cubicBezTo>
                  <a:lnTo>
                    <a:pt x="5032" y="6512"/>
                  </a:lnTo>
                  <a:lnTo>
                    <a:pt x="5032" y="6512"/>
                  </a:lnTo>
                  <a:cubicBezTo>
                    <a:pt x="5032" y="6533"/>
                    <a:pt x="5015" y="6551"/>
                    <a:pt x="4994" y="6551"/>
                  </a:cubicBez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sp>
          <p:nvSpPr>
            <p:cNvPr id="564" name="Freeform 2">
              <a:extLst>
                <a:ext uri="{FF2B5EF4-FFF2-40B4-BE49-F238E27FC236}">
                  <a16:creationId xmlns:a16="http://schemas.microsoft.com/office/drawing/2014/main" id="{417F9F37-A52C-4179-AF07-E0B16F351ECF}"/>
                </a:ext>
              </a:extLst>
            </p:cNvPr>
            <p:cNvSpPr>
              <a:spLocks noChangeArrowheads="1"/>
            </p:cNvSpPr>
            <p:nvPr/>
          </p:nvSpPr>
          <p:spPr bwMode="auto">
            <a:xfrm>
              <a:off x="3230855" y="3455373"/>
              <a:ext cx="4027876" cy="5190283"/>
            </a:xfrm>
            <a:custGeom>
              <a:avLst/>
              <a:gdLst>
                <a:gd name="T0" fmla="*/ 554 w 5255"/>
                <a:gd name="T1" fmla="*/ 221 h 6774"/>
                <a:gd name="T2" fmla="*/ 554 w 5255"/>
                <a:gd name="T3" fmla="*/ 221 h 6774"/>
                <a:gd name="T4" fmla="*/ 221 w 5255"/>
                <a:gd name="T5" fmla="*/ 554 h 6774"/>
                <a:gd name="T6" fmla="*/ 221 w 5255"/>
                <a:gd name="T7" fmla="*/ 6219 h 6774"/>
                <a:gd name="T8" fmla="*/ 221 w 5255"/>
                <a:gd name="T9" fmla="*/ 6219 h 6774"/>
                <a:gd name="T10" fmla="*/ 554 w 5255"/>
                <a:gd name="T11" fmla="*/ 6551 h 6774"/>
                <a:gd name="T12" fmla="*/ 4700 w 5255"/>
                <a:gd name="T13" fmla="*/ 6551 h 6774"/>
                <a:gd name="T14" fmla="*/ 4700 w 5255"/>
                <a:gd name="T15" fmla="*/ 6551 h 6774"/>
                <a:gd name="T16" fmla="*/ 5033 w 5255"/>
                <a:gd name="T17" fmla="*/ 6219 h 6774"/>
                <a:gd name="T18" fmla="*/ 5033 w 5255"/>
                <a:gd name="T19" fmla="*/ 554 h 6774"/>
                <a:gd name="T20" fmla="*/ 5033 w 5255"/>
                <a:gd name="T21" fmla="*/ 554 h 6774"/>
                <a:gd name="T22" fmla="*/ 4700 w 5255"/>
                <a:gd name="T23" fmla="*/ 221 h 6774"/>
                <a:gd name="T24" fmla="*/ 554 w 5255"/>
                <a:gd name="T25" fmla="*/ 221 h 6774"/>
                <a:gd name="T26" fmla="*/ 4700 w 5255"/>
                <a:gd name="T27" fmla="*/ 6773 h 6774"/>
                <a:gd name="T28" fmla="*/ 554 w 5255"/>
                <a:gd name="T29" fmla="*/ 6773 h 6774"/>
                <a:gd name="T30" fmla="*/ 554 w 5255"/>
                <a:gd name="T31" fmla="*/ 6773 h 6774"/>
                <a:gd name="T32" fmla="*/ 0 w 5255"/>
                <a:gd name="T33" fmla="*/ 6219 h 6774"/>
                <a:gd name="T34" fmla="*/ 0 w 5255"/>
                <a:gd name="T35" fmla="*/ 554 h 6774"/>
                <a:gd name="T36" fmla="*/ 0 w 5255"/>
                <a:gd name="T37" fmla="*/ 554 h 6774"/>
                <a:gd name="T38" fmla="*/ 554 w 5255"/>
                <a:gd name="T39" fmla="*/ 0 h 6774"/>
                <a:gd name="T40" fmla="*/ 4700 w 5255"/>
                <a:gd name="T41" fmla="*/ 0 h 6774"/>
                <a:gd name="T42" fmla="*/ 4700 w 5255"/>
                <a:gd name="T43" fmla="*/ 0 h 6774"/>
                <a:gd name="T44" fmla="*/ 5254 w 5255"/>
                <a:gd name="T45" fmla="*/ 554 h 6774"/>
                <a:gd name="T46" fmla="*/ 5254 w 5255"/>
                <a:gd name="T47" fmla="*/ 6219 h 6774"/>
                <a:gd name="T48" fmla="*/ 5254 w 5255"/>
                <a:gd name="T49" fmla="*/ 6219 h 6774"/>
                <a:gd name="T50" fmla="*/ 4700 w 5255"/>
                <a:gd name="T51" fmla="*/ 6773 h 6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255" h="6774">
                  <a:moveTo>
                    <a:pt x="554" y="221"/>
                  </a:moveTo>
                  <a:lnTo>
                    <a:pt x="554" y="221"/>
                  </a:lnTo>
                  <a:cubicBezTo>
                    <a:pt x="371" y="221"/>
                    <a:pt x="221" y="370"/>
                    <a:pt x="221" y="554"/>
                  </a:cubicBezTo>
                  <a:lnTo>
                    <a:pt x="221" y="6219"/>
                  </a:lnTo>
                  <a:lnTo>
                    <a:pt x="221" y="6219"/>
                  </a:lnTo>
                  <a:cubicBezTo>
                    <a:pt x="221" y="6402"/>
                    <a:pt x="371" y="6551"/>
                    <a:pt x="554" y="6551"/>
                  </a:cubicBezTo>
                  <a:lnTo>
                    <a:pt x="4700" y="6551"/>
                  </a:lnTo>
                  <a:lnTo>
                    <a:pt x="4700" y="6551"/>
                  </a:lnTo>
                  <a:cubicBezTo>
                    <a:pt x="4884" y="6551"/>
                    <a:pt x="5033" y="6402"/>
                    <a:pt x="5033" y="6219"/>
                  </a:cubicBezTo>
                  <a:lnTo>
                    <a:pt x="5033" y="554"/>
                  </a:lnTo>
                  <a:lnTo>
                    <a:pt x="5033" y="554"/>
                  </a:lnTo>
                  <a:cubicBezTo>
                    <a:pt x="5033" y="370"/>
                    <a:pt x="4884" y="221"/>
                    <a:pt x="4700" y="221"/>
                  </a:cubicBezTo>
                  <a:lnTo>
                    <a:pt x="554" y="221"/>
                  </a:lnTo>
                  <a:close/>
                  <a:moveTo>
                    <a:pt x="4700" y="6773"/>
                  </a:moveTo>
                  <a:lnTo>
                    <a:pt x="554" y="6773"/>
                  </a:lnTo>
                  <a:lnTo>
                    <a:pt x="554" y="6773"/>
                  </a:lnTo>
                  <a:cubicBezTo>
                    <a:pt x="249" y="6773"/>
                    <a:pt x="0" y="6525"/>
                    <a:pt x="0" y="6219"/>
                  </a:cubicBezTo>
                  <a:lnTo>
                    <a:pt x="0" y="554"/>
                  </a:lnTo>
                  <a:lnTo>
                    <a:pt x="0" y="554"/>
                  </a:lnTo>
                  <a:cubicBezTo>
                    <a:pt x="0" y="249"/>
                    <a:pt x="249" y="0"/>
                    <a:pt x="554" y="0"/>
                  </a:cubicBezTo>
                  <a:lnTo>
                    <a:pt x="4700" y="0"/>
                  </a:lnTo>
                  <a:lnTo>
                    <a:pt x="4700" y="0"/>
                  </a:lnTo>
                  <a:cubicBezTo>
                    <a:pt x="5006" y="0"/>
                    <a:pt x="5254" y="249"/>
                    <a:pt x="5254" y="554"/>
                  </a:cubicBezTo>
                  <a:lnTo>
                    <a:pt x="5254" y="6219"/>
                  </a:lnTo>
                  <a:lnTo>
                    <a:pt x="5254" y="6219"/>
                  </a:lnTo>
                  <a:cubicBezTo>
                    <a:pt x="5254" y="6525"/>
                    <a:pt x="5006" y="6773"/>
                    <a:pt x="4700" y="6773"/>
                  </a:cubicBezTo>
                  <a:close/>
                </a:path>
              </a:pathLst>
            </a:custGeom>
            <a:solidFill>
              <a:srgbClr val="00B050"/>
            </a:solidFill>
            <a:ln>
              <a:solidFill>
                <a:srgbClr val="00B050"/>
              </a:solidFill>
            </a:ln>
            <a:effec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sp>
          <p:nvSpPr>
            <p:cNvPr id="565" name="Freeform 3">
              <a:extLst>
                <a:ext uri="{FF2B5EF4-FFF2-40B4-BE49-F238E27FC236}">
                  <a16:creationId xmlns:a16="http://schemas.microsoft.com/office/drawing/2014/main" id="{97D7D563-C833-48C5-BACE-AA15563EB43D}"/>
                </a:ext>
              </a:extLst>
            </p:cNvPr>
            <p:cNvSpPr>
              <a:spLocks noChangeArrowheads="1"/>
            </p:cNvSpPr>
            <p:nvPr/>
          </p:nvSpPr>
          <p:spPr bwMode="auto">
            <a:xfrm>
              <a:off x="3315331" y="7331192"/>
              <a:ext cx="3855544" cy="5457230"/>
            </a:xfrm>
            <a:custGeom>
              <a:avLst/>
              <a:gdLst>
                <a:gd name="T0" fmla="*/ 2516 w 5033"/>
                <a:gd name="T1" fmla="*/ 0 h 7120"/>
                <a:gd name="T2" fmla="*/ 1263 w 5033"/>
                <a:gd name="T3" fmla="*/ 1704 h 7120"/>
                <a:gd name="T4" fmla="*/ 1800 w 5033"/>
                <a:gd name="T5" fmla="*/ 1704 h 7120"/>
                <a:gd name="T6" fmla="*/ 1800 w 5033"/>
                <a:gd name="T7" fmla="*/ 2191 h 7120"/>
                <a:gd name="T8" fmla="*/ 1800 w 5033"/>
                <a:gd name="T9" fmla="*/ 2191 h 7120"/>
                <a:gd name="T10" fmla="*/ 0 w 5033"/>
                <a:gd name="T11" fmla="*/ 4602 h 7120"/>
                <a:gd name="T12" fmla="*/ 0 w 5033"/>
                <a:gd name="T13" fmla="*/ 4602 h 7120"/>
                <a:gd name="T14" fmla="*/ 2516 w 5033"/>
                <a:gd name="T15" fmla="*/ 7119 h 7120"/>
                <a:gd name="T16" fmla="*/ 2516 w 5033"/>
                <a:gd name="T17" fmla="*/ 7119 h 7120"/>
                <a:gd name="T18" fmla="*/ 5032 w 5033"/>
                <a:gd name="T19" fmla="*/ 4602 h 7120"/>
                <a:gd name="T20" fmla="*/ 5032 w 5033"/>
                <a:gd name="T21" fmla="*/ 4602 h 7120"/>
                <a:gd name="T22" fmla="*/ 3232 w 5033"/>
                <a:gd name="T23" fmla="*/ 2191 h 7120"/>
                <a:gd name="T24" fmla="*/ 3232 w 5033"/>
                <a:gd name="T25" fmla="*/ 1704 h 7120"/>
                <a:gd name="T26" fmla="*/ 3770 w 5033"/>
                <a:gd name="T27" fmla="*/ 1704 h 7120"/>
                <a:gd name="T28" fmla="*/ 2516 w 5033"/>
                <a:gd name="T29" fmla="*/ 0 h 7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33" h="7120">
                  <a:moveTo>
                    <a:pt x="2516" y="0"/>
                  </a:moveTo>
                  <a:lnTo>
                    <a:pt x="1263" y="1704"/>
                  </a:lnTo>
                  <a:lnTo>
                    <a:pt x="1800" y="1704"/>
                  </a:lnTo>
                  <a:lnTo>
                    <a:pt x="1800" y="2191"/>
                  </a:lnTo>
                  <a:lnTo>
                    <a:pt x="1800" y="2191"/>
                  </a:lnTo>
                  <a:cubicBezTo>
                    <a:pt x="760" y="2500"/>
                    <a:pt x="0" y="3462"/>
                    <a:pt x="0" y="4602"/>
                  </a:cubicBezTo>
                  <a:lnTo>
                    <a:pt x="0" y="4602"/>
                  </a:lnTo>
                  <a:cubicBezTo>
                    <a:pt x="0" y="5992"/>
                    <a:pt x="1127" y="7119"/>
                    <a:pt x="2516" y="7119"/>
                  </a:cubicBezTo>
                  <a:lnTo>
                    <a:pt x="2516" y="7119"/>
                  </a:lnTo>
                  <a:cubicBezTo>
                    <a:pt x="3906" y="7119"/>
                    <a:pt x="5032" y="5992"/>
                    <a:pt x="5032" y="4602"/>
                  </a:cubicBezTo>
                  <a:lnTo>
                    <a:pt x="5032" y="4602"/>
                  </a:lnTo>
                  <a:cubicBezTo>
                    <a:pt x="5032" y="3462"/>
                    <a:pt x="4273" y="2500"/>
                    <a:pt x="3232" y="2191"/>
                  </a:cubicBezTo>
                  <a:lnTo>
                    <a:pt x="3232" y="1704"/>
                  </a:lnTo>
                  <a:lnTo>
                    <a:pt x="3770" y="1704"/>
                  </a:lnTo>
                  <a:lnTo>
                    <a:pt x="2516" y="0"/>
                  </a:lnTo>
                </a:path>
              </a:pathLst>
            </a:custGeom>
            <a:solidFill>
              <a:srgbClr val="00B050"/>
            </a:solidFill>
            <a:ln>
              <a:noFill/>
            </a:ln>
            <a:effec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sp>
          <p:nvSpPr>
            <p:cNvPr id="566" name="Freeform 4">
              <a:extLst>
                <a:ext uri="{FF2B5EF4-FFF2-40B4-BE49-F238E27FC236}">
                  <a16:creationId xmlns:a16="http://schemas.microsoft.com/office/drawing/2014/main" id="{0153C426-51E2-4B94-B39B-2129F5CC0765}"/>
                </a:ext>
              </a:extLst>
            </p:cNvPr>
            <p:cNvSpPr>
              <a:spLocks noChangeArrowheads="1"/>
            </p:cNvSpPr>
            <p:nvPr/>
          </p:nvSpPr>
          <p:spPr bwMode="auto">
            <a:xfrm>
              <a:off x="3146377" y="7158857"/>
              <a:ext cx="4196831" cy="5795143"/>
            </a:xfrm>
            <a:custGeom>
              <a:avLst/>
              <a:gdLst>
                <a:gd name="T0" fmla="*/ 2738 w 5477"/>
                <a:gd name="T1" fmla="*/ 0 h 7563"/>
                <a:gd name="T2" fmla="*/ 2738 w 5477"/>
                <a:gd name="T3" fmla="*/ 0 h 7563"/>
                <a:gd name="T4" fmla="*/ 2560 w 5477"/>
                <a:gd name="T5" fmla="*/ 91 h 7563"/>
                <a:gd name="T6" fmla="*/ 1306 w 5477"/>
                <a:gd name="T7" fmla="*/ 1795 h 7563"/>
                <a:gd name="T8" fmla="*/ 1306 w 5477"/>
                <a:gd name="T9" fmla="*/ 1795 h 7563"/>
                <a:gd name="T10" fmla="*/ 1287 w 5477"/>
                <a:gd name="T11" fmla="*/ 2026 h 7563"/>
                <a:gd name="T12" fmla="*/ 1287 w 5477"/>
                <a:gd name="T13" fmla="*/ 2026 h 7563"/>
                <a:gd name="T14" fmla="*/ 1485 w 5477"/>
                <a:gd name="T15" fmla="*/ 2148 h 7563"/>
                <a:gd name="T16" fmla="*/ 1800 w 5477"/>
                <a:gd name="T17" fmla="*/ 2148 h 7563"/>
                <a:gd name="T18" fmla="*/ 1800 w 5477"/>
                <a:gd name="T19" fmla="*/ 2253 h 7563"/>
                <a:gd name="T20" fmla="*/ 1800 w 5477"/>
                <a:gd name="T21" fmla="*/ 2253 h 7563"/>
                <a:gd name="T22" fmla="*/ 0 w 5477"/>
                <a:gd name="T23" fmla="*/ 4824 h 7563"/>
                <a:gd name="T24" fmla="*/ 0 w 5477"/>
                <a:gd name="T25" fmla="*/ 4824 h 7563"/>
                <a:gd name="T26" fmla="*/ 2738 w 5477"/>
                <a:gd name="T27" fmla="*/ 7562 h 7563"/>
                <a:gd name="T28" fmla="*/ 2738 w 5477"/>
                <a:gd name="T29" fmla="*/ 7562 h 7563"/>
                <a:gd name="T30" fmla="*/ 5476 w 5477"/>
                <a:gd name="T31" fmla="*/ 4824 h 7563"/>
                <a:gd name="T32" fmla="*/ 5476 w 5477"/>
                <a:gd name="T33" fmla="*/ 4824 h 7563"/>
                <a:gd name="T34" fmla="*/ 3676 w 5477"/>
                <a:gd name="T35" fmla="*/ 2253 h 7563"/>
                <a:gd name="T36" fmla="*/ 3676 w 5477"/>
                <a:gd name="T37" fmla="*/ 2148 h 7563"/>
                <a:gd name="T38" fmla="*/ 3992 w 5477"/>
                <a:gd name="T39" fmla="*/ 2148 h 7563"/>
                <a:gd name="T40" fmla="*/ 3992 w 5477"/>
                <a:gd name="T41" fmla="*/ 2148 h 7563"/>
                <a:gd name="T42" fmla="*/ 4189 w 5477"/>
                <a:gd name="T43" fmla="*/ 2026 h 7563"/>
                <a:gd name="T44" fmla="*/ 4189 w 5477"/>
                <a:gd name="T45" fmla="*/ 2026 h 7563"/>
                <a:gd name="T46" fmla="*/ 4170 w 5477"/>
                <a:gd name="T47" fmla="*/ 1795 h 7563"/>
                <a:gd name="T48" fmla="*/ 2917 w 5477"/>
                <a:gd name="T49" fmla="*/ 91 h 7563"/>
                <a:gd name="T50" fmla="*/ 2917 w 5477"/>
                <a:gd name="T51" fmla="*/ 91 h 7563"/>
                <a:gd name="T52" fmla="*/ 2738 w 5477"/>
                <a:gd name="T53" fmla="*/ 0 h 7563"/>
                <a:gd name="T54" fmla="*/ 2738 w 5477"/>
                <a:gd name="T55" fmla="*/ 222 h 7563"/>
                <a:gd name="T56" fmla="*/ 3992 w 5477"/>
                <a:gd name="T57" fmla="*/ 1926 h 7563"/>
                <a:gd name="T58" fmla="*/ 3454 w 5477"/>
                <a:gd name="T59" fmla="*/ 1926 h 7563"/>
                <a:gd name="T60" fmla="*/ 3454 w 5477"/>
                <a:gd name="T61" fmla="*/ 2413 h 7563"/>
                <a:gd name="T62" fmla="*/ 3454 w 5477"/>
                <a:gd name="T63" fmla="*/ 2413 h 7563"/>
                <a:gd name="T64" fmla="*/ 5254 w 5477"/>
                <a:gd name="T65" fmla="*/ 4824 h 7563"/>
                <a:gd name="T66" fmla="*/ 5254 w 5477"/>
                <a:gd name="T67" fmla="*/ 4824 h 7563"/>
                <a:gd name="T68" fmla="*/ 2738 w 5477"/>
                <a:gd name="T69" fmla="*/ 7341 h 7563"/>
                <a:gd name="T70" fmla="*/ 2738 w 5477"/>
                <a:gd name="T71" fmla="*/ 7341 h 7563"/>
                <a:gd name="T72" fmla="*/ 222 w 5477"/>
                <a:gd name="T73" fmla="*/ 4824 h 7563"/>
                <a:gd name="T74" fmla="*/ 222 w 5477"/>
                <a:gd name="T75" fmla="*/ 4824 h 7563"/>
                <a:gd name="T76" fmla="*/ 2022 w 5477"/>
                <a:gd name="T77" fmla="*/ 2413 h 7563"/>
                <a:gd name="T78" fmla="*/ 2022 w 5477"/>
                <a:gd name="T79" fmla="*/ 1926 h 7563"/>
                <a:gd name="T80" fmla="*/ 1485 w 5477"/>
                <a:gd name="T81" fmla="*/ 1926 h 7563"/>
                <a:gd name="T82" fmla="*/ 2738 w 5477"/>
                <a:gd name="T83" fmla="*/ 222 h 7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477" h="7563">
                  <a:moveTo>
                    <a:pt x="2738" y="0"/>
                  </a:moveTo>
                  <a:lnTo>
                    <a:pt x="2738" y="0"/>
                  </a:lnTo>
                  <a:cubicBezTo>
                    <a:pt x="2668" y="0"/>
                    <a:pt x="2601" y="34"/>
                    <a:pt x="2560" y="91"/>
                  </a:cubicBezTo>
                  <a:lnTo>
                    <a:pt x="1306" y="1795"/>
                  </a:lnTo>
                  <a:lnTo>
                    <a:pt x="1306" y="1795"/>
                  </a:lnTo>
                  <a:cubicBezTo>
                    <a:pt x="1256" y="1862"/>
                    <a:pt x="1249" y="1952"/>
                    <a:pt x="1287" y="2026"/>
                  </a:cubicBezTo>
                  <a:lnTo>
                    <a:pt x="1287" y="2026"/>
                  </a:lnTo>
                  <a:cubicBezTo>
                    <a:pt x="1324" y="2101"/>
                    <a:pt x="1401" y="2148"/>
                    <a:pt x="1485" y="2148"/>
                  </a:cubicBezTo>
                  <a:lnTo>
                    <a:pt x="1800" y="2148"/>
                  </a:lnTo>
                  <a:lnTo>
                    <a:pt x="1800" y="2253"/>
                  </a:lnTo>
                  <a:lnTo>
                    <a:pt x="1800" y="2253"/>
                  </a:lnTo>
                  <a:cubicBezTo>
                    <a:pt x="733" y="2643"/>
                    <a:pt x="0" y="3677"/>
                    <a:pt x="0" y="4824"/>
                  </a:cubicBezTo>
                  <a:lnTo>
                    <a:pt x="0" y="4824"/>
                  </a:lnTo>
                  <a:cubicBezTo>
                    <a:pt x="0" y="6334"/>
                    <a:pt x="1228" y="7562"/>
                    <a:pt x="2738" y="7562"/>
                  </a:cubicBezTo>
                  <a:lnTo>
                    <a:pt x="2738" y="7562"/>
                  </a:lnTo>
                  <a:cubicBezTo>
                    <a:pt x="4248" y="7562"/>
                    <a:pt x="5476" y="6334"/>
                    <a:pt x="5476" y="4824"/>
                  </a:cubicBezTo>
                  <a:lnTo>
                    <a:pt x="5476" y="4824"/>
                  </a:lnTo>
                  <a:cubicBezTo>
                    <a:pt x="5476" y="3677"/>
                    <a:pt x="4744" y="2643"/>
                    <a:pt x="3676" y="2253"/>
                  </a:cubicBezTo>
                  <a:lnTo>
                    <a:pt x="3676" y="2148"/>
                  </a:lnTo>
                  <a:lnTo>
                    <a:pt x="3992" y="2148"/>
                  </a:lnTo>
                  <a:lnTo>
                    <a:pt x="3992" y="2148"/>
                  </a:lnTo>
                  <a:cubicBezTo>
                    <a:pt x="4075" y="2148"/>
                    <a:pt x="4152" y="2101"/>
                    <a:pt x="4189" y="2026"/>
                  </a:cubicBezTo>
                  <a:lnTo>
                    <a:pt x="4189" y="2026"/>
                  </a:lnTo>
                  <a:cubicBezTo>
                    <a:pt x="4227" y="1952"/>
                    <a:pt x="4220" y="1862"/>
                    <a:pt x="4170" y="1795"/>
                  </a:cubicBezTo>
                  <a:lnTo>
                    <a:pt x="2917" y="91"/>
                  </a:lnTo>
                  <a:lnTo>
                    <a:pt x="2917" y="91"/>
                  </a:lnTo>
                  <a:cubicBezTo>
                    <a:pt x="2875" y="34"/>
                    <a:pt x="2809" y="0"/>
                    <a:pt x="2738" y="0"/>
                  </a:cubicBezTo>
                  <a:close/>
                  <a:moveTo>
                    <a:pt x="2738" y="222"/>
                  </a:moveTo>
                  <a:lnTo>
                    <a:pt x="3992" y="1926"/>
                  </a:lnTo>
                  <a:lnTo>
                    <a:pt x="3454" y="1926"/>
                  </a:lnTo>
                  <a:lnTo>
                    <a:pt x="3454" y="2413"/>
                  </a:lnTo>
                  <a:lnTo>
                    <a:pt x="3454" y="2413"/>
                  </a:lnTo>
                  <a:cubicBezTo>
                    <a:pt x="4495" y="2722"/>
                    <a:pt x="5254" y="3684"/>
                    <a:pt x="5254" y="4824"/>
                  </a:cubicBezTo>
                  <a:lnTo>
                    <a:pt x="5254" y="4824"/>
                  </a:lnTo>
                  <a:cubicBezTo>
                    <a:pt x="5254" y="6214"/>
                    <a:pt x="4128" y="7341"/>
                    <a:pt x="2738" y="7341"/>
                  </a:cubicBezTo>
                  <a:lnTo>
                    <a:pt x="2738" y="7341"/>
                  </a:lnTo>
                  <a:cubicBezTo>
                    <a:pt x="1349" y="7341"/>
                    <a:pt x="222" y="6214"/>
                    <a:pt x="222" y="4824"/>
                  </a:cubicBezTo>
                  <a:lnTo>
                    <a:pt x="222" y="4824"/>
                  </a:lnTo>
                  <a:cubicBezTo>
                    <a:pt x="222" y="3684"/>
                    <a:pt x="982" y="2721"/>
                    <a:pt x="2022" y="2413"/>
                  </a:cubicBezTo>
                  <a:lnTo>
                    <a:pt x="2022" y="1926"/>
                  </a:lnTo>
                  <a:lnTo>
                    <a:pt x="1485" y="1926"/>
                  </a:lnTo>
                  <a:lnTo>
                    <a:pt x="2738" y="222"/>
                  </a:lnTo>
                  <a:close/>
                </a:path>
              </a:pathLst>
            </a:custGeom>
            <a:no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sp useBgFill="1">
          <p:nvSpPr>
            <p:cNvPr id="567" name="Freeform 5">
              <a:extLst>
                <a:ext uri="{FF2B5EF4-FFF2-40B4-BE49-F238E27FC236}">
                  <a16:creationId xmlns:a16="http://schemas.microsoft.com/office/drawing/2014/main" id="{EBBFDA7D-E129-4A23-A790-D31473B87210}"/>
                </a:ext>
              </a:extLst>
            </p:cNvPr>
            <p:cNvSpPr>
              <a:spLocks noChangeArrowheads="1"/>
            </p:cNvSpPr>
            <p:nvPr/>
          </p:nvSpPr>
          <p:spPr bwMode="auto">
            <a:xfrm>
              <a:off x="3783803" y="9397972"/>
              <a:ext cx="2938875" cy="2938876"/>
            </a:xfrm>
            <a:custGeom>
              <a:avLst/>
              <a:gdLst>
                <a:gd name="T0" fmla="*/ 1695 w 3392"/>
                <a:gd name="T1" fmla="*/ 0 h 3393"/>
                <a:gd name="T2" fmla="*/ 1695 w 3392"/>
                <a:gd name="T3" fmla="*/ 0 h 3393"/>
                <a:gd name="T4" fmla="*/ 0 w 3392"/>
                <a:gd name="T5" fmla="*/ 1696 h 3393"/>
                <a:gd name="T6" fmla="*/ 0 w 3392"/>
                <a:gd name="T7" fmla="*/ 1696 h 3393"/>
                <a:gd name="T8" fmla="*/ 1695 w 3392"/>
                <a:gd name="T9" fmla="*/ 3392 h 3393"/>
                <a:gd name="T10" fmla="*/ 1695 w 3392"/>
                <a:gd name="T11" fmla="*/ 3392 h 3393"/>
                <a:gd name="T12" fmla="*/ 3391 w 3392"/>
                <a:gd name="T13" fmla="*/ 1696 h 3393"/>
                <a:gd name="T14" fmla="*/ 3391 w 3392"/>
                <a:gd name="T15" fmla="*/ 1696 h 3393"/>
                <a:gd name="T16" fmla="*/ 1695 w 3392"/>
                <a:gd name="T17" fmla="*/ 0 h 3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92" h="3393">
                  <a:moveTo>
                    <a:pt x="1695" y="0"/>
                  </a:moveTo>
                  <a:lnTo>
                    <a:pt x="1695" y="0"/>
                  </a:lnTo>
                  <a:cubicBezTo>
                    <a:pt x="759" y="0"/>
                    <a:pt x="0" y="759"/>
                    <a:pt x="0" y="1696"/>
                  </a:cubicBezTo>
                  <a:lnTo>
                    <a:pt x="0" y="1696"/>
                  </a:lnTo>
                  <a:cubicBezTo>
                    <a:pt x="0" y="2632"/>
                    <a:pt x="759" y="3392"/>
                    <a:pt x="1695" y="3392"/>
                  </a:cubicBezTo>
                  <a:lnTo>
                    <a:pt x="1695" y="3392"/>
                  </a:lnTo>
                  <a:cubicBezTo>
                    <a:pt x="2632" y="3392"/>
                    <a:pt x="3391" y="2632"/>
                    <a:pt x="3391" y="1696"/>
                  </a:cubicBezTo>
                  <a:lnTo>
                    <a:pt x="3391" y="1696"/>
                  </a:lnTo>
                  <a:cubicBezTo>
                    <a:pt x="3391" y="759"/>
                    <a:pt x="2632" y="0"/>
                    <a:pt x="1695" y="0"/>
                  </a:cubicBezTo>
                </a:path>
              </a:pathLst>
            </a:custGeom>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grpSp>
      <p:grpSp>
        <p:nvGrpSpPr>
          <p:cNvPr id="568" name="Group 567">
            <a:extLst>
              <a:ext uri="{FF2B5EF4-FFF2-40B4-BE49-F238E27FC236}">
                <a16:creationId xmlns:a16="http://schemas.microsoft.com/office/drawing/2014/main" id="{6EDD9940-8C65-4641-A2A5-E4F7F75E54A3}"/>
              </a:ext>
            </a:extLst>
          </p:cNvPr>
          <p:cNvGrpSpPr/>
          <p:nvPr/>
        </p:nvGrpSpPr>
        <p:grpSpPr>
          <a:xfrm>
            <a:off x="3530047" y="1124478"/>
            <a:ext cx="1573812" cy="3561986"/>
            <a:chOff x="7775731" y="3455373"/>
            <a:chExt cx="4196831" cy="9498627"/>
          </a:xfrm>
        </p:grpSpPr>
        <p:sp>
          <p:nvSpPr>
            <p:cNvPr id="569" name="Freeform 6">
              <a:extLst>
                <a:ext uri="{FF2B5EF4-FFF2-40B4-BE49-F238E27FC236}">
                  <a16:creationId xmlns:a16="http://schemas.microsoft.com/office/drawing/2014/main" id="{B465D781-DD2C-4388-9946-50A764EBD811}"/>
                </a:ext>
              </a:extLst>
            </p:cNvPr>
            <p:cNvSpPr>
              <a:spLocks noChangeArrowheads="1"/>
            </p:cNvSpPr>
            <p:nvPr/>
          </p:nvSpPr>
          <p:spPr bwMode="auto">
            <a:xfrm>
              <a:off x="7944686" y="3539853"/>
              <a:ext cx="3855544" cy="5021329"/>
            </a:xfrm>
            <a:custGeom>
              <a:avLst/>
              <a:gdLst>
                <a:gd name="T0" fmla="*/ 4993 w 5032"/>
                <a:gd name="T1" fmla="*/ 6551 h 6552"/>
                <a:gd name="T2" fmla="*/ 39 w 5032"/>
                <a:gd name="T3" fmla="*/ 6551 h 6552"/>
                <a:gd name="T4" fmla="*/ 39 w 5032"/>
                <a:gd name="T5" fmla="*/ 6551 h 6552"/>
                <a:gd name="T6" fmla="*/ 0 w 5032"/>
                <a:gd name="T7" fmla="*/ 6512 h 6552"/>
                <a:gd name="T8" fmla="*/ 0 w 5032"/>
                <a:gd name="T9" fmla="*/ 39 h 6552"/>
                <a:gd name="T10" fmla="*/ 0 w 5032"/>
                <a:gd name="T11" fmla="*/ 39 h 6552"/>
                <a:gd name="T12" fmla="*/ 39 w 5032"/>
                <a:gd name="T13" fmla="*/ 0 h 6552"/>
                <a:gd name="T14" fmla="*/ 4993 w 5032"/>
                <a:gd name="T15" fmla="*/ 0 h 6552"/>
                <a:gd name="T16" fmla="*/ 4993 w 5032"/>
                <a:gd name="T17" fmla="*/ 0 h 6552"/>
                <a:gd name="T18" fmla="*/ 5031 w 5032"/>
                <a:gd name="T19" fmla="*/ 39 h 6552"/>
                <a:gd name="T20" fmla="*/ 5031 w 5032"/>
                <a:gd name="T21" fmla="*/ 6512 h 6552"/>
                <a:gd name="T22" fmla="*/ 5031 w 5032"/>
                <a:gd name="T23" fmla="*/ 6512 h 6552"/>
                <a:gd name="T24" fmla="*/ 4993 w 5032"/>
                <a:gd name="T25" fmla="*/ 6551 h 6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32" h="6552">
                  <a:moveTo>
                    <a:pt x="4993" y="6551"/>
                  </a:moveTo>
                  <a:lnTo>
                    <a:pt x="39" y="6551"/>
                  </a:lnTo>
                  <a:lnTo>
                    <a:pt x="39" y="6551"/>
                  </a:lnTo>
                  <a:cubicBezTo>
                    <a:pt x="17" y="6551"/>
                    <a:pt x="0" y="6533"/>
                    <a:pt x="0" y="6512"/>
                  </a:cubicBezTo>
                  <a:lnTo>
                    <a:pt x="0" y="39"/>
                  </a:lnTo>
                  <a:lnTo>
                    <a:pt x="0" y="39"/>
                  </a:lnTo>
                  <a:cubicBezTo>
                    <a:pt x="0" y="17"/>
                    <a:pt x="17" y="0"/>
                    <a:pt x="39" y="0"/>
                  </a:cubicBezTo>
                  <a:lnTo>
                    <a:pt x="4993" y="0"/>
                  </a:lnTo>
                  <a:lnTo>
                    <a:pt x="4993" y="0"/>
                  </a:lnTo>
                  <a:cubicBezTo>
                    <a:pt x="5014" y="0"/>
                    <a:pt x="5031" y="17"/>
                    <a:pt x="5031" y="39"/>
                  </a:cubicBezTo>
                  <a:lnTo>
                    <a:pt x="5031" y="6512"/>
                  </a:lnTo>
                  <a:lnTo>
                    <a:pt x="5031" y="6512"/>
                  </a:lnTo>
                  <a:cubicBezTo>
                    <a:pt x="5031" y="6533"/>
                    <a:pt x="5014" y="6551"/>
                    <a:pt x="4993" y="6551"/>
                  </a:cubicBezTo>
                </a:path>
              </a:pathLst>
            </a:custGeom>
            <a:solidFill>
              <a:schemeClr val="bg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sp>
          <p:nvSpPr>
            <p:cNvPr id="570" name="Freeform 7">
              <a:extLst>
                <a:ext uri="{FF2B5EF4-FFF2-40B4-BE49-F238E27FC236}">
                  <a16:creationId xmlns:a16="http://schemas.microsoft.com/office/drawing/2014/main" id="{EE3E7AF7-F2AB-4B63-96A5-24A4EA2BE9AB}"/>
                </a:ext>
              </a:extLst>
            </p:cNvPr>
            <p:cNvSpPr>
              <a:spLocks noChangeArrowheads="1"/>
            </p:cNvSpPr>
            <p:nvPr/>
          </p:nvSpPr>
          <p:spPr bwMode="auto">
            <a:xfrm>
              <a:off x="7860209" y="3455373"/>
              <a:ext cx="4024496" cy="5190283"/>
            </a:xfrm>
            <a:custGeom>
              <a:avLst/>
              <a:gdLst>
                <a:gd name="T0" fmla="*/ 554 w 5254"/>
                <a:gd name="T1" fmla="*/ 221 h 6774"/>
                <a:gd name="T2" fmla="*/ 554 w 5254"/>
                <a:gd name="T3" fmla="*/ 221 h 6774"/>
                <a:gd name="T4" fmla="*/ 222 w 5254"/>
                <a:gd name="T5" fmla="*/ 554 h 6774"/>
                <a:gd name="T6" fmla="*/ 222 w 5254"/>
                <a:gd name="T7" fmla="*/ 6219 h 6774"/>
                <a:gd name="T8" fmla="*/ 222 w 5254"/>
                <a:gd name="T9" fmla="*/ 6219 h 6774"/>
                <a:gd name="T10" fmla="*/ 554 w 5254"/>
                <a:gd name="T11" fmla="*/ 6551 h 6774"/>
                <a:gd name="T12" fmla="*/ 4699 w 5254"/>
                <a:gd name="T13" fmla="*/ 6551 h 6774"/>
                <a:gd name="T14" fmla="*/ 4699 w 5254"/>
                <a:gd name="T15" fmla="*/ 6551 h 6774"/>
                <a:gd name="T16" fmla="*/ 5032 w 5254"/>
                <a:gd name="T17" fmla="*/ 6219 h 6774"/>
                <a:gd name="T18" fmla="*/ 5032 w 5254"/>
                <a:gd name="T19" fmla="*/ 554 h 6774"/>
                <a:gd name="T20" fmla="*/ 5032 w 5254"/>
                <a:gd name="T21" fmla="*/ 554 h 6774"/>
                <a:gd name="T22" fmla="*/ 4699 w 5254"/>
                <a:gd name="T23" fmla="*/ 221 h 6774"/>
                <a:gd name="T24" fmla="*/ 554 w 5254"/>
                <a:gd name="T25" fmla="*/ 221 h 6774"/>
                <a:gd name="T26" fmla="*/ 4699 w 5254"/>
                <a:gd name="T27" fmla="*/ 6773 h 6774"/>
                <a:gd name="T28" fmla="*/ 554 w 5254"/>
                <a:gd name="T29" fmla="*/ 6773 h 6774"/>
                <a:gd name="T30" fmla="*/ 554 w 5254"/>
                <a:gd name="T31" fmla="*/ 6773 h 6774"/>
                <a:gd name="T32" fmla="*/ 0 w 5254"/>
                <a:gd name="T33" fmla="*/ 6219 h 6774"/>
                <a:gd name="T34" fmla="*/ 0 w 5254"/>
                <a:gd name="T35" fmla="*/ 554 h 6774"/>
                <a:gd name="T36" fmla="*/ 0 w 5254"/>
                <a:gd name="T37" fmla="*/ 554 h 6774"/>
                <a:gd name="T38" fmla="*/ 554 w 5254"/>
                <a:gd name="T39" fmla="*/ 0 h 6774"/>
                <a:gd name="T40" fmla="*/ 4699 w 5254"/>
                <a:gd name="T41" fmla="*/ 0 h 6774"/>
                <a:gd name="T42" fmla="*/ 4699 w 5254"/>
                <a:gd name="T43" fmla="*/ 0 h 6774"/>
                <a:gd name="T44" fmla="*/ 5253 w 5254"/>
                <a:gd name="T45" fmla="*/ 554 h 6774"/>
                <a:gd name="T46" fmla="*/ 5253 w 5254"/>
                <a:gd name="T47" fmla="*/ 6219 h 6774"/>
                <a:gd name="T48" fmla="*/ 5253 w 5254"/>
                <a:gd name="T49" fmla="*/ 6219 h 6774"/>
                <a:gd name="T50" fmla="*/ 4699 w 5254"/>
                <a:gd name="T51" fmla="*/ 6773 h 6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254" h="6774">
                  <a:moveTo>
                    <a:pt x="554" y="221"/>
                  </a:moveTo>
                  <a:lnTo>
                    <a:pt x="554" y="221"/>
                  </a:lnTo>
                  <a:cubicBezTo>
                    <a:pt x="371" y="221"/>
                    <a:pt x="222" y="370"/>
                    <a:pt x="222" y="554"/>
                  </a:cubicBezTo>
                  <a:lnTo>
                    <a:pt x="222" y="6219"/>
                  </a:lnTo>
                  <a:lnTo>
                    <a:pt x="222" y="6219"/>
                  </a:lnTo>
                  <a:cubicBezTo>
                    <a:pt x="222" y="6402"/>
                    <a:pt x="371" y="6551"/>
                    <a:pt x="554" y="6551"/>
                  </a:cubicBezTo>
                  <a:lnTo>
                    <a:pt x="4699" y="6551"/>
                  </a:lnTo>
                  <a:lnTo>
                    <a:pt x="4699" y="6551"/>
                  </a:lnTo>
                  <a:cubicBezTo>
                    <a:pt x="4883" y="6551"/>
                    <a:pt x="5032" y="6402"/>
                    <a:pt x="5032" y="6219"/>
                  </a:cubicBezTo>
                  <a:lnTo>
                    <a:pt x="5032" y="554"/>
                  </a:lnTo>
                  <a:lnTo>
                    <a:pt x="5032" y="554"/>
                  </a:lnTo>
                  <a:cubicBezTo>
                    <a:pt x="5032" y="370"/>
                    <a:pt x="4883" y="221"/>
                    <a:pt x="4699" y="221"/>
                  </a:cubicBezTo>
                  <a:lnTo>
                    <a:pt x="554" y="221"/>
                  </a:lnTo>
                  <a:close/>
                  <a:moveTo>
                    <a:pt x="4699" y="6773"/>
                  </a:moveTo>
                  <a:lnTo>
                    <a:pt x="554" y="6773"/>
                  </a:lnTo>
                  <a:lnTo>
                    <a:pt x="554" y="6773"/>
                  </a:lnTo>
                  <a:cubicBezTo>
                    <a:pt x="249" y="6773"/>
                    <a:pt x="0" y="6525"/>
                    <a:pt x="0" y="6219"/>
                  </a:cubicBezTo>
                  <a:lnTo>
                    <a:pt x="0" y="554"/>
                  </a:lnTo>
                  <a:lnTo>
                    <a:pt x="0" y="554"/>
                  </a:lnTo>
                  <a:cubicBezTo>
                    <a:pt x="0" y="249"/>
                    <a:pt x="249" y="0"/>
                    <a:pt x="554" y="0"/>
                  </a:cubicBezTo>
                  <a:lnTo>
                    <a:pt x="4699" y="0"/>
                  </a:lnTo>
                  <a:lnTo>
                    <a:pt x="4699" y="0"/>
                  </a:lnTo>
                  <a:cubicBezTo>
                    <a:pt x="5005" y="0"/>
                    <a:pt x="5253" y="249"/>
                    <a:pt x="5253" y="554"/>
                  </a:cubicBezTo>
                  <a:lnTo>
                    <a:pt x="5253" y="6219"/>
                  </a:lnTo>
                  <a:lnTo>
                    <a:pt x="5253" y="6219"/>
                  </a:lnTo>
                  <a:cubicBezTo>
                    <a:pt x="5253" y="6525"/>
                    <a:pt x="5005" y="6773"/>
                    <a:pt x="4699" y="6773"/>
                  </a:cubicBezTo>
                  <a:close/>
                </a:path>
              </a:pathLst>
            </a:custGeom>
            <a:solidFill>
              <a:srgbClr val="119CF4"/>
            </a:solidFill>
            <a:ln>
              <a:noFill/>
            </a:ln>
            <a:effec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sp>
          <p:nvSpPr>
            <p:cNvPr id="571" name="Freeform 8">
              <a:extLst>
                <a:ext uri="{FF2B5EF4-FFF2-40B4-BE49-F238E27FC236}">
                  <a16:creationId xmlns:a16="http://schemas.microsoft.com/office/drawing/2014/main" id="{BF3A8CDE-D2AF-4811-B529-81BB1C2115C1}"/>
                </a:ext>
              </a:extLst>
            </p:cNvPr>
            <p:cNvSpPr>
              <a:spLocks noChangeArrowheads="1"/>
            </p:cNvSpPr>
            <p:nvPr/>
          </p:nvSpPr>
          <p:spPr bwMode="auto">
            <a:xfrm>
              <a:off x="7944686" y="7331192"/>
              <a:ext cx="3855544" cy="5457230"/>
            </a:xfrm>
            <a:custGeom>
              <a:avLst/>
              <a:gdLst>
                <a:gd name="T0" fmla="*/ 2516 w 5032"/>
                <a:gd name="T1" fmla="*/ 0 h 7120"/>
                <a:gd name="T2" fmla="*/ 1263 w 5032"/>
                <a:gd name="T3" fmla="*/ 1704 h 7120"/>
                <a:gd name="T4" fmla="*/ 1800 w 5032"/>
                <a:gd name="T5" fmla="*/ 1704 h 7120"/>
                <a:gd name="T6" fmla="*/ 1800 w 5032"/>
                <a:gd name="T7" fmla="*/ 2191 h 7120"/>
                <a:gd name="T8" fmla="*/ 1800 w 5032"/>
                <a:gd name="T9" fmla="*/ 2191 h 7120"/>
                <a:gd name="T10" fmla="*/ 0 w 5032"/>
                <a:gd name="T11" fmla="*/ 4602 h 7120"/>
                <a:gd name="T12" fmla="*/ 0 w 5032"/>
                <a:gd name="T13" fmla="*/ 4602 h 7120"/>
                <a:gd name="T14" fmla="*/ 2516 w 5032"/>
                <a:gd name="T15" fmla="*/ 7119 h 7120"/>
                <a:gd name="T16" fmla="*/ 2516 w 5032"/>
                <a:gd name="T17" fmla="*/ 7119 h 7120"/>
                <a:gd name="T18" fmla="*/ 5031 w 5032"/>
                <a:gd name="T19" fmla="*/ 4602 h 7120"/>
                <a:gd name="T20" fmla="*/ 5031 w 5032"/>
                <a:gd name="T21" fmla="*/ 4602 h 7120"/>
                <a:gd name="T22" fmla="*/ 3231 w 5032"/>
                <a:gd name="T23" fmla="*/ 2191 h 7120"/>
                <a:gd name="T24" fmla="*/ 3231 w 5032"/>
                <a:gd name="T25" fmla="*/ 1704 h 7120"/>
                <a:gd name="T26" fmla="*/ 3769 w 5032"/>
                <a:gd name="T27" fmla="*/ 1704 h 7120"/>
                <a:gd name="T28" fmla="*/ 2516 w 5032"/>
                <a:gd name="T29" fmla="*/ 0 h 7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32" h="7120">
                  <a:moveTo>
                    <a:pt x="2516" y="0"/>
                  </a:moveTo>
                  <a:lnTo>
                    <a:pt x="1263" y="1704"/>
                  </a:lnTo>
                  <a:lnTo>
                    <a:pt x="1800" y="1704"/>
                  </a:lnTo>
                  <a:lnTo>
                    <a:pt x="1800" y="2191"/>
                  </a:lnTo>
                  <a:lnTo>
                    <a:pt x="1800" y="2191"/>
                  </a:lnTo>
                  <a:cubicBezTo>
                    <a:pt x="760" y="2500"/>
                    <a:pt x="0" y="3462"/>
                    <a:pt x="0" y="4602"/>
                  </a:cubicBezTo>
                  <a:lnTo>
                    <a:pt x="0" y="4602"/>
                  </a:lnTo>
                  <a:cubicBezTo>
                    <a:pt x="0" y="5992"/>
                    <a:pt x="1127" y="7119"/>
                    <a:pt x="2516" y="7119"/>
                  </a:cubicBezTo>
                  <a:lnTo>
                    <a:pt x="2516" y="7119"/>
                  </a:lnTo>
                  <a:cubicBezTo>
                    <a:pt x="3905" y="7119"/>
                    <a:pt x="5031" y="5992"/>
                    <a:pt x="5031" y="4602"/>
                  </a:cubicBezTo>
                  <a:lnTo>
                    <a:pt x="5031" y="4602"/>
                  </a:lnTo>
                  <a:cubicBezTo>
                    <a:pt x="5031" y="3462"/>
                    <a:pt x="4272" y="2500"/>
                    <a:pt x="3231" y="2191"/>
                  </a:cubicBezTo>
                  <a:lnTo>
                    <a:pt x="3231" y="1704"/>
                  </a:lnTo>
                  <a:lnTo>
                    <a:pt x="3769" y="1704"/>
                  </a:lnTo>
                  <a:lnTo>
                    <a:pt x="2516" y="0"/>
                  </a:lnTo>
                </a:path>
              </a:pathLst>
            </a:custGeom>
            <a:solidFill>
              <a:srgbClr val="119CF4"/>
            </a:solidFill>
            <a:ln>
              <a:noFill/>
            </a:ln>
            <a:effec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sp>
          <p:nvSpPr>
            <p:cNvPr id="572" name="Freeform 9">
              <a:extLst>
                <a:ext uri="{FF2B5EF4-FFF2-40B4-BE49-F238E27FC236}">
                  <a16:creationId xmlns:a16="http://schemas.microsoft.com/office/drawing/2014/main" id="{18733C42-F534-4417-B06C-B0B01B750C07}"/>
                </a:ext>
              </a:extLst>
            </p:cNvPr>
            <p:cNvSpPr>
              <a:spLocks noChangeArrowheads="1"/>
            </p:cNvSpPr>
            <p:nvPr/>
          </p:nvSpPr>
          <p:spPr bwMode="auto">
            <a:xfrm>
              <a:off x="7775731" y="7158857"/>
              <a:ext cx="4196831" cy="5795143"/>
            </a:xfrm>
            <a:custGeom>
              <a:avLst/>
              <a:gdLst>
                <a:gd name="T0" fmla="*/ 2738 w 5476"/>
                <a:gd name="T1" fmla="*/ 0 h 7563"/>
                <a:gd name="T2" fmla="*/ 2738 w 5476"/>
                <a:gd name="T3" fmla="*/ 0 h 7563"/>
                <a:gd name="T4" fmla="*/ 2560 w 5476"/>
                <a:gd name="T5" fmla="*/ 91 h 7563"/>
                <a:gd name="T6" fmla="*/ 1306 w 5476"/>
                <a:gd name="T7" fmla="*/ 1795 h 7563"/>
                <a:gd name="T8" fmla="*/ 1306 w 5476"/>
                <a:gd name="T9" fmla="*/ 1795 h 7563"/>
                <a:gd name="T10" fmla="*/ 1287 w 5476"/>
                <a:gd name="T11" fmla="*/ 2026 h 7563"/>
                <a:gd name="T12" fmla="*/ 1287 w 5476"/>
                <a:gd name="T13" fmla="*/ 2026 h 7563"/>
                <a:gd name="T14" fmla="*/ 1485 w 5476"/>
                <a:gd name="T15" fmla="*/ 2148 h 7563"/>
                <a:gd name="T16" fmla="*/ 1800 w 5476"/>
                <a:gd name="T17" fmla="*/ 2148 h 7563"/>
                <a:gd name="T18" fmla="*/ 1800 w 5476"/>
                <a:gd name="T19" fmla="*/ 2253 h 7563"/>
                <a:gd name="T20" fmla="*/ 1800 w 5476"/>
                <a:gd name="T21" fmla="*/ 2253 h 7563"/>
                <a:gd name="T22" fmla="*/ 0 w 5476"/>
                <a:gd name="T23" fmla="*/ 4824 h 7563"/>
                <a:gd name="T24" fmla="*/ 0 w 5476"/>
                <a:gd name="T25" fmla="*/ 4824 h 7563"/>
                <a:gd name="T26" fmla="*/ 2738 w 5476"/>
                <a:gd name="T27" fmla="*/ 7562 h 7563"/>
                <a:gd name="T28" fmla="*/ 2738 w 5476"/>
                <a:gd name="T29" fmla="*/ 7562 h 7563"/>
                <a:gd name="T30" fmla="*/ 5475 w 5476"/>
                <a:gd name="T31" fmla="*/ 4824 h 7563"/>
                <a:gd name="T32" fmla="*/ 5475 w 5476"/>
                <a:gd name="T33" fmla="*/ 4824 h 7563"/>
                <a:gd name="T34" fmla="*/ 3675 w 5476"/>
                <a:gd name="T35" fmla="*/ 2253 h 7563"/>
                <a:gd name="T36" fmla="*/ 3675 w 5476"/>
                <a:gd name="T37" fmla="*/ 2148 h 7563"/>
                <a:gd name="T38" fmla="*/ 3991 w 5476"/>
                <a:gd name="T39" fmla="*/ 2148 h 7563"/>
                <a:gd name="T40" fmla="*/ 3991 w 5476"/>
                <a:gd name="T41" fmla="*/ 2148 h 7563"/>
                <a:gd name="T42" fmla="*/ 4188 w 5476"/>
                <a:gd name="T43" fmla="*/ 2026 h 7563"/>
                <a:gd name="T44" fmla="*/ 4188 w 5476"/>
                <a:gd name="T45" fmla="*/ 2026 h 7563"/>
                <a:gd name="T46" fmla="*/ 4169 w 5476"/>
                <a:gd name="T47" fmla="*/ 1795 h 7563"/>
                <a:gd name="T48" fmla="*/ 2916 w 5476"/>
                <a:gd name="T49" fmla="*/ 91 h 7563"/>
                <a:gd name="T50" fmla="*/ 2916 w 5476"/>
                <a:gd name="T51" fmla="*/ 91 h 7563"/>
                <a:gd name="T52" fmla="*/ 2738 w 5476"/>
                <a:gd name="T53" fmla="*/ 0 h 7563"/>
                <a:gd name="T54" fmla="*/ 2738 w 5476"/>
                <a:gd name="T55" fmla="*/ 222 h 7563"/>
                <a:gd name="T56" fmla="*/ 3991 w 5476"/>
                <a:gd name="T57" fmla="*/ 1926 h 7563"/>
                <a:gd name="T58" fmla="*/ 3453 w 5476"/>
                <a:gd name="T59" fmla="*/ 1926 h 7563"/>
                <a:gd name="T60" fmla="*/ 3453 w 5476"/>
                <a:gd name="T61" fmla="*/ 2413 h 7563"/>
                <a:gd name="T62" fmla="*/ 3453 w 5476"/>
                <a:gd name="T63" fmla="*/ 2413 h 7563"/>
                <a:gd name="T64" fmla="*/ 5253 w 5476"/>
                <a:gd name="T65" fmla="*/ 4824 h 7563"/>
                <a:gd name="T66" fmla="*/ 5253 w 5476"/>
                <a:gd name="T67" fmla="*/ 4824 h 7563"/>
                <a:gd name="T68" fmla="*/ 2738 w 5476"/>
                <a:gd name="T69" fmla="*/ 7341 h 7563"/>
                <a:gd name="T70" fmla="*/ 2738 w 5476"/>
                <a:gd name="T71" fmla="*/ 7341 h 7563"/>
                <a:gd name="T72" fmla="*/ 222 w 5476"/>
                <a:gd name="T73" fmla="*/ 4824 h 7563"/>
                <a:gd name="T74" fmla="*/ 222 w 5476"/>
                <a:gd name="T75" fmla="*/ 4824 h 7563"/>
                <a:gd name="T76" fmla="*/ 2022 w 5476"/>
                <a:gd name="T77" fmla="*/ 2413 h 7563"/>
                <a:gd name="T78" fmla="*/ 2022 w 5476"/>
                <a:gd name="T79" fmla="*/ 1926 h 7563"/>
                <a:gd name="T80" fmla="*/ 1485 w 5476"/>
                <a:gd name="T81" fmla="*/ 1926 h 7563"/>
                <a:gd name="T82" fmla="*/ 2738 w 5476"/>
                <a:gd name="T83" fmla="*/ 222 h 7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476" h="7563">
                  <a:moveTo>
                    <a:pt x="2738" y="0"/>
                  </a:moveTo>
                  <a:lnTo>
                    <a:pt x="2738" y="0"/>
                  </a:lnTo>
                  <a:cubicBezTo>
                    <a:pt x="2668" y="0"/>
                    <a:pt x="2601" y="34"/>
                    <a:pt x="2560" y="91"/>
                  </a:cubicBezTo>
                  <a:lnTo>
                    <a:pt x="1306" y="1795"/>
                  </a:lnTo>
                  <a:lnTo>
                    <a:pt x="1306" y="1795"/>
                  </a:lnTo>
                  <a:cubicBezTo>
                    <a:pt x="1256" y="1862"/>
                    <a:pt x="1250" y="1952"/>
                    <a:pt x="1287" y="2026"/>
                  </a:cubicBezTo>
                  <a:lnTo>
                    <a:pt x="1287" y="2026"/>
                  </a:lnTo>
                  <a:cubicBezTo>
                    <a:pt x="1325" y="2101"/>
                    <a:pt x="1401" y="2148"/>
                    <a:pt x="1485" y="2148"/>
                  </a:cubicBezTo>
                  <a:lnTo>
                    <a:pt x="1800" y="2148"/>
                  </a:lnTo>
                  <a:lnTo>
                    <a:pt x="1800" y="2253"/>
                  </a:lnTo>
                  <a:lnTo>
                    <a:pt x="1800" y="2253"/>
                  </a:lnTo>
                  <a:cubicBezTo>
                    <a:pt x="733" y="2643"/>
                    <a:pt x="0" y="3677"/>
                    <a:pt x="0" y="4824"/>
                  </a:cubicBezTo>
                  <a:lnTo>
                    <a:pt x="0" y="4824"/>
                  </a:lnTo>
                  <a:cubicBezTo>
                    <a:pt x="0" y="6334"/>
                    <a:pt x="1228" y="7562"/>
                    <a:pt x="2738" y="7562"/>
                  </a:cubicBezTo>
                  <a:lnTo>
                    <a:pt x="2738" y="7562"/>
                  </a:lnTo>
                  <a:cubicBezTo>
                    <a:pt x="4247" y="7562"/>
                    <a:pt x="5475" y="6334"/>
                    <a:pt x="5475" y="4824"/>
                  </a:cubicBezTo>
                  <a:lnTo>
                    <a:pt x="5475" y="4824"/>
                  </a:lnTo>
                  <a:cubicBezTo>
                    <a:pt x="5475" y="3677"/>
                    <a:pt x="4743" y="2643"/>
                    <a:pt x="3675" y="2253"/>
                  </a:cubicBezTo>
                  <a:lnTo>
                    <a:pt x="3675" y="2148"/>
                  </a:lnTo>
                  <a:lnTo>
                    <a:pt x="3991" y="2148"/>
                  </a:lnTo>
                  <a:lnTo>
                    <a:pt x="3991" y="2148"/>
                  </a:lnTo>
                  <a:cubicBezTo>
                    <a:pt x="4074" y="2148"/>
                    <a:pt x="4151" y="2101"/>
                    <a:pt x="4188" y="2026"/>
                  </a:cubicBezTo>
                  <a:lnTo>
                    <a:pt x="4188" y="2026"/>
                  </a:lnTo>
                  <a:cubicBezTo>
                    <a:pt x="4226" y="1952"/>
                    <a:pt x="4219" y="1862"/>
                    <a:pt x="4169" y="1795"/>
                  </a:cubicBezTo>
                  <a:lnTo>
                    <a:pt x="2916" y="91"/>
                  </a:lnTo>
                  <a:lnTo>
                    <a:pt x="2916" y="91"/>
                  </a:lnTo>
                  <a:cubicBezTo>
                    <a:pt x="2874" y="34"/>
                    <a:pt x="2808" y="0"/>
                    <a:pt x="2738" y="0"/>
                  </a:cubicBezTo>
                  <a:close/>
                  <a:moveTo>
                    <a:pt x="2738" y="222"/>
                  </a:moveTo>
                  <a:lnTo>
                    <a:pt x="3991" y="1926"/>
                  </a:lnTo>
                  <a:lnTo>
                    <a:pt x="3453" y="1926"/>
                  </a:lnTo>
                  <a:lnTo>
                    <a:pt x="3453" y="2413"/>
                  </a:lnTo>
                  <a:lnTo>
                    <a:pt x="3453" y="2413"/>
                  </a:lnTo>
                  <a:cubicBezTo>
                    <a:pt x="4494" y="2722"/>
                    <a:pt x="5253" y="3684"/>
                    <a:pt x="5253" y="4824"/>
                  </a:cubicBezTo>
                  <a:lnTo>
                    <a:pt x="5253" y="4824"/>
                  </a:lnTo>
                  <a:cubicBezTo>
                    <a:pt x="5253" y="6214"/>
                    <a:pt x="4127" y="7341"/>
                    <a:pt x="2738" y="7341"/>
                  </a:cubicBezTo>
                  <a:lnTo>
                    <a:pt x="2738" y="7341"/>
                  </a:lnTo>
                  <a:cubicBezTo>
                    <a:pt x="1349" y="7341"/>
                    <a:pt x="222" y="6214"/>
                    <a:pt x="222" y="4824"/>
                  </a:cubicBezTo>
                  <a:lnTo>
                    <a:pt x="222" y="4824"/>
                  </a:lnTo>
                  <a:cubicBezTo>
                    <a:pt x="222" y="3684"/>
                    <a:pt x="982" y="2721"/>
                    <a:pt x="2022" y="2413"/>
                  </a:cubicBezTo>
                  <a:lnTo>
                    <a:pt x="2022" y="1926"/>
                  </a:lnTo>
                  <a:lnTo>
                    <a:pt x="1485" y="1926"/>
                  </a:lnTo>
                  <a:lnTo>
                    <a:pt x="2738" y="222"/>
                  </a:lnTo>
                  <a:close/>
                </a:path>
              </a:pathLst>
            </a:custGeom>
            <a:no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grpSp>
      <p:grpSp>
        <p:nvGrpSpPr>
          <p:cNvPr id="573" name="Group 572">
            <a:extLst>
              <a:ext uri="{FF2B5EF4-FFF2-40B4-BE49-F238E27FC236}">
                <a16:creationId xmlns:a16="http://schemas.microsoft.com/office/drawing/2014/main" id="{2167C86E-0A97-4904-B8F6-0A76F9AF4DB9}"/>
              </a:ext>
            </a:extLst>
          </p:cNvPr>
          <p:cNvGrpSpPr/>
          <p:nvPr/>
        </p:nvGrpSpPr>
        <p:grpSpPr>
          <a:xfrm>
            <a:off x="5501973" y="1124478"/>
            <a:ext cx="1510454" cy="3499894"/>
            <a:chOff x="12470801" y="2765090"/>
            <a:chExt cx="4027876" cy="9333049"/>
          </a:xfrm>
        </p:grpSpPr>
        <p:sp>
          <p:nvSpPr>
            <p:cNvPr id="574" name="Freeform 11">
              <a:extLst>
                <a:ext uri="{FF2B5EF4-FFF2-40B4-BE49-F238E27FC236}">
                  <a16:creationId xmlns:a16="http://schemas.microsoft.com/office/drawing/2014/main" id="{CF1CBECC-FFEA-4584-98D5-BD86E2848302}"/>
                </a:ext>
              </a:extLst>
            </p:cNvPr>
            <p:cNvSpPr>
              <a:spLocks noChangeArrowheads="1"/>
            </p:cNvSpPr>
            <p:nvPr/>
          </p:nvSpPr>
          <p:spPr bwMode="auto">
            <a:xfrm>
              <a:off x="12555277" y="2849570"/>
              <a:ext cx="3855544" cy="5021329"/>
            </a:xfrm>
            <a:custGeom>
              <a:avLst/>
              <a:gdLst>
                <a:gd name="T0" fmla="*/ 4994 w 5033"/>
                <a:gd name="T1" fmla="*/ 6551 h 6552"/>
                <a:gd name="T2" fmla="*/ 39 w 5033"/>
                <a:gd name="T3" fmla="*/ 6551 h 6552"/>
                <a:gd name="T4" fmla="*/ 39 w 5033"/>
                <a:gd name="T5" fmla="*/ 6551 h 6552"/>
                <a:gd name="T6" fmla="*/ 0 w 5033"/>
                <a:gd name="T7" fmla="*/ 6512 h 6552"/>
                <a:gd name="T8" fmla="*/ 0 w 5033"/>
                <a:gd name="T9" fmla="*/ 39 h 6552"/>
                <a:gd name="T10" fmla="*/ 0 w 5033"/>
                <a:gd name="T11" fmla="*/ 39 h 6552"/>
                <a:gd name="T12" fmla="*/ 39 w 5033"/>
                <a:gd name="T13" fmla="*/ 0 h 6552"/>
                <a:gd name="T14" fmla="*/ 4994 w 5033"/>
                <a:gd name="T15" fmla="*/ 0 h 6552"/>
                <a:gd name="T16" fmla="*/ 4994 w 5033"/>
                <a:gd name="T17" fmla="*/ 0 h 6552"/>
                <a:gd name="T18" fmla="*/ 5032 w 5033"/>
                <a:gd name="T19" fmla="*/ 39 h 6552"/>
                <a:gd name="T20" fmla="*/ 5032 w 5033"/>
                <a:gd name="T21" fmla="*/ 6512 h 6552"/>
                <a:gd name="T22" fmla="*/ 5032 w 5033"/>
                <a:gd name="T23" fmla="*/ 6512 h 6552"/>
                <a:gd name="T24" fmla="*/ 4994 w 5033"/>
                <a:gd name="T25" fmla="*/ 6551 h 6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33" h="6552">
                  <a:moveTo>
                    <a:pt x="4994" y="6551"/>
                  </a:moveTo>
                  <a:lnTo>
                    <a:pt x="39" y="6551"/>
                  </a:lnTo>
                  <a:lnTo>
                    <a:pt x="39" y="6551"/>
                  </a:lnTo>
                  <a:cubicBezTo>
                    <a:pt x="18" y="6551"/>
                    <a:pt x="0" y="6533"/>
                    <a:pt x="0" y="6512"/>
                  </a:cubicBezTo>
                  <a:lnTo>
                    <a:pt x="0" y="39"/>
                  </a:lnTo>
                  <a:lnTo>
                    <a:pt x="0" y="39"/>
                  </a:lnTo>
                  <a:cubicBezTo>
                    <a:pt x="0" y="17"/>
                    <a:pt x="18" y="0"/>
                    <a:pt x="39" y="0"/>
                  </a:cubicBezTo>
                  <a:lnTo>
                    <a:pt x="4994" y="0"/>
                  </a:lnTo>
                  <a:lnTo>
                    <a:pt x="4994" y="0"/>
                  </a:lnTo>
                  <a:cubicBezTo>
                    <a:pt x="5015" y="0"/>
                    <a:pt x="5032" y="17"/>
                    <a:pt x="5032" y="39"/>
                  </a:cubicBezTo>
                  <a:lnTo>
                    <a:pt x="5032" y="6512"/>
                  </a:lnTo>
                  <a:lnTo>
                    <a:pt x="5032" y="6512"/>
                  </a:lnTo>
                  <a:cubicBezTo>
                    <a:pt x="5032" y="6533"/>
                    <a:pt x="5015" y="6551"/>
                    <a:pt x="4994" y="6551"/>
                  </a:cubicBezTo>
                </a:path>
              </a:pathLst>
            </a:custGeom>
            <a:solidFill>
              <a:schemeClr val="bg1"/>
            </a:solidFill>
            <a:ln w="9525" cap="flat">
              <a:solidFill>
                <a:srgbClr val="808080"/>
              </a:solidFill>
              <a:bevel/>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sp>
          <p:nvSpPr>
            <p:cNvPr id="575" name="Freeform 12">
              <a:extLst>
                <a:ext uri="{FF2B5EF4-FFF2-40B4-BE49-F238E27FC236}">
                  <a16:creationId xmlns:a16="http://schemas.microsoft.com/office/drawing/2014/main" id="{14431C61-24C6-421F-8CAD-8890ECA420F9}"/>
                </a:ext>
              </a:extLst>
            </p:cNvPr>
            <p:cNvSpPr>
              <a:spLocks noChangeArrowheads="1"/>
            </p:cNvSpPr>
            <p:nvPr/>
          </p:nvSpPr>
          <p:spPr bwMode="auto">
            <a:xfrm>
              <a:off x="12470801" y="2765090"/>
              <a:ext cx="4027876" cy="5190283"/>
            </a:xfrm>
            <a:custGeom>
              <a:avLst/>
              <a:gdLst>
                <a:gd name="T0" fmla="*/ 554 w 5255"/>
                <a:gd name="T1" fmla="*/ 221 h 6774"/>
                <a:gd name="T2" fmla="*/ 554 w 5255"/>
                <a:gd name="T3" fmla="*/ 221 h 6774"/>
                <a:gd name="T4" fmla="*/ 222 w 5255"/>
                <a:gd name="T5" fmla="*/ 554 h 6774"/>
                <a:gd name="T6" fmla="*/ 222 w 5255"/>
                <a:gd name="T7" fmla="*/ 6219 h 6774"/>
                <a:gd name="T8" fmla="*/ 222 w 5255"/>
                <a:gd name="T9" fmla="*/ 6219 h 6774"/>
                <a:gd name="T10" fmla="*/ 554 w 5255"/>
                <a:gd name="T11" fmla="*/ 6551 h 6774"/>
                <a:gd name="T12" fmla="*/ 4700 w 5255"/>
                <a:gd name="T13" fmla="*/ 6551 h 6774"/>
                <a:gd name="T14" fmla="*/ 4700 w 5255"/>
                <a:gd name="T15" fmla="*/ 6551 h 6774"/>
                <a:gd name="T16" fmla="*/ 5033 w 5255"/>
                <a:gd name="T17" fmla="*/ 6219 h 6774"/>
                <a:gd name="T18" fmla="*/ 5033 w 5255"/>
                <a:gd name="T19" fmla="*/ 554 h 6774"/>
                <a:gd name="T20" fmla="*/ 5033 w 5255"/>
                <a:gd name="T21" fmla="*/ 554 h 6774"/>
                <a:gd name="T22" fmla="*/ 4700 w 5255"/>
                <a:gd name="T23" fmla="*/ 221 h 6774"/>
                <a:gd name="T24" fmla="*/ 554 w 5255"/>
                <a:gd name="T25" fmla="*/ 221 h 6774"/>
                <a:gd name="T26" fmla="*/ 4700 w 5255"/>
                <a:gd name="T27" fmla="*/ 6773 h 6774"/>
                <a:gd name="T28" fmla="*/ 554 w 5255"/>
                <a:gd name="T29" fmla="*/ 6773 h 6774"/>
                <a:gd name="T30" fmla="*/ 554 w 5255"/>
                <a:gd name="T31" fmla="*/ 6773 h 6774"/>
                <a:gd name="T32" fmla="*/ 0 w 5255"/>
                <a:gd name="T33" fmla="*/ 6219 h 6774"/>
                <a:gd name="T34" fmla="*/ 0 w 5255"/>
                <a:gd name="T35" fmla="*/ 554 h 6774"/>
                <a:gd name="T36" fmla="*/ 0 w 5255"/>
                <a:gd name="T37" fmla="*/ 554 h 6774"/>
                <a:gd name="T38" fmla="*/ 554 w 5255"/>
                <a:gd name="T39" fmla="*/ 0 h 6774"/>
                <a:gd name="T40" fmla="*/ 4700 w 5255"/>
                <a:gd name="T41" fmla="*/ 0 h 6774"/>
                <a:gd name="T42" fmla="*/ 4700 w 5255"/>
                <a:gd name="T43" fmla="*/ 0 h 6774"/>
                <a:gd name="T44" fmla="*/ 5254 w 5255"/>
                <a:gd name="T45" fmla="*/ 554 h 6774"/>
                <a:gd name="T46" fmla="*/ 5254 w 5255"/>
                <a:gd name="T47" fmla="*/ 6219 h 6774"/>
                <a:gd name="T48" fmla="*/ 5254 w 5255"/>
                <a:gd name="T49" fmla="*/ 6219 h 6774"/>
                <a:gd name="T50" fmla="*/ 4700 w 5255"/>
                <a:gd name="T51" fmla="*/ 6773 h 6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255" h="6774">
                  <a:moveTo>
                    <a:pt x="554" y="221"/>
                  </a:moveTo>
                  <a:lnTo>
                    <a:pt x="554" y="221"/>
                  </a:lnTo>
                  <a:cubicBezTo>
                    <a:pt x="371" y="221"/>
                    <a:pt x="222" y="370"/>
                    <a:pt x="222" y="554"/>
                  </a:cubicBezTo>
                  <a:lnTo>
                    <a:pt x="222" y="6219"/>
                  </a:lnTo>
                  <a:lnTo>
                    <a:pt x="222" y="6219"/>
                  </a:lnTo>
                  <a:cubicBezTo>
                    <a:pt x="222" y="6402"/>
                    <a:pt x="371" y="6551"/>
                    <a:pt x="554" y="6551"/>
                  </a:cubicBezTo>
                  <a:lnTo>
                    <a:pt x="4700" y="6551"/>
                  </a:lnTo>
                  <a:lnTo>
                    <a:pt x="4700" y="6551"/>
                  </a:lnTo>
                  <a:cubicBezTo>
                    <a:pt x="4884" y="6551"/>
                    <a:pt x="5033" y="6402"/>
                    <a:pt x="5033" y="6219"/>
                  </a:cubicBezTo>
                  <a:lnTo>
                    <a:pt x="5033" y="554"/>
                  </a:lnTo>
                  <a:lnTo>
                    <a:pt x="5033" y="554"/>
                  </a:lnTo>
                  <a:cubicBezTo>
                    <a:pt x="5033" y="370"/>
                    <a:pt x="4884" y="221"/>
                    <a:pt x="4700" y="221"/>
                  </a:cubicBezTo>
                  <a:lnTo>
                    <a:pt x="554" y="221"/>
                  </a:lnTo>
                  <a:close/>
                  <a:moveTo>
                    <a:pt x="4700" y="6773"/>
                  </a:moveTo>
                  <a:lnTo>
                    <a:pt x="554" y="6773"/>
                  </a:lnTo>
                  <a:lnTo>
                    <a:pt x="554" y="6773"/>
                  </a:lnTo>
                  <a:cubicBezTo>
                    <a:pt x="249" y="6773"/>
                    <a:pt x="0" y="6525"/>
                    <a:pt x="0" y="6219"/>
                  </a:cubicBezTo>
                  <a:lnTo>
                    <a:pt x="0" y="554"/>
                  </a:lnTo>
                  <a:lnTo>
                    <a:pt x="0" y="554"/>
                  </a:lnTo>
                  <a:cubicBezTo>
                    <a:pt x="0" y="249"/>
                    <a:pt x="249" y="0"/>
                    <a:pt x="554" y="0"/>
                  </a:cubicBezTo>
                  <a:lnTo>
                    <a:pt x="4700" y="0"/>
                  </a:lnTo>
                  <a:lnTo>
                    <a:pt x="4700" y="0"/>
                  </a:lnTo>
                  <a:cubicBezTo>
                    <a:pt x="5006" y="0"/>
                    <a:pt x="5254" y="249"/>
                    <a:pt x="5254" y="554"/>
                  </a:cubicBezTo>
                  <a:lnTo>
                    <a:pt x="5254" y="6219"/>
                  </a:lnTo>
                  <a:lnTo>
                    <a:pt x="5254" y="6219"/>
                  </a:lnTo>
                  <a:cubicBezTo>
                    <a:pt x="5254" y="6525"/>
                    <a:pt x="5006" y="6773"/>
                    <a:pt x="4700" y="6773"/>
                  </a:cubicBezTo>
                  <a:close/>
                </a:path>
              </a:pathLst>
            </a:custGeom>
            <a:solidFill>
              <a:srgbClr val="445469"/>
            </a:solidFill>
            <a:ln>
              <a:noFill/>
            </a:ln>
            <a:effec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sp>
          <p:nvSpPr>
            <p:cNvPr id="576" name="Freeform 13">
              <a:extLst>
                <a:ext uri="{FF2B5EF4-FFF2-40B4-BE49-F238E27FC236}">
                  <a16:creationId xmlns:a16="http://schemas.microsoft.com/office/drawing/2014/main" id="{44F66565-F251-4330-AD51-0E7F4474103B}"/>
                </a:ext>
              </a:extLst>
            </p:cNvPr>
            <p:cNvSpPr>
              <a:spLocks noChangeArrowheads="1"/>
            </p:cNvSpPr>
            <p:nvPr/>
          </p:nvSpPr>
          <p:spPr bwMode="auto">
            <a:xfrm>
              <a:off x="12555277" y="6640909"/>
              <a:ext cx="3855544" cy="5457230"/>
            </a:xfrm>
            <a:custGeom>
              <a:avLst/>
              <a:gdLst>
                <a:gd name="T0" fmla="*/ 2516 w 5033"/>
                <a:gd name="T1" fmla="*/ 0 h 7120"/>
                <a:gd name="T2" fmla="*/ 1263 w 5033"/>
                <a:gd name="T3" fmla="*/ 1704 h 7120"/>
                <a:gd name="T4" fmla="*/ 1801 w 5033"/>
                <a:gd name="T5" fmla="*/ 1704 h 7120"/>
                <a:gd name="T6" fmla="*/ 1801 w 5033"/>
                <a:gd name="T7" fmla="*/ 2191 h 7120"/>
                <a:gd name="T8" fmla="*/ 1801 w 5033"/>
                <a:gd name="T9" fmla="*/ 2191 h 7120"/>
                <a:gd name="T10" fmla="*/ 0 w 5033"/>
                <a:gd name="T11" fmla="*/ 4602 h 7120"/>
                <a:gd name="T12" fmla="*/ 0 w 5033"/>
                <a:gd name="T13" fmla="*/ 4602 h 7120"/>
                <a:gd name="T14" fmla="*/ 2516 w 5033"/>
                <a:gd name="T15" fmla="*/ 7119 h 7120"/>
                <a:gd name="T16" fmla="*/ 2516 w 5033"/>
                <a:gd name="T17" fmla="*/ 7119 h 7120"/>
                <a:gd name="T18" fmla="*/ 5032 w 5033"/>
                <a:gd name="T19" fmla="*/ 4602 h 7120"/>
                <a:gd name="T20" fmla="*/ 5032 w 5033"/>
                <a:gd name="T21" fmla="*/ 4602 h 7120"/>
                <a:gd name="T22" fmla="*/ 3232 w 5033"/>
                <a:gd name="T23" fmla="*/ 2191 h 7120"/>
                <a:gd name="T24" fmla="*/ 3232 w 5033"/>
                <a:gd name="T25" fmla="*/ 1704 h 7120"/>
                <a:gd name="T26" fmla="*/ 3770 w 5033"/>
                <a:gd name="T27" fmla="*/ 1704 h 7120"/>
                <a:gd name="T28" fmla="*/ 2516 w 5033"/>
                <a:gd name="T29" fmla="*/ 0 h 7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33" h="7120">
                  <a:moveTo>
                    <a:pt x="2516" y="0"/>
                  </a:moveTo>
                  <a:lnTo>
                    <a:pt x="1263" y="1704"/>
                  </a:lnTo>
                  <a:lnTo>
                    <a:pt x="1801" y="1704"/>
                  </a:lnTo>
                  <a:lnTo>
                    <a:pt x="1801" y="2191"/>
                  </a:lnTo>
                  <a:lnTo>
                    <a:pt x="1801" y="2191"/>
                  </a:lnTo>
                  <a:cubicBezTo>
                    <a:pt x="760" y="2500"/>
                    <a:pt x="0" y="3462"/>
                    <a:pt x="0" y="4602"/>
                  </a:cubicBezTo>
                  <a:lnTo>
                    <a:pt x="0" y="4602"/>
                  </a:lnTo>
                  <a:cubicBezTo>
                    <a:pt x="0" y="5992"/>
                    <a:pt x="1127" y="7119"/>
                    <a:pt x="2516" y="7119"/>
                  </a:cubicBezTo>
                  <a:lnTo>
                    <a:pt x="2516" y="7119"/>
                  </a:lnTo>
                  <a:cubicBezTo>
                    <a:pt x="3906" y="7119"/>
                    <a:pt x="5032" y="5992"/>
                    <a:pt x="5032" y="4602"/>
                  </a:cubicBezTo>
                  <a:lnTo>
                    <a:pt x="5032" y="4602"/>
                  </a:lnTo>
                  <a:cubicBezTo>
                    <a:pt x="5032" y="3462"/>
                    <a:pt x="4273" y="2500"/>
                    <a:pt x="3232" y="2191"/>
                  </a:cubicBezTo>
                  <a:lnTo>
                    <a:pt x="3232" y="1704"/>
                  </a:lnTo>
                  <a:lnTo>
                    <a:pt x="3770" y="1704"/>
                  </a:lnTo>
                  <a:lnTo>
                    <a:pt x="2516" y="0"/>
                  </a:lnTo>
                </a:path>
              </a:pathLst>
            </a:custGeom>
            <a:solidFill>
              <a:srgbClr val="445469"/>
            </a:solidFill>
            <a:ln>
              <a:noFill/>
            </a:ln>
            <a:effec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00B050"/>
                </a:solidFill>
                <a:effectLst/>
                <a:uLnTx/>
                <a:uFillTx/>
                <a:latin typeface="Lato Light" panose="020F0502020204030203" pitchFamily="34" charset="0"/>
                <a:ea typeface="+mn-ea"/>
                <a:cs typeface="+mn-cs"/>
              </a:endParaRPr>
            </a:p>
          </p:txBody>
        </p:sp>
      </p:grpSp>
      <p:sp>
        <p:nvSpPr>
          <p:cNvPr id="577" name="TextBox 576">
            <a:extLst>
              <a:ext uri="{FF2B5EF4-FFF2-40B4-BE49-F238E27FC236}">
                <a16:creationId xmlns:a16="http://schemas.microsoft.com/office/drawing/2014/main" id="{12A2F9DF-6781-422E-9031-2F4D339E0CD3}"/>
              </a:ext>
            </a:extLst>
          </p:cNvPr>
          <p:cNvSpPr txBox="1"/>
          <p:nvPr/>
        </p:nvSpPr>
        <p:spPr>
          <a:xfrm>
            <a:off x="1749178" y="159898"/>
            <a:ext cx="5240202" cy="584775"/>
          </a:xfrm>
          <a:prstGeom prst="rect">
            <a:avLst/>
          </a:prstGeom>
          <a:noFill/>
        </p:spPr>
        <p:txBody>
          <a:bodyPr wrap="square" rtlCol="0">
            <a:spAutoFit/>
          </a:bodyPr>
          <a:lstStyle/>
          <a:p>
            <a:pPr lvl="0" algn="ctr">
              <a:lnSpc>
                <a:spcPct val="150000"/>
              </a:lnSpc>
              <a:defRPr/>
            </a:pPr>
            <a:r>
              <a:rPr kumimoji="0" lang="en-US" sz="2400" b="1"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b</a:t>
            </a:r>
            <a:r>
              <a:rPr lang="en-US" sz="2400" b="1" dirty="0">
                <a:solidFill>
                  <a:srgbClr val="FFF8E7">
                    <a:lumMod val="10000"/>
                  </a:srgbClr>
                </a:solidFill>
                <a:latin typeface="#9Slide03 Roboto Condensed" panose="02000000000000000000" pitchFamily="2" charset="0"/>
                <a:ea typeface="#9Slide03 Roboto Condensed" panose="02000000000000000000" pitchFamily="2" charset="0"/>
              </a:rPr>
              <a:t>. </a:t>
            </a:r>
            <a:r>
              <a:rPr lang="en-US" sz="2400" b="1" dirty="0" err="1">
                <a:solidFill>
                  <a:srgbClr val="FFF8E7">
                    <a:lumMod val="10000"/>
                  </a:srgbClr>
                </a:solidFill>
                <a:latin typeface="#9Slide03 Roboto Condensed" panose="02000000000000000000" pitchFamily="2" charset="0"/>
                <a:ea typeface="#9Slide03 Roboto Condensed" panose="02000000000000000000" pitchFamily="2" charset="0"/>
              </a:rPr>
              <a:t>Văn</a:t>
            </a:r>
            <a:r>
              <a:rPr lang="en-US" sz="2400" b="1" dirty="0">
                <a:solidFill>
                  <a:srgbClr val="FFF8E7">
                    <a:lumMod val="10000"/>
                  </a:srgbClr>
                </a:solidFill>
                <a:latin typeface="#9Slide03 Roboto Condensed" panose="02000000000000000000" pitchFamily="2" charset="0"/>
                <a:ea typeface="#9Slide03 Roboto Condensed" panose="02000000000000000000" pitchFamily="2" charset="0"/>
              </a:rPr>
              <a:t> </a:t>
            </a:r>
            <a:r>
              <a:rPr lang="en-US" sz="2400" b="1" dirty="0" err="1">
                <a:solidFill>
                  <a:srgbClr val="FFF8E7">
                    <a:lumMod val="10000"/>
                  </a:srgbClr>
                </a:solidFill>
                <a:latin typeface="#9Slide03 Roboto Condensed" panose="02000000000000000000" pitchFamily="2" charset="0"/>
                <a:ea typeface="#9Slide03 Roboto Condensed" panose="02000000000000000000" pitchFamily="2" charset="0"/>
              </a:rPr>
              <a:t>hóa</a:t>
            </a:r>
            <a:r>
              <a:rPr lang="en-US" sz="2400" b="1" dirty="0">
                <a:solidFill>
                  <a:srgbClr val="FFF8E7">
                    <a:lumMod val="10000"/>
                  </a:srgbClr>
                </a:solidFill>
                <a:latin typeface="#9Slide03 Roboto Condensed" panose="02000000000000000000" pitchFamily="2" charset="0"/>
                <a:ea typeface="#9Slide03 Roboto Condensed" panose="02000000000000000000" pitchFamily="2" charset="0"/>
              </a:rPr>
              <a:t>, du </a:t>
            </a:r>
            <a:r>
              <a:rPr lang="en-US" sz="2400" b="1" dirty="0" err="1">
                <a:solidFill>
                  <a:srgbClr val="FFF8E7">
                    <a:lumMod val="10000"/>
                  </a:srgbClr>
                </a:solidFill>
                <a:latin typeface="#9Slide03 Roboto Condensed" panose="02000000000000000000" pitchFamily="2" charset="0"/>
                <a:ea typeface="#9Slide03 Roboto Condensed" panose="02000000000000000000" pitchFamily="2" charset="0"/>
              </a:rPr>
              <a:t>lịch</a:t>
            </a:r>
            <a:r>
              <a:rPr lang="en-US" sz="2400" b="1" dirty="0">
                <a:solidFill>
                  <a:srgbClr val="FFF8E7">
                    <a:lumMod val="10000"/>
                  </a:srgbClr>
                </a:solidFill>
                <a:latin typeface="#9Slide03 Roboto Condensed" panose="02000000000000000000" pitchFamily="2" charset="0"/>
                <a:ea typeface="#9Slide03 Roboto Condensed" panose="02000000000000000000" pitchFamily="2" charset="0"/>
              </a:rPr>
              <a:t>, </a:t>
            </a:r>
            <a:r>
              <a:rPr lang="en-US" sz="2400" b="1" dirty="0" err="1">
                <a:solidFill>
                  <a:srgbClr val="FFF8E7">
                    <a:lumMod val="10000"/>
                  </a:srgbClr>
                </a:solidFill>
                <a:latin typeface="#9Slide03 Roboto Condensed" panose="02000000000000000000" pitchFamily="2" charset="0"/>
                <a:ea typeface="#9Slide03 Roboto Condensed" panose="02000000000000000000" pitchFamily="2" charset="0"/>
              </a:rPr>
              <a:t>nghiên</a:t>
            </a:r>
            <a:r>
              <a:rPr lang="en-US" sz="2400" b="1" dirty="0">
                <a:solidFill>
                  <a:srgbClr val="FFF8E7">
                    <a:lumMod val="10000"/>
                  </a:srgbClr>
                </a:solidFill>
                <a:latin typeface="#9Slide03 Roboto Condensed" panose="02000000000000000000" pitchFamily="2" charset="0"/>
                <a:ea typeface="#9Slide03 Roboto Condensed" panose="02000000000000000000" pitchFamily="2" charset="0"/>
              </a:rPr>
              <a:t> </a:t>
            </a:r>
            <a:r>
              <a:rPr lang="en-US" sz="2400" b="1" dirty="0" err="1">
                <a:solidFill>
                  <a:srgbClr val="FFF8E7">
                    <a:lumMod val="10000"/>
                  </a:srgbClr>
                </a:solidFill>
                <a:latin typeface="#9Slide03 Roboto Condensed" panose="02000000000000000000" pitchFamily="2" charset="0"/>
                <a:ea typeface="#9Slide03 Roboto Condensed" panose="02000000000000000000" pitchFamily="2" charset="0"/>
              </a:rPr>
              <a:t>cứu</a:t>
            </a:r>
            <a:r>
              <a:rPr lang="en-US" sz="2400" b="1" dirty="0">
                <a:solidFill>
                  <a:srgbClr val="FFF8E7">
                    <a:lumMod val="10000"/>
                  </a:srgbClr>
                </a:solidFill>
                <a:latin typeface="#9Slide03 Roboto Condensed" panose="02000000000000000000" pitchFamily="2" charset="0"/>
                <a:ea typeface="#9Slide03 Roboto Condensed" panose="02000000000000000000" pitchFamily="2" charset="0"/>
              </a:rPr>
              <a:t> khoa </a:t>
            </a:r>
            <a:r>
              <a:rPr lang="en-US" sz="2400" b="1" dirty="0" err="1">
                <a:solidFill>
                  <a:srgbClr val="FFF8E7">
                    <a:lumMod val="10000"/>
                  </a:srgbClr>
                </a:solidFill>
                <a:latin typeface="#9Slide03 Roboto Condensed" panose="02000000000000000000" pitchFamily="2" charset="0"/>
                <a:ea typeface="#9Slide03 Roboto Condensed" panose="02000000000000000000" pitchFamily="2" charset="0"/>
              </a:rPr>
              <a:t>học</a:t>
            </a:r>
            <a:endParaRPr kumimoji="0" lang="en-US" sz="2400" b="1"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endParaRPr>
          </a:p>
        </p:txBody>
      </p:sp>
      <p:sp useBgFill="1">
        <p:nvSpPr>
          <p:cNvPr id="579" name="Freeform 5">
            <a:extLst>
              <a:ext uri="{FF2B5EF4-FFF2-40B4-BE49-F238E27FC236}">
                <a16:creationId xmlns:a16="http://schemas.microsoft.com/office/drawing/2014/main" id="{21A726FC-BFFA-49EE-9787-5B52704826F9}"/>
              </a:ext>
            </a:extLst>
          </p:cNvPr>
          <p:cNvSpPr>
            <a:spLocks noChangeArrowheads="1"/>
          </p:cNvSpPr>
          <p:nvPr/>
        </p:nvSpPr>
        <p:spPr bwMode="auto">
          <a:xfrm>
            <a:off x="3764326" y="3348913"/>
            <a:ext cx="1102079" cy="1102079"/>
          </a:xfrm>
          <a:custGeom>
            <a:avLst/>
            <a:gdLst>
              <a:gd name="T0" fmla="*/ 1695 w 3392"/>
              <a:gd name="T1" fmla="*/ 0 h 3393"/>
              <a:gd name="T2" fmla="*/ 1695 w 3392"/>
              <a:gd name="T3" fmla="*/ 0 h 3393"/>
              <a:gd name="T4" fmla="*/ 0 w 3392"/>
              <a:gd name="T5" fmla="*/ 1696 h 3393"/>
              <a:gd name="T6" fmla="*/ 0 w 3392"/>
              <a:gd name="T7" fmla="*/ 1696 h 3393"/>
              <a:gd name="T8" fmla="*/ 1695 w 3392"/>
              <a:gd name="T9" fmla="*/ 3392 h 3393"/>
              <a:gd name="T10" fmla="*/ 1695 w 3392"/>
              <a:gd name="T11" fmla="*/ 3392 h 3393"/>
              <a:gd name="T12" fmla="*/ 3391 w 3392"/>
              <a:gd name="T13" fmla="*/ 1696 h 3393"/>
              <a:gd name="T14" fmla="*/ 3391 w 3392"/>
              <a:gd name="T15" fmla="*/ 1696 h 3393"/>
              <a:gd name="T16" fmla="*/ 1695 w 3392"/>
              <a:gd name="T17" fmla="*/ 0 h 3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92" h="3393">
                <a:moveTo>
                  <a:pt x="1695" y="0"/>
                </a:moveTo>
                <a:lnTo>
                  <a:pt x="1695" y="0"/>
                </a:lnTo>
                <a:cubicBezTo>
                  <a:pt x="759" y="0"/>
                  <a:pt x="0" y="759"/>
                  <a:pt x="0" y="1696"/>
                </a:cubicBezTo>
                <a:lnTo>
                  <a:pt x="0" y="1696"/>
                </a:lnTo>
                <a:cubicBezTo>
                  <a:pt x="0" y="2632"/>
                  <a:pt x="759" y="3392"/>
                  <a:pt x="1695" y="3392"/>
                </a:cubicBezTo>
                <a:lnTo>
                  <a:pt x="1695" y="3392"/>
                </a:lnTo>
                <a:cubicBezTo>
                  <a:pt x="2632" y="3392"/>
                  <a:pt x="3391" y="2632"/>
                  <a:pt x="3391" y="1696"/>
                </a:cubicBezTo>
                <a:lnTo>
                  <a:pt x="3391" y="1696"/>
                </a:lnTo>
                <a:cubicBezTo>
                  <a:pt x="3391" y="759"/>
                  <a:pt x="2632" y="0"/>
                  <a:pt x="1695" y="0"/>
                </a:cubicBezTo>
              </a:path>
            </a:pathLst>
          </a:custGeom>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1200" cap="none" spc="0" normalizeH="0" baseline="0" noProof="0" dirty="0">
              <a:ln>
                <a:noFill/>
              </a:ln>
              <a:solidFill>
                <a:srgbClr val="00B050"/>
              </a:solidFill>
              <a:effectLst/>
              <a:uLnTx/>
              <a:uFillTx/>
              <a:latin typeface="Lato Light" panose="020F0502020204030203" pitchFamily="34" charset="0"/>
              <a:ea typeface="+mn-ea"/>
              <a:cs typeface="+mn-cs"/>
            </a:endParaRPr>
          </a:p>
        </p:txBody>
      </p:sp>
      <p:sp useBgFill="1">
        <p:nvSpPr>
          <p:cNvPr id="580" name="Freeform 5">
            <a:extLst>
              <a:ext uri="{FF2B5EF4-FFF2-40B4-BE49-F238E27FC236}">
                <a16:creationId xmlns:a16="http://schemas.microsoft.com/office/drawing/2014/main" id="{697ACC94-F5EE-4CF7-A8B4-8E544020145D}"/>
              </a:ext>
            </a:extLst>
          </p:cNvPr>
          <p:cNvSpPr>
            <a:spLocks noChangeArrowheads="1"/>
          </p:cNvSpPr>
          <p:nvPr/>
        </p:nvSpPr>
        <p:spPr bwMode="auto">
          <a:xfrm>
            <a:off x="5704895" y="3319492"/>
            <a:ext cx="1102079" cy="1102079"/>
          </a:xfrm>
          <a:custGeom>
            <a:avLst/>
            <a:gdLst>
              <a:gd name="T0" fmla="*/ 1695 w 3392"/>
              <a:gd name="T1" fmla="*/ 0 h 3393"/>
              <a:gd name="T2" fmla="*/ 1695 w 3392"/>
              <a:gd name="T3" fmla="*/ 0 h 3393"/>
              <a:gd name="T4" fmla="*/ 0 w 3392"/>
              <a:gd name="T5" fmla="*/ 1696 h 3393"/>
              <a:gd name="T6" fmla="*/ 0 w 3392"/>
              <a:gd name="T7" fmla="*/ 1696 h 3393"/>
              <a:gd name="T8" fmla="*/ 1695 w 3392"/>
              <a:gd name="T9" fmla="*/ 3392 h 3393"/>
              <a:gd name="T10" fmla="*/ 1695 w 3392"/>
              <a:gd name="T11" fmla="*/ 3392 h 3393"/>
              <a:gd name="T12" fmla="*/ 3391 w 3392"/>
              <a:gd name="T13" fmla="*/ 1696 h 3393"/>
              <a:gd name="T14" fmla="*/ 3391 w 3392"/>
              <a:gd name="T15" fmla="*/ 1696 h 3393"/>
              <a:gd name="T16" fmla="*/ 1695 w 3392"/>
              <a:gd name="T17" fmla="*/ 0 h 3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92" h="3393">
                <a:moveTo>
                  <a:pt x="1695" y="0"/>
                </a:moveTo>
                <a:lnTo>
                  <a:pt x="1695" y="0"/>
                </a:lnTo>
                <a:cubicBezTo>
                  <a:pt x="759" y="0"/>
                  <a:pt x="0" y="759"/>
                  <a:pt x="0" y="1696"/>
                </a:cubicBezTo>
                <a:lnTo>
                  <a:pt x="0" y="1696"/>
                </a:lnTo>
                <a:cubicBezTo>
                  <a:pt x="0" y="2632"/>
                  <a:pt x="759" y="3392"/>
                  <a:pt x="1695" y="3392"/>
                </a:cubicBezTo>
                <a:lnTo>
                  <a:pt x="1695" y="3392"/>
                </a:lnTo>
                <a:cubicBezTo>
                  <a:pt x="2632" y="3392"/>
                  <a:pt x="3391" y="2632"/>
                  <a:pt x="3391" y="1696"/>
                </a:cubicBezTo>
                <a:lnTo>
                  <a:pt x="3391" y="1696"/>
                </a:lnTo>
                <a:cubicBezTo>
                  <a:pt x="3391" y="759"/>
                  <a:pt x="2632" y="0"/>
                  <a:pt x="1695" y="0"/>
                </a:cubicBezTo>
              </a:path>
            </a:pathLst>
          </a:custGeom>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526" rtl="0" eaLnBrk="1" fontAlgn="auto" latinLnBrk="0" hangingPunct="1">
              <a:lnSpc>
                <a:spcPct val="100000"/>
              </a:lnSpc>
              <a:spcBef>
                <a:spcPts val="0"/>
              </a:spcBef>
              <a:spcAft>
                <a:spcPts val="0"/>
              </a:spcAft>
              <a:buClrTx/>
              <a:buSzTx/>
              <a:buFontTx/>
              <a:buNone/>
              <a:tabLst/>
              <a:defRPr/>
            </a:pPr>
            <a:endParaRPr kumimoji="0" lang="en-US" sz="2449" b="0" i="0" u="none" strike="noStrike" kern="1200" cap="none" spc="0" normalizeH="0" baseline="0" noProof="0" dirty="0">
              <a:ln>
                <a:noFill/>
              </a:ln>
              <a:solidFill>
                <a:srgbClr val="00B050"/>
              </a:solidFill>
              <a:effectLst/>
              <a:uLnTx/>
              <a:uFillTx/>
              <a:latin typeface="Lato Light" panose="020F0502020204030203" pitchFamily="34" charset="0"/>
              <a:ea typeface="+mn-ea"/>
              <a:cs typeface="+mn-cs"/>
            </a:endParaRPr>
          </a:p>
        </p:txBody>
      </p:sp>
      <p:sp>
        <p:nvSpPr>
          <p:cNvPr id="113" name="TextBox 112">
            <a:extLst>
              <a:ext uri="{FF2B5EF4-FFF2-40B4-BE49-F238E27FC236}">
                <a16:creationId xmlns:a16="http://schemas.microsoft.com/office/drawing/2014/main" id="{B97581F1-927D-4048-BF6C-357880D6F62A}"/>
              </a:ext>
            </a:extLst>
          </p:cNvPr>
          <p:cNvSpPr txBox="1"/>
          <p:nvPr/>
        </p:nvSpPr>
        <p:spPr>
          <a:xfrm>
            <a:off x="5523186" y="1649345"/>
            <a:ext cx="1455683" cy="769441"/>
          </a:xfrm>
          <a:prstGeom prst="rect">
            <a:avLst/>
          </a:prstGeom>
          <a:noFill/>
        </p:spPr>
        <p:txBody>
          <a:bodyPr wrap="square">
            <a:spAutoFit/>
          </a:bodyPr>
          <a:lstStyle/>
          <a:p>
            <a:pPr algn="ct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Nghiên</a:t>
            </a:r>
            <a:r>
              <a:rPr lang="en-US" sz="2200" b="0" i="0" dirty="0">
                <a:solidFill>
                  <a:srgbClr val="000000"/>
                </a:solidFill>
                <a:effectLst/>
                <a:latin typeface="#9Slide03 Roboto Condensed" panose="02000000000000000000" pitchFamily="2" charset="0"/>
                <a:ea typeface="#9Slide03 Roboto Condensed" panose="02000000000000000000" pitchFamily="2" charset="0"/>
              </a:rPr>
              <a:t> </a:t>
            </a: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cứu</a:t>
            </a:r>
            <a:r>
              <a:rPr lang="en-US" sz="2200" b="0" i="0" dirty="0">
                <a:solidFill>
                  <a:srgbClr val="000000"/>
                </a:solidFill>
                <a:effectLst/>
                <a:latin typeface="#9Slide03 Roboto Condensed" panose="02000000000000000000" pitchFamily="2" charset="0"/>
                <a:ea typeface="#9Slide03 Roboto Condensed" panose="02000000000000000000" pitchFamily="2" charset="0"/>
              </a:rPr>
              <a:t> khoa </a:t>
            </a: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học</a:t>
            </a:r>
            <a:endParaRPr lang="en-US" sz="2200" dirty="0">
              <a:latin typeface="#9Slide03 Roboto Condensed" panose="02000000000000000000" pitchFamily="2" charset="0"/>
              <a:ea typeface="#9Slide03 Roboto Condensed" panose="02000000000000000000" pitchFamily="2" charset="0"/>
            </a:endParaRPr>
          </a:p>
        </p:txBody>
      </p:sp>
      <p:sp>
        <p:nvSpPr>
          <p:cNvPr id="115" name="TextBox 114">
            <a:extLst>
              <a:ext uri="{FF2B5EF4-FFF2-40B4-BE49-F238E27FC236}">
                <a16:creationId xmlns:a16="http://schemas.microsoft.com/office/drawing/2014/main" id="{D9275BE1-7CA7-4152-87C4-517DA1C42B99}"/>
              </a:ext>
            </a:extLst>
          </p:cNvPr>
          <p:cNvSpPr txBox="1"/>
          <p:nvPr/>
        </p:nvSpPr>
        <p:spPr>
          <a:xfrm>
            <a:off x="1668518" y="1557890"/>
            <a:ext cx="1316420" cy="769441"/>
          </a:xfrm>
          <a:prstGeom prst="rect">
            <a:avLst/>
          </a:prstGeom>
          <a:noFill/>
        </p:spPr>
        <p:txBody>
          <a:bodyPr wrap="square">
            <a:spAutoFit/>
          </a:bodyPr>
          <a:lstStyle/>
          <a:p>
            <a:pPr algn="ct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Sinh</a:t>
            </a:r>
            <a:r>
              <a:rPr lang="en-US" sz="2200" b="0" i="0" dirty="0">
                <a:solidFill>
                  <a:srgbClr val="000000"/>
                </a:solidFill>
                <a:effectLst/>
                <a:latin typeface="#9Slide03 Roboto Condensed" panose="02000000000000000000" pitchFamily="2" charset="0"/>
                <a:ea typeface="#9Slide03 Roboto Condensed" panose="02000000000000000000" pitchFamily="2" charset="0"/>
              </a:rPr>
              <a:t> </a:t>
            </a: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vật</a:t>
            </a:r>
            <a:r>
              <a:rPr lang="en-US" sz="2200" b="0" i="0" dirty="0">
                <a:solidFill>
                  <a:srgbClr val="000000"/>
                </a:solidFill>
                <a:effectLst/>
                <a:latin typeface="#9Slide03 Roboto Condensed" panose="02000000000000000000" pitchFamily="2" charset="0"/>
                <a:ea typeface="#9Slide03 Roboto Condensed" panose="02000000000000000000" pitchFamily="2" charset="0"/>
              </a:rPr>
              <a:t> </a:t>
            </a: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cảnh</a:t>
            </a:r>
            <a:endParaRPr lang="en-US" sz="2200" b="0" i="0" dirty="0">
              <a:solidFill>
                <a:srgbClr val="000000"/>
              </a:solidFill>
              <a:effectLst/>
              <a:latin typeface="#9Slide03 Roboto Condensed" panose="02000000000000000000" pitchFamily="2" charset="0"/>
              <a:ea typeface="#9Slide03 Roboto Condensed" panose="02000000000000000000" pitchFamily="2" charset="0"/>
            </a:endParaRPr>
          </a:p>
        </p:txBody>
      </p:sp>
      <p:sp>
        <p:nvSpPr>
          <p:cNvPr id="117" name="TextBox 116">
            <a:extLst>
              <a:ext uri="{FF2B5EF4-FFF2-40B4-BE49-F238E27FC236}">
                <a16:creationId xmlns:a16="http://schemas.microsoft.com/office/drawing/2014/main" id="{87F5936D-0C1A-43A0-9523-FB56C32CA7C1}"/>
              </a:ext>
            </a:extLst>
          </p:cNvPr>
          <p:cNvSpPr txBox="1"/>
          <p:nvPr/>
        </p:nvSpPr>
        <p:spPr>
          <a:xfrm>
            <a:off x="3563008" y="1641972"/>
            <a:ext cx="1524000" cy="769441"/>
          </a:xfrm>
          <a:prstGeom prst="rect">
            <a:avLst/>
          </a:prstGeom>
          <a:noFill/>
        </p:spPr>
        <p:txBody>
          <a:bodyPr wrap="square">
            <a:spAutoFit/>
          </a:bodyPr>
          <a:lstStyle/>
          <a:p>
            <a:pPr algn="ct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Tham</a:t>
            </a:r>
            <a:r>
              <a:rPr lang="en-US" sz="2200" b="0" i="0" dirty="0">
                <a:solidFill>
                  <a:srgbClr val="000000"/>
                </a:solidFill>
                <a:effectLst/>
                <a:latin typeface="#9Slide03 Roboto Condensed" panose="02000000000000000000" pitchFamily="2" charset="0"/>
                <a:ea typeface="#9Slide03 Roboto Condensed" panose="02000000000000000000" pitchFamily="2" charset="0"/>
              </a:rPr>
              <a:t> </a:t>
            </a: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quan</a:t>
            </a:r>
            <a:r>
              <a:rPr lang="en-US" sz="2200" b="0" i="0" dirty="0">
                <a:solidFill>
                  <a:srgbClr val="000000"/>
                </a:solidFill>
                <a:effectLst/>
                <a:latin typeface="#9Slide03 Roboto Condensed" panose="02000000000000000000" pitchFamily="2" charset="0"/>
                <a:ea typeface="#9Slide03 Roboto Condensed" panose="02000000000000000000" pitchFamily="2" charset="0"/>
              </a:rPr>
              <a:t>, du </a:t>
            </a: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lịch</a:t>
            </a:r>
            <a:endParaRPr lang="en-US" sz="2200" dirty="0">
              <a:latin typeface="#9Slide03 Roboto Condensed" panose="02000000000000000000" pitchFamily="2" charset="0"/>
              <a:ea typeface="#9Slide03 Roboto Condensed" panose="02000000000000000000" pitchFamily="2" charset="0"/>
            </a:endParaRPr>
          </a:p>
        </p:txBody>
      </p:sp>
      <p:pic>
        <p:nvPicPr>
          <p:cNvPr id="3074" name="Picture 2" descr="Bonsaï - Bonsai Tree Free Png Clipart (#4266441) - PikPng">
            <a:extLst>
              <a:ext uri="{FF2B5EF4-FFF2-40B4-BE49-F238E27FC236}">
                <a16:creationId xmlns:a16="http://schemas.microsoft.com/office/drawing/2014/main" id="{22C62EAC-9735-4DC1-973E-FE3198E5F5C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2071" b="97686" l="1429" r="98214"/>
                    </a14:imgEffect>
                  </a14:imgLayer>
                </a14:imgProps>
              </a:ext>
              <a:ext uri="{28A0092B-C50C-407E-A947-70E740481C1C}">
                <a14:useLocalDpi xmlns:a14="http://schemas.microsoft.com/office/drawing/2010/main" val="0"/>
              </a:ext>
            </a:extLst>
          </a:blip>
          <a:srcRect/>
          <a:stretch>
            <a:fillRect/>
          </a:stretch>
        </p:blipFill>
        <p:spPr bwMode="auto">
          <a:xfrm>
            <a:off x="1849821" y="3413304"/>
            <a:ext cx="970445" cy="948489"/>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4" descr="cartoon drawing illustration cute girl friends picnic | PNG Images PSD Free  Download - Pikbest">
            <a:extLst>
              <a:ext uri="{FF2B5EF4-FFF2-40B4-BE49-F238E27FC236}">
                <a16:creationId xmlns:a16="http://schemas.microsoft.com/office/drawing/2014/main" id="{D9F32D71-ABDA-4294-B452-3D5C806B7CD5}"/>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a:extLst>
              <a:ext uri="{FF2B5EF4-FFF2-40B4-BE49-F238E27FC236}">
                <a16:creationId xmlns:a16="http://schemas.microsoft.com/office/drawing/2014/main" id="{152566B5-AD09-446B-BD4F-F520E87AC3C6}"/>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5273" b="89844" l="1563" r="94434"/>
                    </a14:imgEffect>
                  </a14:imgLayer>
                </a14:imgProps>
              </a:ext>
            </a:extLst>
          </a:blip>
          <a:stretch>
            <a:fillRect/>
          </a:stretch>
        </p:blipFill>
        <p:spPr>
          <a:xfrm flipH="1">
            <a:off x="3759419" y="3300247"/>
            <a:ext cx="1156139" cy="1156139"/>
          </a:xfrm>
          <a:prstGeom prst="rect">
            <a:avLst/>
          </a:prstGeom>
        </p:spPr>
      </p:pic>
      <p:pic>
        <p:nvPicPr>
          <p:cNvPr id="3078" name="Picture 6" descr="Nghiên Cứu Khoa Học Của Phòng Thí Nghiệm Khoa Học - Khoa học png tải về -  Miễn phí trong suốt Hành Vi Con Người png Tải về.">
            <a:extLst>
              <a:ext uri="{FF2B5EF4-FFF2-40B4-BE49-F238E27FC236}">
                <a16:creationId xmlns:a16="http://schemas.microsoft.com/office/drawing/2014/main" id="{CA2E4F97-93D0-4632-8A7D-D8CD67FF1B55}"/>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5676" b="94595" l="1000" r="95889">
                        <a14:foregroundMark x1="58889" y1="64730" x2="59778" y2="80270"/>
                        <a14:foregroundMark x1="64333" y1="65946" x2="64778" y2="77027"/>
                      </a14:backgroundRemoval>
                    </a14:imgEffect>
                  </a14:imgLayer>
                </a14:imgProps>
              </a:ext>
              <a:ext uri="{28A0092B-C50C-407E-A947-70E740481C1C}">
                <a14:useLocalDpi xmlns:a14="http://schemas.microsoft.com/office/drawing/2010/main" val="0"/>
              </a:ext>
            </a:extLst>
          </a:blip>
          <a:srcRect/>
          <a:stretch>
            <a:fillRect/>
          </a:stretch>
        </p:blipFill>
        <p:spPr bwMode="auto">
          <a:xfrm>
            <a:off x="5675586" y="3303498"/>
            <a:ext cx="1151430" cy="94662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2"/>
                                        </p:tgtEl>
                                        <p:attrNameLst>
                                          <p:attrName>style.visibility</p:attrName>
                                        </p:attrNameLst>
                                      </p:cBhvr>
                                      <p:to>
                                        <p:strVal val="visible"/>
                                      </p:to>
                                    </p:set>
                                    <p:anim calcmode="lin" valueType="num">
                                      <p:cBhvr additive="base">
                                        <p:cTn id="7" dur="500" fill="hold"/>
                                        <p:tgtEl>
                                          <p:spTgt spid="562"/>
                                        </p:tgtEl>
                                        <p:attrNameLst>
                                          <p:attrName>ppt_x</p:attrName>
                                        </p:attrNameLst>
                                      </p:cBhvr>
                                      <p:tavLst>
                                        <p:tav tm="0">
                                          <p:val>
                                            <p:strVal val="#ppt_x"/>
                                          </p:val>
                                        </p:tav>
                                        <p:tav tm="100000">
                                          <p:val>
                                            <p:strVal val="#ppt_x"/>
                                          </p:val>
                                        </p:tav>
                                      </p:tavLst>
                                    </p:anim>
                                    <p:anim calcmode="lin" valueType="num">
                                      <p:cBhvr additive="base">
                                        <p:cTn id="8" dur="500" fill="hold"/>
                                        <p:tgtEl>
                                          <p:spTgt spid="56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5"/>
                                        </p:tgtEl>
                                        <p:attrNameLst>
                                          <p:attrName>style.visibility</p:attrName>
                                        </p:attrNameLst>
                                      </p:cBhvr>
                                      <p:to>
                                        <p:strVal val="visible"/>
                                      </p:to>
                                    </p:set>
                                    <p:anim calcmode="lin" valueType="num">
                                      <p:cBhvr additive="base">
                                        <p:cTn id="11" dur="500" fill="hold"/>
                                        <p:tgtEl>
                                          <p:spTgt spid="115"/>
                                        </p:tgtEl>
                                        <p:attrNameLst>
                                          <p:attrName>ppt_x</p:attrName>
                                        </p:attrNameLst>
                                      </p:cBhvr>
                                      <p:tavLst>
                                        <p:tav tm="0">
                                          <p:val>
                                            <p:strVal val="#ppt_x"/>
                                          </p:val>
                                        </p:tav>
                                        <p:tav tm="100000">
                                          <p:val>
                                            <p:strVal val="#ppt_x"/>
                                          </p:val>
                                        </p:tav>
                                      </p:tavLst>
                                    </p:anim>
                                    <p:anim calcmode="lin" valueType="num">
                                      <p:cBhvr additive="base">
                                        <p:cTn id="12" dur="500" fill="hold"/>
                                        <p:tgtEl>
                                          <p:spTgt spid="11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74"/>
                                        </p:tgtEl>
                                        <p:attrNameLst>
                                          <p:attrName>style.visibility</p:attrName>
                                        </p:attrNameLst>
                                      </p:cBhvr>
                                      <p:to>
                                        <p:strVal val="visible"/>
                                      </p:to>
                                    </p:set>
                                    <p:anim calcmode="lin" valueType="num">
                                      <p:cBhvr additive="base">
                                        <p:cTn id="15" dur="500" fill="hold"/>
                                        <p:tgtEl>
                                          <p:spTgt spid="3074"/>
                                        </p:tgtEl>
                                        <p:attrNameLst>
                                          <p:attrName>ppt_x</p:attrName>
                                        </p:attrNameLst>
                                      </p:cBhvr>
                                      <p:tavLst>
                                        <p:tav tm="0">
                                          <p:val>
                                            <p:strVal val="#ppt_x"/>
                                          </p:val>
                                        </p:tav>
                                        <p:tav tm="100000">
                                          <p:val>
                                            <p:strVal val="#ppt_x"/>
                                          </p:val>
                                        </p:tav>
                                      </p:tavLst>
                                    </p:anim>
                                    <p:anim calcmode="lin" valueType="num">
                                      <p:cBhvr additive="base">
                                        <p:cTn id="16"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68"/>
                                        </p:tgtEl>
                                        <p:attrNameLst>
                                          <p:attrName>style.visibility</p:attrName>
                                        </p:attrNameLst>
                                      </p:cBhvr>
                                      <p:to>
                                        <p:strVal val="visible"/>
                                      </p:to>
                                    </p:set>
                                    <p:anim calcmode="lin" valueType="num">
                                      <p:cBhvr additive="base">
                                        <p:cTn id="21" dur="500" fill="hold"/>
                                        <p:tgtEl>
                                          <p:spTgt spid="568"/>
                                        </p:tgtEl>
                                        <p:attrNameLst>
                                          <p:attrName>ppt_x</p:attrName>
                                        </p:attrNameLst>
                                      </p:cBhvr>
                                      <p:tavLst>
                                        <p:tav tm="0">
                                          <p:val>
                                            <p:strVal val="#ppt_x"/>
                                          </p:val>
                                        </p:tav>
                                        <p:tav tm="100000">
                                          <p:val>
                                            <p:strVal val="#ppt_x"/>
                                          </p:val>
                                        </p:tav>
                                      </p:tavLst>
                                    </p:anim>
                                    <p:anim calcmode="lin" valueType="num">
                                      <p:cBhvr additive="base">
                                        <p:cTn id="22" dur="500" fill="hold"/>
                                        <p:tgtEl>
                                          <p:spTgt spid="56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79"/>
                                        </p:tgtEl>
                                        <p:attrNameLst>
                                          <p:attrName>style.visibility</p:attrName>
                                        </p:attrNameLst>
                                      </p:cBhvr>
                                      <p:to>
                                        <p:strVal val="visible"/>
                                      </p:to>
                                    </p:set>
                                    <p:anim calcmode="lin" valueType="num">
                                      <p:cBhvr additive="base">
                                        <p:cTn id="25" dur="500" fill="hold"/>
                                        <p:tgtEl>
                                          <p:spTgt spid="579"/>
                                        </p:tgtEl>
                                        <p:attrNameLst>
                                          <p:attrName>ppt_x</p:attrName>
                                        </p:attrNameLst>
                                      </p:cBhvr>
                                      <p:tavLst>
                                        <p:tav tm="0">
                                          <p:val>
                                            <p:strVal val="#ppt_x"/>
                                          </p:val>
                                        </p:tav>
                                        <p:tav tm="100000">
                                          <p:val>
                                            <p:strVal val="#ppt_x"/>
                                          </p:val>
                                        </p:tav>
                                      </p:tavLst>
                                    </p:anim>
                                    <p:anim calcmode="lin" valueType="num">
                                      <p:cBhvr additive="base">
                                        <p:cTn id="26" dur="500" fill="hold"/>
                                        <p:tgtEl>
                                          <p:spTgt spid="57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7"/>
                                        </p:tgtEl>
                                        <p:attrNameLst>
                                          <p:attrName>style.visibility</p:attrName>
                                        </p:attrNameLst>
                                      </p:cBhvr>
                                      <p:to>
                                        <p:strVal val="visible"/>
                                      </p:to>
                                    </p:set>
                                    <p:anim calcmode="lin" valueType="num">
                                      <p:cBhvr additive="base">
                                        <p:cTn id="29" dur="500" fill="hold"/>
                                        <p:tgtEl>
                                          <p:spTgt spid="117"/>
                                        </p:tgtEl>
                                        <p:attrNameLst>
                                          <p:attrName>ppt_x</p:attrName>
                                        </p:attrNameLst>
                                      </p:cBhvr>
                                      <p:tavLst>
                                        <p:tav tm="0">
                                          <p:val>
                                            <p:strVal val="#ppt_x"/>
                                          </p:val>
                                        </p:tav>
                                        <p:tav tm="100000">
                                          <p:val>
                                            <p:strVal val="#ppt_x"/>
                                          </p:val>
                                        </p:tav>
                                      </p:tavLst>
                                    </p:anim>
                                    <p:anim calcmode="lin" valueType="num">
                                      <p:cBhvr additive="base">
                                        <p:cTn id="30" dur="500" fill="hold"/>
                                        <p:tgtEl>
                                          <p:spTgt spid="11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nodePh="1">
                                  <p:stCondLst>
                                    <p:cond delay="0"/>
                                  </p:stCondLst>
                                  <p:endCondLst>
                                    <p:cond evt="begin" delay="0">
                                      <p:tn val="31"/>
                                    </p:cond>
                                  </p:end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73"/>
                                        </p:tgtEl>
                                        <p:attrNameLst>
                                          <p:attrName>style.visibility</p:attrName>
                                        </p:attrNameLst>
                                      </p:cBhvr>
                                      <p:to>
                                        <p:strVal val="visible"/>
                                      </p:to>
                                    </p:set>
                                    <p:anim calcmode="lin" valueType="num">
                                      <p:cBhvr additive="base">
                                        <p:cTn id="43" dur="500" fill="hold"/>
                                        <p:tgtEl>
                                          <p:spTgt spid="573"/>
                                        </p:tgtEl>
                                        <p:attrNameLst>
                                          <p:attrName>ppt_x</p:attrName>
                                        </p:attrNameLst>
                                      </p:cBhvr>
                                      <p:tavLst>
                                        <p:tav tm="0">
                                          <p:val>
                                            <p:strVal val="#ppt_x"/>
                                          </p:val>
                                        </p:tav>
                                        <p:tav tm="100000">
                                          <p:val>
                                            <p:strVal val="#ppt_x"/>
                                          </p:val>
                                        </p:tav>
                                      </p:tavLst>
                                    </p:anim>
                                    <p:anim calcmode="lin" valueType="num">
                                      <p:cBhvr additive="base">
                                        <p:cTn id="44" dur="500" fill="hold"/>
                                        <p:tgtEl>
                                          <p:spTgt spid="57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80"/>
                                        </p:tgtEl>
                                        <p:attrNameLst>
                                          <p:attrName>style.visibility</p:attrName>
                                        </p:attrNameLst>
                                      </p:cBhvr>
                                      <p:to>
                                        <p:strVal val="visible"/>
                                      </p:to>
                                    </p:set>
                                    <p:anim calcmode="lin" valueType="num">
                                      <p:cBhvr additive="base">
                                        <p:cTn id="47" dur="500" fill="hold"/>
                                        <p:tgtEl>
                                          <p:spTgt spid="580"/>
                                        </p:tgtEl>
                                        <p:attrNameLst>
                                          <p:attrName>ppt_x</p:attrName>
                                        </p:attrNameLst>
                                      </p:cBhvr>
                                      <p:tavLst>
                                        <p:tav tm="0">
                                          <p:val>
                                            <p:strVal val="#ppt_x"/>
                                          </p:val>
                                        </p:tav>
                                        <p:tav tm="100000">
                                          <p:val>
                                            <p:strVal val="#ppt_x"/>
                                          </p:val>
                                        </p:tav>
                                      </p:tavLst>
                                    </p:anim>
                                    <p:anim calcmode="lin" valueType="num">
                                      <p:cBhvr additive="base">
                                        <p:cTn id="48" dur="500" fill="hold"/>
                                        <p:tgtEl>
                                          <p:spTgt spid="58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13"/>
                                        </p:tgtEl>
                                        <p:attrNameLst>
                                          <p:attrName>style.visibility</p:attrName>
                                        </p:attrNameLst>
                                      </p:cBhvr>
                                      <p:to>
                                        <p:strVal val="visible"/>
                                      </p:to>
                                    </p:set>
                                    <p:anim calcmode="lin" valueType="num">
                                      <p:cBhvr additive="base">
                                        <p:cTn id="51" dur="500" fill="hold"/>
                                        <p:tgtEl>
                                          <p:spTgt spid="113"/>
                                        </p:tgtEl>
                                        <p:attrNameLst>
                                          <p:attrName>ppt_x</p:attrName>
                                        </p:attrNameLst>
                                      </p:cBhvr>
                                      <p:tavLst>
                                        <p:tav tm="0">
                                          <p:val>
                                            <p:strVal val="#ppt_x"/>
                                          </p:val>
                                        </p:tav>
                                        <p:tav tm="100000">
                                          <p:val>
                                            <p:strVal val="#ppt_x"/>
                                          </p:val>
                                        </p:tav>
                                      </p:tavLst>
                                    </p:anim>
                                    <p:anim calcmode="lin" valueType="num">
                                      <p:cBhvr additive="base">
                                        <p:cTn id="52" dur="500" fill="hold"/>
                                        <p:tgtEl>
                                          <p:spTgt spid="11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078"/>
                                        </p:tgtEl>
                                        <p:attrNameLst>
                                          <p:attrName>style.visibility</p:attrName>
                                        </p:attrNameLst>
                                      </p:cBhvr>
                                      <p:to>
                                        <p:strVal val="visible"/>
                                      </p:to>
                                    </p:set>
                                    <p:anim calcmode="lin" valueType="num">
                                      <p:cBhvr additive="base">
                                        <p:cTn id="55" dur="500" fill="hold"/>
                                        <p:tgtEl>
                                          <p:spTgt spid="3078"/>
                                        </p:tgtEl>
                                        <p:attrNameLst>
                                          <p:attrName>ppt_x</p:attrName>
                                        </p:attrNameLst>
                                      </p:cBhvr>
                                      <p:tavLst>
                                        <p:tav tm="0">
                                          <p:val>
                                            <p:strVal val="#ppt_x"/>
                                          </p:val>
                                        </p:tav>
                                        <p:tav tm="100000">
                                          <p:val>
                                            <p:strVal val="#ppt_x"/>
                                          </p:val>
                                        </p:tav>
                                      </p:tavLst>
                                    </p:anim>
                                    <p:anim calcmode="lin" valueType="num">
                                      <p:cBhvr additive="base">
                                        <p:cTn id="56" dur="500" fill="hold"/>
                                        <p:tgtEl>
                                          <p:spTgt spid="30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 grpId="0" animBg="1"/>
      <p:bldP spid="580" grpId="0" animBg="1"/>
      <p:bldP spid="113" grpId="0"/>
      <p:bldP spid="115" grpId="0"/>
      <p:bldP spid="117"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ounded Rectangle 23">
            <a:extLst>
              <a:ext uri="{FF2B5EF4-FFF2-40B4-BE49-F238E27FC236}">
                <a16:creationId xmlns:a16="http://schemas.microsoft.com/office/drawing/2014/main" id="{6546A120-4F17-44D7-8093-4221DDC37841}"/>
              </a:ext>
            </a:extLst>
          </p:cNvPr>
          <p:cNvSpPr>
            <a:spLocks noChangeArrowheads="1"/>
          </p:cNvSpPr>
          <p:nvPr/>
        </p:nvSpPr>
        <p:spPr bwMode="auto">
          <a:xfrm>
            <a:off x="623851" y="2975871"/>
            <a:ext cx="7999857" cy="85329"/>
          </a:xfrm>
          <a:prstGeom prst="roundRect">
            <a:avLst>
              <a:gd name="adj" fmla="val 50000"/>
            </a:avLst>
          </a:prstGeom>
          <a:solidFill>
            <a:srgbClr val="FFFFFF">
              <a:lumMod val="85000"/>
            </a:srgbClr>
          </a:solidFill>
          <a:ln>
            <a:noFill/>
          </a:ln>
          <a:effec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grpSp>
        <p:nvGrpSpPr>
          <p:cNvPr id="39" name="Group 38">
            <a:extLst>
              <a:ext uri="{FF2B5EF4-FFF2-40B4-BE49-F238E27FC236}">
                <a16:creationId xmlns:a16="http://schemas.microsoft.com/office/drawing/2014/main" id="{A4F58D23-B59B-4AF1-B87F-9FD10F86B7A9}"/>
              </a:ext>
            </a:extLst>
          </p:cNvPr>
          <p:cNvGrpSpPr/>
          <p:nvPr/>
        </p:nvGrpSpPr>
        <p:grpSpPr>
          <a:xfrm>
            <a:off x="862321" y="1291953"/>
            <a:ext cx="1278092" cy="1882359"/>
            <a:chOff x="6580878" y="4553760"/>
            <a:chExt cx="2540427" cy="3741512"/>
          </a:xfrm>
        </p:grpSpPr>
        <p:sp>
          <p:nvSpPr>
            <p:cNvPr id="40" name="Freeform 1">
              <a:extLst>
                <a:ext uri="{FF2B5EF4-FFF2-40B4-BE49-F238E27FC236}">
                  <a16:creationId xmlns:a16="http://schemas.microsoft.com/office/drawing/2014/main" id="{4F8EC4B4-41DB-4196-BA6E-F4CF937B22D1}"/>
                </a:ext>
              </a:extLst>
            </p:cNvPr>
            <p:cNvSpPr>
              <a:spLocks noChangeArrowheads="1"/>
            </p:cNvSpPr>
            <p:nvPr/>
          </p:nvSpPr>
          <p:spPr bwMode="auto">
            <a:xfrm>
              <a:off x="6580878" y="4553760"/>
              <a:ext cx="2540427" cy="3433320"/>
            </a:xfrm>
            <a:custGeom>
              <a:avLst/>
              <a:gdLst>
                <a:gd name="T0" fmla="*/ 3889 w 3890"/>
                <a:gd name="T1" fmla="*/ 1965 h 5258"/>
                <a:gd name="T2" fmla="*/ 3889 w 3890"/>
                <a:gd name="T3" fmla="*/ 1965 h 5258"/>
                <a:gd name="T4" fmla="*/ 1944 w 3890"/>
                <a:gd name="T5" fmla="*/ 0 h 5258"/>
                <a:gd name="T6" fmla="*/ 1944 w 3890"/>
                <a:gd name="T7" fmla="*/ 0 h 5258"/>
                <a:gd name="T8" fmla="*/ 0 w 3890"/>
                <a:gd name="T9" fmla="*/ 1965 h 5258"/>
                <a:gd name="T10" fmla="*/ 0 w 3890"/>
                <a:gd name="T11" fmla="*/ 1965 h 5258"/>
                <a:gd name="T12" fmla="*/ 1283 w 3890"/>
                <a:gd name="T13" fmla="*/ 3810 h 5258"/>
                <a:gd name="T14" fmla="*/ 1944 w 3890"/>
                <a:gd name="T15" fmla="*/ 5257 h 5258"/>
                <a:gd name="T16" fmla="*/ 2606 w 3890"/>
                <a:gd name="T17" fmla="*/ 3810 h 5258"/>
                <a:gd name="T18" fmla="*/ 2606 w 3890"/>
                <a:gd name="T19" fmla="*/ 3810 h 5258"/>
                <a:gd name="T20" fmla="*/ 3889 w 3890"/>
                <a:gd name="T21" fmla="*/ 1965 h 5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90" h="5258">
                  <a:moveTo>
                    <a:pt x="3889" y="1965"/>
                  </a:moveTo>
                  <a:lnTo>
                    <a:pt x="3889" y="1965"/>
                  </a:lnTo>
                  <a:cubicBezTo>
                    <a:pt x="3889" y="880"/>
                    <a:pt x="3019" y="0"/>
                    <a:pt x="1944" y="0"/>
                  </a:cubicBezTo>
                  <a:lnTo>
                    <a:pt x="1944" y="0"/>
                  </a:lnTo>
                  <a:cubicBezTo>
                    <a:pt x="871" y="0"/>
                    <a:pt x="0" y="880"/>
                    <a:pt x="0" y="1965"/>
                  </a:cubicBezTo>
                  <a:lnTo>
                    <a:pt x="0" y="1965"/>
                  </a:lnTo>
                  <a:cubicBezTo>
                    <a:pt x="0" y="2815"/>
                    <a:pt x="535" y="3537"/>
                    <a:pt x="1283" y="3810"/>
                  </a:cubicBezTo>
                  <a:lnTo>
                    <a:pt x="1944" y="5257"/>
                  </a:lnTo>
                  <a:lnTo>
                    <a:pt x="2606" y="3810"/>
                  </a:lnTo>
                  <a:lnTo>
                    <a:pt x="2606" y="3810"/>
                  </a:lnTo>
                  <a:cubicBezTo>
                    <a:pt x="3354" y="3537"/>
                    <a:pt x="3889" y="2815"/>
                    <a:pt x="3889" y="1965"/>
                  </a:cubicBezTo>
                </a:path>
              </a:pathLst>
            </a:custGeom>
            <a:solidFill>
              <a:srgbClr val="FEA200"/>
            </a:solidFill>
            <a:ln>
              <a:noFill/>
            </a:ln>
            <a:effec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sp useBgFill="1">
          <p:nvSpPr>
            <p:cNvPr id="41" name="Freeform 2">
              <a:extLst>
                <a:ext uri="{FF2B5EF4-FFF2-40B4-BE49-F238E27FC236}">
                  <a16:creationId xmlns:a16="http://schemas.microsoft.com/office/drawing/2014/main" id="{5D05930B-C224-4681-9F9F-5CF8220041AC}"/>
                </a:ext>
              </a:extLst>
            </p:cNvPr>
            <p:cNvSpPr>
              <a:spLocks noChangeArrowheads="1"/>
            </p:cNvSpPr>
            <p:nvPr/>
          </p:nvSpPr>
          <p:spPr bwMode="auto">
            <a:xfrm>
              <a:off x="6873229" y="4847552"/>
              <a:ext cx="1955724" cy="1975887"/>
            </a:xfrm>
            <a:custGeom>
              <a:avLst/>
              <a:gdLst>
                <a:gd name="T0" fmla="*/ 2994 w 2995"/>
                <a:gd name="T1" fmla="*/ 1512 h 3025"/>
                <a:gd name="T2" fmla="*/ 2994 w 2995"/>
                <a:gd name="T3" fmla="*/ 1512 h 3025"/>
                <a:gd name="T4" fmla="*/ 1497 w 2995"/>
                <a:gd name="T5" fmla="*/ 3024 h 3025"/>
                <a:gd name="T6" fmla="*/ 1497 w 2995"/>
                <a:gd name="T7" fmla="*/ 3024 h 3025"/>
                <a:gd name="T8" fmla="*/ 0 w 2995"/>
                <a:gd name="T9" fmla="*/ 1512 h 3025"/>
                <a:gd name="T10" fmla="*/ 0 w 2995"/>
                <a:gd name="T11" fmla="*/ 1512 h 3025"/>
                <a:gd name="T12" fmla="*/ 1497 w 2995"/>
                <a:gd name="T13" fmla="*/ 0 h 3025"/>
                <a:gd name="T14" fmla="*/ 1497 w 2995"/>
                <a:gd name="T15" fmla="*/ 0 h 3025"/>
                <a:gd name="T16" fmla="*/ 2994 w 2995"/>
                <a:gd name="T17" fmla="*/ 1512 h 30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95" h="3025">
                  <a:moveTo>
                    <a:pt x="2994" y="1512"/>
                  </a:moveTo>
                  <a:lnTo>
                    <a:pt x="2994" y="1512"/>
                  </a:lnTo>
                  <a:cubicBezTo>
                    <a:pt x="2994" y="2348"/>
                    <a:pt x="2324" y="3024"/>
                    <a:pt x="1497" y="3024"/>
                  </a:cubicBezTo>
                  <a:lnTo>
                    <a:pt x="1497" y="3024"/>
                  </a:lnTo>
                  <a:cubicBezTo>
                    <a:pt x="670" y="3024"/>
                    <a:pt x="0" y="2348"/>
                    <a:pt x="0" y="1512"/>
                  </a:cubicBezTo>
                  <a:lnTo>
                    <a:pt x="0" y="1512"/>
                  </a:lnTo>
                  <a:cubicBezTo>
                    <a:pt x="0" y="677"/>
                    <a:pt x="670" y="0"/>
                    <a:pt x="1497" y="0"/>
                  </a:cubicBezTo>
                  <a:lnTo>
                    <a:pt x="1497" y="0"/>
                  </a:lnTo>
                  <a:cubicBezTo>
                    <a:pt x="2324" y="0"/>
                    <a:pt x="2994" y="677"/>
                    <a:pt x="2994" y="1512"/>
                  </a:cubicBezTo>
                </a:path>
              </a:pathLst>
            </a:custGeom>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sp>
          <p:nvSpPr>
            <p:cNvPr id="42" name="Freeform 32">
              <a:extLst>
                <a:ext uri="{FF2B5EF4-FFF2-40B4-BE49-F238E27FC236}">
                  <a16:creationId xmlns:a16="http://schemas.microsoft.com/office/drawing/2014/main" id="{C9F8E291-4ABA-413A-A495-38669A5F71C0}"/>
                </a:ext>
              </a:extLst>
            </p:cNvPr>
            <p:cNvSpPr>
              <a:spLocks noChangeArrowheads="1"/>
            </p:cNvSpPr>
            <p:nvPr/>
          </p:nvSpPr>
          <p:spPr bwMode="auto">
            <a:xfrm>
              <a:off x="7541459" y="7676008"/>
              <a:ext cx="619264" cy="619264"/>
            </a:xfrm>
            <a:custGeom>
              <a:avLst/>
              <a:gdLst>
                <a:gd name="T0" fmla="*/ 947 w 948"/>
                <a:gd name="T1" fmla="*/ 473 h 947"/>
                <a:gd name="T2" fmla="*/ 947 w 948"/>
                <a:gd name="T3" fmla="*/ 473 h 947"/>
                <a:gd name="T4" fmla="*/ 473 w 948"/>
                <a:gd name="T5" fmla="*/ 0 h 947"/>
                <a:gd name="T6" fmla="*/ 473 w 948"/>
                <a:gd name="T7" fmla="*/ 0 h 947"/>
                <a:gd name="T8" fmla="*/ 0 w 948"/>
                <a:gd name="T9" fmla="*/ 473 h 947"/>
                <a:gd name="T10" fmla="*/ 0 w 948"/>
                <a:gd name="T11" fmla="*/ 473 h 947"/>
                <a:gd name="T12" fmla="*/ 473 w 948"/>
                <a:gd name="T13" fmla="*/ 946 h 947"/>
                <a:gd name="T14" fmla="*/ 473 w 948"/>
                <a:gd name="T15" fmla="*/ 946 h 947"/>
                <a:gd name="T16" fmla="*/ 947 w 948"/>
                <a:gd name="T17" fmla="*/ 473 h 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8" h="947">
                  <a:moveTo>
                    <a:pt x="947" y="473"/>
                  </a:moveTo>
                  <a:lnTo>
                    <a:pt x="947" y="473"/>
                  </a:lnTo>
                  <a:cubicBezTo>
                    <a:pt x="947" y="212"/>
                    <a:pt x="735" y="0"/>
                    <a:pt x="473" y="0"/>
                  </a:cubicBezTo>
                  <a:lnTo>
                    <a:pt x="473" y="0"/>
                  </a:lnTo>
                  <a:cubicBezTo>
                    <a:pt x="212" y="0"/>
                    <a:pt x="0" y="212"/>
                    <a:pt x="0" y="473"/>
                  </a:cubicBezTo>
                  <a:lnTo>
                    <a:pt x="0" y="473"/>
                  </a:lnTo>
                  <a:cubicBezTo>
                    <a:pt x="0" y="734"/>
                    <a:pt x="212" y="946"/>
                    <a:pt x="473" y="946"/>
                  </a:cubicBezTo>
                  <a:lnTo>
                    <a:pt x="473" y="946"/>
                  </a:lnTo>
                  <a:cubicBezTo>
                    <a:pt x="735" y="946"/>
                    <a:pt x="947" y="734"/>
                    <a:pt x="947" y="473"/>
                  </a:cubicBezTo>
                </a:path>
              </a:pathLst>
            </a:custGeom>
            <a:solidFill>
              <a:srgbClr val="FEA200">
                <a:lumMod val="75000"/>
              </a:srgbClr>
            </a:solidFill>
            <a:ln>
              <a:noFill/>
            </a:ln>
            <a:effec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grpSp>
      <p:grpSp>
        <p:nvGrpSpPr>
          <p:cNvPr id="43" name="Group 42">
            <a:extLst>
              <a:ext uri="{FF2B5EF4-FFF2-40B4-BE49-F238E27FC236}">
                <a16:creationId xmlns:a16="http://schemas.microsoft.com/office/drawing/2014/main" id="{968B1959-E52C-4DF7-A28A-C5F247213D64}"/>
              </a:ext>
            </a:extLst>
          </p:cNvPr>
          <p:cNvGrpSpPr/>
          <p:nvPr/>
        </p:nvGrpSpPr>
        <p:grpSpPr>
          <a:xfrm>
            <a:off x="3096424" y="1265576"/>
            <a:ext cx="1278092" cy="1882359"/>
            <a:chOff x="9544710" y="4553760"/>
            <a:chExt cx="2540427" cy="3741512"/>
          </a:xfrm>
        </p:grpSpPr>
        <p:sp>
          <p:nvSpPr>
            <p:cNvPr id="44" name="Freeform 3">
              <a:extLst>
                <a:ext uri="{FF2B5EF4-FFF2-40B4-BE49-F238E27FC236}">
                  <a16:creationId xmlns:a16="http://schemas.microsoft.com/office/drawing/2014/main" id="{FD084E74-40D8-41E7-A04B-144CD7547DB1}"/>
                </a:ext>
              </a:extLst>
            </p:cNvPr>
            <p:cNvSpPr>
              <a:spLocks noChangeArrowheads="1"/>
            </p:cNvSpPr>
            <p:nvPr/>
          </p:nvSpPr>
          <p:spPr bwMode="auto">
            <a:xfrm>
              <a:off x="9544710" y="4553760"/>
              <a:ext cx="2540427" cy="3433320"/>
            </a:xfrm>
            <a:custGeom>
              <a:avLst/>
              <a:gdLst>
                <a:gd name="T0" fmla="*/ 3889 w 3890"/>
                <a:gd name="T1" fmla="*/ 1965 h 5258"/>
                <a:gd name="T2" fmla="*/ 3889 w 3890"/>
                <a:gd name="T3" fmla="*/ 1965 h 5258"/>
                <a:gd name="T4" fmla="*/ 1945 w 3890"/>
                <a:gd name="T5" fmla="*/ 0 h 5258"/>
                <a:gd name="T6" fmla="*/ 1945 w 3890"/>
                <a:gd name="T7" fmla="*/ 0 h 5258"/>
                <a:gd name="T8" fmla="*/ 0 w 3890"/>
                <a:gd name="T9" fmla="*/ 1965 h 5258"/>
                <a:gd name="T10" fmla="*/ 0 w 3890"/>
                <a:gd name="T11" fmla="*/ 1965 h 5258"/>
                <a:gd name="T12" fmla="*/ 1284 w 3890"/>
                <a:gd name="T13" fmla="*/ 3810 h 5258"/>
                <a:gd name="T14" fmla="*/ 1945 w 3890"/>
                <a:gd name="T15" fmla="*/ 5257 h 5258"/>
                <a:gd name="T16" fmla="*/ 2607 w 3890"/>
                <a:gd name="T17" fmla="*/ 3810 h 5258"/>
                <a:gd name="T18" fmla="*/ 2607 w 3890"/>
                <a:gd name="T19" fmla="*/ 3810 h 5258"/>
                <a:gd name="T20" fmla="*/ 3889 w 3890"/>
                <a:gd name="T21" fmla="*/ 1965 h 5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90" h="5258">
                  <a:moveTo>
                    <a:pt x="3889" y="1965"/>
                  </a:moveTo>
                  <a:lnTo>
                    <a:pt x="3889" y="1965"/>
                  </a:lnTo>
                  <a:cubicBezTo>
                    <a:pt x="3889" y="880"/>
                    <a:pt x="3019" y="0"/>
                    <a:pt x="1945" y="0"/>
                  </a:cubicBezTo>
                  <a:lnTo>
                    <a:pt x="1945" y="0"/>
                  </a:lnTo>
                  <a:cubicBezTo>
                    <a:pt x="871" y="0"/>
                    <a:pt x="0" y="880"/>
                    <a:pt x="0" y="1965"/>
                  </a:cubicBezTo>
                  <a:lnTo>
                    <a:pt x="0" y="1965"/>
                  </a:lnTo>
                  <a:cubicBezTo>
                    <a:pt x="0" y="2815"/>
                    <a:pt x="536" y="3537"/>
                    <a:pt x="1284" y="3810"/>
                  </a:cubicBezTo>
                  <a:lnTo>
                    <a:pt x="1945" y="5257"/>
                  </a:lnTo>
                  <a:lnTo>
                    <a:pt x="2607" y="3810"/>
                  </a:lnTo>
                  <a:lnTo>
                    <a:pt x="2607" y="3810"/>
                  </a:lnTo>
                  <a:cubicBezTo>
                    <a:pt x="3355" y="3537"/>
                    <a:pt x="3889" y="2815"/>
                    <a:pt x="3889" y="1965"/>
                  </a:cubicBezTo>
                </a:path>
              </a:pathLst>
            </a:custGeom>
            <a:solidFill>
              <a:srgbClr val="61CAE2"/>
            </a:solidFill>
            <a:ln>
              <a:noFill/>
            </a:ln>
            <a:effec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sp useBgFill="1">
          <p:nvSpPr>
            <p:cNvPr id="45" name="Freeform 4">
              <a:extLst>
                <a:ext uri="{FF2B5EF4-FFF2-40B4-BE49-F238E27FC236}">
                  <a16:creationId xmlns:a16="http://schemas.microsoft.com/office/drawing/2014/main" id="{3AFA679E-F207-4226-B41F-728164B42558}"/>
                </a:ext>
              </a:extLst>
            </p:cNvPr>
            <p:cNvSpPr>
              <a:spLocks noChangeArrowheads="1"/>
            </p:cNvSpPr>
            <p:nvPr/>
          </p:nvSpPr>
          <p:spPr bwMode="auto">
            <a:xfrm>
              <a:off x="9837061" y="4847552"/>
              <a:ext cx="1955724" cy="1975887"/>
            </a:xfrm>
            <a:custGeom>
              <a:avLst/>
              <a:gdLst>
                <a:gd name="T0" fmla="*/ 2994 w 2995"/>
                <a:gd name="T1" fmla="*/ 1512 h 3025"/>
                <a:gd name="T2" fmla="*/ 2994 w 2995"/>
                <a:gd name="T3" fmla="*/ 1512 h 3025"/>
                <a:gd name="T4" fmla="*/ 1497 w 2995"/>
                <a:gd name="T5" fmla="*/ 3024 h 3025"/>
                <a:gd name="T6" fmla="*/ 1497 w 2995"/>
                <a:gd name="T7" fmla="*/ 3024 h 3025"/>
                <a:gd name="T8" fmla="*/ 0 w 2995"/>
                <a:gd name="T9" fmla="*/ 1512 h 3025"/>
                <a:gd name="T10" fmla="*/ 0 w 2995"/>
                <a:gd name="T11" fmla="*/ 1512 h 3025"/>
                <a:gd name="T12" fmla="*/ 1497 w 2995"/>
                <a:gd name="T13" fmla="*/ 0 h 3025"/>
                <a:gd name="T14" fmla="*/ 1497 w 2995"/>
                <a:gd name="T15" fmla="*/ 0 h 3025"/>
                <a:gd name="T16" fmla="*/ 2994 w 2995"/>
                <a:gd name="T17" fmla="*/ 1512 h 30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95" h="3025">
                  <a:moveTo>
                    <a:pt x="2994" y="1512"/>
                  </a:moveTo>
                  <a:lnTo>
                    <a:pt x="2994" y="1512"/>
                  </a:lnTo>
                  <a:cubicBezTo>
                    <a:pt x="2994" y="2348"/>
                    <a:pt x="2324" y="3024"/>
                    <a:pt x="1497" y="3024"/>
                  </a:cubicBezTo>
                  <a:lnTo>
                    <a:pt x="1497" y="3024"/>
                  </a:lnTo>
                  <a:cubicBezTo>
                    <a:pt x="670" y="3024"/>
                    <a:pt x="0" y="2348"/>
                    <a:pt x="0" y="1512"/>
                  </a:cubicBezTo>
                  <a:lnTo>
                    <a:pt x="0" y="1512"/>
                  </a:lnTo>
                  <a:cubicBezTo>
                    <a:pt x="0" y="677"/>
                    <a:pt x="670" y="0"/>
                    <a:pt x="1497" y="0"/>
                  </a:cubicBezTo>
                  <a:lnTo>
                    <a:pt x="1497" y="0"/>
                  </a:lnTo>
                  <a:cubicBezTo>
                    <a:pt x="2324" y="0"/>
                    <a:pt x="2994" y="677"/>
                    <a:pt x="2994" y="1512"/>
                  </a:cubicBezTo>
                </a:path>
              </a:pathLst>
            </a:custGeom>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sp>
          <p:nvSpPr>
            <p:cNvPr id="46" name="Freeform 33">
              <a:extLst>
                <a:ext uri="{FF2B5EF4-FFF2-40B4-BE49-F238E27FC236}">
                  <a16:creationId xmlns:a16="http://schemas.microsoft.com/office/drawing/2014/main" id="{4D9DBAC3-7A46-47E2-BC55-135171BE99EB}"/>
                </a:ext>
              </a:extLst>
            </p:cNvPr>
            <p:cNvSpPr>
              <a:spLocks noChangeArrowheads="1"/>
            </p:cNvSpPr>
            <p:nvPr/>
          </p:nvSpPr>
          <p:spPr bwMode="auto">
            <a:xfrm>
              <a:off x="10505291" y="7676008"/>
              <a:ext cx="619264" cy="619264"/>
            </a:xfrm>
            <a:custGeom>
              <a:avLst/>
              <a:gdLst>
                <a:gd name="T0" fmla="*/ 946 w 947"/>
                <a:gd name="T1" fmla="*/ 473 h 947"/>
                <a:gd name="T2" fmla="*/ 946 w 947"/>
                <a:gd name="T3" fmla="*/ 473 h 947"/>
                <a:gd name="T4" fmla="*/ 473 w 947"/>
                <a:gd name="T5" fmla="*/ 0 h 947"/>
                <a:gd name="T6" fmla="*/ 473 w 947"/>
                <a:gd name="T7" fmla="*/ 0 h 947"/>
                <a:gd name="T8" fmla="*/ 0 w 947"/>
                <a:gd name="T9" fmla="*/ 473 h 947"/>
                <a:gd name="T10" fmla="*/ 0 w 947"/>
                <a:gd name="T11" fmla="*/ 473 h 947"/>
                <a:gd name="T12" fmla="*/ 473 w 947"/>
                <a:gd name="T13" fmla="*/ 946 h 947"/>
                <a:gd name="T14" fmla="*/ 473 w 947"/>
                <a:gd name="T15" fmla="*/ 946 h 947"/>
                <a:gd name="T16" fmla="*/ 946 w 947"/>
                <a:gd name="T17" fmla="*/ 473 h 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7" h="947">
                  <a:moveTo>
                    <a:pt x="946" y="473"/>
                  </a:moveTo>
                  <a:lnTo>
                    <a:pt x="946" y="473"/>
                  </a:lnTo>
                  <a:cubicBezTo>
                    <a:pt x="946" y="212"/>
                    <a:pt x="734" y="0"/>
                    <a:pt x="473" y="0"/>
                  </a:cubicBezTo>
                  <a:lnTo>
                    <a:pt x="473" y="0"/>
                  </a:lnTo>
                  <a:cubicBezTo>
                    <a:pt x="212" y="0"/>
                    <a:pt x="0" y="212"/>
                    <a:pt x="0" y="473"/>
                  </a:cubicBezTo>
                  <a:lnTo>
                    <a:pt x="0" y="473"/>
                  </a:lnTo>
                  <a:cubicBezTo>
                    <a:pt x="0" y="734"/>
                    <a:pt x="212" y="946"/>
                    <a:pt x="473" y="946"/>
                  </a:cubicBezTo>
                  <a:lnTo>
                    <a:pt x="473" y="946"/>
                  </a:lnTo>
                  <a:cubicBezTo>
                    <a:pt x="734" y="946"/>
                    <a:pt x="946" y="734"/>
                    <a:pt x="946" y="473"/>
                  </a:cubicBezTo>
                </a:path>
              </a:pathLst>
            </a:custGeom>
            <a:solidFill>
              <a:srgbClr val="61CAE2">
                <a:lumMod val="75000"/>
              </a:srgbClr>
            </a:solidFill>
            <a:ln>
              <a:noFill/>
            </a:ln>
            <a:effec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grpSp>
      <p:grpSp>
        <p:nvGrpSpPr>
          <p:cNvPr id="47" name="Group 46">
            <a:extLst>
              <a:ext uri="{FF2B5EF4-FFF2-40B4-BE49-F238E27FC236}">
                <a16:creationId xmlns:a16="http://schemas.microsoft.com/office/drawing/2014/main" id="{12AE461C-A076-4B45-B08C-4FE2530A7388}"/>
              </a:ext>
            </a:extLst>
          </p:cNvPr>
          <p:cNvGrpSpPr/>
          <p:nvPr/>
        </p:nvGrpSpPr>
        <p:grpSpPr>
          <a:xfrm>
            <a:off x="5185455" y="1278765"/>
            <a:ext cx="1278092" cy="1882359"/>
            <a:chOff x="12511421" y="4553760"/>
            <a:chExt cx="2540427" cy="3741512"/>
          </a:xfrm>
        </p:grpSpPr>
        <p:sp>
          <p:nvSpPr>
            <p:cNvPr id="48" name="Freeform 5">
              <a:extLst>
                <a:ext uri="{FF2B5EF4-FFF2-40B4-BE49-F238E27FC236}">
                  <a16:creationId xmlns:a16="http://schemas.microsoft.com/office/drawing/2014/main" id="{81456D9B-1DA0-4AFA-9EAD-1E81DCD170A9}"/>
                </a:ext>
              </a:extLst>
            </p:cNvPr>
            <p:cNvSpPr>
              <a:spLocks noChangeArrowheads="1"/>
            </p:cNvSpPr>
            <p:nvPr/>
          </p:nvSpPr>
          <p:spPr bwMode="auto">
            <a:xfrm>
              <a:off x="12511421" y="4553760"/>
              <a:ext cx="2540427" cy="3433320"/>
            </a:xfrm>
            <a:custGeom>
              <a:avLst/>
              <a:gdLst>
                <a:gd name="T0" fmla="*/ 3889 w 3890"/>
                <a:gd name="T1" fmla="*/ 1965 h 5258"/>
                <a:gd name="T2" fmla="*/ 3889 w 3890"/>
                <a:gd name="T3" fmla="*/ 1965 h 5258"/>
                <a:gd name="T4" fmla="*/ 1945 w 3890"/>
                <a:gd name="T5" fmla="*/ 0 h 5258"/>
                <a:gd name="T6" fmla="*/ 1945 w 3890"/>
                <a:gd name="T7" fmla="*/ 0 h 5258"/>
                <a:gd name="T8" fmla="*/ 0 w 3890"/>
                <a:gd name="T9" fmla="*/ 1965 h 5258"/>
                <a:gd name="T10" fmla="*/ 0 w 3890"/>
                <a:gd name="T11" fmla="*/ 1965 h 5258"/>
                <a:gd name="T12" fmla="*/ 1283 w 3890"/>
                <a:gd name="T13" fmla="*/ 3810 h 5258"/>
                <a:gd name="T14" fmla="*/ 1945 w 3890"/>
                <a:gd name="T15" fmla="*/ 5257 h 5258"/>
                <a:gd name="T16" fmla="*/ 2606 w 3890"/>
                <a:gd name="T17" fmla="*/ 3810 h 5258"/>
                <a:gd name="T18" fmla="*/ 2606 w 3890"/>
                <a:gd name="T19" fmla="*/ 3810 h 5258"/>
                <a:gd name="T20" fmla="*/ 3889 w 3890"/>
                <a:gd name="T21" fmla="*/ 1965 h 5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90" h="5258">
                  <a:moveTo>
                    <a:pt x="3889" y="1965"/>
                  </a:moveTo>
                  <a:lnTo>
                    <a:pt x="3889" y="1965"/>
                  </a:lnTo>
                  <a:cubicBezTo>
                    <a:pt x="3889" y="880"/>
                    <a:pt x="3019" y="0"/>
                    <a:pt x="1945" y="0"/>
                  </a:cubicBezTo>
                  <a:lnTo>
                    <a:pt x="1945" y="0"/>
                  </a:lnTo>
                  <a:cubicBezTo>
                    <a:pt x="871" y="0"/>
                    <a:pt x="0" y="880"/>
                    <a:pt x="0" y="1965"/>
                  </a:cubicBezTo>
                  <a:lnTo>
                    <a:pt x="0" y="1965"/>
                  </a:lnTo>
                  <a:cubicBezTo>
                    <a:pt x="0" y="2815"/>
                    <a:pt x="536" y="3537"/>
                    <a:pt x="1283" y="3810"/>
                  </a:cubicBezTo>
                  <a:lnTo>
                    <a:pt x="1945" y="5257"/>
                  </a:lnTo>
                  <a:lnTo>
                    <a:pt x="2606" y="3810"/>
                  </a:lnTo>
                  <a:lnTo>
                    <a:pt x="2606" y="3810"/>
                  </a:lnTo>
                  <a:cubicBezTo>
                    <a:pt x="3354" y="3537"/>
                    <a:pt x="3889" y="2815"/>
                    <a:pt x="3889" y="1965"/>
                  </a:cubicBezTo>
                </a:path>
              </a:pathLst>
            </a:custGeom>
            <a:solidFill>
              <a:srgbClr val="FE7050"/>
            </a:solidFill>
            <a:ln>
              <a:noFill/>
            </a:ln>
            <a:effec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sp useBgFill="1">
          <p:nvSpPr>
            <p:cNvPr id="49" name="Freeform 6">
              <a:extLst>
                <a:ext uri="{FF2B5EF4-FFF2-40B4-BE49-F238E27FC236}">
                  <a16:creationId xmlns:a16="http://schemas.microsoft.com/office/drawing/2014/main" id="{29694A4C-3261-4758-893A-2BFDD81B5E83}"/>
                </a:ext>
              </a:extLst>
            </p:cNvPr>
            <p:cNvSpPr>
              <a:spLocks noChangeArrowheads="1"/>
            </p:cNvSpPr>
            <p:nvPr/>
          </p:nvSpPr>
          <p:spPr bwMode="auto">
            <a:xfrm>
              <a:off x="12803772" y="4847552"/>
              <a:ext cx="1955724" cy="1975887"/>
            </a:xfrm>
            <a:custGeom>
              <a:avLst/>
              <a:gdLst>
                <a:gd name="T0" fmla="*/ 2994 w 2995"/>
                <a:gd name="T1" fmla="*/ 1512 h 3025"/>
                <a:gd name="T2" fmla="*/ 2994 w 2995"/>
                <a:gd name="T3" fmla="*/ 1512 h 3025"/>
                <a:gd name="T4" fmla="*/ 1497 w 2995"/>
                <a:gd name="T5" fmla="*/ 3024 h 3025"/>
                <a:gd name="T6" fmla="*/ 1497 w 2995"/>
                <a:gd name="T7" fmla="*/ 3024 h 3025"/>
                <a:gd name="T8" fmla="*/ 0 w 2995"/>
                <a:gd name="T9" fmla="*/ 1512 h 3025"/>
                <a:gd name="T10" fmla="*/ 0 w 2995"/>
                <a:gd name="T11" fmla="*/ 1512 h 3025"/>
                <a:gd name="T12" fmla="*/ 1497 w 2995"/>
                <a:gd name="T13" fmla="*/ 0 h 3025"/>
                <a:gd name="T14" fmla="*/ 1497 w 2995"/>
                <a:gd name="T15" fmla="*/ 0 h 3025"/>
                <a:gd name="T16" fmla="*/ 2994 w 2995"/>
                <a:gd name="T17" fmla="*/ 1512 h 30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95" h="3025">
                  <a:moveTo>
                    <a:pt x="2994" y="1512"/>
                  </a:moveTo>
                  <a:lnTo>
                    <a:pt x="2994" y="1512"/>
                  </a:lnTo>
                  <a:cubicBezTo>
                    <a:pt x="2994" y="2348"/>
                    <a:pt x="2324" y="3024"/>
                    <a:pt x="1497" y="3024"/>
                  </a:cubicBezTo>
                  <a:lnTo>
                    <a:pt x="1497" y="3024"/>
                  </a:lnTo>
                  <a:cubicBezTo>
                    <a:pt x="670" y="3024"/>
                    <a:pt x="0" y="2348"/>
                    <a:pt x="0" y="1512"/>
                  </a:cubicBezTo>
                  <a:lnTo>
                    <a:pt x="0" y="1512"/>
                  </a:lnTo>
                  <a:cubicBezTo>
                    <a:pt x="0" y="677"/>
                    <a:pt x="670" y="0"/>
                    <a:pt x="1497" y="0"/>
                  </a:cubicBezTo>
                  <a:lnTo>
                    <a:pt x="1497" y="0"/>
                  </a:lnTo>
                  <a:cubicBezTo>
                    <a:pt x="2324" y="0"/>
                    <a:pt x="2994" y="677"/>
                    <a:pt x="2994" y="1512"/>
                  </a:cubicBezTo>
                </a:path>
              </a:pathLst>
            </a:custGeom>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sp>
          <p:nvSpPr>
            <p:cNvPr id="50" name="Freeform 34">
              <a:extLst>
                <a:ext uri="{FF2B5EF4-FFF2-40B4-BE49-F238E27FC236}">
                  <a16:creationId xmlns:a16="http://schemas.microsoft.com/office/drawing/2014/main" id="{CB5331E5-2596-4F48-B65B-19BFB42F7F28}"/>
                </a:ext>
              </a:extLst>
            </p:cNvPr>
            <p:cNvSpPr>
              <a:spLocks noChangeArrowheads="1"/>
            </p:cNvSpPr>
            <p:nvPr/>
          </p:nvSpPr>
          <p:spPr bwMode="auto">
            <a:xfrm>
              <a:off x="13472002" y="7676008"/>
              <a:ext cx="619264" cy="619264"/>
            </a:xfrm>
            <a:custGeom>
              <a:avLst/>
              <a:gdLst>
                <a:gd name="T0" fmla="*/ 948 w 949"/>
                <a:gd name="T1" fmla="*/ 473 h 947"/>
                <a:gd name="T2" fmla="*/ 948 w 949"/>
                <a:gd name="T3" fmla="*/ 473 h 947"/>
                <a:gd name="T4" fmla="*/ 474 w 949"/>
                <a:gd name="T5" fmla="*/ 0 h 947"/>
                <a:gd name="T6" fmla="*/ 474 w 949"/>
                <a:gd name="T7" fmla="*/ 0 h 947"/>
                <a:gd name="T8" fmla="*/ 0 w 949"/>
                <a:gd name="T9" fmla="*/ 473 h 947"/>
                <a:gd name="T10" fmla="*/ 0 w 949"/>
                <a:gd name="T11" fmla="*/ 473 h 947"/>
                <a:gd name="T12" fmla="*/ 474 w 949"/>
                <a:gd name="T13" fmla="*/ 946 h 947"/>
                <a:gd name="T14" fmla="*/ 474 w 949"/>
                <a:gd name="T15" fmla="*/ 946 h 947"/>
                <a:gd name="T16" fmla="*/ 948 w 949"/>
                <a:gd name="T17" fmla="*/ 473 h 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9" h="947">
                  <a:moveTo>
                    <a:pt x="948" y="473"/>
                  </a:moveTo>
                  <a:lnTo>
                    <a:pt x="948" y="473"/>
                  </a:lnTo>
                  <a:cubicBezTo>
                    <a:pt x="948" y="212"/>
                    <a:pt x="736" y="0"/>
                    <a:pt x="474" y="0"/>
                  </a:cubicBezTo>
                  <a:lnTo>
                    <a:pt x="474" y="0"/>
                  </a:lnTo>
                  <a:cubicBezTo>
                    <a:pt x="212" y="0"/>
                    <a:pt x="0" y="212"/>
                    <a:pt x="0" y="473"/>
                  </a:cubicBezTo>
                  <a:lnTo>
                    <a:pt x="0" y="473"/>
                  </a:lnTo>
                  <a:cubicBezTo>
                    <a:pt x="0" y="734"/>
                    <a:pt x="212" y="946"/>
                    <a:pt x="474" y="946"/>
                  </a:cubicBezTo>
                  <a:lnTo>
                    <a:pt x="474" y="946"/>
                  </a:lnTo>
                  <a:cubicBezTo>
                    <a:pt x="736" y="946"/>
                    <a:pt x="948" y="734"/>
                    <a:pt x="948" y="473"/>
                  </a:cubicBezTo>
                </a:path>
              </a:pathLst>
            </a:custGeom>
            <a:solidFill>
              <a:srgbClr val="FE7050">
                <a:lumMod val="75000"/>
              </a:srgbClr>
            </a:solidFill>
            <a:ln>
              <a:noFill/>
            </a:ln>
            <a:effec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grpSp>
      <p:grpSp>
        <p:nvGrpSpPr>
          <p:cNvPr id="51" name="Group 50">
            <a:extLst>
              <a:ext uri="{FF2B5EF4-FFF2-40B4-BE49-F238E27FC236}">
                <a16:creationId xmlns:a16="http://schemas.microsoft.com/office/drawing/2014/main" id="{32F142CA-1B44-4A5F-B85E-3ECD3E5387D8}"/>
              </a:ext>
            </a:extLst>
          </p:cNvPr>
          <p:cNvGrpSpPr/>
          <p:nvPr/>
        </p:nvGrpSpPr>
        <p:grpSpPr>
          <a:xfrm>
            <a:off x="7168978" y="1278764"/>
            <a:ext cx="1278092" cy="1882359"/>
            <a:chOff x="15434927" y="4553760"/>
            <a:chExt cx="2540427" cy="3741512"/>
          </a:xfrm>
        </p:grpSpPr>
        <p:sp>
          <p:nvSpPr>
            <p:cNvPr id="52" name="Freeform 7">
              <a:extLst>
                <a:ext uri="{FF2B5EF4-FFF2-40B4-BE49-F238E27FC236}">
                  <a16:creationId xmlns:a16="http://schemas.microsoft.com/office/drawing/2014/main" id="{67D5992B-D23D-4862-ACB3-19AD82FCFFE6}"/>
                </a:ext>
              </a:extLst>
            </p:cNvPr>
            <p:cNvSpPr>
              <a:spLocks noChangeArrowheads="1"/>
            </p:cNvSpPr>
            <p:nvPr/>
          </p:nvSpPr>
          <p:spPr bwMode="auto">
            <a:xfrm>
              <a:off x="15434927" y="4553760"/>
              <a:ext cx="2540427" cy="3433320"/>
            </a:xfrm>
            <a:custGeom>
              <a:avLst/>
              <a:gdLst>
                <a:gd name="T0" fmla="*/ 3890 w 3891"/>
                <a:gd name="T1" fmla="*/ 1965 h 5258"/>
                <a:gd name="T2" fmla="*/ 3890 w 3891"/>
                <a:gd name="T3" fmla="*/ 1965 h 5258"/>
                <a:gd name="T4" fmla="*/ 1945 w 3891"/>
                <a:gd name="T5" fmla="*/ 0 h 5258"/>
                <a:gd name="T6" fmla="*/ 1945 w 3891"/>
                <a:gd name="T7" fmla="*/ 0 h 5258"/>
                <a:gd name="T8" fmla="*/ 0 w 3891"/>
                <a:gd name="T9" fmla="*/ 1965 h 5258"/>
                <a:gd name="T10" fmla="*/ 0 w 3891"/>
                <a:gd name="T11" fmla="*/ 1965 h 5258"/>
                <a:gd name="T12" fmla="*/ 1284 w 3891"/>
                <a:gd name="T13" fmla="*/ 3810 h 5258"/>
                <a:gd name="T14" fmla="*/ 1945 w 3891"/>
                <a:gd name="T15" fmla="*/ 5257 h 5258"/>
                <a:gd name="T16" fmla="*/ 2607 w 3891"/>
                <a:gd name="T17" fmla="*/ 3810 h 5258"/>
                <a:gd name="T18" fmla="*/ 2607 w 3891"/>
                <a:gd name="T19" fmla="*/ 3810 h 5258"/>
                <a:gd name="T20" fmla="*/ 3890 w 3891"/>
                <a:gd name="T21" fmla="*/ 1965 h 5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891" h="5258">
                  <a:moveTo>
                    <a:pt x="3890" y="1965"/>
                  </a:moveTo>
                  <a:lnTo>
                    <a:pt x="3890" y="1965"/>
                  </a:lnTo>
                  <a:cubicBezTo>
                    <a:pt x="3890" y="880"/>
                    <a:pt x="3019" y="0"/>
                    <a:pt x="1945" y="0"/>
                  </a:cubicBezTo>
                  <a:lnTo>
                    <a:pt x="1945" y="0"/>
                  </a:lnTo>
                  <a:cubicBezTo>
                    <a:pt x="871" y="0"/>
                    <a:pt x="0" y="880"/>
                    <a:pt x="0" y="1965"/>
                  </a:cubicBezTo>
                  <a:lnTo>
                    <a:pt x="0" y="1965"/>
                  </a:lnTo>
                  <a:cubicBezTo>
                    <a:pt x="0" y="2815"/>
                    <a:pt x="536" y="3537"/>
                    <a:pt x="1284" y="3810"/>
                  </a:cubicBezTo>
                  <a:lnTo>
                    <a:pt x="1945" y="5257"/>
                  </a:lnTo>
                  <a:lnTo>
                    <a:pt x="2607" y="3810"/>
                  </a:lnTo>
                  <a:lnTo>
                    <a:pt x="2607" y="3810"/>
                  </a:lnTo>
                  <a:cubicBezTo>
                    <a:pt x="3354" y="3537"/>
                    <a:pt x="3890" y="2815"/>
                    <a:pt x="3890" y="1965"/>
                  </a:cubicBezTo>
                </a:path>
              </a:pathLst>
            </a:custGeom>
            <a:solidFill>
              <a:srgbClr val="64D795"/>
            </a:solidFill>
            <a:ln>
              <a:noFill/>
            </a:ln>
            <a:effec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sp useBgFill="1">
          <p:nvSpPr>
            <p:cNvPr id="53" name="Freeform 8">
              <a:extLst>
                <a:ext uri="{FF2B5EF4-FFF2-40B4-BE49-F238E27FC236}">
                  <a16:creationId xmlns:a16="http://schemas.microsoft.com/office/drawing/2014/main" id="{ED7E9E28-32E1-4724-8C21-2B710F34E8C3}"/>
                </a:ext>
              </a:extLst>
            </p:cNvPr>
            <p:cNvSpPr>
              <a:spLocks noChangeArrowheads="1"/>
            </p:cNvSpPr>
            <p:nvPr/>
          </p:nvSpPr>
          <p:spPr bwMode="auto">
            <a:xfrm>
              <a:off x="15727278" y="4847552"/>
              <a:ext cx="1955724" cy="1975887"/>
            </a:xfrm>
            <a:custGeom>
              <a:avLst/>
              <a:gdLst>
                <a:gd name="T0" fmla="*/ 2994 w 2995"/>
                <a:gd name="T1" fmla="*/ 1512 h 3025"/>
                <a:gd name="T2" fmla="*/ 2994 w 2995"/>
                <a:gd name="T3" fmla="*/ 1512 h 3025"/>
                <a:gd name="T4" fmla="*/ 1497 w 2995"/>
                <a:gd name="T5" fmla="*/ 3024 h 3025"/>
                <a:gd name="T6" fmla="*/ 1497 w 2995"/>
                <a:gd name="T7" fmla="*/ 3024 h 3025"/>
                <a:gd name="T8" fmla="*/ 0 w 2995"/>
                <a:gd name="T9" fmla="*/ 1512 h 3025"/>
                <a:gd name="T10" fmla="*/ 0 w 2995"/>
                <a:gd name="T11" fmla="*/ 1512 h 3025"/>
                <a:gd name="T12" fmla="*/ 1497 w 2995"/>
                <a:gd name="T13" fmla="*/ 0 h 3025"/>
                <a:gd name="T14" fmla="*/ 1497 w 2995"/>
                <a:gd name="T15" fmla="*/ 0 h 3025"/>
                <a:gd name="T16" fmla="*/ 2994 w 2995"/>
                <a:gd name="T17" fmla="*/ 1512 h 30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95" h="3025">
                  <a:moveTo>
                    <a:pt x="2994" y="1512"/>
                  </a:moveTo>
                  <a:lnTo>
                    <a:pt x="2994" y="1512"/>
                  </a:lnTo>
                  <a:cubicBezTo>
                    <a:pt x="2994" y="2348"/>
                    <a:pt x="2324" y="3024"/>
                    <a:pt x="1497" y="3024"/>
                  </a:cubicBezTo>
                  <a:lnTo>
                    <a:pt x="1497" y="3024"/>
                  </a:lnTo>
                  <a:cubicBezTo>
                    <a:pt x="671" y="3024"/>
                    <a:pt x="0" y="2348"/>
                    <a:pt x="0" y="1512"/>
                  </a:cubicBezTo>
                  <a:lnTo>
                    <a:pt x="0" y="1512"/>
                  </a:lnTo>
                  <a:cubicBezTo>
                    <a:pt x="0" y="677"/>
                    <a:pt x="671" y="0"/>
                    <a:pt x="1497" y="0"/>
                  </a:cubicBezTo>
                  <a:lnTo>
                    <a:pt x="1497" y="0"/>
                  </a:lnTo>
                  <a:cubicBezTo>
                    <a:pt x="2324" y="0"/>
                    <a:pt x="2994" y="677"/>
                    <a:pt x="2994" y="1512"/>
                  </a:cubicBezTo>
                </a:path>
              </a:pathLst>
            </a:custGeom>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sp>
          <p:nvSpPr>
            <p:cNvPr id="54" name="Freeform 35">
              <a:extLst>
                <a:ext uri="{FF2B5EF4-FFF2-40B4-BE49-F238E27FC236}">
                  <a16:creationId xmlns:a16="http://schemas.microsoft.com/office/drawing/2014/main" id="{91461BB5-098B-43BD-93D1-45C51ACD50B8}"/>
                </a:ext>
              </a:extLst>
            </p:cNvPr>
            <p:cNvSpPr>
              <a:spLocks noChangeArrowheads="1"/>
            </p:cNvSpPr>
            <p:nvPr/>
          </p:nvSpPr>
          <p:spPr bwMode="auto">
            <a:xfrm>
              <a:off x="16395508" y="7676008"/>
              <a:ext cx="619264" cy="619264"/>
            </a:xfrm>
            <a:custGeom>
              <a:avLst/>
              <a:gdLst>
                <a:gd name="T0" fmla="*/ 947 w 948"/>
                <a:gd name="T1" fmla="*/ 473 h 947"/>
                <a:gd name="T2" fmla="*/ 947 w 948"/>
                <a:gd name="T3" fmla="*/ 473 h 947"/>
                <a:gd name="T4" fmla="*/ 473 w 948"/>
                <a:gd name="T5" fmla="*/ 0 h 947"/>
                <a:gd name="T6" fmla="*/ 473 w 948"/>
                <a:gd name="T7" fmla="*/ 0 h 947"/>
                <a:gd name="T8" fmla="*/ 0 w 948"/>
                <a:gd name="T9" fmla="*/ 473 h 947"/>
                <a:gd name="T10" fmla="*/ 0 w 948"/>
                <a:gd name="T11" fmla="*/ 473 h 947"/>
                <a:gd name="T12" fmla="*/ 473 w 948"/>
                <a:gd name="T13" fmla="*/ 946 h 947"/>
                <a:gd name="T14" fmla="*/ 473 w 948"/>
                <a:gd name="T15" fmla="*/ 946 h 947"/>
                <a:gd name="T16" fmla="*/ 947 w 948"/>
                <a:gd name="T17" fmla="*/ 473 h 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8" h="947">
                  <a:moveTo>
                    <a:pt x="947" y="473"/>
                  </a:moveTo>
                  <a:lnTo>
                    <a:pt x="947" y="473"/>
                  </a:lnTo>
                  <a:cubicBezTo>
                    <a:pt x="947" y="212"/>
                    <a:pt x="735" y="0"/>
                    <a:pt x="473" y="0"/>
                  </a:cubicBezTo>
                  <a:lnTo>
                    <a:pt x="473" y="0"/>
                  </a:lnTo>
                  <a:cubicBezTo>
                    <a:pt x="212" y="0"/>
                    <a:pt x="0" y="212"/>
                    <a:pt x="0" y="473"/>
                  </a:cubicBezTo>
                  <a:lnTo>
                    <a:pt x="0" y="473"/>
                  </a:lnTo>
                  <a:cubicBezTo>
                    <a:pt x="0" y="734"/>
                    <a:pt x="212" y="946"/>
                    <a:pt x="473" y="946"/>
                  </a:cubicBezTo>
                  <a:lnTo>
                    <a:pt x="473" y="946"/>
                  </a:lnTo>
                  <a:cubicBezTo>
                    <a:pt x="735" y="946"/>
                    <a:pt x="947" y="734"/>
                    <a:pt x="947" y="473"/>
                  </a:cubicBezTo>
                </a:path>
              </a:pathLst>
            </a:custGeom>
            <a:solidFill>
              <a:srgbClr val="64D795">
                <a:lumMod val="75000"/>
              </a:srgbClr>
            </a:solidFill>
            <a:ln>
              <a:noFill/>
            </a:ln>
            <a:effectLst/>
          </p:spPr>
          <p:txBody>
            <a:bodyPr wrap="none" anchor="ctr"/>
            <a:lstStyle/>
            <a:p>
              <a:pPr marL="0" marR="0" lvl="0" indent="0" algn="l" defTabSz="685663" rtl="0" eaLnBrk="1" fontAlgn="auto" latinLnBrk="0" hangingPunct="1">
                <a:lnSpc>
                  <a:spcPct val="100000"/>
                </a:lnSpc>
                <a:spcBef>
                  <a:spcPts val="0"/>
                </a:spcBef>
                <a:spcAft>
                  <a:spcPts val="0"/>
                </a:spcAft>
                <a:buClrTx/>
                <a:buSzTx/>
                <a:buFontTx/>
                <a:buNone/>
                <a:tabLst/>
                <a:defRPr/>
              </a:pPr>
              <a:endParaRPr kumimoji="0" lang="en-US" sz="2449" b="0" i="0" u="none" strike="noStrike" kern="0" cap="none" spc="0" normalizeH="0" baseline="0" noProof="0" dirty="0">
                <a:ln>
                  <a:noFill/>
                </a:ln>
                <a:solidFill>
                  <a:srgbClr val="AAAAAA"/>
                </a:solidFill>
                <a:effectLst/>
                <a:uLnTx/>
                <a:uFillTx/>
                <a:latin typeface="Lato Light" panose="020F0502020204030203" pitchFamily="34" charset="0"/>
                <a:ea typeface="+mn-ea"/>
                <a:cs typeface="+mn-cs"/>
              </a:endParaRPr>
            </a:p>
          </p:txBody>
        </p:sp>
      </p:grpSp>
      <p:sp>
        <p:nvSpPr>
          <p:cNvPr id="34" name="TextBox 33">
            <a:extLst>
              <a:ext uri="{FF2B5EF4-FFF2-40B4-BE49-F238E27FC236}">
                <a16:creationId xmlns:a16="http://schemas.microsoft.com/office/drawing/2014/main" id="{61DCD014-442E-4330-B4FF-0974D3346181}"/>
              </a:ext>
            </a:extLst>
          </p:cNvPr>
          <p:cNvSpPr txBox="1"/>
          <p:nvPr/>
        </p:nvSpPr>
        <p:spPr>
          <a:xfrm>
            <a:off x="2948151" y="417517"/>
            <a:ext cx="3189890" cy="430887"/>
          </a:xfrm>
          <a:prstGeom prst="rect">
            <a:avLst/>
          </a:prstGeom>
          <a:noFill/>
        </p:spPr>
        <p:txBody>
          <a:bodyPr wrap="square">
            <a:spAutoFit/>
          </a:bodyPr>
          <a:lstStyle/>
          <a:p>
            <a:pPr algn="ctr"/>
            <a:r>
              <a:rPr lang="vi-VN" sz="2200" b="1" dirty="0">
                <a:solidFill>
                  <a:srgbClr val="000000"/>
                </a:solidFill>
                <a:effectLst/>
                <a:latin typeface="#9Slide03 Roboto Condensed" panose="02000000000000000000" pitchFamily="2" charset="0"/>
                <a:ea typeface="#9Slide03 Roboto Condensed" panose="02000000000000000000" pitchFamily="2" charset="0"/>
              </a:rPr>
              <a:t>c. Môi trường sinh thái</a:t>
            </a:r>
            <a:endParaRPr lang="en-US" sz="2200" dirty="0">
              <a:latin typeface="#9Slide03 Roboto Condensed" panose="02000000000000000000" pitchFamily="2" charset="0"/>
              <a:ea typeface="#9Slide03 Roboto Condensed" panose="02000000000000000000" pitchFamily="2" charset="0"/>
            </a:endParaRPr>
          </a:p>
        </p:txBody>
      </p:sp>
      <p:sp>
        <p:nvSpPr>
          <p:cNvPr id="35" name="TextBox 34">
            <a:extLst>
              <a:ext uri="{FF2B5EF4-FFF2-40B4-BE49-F238E27FC236}">
                <a16:creationId xmlns:a16="http://schemas.microsoft.com/office/drawing/2014/main" id="{6ED237EA-091D-40C4-BEC6-A4253173BB64}"/>
              </a:ext>
            </a:extLst>
          </p:cNvPr>
          <p:cNvSpPr txBox="1"/>
          <p:nvPr/>
        </p:nvSpPr>
        <p:spPr>
          <a:xfrm>
            <a:off x="7010400" y="3432077"/>
            <a:ext cx="1639614" cy="769441"/>
          </a:xfrm>
          <a:prstGeom prst="rect">
            <a:avLst/>
          </a:prstGeom>
          <a:noFill/>
        </p:spPr>
        <p:txBody>
          <a:bodyPr wrap="square">
            <a:spAutoFit/>
          </a:bodyPr>
          <a:lstStyle/>
          <a:p>
            <a:pPr algn="ctr"/>
            <a:r>
              <a:rPr lang="vi-VN" sz="2200" b="0" i="0" dirty="0">
                <a:solidFill>
                  <a:srgbClr val="000000"/>
                </a:solidFill>
                <a:effectLst/>
                <a:latin typeface="#9Slide03 Roboto Condensed" panose="02000000000000000000" pitchFamily="2" charset="0"/>
                <a:ea typeface="#9Slide03 Roboto Condensed" panose="02000000000000000000" pitchFamily="2" charset="0"/>
              </a:rPr>
              <a:t>Ổn định độ phì của đất</a:t>
            </a:r>
          </a:p>
        </p:txBody>
      </p:sp>
      <p:sp>
        <p:nvSpPr>
          <p:cNvPr id="37" name="TextBox 36">
            <a:extLst>
              <a:ext uri="{FF2B5EF4-FFF2-40B4-BE49-F238E27FC236}">
                <a16:creationId xmlns:a16="http://schemas.microsoft.com/office/drawing/2014/main" id="{F1E0BD9C-4B7C-4AA1-B139-4A2FE54DA823}"/>
              </a:ext>
            </a:extLst>
          </p:cNvPr>
          <p:cNvSpPr txBox="1"/>
          <p:nvPr/>
        </p:nvSpPr>
        <p:spPr>
          <a:xfrm>
            <a:off x="315311" y="3334137"/>
            <a:ext cx="2175641" cy="1107996"/>
          </a:xfrm>
          <a:prstGeom prst="rect">
            <a:avLst/>
          </a:prstGeom>
          <a:noFill/>
        </p:spPr>
        <p:txBody>
          <a:bodyPr wrap="square">
            <a:spAutoFit/>
          </a:bodyPr>
          <a:lstStyle/>
          <a:p>
            <a:pPr algn="ctr"/>
            <a:r>
              <a:rPr lang="vi-VN" sz="2200" b="0" i="0" dirty="0">
                <a:solidFill>
                  <a:srgbClr val="000000"/>
                </a:solidFill>
                <a:effectLst/>
                <a:latin typeface="#9Slide03 Roboto Condensed" panose="02000000000000000000" pitchFamily="2" charset="0"/>
                <a:ea typeface="#9Slide03 Roboto Condensed" panose="02000000000000000000" pitchFamily="2" charset="0"/>
              </a:rPr>
              <a:t>Điều hoà khí hậu, tăng ôxy, làm sạch không khí</a:t>
            </a:r>
            <a:endParaRPr lang="en-US" sz="2200" dirty="0">
              <a:latin typeface="#9Slide03 Roboto Condensed" panose="02000000000000000000" pitchFamily="2" charset="0"/>
              <a:ea typeface="#9Slide03 Roboto Condensed" panose="02000000000000000000" pitchFamily="2" charset="0"/>
            </a:endParaRPr>
          </a:p>
        </p:txBody>
      </p:sp>
      <p:sp>
        <p:nvSpPr>
          <p:cNvPr id="55" name="TextBox 54">
            <a:extLst>
              <a:ext uri="{FF2B5EF4-FFF2-40B4-BE49-F238E27FC236}">
                <a16:creationId xmlns:a16="http://schemas.microsoft.com/office/drawing/2014/main" id="{3AD50C8A-73D3-4FC8-B008-D1C9ECB3F055}"/>
              </a:ext>
            </a:extLst>
          </p:cNvPr>
          <p:cNvSpPr txBox="1"/>
          <p:nvPr/>
        </p:nvSpPr>
        <p:spPr>
          <a:xfrm>
            <a:off x="2785242" y="3460261"/>
            <a:ext cx="1818289" cy="769441"/>
          </a:xfrm>
          <a:prstGeom prst="rect">
            <a:avLst/>
          </a:prstGeom>
          <a:noFill/>
        </p:spPr>
        <p:txBody>
          <a:bodyPr wrap="square">
            <a:spAutoFit/>
          </a:bodyPr>
          <a:lstStyle/>
          <a:p>
            <a:pPr algn="ctr"/>
            <a:r>
              <a:rPr lang="vi-VN" sz="2200" b="0" i="0" dirty="0">
                <a:solidFill>
                  <a:srgbClr val="000000"/>
                </a:solidFill>
                <a:effectLst/>
                <a:latin typeface="#9Slide03 Roboto Condensed" panose="02000000000000000000" pitchFamily="2" charset="0"/>
                <a:ea typeface="#9Slide03 Roboto Condensed" panose="02000000000000000000" pitchFamily="2" charset="0"/>
              </a:rPr>
              <a:t>Giảm ô nhiễm môi trường</a:t>
            </a:r>
          </a:p>
        </p:txBody>
      </p:sp>
      <p:sp>
        <p:nvSpPr>
          <p:cNvPr id="56" name="TextBox 55">
            <a:extLst>
              <a:ext uri="{FF2B5EF4-FFF2-40B4-BE49-F238E27FC236}">
                <a16:creationId xmlns:a16="http://schemas.microsoft.com/office/drawing/2014/main" id="{65A3CDB8-3012-46F0-8BA9-E832F4B5542D}"/>
              </a:ext>
            </a:extLst>
          </p:cNvPr>
          <p:cNvSpPr txBox="1"/>
          <p:nvPr/>
        </p:nvSpPr>
        <p:spPr>
          <a:xfrm>
            <a:off x="4876800" y="3502303"/>
            <a:ext cx="1902372" cy="769441"/>
          </a:xfrm>
          <a:prstGeom prst="rect">
            <a:avLst/>
          </a:prstGeom>
          <a:noFill/>
        </p:spPr>
        <p:txBody>
          <a:bodyPr wrap="square">
            <a:spAutoFit/>
          </a:bodyPr>
          <a:lstStyle/>
          <a:p>
            <a:pPr algn="ctr"/>
            <a:r>
              <a:rPr lang="vi-VN" sz="2200" b="0" i="0" dirty="0">
                <a:solidFill>
                  <a:srgbClr val="000000"/>
                </a:solidFill>
                <a:effectLst/>
                <a:latin typeface="#9Slide03 Roboto Condensed" panose="02000000000000000000" pitchFamily="2" charset="0"/>
                <a:ea typeface="#9Slide03 Roboto Condensed" panose="02000000000000000000" pitchFamily="2" charset="0"/>
              </a:rPr>
              <a:t>Giảm nhẹ thiên tai, hạn hán</a:t>
            </a:r>
            <a:endParaRPr lang="en-US" sz="2200" dirty="0">
              <a:latin typeface="#9Slide03 Roboto Condensed" panose="02000000000000000000" pitchFamily="2" charset="0"/>
              <a:ea typeface="#9Slide03 Roboto Condensed" panose="02000000000000000000" pitchFamily="2" charset="0"/>
            </a:endParaRPr>
          </a:p>
        </p:txBody>
      </p:sp>
      <p:grpSp>
        <p:nvGrpSpPr>
          <p:cNvPr id="57" name="Google Shape;1732;p45">
            <a:extLst>
              <a:ext uri="{FF2B5EF4-FFF2-40B4-BE49-F238E27FC236}">
                <a16:creationId xmlns:a16="http://schemas.microsoft.com/office/drawing/2014/main" id="{3519F2CC-E9F9-456D-A854-BC929ABADE8A}"/>
              </a:ext>
            </a:extLst>
          </p:cNvPr>
          <p:cNvGrpSpPr/>
          <p:nvPr/>
        </p:nvGrpSpPr>
        <p:grpSpPr>
          <a:xfrm>
            <a:off x="7357244" y="1439917"/>
            <a:ext cx="861848" cy="683172"/>
            <a:chOff x="5046670" y="3208808"/>
            <a:chExt cx="1120415" cy="410597"/>
          </a:xfrm>
        </p:grpSpPr>
        <p:grpSp>
          <p:nvGrpSpPr>
            <p:cNvPr id="58" name="Google Shape;1733;p45">
              <a:extLst>
                <a:ext uri="{FF2B5EF4-FFF2-40B4-BE49-F238E27FC236}">
                  <a16:creationId xmlns:a16="http://schemas.microsoft.com/office/drawing/2014/main" id="{FE6266C3-42A2-4FD7-BB68-10745A68F05B}"/>
                </a:ext>
              </a:extLst>
            </p:cNvPr>
            <p:cNvGrpSpPr/>
            <p:nvPr/>
          </p:nvGrpSpPr>
          <p:grpSpPr>
            <a:xfrm flipH="1">
              <a:off x="5811603" y="3321460"/>
              <a:ext cx="82906" cy="185771"/>
              <a:chOff x="3004175" y="2722350"/>
              <a:chExt cx="195950" cy="439175"/>
            </a:xfrm>
          </p:grpSpPr>
          <p:sp>
            <p:nvSpPr>
              <p:cNvPr id="83" name="Google Shape;1734;p45">
                <a:extLst>
                  <a:ext uri="{FF2B5EF4-FFF2-40B4-BE49-F238E27FC236}">
                    <a16:creationId xmlns:a16="http://schemas.microsoft.com/office/drawing/2014/main" id="{E42E3049-91B7-44AD-8525-E1CE75423FD3}"/>
                  </a:ext>
                </a:extLst>
              </p:cNvPr>
              <p:cNvSpPr/>
              <p:nvPr/>
            </p:nvSpPr>
            <p:spPr>
              <a:xfrm>
                <a:off x="3076150" y="2722350"/>
                <a:ext cx="116075" cy="348875"/>
              </a:xfrm>
              <a:custGeom>
                <a:avLst/>
                <a:gdLst/>
                <a:ahLst/>
                <a:cxnLst/>
                <a:rect l="l" t="t" r="r" b="b"/>
                <a:pathLst>
                  <a:path w="4643" h="13955" extrusionOk="0">
                    <a:moveTo>
                      <a:pt x="3027" y="0"/>
                    </a:moveTo>
                    <a:lnTo>
                      <a:pt x="3027" y="0"/>
                    </a:lnTo>
                    <a:cubicBezTo>
                      <a:pt x="1088" y="2115"/>
                      <a:pt x="1" y="4789"/>
                      <a:pt x="30" y="7315"/>
                    </a:cubicBezTo>
                    <a:cubicBezTo>
                      <a:pt x="89" y="9871"/>
                      <a:pt x="1264" y="12251"/>
                      <a:pt x="3262" y="13808"/>
                    </a:cubicBezTo>
                    <a:lnTo>
                      <a:pt x="3350" y="13955"/>
                    </a:lnTo>
                    <a:cubicBezTo>
                      <a:pt x="4290" y="11986"/>
                      <a:pt x="4642" y="9812"/>
                      <a:pt x="4407" y="7668"/>
                    </a:cubicBezTo>
                    <a:cubicBezTo>
                      <a:pt x="4055" y="5083"/>
                      <a:pt x="2733" y="2674"/>
                      <a:pt x="3027" y="0"/>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95" name="Google Shape;1735;p45">
                <a:extLst>
                  <a:ext uri="{FF2B5EF4-FFF2-40B4-BE49-F238E27FC236}">
                    <a16:creationId xmlns:a16="http://schemas.microsoft.com/office/drawing/2014/main" id="{27F641A6-E585-43F7-AEDB-EA4322BFDE30}"/>
                  </a:ext>
                </a:extLst>
              </p:cNvPr>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96" name="Google Shape;1736;p45">
                <a:extLst>
                  <a:ext uri="{FF2B5EF4-FFF2-40B4-BE49-F238E27FC236}">
                    <a16:creationId xmlns:a16="http://schemas.microsoft.com/office/drawing/2014/main" id="{F96F04F4-AB2E-41B0-8A30-050603AC9380}"/>
                  </a:ext>
                </a:extLst>
              </p:cNvPr>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97" name="Google Shape;1737;p45">
                <a:extLst>
                  <a:ext uri="{FF2B5EF4-FFF2-40B4-BE49-F238E27FC236}">
                    <a16:creationId xmlns:a16="http://schemas.microsoft.com/office/drawing/2014/main" id="{864A1B17-DBF0-49C3-9913-851FC2577FC3}"/>
                  </a:ext>
                </a:extLst>
              </p:cNvPr>
              <p:cNvSpPr/>
              <p:nvPr/>
            </p:nvSpPr>
            <p:spPr>
              <a:xfrm>
                <a:off x="3115825" y="2829950"/>
                <a:ext cx="84300" cy="331575"/>
              </a:xfrm>
              <a:custGeom>
                <a:avLst/>
                <a:gdLst/>
                <a:ahLst/>
                <a:cxnLst/>
                <a:rect l="l" t="t" r="r" b="b"/>
                <a:pathLst>
                  <a:path w="3372" h="13263" extrusionOk="0">
                    <a:moveTo>
                      <a:pt x="624" y="0"/>
                    </a:moveTo>
                    <a:cubicBezTo>
                      <a:pt x="514" y="0"/>
                      <a:pt x="397" y="73"/>
                      <a:pt x="382" y="220"/>
                    </a:cubicBezTo>
                    <a:cubicBezTo>
                      <a:pt x="0" y="4686"/>
                      <a:pt x="852" y="9151"/>
                      <a:pt x="2879" y="13146"/>
                    </a:cubicBezTo>
                    <a:cubicBezTo>
                      <a:pt x="2925" y="13228"/>
                      <a:pt x="2993" y="13262"/>
                      <a:pt x="3062" y="13262"/>
                    </a:cubicBezTo>
                    <a:cubicBezTo>
                      <a:pt x="3215" y="13262"/>
                      <a:pt x="3371" y="13094"/>
                      <a:pt x="3290" y="12911"/>
                    </a:cubicBezTo>
                    <a:cubicBezTo>
                      <a:pt x="1293" y="9004"/>
                      <a:pt x="441" y="4598"/>
                      <a:pt x="823" y="220"/>
                    </a:cubicBezTo>
                    <a:cubicBezTo>
                      <a:pt x="837" y="73"/>
                      <a:pt x="735" y="0"/>
                      <a:pt x="624"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98" name="Google Shape;1738;p45">
                <a:extLst>
                  <a:ext uri="{FF2B5EF4-FFF2-40B4-BE49-F238E27FC236}">
                    <a16:creationId xmlns:a16="http://schemas.microsoft.com/office/drawing/2014/main" id="{3AC4F033-35EA-411F-A4FB-F09369714C61}"/>
                  </a:ext>
                </a:extLst>
              </p:cNvPr>
              <p:cNvSpPr/>
              <p:nvPr/>
            </p:nvSpPr>
            <p:spPr>
              <a:xfrm>
                <a:off x="3127575" y="2898625"/>
                <a:ext cx="33150" cy="55975"/>
              </a:xfrm>
              <a:custGeom>
                <a:avLst/>
                <a:gdLst/>
                <a:ahLst/>
                <a:cxnLst/>
                <a:rect l="l" t="t" r="r" b="b"/>
                <a:pathLst>
                  <a:path w="1326" h="2239" extrusionOk="0">
                    <a:moveTo>
                      <a:pt x="1013" y="1"/>
                    </a:moveTo>
                    <a:cubicBezTo>
                      <a:pt x="941" y="1"/>
                      <a:pt x="869" y="34"/>
                      <a:pt x="823" y="117"/>
                    </a:cubicBezTo>
                    <a:cubicBezTo>
                      <a:pt x="470" y="676"/>
                      <a:pt x="206" y="1292"/>
                      <a:pt x="30" y="1939"/>
                    </a:cubicBezTo>
                    <a:cubicBezTo>
                      <a:pt x="0" y="2056"/>
                      <a:pt x="88" y="2174"/>
                      <a:pt x="206" y="2233"/>
                    </a:cubicBezTo>
                    <a:cubicBezTo>
                      <a:pt x="221" y="2236"/>
                      <a:pt x="237" y="2238"/>
                      <a:pt x="252" y="2238"/>
                    </a:cubicBezTo>
                    <a:cubicBezTo>
                      <a:pt x="353" y="2238"/>
                      <a:pt x="445" y="2158"/>
                      <a:pt x="470" y="2056"/>
                    </a:cubicBezTo>
                    <a:cubicBezTo>
                      <a:pt x="617" y="1439"/>
                      <a:pt x="881" y="881"/>
                      <a:pt x="1205" y="323"/>
                    </a:cubicBezTo>
                    <a:cubicBezTo>
                      <a:pt x="1326" y="162"/>
                      <a:pt x="1170" y="1"/>
                      <a:pt x="1013" y="1"/>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99" name="Google Shape;1739;p45">
                <a:extLst>
                  <a:ext uri="{FF2B5EF4-FFF2-40B4-BE49-F238E27FC236}">
                    <a16:creationId xmlns:a16="http://schemas.microsoft.com/office/drawing/2014/main" id="{013F5946-7547-4D41-B5CC-54D076D4E875}"/>
                  </a:ext>
                </a:extLst>
              </p:cNvPr>
              <p:cNvSpPr/>
              <p:nvPr/>
            </p:nvSpPr>
            <p:spPr>
              <a:xfrm>
                <a:off x="3132825" y="2948700"/>
                <a:ext cx="32950" cy="59375"/>
              </a:xfrm>
              <a:custGeom>
                <a:avLst/>
                <a:gdLst/>
                <a:ahLst/>
                <a:cxnLst/>
                <a:rect l="l" t="t" r="r" b="b"/>
                <a:pathLst>
                  <a:path w="1318" h="2375" extrusionOk="0">
                    <a:moveTo>
                      <a:pt x="1087" y="0"/>
                    </a:moveTo>
                    <a:cubicBezTo>
                      <a:pt x="1008" y="0"/>
                      <a:pt x="919" y="48"/>
                      <a:pt x="877" y="112"/>
                    </a:cubicBezTo>
                    <a:cubicBezTo>
                      <a:pt x="554" y="758"/>
                      <a:pt x="290" y="1405"/>
                      <a:pt x="55" y="2080"/>
                    </a:cubicBezTo>
                    <a:cubicBezTo>
                      <a:pt x="0" y="2261"/>
                      <a:pt x="146" y="2374"/>
                      <a:pt x="286" y="2374"/>
                    </a:cubicBezTo>
                    <a:cubicBezTo>
                      <a:pt x="374" y="2374"/>
                      <a:pt x="461" y="2329"/>
                      <a:pt x="495" y="2227"/>
                    </a:cubicBezTo>
                    <a:cubicBezTo>
                      <a:pt x="701" y="1581"/>
                      <a:pt x="965" y="935"/>
                      <a:pt x="1259" y="347"/>
                    </a:cubicBezTo>
                    <a:cubicBezTo>
                      <a:pt x="1318" y="230"/>
                      <a:pt x="1288" y="112"/>
                      <a:pt x="1171" y="24"/>
                    </a:cubicBezTo>
                    <a:cubicBezTo>
                      <a:pt x="1146" y="7"/>
                      <a:pt x="1117" y="0"/>
                      <a:pt x="1087"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100" name="Google Shape;1740;p45">
                <a:extLst>
                  <a:ext uri="{FF2B5EF4-FFF2-40B4-BE49-F238E27FC236}">
                    <a16:creationId xmlns:a16="http://schemas.microsoft.com/office/drawing/2014/main" id="{C44F140A-7976-4842-AD80-DCF9AB2A9EA8}"/>
                  </a:ext>
                </a:extLst>
              </p:cNvPr>
              <p:cNvSpPr/>
              <p:nvPr/>
            </p:nvSpPr>
            <p:spPr>
              <a:xfrm>
                <a:off x="3098200" y="2931075"/>
                <a:ext cx="39975" cy="43375"/>
              </a:xfrm>
              <a:custGeom>
                <a:avLst/>
                <a:gdLst/>
                <a:ahLst/>
                <a:cxnLst/>
                <a:rect l="l" t="t" r="r" b="b"/>
                <a:pathLst>
                  <a:path w="1599" h="1735" extrusionOk="0">
                    <a:moveTo>
                      <a:pt x="231" y="0"/>
                    </a:moveTo>
                    <a:cubicBezTo>
                      <a:pt x="201" y="0"/>
                      <a:pt x="172" y="7"/>
                      <a:pt x="147" y="24"/>
                    </a:cubicBezTo>
                    <a:cubicBezTo>
                      <a:pt x="29" y="112"/>
                      <a:pt x="0" y="229"/>
                      <a:pt x="59" y="347"/>
                    </a:cubicBezTo>
                    <a:cubicBezTo>
                      <a:pt x="353" y="817"/>
                      <a:pt x="705" y="1258"/>
                      <a:pt x="1116" y="1669"/>
                    </a:cubicBezTo>
                    <a:cubicBezTo>
                      <a:pt x="1163" y="1715"/>
                      <a:pt x="1215" y="1735"/>
                      <a:pt x="1266" y="1735"/>
                    </a:cubicBezTo>
                    <a:cubicBezTo>
                      <a:pt x="1441" y="1735"/>
                      <a:pt x="1599" y="1505"/>
                      <a:pt x="1440" y="1346"/>
                    </a:cubicBezTo>
                    <a:lnTo>
                      <a:pt x="1410" y="1346"/>
                    </a:lnTo>
                    <a:cubicBezTo>
                      <a:pt x="1234" y="1140"/>
                      <a:pt x="1058" y="935"/>
                      <a:pt x="881" y="729"/>
                    </a:cubicBezTo>
                    <a:lnTo>
                      <a:pt x="823" y="670"/>
                    </a:lnTo>
                    <a:lnTo>
                      <a:pt x="793" y="611"/>
                    </a:lnTo>
                    <a:cubicBezTo>
                      <a:pt x="764" y="582"/>
                      <a:pt x="705" y="523"/>
                      <a:pt x="676" y="464"/>
                    </a:cubicBezTo>
                    <a:cubicBezTo>
                      <a:pt x="646" y="406"/>
                      <a:pt x="529" y="229"/>
                      <a:pt x="441" y="112"/>
                    </a:cubicBezTo>
                    <a:cubicBezTo>
                      <a:pt x="398" y="48"/>
                      <a:pt x="310" y="0"/>
                      <a:pt x="231"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grpSp>
          <p:nvGrpSpPr>
            <p:cNvPr id="59" name="Google Shape;1741;p45">
              <a:extLst>
                <a:ext uri="{FF2B5EF4-FFF2-40B4-BE49-F238E27FC236}">
                  <a16:creationId xmlns:a16="http://schemas.microsoft.com/office/drawing/2014/main" id="{4E3ED485-F6B1-41BE-957A-527C17DACA1D}"/>
                </a:ext>
              </a:extLst>
            </p:cNvPr>
            <p:cNvGrpSpPr/>
            <p:nvPr/>
          </p:nvGrpSpPr>
          <p:grpSpPr>
            <a:xfrm rot="3041596" flipH="1">
              <a:off x="5625845" y="3373209"/>
              <a:ext cx="96168" cy="82240"/>
              <a:chOff x="5928149" y="3267314"/>
              <a:chExt cx="96164" cy="82236"/>
            </a:xfrm>
          </p:grpSpPr>
          <p:sp>
            <p:nvSpPr>
              <p:cNvPr id="80" name="Google Shape;1742;p45">
                <a:extLst>
                  <a:ext uri="{FF2B5EF4-FFF2-40B4-BE49-F238E27FC236}">
                    <a16:creationId xmlns:a16="http://schemas.microsoft.com/office/drawing/2014/main" id="{66D6D3B0-6C95-4F31-BD5B-6D1509C090F4}"/>
                  </a:ext>
                </a:extLst>
              </p:cNvPr>
              <p:cNvSpPr/>
              <p:nvPr/>
            </p:nvSpPr>
            <p:spPr>
              <a:xfrm>
                <a:off x="5961138" y="3267314"/>
                <a:ext cx="63175" cy="68960"/>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81" name="Google Shape;1743;p45">
                <a:extLst>
                  <a:ext uri="{FF2B5EF4-FFF2-40B4-BE49-F238E27FC236}">
                    <a16:creationId xmlns:a16="http://schemas.microsoft.com/office/drawing/2014/main" id="{7A8A57FF-3736-47F4-BCD1-FD0333ECB267}"/>
                  </a:ext>
                </a:extLst>
              </p:cNvPr>
              <p:cNvSpPr/>
              <p:nvPr/>
            </p:nvSpPr>
            <p:spPr>
              <a:xfrm>
                <a:off x="5928149" y="3308432"/>
                <a:ext cx="72359" cy="41118"/>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grpSp>
          <p:nvGrpSpPr>
            <p:cNvPr id="60" name="Google Shape;1744;p45">
              <a:extLst>
                <a:ext uri="{FF2B5EF4-FFF2-40B4-BE49-F238E27FC236}">
                  <a16:creationId xmlns:a16="http://schemas.microsoft.com/office/drawing/2014/main" id="{47000923-F8E1-4067-98D0-EA68F1D16A36}"/>
                </a:ext>
              </a:extLst>
            </p:cNvPr>
            <p:cNvGrpSpPr/>
            <p:nvPr/>
          </p:nvGrpSpPr>
          <p:grpSpPr>
            <a:xfrm rot="-2700000">
              <a:off x="5946361" y="3473182"/>
              <a:ext cx="96163" cy="82235"/>
              <a:chOff x="5928149" y="3267314"/>
              <a:chExt cx="96164" cy="82236"/>
            </a:xfrm>
          </p:grpSpPr>
          <p:sp>
            <p:nvSpPr>
              <p:cNvPr id="78" name="Google Shape;1745;p45">
                <a:extLst>
                  <a:ext uri="{FF2B5EF4-FFF2-40B4-BE49-F238E27FC236}">
                    <a16:creationId xmlns:a16="http://schemas.microsoft.com/office/drawing/2014/main" id="{B6DAC6D8-7314-41FA-8EBA-05E571142E49}"/>
                  </a:ext>
                </a:extLst>
              </p:cNvPr>
              <p:cNvSpPr/>
              <p:nvPr/>
            </p:nvSpPr>
            <p:spPr>
              <a:xfrm>
                <a:off x="5961138" y="3267314"/>
                <a:ext cx="63175" cy="68960"/>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79" name="Google Shape;1746;p45">
                <a:extLst>
                  <a:ext uri="{FF2B5EF4-FFF2-40B4-BE49-F238E27FC236}">
                    <a16:creationId xmlns:a16="http://schemas.microsoft.com/office/drawing/2014/main" id="{BC4977A2-73CD-4328-83D2-01203F80E43C}"/>
                  </a:ext>
                </a:extLst>
              </p:cNvPr>
              <p:cNvSpPr/>
              <p:nvPr/>
            </p:nvSpPr>
            <p:spPr>
              <a:xfrm>
                <a:off x="5928149" y="3308432"/>
                <a:ext cx="72359" cy="41118"/>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grpSp>
          <p:nvGrpSpPr>
            <p:cNvPr id="61" name="Google Shape;1747;p45">
              <a:extLst>
                <a:ext uri="{FF2B5EF4-FFF2-40B4-BE49-F238E27FC236}">
                  <a16:creationId xmlns:a16="http://schemas.microsoft.com/office/drawing/2014/main" id="{832BD951-33D8-4CB0-95FA-8ADDAADBCC1F}"/>
                </a:ext>
              </a:extLst>
            </p:cNvPr>
            <p:cNvGrpSpPr/>
            <p:nvPr/>
          </p:nvGrpSpPr>
          <p:grpSpPr>
            <a:xfrm>
              <a:off x="5222364" y="3208808"/>
              <a:ext cx="145434" cy="325956"/>
              <a:chOff x="3004175" y="2722350"/>
              <a:chExt cx="195950" cy="439175"/>
            </a:xfrm>
          </p:grpSpPr>
          <p:sp>
            <p:nvSpPr>
              <p:cNvPr id="71" name="Google Shape;1748;p45">
                <a:extLst>
                  <a:ext uri="{FF2B5EF4-FFF2-40B4-BE49-F238E27FC236}">
                    <a16:creationId xmlns:a16="http://schemas.microsoft.com/office/drawing/2014/main" id="{8AFB7311-40BB-4F3A-A7C8-8C0237790F2B}"/>
                  </a:ext>
                </a:extLst>
              </p:cNvPr>
              <p:cNvSpPr/>
              <p:nvPr/>
            </p:nvSpPr>
            <p:spPr>
              <a:xfrm>
                <a:off x="3076150" y="2722350"/>
                <a:ext cx="116075" cy="348875"/>
              </a:xfrm>
              <a:custGeom>
                <a:avLst/>
                <a:gdLst/>
                <a:ahLst/>
                <a:cxnLst/>
                <a:rect l="l" t="t" r="r" b="b"/>
                <a:pathLst>
                  <a:path w="4643" h="13955" extrusionOk="0">
                    <a:moveTo>
                      <a:pt x="3027" y="0"/>
                    </a:moveTo>
                    <a:lnTo>
                      <a:pt x="3027" y="0"/>
                    </a:lnTo>
                    <a:cubicBezTo>
                      <a:pt x="1088" y="2115"/>
                      <a:pt x="1" y="4789"/>
                      <a:pt x="30" y="7315"/>
                    </a:cubicBezTo>
                    <a:cubicBezTo>
                      <a:pt x="89" y="9871"/>
                      <a:pt x="1264" y="12251"/>
                      <a:pt x="3262" y="13808"/>
                    </a:cubicBezTo>
                    <a:lnTo>
                      <a:pt x="3350" y="13955"/>
                    </a:lnTo>
                    <a:cubicBezTo>
                      <a:pt x="4290" y="11986"/>
                      <a:pt x="4642" y="9812"/>
                      <a:pt x="4407" y="7668"/>
                    </a:cubicBezTo>
                    <a:cubicBezTo>
                      <a:pt x="4055" y="5083"/>
                      <a:pt x="2733" y="2674"/>
                      <a:pt x="3027" y="0"/>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72" name="Google Shape;1749;p45">
                <a:extLst>
                  <a:ext uri="{FF2B5EF4-FFF2-40B4-BE49-F238E27FC236}">
                    <a16:creationId xmlns:a16="http://schemas.microsoft.com/office/drawing/2014/main" id="{90037845-3D4A-41FC-A37D-5784894A7E64}"/>
                  </a:ext>
                </a:extLst>
              </p:cNvPr>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73" name="Google Shape;1750;p45">
                <a:extLst>
                  <a:ext uri="{FF2B5EF4-FFF2-40B4-BE49-F238E27FC236}">
                    <a16:creationId xmlns:a16="http://schemas.microsoft.com/office/drawing/2014/main" id="{268B9133-5CAC-4B4C-860B-18C6EB665B4C}"/>
                  </a:ext>
                </a:extLst>
              </p:cNvPr>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74" name="Google Shape;1751;p45">
                <a:extLst>
                  <a:ext uri="{FF2B5EF4-FFF2-40B4-BE49-F238E27FC236}">
                    <a16:creationId xmlns:a16="http://schemas.microsoft.com/office/drawing/2014/main" id="{0C1B6437-7461-4F07-AA3C-5B67A8304134}"/>
                  </a:ext>
                </a:extLst>
              </p:cNvPr>
              <p:cNvSpPr/>
              <p:nvPr/>
            </p:nvSpPr>
            <p:spPr>
              <a:xfrm>
                <a:off x="3115825" y="2829950"/>
                <a:ext cx="84300" cy="331575"/>
              </a:xfrm>
              <a:custGeom>
                <a:avLst/>
                <a:gdLst/>
                <a:ahLst/>
                <a:cxnLst/>
                <a:rect l="l" t="t" r="r" b="b"/>
                <a:pathLst>
                  <a:path w="3372" h="13263" extrusionOk="0">
                    <a:moveTo>
                      <a:pt x="624" y="0"/>
                    </a:moveTo>
                    <a:cubicBezTo>
                      <a:pt x="514" y="0"/>
                      <a:pt x="397" y="73"/>
                      <a:pt x="382" y="220"/>
                    </a:cubicBezTo>
                    <a:cubicBezTo>
                      <a:pt x="0" y="4686"/>
                      <a:pt x="852" y="9151"/>
                      <a:pt x="2879" y="13146"/>
                    </a:cubicBezTo>
                    <a:cubicBezTo>
                      <a:pt x="2925" y="13228"/>
                      <a:pt x="2993" y="13262"/>
                      <a:pt x="3062" y="13262"/>
                    </a:cubicBezTo>
                    <a:cubicBezTo>
                      <a:pt x="3215" y="13262"/>
                      <a:pt x="3371" y="13094"/>
                      <a:pt x="3290" y="12911"/>
                    </a:cubicBezTo>
                    <a:cubicBezTo>
                      <a:pt x="1293" y="9004"/>
                      <a:pt x="441" y="4598"/>
                      <a:pt x="823" y="220"/>
                    </a:cubicBezTo>
                    <a:cubicBezTo>
                      <a:pt x="837" y="73"/>
                      <a:pt x="735" y="0"/>
                      <a:pt x="624"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75" name="Google Shape;1752;p45">
                <a:extLst>
                  <a:ext uri="{FF2B5EF4-FFF2-40B4-BE49-F238E27FC236}">
                    <a16:creationId xmlns:a16="http://schemas.microsoft.com/office/drawing/2014/main" id="{F96E576D-AF2A-409C-B8F0-3B842D739C71}"/>
                  </a:ext>
                </a:extLst>
              </p:cNvPr>
              <p:cNvSpPr/>
              <p:nvPr/>
            </p:nvSpPr>
            <p:spPr>
              <a:xfrm>
                <a:off x="3127575" y="2898625"/>
                <a:ext cx="33150" cy="55975"/>
              </a:xfrm>
              <a:custGeom>
                <a:avLst/>
                <a:gdLst/>
                <a:ahLst/>
                <a:cxnLst/>
                <a:rect l="l" t="t" r="r" b="b"/>
                <a:pathLst>
                  <a:path w="1326" h="2239" extrusionOk="0">
                    <a:moveTo>
                      <a:pt x="1013" y="1"/>
                    </a:moveTo>
                    <a:cubicBezTo>
                      <a:pt x="941" y="1"/>
                      <a:pt x="869" y="34"/>
                      <a:pt x="823" y="117"/>
                    </a:cubicBezTo>
                    <a:cubicBezTo>
                      <a:pt x="470" y="676"/>
                      <a:pt x="206" y="1292"/>
                      <a:pt x="30" y="1939"/>
                    </a:cubicBezTo>
                    <a:cubicBezTo>
                      <a:pt x="0" y="2056"/>
                      <a:pt x="88" y="2174"/>
                      <a:pt x="206" y="2233"/>
                    </a:cubicBezTo>
                    <a:cubicBezTo>
                      <a:pt x="221" y="2236"/>
                      <a:pt x="237" y="2238"/>
                      <a:pt x="252" y="2238"/>
                    </a:cubicBezTo>
                    <a:cubicBezTo>
                      <a:pt x="353" y="2238"/>
                      <a:pt x="445" y="2158"/>
                      <a:pt x="470" y="2056"/>
                    </a:cubicBezTo>
                    <a:cubicBezTo>
                      <a:pt x="617" y="1439"/>
                      <a:pt x="881" y="881"/>
                      <a:pt x="1205" y="323"/>
                    </a:cubicBezTo>
                    <a:cubicBezTo>
                      <a:pt x="1326" y="162"/>
                      <a:pt x="1170" y="1"/>
                      <a:pt x="1013" y="1"/>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76" name="Google Shape;1753;p45">
                <a:extLst>
                  <a:ext uri="{FF2B5EF4-FFF2-40B4-BE49-F238E27FC236}">
                    <a16:creationId xmlns:a16="http://schemas.microsoft.com/office/drawing/2014/main" id="{064122AA-3BFF-4F34-A53F-127DF0B13C53}"/>
                  </a:ext>
                </a:extLst>
              </p:cNvPr>
              <p:cNvSpPr/>
              <p:nvPr/>
            </p:nvSpPr>
            <p:spPr>
              <a:xfrm>
                <a:off x="3132825" y="2948700"/>
                <a:ext cx="32950" cy="59375"/>
              </a:xfrm>
              <a:custGeom>
                <a:avLst/>
                <a:gdLst/>
                <a:ahLst/>
                <a:cxnLst/>
                <a:rect l="l" t="t" r="r" b="b"/>
                <a:pathLst>
                  <a:path w="1318" h="2375" extrusionOk="0">
                    <a:moveTo>
                      <a:pt x="1087" y="0"/>
                    </a:moveTo>
                    <a:cubicBezTo>
                      <a:pt x="1008" y="0"/>
                      <a:pt x="919" y="48"/>
                      <a:pt x="877" y="112"/>
                    </a:cubicBezTo>
                    <a:cubicBezTo>
                      <a:pt x="554" y="758"/>
                      <a:pt x="290" y="1405"/>
                      <a:pt x="55" y="2080"/>
                    </a:cubicBezTo>
                    <a:cubicBezTo>
                      <a:pt x="0" y="2261"/>
                      <a:pt x="146" y="2374"/>
                      <a:pt x="286" y="2374"/>
                    </a:cubicBezTo>
                    <a:cubicBezTo>
                      <a:pt x="374" y="2374"/>
                      <a:pt x="461" y="2329"/>
                      <a:pt x="495" y="2227"/>
                    </a:cubicBezTo>
                    <a:cubicBezTo>
                      <a:pt x="701" y="1581"/>
                      <a:pt x="965" y="935"/>
                      <a:pt x="1259" y="347"/>
                    </a:cubicBezTo>
                    <a:cubicBezTo>
                      <a:pt x="1318" y="230"/>
                      <a:pt x="1288" y="112"/>
                      <a:pt x="1171" y="24"/>
                    </a:cubicBezTo>
                    <a:cubicBezTo>
                      <a:pt x="1146" y="7"/>
                      <a:pt x="1117" y="0"/>
                      <a:pt x="1087"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77" name="Google Shape;1754;p45">
                <a:extLst>
                  <a:ext uri="{FF2B5EF4-FFF2-40B4-BE49-F238E27FC236}">
                    <a16:creationId xmlns:a16="http://schemas.microsoft.com/office/drawing/2014/main" id="{2C89F238-2BB4-4D8E-A638-0CF4CB56029D}"/>
                  </a:ext>
                </a:extLst>
              </p:cNvPr>
              <p:cNvSpPr/>
              <p:nvPr/>
            </p:nvSpPr>
            <p:spPr>
              <a:xfrm>
                <a:off x="3098200" y="2931075"/>
                <a:ext cx="39975" cy="43375"/>
              </a:xfrm>
              <a:custGeom>
                <a:avLst/>
                <a:gdLst/>
                <a:ahLst/>
                <a:cxnLst/>
                <a:rect l="l" t="t" r="r" b="b"/>
                <a:pathLst>
                  <a:path w="1599" h="1735" extrusionOk="0">
                    <a:moveTo>
                      <a:pt x="231" y="0"/>
                    </a:moveTo>
                    <a:cubicBezTo>
                      <a:pt x="201" y="0"/>
                      <a:pt x="172" y="7"/>
                      <a:pt x="147" y="24"/>
                    </a:cubicBezTo>
                    <a:cubicBezTo>
                      <a:pt x="29" y="112"/>
                      <a:pt x="0" y="229"/>
                      <a:pt x="59" y="347"/>
                    </a:cubicBezTo>
                    <a:cubicBezTo>
                      <a:pt x="353" y="817"/>
                      <a:pt x="705" y="1258"/>
                      <a:pt x="1116" y="1669"/>
                    </a:cubicBezTo>
                    <a:cubicBezTo>
                      <a:pt x="1163" y="1715"/>
                      <a:pt x="1215" y="1735"/>
                      <a:pt x="1266" y="1735"/>
                    </a:cubicBezTo>
                    <a:cubicBezTo>
                      <a:pt x="1441" y="1735"/>
                      <a:pt x="1599" y="1505"/>
                      <a:pt x="1440" y="1346"/>
                    </a:cubicBezTo>
                    <a:lnTo>
                      <a:pt x="1410" y="1346"/>
                    </a:lnTo>
                    <a:cubicBezTo>
                      <a:pt x="1234" y="1140"/>
                      <a:pt x="1058" y="935"/>
                      <a:pt x="881" y="729"/>
                    </a:cubicBezTo>
                    <a:lnTo>
                      <a:pt x="823" y="670"/>
                    </a:lnTo>
                    <a:lnTo>
                      <a:pt x="793" y="611"/>
                    </a:lnTo>
                    <a:cubicBezTo>
                      <a:pt x="764" y="582"/>
                      <a:pt x="705" y="523"/>
                      <a:pt x="676" y="464"/>
                    </a:cubicBezTo>
                    <a:cubicBezTo>
                      <a:pt x="646" y="406"/>
                      <a:pt x="529" y="229"/>
                      <a:pt x="441" y="112"/>
                    </a:cubicBezTo>
                    <a:cubicBezTo>
                      <a:pt x="398" y="48"/>
                      <a:pt x="310" y="0"/>
                      <a:pt x="231"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grpSp>
          <p:nvGrpSpPr>
            <p:cNvPr id="62" name="Google Shape;1755;p45">
              <a:extLst>
                <a:ext uri="{FF2B5EF4-FFF2-40B4-BE49-F238E27FC236}">
                  <a16:creationId xmlns:a16="http://schemas.microsoft.com/office/drawing/2014/main" id="{5ACE0724-DB05-44FE-8919-693EBF88F0B8}"/>
                </a:ext>
              </a:extLst>
            </p:cNvPr>
            <p:cNvGrpSpPr/>
            <p:nvPr/>
          </p:nvGrpSpPr>
          <p:grpSpPr>
            <a:xfrm>
              <a:off x="5462380" y="3302316"/>
              <a:ext cx="96358" cy="191149"/>
              <a:chOff x="3213925" y="2904475"/>
              <a:chExt cx="173650" cy="344475"/>
            </a:xfrm>
          </p:grpSpPr>
          <p:sp>
            <p:nvSpPr>
              <p:cNvPr id="64" name="Google Shape;1756;p45">
                <a:extLst>
                  <a:ext uri="{FF2B5EF4-FFF2-40B4-BE49-F238E27FC236}">
                    <a16:creationId xmlns:a16="http://schemas.microsoft.com/office/drawing/2014/main" id="{69A1948A-011B-4AFE-B799-8730C0CB1FC0}"/>
                  </a:ext>
                </a:extLst>
              </p:cNvPr>
              <p:cNvSpPr/>
              <p:nvPr/>
            </p:nvSpPr>
            <p:spPr>
              <a:xfrm>
                <a:off x="3237725" y="2904475"/>
                <a:ext cx="104325" cy="275450"/>
              </a:xfrm>
              <a:custGeom>
                <a:avLst/>
                <a:gdLst/>
                <a:ahLst/>
                <a:cxnLst/>
                <a:rect l="l" t="t" r="r" b="b"/>
                <a:pathLst>
                  <a:path w="4173" h="11018" extrusionOk="0">
                    <a:moveTo>
                      <a:pt x="2116" y="1"/>
                    </a:moveTo>
                    <a:cubicBezTo>
                      <a:pt x="2116" y="2145"/>
                      <a:pt x="853" y="3908"/>
                      <a:pt x="383" y="5935"/>
                    </a:cubicBezTo>
                    <a:cubicBezTo>
                      <a:pt x="1" y="7610"/>
                      <a:pt x="118" y="9372"/>
                      <a:pt x="735" y="11017"/>
                    </a:cubicBezTo>
                    <a:lnTo>
                      <a:pt x="823" y="10900"/>
                    </a:lnTo>
                    <a:cubicBezTo>
                      <a:pt x="2557" y="9872"/>
                      <a:pt x="3702" y="8109"/>
                      <a:pt x="3937" y="6082"/>
                    </a:cubicBezTo>
                    <a:cubicBezTo>
                      <a:pt x="4172" y="4084"/>
                      <a:pt x="3526" y="1852"/>
                      <a:pt x="2116"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65" name="Google Shape;1757;p45">
                <a:extLst>
                  <a:ext uri="{FF2B5EF4-FFF2-40B4-BE49-F238E27FC236}">
                    <a16:creationId xmlns:a16="http://schemas.microsoft.com/office/drawing/2014/main" id="{690010F8-8D8F-4B2C-8EB9-4481C3376F59}"/>
                  </a:ext>
                </a:extLst>
              </p:cNvPr>
              <p:cNvSpPr/>
              <p:nvPr/>
            </p:nvSpPr>
            <p:spPr>
              <a:xfrm>
                <a:off x="3273725" y="3099100"/>
                <a:ext cx="113850" cy="124275"/>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66" name="Google Shape;1758;p45">
                <a:extLst>
                  <a:ext uri="{FF2B5EF4-FFF2-40B4-BE49-F238E27FC236}">
                    <a16:creationId xmlns:a16="http://schemas.microsoft.com/office/drawing/2014/main" id="{65C95CCB-21AA-4C81-BE2A-3A1271268454}"/>
                  </a:ext>
                </a:extLst>
              </p:cNvPr>
              <p:cNvSpPr/>
              <p:nvPr/>
            </p:nvSpPr>
            <p:spPr>
              <a:xfrm>
                <a:off x="3214275" y="3173200"/>
                <a:ext cx="130400" cy="74100"/>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67" name="Google Shape;1759;p45">
                <a:extLst>
                  <a:ext uri="{FF2B5EF4-FFF2-40B4-BE49-F238E27FC236}">
                    <a16:creationId xmlns:a16="http://schemas.microsoft.com/office/drawing/2014/main" id="{5E1A63E7-10B5-46A0-81D9-4908E01EDE59}"/>
                  </a:ext>
                </a:extLst>
              </p:cNvPr>
              <p:cNvSpPr/>
              <p:nvPr/>
            </p:nvSpPr>
            <p:spPr>
              <a:xfrm>
                <a:off x="3213925" y="2990600"/>
                <a:ext cx="89200" cy="258350"/>
              </a:xfrm>
              <a:custGeom>
                <a:avLst/>
                <a:gdLst/>
                <a:ahLst/>
                <a:cxnLst/>
                <a:rect l="l" t="t" r="r" b="b"/>
                <a:pathLst>
                  <a:path w="3568" h="10334" extrusionOk="0">
                    <a:moveTo>
                      <a:pt x="3347" y="0"/>
                    </a:moveTo>
                    <a:cubicBezTo>
                      <a:pt x="3244" y="0"/>
                      <a:pt x="3141" y="66"/>
                      <a:pt x="3127" y="199"/>
                    </a:cubicBezTo>
                    <a:cubicBezTo>
                      <a:pt x="3068" y="3695"/>
                      <a:pt x="2040" y="7102"/>
                      <a:pt x="101" y="10011"/>
                    </a:cubicBezTo>
                    <a:cubicBezTo>
                      <a:pt x="0" y="10172"/>
                      <a:pt x="148" y="10333"/>
                      <a:pt x="308" y="10333"/>
                    </a:cubicBezTo>
                    <a:cubicBezTo>
                      <a:pt x="381" y="10333"/>
                      <a:pt x="457" y="10299"/>
                      <a:pt x="512" y="10216"/>
                    </a:cubicBezTo>
                    <a:cubicBezTo>
                      <a:pt x="2451" y="7249"/>
                      <a:pt x="3538" y="3783"/>
                      <a:pt x="3567" y="199"/>
                    </a:cubicBezTo>
                    <a:cubicBezTo>
                      <a:pt x="3553" y="66"/>
                      <a:pt x="3450" y="0"/>
                      <a:pt x="3347"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68" name="Google Shape;1760;p45">
                <a:extLst>
                  <a:ext uri="{FF2B5EF4-FFF2-40B4-BE49-F238E27FC236}">
                    <a16:creationId xmlns:a16="http://schemas.microsoft.com/office/drawing/2014/main" id="{F8053FCF-A989-43F4-9347-D3D4042E5584}"/>
                  </a:ext>
                </a:extLst>
              </p:cNvPr>
              <p:cNvSpPr/>
              <p:nvPr/>
            </p:nvSpPr>
            <p:spPr>
              <a:xfrm>
                <a:off x="3267850" y="3042550"/>
                <a:ext cx="24250" cy="47950"/>
              </a:xfrm>
              <a:custGeom>
                <a:avLst/>
                <a:gdLst/>
                <a:ahLst/>
                <a:cxnLst/>
                <a:rect l="l" t="t" r="r" b="b"/>
                <a:pathLst>
                  <a:path w="970" h="1918" extrusionOk="0">
                    <a:moveTo>
                      <a:pt x="249" y="1"/>
                    </a:moveTo>
                    <a:cubicBezTo>
                      <a:pt x="212" y="1"/>
                      <a:pt x="177" y="11"/>
                      <a:pt x="147" y="30"/>
                    </a:cubicBezTo>
                    <a:cubicBezTo>
                      <a:pt x="30" y="89"/>
                      <a:pt x="0" y="236"/>
                      <a:pt x="59" y="324"/>
                    </a:cubicBezTo>
                    <a:cubicBezTo>
                      <a:pt x="265" y="794"/>
                      <a:pt x="441" y="1264"/>
                      <a:pt x="500" y="1763"/>
                    </a:cubicBezTo>
                    <a:cubicBezTo>
                      <a:pt x="524" y="1861"/>
                      <a:pt x="609" y="1918"/>
                      <a:pt x="704" y="1918"/>
                    </a:cubicBezTo>
                    <a:cubicBezTo>
                      <a:pt x="724" y="1918"/>
                      <a:pt x="744" y="1915"/>
                      <a:pt x="764" y="1910"/>
                    </a:cubicBezTo>
                    <a:cubicBezTo>
                      <a:pt x="882" y="1881"/>
                      <a:pt x="970" y="1763"/>
                      <a:pt x="940" y="1646"/>
                    </a:cubicBezTo>
                    <a:cubicBezTo>
                      <a:pt x="852" y="1117"/>
                      <a:pt x="676" y="588"/>
                      <a:pt x="441" y="118"/>
                    </a:cubicBezTo>
                    <a:cubicBezTo>
                      <a:pt x="402" y="40"/>
                      <a:pt x="323" y="1"/>
                      <a:pt x="249" y="1"/>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69" name="Google Shape;1761;p45">
                <a:extLst>
                  <a:ext uri="{FF2B5EF4-FFF2-40B4-BE49-F238E27FC236}">
                    <a16:creationId xmlns:a16="http://schemas.microsoft.com/office/drawing/2014/main" id="{8CAD9B34-4023-4C2D-97A8-44F5D2A138B1}"/>
                  </a:ext>
                </a:extLst>
              </p:cNvPr>
              <p:cNvSpPr/>
              <p:nvPr/>
            </p:nvSpPr>
            <p:spPr>
              <a:xfrm>
                <a:off x="3258300" y="3081300"/>
                <a:ext cx="25575" cy="51475"/>
              </a:xfrm>
              <a:custGeom>
                <a:avLst/>
                <a:gdLst/>
                <a:ahLst/>
                <a:cxnLst/>
                <a:rect l="l" t="t" r="r" b="b"/>
                <a:pathLst>
                  <a:path w="1023" h="2059" extrusionOk="0">
                    <a:moveTo>
                      <a:pt x="266" y="0"/>
                    </a:moveTo>
                    <a:cubicBezTo>
                      <a:pt x="246" y="0"/>
                      <a:pt x="226" y="3"/>
                      <a:pt x="206" y="8"/>
                    </a:cubicBezTo>
                    <a:cubicBezTo>
                      <a:pt x="88" y="37"/>
                      <a:pt x="0" y="155"/>
                      <a:pt x="59" y="272"/>
                    </a:cubicBezTo>
                    <a:cubicBezTo>
                      <a:pt x="235" y="801"/>
                      <a:pt x="412" y="1330"/>
                      <a:pt x="529" y="1888"/>
                    </a:cubicBezTo>
                    <a:cubicBezTo>
                      <a:pt x="565" y="2007"/>
                      <a:pt x="658" y="2058"/>
                      <a:pt x="750" y="2058"/>
                    </a:cubicBezTo>
                    <a:cubicBezTo>
                      <a:pt x="887" y="2058"/>
                      <a:pt x="1022" y="1946"/>
                      <a:pt x="970" y="1770"/>
                    </a:cubicBezTo>
                    <a:cubicBezTo>
                      <a:pt x="852" y="1212"/>
                      <a:pt x="676" y="684"/>
                      <a:pt x="470" y="155"/>
                    </a:cubicBezTo>
                    <a:cubicBezTo>
                      <a:pt x="446" y="57"/>
                      <a:pt x="361" y="0"/>
                      <a:pt x="266"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70" name="Google Shape;1762;p45">
                <a:extLst>
                  <a:ext uri="{FF2B5EF4-FFF2-40B4-BE49-F238E27FC236}">
                    <a16:creationId xmlns:a16="http://schemas.microsoft.com/office/drawing/2014/main" id="{0BA65CC1-5F53-435C-AA58-8069365E5E85}"/>
                  </a:ext>
                </a:extLst>
              </p:cNvPr>
              <p:cNvSpPr/>
              <p:nvPr/>
            </p:nvSpPr>
            <p:spPr>
              <a:xfrm>
                <a:off x="3282525" y="3072475"/>
                <a:ext cx="34550" cy="34000"/>
              </a:xfrm>
              <a:custGeom>
                <a:avLst/>
                <a:gdLst/>
                <a:ahLst/>
                <a:cxnLst/>
                <a:rect l="l" t="t" r="r" b="b"/>
                <a:pathLst>
                  <a:path w="1382" h="1360" extrusionOk="0">
                    <a:moveTo>
                      <a:pt x="1147" y="1"/>
                    </a:moveTo>
                    <a:cubicBezTo>
                      <a:pt x="1095" y="1"/>
                      <a:pt x="1044" y="23"/>
                      <a:pt x="1000" y="67"/>
                    </a:cubicBezTo>
                    <a:cubicBezTo>
                      <a:pt x="706" y="420"/>
                      <a:pt x="383" y="713"/>
                      <a:pt x="60" y="978"/>
                    </a:cubicBezTo>
                    <a:cubicBezTo>
                      <a:pt x="1" y="1037"/>
                      <a:pt x="1" y="1095"/>
                      <a:pt x="1" y="1154"/>
                    </a:cubicBezTo>
                    <a:cubicBezTo>
                      <a:pt x="1" y="1213"/>
                      <a:pt x="1" y="1272"/>
                      <a:pt x="60" y="1301"/>
                    </a:cubicBezTo>
                    <a:cubicBezTo>
                      <a:pt x="89" y="1330"/>
                      <a:pt x="148" y="1360"/>
                      <a:pt x="206" y="1360"/>
                    </a:cubicBezTo>
                    <a:cubicBezTo>
                      <a:pt x="265" y="1360"/>
                      <a:pt x="324" y="1330"/>
                      <a:pt x="383" y="1301"/>
                    </a:cubicBezTo>
                    <a:cubicBezTo>
                      <a:pt x="706" y="1037"/>
                      <a:pt x="1029" y="713"/>
                      <a:pt x="1293" y="390"/>
                    </a:cubicBezTo>
                    <a:cubicBezTo>
                      <a:pt x="1352" y="361"/>
                      <a:pt x="1382" y="302"/>
                      <a:pt x="1382" y="243"/>
                    </a:cubicBezTo>
                    <a:cubicBezTo>
                      <a:pt x="1382" y="185"/>
                      <a:pt x="1352" y="126"/>
                      <a:pt x="1293" y="67"/>
                    </a:cubicBezTo>
                    <a:cubicBezTo>
                      <a:pt x="1249" y="23"/>
                      <a:pt x="1198" y="1"/>
                      <a:pt x="1147" y="1"/>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sp>
          <p:nvSpPr>
            <p:cNvPr id="63" name="Google Shape;1763;p45">
              <a:extLst>
                <a:ext uri="{FF2B5EF4-FFF2-40B4-BE49-F238E27FC236}">
                  <a16:creationId xmlns:a16="http://schemas.microsoft.com/office/drawing/2014/main" id="{C2BA8BD8-6FE3-43AC-A728-6B45657FAD0A}"/>
                </a:ext>
              </a:extLst>
            </p:cNvPr>
            <p:cNvSpPr/>
            <p:nvPr/>
          </p:nvSpPr>
          <p:spPr>
            <a:xfrm>
              <a:off x="5046670" y="3449142"/>
              <a:ext cx="1120415" cy="170264"/>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rgbClr val="52321D"/>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pic>
        <p:nvPicPr>
          <p:cNvPr id="9218" name="Picture 2" descr="Traquea Png, Vectores, PSD, e Clipart Para Descarga Gratuita | pngtree">
            <a:extLst>
              <a:ext uri="{FF2B5EF4-FFF2-40B4-BE49-F238E27FC236}">
                <a16:creationId xmlns:a16="http://schemas.microsoft.com/office/drawing/2014/main" id="{E3FF99B8-4A9D-42D9-871F-78AE63EE1B4A}"/>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91258" y="1387366"/>
            <a:ext cx="995198" cy="99519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522B69C2-BF60-4902-851B-3F6279DE8B0A}"/>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95" b="89941" l="9969" r="89928">
                        <a14:foregroundMark x1="29805" y1="10449" x2="29805" y2="10449"/>
                        <a14:foregroundMark x1="21583" y1="15723" x2="21583" y2="15723"/>
                        <a14:foregroundMark x1="42446" y1="19434" x2="42446" y2="19434"/>
                        <a14:foregroundMark x1="50257" y1="19824" x2="50257" y2="19824"/>
                        <a14:foregroundMark x1="31552" y1="13086" x2="31552" y2="13086"/>
                        <a14:foregroundMark x1="21583" y1="14258" x2="21583" y2="14258"/>
                        <a14:foregroundMark x1="43165" y1="24316" x2="43165" y2="24316"/>
                        <a14:foregroundMark x1="45015" y1="28418" x2="45015" y2="28418"/>
                        <a14:foregroundMark x1="50668" y1="28223" x2="50668" y2="28223"/>
                        <a14:foregroundMark x1="58171" y1="25781" x2="58171" y2="25781"/>
                        <a14:foregroundMark x1="65879" y1="23535" x2="65879" y2="23535"/>
                        <a14:foregroundMark x1="62898" y1="19434" x2="62898" y2="19434"/>
                        <a14:foregroundMark x1="56423" y1="20410" x2="56423" y2="20410"/>
                        <a14:foregroundMark x1="63515" y1="32910" x2="63515" y2="32910"/>
                        <a14:foregroundMark x1="69990" y1="28613" x2="69990" y2="28613"/>
                        <a14:foregroundMark x1="69373" y1="35742" x2="69373" y2="35742"/>
                        <a14:foregroundMark x1="71737" y1="40625" x2="71737" y2="40625"/>
                        <a14:foregroundMark x1="60123" y1="41895" x2="60123" y2="41895"/>
                        <a14:foregroundMark x1="54265" y1="38574" x2="54265" y2="38574"/>
                        <a14:foregroundMark x1="45735" y1="34570" x2="45735" y2="34570"/>
                        <a14:foregroundMark x1="45529" y1="39063" x2="45529" y2="39063"/>
                        <a14:foregroundMark x1="38849" y1="33496" x2="38849" y2="33496"/>
                        <a14:foregroundMark x1="36691" y1="25781" x2="36691" y2="25781"/>
                        <a14:foregroundMark x1="39466" y1="22656" x2="39466" y2="22656"/>
                        <a14:foregroundMark x1="35355" y1="22070" x2="35355" y2="22070"/>
                        <a14:foregroundMark x1="31963" y1="26172" x2="31963" y2="26172"/>
                        <a14:foregroundMark x1="32785" y1="30078" x2="32785" y2="30078"/>
                        <a14:foregroundMark x1="33196" y1="37207" x2="33196" y2="37207"/>
                        <a14:foregroundMark x1="25694" y1="11426" x2="25694" y2="11426"/>
                        <a14:foregroundMark x1="32580" y1="12305" x2="32580" y2="12305"/>
                        <a14:foregroundMark x1="59507" y1="10059" x2="59507" y2="10059"/>
                        <a14:foregroundMark x1="61562" y1="3906" x2="61357" y2="14551"/>
                        <a14:foregroundMark x1="67831" y1="8789" x2="67831" y2="8789"/>
                        <a14:foregroundMark x1="67626" y1="13477" x2="67626" y2="13477"/>
                        <a14:foregroundMark x1="66598" y1="4102" x2="66598" y2="4102"/>
                        <a14:foregroundMark x1="61151" y1="1660" x2="61151" y2="1660"/>
                        <a14:foregroundMark x1="56423" y1="4492" x2="56423" y2="4492"/>
                        <a14:foregroundMark x1="56012" y1="50488" x2="63720" y2="57031"/>
                        <a14:foregroundMark x1="82014" y1="58398" x2="82014" y2="58398"/>
                        <a14:foregroundMark x1="82425" y1="58887" x2="82425" y2="61328"/>
                      </a14:backgroundRemoval>
                    </a14:imgEffect>
                  </a14:imgLayer>
                </a14:imgProps>
              </a:ext>
            </a:extLst>
          </a:blip>
          <a:stretch>
            <a:fillRect/>
          </a:stretch>
        </p:blipFill>
        <p:spPr>
          <a:xfrm>
            <a:off x="3201695" y="1429405"/>
            <a:ext cx="1002444" cy="1054987"/>
          </a:xfrm>
          <a:prstGeom prst="rect">
            <a:avLst/>
          </a:prstGeom>
        </p:spPr>
      </p:pic>
      <p:pic>
        <p:nvPicPr>
          <p:cNvPr id="9222" name="Picture 6" descr="Lowpoly Rừng Hồ Nước Hình ảnh Vector Hình ảnh | Định dạng hình ảnh PSD  610155934| vn.lovepik.com">
            <a:extLst>
              <a:ext uri="{FF2B5EF4-FFF2-40B4-BE49-F238E27FC236}">
                <a16:creationId xmlns:a16="http://schemas.microsoft.com/office/drawing/2014/main" id="{D1851576-AB93-4BC4-BEAB-0BAEF1A1819B}"/>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0000" l="10000" r="92558"/>
                    </a14:imgEffect>
                  </a14:imgLayer>
                </a14:imgProps>
              </a:ext>
              <a:ext uri="{28A0092B-C50C-407E-A947-70E740481C1C}">
                <a14:useLocalDpi xmlns:a14="http://schemas.microsoft.com/office/drawing/2010/main" val="0"/>
              </a:ext>
            </a:extLst>
          </a:blip>
          <a:srcRect/>
          <a:stretch>
            <a:fillRect/>
          </a:stretch>
        </p:blipFill>
        <p:spPr bwMode="auto">
          <a:xfrm>
            <a:off x="5184885" y="1313793"/>
            <a:ext cx="1166648" cy="1166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8035924"/>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ppt_x"/>
                                          </p:val>
                                        </p:tav>
                                        <p:tav tm="100000">
                                          <p:val>
                                            <p:strVal val="#ppt_x"/>
                                          </p:val>
                                        </p:tav>
                                      </p:tavLst>
                                    </p:anim>
                                    <p:anim calcmode="lin" valueType="num">
                                      <p:cBhvr additive="base">
                                        <p:cTn id="18" dur="500" fill="hold"/>
                                        <p:tgtEl>
                                          <p:spTgt spid="3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ppt_x"/>
                                          </p:val>
                                        </p:tav>
                                        <p:tav tm="100000">
                                          <p:val>
                                            <p:strVal val="#ppt_x"/>
                                          </p:val>
                                        </p:tav>
                                      </p:tavLst>
                                    </p:anim>
                                    <p:anim calcmode="lin" valueType="num">
                                      <p:cBhvr additive="base">
                                        <p:cTn id="26" dur="500" fill="hold"/>
                                        <p:tgtEl>
                                          <p:spTgt spid="4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additive="base">
                                        <p:cTn id="29" dur="500" fill="hold"/>
                                        <p:tgtEl>
                                          <p:spTgt spid="51"/>
                                        </p:tgtEl>
                                        <p:attrNameLst>
                                          <p:attrName>ppt_x</p:attrName>
                                        </p:attrNameLst>
                                      </p:cBhvr>
                                      <p:tavLst>
                                        <p:tav tm="0">
                                          <p:val>
                                            <p:strVal val="#ppt_x"/>
                                          </p:val>
                                        </p:tav>
                                        <p:tav tm="100000">
                                          <p:val>
                                            <p:strVal val="#ppt_x"/>
                                          </p:val>
                                        </p:tav>
                                      </p:tavLst>
                                    </p:anim>
                                    <p:anim calcmode="lin" valueType="num">
                                      <p:cBhvr additive="base">
                                        <p:cTn id="30" dur="500" fill="hold"/>
                                        <p:tgtEl>
                                          <p:spTgt spid="5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7"/>
                                        </p:tgtEl>
                                        <p:attrNameLst>
                                          <p:attrName>style.visibility</p:attrName>
                                        </p:attrNameLst>
                                      </p:cBhvr>
                                      <p:to>
                                        <p:strVal val="visible"/>
                                      </p:to>
                                    </p:set>
                                    <p:anim calcmode="lin" valueType="num">
                                      <p:cBhvr additive="base">
                                        <p:cTn id="33" dur="500" fill="hold"/>
                                        <p:tgtEl>
                                          <p:spTgt spid="57"/>
                                        </p:tgtEl>
                                        <p:attrNameLst>
                                          <p:attrName>ppt_x</p:attrName>
                                        </p:attrNameLst>
                                      </p:cBhvr>
                                      <p:tavLst>
                                        <p:tav tm="0">
                                          <p:val>
                                            <p:strVal val="#ppt_x"/>
                                          </p:val>
                                        </p:tav>
                                        <p:tav tm="100000">
                                          <p:val>
                                            <p:strVal val="#ppt_x"/>
                                          </p:val>
                                        </p:tav>
                                      </p:tavLst>
                                    </p:anim>
                                    <p:anim calcmode="lin" valueType="num">
                                      <p:cBhvr additive="base">
                                        <p:cTn id="34" dur="500" fill="hold"/>
                                        <p:tgtEl>
                                          <p:spTgt spid="5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218"/>
                                        </p:tgtEl>
                                        <p:attrNameLst>
                                          <p:attrName>style.visibility</p:attrName>
                                        </p:attrNameLst>
                                      </p:cBhvr>
                                      <p:to>
                                        <p:strVal val="visible"/>
                                      </p:to>
                                    </p:set>
                                    <p:anim calcmode="lin" valueType="num">
                                      <p:cBhvr additive="base">
                                        <p:cTn id="37" dur="500" fill="hold"/>
                                        <p:tgtEl>
                                          <p:spTgt spid="9218"/>
                                        </p:tgtEl>
                                        <p:attrNameLst>
                                          <p:attrName>ppt_x</p:attrName>
                                        </p:attrNameLst>
                                      </p:cBhvr>
                                      <p:tavLst>
                                        <p:tav tm="0">
                                          <p:val>
                                            <p:strVal val="#ppt_x"/>
                                          </p:val>
                                        </p:tav>
                                        <p:tav tm="100000">
                                          <p:val>
                                            <p:strVal val="#ppt_x"/>
                                          </p:val>
                                        </p:tav>
                                      </p:tavLst>
                                    </p:anim>
                                    <p:anim calcmode="lin" valueType="num">
                                      <p:cBhvr additive="base">
                                        <p:cTn id="38" dur="500" fill="hold"/>
                                        <p:tgtEl>
                                          <p:spTgt spid="921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9222"/>
                                        </p:tgtEl>
                                        <p:attrNameLst>
                                          <p:attrName>style.visibility</p:attrName>
                                        </p:attrNameLst>
                                      </p:cBhvr>
                                      <p:to>
                                        <p:strVal val="visible"/>
                                      </p:to>
                                    </p:set>
                                    <p:anim calcmode="lin" valueType="num">
                                      <p:cBhvr additive="base">
                                        <p:cTn id="45" dur="500" fill="hold"/>
                                        <p:tgtEl>
                                          <p:spTgt spid="9222"/>
                                        </p:tgtEl>
                                        <p:attrNameLst>
                                          <p:attrName>ppt_x</p:attrName>
                                        </p:attrNameLst>
                                      </p:cBhvr>
                                      <p:tavLst>
                                        <p:tav tm="0">
                                          <p:val>
                                            <p:strVal val="#ppt_x"/>
                                          </p:val>
                                        </p:tav>
                                        <p:tav tm="100000">
                                          <p:val>
                                            <p:strVal val="#ppt_x"/>
                                          </p:val>
                                        </p:tav>
                                      </p:tavLst>
                                    </p:anim>
                                    <p:anim calcmode="lin" valueType="num">
                                      <p:cBhvr additive="base">
                                        <p:cTn id="46" dur="500" fill="hold"/>
                                        <p:tgtEl>
                                          <p:spTgt spid="922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anim calcmode="lin" valueType="num">
                                      <p:cBhvr additive="base">
                                        <p:cTn id="51" dur="500" fill="hold"/>
                                        <p:tgtEl>
                                          <p:spTgt spid="37"/>
                                        </p:tgtEl>
                                        <p:attrNameLst>
                                          <p:attrName>ppt_x</p:attrName>
                                        </p:attrNameLst>
                                      </p:cBhvr>
                                      <p:tavLst>
                                        <p:tav tm="0">
                                          <p:val>
                                            <p:strVal val="#ppt_x"/>
                                          </p:val>
                                        </p:tav>
                                        <p:tav tm="100000">
                                          <p:val>
                                            <p:strVal val="#ppt_x"/>
                                          </p:val>
                                        </p:tav>
                                      </p:tavLst>
                                    </p:anim>
                                    <p:anim calcmode="lin" valueType="num">
                                      <p:cBhvr additive="base">
                                        <p:cTn id="5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anim calcmode="lin" valueType="num">
                                      <p:cBhvr additive="base">
                                        <p:cTn id="57" dur="500" fill="hold"/>
                                        <p:tgtEl>
                                          <p:spTgt spid="55"/>
                                        </p:tgtEl>
                                        <p:attrNameLst>
                                          <p:attrName>ppt_x</p:attrName>
                                        </p:attrNameLst>
                                      </p:cBhvr>
                                      <p:tavLst>
                                        <p:tav tm="0">
                                          <p:val>
                                            <p:strVal val="#ppt_x"/>
                                          </p:val>
                                        </p:tav>
                                        <p:tav tm="100000">
                                          <p:val>
                                            <p:strVal val="#ppt_x"/>
                                          </p:val>
                                        </p:tav>
                                      </p:tavLst>
                                    </p:anim>
                                    <p:anim calcmode="lin" valueType="num">
                                      <p:cBhvr additive="base">
                                        <p:cTn id="5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anim calcmode="lin" valueType="num">
                                      <p:cBhvr additive="base">
                                        <p:cTn id="63" dur="500" fill="hold"/>
                                        <p:tgtEl>
                                          <p:spTgt spid="56"/>
                                        </p:tgtEl>
                                        <p:attrNameLst>
                                          <p:attrName>ppt_x</p:attrName>
                                        </p:attrNameLst>
                                      </p:cBhvr>
                                      <p:tavLst>
                                        <p:tav tm="0">
                                          <p:val>
                                            <p:strVal val="#ppt_x"/>
                                          </p:val>
                                        </p:tav>
                                        <p:tav tm="100000">
                                          <p:val>
                                            <p:strVal val="#ppt_x"/>
                                          </p:val>
                                        </p:tav>
                                      </p:tavLst>
                                    </p:anim>
                                    <p:anim calcmode="lin" valueType="num">
                                      <p:cBhvr additive="base">
                                        <p:cTn id="6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5"/>
                                        </p:tgtEl>
                                        <p:attrNameLst>
                                          <p:attrName>style.visibility</p:attrName>
                                        </p:attrNameLst>
                                      </p:cBhvr>
                                      <p:to>
                                        <p:strVal val="visible"/>
                                      </p:to>
                                    </p:set>
                                    <p:anim calcmode="lin" valueType="num">
                                      <p:cBhvr additive="base">
                                        <p:cTn id="69" dur="500" fill="hold"/>
                                        <p:tgtEl>
                                          <p:spTgt spid="35"/>
                                        </p:tgtEl>
                                        <p:attrNameLst>
                                          <p:attrName>ppt_x</p:attrName>
                                        </p:attrNameLst>
                                      </p:cBhvr>
                                      <p:tavLst>
                                        <p:tav tm="0">
                                          <p:val>
                                            <p:strVal val="#ppt_x"/>
                                          </p:val>
                                        </p:tav>
                                        <p:tav tm="100000">
                                          <p:val>
                                            <p:strVal val="#ppt_x"/>
                                          </p:val>
                                        </p:tav>
                                      </p:tavLst>
                                    </p:anim>
                                    <p:anim calcmode="lin" valueType="num">
                                      <p:cBhvr additive="base">
                                        <p:cTn id="7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4" grpId="0"/>
      <p:bldP spid="35" grpId="0"/>
      <p:bldP spid="37" grpId="0"/>
      <p:bldP spid="55" grpId="0"/>
      <p:bldP spid="5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199696"/>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sp>
        <p:nvSpPr>
          <p:cNvPr id="75" name="Google Shape;8197;p39">
            <a:extLst>
              <a:ext uri="{FF2B5EF4-FFF2-40B4-BE49-F238E27FC236}">
                <a16:creationId xmlns:a16="http://schemas.microsoft.com/office/drawing/2014/main" id="{1EE33FDE-A1FF-4218-A059-E93F78EA9A0D}"/>
              </a:ext>
            </a:extLst>
          </p:cNvPr>
          <p:cNvSpPr/>
          <p:nvPr/>
        </p:nvSpPr>
        <p:spPr>
          <a:xfrm>
            <a:off x="5193602" y="2833584"/>
            <a:ext cx="994123" cy="832474"/>
          </a:xfrm>
          <a:custGeom>
            <a:avLst/>
            <a:gdLst/>
            <a:ahLst/>
            <a:cxnLst/>
            <a:rect l="l" t="t" r="r" b="b"/>
            <a:pathLst>
              <a:path w="17847" h="14945" extrusionOk="0">
                <a:moveTo>
                  <a:pt x="8907" y="0"/>
                </a:moveTo>
                <a:cubicBezTo>
                  <a:pt x="3970" y="0"/>
                  <a:pt x="1" y="3369"/>
                  <a:pt x="1" y="7472"/>
                </a:cubicBezTo>
                <a:cubicBezTo>
                  <a:pt x="1" y="11609"/>
                  <a:pt x="3970" y="14944"/>
                  <a:pt x="8907" y="14944"/>
                </a:cubicBezTo>
                <a:cubicBezTo>
                  <a:pt x="13844" y="14944"/>
                  <a:pt x="17847" y="11609"/>
                  <a:pt x="17847" y="7472"/>
                </a:cubicBezTo>
                <a:cubicBezTo>
                  <a:pt x="17847" y="3369"/>
                  <a:pt x="13844" y="0"/>
                  <a:pt x="8907" y="0"/>
                </a:cubicBezTo>
                <a:close/>
              </a:path>
            </a:pathLst>
          </a:custGeom>
          <a:solidFill>
            <a:srgbClr val="5A783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76" name="Google Shape;8198;p39">
            <a:extLst>
              <a:ext uri="{FF2B5EF4-FFF2-40B4-BE49-F238E27FC236}">
                <a16:creationId xmlns:a16="http://schemas.microsoft.com/office/drawing/2014/main" id="{877A1FC6-D4DF-47CA-9FE1-5BE2B3B1708C}"/>
              </a:ext>
            </a:extLst>
          </p:cNvPr>
          <p:cNvSpPr/>
          <p:nvPr/>
        </p:nvSpPr>
        <p:spPr>
          <a:xfrm>
            <a:off x="6241599" y="2670043"/>
            <a:ext cx="994123" cy="830636"/>
          </a:xfrm>
          <a:custGeom>
            <a:avLst/>
            <a:gdLst/>
            <a:ahLst/>
            <a:cxnLst/>
            <a:rect l="l" t="t" r="r" b="b"/>
            <a:pathLst>
              <a:path w="17847" h="14912" extrusionOk="0">
                <a:moveTo>
                  <a:pt x="8940" y="1"/>
                </a:moveTo>
                <a:cubicBezTo>
                  <a:pt x="4003" y="1"/>
                  <a:pt x="0" y="3337"/>
                  <a:pt x="0" y="7473"/>
                </a:cubicBezTo>
                <a:cubicBezTo>
                  <a:pt x="0" y="11576"/>
                  <a:pt x="4003" y="14912"/>
                  <a:pt x="8940" y="14912"/>
                </a:cubicBezTo>
                <a:cubicBezTo>
                  <a:pt x="13844" y="14912"/>
                  <a:pt x="17846" y="11576"/>
                  <a:pt x="17846" y="7473"/>
                </a:cubicBezTo>
                <a:cubicBezTo>
                  <a:pt x="17846" y="3337"/>
                  <a:pt x="13844" y="1"/>
                  <a:pt x="8940" y="1"/>
                </a:cubicBezTo>
                <a:close/>
              </a:path>
            </a:pathLst>
          </a:custGeom>
          <a:solidFill>
            <a:srgbClr val="5A783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77" name="Google Shape;8199;p39">
            <a:extLst>
              <a:ext uri="{FF2B5EF4-FFF2-40B4-BE49-F238E27FC236}">
                <a16:creationId xmlns:a16="http://schemas.microsoft.com/office/drawing/2014/main" id="{625D6A72-EA9E-4EFB-85A1-6D0D958A72A5}"/>
              </a:ext>
            </a:extLst>
          </p:cNvPr>
          <p:cNvSpPr/>
          <p:nvPr/>
        </p:nvSpPr>
        <p:spPr>
          <a:xfrm>
            <a:off x="6704269" y="3726272"/>
            <a:ext cx="2333768" cy="1474557"/>
          </a:xfrm>
          <a:custGeom>
            <a:avLst/>
            <a:gdLst/>
            <a:ahLst/>
            <a:cxnLst/>
            <a:rect l="l" t="t" r="r" b="b"/>
            <a:pathLst>
              <a:path w="41897" h="26472" extrusionOk="0">
                <a:moveTo>
                  <a:pt x="29065" y="0"/>
                </a:moveTo>
                <a:cubicBezTo>
                  <a:pt x="28144" y="0"/>
                  <a:pt x="27203" y="82"/>
                  <a:pt x="26252" y="253"/>
                </a:cubicBezTo>
                <a:cubicBezTo>
                  <a:pt x="20281" y="1320"/>
                  <a:pt x="15845" y="5556"/>
                  <a:pt x="15244" y="10293"/>
                </a:cubicBezTo>
                <a:cubicBezTo>
                  <a:pt x="15096" y="10289"/>
                  <a:pt x="14947" y="10287"/>
                  <a:pt x="14797" y="10287"/>
                </a:cubicBezTo>
                <a:cubicBezTo>
                  <a:pt x="13763" y="10287"/>
                  <a:pt x="12686" y="10385"/>
                  <a:pt x="11609" y="10560"/>
                </a:cubicBezTo>
                <a:cubicBezTo>
                  <a:pt x="4837" y="11794"/>
                  <a:pt x="0" y="16631"/>
                  <a:pt x="868" y="21401"/>
                </a:cubicBezTo>
                <a:cubicBezTo>
                  <a:pt x="1234" y="23536"/>
                  <a:pt x="2669" y="25271"/>
                  <a:pt x="4737" y="26471"/>
                </a:cubicBezTo>
                <a:lnTo>
                  <a:pt x="18980" y="26471"/>
                </a:lnTo>
                <a:cubicBezTo>
                  <a:pt x="21649" y="25170"/>
                  <a:pt x="23717" y="23269"/>
                  <a:pt x="24751" y="21134"/>
                </a:cubicBezTo>
                <a:cubicBezTo>
                  <a:pt x="25497" y="21256"/>
                  <a:pt x="26270" y="21315"/>
                  <a:pt x="27058" y="21315"/>
                </a:cubicBezTo>
                <a:cubicBezTo>
                  <a:pt x="27998" y="21315"/>
                  <a:pt x="28960" y="21231"/>
                  <a:pt x="29922" y="21068"/>
                </a:cubicBezTo>
                <a:cubicBezTo>
                  <a:pt x="36993" y="19800"/>
                  <a:pt x="41897" y="14129"/>
                  <a:pt x="40896" y="8358"/>
                </a:cubicBezTo>
                <a:cubicBezTo>
                  <a:pt x="40030" y="3392"/>
                  <a:pt x="34990" y="0"/>
                  <a:pt x="29065" y="0"/>
                </a:cubicBezTo>
                <a:close/>
              </a:path>
            </a:pathLst>
          </a:custGeom>
          <a:solidFill>
            <a:srgbClr val="2E614C"/>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78" name="Google Shape;8200;p39">
            <a:extLst>
              <a:ext uri="{FF2B5EF4-FFF2-40B4-BE49-F238E27FC236}">
                <a16:creationId xmlns:a16="http://schemas.microsoft.com/office/drawing/2014/main" id="{1C01D252-DEA6-421F-999B-A4AA11B2CC36}"/>
              </a:ext>
            </a:extLst>
          </p:cNvPr>
          <p:cNvSpPr/>
          <p:nvPr/>
        </p:nvSpPr>
        <p:spPr>
          <a:xfrm>
            <a:off x="7152956" y="3871322"/>
            <a:ext cx="564378" cy="450633"/>
          </a:xfrm>
          <a:custGeom>
            <a:avLst/>
            <a:gdLst/>
            <a:ahLst/>
            <a:cxnLst/>
            <a:rect l="l" t="t" r="r" b="b"/>
            <a:pathLst>
              <a:path w="10132" h="8090" extrusionOk="0">
                <a:moveTo>
                  <a:pt x="2198" y="0"/>
                </a:moveTo>
                <a:cubicBezTo>
                  <a:pt x="2128" y="0"/>
                  <a:pt x="2052" y="50"/>
                  <a:pt x="2019" y="150"/>
                </a:cubicBezTo>
                <a:cubicBezTo>
                  <a:pt x="1986" y="384"/>
                  <a:pt x="1952" y="651"/>
                  <a:pt x="1952" y="884"/>
                </a:cubicBezTo>
                <a:cubicBezTo>
                  <a:pt x="1952" y="984"/>
                  <a:pt x="1919" y="1084"/>
                  <a:pt x="1952" y="1151"/>
                </a:cubicBezTo>
                <a:cubicBezTo>
                  <a:pt x="1719" y="1051"/>
                  <a:pt x="1519" y="918"/>
                  <a:pt x="1285" y="818"/>
                </a:cubicBezTo>
                <a:cubicBezTo>
                  <a:pt x="1319" y="818"/>
                  <a:pt x="1319" y="784"/>
                  <a:pt x="1319" y="751"/>
                </a:cubicBezTo>
                <a:cubicBezTo>
                  <a:pt x="1252" y="517"/>
                  <a:pt x="1085" y="451"/>
                  <a:pt x="918" y="351"/>
                </a:cubicBezTo>
                <a:cubicBezTo>
                  <a:pt x="685" y="250"/>
                  <a:pt x="485" y="117"/>
                  <a:pt x="251" y="50"/>
                </a:cubicBezTo>
                <a:cubicBezTo>
                  <a:pt x="231" y="42"/>
                  <a:pt x="212" y="39"/>
                  <a:pt x="194" y="39"/>
                </a:cubicBezTo>
                <a:cubicBezTo>
                  <a:pt x="64" y="39"/>
                  <a:pt x="0" y="233"/>
                  <a:pt x="118" y="351"/>
                </a:cubicBezTo>
                <a:cubicBezTo>
                  <a:pt x="318" y="484"/>
                  <a:pt x="518" y="617"/>
                  <a:pt x="718" y="717"/>
                </a:cubicBezTo>
                <a:cubicBezTo>
                  <a:pt x="854" y="799"/>
                  <a:pt x="967" y="902"/>
                  <a:pt x="1113" y="902"/>
                </a:cubicBezTo>
                <a:cubicBezTo>
                  <a:pt x="1146" y="902"/>
                  <a:pt x="1181" y="897"/>
                  <a:pt x="1219" y="884"/>
                </a:cubicBezTo>
                <a:cubicBezTo>
                  <a:pt x="1252" y="884"/>
                  <a:pt x="1252" y="884"/>
                  <a:pt x="1252" y="851"/>
                </a:cubicBezTo>
                <a:cubicBezTo>
                  <a:pt x="1352" y="951"/>
                  <a:pt x="1519" y="1051"/>
                  <a:pt x="1686" y="1184"/>
                </a:cubicBezTo>
                <a:cubicBezTo>
                  <a:pt x="1419" y="1218"/>
                  <a:pt x="1185" y="1218"/>
                  <a:pt x="952" y="1285"/>
                </a:cubicBezTo>
                <a:cubicBezTo>
                  <a:pt x="752" y="1351"/>
                  <a:pt x="818" y="1618"/>
                  <a:pt x="985" y="1651"/>
                </a:cubicBezTo>
                <a:cubicBezTo>
                  <a:pt x="1063" y="1663"/>
                  <a:pt x="1144" y="1666"/>
                  <a:pt x="1227" y="1666"/>
                </a:cubicBezTo>
                <a:cubicBezTo>
                  <a:pt x="1393" y="1666"/>
                  <a:pt x="1563" y="1651"/>
                  <a:pt x="1719" y="1651"/>
                </a:cubicBezTo>
                <a:cubicBezTo>
                  <a:pt x="1886" y="1651"/>
                  <a:pt x="2019" y="1618"/>
                  <a:pt x="2153" y="1551"/>
                </a:cubicBezTo>
                <a:cubicBezTo>
                  <a:pt x="2386" y="1718"/>
                  <a:pt x="2620" y="1918"/>
                  <a:pt x="2886" y="2118"/>
                </a:cubicBezTo>
                <a:cubicBezTo>
                  <a:pt x="2586" y="2152"/>
                  <a:pt x="2286" y="2185"/>
                  <a:pt x="1986" y="2252"/>
                </a:cubicBezTo>
                <a:cubicBezTo>
                  <a:pt x="1752" y="2319"/>
                  <a:pt x="1819" y="2652"/>
                  <a:pt x="2052" y="2686"/>
                </a:cubicBezTo>
                <a:cubicBezTo>
                  <a:pt x="2203" y="2702"/>
                  <a:pt x="2353" y="2711"/>
                  <a:pt x="2503" y="2711"/>
                </a:cubicBezTo>
                <a:cubicBezTo>
                  <a:pt x="2653" y="2711"/>
                  <a:pt x="2803" y="2702"/>
                  <a:pt x="2953" y="2686"/>
                </a:cubicBezTo>
                <a:cubicBezTo>
                  <a:pt x="3153" y="2686"/>
                  <a:pt x="3320" y="2686"/>
                  <a:pt x="3453" y="2619"/>
                </a:cubicBezTo>
                <a:cubicBezTo>
                  <a:pt x="3720" y="2852"/>
                  <a:pt x="4021" y="3086"/>
                  <a:pt x="4321" y="3353"/>
                </a:cubicBezTo>
                <a:lnTo>
                  <a:pt x="4154" y="3353"/>
                </a:lnTo>
                <a:cubicBezTo>
                  <a:pt x="3754" y="3386"/>
                  <a:pt x="3387" y="3419"/>
                  <a:pt x="2986" y="3553"/>
                </a:cubicBezTo>
                <a:cubicBezTo>
                  <a:pt x="2686" y="3620"/>
                  <a:pt x="2786" y="4020"/>
                  <a:pt x="3053" y="4053"/>
                </a:cubicBezTo>
                <a:cubicBezTo>
                  <a:pt x="3253" y="4087"/>
                  <a:pt x="3445" y="4095"/>
                  <a:pt x="3637" y="4095"/>
                </a:cubicBezTo>
                <a:cubicBezTo>
                  <a:pt x="3829" y="4095"/>
                  <a:pt x="4021" y="4087"/>
                  <a:pt x="4221" y="4087"/>
                </a:cubicBezTo>
                <a:cubicBezTo>
                  <a:pt x="4488" y="4053"/>
                  <a:pt x="4754" y="4053"/>
                  <a:pt x="4955" y="3886"/>
                </a:cubicBezTo>
                <a:cubicBezTo>
                  <a:pt x="5255" y="4153"/>
                  <a:pt x="5555" y="4420"/>
                  <a:pt x="5855" y="4720"/>
                </a:cubicBezTo>
                <a:lnTo>
                  <a:pt x="5688" y="4720"/>
                </a:lnTo>
                <a:cubicBezTo>
                  <a:pt x="5188" y="4754"/>
                  <a:pt x="4721" y="4820"/>
                  <a:pt x="4221" y="4954"/>
                </a:cubicBezTo>
                <a:cubicBezTo>
                  <a:pt x="3854" y="5054"/>
                  <a:pt x="3954" y="5554"/>
                  <a:pt x="4321" y="5621"/>
                </a:cubicBezTo>
                <a:cubicBezTo>
                  <a:pt x="4518" y="5649"/>
                  <a:pt x="4721" y="5660"/>
                  <a:pt x="4928" y="5660"/>
                </a:cubicBezTo>
                <a:cubicBezTo>
                  <a:pt x="5211" y="5660"/>
                  <a:pt x="5500" y="5640"/>
                  <a:pt x="5788" y="5621"/>
                </a:cubicBezTo>
                <a:cubicBezTo>
                  <a:pt x="6089" y="5621"/>
                  <a:pt x="6389" y="5621"/>
                  <a:pt x="6622" y="5454"/>
                </a:cubicBezTo>
                <a:cubicBezTo>
                  <a:pt x="6956" y="5788"/>
                  <a:pt x="7290" y="6121"/>
                  <a:pt x="7623" y="6455"/>
                </a:cubicBezTo>
                <a:cubicBezTo>
                  <a:pt x="7523" y="6455"/>
                  <a:pt x="7423" y="6455"/>
                  <a:pt x="7323" y="6488"/>
                </a:cubicBezTo>
                <a:cubicBezTo>
                  <a:pt x="6756" y="6522"/>
                  <a:pt x="6155" y="6588"/>
                  <a:pt x="5588" y="6722"/>
                </a:cubicBezTo>
                <a:cubicBezTo>
                  <a:pt x="5121" y="6855"/>
                  <a:pt x="5288" y="7456"/>
                  <a:pt x="5688" y="7522"/>
                </a:cubicBezTo>
                <a:cubicBezTo>
                  <a:pt x="5928" y="7551"/>
                  <a:pt x="6174" y="7561"/>
                  <a:pt x="6420" y="7561"/>
                </a:cubicBezTo>
                <a:cubicBezTo>
                  <a:pt x="6757" y="7561"/>
                  <a:pt x="7096" y="7542"/>
                  <a:pt x="7423" y="7522"/>
                </a:cubicBezTo>
                <a:cubicBezTo>
                  <a:pt x="7790" y="7522"/>
                  <a:pt x="8157" y="7522"/>
                  <a:pt x="8457" y="7322"/>
                </a:cubicBezTo>
                <a:cubicBezTo>
                  <a:pt x="8691" y="7589"/>
                  <a:pt x="8924" y="7823"/>
                  <a:pt x="9158" y="8089"/>
                </a:cubicBezTo>
                <a:cubicBezTo>
                  <a:pt x="9424" y="7956"/>
                  <a:pt x="9725" y="7823"/>
                  <a:pt x="9991" y="7723"/>
                </a:cubicBezTo>
                <a:cubicBezTo>
                  <a:pt x="9725" y="7456"/>
                  <a:pt x="9424" y="7155"/>
                  <a:pt x="9158" y="6855"/>
                </a:cubicBezTo>
                <a:cubicBezTo>
                  <a:pt x="9358" y="6622"/>
                  <a:pt x="9458" y="6322"/>
                  <a:pt x="9591" y="5955"/>
                </a:cubicBezTo>
                <a:cubicBezTo>
                  <a:pt x="9791" y="5421"/>
                  <a:pt x="9991" y="4854"/>
                  <a:pt x="10092" y="4287"/>
                </a:cubicBezTo>
                <a:cubicBezTo>
                  <a:pt x="10131" y="3989"/>
                  <a:pt x="9934" y="3833"/>
                  <a:pt x="9719" y="3833"/>
                </a:cubicBezTo>
                <a:cubicBezTo>
                  <a:pt x="9573" y="3833"/>
                  <a:pt x="9419" y="3905"/>
                  <a:pt x="9324" y="4053"/>
                </a:cubicBezTo>
                <a:cubicBezTo>
                  <a:pt x="9024" y="4554"/>
                  <a:pt x="8791" y="5087"/>
                  <a:pt x="8590" y="5621"/>
                </a:cubicBezTo>
                <a:cubicBezTo>
                  <a:pt x="8524" y="5788"/>
                  <a:pt x="8457" y="5955"/>
                  <a:pt x="8424" y="6155"/>
                </a:cubicBezTo>
                <a:cubicBezTo>
                  <a:pt x="8057" y="5788"/>
                  <a:pt x="7690" y="5454"/>
                  <a:pt x="7323" y="5121"/>
                </a:cubicBezTo>
                <a:cubicBezTo>
                  <a:pt x="7556" y="4887"/>
                  <a:pt x="7623" y="4554"/>
                  <a:pt x="7723" y="4220"/>
                </a:cubicBezTo>
                <a:cubicBezTo>
                  <a:pt x="7823" y="3720"/>
                  <a:pt x="7923" y="3219"/>
                  <a:pt x="7957" y="2719"/>
                </a:cubicBezTo>
                <a:cubicBezTo>
                  <a:pt x="7957" y="2501"/>
                  <a:pt x="7808" y="2391"/>
                  <a:pt x="7645" y="2391"/>
                </a:cubicBezTo>
                <a:cubicBezTo>
                  <a:pt x="7510" y="2391"/>
                  <a:pt x="7365" y="2467"/>
                  <a:pt x="7290" y="2619"/>
                </a:cubicBezTo>
                <a:cubicBezTo>
                  <a:pt x="7089" y="3053"/>
                  <a:pt x="6956" y="3520"/>
                  <a:pt x="6823" y="4020"/>
                </a:cubicBezTo>
                <a:cubicBezTo>
                  <a:pt x="6789" y="4220"/>
                  <a:pt x="6722" y="4387"/>
                  <a:pt x="6722" y="4587"/>
                </a:cubicBezTo>
                <a:cubicBezTo>
                  <a:pt x="6289" y="4220"/>
                  <a:pt x="5822" y="3853"/>
                  <a:pt x="5388" y="3486"/>
                </a:cubicBezTo>
                <a:cubicBezTo>
                  <a:pt x="5522" y="3319"/>
                  <a:pt x="5555" y="3086"/>
                  <a:pt x="5622" y="2852"/>
                </a:cubicBezTo>
                <a:cubicBezTo>
                  <a:pt x="5688" y="2485"/>
                  <a:pt x="5788" y="2085"/>
                  <a:pt x="5788" y="1685"/>
                </a:cubicBezTo>
                <a:cubicBezTo>
                  <a:pt x="5788" y="1503"/>
                  <a:pt x="5670" y="1421"/>
                  <a:pt x="5546" y="1421"/>
                </a:cubicBezTo>
                <a:cubicBezTo>
                  <a:pt x="5442" y="1421"/>
                  <a:pt x="5334" y="1478"/>
                  <a:pt x="5288" y="1585"/>
                </a:cubicBezTo>
                <a:cubicBezTo>
                  <a:pt x="5121" y="1952"/>
                  <a:pt x="5021" y="2319"/>
                  <a:pt x="4921" y="2719"/>
                </a:cubicBezTo>
                <a:cubicBezTo>
                  <a:pt x="4888" y="2819"/>
                  <a:pt x="4854" y="2952"/>
                  <a:pt x="4854" y="3053"/>
                </a:cubicBezTo>
                <a:cubicBezTo>
                  <a:pt x="4521" y="2786"/>
                  <a:pt x="4187" y="2552"/>
                  <a:pt x="3820" y="2319"/>
                </a:cubicBezTo>
                <a:cubicBezTo>
                  <a:pt x="3954" y="2152"/>
                  <a:pt x="3954" y="1952"/>
                  <a:pt x="3954" y="1718"/>
                </a:cubicBezTo>
                <a:cubicBezTo>
                  <a:pt x="3954" y="1418"/>
                  <a:pt x="3987" y="1118"/>
                  <a:pt x="3920" y="784"/>
                </a:cubicBezTo>
                <a:cubicBezTo>
                  <a:pt x="3904" y="672"/>
                  <a:pt x="3819" y="621"/>
                  <a:pt x="3731" y="621"/>
                </a:cubicBezTo>
                <a:cubicBezTo>
                  <a:pt x="3636" y="621"/>
                  <a:pt x="3538" y="680"/>
                  <a:pt x="3520" y="784"/>
                </a:cubicBezTo>
                <a:cubicBezTo>
                  <a:pt x="3420" y="1084"/>
                  <a:pt x="3420" y="1418"/>
                  <a:pt x="3387" y="1718"/>
                </a:cubicBezTo>
                <a:cubicBezTo>
                  <a:pt x="3387" y="1818"/>
                  <a:pt x="3387" y="1918"/>
                  <a:pt x="3387" y="2018"/>
                </a:cubicBezTo>
                <a:cubicBezTo>
                  <a:pt x="3020" y="1785"/>
                  <a:pt x="2686" y="1551"/>
                  <a:pt x="2319" y="1351"/>
                </a:cubicBezTo>
                <a:cubicBezTo>
                  <a:pt x="2353" y="1218"/>
                  <a:pt x="2386" y="951"/>
                  <a:pt x="2386" y="884"/>
                </a:cubicBezTo>
                <a:cubicBezTo>
                  <a:pt x="2419" y="651"/>
                  <a:pt x="2419" y="384"/>
                  <a:pt x="2353" y="150"/>
                </a:cubicBezTo>
                <a:cubicBezTo>
                  <a:pt x="2336" y="50"/>
                  <a:pt x="2269" y="0"/>
                  <a:pt x="2198" y="0"/>
                </a:cubicBezTo>
                <a:close/>
              </a:path>
            </a:pathLst>
          </a:custGeom>
          <a:solidFill>
            <a:srgbClr val="2E614C"/>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79" name="Google Shape;8201;p39">
            <a:extLst>
              <a:ext uri="{FF2B5EF4-FFF2-40B4-BE49-F238E27FC236}">
                <a16:creationId xmlns:a16="http://schemas.microsoft.com/office/drawing/2014/main" id="{24B00CBE-5522-4BA8-8EC8-2A447D8D70C8}"/>
              </a:ext>
            </a:extLst>
          </p:cNvPr>
          <p:cNvSpPr/>
          <p:nvPr/>
        </p:nvSpPr>
        <p:spPr>
          <a:xfrm>
            <a:off x="5697157" y="4894185"/>
            <a:ext cx="1213368" cy="304804"/>
          </a:xfrm>
          <a:custGeom>
            <a:avLst/>
            <a:gdLst/>
            <a:ahLst/>
            <a:cxnLst/>
            <a:rect l="l" t="t" r="r" b="b"/>
            <a:pathLst>
              <a:path w="21783" h="5472" extrusionOk="0">
                <a:moveTo>
                  <a:pt x="10875" y="0"/>
                </a:moveTo>
                <a:cubicBezTo>
                  <a:pt x="5304" y="0"/>
                  <a:pt x="735" y="2369"/>
                  <a:pt x="1" y="5471"/>
                </a:cubicBezTo>
                <a:lnTo>
                  <a:pt x="21783" y="5471"/>
                </a:lnTo>
                <a:cubicBezTo>
                  <a:pt x="21049" y="2369"/>
                  <a:pt x="16446" y="0"/>
                  <a:pt x="10875" y="0"/>
                </a:cubicBezTo>
                <a:close/>
              </a:path>
            </a:pathLst>
          </a:custGeom>
          <a:solidFill>
            <a:srgbClr val="2E614C"/>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80" name="Google Shape;8202;p39">
            <a:extLst>
              <a:ext uri="{FF2B5EF4-FFF2-40B4-BE49-F238E27FC236}">
                <a16:creationId xmlns:a16="http://schemas.microsoft.com/office/drawing/2014/main" id="{2C6AA15B-6097-4A64-B9B7-769128917AC2}"/>
              </a:ext>
            </a:extLst>
          </p:cNvPr>
          <p:cNvSpPr/>
          <p:nvPr/>
        </p:nvSpPr>
        <p:spPr>
          <a:xfrm>
            <a:off x="5186193" y="2530731"/>
            <a:ext cx="1404761" cy="1046149"/>
          </a:xfrm>
          <a:custGeom>
            <a:avLst/>
            <a:gdLst/>
            <a:ahLst/>
            <a:cxnLst/>
            <a:rect l="l" t="t" r="r" b="b"/>
            <a:pathLst>
              <a:path w="25219" h="18781" extrusionOk="0">
                <a:moveTo>
                  <a:pt x="12609" y="0"/>
                </a:moveTo>
                <a:cubicBezTo>
                  <a:pt x="5638" y="0"/>
                  <a:pt x="0" y="4203"/>
                  <a:pt x="0" y="9373"/>
                </a:cubicBezTo>
                <a:cubicBezTo>
                  <a:pt x="0" y="14577"/>
                  <a:pt x="5638" y="18780"/>
                  <a:pt x="12609" y="18780"/>
                </a:cubicBezTo>
                <a:cubicBezTo>
                  <a:pt x="19548" y="18780"/>
                  <a:pt x="25218" y="14577"/>
                  <a:pt x="25218" y="9373"/>
                </a:cubicBezTo>
                <a:cubicBezTo>
                  <a:pt x="25218" y="4203"/>
                  <a:pt x="19548" y="0"/>
                  <a:pt x="12609" y="0"/>
                </a:cubicBezTo>
                <a:close/>
              </a:path>
            </a:pathLst>
          </a:custGeom>
          <a:solidFill>
            <a:srgbClr val="5A783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81" name="Google Shape;8203;p39">
            <a:extLst>
              <a:ext uri="{FF2B5EF4-FFF2-40B4-BE49-F238E27FC236}">
                <a16:creationId xmlns:a16="http://schemas.microsoft.com/office/drawing/2014/main" id="{6D55DA49-3DC9-45F3-A83B-BC2B72356087}"/>
              </a:ext>
            </a:extLst>
          </p:cNvPr>
          <p:cNvSpPr/>
          <p:nvPr/>
        </p:nvSpPr>
        <p:spPr>
          <a:xfrm>
            <a:off x="5230811" y="2586433"/>
            <a:ext cx="1360144" cy="877092"/>
          </a:xfrm>
          <a:custGeom>
            <a:avLst/>
            <a:gdLst/>
            <a:ahLst/>
            <a:cxnLst/>
            <a:rect l="l" t="t" r="r" b="b"/>
            <a:pathLst>
              <a:path w="24418" h="15746" extrusionOk="0">
                <a:moveTo>
                  <a:pt x="12209" y="1"/>
                </a:moveTo>
                <a:cubicBezTo>
                  <a:pt x="5471" y="1"/>
                  <a:pt x="0" y="3503"/>
                  <a:pt x="0" y="7873"/>
                </a:cubicBezTo>
                <a:cubicBezTo>
                  <a:pt x="0" y="12210"/>
                  <a:pt x="5471" y="15745"/>
                  <a:pt x="12209" y="15745"/>
                </a:cubicBezTo>
                <a:cubicBezTo>
                  <a:pt x="18947" y="15745"/>
                  <a:pt x="24417" y="12210"/>
                  <a:pt x="24417" y="7873"/>
                </a:cubicBezTo>
                <a:cubicBezTo>
                  <a:pt x="24417" y="3503"/>
                  <a:pt x="18947" y="1"/>
                  <a:pt x="12209" y="1"/>
                </a:cubicBezTo>
                <a:close/>
              </a:path>
            </a:pathLst>
          </a:custGeom>
          <a:solidFill>
            <a:srgbClr val="4E692E"/>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82" name="Google Shape;8204;p39">
            <a:extLst>
              <a:ext uri="{FF2B5EF4-FFF2-40B4-BE49-F238E27FC236}">
                <a16:creationId xmlns:a16="http://schemas.microsoft.com/office/drawing/2014/main" id="{D728A4F9-0B14-4023-BB4A-918F050DCB98}"/>
              </a:ext>
            </a:extLst>
          </p:cNvPr>
          <p:cNvSpPr/>
          <p:nvPr/>
        </p:nvSpPr>
        <p:spPr>
          <a:xfrm>
            <a:off x="5825386" y="2183259"/>
            <a:ext cx="1402867" cy="1046149"/>
          </a:xfrm>
          <a:custGeom>
            <a:avLst/>
            <a:gdLst/>
            <a:ahLst/>
            <a:cxnLst/>
            <a:rect l="l" t="t" r="r" b="b"/>
            <a:pathLst>
              <a:path w="25185" h="18781" extrusionOk="0">
                <a:moveTo>
                  <a:pt x="12609" y="0"/>
                </a:moveTo>
                <a:cubicBezTo>
                  <a:pt x="5638" y="0"/>
                  <a:pt x="0" y="4203"/>
                  <a:pt x="0" y="9374"/>
                </a:cubicBezTo>
                <a:cubicBezTo>
                  <a:pt x="0" y="14577"/>
                  <a:pt x="5638" y="18780"/>
                  <a:pt x="12609" y="18780"/>
                </a:cubicBezTo>
                <a:cubicBezTo>
                  <a:pt x="19548" y="18780"/>
                  <a:pt x="25185" y="14577"/>
                  <a:pt x="25185" y="9374"/>
                </a:cubicBezTo>
                <a:cubicBezTo>
                  <a:pt x="25185" y="4203"/>
                  <a:pt x="19548" y="0"/>
                  <a:pt x="12609" y="0"/>
                </a:cubicBezTo>
                <a:close/>
              </a:path>
            </a:pathLst>
          </a:custGeom>
          <a:solidFill>
            <a:srgbClr val="4E692E"/>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83" name="Google Shape;8205;p39">
            <a:extLst>
              <a:ext uri="{FF2B5EF4-FFF2-40B4-BE49-F238E27FC236}">
                <a16:creationId xmlns:a16="http://schemas.microsoft.com/office/drawing/2014/main" id="{D460DD7B-D360-4AC9-8175-99B150DBCDF0}"/>
              </a:ext>
            </a:extLst>
          </p:cNvPr>
          <p:cNvSpPr/>
          <p:nvPr/>
        </p:nvSpPr>
        <p:spPr>
          <a:xfrm>
            <a:off x="6689395" y="2670042"/>
            <a:ext cx="538866" cy="544492"/>
          </a:xfrm>
          <a:custGeom>
            <a:avLst/>
            <a:gdLst/>
            <a:ahLst/>
            <a:cxnLst/>
            <a:rect l="l" t="t" r="r" b="b"/>
            <a:pathLst>
              <a:path w="9674" h="9775" extrusionOk="0">
                <a:moveTo>
                  <a:pt x="9641" y="1"/>
                </a:moveTo>
                <a:cubicBezTo>
                  <a:pt x="9641" y="268"/>
                  <a:pt x="9007" y="6405"/>
                  <a:pt x="0" y="9775"/>
                </a:cubicBezTo>
                <a:cubicBezTo>
                  <a:pt x="5538" y="8807"/>
                  <a:pt x="9674" y="5071"/>
                  <a:pt x="9674" y="635"/>
                </a:cubicBezTo>
                <a:cubicBezTo>
                  <a:pt x="9674" y="435"/>
                  <a:pt x="9674" y="234"/>
                  <a:pt x="9641" y="1"/>
                </a:cubicBezTo>
                <a:close/>
              </a:path>
            </a:pathLst>
          </a:custGeom>
          <a:solidFill>
            <a:srgbClr val="5A783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84" name="Google Shape;8206;p39">
            <a:extLst>
              <a:ext uri="{FF2B5EF4-FFF2-40B4-BE49-F238E27FC236}">
                <a16:creationId xmlns:a16="http://schemas.microsoft.com/office/drawing/2014/main" id="{2859E25C-2FF8-48E1-9674-4743AE0C8F41}"/>
              </a:ext>
            </a:extLst>
          </p:cNvPr>
          <p:cNvSpPr/>
          <p:nvPr/>
        </p:nvSpPr>
        <p:spPr>
          <a:xfrm>
            <a:off x="5604244" y="4141423"/>
            <a:ext cx="585378" cy="441999"/>
          </a:xfrm>
          <a:custGeom>
            <a:avLst/>
            <a:gdLst/>
            <a:ahLst/>
            <a:cxnLst/>
            <a:rect l="l" t="t" r="r" b="b"/>
            <a:pathLst>
              <a:path w="10509" h="7935" extrusionOk="0">
                <a:moveTo>
                  <a:pt x="5905" y="0"/>
                </a:moveTo>
                <a:cubicBezTo>
                  <a:pt x="5299" y="0"/>
                  <a:pt x="4666" y="98"/>
                  <a:pt x="4037" y="305"/>
                </a:cubicBezTo>
                <a:cubicBezTo>
                  <a:pt x="1502" y="1172"/>
                  <a:pt x="1" y="3507"/>
                  <a:pt x="668" y="5542"/>
                </a:cubicBezTo>
                <a:cubicBezTo>
                  <a:pt x="1166" y="7035"/>
                  <a:pt x="2741" y="7934"/>
                  <a:pt x="4561" y="7934"/>
                </a:cubicBezTo>
                <a:cubicBezTo>
                  <a:pt x="5181" y="7934"/>
                  <a:pt x="5829" y="7830"/>
                  <a:pt x="6472" y="7610"/>
                </a:cubicBezTo>
                <a:cubicBezTo>
                  <a:pt x="9007" y="6743"/>
                  <a:pt x="10508" y="4408"/>
                  <a:pt x="9841" y="2407"/>
                </a:cubicBezTo>
                <a:cubicBezTo>
                  <a:pt x="9340" y="902"/>
                  <a:pt x="7744" y="0"/>
                  <a:pt x="5905" y="0"/>
                </a:cubicBezTo>
                <a:close/>
              </a:path>
            </a:pathLst>
          </a:custGeom>
          <a:solidFill>
            <a:srgbClr val="5A783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85" name="Google Shape;8207;p39">
            <a:extLst>
              <a:ext uri="{FF2B5EF4-FFF2-40B4-BE49-F238E27FC236}">
                <a16:creationId xmlns:a16="http://schemas.microsoft.com/office/drawing/2014/main" id="{C1237780-BC3D-420E-A19D-D59C5D0E1F62}"/>
              </a:ext>
            </a:extLst>
          </p:cNvPr>
          <p:cNvSpPr/>
          <p:nvPr/>
        </p:nvSpPr>
        <p:spPr>
          <a:xfrm>
            <a:off x="5604245" y="4147215"/>
            <a:ext cx="520317" cy="392146"/>
          </a:xfrm>
          <a:custGeom>
            <a:avLst/>
            <a:gdLst/>
            <a:ahLst/>
            <a:cxnLst/>
            <a:rect l="l" t="t" r="r" b="b"/>
            <a:pathLst>
              <a:path w="9341" h="7040" extrusionOk="0">
                <a:moveTo>
                  <a:pt x="4804" y="1"/>
                </a:moveTo>
                <a:cubicBezTo>
                  <a:pt x="4537" y="68"/>
                  <a:pt x="4304" y="134"/>
                  <a:pt x="4037" y="234"/>
                </a:cubicBezTo>
                <a:cubicBezTo>
                  <a:pt x="1502" y="1068"/>
                  <a:pt x="1" y="3403"/>
                  <a:pt x="668" y="5438"/>
                </a:cubicBezTo>
                <a:cubicBezTo>
                  <a:pt x="735" y="5538"/>
                  <a:pt x="768" y="5672"/>
                  <a:pt x="835" y="5772"/>
                </a:cubicBezTo>
                <a:cubicBezTo>
                  <a:pt x="1702" y="6539"/>
                  <a:pt x="3036" y="7039"/>
                  <a:pt x="4504" y="7039"/>
                </a:cubicBezTo>
                <a:cubicBezTo>
                  <a:pt x="7206" y="7039"/>
                  <a:pt x="9341" y="5471"/>
                  <a:pt x="9341" y="3503"/>
                </a:cubicBezTo>
                <a:cubicBezTo>
                  <a:pt x="9341" y="1635"/>
                  <a:pt x="7339" y="134"/>
                  <a:pt x="4804" y="1"/>
                </a:cubicBezTo>
                <a:close/>
              </a:path>
            </a:pathLst>
          </a:custGeom>
          <a:solidFill>
            <a:srgbClr val="4E692E"/>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86" name="Google Shape;8208;p39">
            <a:extLst>
              <a:ext uri="{FF2B5EF4-FFF2-40B4-BE49-F238E27FC236}">
                <a16:creationId xmlns:a16="http://schemas.microsoft.com/office/drawing/2014/main" id="{B4129D27-DEAE-48C2-854F-9C80BC486625}"/>
              </a:ext>
            </a:extLst>
          </p:cNvPr>
          <p:cNvSpPr/>
          <p:nvPr/>
        </p:nvSpPr>
        <p:spPr>
          <a:xfrm>
            <a:off x="5782662" y="4223417"/>
            <a:ext cx="637348" cy="572343"/>
          </a:xfrm>
          <a:custGeom>
            <a:avLst/>
            <a:gdLst/>
            <a:ahLst/>
            <a:cxnLst/>
            <a:rect l="l" t="t" r="r" b="b"/>
            <a:pathLst>
              <a:path w="11442" h="10275" extrusionOk="0">
                <a:moveTo>
                  <a:pt x="500" y="1"/>
                </a:moveTo>
                <a:cubicBezTo>
                  <a:pt x="0" y="1"/>
                  <a:pt x="9007" y="5638"/>
                  <a:pt x="11442" y="10275"/>
                </a:cubicBezTo>
                <a:lnTo>
                  <a:pt x="11108" y="4437"/>
                </a:lnTo>
                <a:cubicBezTo>
                  <a:pt x="11108" y="4437"/>
                  <a:pt x="5037" y="67"/>
                  <a:pt x="500" y="1"/>
                </a:cubicBezTo>
                <a:close/>
              </a:path>
            </a:pathLst>
          </a:custGeom>
          <a:solidFill>
            <a:srgbClr val="896743"/>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87" name="Google Shape;8209;p39">
            <a:extLst>
              <a:ext uri="{FF2B5EF4-FFF2-40B4-BE49-F238E27FC236}">
                <a16:creationId xmlns:a16="http://schemas.microsoft.com/office/drawing/2014/main" id="{E17CC6F6-5B2E-42B9-90AC-AC0648C39D3A}"/>
              </a:ext>
            </a:extLst>
          </p:cNvPr>
          <p:cNvSpPr/>
          <p:nvPr/>
        </p:nvSpPr>
        <p:spPr>
          <a:xfrm>
            <a:off x="5795640" y="4223416"/>
            <a:ext cx="353098" cy="211892"/>
          </a:xfrm>
          <a:custGeom>
            <a:avLst/>
            <a:gdLst/>
            <a:ahLst/>
            <a:cxnLst/>
            <a:rect l="l" t="t" r="r" b="b"/>
            <a:pathLst>
              <a:path w="6339" h="3804" extrusionOk="0">
                <a:moveTo>
                  <a:pt x="267" y="1"/>
                </a:moveTo>
                <a:cubicBezTo>
                  <a:pt x="1" y="1"/>
                  <a:pt x="2436" y="1602"/>
                  <a:pt x="5171" y="3803"/>
                </a:cubicBezTo>
                <a:cubicBezTo>
                  <a:pt x="5771" y="3270"/>
                  <a:pt x="6138" y="2436"/>
                  <a:pt x="6338" y="1768"/>
                </a:cubicBezTo>
                <a:cubicBezTo>
                  <a:pt x="4437" y="834"/>
                  <a:pt x="2202" y="34"/>
                  <a:pt x="267" y="1"/>
                </a:cubicBezTo>
                <a:close/>
              </a:path>
            </a:pathLst>
          </a:custGeom>
          <a:solidFill>
            <a:srgbClr val="755838"/>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88" name="Google Shape;8210;p39">
            <a:extLst>
              <a:ext uri="{FF2B5EF4-FFF2-40B4-BE49-F238E27FC236}">
                <a16:creationId xmlns:a16="http://schemas.microsoft.com/office/drawing/2014/main" id="{FE7597F7-8019-49AB-B91F-86FA55ED85B6}"/>
              </a:ext>
            </a:extLst>
          </p:cNvPr>
          <p:cNvSpPr/>
          <p:nvPr/>
        </p:nvSpPr>
        <p:spPr>
          <a:xfrm>
            <a:off x="5303225" y="3851937"/>
            <a:ext cx="864113" cy="651942"/>
          </a:xfrm>
          <a:custGeom>
            <a:avLst/>
            <a:gdLst/>
            <a:ahLst/>
            <a:cxnLst/>
            <a:rect l="l" t="t" r="r" b="b"/>
            <a:pathLst>
              <a:path w="15513" h="11704" extrusionOk="0">
                <a:moveTo>
                  <a:pt x="8765" y="1"/>
                </a:moveTo>
                <a:cubicBezTo>
                  <a:pt x="7837" y="1"/>
                  <a:pt x="6867" y="161"/>
                  <a:pt x="5905" y="498"/>
                </a:cubicBezTo>
                <a:cubicBezTo>
                  <a:pt x="2169" y="1799"/>
                  <a:pt x="1" y="5269"/>
                  <a:pt x="1035" y="8204"/>
                </a:cubicBezTo>
                <a:cubicBezTo>
                  <a:pt x="1825" y="10402"/>
                  <a:pt x="4133" y="11704"/>
                  <a:pt x="6781" y="11704"/>
                </a:cubicBezTo>
                <a:cubicBezTo>
                  <a:pt x="7710" y="11704"/>
                  <a:pt x="8680" y="11544"/>
                  <a:pt x="9641" y="11206"/>
                </a:cubicBezTo>
                <a:cubicBezTo>
                  <a:pt x="13344" y="9872"/>
                  <a:pt x="15512" y="6436"/>
                  <a:pt x="14478" y="3501"/>
                </a:cubicBezTo>
                <a:cubicBezTo>
                  <a:pt x="13712" y="1303"/>
                  <a:pt x="11411" y="1"/>
                  <a:pt x="8765" y="1"/>
                </a:cubicBezTo>
                <a:close/>
              </a:path>
            </a:pathLst>
          </a:custGeom>
          <a:solidFill>
            <a:srgbClr val="93B559"/>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89" name="Google Shape;8211;p39">
            <a:extLst>
              <a:ext uri="{FF2B5EF4-FFF2-40B4-BE49-F238E27FC236}">
                <a16:creationId xmlns:a16="http://schemas.microsoft.com/office/drawing/2014/main" id="{0D654D87-F1AB-4CAA-947A-CBA8472F3AAE}"/>
              </a:ext>
            </a:extLst>
          </p:cNvPr>
          <p:cNvSpPr/>
          <p:nvPr/>
        </p:nvSpPr>
        <p:spPr>
          <a:xfrm>
            <a:off x="5723170" y="3955877"/>
            <a:ext cx="455312" cy="546330"/>
          </a:xfrm>
          <a:custGeom>
            <a:avLst/>
            <a:gdLst/>
            <a:ahLst/>
            <a:cxnLst/>
            <a:rect l="l" t="t" r="r" b="b"/>
            <a:pathLst>
              <a:path w="8174" h="9808" extrusionOk="0">
                <a:moveTo>
                  <a:pt x="5972" y="0"/>
                </a:moveTo>
                <a:cubicBezTo>
                  <a:pt x="8173" y="6305"/>
                  <a:pt x="67" y="9774"/>
                  <a:pt x="1" y="9807"/>
                </a:cubicBezTo>
                <a:cubicBezTo>
                  <a:pt x="668" y="9740"/>
                  <a:pt x="1368" y="9574"/>
                  <a:pt x="2035" y="9340"/>
                </a:cubicBezTo>
                <a:cubicBezTo>
                  <a:pt x="5771" y="8073"/>
                  <a:pt x="7973" y="4670"/>
                  <a:pt x="6972" y="1701"/>
                </a:cubicBezTo>
                <a:cubicBezTo>
                  <a:pt x="6772" y="1034"/>
                  <a:pt x="6405" y="467"/>
                  <a:pt x="5972" y="0"/>
                </a:cubicBezTo>
                <a:close/>
              </a:path>
            </a:pathLst>
          </a:custGeom>
          <a:solidFill>
            <a:srgbClr val="749C4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90" name="Google Shape;8212;p39">
            <a:extLst>
              <a:ext uri="{FF2B5EF4-FFF2-40B4-BE49-F238E27FC236}">
                <a16:creationId xmlns:a16="http://schemas.microsoft.com/office/drawing/2014/main" id="{B97B227C-3A33-4A60-B2B2-4B6D6B12CDB3}"/>
              </a:ext>
            </a:extLst>
          </p:cNvPr>
          <p:cNvSpPr/>
          <p:nvPr/>
        </p:nvSpPr>
        <p:spPr>
          <a:xfrm>
            <a:off x="5305118" y="3864805"/>
            <a:ext cx="384681" cy="587216"/>
          </a:xfrm>
          <a:custGeom>
            <a:avLst/>
            <a:gdLst/>
            <a:ahLst/>
            <a:cxnLst/>
            <a:rect l="l" t="t" r="r" b="b"/>
            <a:pathLst>
              <a:path w="6906" h="10542" extrusionOk="0">
                <a:moveTo>
                  <a:pt x="6905" y="1"/>
                </a:moveTo>
                <a:lnTo>
                  <a:pt x="6905" y="1"/>
                </a:lnTo>
                <a:cubicBezTo>
                  <a:pt x="6572" y="67"/>
                  <a:pt x="6271" y="134"/>
                  <a:pt x="5938" y="267"/>
                </a:cubicBezTo>
                <a:cubicBezTo>
                  <a:pt x="2235" y="1535"/>
                  <a:pt x="0" y="4937"/>
                  <a:pt x="1001" y="7906"/>
                </a:cubicBezTo>
                <a:cubicBezTo>
                  <a:pt x="1368" y="9040"/>
                  <a:pt x="2169" y="9941"/>
                  <a:pt x="3169" y="10541"/>
                </a:cubicBezTo>
                <a:cubicBezTo>
                  <a:pt x="2269" y="9641"/>
                  <a:pt x="1435" y="8307"/>
                  <a:pt x="1702" y="6439"/>
                </a:cubicBezTo>
                <a:cubicBezTo>
                  <a:pt x="2269" y="2602"/>
                  <a:pt x="6738" y="101"/>
                  <a:pt x="6905" y="1"/>
                </a:cubicBezTo>
                <a:close/>
              </a:path>
            </a:pathLst>
          </a:custGeom>
          <a:solidFill>
            <a:srgbClr val="B7C461"/>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92" name="Google Shape;8213;p39">
            <a:extLst>
              <a:ext uri="{FF2B5EF4-FFF2-40B4-BE49-F238E27FC236}">
                <a16:creationId xmlns:a16="http://schemas.microsoft.com/office/drawing/2014/main" id="{14E058DD-CEA3-47AF-9A9E-B83B1D72C5A2}"/>
              </a:ext>
            </a:extLst>
          </p:cNvPr>
          <p:cNvSpPr/>
          <p:nvPr/>
        </p:nvSpPr>
        <p:spPr>
          <a:xfrm>
            <a:off x="5507656" y="3911261"/>
            <a:ext cx="243476" cy="187717"/>
          </a:xfrm>
          <a:custGeom>
            <a:avLst/>
            <a:gdLst/>
            <a:ahLst/>
            <a:cxnLst/>
            <a:rect l="l" t="t" r="r" b="b"/>
            <a:pathLst>
              <a:path w="4371" h="3370" extrusionOk="0">
                <a:moveTo>
                  <a:pt x="4370" y="0"/>
                </a:moveTo>
                <a:lnTo>
                  <a:pt x="4370" y="0"/>
                </a:lnTo>
                <a:cubicBezTo>
                  <a:pt x="4370" y="1"/>
                  <a:pt x="1735" y="401"/>
                  <a:pt x="0" y="3370"/>
                </a:cubicBezTo>
                <a:cubicBezTo>
                  <a:pt x="0" y="3370"/>
                  <a:pt x="3002" y="701"/>
                  <a:pt x="4370" y="0"/>
                </a:cubicBezTo>
                <a:close/>
              </a:path>
            </a:pathLst>
          </a:custGeom>
          <a:solidFill>
            <a:srgbClr val="B7C461"/>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93" name="Google Shape;8214;p39">
            <a:extLst>
              <a:ext uri="{FF2B5EF4-FFF2-40B4-BE49-F238E27FC236}">
                <a16:creationId xmlns:a16="http://schemas.microsoft.com/office/drawing/2014/main" id="{BF6DF843-A76F-4E5A-BB51-683752B6703C}"/>
              </a:ext>
            </a:extLst>
          </p:cNvPr>
          <p:cNvSpPr/>
          <p:nvPr/>
        </p:nvSpPr>
        <p:spPr>
          <a:xfrm>
            <a:off x="5988874" y="3073273"/>
            <a:ext cx="1447485" cy="2125719"/>
          </a:xfrm>
          <a:custGeom>
            <a:avLst/>
            <a:gdLst/>
            <a:ahLst/>
            <a:cxnLst/>
            <a:rect l="l" t="t" r="r" b="b"/>
            <a:pathLst>
              <a:path w="25986" h="38162" extrusionOk="0">
                <a:moveTo>
                  <a:pt x="1" y="0"/>
                </a:moveTo>
                <a:cubicBezTo>
                  <a:pt x="1" y="1"/>
                  <a:pt x="7273" y="14978"/>
                  <a:pt x="6072" y="38161"/>
                </a:cubicBezTo>
                <a:lnTo>
                  <a:pt x="25986" y="38161"/>
                </a:lnTo>
                <a:cubicBezTo>
                  <a:pt x="22917" y="27654"/>
                  <a:pt x="16412" y="7639"/>
                  <a:pt x="9407" y="701"/>
                </a:cubicBezTo>
                <a:lnTo>
                  <a:pt x="1" y="0"/>
                </a:lnTo>
                <a:close/>
              </a:path>
            </a:pathLst>
          </a:custGeom>
          <a:solidFill>
            <a:srgbClr val="896743"/>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94" name="Google Shape;8215;p39">
            <a:extLst>
              <a:ext uri="{FF2B5EF4-FFF2-40B4-BE49-F238E27FC236}">
                <a16:creationId xmlns:a16="http://schemas.microsoft.com/office/drawing/2014/main" id="{88ACF43F-EC04-4CA3-A06C-4E72F9838774}"/>
              </a:ext>
            </a:extLst>
          </p:cNvPr>
          <p:cNvSpPr/>
          <p:nvPr/>
        </p:nvSpPr>
        <p:spPr>
          <a:xfrm>
            <a:off x="6529584" y="3134600"/>
            <a:ext cx="904943" cy="2064390"/>
          </a:xfrm>
          <a:custGeom>
            <a:avLst/>
            <a:gdLst/>
            <a:ahLst/>
            <a:cxnLst/>
            <a:rect l="l" t="t" r="r" b="b"/>
            <a:pathLst>
              <a:path w="16246" h="37061" extrusionOk="0">
                <a:moveTo>
                  <a:pt x="67" y="0"/>
                </a:moveTo>
                <a:lnTo>
                  <a:pt x="1" y="1234"/>
                </a:lnTo>
                <a:cubicBezTo>
                  <a:pt x="1" y="1234"/>
                  <a:pt x="11275" y="16445"/>
                  <a:pt x="11242" y="36226"/>
                </a:cubicBezTo>
                <a:lnTo>
                  <a:pt x="11576" y="37060"/>
                </a:lnTo>
                <a:lnTo>
                  <a:pt x="16246" y="37060"/>
                </a:lnTo>
                <a:cubicBezTo>
                  <a:pt x="13243" y="26719"/>
                  <a:pt x="6906" y="7239"/>
                  <a:pt x="67" y="0"/>
                </a:cubicBezTo>
                <a:close/>
              </a:path>
            </a:pathLst>
          </a:custGeom>
          <a:solidFill>
            <a:srgbClr val="755838"/>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95" name="Google Shape;8216;p39">
            <a:extLst>
              <a:ext uri="{FF2B5EF4-FFF2-40B4-BE49-F238E27FC236}">
                <a16:creationId xmlns:a16="http://schemas.microsoft.com/office/drawing/2014/main" id="{750BBBB9-53C1-480C-9570-C64224B9F70F}"/>
              </a:ext>
            </a:extLst>
          </p:cNvPr>
          <p:cNvSpPr/>
          <p:nvPr/>
        </p:nvSpPr>
        <p:spPr>
          <a:xfrm>
            <a:off x="5988873" y="3073273"/>
            <a:ext cx="752596" cy="464559"/>
          </a:xfrm>
          <a:custGeom>
            <a:avLst/>
            <a:gdLst/>
            <a:ahLst/>
            <a:cxnLst/>
            <a:rect l="l" t="t" r="r" b="b"/>
            <a:pathLst>
              <a:path w="13511" h="8340" extrusionOk="0">
                <a:moveTo>
                  <a:pt x="1" y="0"/>
                </a:moveTo>
                <a:cubicBezTo>
                  <a:pt x="1" y="0"/>
                  <a:pt x="1435" y="2969"/>
                  <a:pt x="2936" y="8340"/>
                </a:cubicBezTo>
                <a:cubicBezTo>
                  <a:pt x="2936" y="8340"/>
                  <a:pt x="10208" y="7606"/>
                  <a:pt x="13510" y="6238"/>
                </a:cubicBezTo>
                <a:cubicBezTo>
                  <a:pt x="12176" y="4003"/>
                  <a:pt x="10808" y="2102"/>
                  <a:pt x="9407" y="701"/>
                </a:cubicBezTo>
                <a:lnTo>
                  <a:pt x="1" y="0"/>
                </a:lnTo>
                <a:close/>
              </a:path>
            </a:pathLst>
          </a:custGeom>
          <a:solidFill>
            <a:srgbClr val="755838"/>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96" name="Google Shape;8217;p39">
            <a:extLst>
              <a:ext uri="{FF2B5EF4-FFF2-40B4-BE49-F238E27FC236}">
                <a16:creationId xmlns:a16="http://schemas.microsoft.com/office/drawing/2014/main" id="{D0D62B0D-1B6C-4739-9F2D-CEE5CCAD83A0}"/>
              </a:ext>
            </a:extLst>
          </p:cNvPr>
          <p:cNvSpPr/>
          <p:nvPr/>
        </p:nvSpPr>
        <p:spPr>
          <a:xfrm>
            <a:off x="5095119" y="1784596"/>
            <a:ext cx="2050799" cy="1610192"/>
          </a:xfrm>
          <a:custGeom>
            <a:avLst/>
            <a:gdLst/>
            <a:ahLst/>
            <a:cxnLst/>
            <a:rect l="l" t="t" r="r" b="b"/>
            <a:pathLst>
              <a:path w="36817" h="28907" extrusionOk="0">
                <a:moveTo>
                  <a:pt x="19273" y="0"/>
                </a:moveTo>
                <a:cubicBezTo>
                  <a:pt x="13753" y="0"/>
                  <a:pt x="10850" y="3182"/>
                  <a:pt x="9508" y="5323"/>
                </a:cubicBezTo>
                <a:cubicBezTo>
                  <a:pt x="6839" y="6390"/>
                  <a:pt x="4571" y="8025"/>
                  <a:pt x="3337" y="9793"/>
                </a:cubicBezTo>
                <a:cubicBezTo>
                  <a:pt x="568" y="13895"/>
                  <a:pt x="1" y="19233"/>
                  <a:pt x="2503" y="23669"/>
                </a:cubicBezTo>
                <a:cubicBezTo>
                  <a:pt x="5005" y="28106"/>
                  <a:pt x="11376" y="28906"/>
                  <a:pt x="17647" y="28906"/>
                </a:cubicBezTo>
                <a:cubicBezTo>
                  <a:pt x="21683" y="28906"/>
                  <a:pt x="24352" y="26905"/>
                  <a:pt x="25753" y="25470"/>
                </a:cubicBezTo>
                <a:cubicBezTo>
                  <a:pt x="25804" y="25471"/>
                  <a:pt x="25856" y="25472"/>
                  <a:pt x="25907" y="25472"/>
                </a:cubicBezTo>
                <a:cubicBezTo>
                  <a:pt x="32818" y="25472"/>
                  <a:pt x="36817" y="18822"/>
                  <a:pt x="35426" y="12895"/>
                </a:cubicBezTo>
                <a:cubicBezTo>
                  <a:pt x="33825" y="6090"/>
                  <a:pt x="28955" y="452"/>
                  <a:pt x="20015" y="19"/>
                </a:cubicBezTo>
                <a:cubicBezTo>
                  <a:pt x="19763" y="6"/>
                  <a:pt x="19515" y="0"/>
                  <a:pt x="19273" y="0"/>
                </a:cubicBezTo>
                <a:close/>
              </a:path>
            </a:pathLst>
          </a:custGeom>
          <a:solidFill>
            <a:srgbClr val="93B559"/>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97" name="Google Shape;8218;p39">
            <a:extLst>
              <a:ext uri="{FF2B5EF4-FFF2-40B4-BE49-F238E27FC236}">
                <a16:creationId xmlns:a16="http://schemas.microsoft.com/office/drawing/2014/main" id="{6AF4D503-4DF2-481D-B257-9B939472B64B}"/>
              </a:ext>
            </a:extLst>
          </p:cNvPr>
          <p:cNvSpPr/>
          <p:nvPr/>
        </p:nvSpPr>
        <p:spPr>
          <a:xfrm>
            <a:off x="6817625" y="2493521"/>
            <a:ext cx="102214" cy="371703"/>
          </a:xfrm>
          <a:custGeom>
            <a:avLst/>
            <a:gdLst/>
            <a:ahLst/>
            <a:cxnLst/>
            <a:rect l="l" t="t" r="r" b="b"/>
            <a:pathLst>
              <a:path w="1835" h="6673" extrusionOk="0">
                <a:moveTo>
                  <a:pt x="400" y="1"/>
                </a:moveTo>
                <a:cubicBezTo>
                  <a:pt x="1234" y="2136"/>
                  <a:pt x="0" y="6672"/>
                  <a:pt x="0" y="6672"/>
                </a:cubicBezTo>
                <a:cubicBezTo>
                  <a:pt x="1835" y="3770"/>
                  <a:pt x="1434" y="501"/>
                  <a:pt x="1434" y="501"/>
                </a:cubicBezTo>
                <a:lnTo>
                  <a:pt x="400" y="1"/>
                </a:lnTo>
                <a:close/>
              </a:path>
            </a:pathLst>
          </a:custGeom>
          <a:solidFill>
            <a:srgbClr val="749C4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98" name="Google Shape;8219;p39">
            <a:extLst>
              <a:ext uri="{FF2B5EF4-FFF2-40B4-BE49-F238E27FC236}">
                <a16:creationId xmlns:a16="http://schemas.microsoft.com/office/drawing/2014/main" id="{4C54E37F-6033-4D4E-921C-572089CB7BC1}"/>
              </a:ext>
            </a:extLst>
          </p:cNvPr>
          <p:cNvSpPr/>
          <p:nvPr/>
        </p:nvSpPr>
        <p:spPr>
          <a:xfrm>
            <a:off x="5810513" y="2503436"/>
            <a:ext cx="1335412" cy="889458"/>
          </a:xfrm>
          <a:custGeom>
            <a:avLst/>
            <a:gdLst/>
            <a:ahLst/>
            <a:cxnLst/>
            <a:rect l="l" t="t" r="r" b="b"/>
            <a:pathLst>
              <a:path w="23974" h="15968" extrusionOk="0">
                <a:moveTo>
                  <a:pt x="22099" y="0"/>
                </a:moveTo>
                <a:cubicBezTo>
                  <a:pt x="21639" y="0"/>
                  <a:pt x="21282" y="56"/>
                  <a:pt x="21282" y="56"/>
                </a:cubicBezTo>
                <a:cubicBezTo>
                  <a:pt x="21282" y="56"/>
                  <a:pt x="21416" y="4960"/>
                  <a:pt x="18881" y="8496"/>
                </a:cubicBezTo>
                <a:cubicBezTo>
                  <a:pt x="17122" y="10922"/>
                  <a:pt x="14922" y="11308"/>
                  <a:pt x="13734" y="11308"/>
                </a:cubicBezTo>
                <a:cubicBezTo>
                  <a:pt x="13616" y="11308"/>
                  <a:pt x="13507" y="11304"/>
                  <a:pt x="13410" y="11298"/>
                </a:cubicBezTo>
                <a:cubicBezTo>
                  <a:pt x="13877" y="9930"/>
                  <a:pt x="13977" y="8630"/>
                  <a:pt x="13977" y="8629"/>
                </a:cubicBezTo>
                <a:lnTo>
                  <a:pt x="13977" y="8629"/>
                </a:lnTo>
                <a:cubicBezTo>
                  <a:pt x="10931" y="15703"/>
                  <a:pt x="779" y="15768"/>
                  <a:pt x="32" y="15768"/>
                </a:cubicBezTo>
                <a:cubicBezTo>
                  <a:pt x="18" y="15768"/>
                  <a:pt x="8" y="15768"/>
                  <a:pt x="0" y="15768"/>
                </a:cubicBezTo>
                <a:cubicBezTo>
                  <a:pt x="1568" y="15934"/>
                  <a:pt x="3169" y="15968"/>
                  <a:pt x="4804" y="15968"/>
                </a:cubicBezTo>
                <a:cubicBezTo>
                  <a:pt x="8640" y="15968"/>
                  <a:pt x="11242" y="14167"/>
                  <a:pt x="12676" y="12766"/>
                </a:cubicBezTo>
                <a:cubicBezTo>
                  <a:pt x="12743" y="12665"/>
                  <a:pt x="12810" y="12565"/>
                  <a:pt x="12876" y="12465"/>
                </a:cubicBezTo>
                <a:lnTo>
                  <a:pt x="12910" y="12565"/>
                </a:lnTo>
                <a:cubicBezTo>
                  <a:pt x="12961" y="12566"/>
                  <a:pt x="13013" y="12567"/>
                  <a:pt x="13064" y="12567"/>
                </a:cubicBezTo>
                <a:cubicBezTo>
                  <a:pt x="19975" y="12567"/>
                  <a:pt x="23974" y="5917"/>
                  <a:pt x="22583" y="23"/>
                </a:cubicBezTo>
                <a:cubicBezTo>
                  <a:pt x="22416" y="6"/>
                  <a:pt x="22252" y="0"/>
                  <a:pt x="22099" y="0"/>
                </a:cubicBezTo>
                <a:close/>
              </a:path>
            </a:pathLst>
          </a:custGeom>
          <a:solidFill>
            <a:srgbClr val="749C4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99" name="Google Shape;8220;p39">
            <a:extLst>
              <a:ext uri="{FF2B5EF4-FFF2-40B4-BE49-F238E27FC236}">
                <a16:creationId xmlns:a16="http://schemas.microsoft.com/office/drawing/2014/main" id="{A2F4B180-6EFF-4081-B5FE-EB2396038969}"/>
              </a:ext>
            </a:extLst>
          </p:cNvPr>
          <p:cNvSpPr/>
          <p:nvPr/>
        </p:nvSpPr>
        <p:spPr>
          <a:xfrm>
            <a:off x="5095119" y="1785599"/>
            <a:ext cx="1064753" cy="1555270"/>
          </a:xfrm>
          <a:custGeom>
            <a:avLst/>
            <a:gdLst/>
            <a:ahLst/>
            <a:cxnLst/>
            <a:rect l="l" t="t" r="r" b="b"/>
            <a:pathLst>
              <a:path w="19115" h="27921" extrusionOk="0">
                <a:moveTo>
                  <a:pt x="19115" y="1"/>
                </a:moveTo>
                <a:lnTo>
                  <a:pt x="19115" y="1"/>
                </a:lnTo>
                <a:cubicBezTo>
                  <a:pt x="13677" y="68"/>
                  <a:pt x="10842" y="3203"/>
                  <a:pt x="9508" y="5305"/>
                </a:cubicBezTo>
                <a:cubicBezTo>
                  <a:pt x="6873" y="6372"/>
                  <a:pt x="4571" y="8007"/>
                  <a:pt x="3337" y="9775"/>
                </a:cubicBezTo>
                <a:cubicBezTo>
                  <a:pt x="568" y="13877"/>
                  <a:pt x="1" y="19215"/>
                  <a:pt x="2503" y="23651"/>
                </a:cubicBezTo>
                <a:cubicBezTo>
                  <a:pt x="3770" y="25886"/>
                  <a:pt x="6005" y="27187"/>
                  <a:pt x="8674" y="27921"/>
                </a:cubicBezTo>
                <a:cubicBezTo>
                  <a:pt x="8340" y="27821"/>
                  <a:pt x="2536" y="25986"/>
                  <a:pt x="2870" y="17980"/>
                </a:cubicBezTo>
                <a:cubicBezTo>
                  <a:pt x="3203" y="9741"/>
                  <a:pt x="11509" y="6839"/>
                  <a:pt x="11509" y="6839"/>
                </a:cubicBezTo>
                <a:cubicBezTo>
                  <a:pt x="12310" y="2436"/>
                  <a:pt x="18714" y="134"/>
                  <a:pt x="19115" y="1"/>
                </a:cubicBezTo>
                <a:close/>
              </a:path>
            </a:pathLst>
          </a:custGeom>
          <a:solidFill>
            <a:srgbClr val="B7C461"/>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00" name="Google Shape;8221;p39">
            <a:extLst>
              <a:ext uri="{FF2B5EF4-FFF2-40B4-BE49-F238E27FC236}">
                <a16:creationId xmlns:a16="http://schemas.microsoft.com/office/drawing/2014/main" id="{DD4B5E16-DCFB-4138-961E-B6E1B9C1F09A}"/>
              </a:ext>
            </a:extLst>
          </p:cNvPr>
          <p:cNvSpPr/>
          <p:nvPr/>
        </p:nvSpPr>
        <p:spPr>
          <a:xfrm>
            <a:off x="6925353" y="3322263"/>
            <a:ext cx="793482" cy="631778"/>
          </a:xfrm>
          <a:custGeom>
            <a:avLst/>
            <a:gdLst/>
            <a:ahLst/>
            <a:cxnLst/>
            <a:rect l="l" t="t" r="r" b="b"/>
            <a:pathLst>
              <a:path w="14245" h="11342" extrusionOk="0">
                <a:moveTo>
                  <a:pt x="7106" y="0"/>
                </a:moveTo>
                <a:cubicBezTo>
                  <a:pt x="3203" y="0"/>
                  <a:pt x="1" y="2535"/>
                  <a:pt x="1" y="5671"/>
                </a:cubicBezTo>
                <a:cubicBezTo>
                  <a:pt x="1" y="8807"/>
                  <a:pt x="3203" y="11342"/>
                  <a:pt x="7106" y="11342"/>
                </a:cubicBezTo>
                <a:cubicBezTo>
                  <a:pt x="11042" y="11342"/>
                  <a:pt x="14244" y="8807"/>
                  <a:pt x="14244" y="5671"/>
                </a:cubicBezTo>
                <a:cubicBezTo>
                  <a:pt x="14244" y="2535"/>
                  <a:pt x="11042" y="0"/>
                  <a:pt x="7106" y="0"/>
                </a:cubicBezTo>
                <a:close/>
              </a:path>
            </a:pathLst>
          </a:custGeom>
          <a:solidFill>
            <a:srgbClr val="5A783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01" name="Google Shape;8222;p39">
            <a:extLst>
              <a:ext uri="{FF2B5EF4-FFF2-40B4-BE49-F238E27FC236}">
                <a16:creationId xmlns:a16="http://schemas.microsoft.com/office/drawing/2014/main" id="{65ACBD92-79D7-474B-A5E7-AB86237ED6D2}"/>
              </a:ext>
            </a:extLst>
          </p:cNvPr>
          <p:cNvSpPr/>
          <p:nvPr/>
        </p:nvSpPr>
        <p:spPr>
          <a:xfrm>
            <a:off x="6981113" y="3457897"/>
            <a:ext cx="709817" cy="447848"/>
          </a:xfrm>
          <a:custGeom>
            <a:avLst/>
            <a:gdLst/>
            <a:ahLst/>
            <a:cxnLst/>
            <a:rect l="l" t="t" r="r" b="b"/>
            <a:pathLst>
              <a:path w="12743" h="8040" extrusionOk="0">
                <a:moveTo>
                  <a:pt x="6372" y="0"/>
                </a:moveTo>
                <a:cubicBezTo>
                  <a:pt x="2869" y="0"/>
                  <a:pt x="0" y="1802"/>
                  <a:pt x="0" y="4037"/>
                </a:cubicBezTo>
                <a:cubicBezTo>
                  <a:pt x="0" y="6238"/>
                  <a:pt x="2869" y="8039"/>
                  <a:pt x="6372" y="8039"/>
                </a:cubicBezTo>
                <a:cubicBezTo>
                  <a:pt x="9874" y="8039"/>
                  <a:pt x="12743" y="6238"/>
                  <a:pt x="12743" y="4037"/>
                </a:cubicBezTo>
                <a:cubicBezTo>
                  <a:pt x="12743" y="1802"/>
                  <a:pt x="9874" y="0"/>
                  <a:pt x="6372" y="0"/>
                </a:cubicBezTo>
                <a:close/>
              </a:path>
            </a:pathLst>
          </a:custGeom>
          <a:solidFill>
            <a:srgbClr val="4E692E"/>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02" name="Google Shape;8223;p39">
            <a:extLst>
              <a:ext uri="{FF2B5EF4-FFF2-40B4-BE49-F238E27FC236}">
                <a16:creationId xmlns:a16="http://schemas.microsoft.com/office/drawing/2014/main" id="{5CF047B8-EE22-4637-A719-E202A6BB598D}"/>
              </a:ext>
            </a:extLst>
          </p:cNvPr>
          <p:cNvSpPr/>
          <p:nvPr/>
        </p:nvSpPr>
        <p:spPr>
          <a:xfrm>
            <a:off x="7038710" y="3658539"/>
            <a:ext cx="213730" cy="600250"/>
          </a:xfrm>
          <a:custGeom>
            <a:avLst/>
            <a:gdLst/>
            <a:ahLst/>
            <a:cxnLst/>
            <a:rect l="l" t="t" r="r" b="b"/>
            <a:pathLst>
              <a:path w="3837" h="10776" extrusionOk="0">
                <a:moveTo>
                  <a:pt x="3837" y="1"/>
                </a:moveTo>
                <a:cubicBezTo>
                  <a:pt x="3836" y="1"/>
                  <a:pt x="1635" y="3237"/>
                  <a:pt x="1" y="6839"/>
                </a:cubicBezTo>
                <a:cubicBezTo>
                  <a:pt x="534" y="8140"/>
                  <a:pt x="1068" y="9474"/>
                  <a:pt x="1568" y="10775"/>
                </a:cubicBezTo>
                <a:cubicBezTo>
                  <a:pt x="1435" y="8874"/>
                  <a:pt x="1768" y="5505"/>
                  <a:pt x="3837" y="1"/>
                </a:cubicBezTo>
                <a:close/>
              </a:path>
            </a:pathLst>
          </a:custGeom>
          <a:solidFill>
            <a:srgbClr val="755838"/>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03" name="Google Shape;8224;p39">
            <a:extLst>
              <a:ext uri="{FF2B5EF4-FFF2-40B4-BE49-F238E27FC236}">
                <a16:creationId xmlns:a16="http://schemas.microsoft.com/office/drawing/2014/main" id="{912908F2-9500-4C37-807E-DE068FC5A83C}"/>
              </a:ext>
            </a:extLst>
          </p:cNvPr>
          <p:cNvSpPr/>
          <p:nvPr/>
        </p:nvSpPr>
        <p:spPr>
          <a:xfrm>
            <a:off x="6897503" y="3234921"/>
            <a:ext cx="793426" cy="631778"/>
          </a:xfrm>
          <a:custGeom>
            <a:avLst/>
            <a:gdLst/>
            <a:ahLst/>
            <a:cxnLst/>
            <a:rect l="l" t="t" r="r" b="b"/>
            <a:pathLst>
              <a:path w="14244" h="11342" extrusionOk="0">
                <a:moveTo>
                  <a:pt x="7139" y="0"/>
                </a:moveTo>
                <a:cubicBezTo>
                  <a:pt x="3203" y="0"/>
                  <a:pt x="0" y="2536"/>
                  <a:pt x="0" y="5671"/>
                </a:cubicBezTo>
                <a:cubicBezTo>
                  <a:pt x="0" y="8807"/>
                  <a:pt x="3203" y="11342"/>
                  <a:pt x="7139" y="11342"/>
                </a:cubicBezTo>
                <a:cubicBezTo>
                  <a:pt x="11042" y="11342"/>
                  <a:pt x="14244" y="8807"/>
                  <a:pt x="14244" y="5671"/>
                </a:cubicBezTo>
                <a:cubicBezTo>
                  <a:pt x="14244" y="2536"/>
                  <a:pt x="11042" y="0"/>
                  <a:pt x="7139" y="0"/>
                </a:cubicBezTo>
                <a:close/>
              </a:path>
            </a:pathLst>
          </a:custGeom>
          <a:solidFill>
            <a:srgbClr val="93B559"/>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04" name="Google Shape;8225;p39">
            <a:extLst>
              <a:ext uri="{FF2B5EF4-FFF2-40B4-BE49-F238E27FC236}">
                <a16:creationId xmlns:a16="http://schemas.microsoft.com/office/drawing/2014/main" id="{8B645FBE-3DCD-4854-85FC-6482864D01AD}"/>
              </a:ext>
            </a:extLst>
          </p:cNvPr>
          <p:cNvSpPr/>
          <p:nvPr/>
        </p:nvSpPr>
        <p:spPr>
          <a:xfrm>
            <a:off x="6923516" y="3338974"/>
            <a:ext cx="767413" cy="527725"/>
          </a:xfrm>
          <a:custGeom>
            <a:avLst/>
            <a:gdLst/>
            <a:ahLst/>
            <a:cxnLst/>
            <a:rect l="l" t="t" r="r" b="b"/>
            <a:pathLst>
              <a:path w="13777" h="9474" extrusionOk="0">
                <a:moveTo>
                  <a:pt x="11942" y="0"/>
                </a:moveTo>
                <a:cubicBezTo>
                  <a:pt x="11942" y="67"/>
                  <a:pt x="13076" y="4237"/>
                  <a:pt x="10775" y="6739"/>
                </a:cubicBezTo>
                <a:cubicBezTo>
                  <a:pt x="9681" y="7929"/>
                  <a:pt x="7903" y="8375"/>
                  <a:pt x="6102" y="8375"/>
                </a:cubicBezTo>
                <a:cubicBezTo>
                  <a:pt x="6036" y="8375"/>
                  <a:pt x="5971" y="8374"/>
                  <a:pt x="5905" y="8373"/>
                </a:cubicBezTo>
                <a:cubicBezTo>
                  <a:pt x="7139" y="8040"/>
                  <a:pt x="8106" y="7639"/>
                  <a:pt x="8340" y="7339"/>
                </a:cubicBezTo>
                <a:lnTo>
                  <a:pt x="8340" y="7339"/>
                </a:lnTo>
                <a:cubicBezTo>
                  <a:pt x="8340" y="7339"/>
                  <a:pt x="7432" y="7467"/>
                  <a:pt x="6173" y="7467"/>
                </a:cubicBezTo>
                <a:cubicBezTo>
                  <a:pt x="4283" y="7467"/>
                  <a:pt x="1602" y="7179"/>
                  <a:pt x="0" y="5738"/>
                </a:cubicBezTo>
                <a:lnTo>
                  <a:pt x="0" y="5738"/>
                </a:lnTo>
                <a:cubicBezTo>
                  <a:pt x="1001" y="7906"/>
                  <a:pt x="3603" y="9474"/>
                  <a:pt x="6672" y="9474"/>
                </a:cubicBezTo>
                <a:cubicBezTo>
                  <a:pt x="10608" y="9474"/>
                  <a:pt x="13777" y="6939"/>
                  <a:pt x="13777" y="3803"/>
                </a:cubicBezTo>
                <a:cubicBezTo>
                  <a:pt x="13777" y="2335"/>
                  <a:pt x="13076" y="1001"/>
                  <a:pt x="11942" y="0"/>
                </a:cubicBezTo>
                <a:close/>
              </a:path>
            </a:pathLst>
          </a:custGeom>
          <a:solidFill>
            <a:srgbClr val="749C4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05" name="Google Shape;8226;p39">
            <a:extLst>
              <a:ext uri="{FF2B5EF4-FFF2-40B4-BE49-F238E27FC236}">
                <a16:creationId xmlns:a16="http://schemas.microsoft.com/office/drawing/2014/main" id="{67A051B4-5F45-4984-9FBA-3025561A92EA}"/>
              </a:ext>
            </a:extLst>
          </p:cNvPr>
          <p:cNvSpPr/>
          <p:nvPr/>
        </p:nvSpPr>
        <p:spPr>
          <a:xfrm>
            <a:off x="6200713" y="3727331"/>
            <a:ext cx="252722" cy="1471660"/>
          </a:xfrm>
          <a:custGeom>
            <a:avLst/>
            <a:gdLst/>
            <a:ahLst/>
            <a:cxnLst/>
            <a:rect l="l" t="t" r="r" b="b"/>
            <a:pathLst>
              <a:path w="4537" h="26420" extrusionOk="0">
                <a:moveTo>
                  <a:pt x="0" y="0"/>
                </a:moveTo>
                <a:cubicBezTo>
                  <a:pt x="1535" y="6538"/>
                  <a:pt x="2836" y="15578"/>
                  <a:pt x="2269" y="26419"/>
                </a:cubicBezTo>
                <a:lnTo>
                  <a:pt x="3436" y="26419"/>
                </a:lnTo>
                <a:cubicBezTo>
                  <a:pt x="4537" y="8541"/>
                  <a:pt x="1" y="1"/>
                  <a:pt x="0" y="0"/>
                </a:cubicBezTo>
                <a:close/>
              </a:path>
            </a:pathLst>
          </a:custGeom>
          <a:solidFill>
            <a:srgbClr val="A88661"/>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06" name="Google Shape;8227;p39">
            <a:extLst>
              <a:ext uri="{FF2B5EF4-FFF2-40B4-BE49-F238E27FC236}">
                <a16:creationId xmlns:a16="http://schemas.microsoft.com/office/drawing/2014/main" id="{7AC6A700-66ED-48F4-984B-B79CA926F5D5}"/>
              </a:ext>
            </a:extLst>
          </p:cNvPr>
          <p:cNvSpPr/>
          <p:nvPr/>
        </p:nvSpPr>
        <p:spPr>
          <a:xfrm>
            <a:off x="5927545" y="1531039"/>
            <a:ext cx="1778247" cy="1061021"/>
          </a:xfrm>
          <a:custGeom>
            <a:avLst/>
            <a:gdLst/>
            <a:ahLst/>
            <a:cxnLst/>
            <a:rect l="l" t="t" r="r" b="b"/>
            <a:pathLst>
              <a:path w="31924" h="19048" extrusionOk="0">
                <a:moveTo>
                  <a:pt x="11209" y="1"/>
                </a:moveTo>
                <a:cubicBezTo>
                  <a:pt x="5005" y="1"/>
                  <a:pt x="1" y="4004"/>
                  <a:pt x="1" y="8874"/>
                </a:cubicBezTo>
                <a:cubicBezTo>
                  <a:pt x="1" y="13777"/>
                  <a:pt x="5005" y="17747"/>
                  <a:pt x="11209" y="17747"/>
                </a:cubicBezTo>
                <a:cubicBezTo>
                  <a:pt x="12276" y="17747"/>
                  <a:pt x="13310" y="17647"/>
                  <a:pt x="14278" y="17413"/>
                </a:cubicBezTo>
                <a:cubicBezTo>
                  <a:pt x="16079" y="18447"/>
                  <a:pt x="18314" y="19048"/>
                  <a:pt x="20716" y="19048"/>
                </a:cubicBezTo>
                <a:cubicBezTo>
                  <a:pt x="26920" y="19048"/>
                  <a:pt x="31924" y="15045"/>
                  <a:pt x="31924" y="10175"/>
                </a:cubicBezTo>
                <a:cubicBezTo>
                  <a:pt x="31924" y="5271"/>
                  <a:pt x="26920" y="1302"/>
                  <a:pt x="20716" y="1302"/>
                </a:cubicBezTo>
                <a:cubicBezTo>
                  <a:pt x="19648" y="1302"/>
                  <a:pt x="18614" y="1402"/>
                  <a:pt x="17647" y="1635"/>
                </a:cubicBezTo>
                <a:cubicBezTo>
                  <a:pt x="15846" y="635"/>
                  <a:pt x="13611" y="1"/>
                  <a:pt x="11209" y="1"/>
                </a:cubicBezTo>
                <a:close/>
              </a:path>
            </a:pathLst>
          </a:custGeom>
          <a:solidFill>
            <a:srgbClr val="5A783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07" name="Google Shape;8228;p39">
            <a:extLst>
              <a:ext uri="{FF2B5EF4-FFF2-40B4-BE49-F238E27FC236}">
                <a16:creationId xmlns:a16="http://schemas.microsoft.com/office/drawing/2014/main" id="{3D118ADC-9A0E-41F8-89CF-7BE68C02C6CD}"/>
              </a:ext>
            </a:extLst>
          </p:cNvPr>
          <p:cNvSpPr/>
          <p:nvPr/>
        </p:nvSpPr>
        <p:spPr>
          <a:xfrm>
            <a:off x="6241598" y="1670407"/>
            <a:ext cx="1421472" cy="795320"/>
          </a:xfrm>
          <a:custGeom>
            <a:avLst/>
            <a:gdLst/>
            <a:ahLst/>
            <a:cxnLst/>
            <a:rect l="l" t="t" r="r" b="b"/>
            <a:pathLst>
              <a:path w="25519" h="14278" extrusionOk="0">
                <a:moveTo>
                  <a:pt x="15511" y="1"/>
                </a:moveTo>
                <a:cubicBezTo>
                  <a:pt x="9941" y="1"/>
                  <a:pt x="5471" y="3203"/>
                  <a:pt x="5471" y="7139"/>
                </a:cubicBezTo>
                <a:cubicBezTo>
                  <a:pt x="5471" y="7306"/>
                  <a:pt x="5471" y="7439"/>
                  <a:pt x="5504" y="7606"/>
                </a:cubicBezTo>
                <a:cubicBezTo>
                  <a:pt x="2402" y="7806"/>
                  <a:pt x="0" y="9141"/>
                  <a:pt x="0" y="10775"/>
                </a:cubicBezTo>
                <a:cubicBezTo>
                  <a:pt x="0" y="12543"/>
                  <a:pt x="2802" y="13977"/>
                  <a:pt x="6271" y="13977"/>
                </a:cubicBezTo>
                <a:cubicBezTo>
                  <a:pt x="7806" y="13977"/>
                  <a:pt x="9207" y="13677"/>
                  <a:pt x="10274" y="13244"/>
                </a:cubicBezTo>
                <a:cubicBezTo>
                  <a:pt x="11809" y="13877"/>
                  <a:pt x="13577" y="14278"/>
                  <a:pt x="15511" y="14278"/>
                </a:cubicBezTo>
                <a:cubicBezTo>
                  <a:pt x="21049" y="14278"/>
                  <a:pt x="25519" y="11075"/>
                  <a:pt x="25519" y="7139"/>
                </a:cubicBezTo>
                <a:cubicBezTo>
                  <a:pt x="25519" y="3203"/>
                  <a:pt x="21049" y="1"/>
                  <a:pt x="15511" y="1"/>
                </a:cubicBezTo>
                <a:close/>
              </a:path>
            </a:pathLst>
          </a:custGeom>
          <a:solidFill>
            <a:srgbClr val="4E692E"/>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08" name="Google Shape;8229;p39">
            <a:extLst>
              <a:ext uri="{FF2B5EF4-FFF2-40B4-BE49-F238E27FC236}">
                <a16:creationId xmlns:a16="http://schemas.microsoft.com/office/drawing/2014/main" id="{6D2062ED-866C-438C-93FD-3A2F26C6CC3D}"/>
              </a:ext>
            </a:extLst>
          </p:cNvPr>
          <p:cNvSpPr/>
          <p:nvPr/>
        </p:nvSpPr>
        <p:spPr>
          <a:xfrm>
            <a:off x="6689396" y="1885975"/>
            <a:ext cx="1464196" cy="845453"/>
          </a:xfrm>
          <a:custGeom>
            <a:avLst/>
            <a:gdLst/>
            <a:ahLst/>
            <a:cxnLst/>
            <a:rect l="l" t="t" r="r" b="b"/>
            <a:pathLst>
              <a:path w="26286" h="15178" extrusionOk="0">
                <a:moveTo>
                  <a:pt x="0" y="0"/>
                </a:moveTo>
                <a:lnTo>
                  <a:pt x="0" y="0"/>
                </a:lnTo>
                <a:cubicBezTo>
                  <a:pt x="8440" y="3769"/>
                  <a:pt x="22016" y="15178"/>
                  <a:pt x="22016" y="15178"/>
                </a:cubicBezTo>
                <a:cubicBezTo>
                  <a:pt x="22016" y="15178"/>
                  <a:pt x="26286" y="12242"/>
                  <a:pt x="20849" y="7739"/>
                </a:cubicBezTo>
                <a:cubicBezTo>
                  <a:pt x="15412" y="3236"/>
                  <a:pt x="1" y="0"/>
                  <a:pt x="0" y="0"/>
                </a:cubicBezTo>
                <a:close/>
              </a:path>
            </a:pathLst>
          </a:custGeom>
          <a:solidFill>
            <a:srgbClr val="896743"/>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09" name="Google Shape;8230;p39">
            <a:extLst>
              <a:ext uri="{FF2B5EF4-FFF2-40B4-BE49-F238E27FC236}">
                <a16:creationId xmlns:a16="http://schemas.microsoft.com/office/drawing/2014/main" id="{B3E931FF-02A4-48B2-A667-1BB32D261778}"/>
              </a:ext>
            </a:extLst>
          </p:cNvPr>
          <p:cNvSpPr/>
          <p:nvPr/>
        </p:nvSpPr>
        <p:spPr>
          <a:xfrm>
            <a:off x="7335997" y="2283579"/>
            <a:ext cx="628101" cy="447848"/>
          </a:xfrm>
          <a:custGeom>
            <a:avLst/>
            <a:gdLst/>
            <a:ahLst/>
            <a:cxnLst/>
            <a:rect l="l" t="t" r="r" b="b"/>
            <a:pathLst>
              <a:path w="11276" h="8040" extrusionOk="0">
                <a:moveTo>
                  <a:pt x="1" y="1"/>
                </a:moveTo>
                <a:lnTo>
                  <a:pt x="1" y="1"/>
                </a:lnTo>
                <a:cubicBezTo>
                  <a:pt x="5638" y="4070"/>
                  <a:pt x="10408" y="8040"/>
                  <a:pt x="10408" y="8040"/>
                </a:cubicBezTo>
                <a:cubicBezTo>
                  <a:pt x="10408" y="8040"/>
                  <a:pt x="10875" y="7739"/>
                  <a:pt x="11275" y="7172"/>
                </a:cubicBezTo>
                <a:cubicBezTo>
                  <a:pt x="6706" y="2736"/>
                  <a:pt x="67" y="34"/>
                  <a:pt x="1" y="1"/>
                </a:cubicBezTo>
                <a:close/>
              </a:path>
            </a:pathLst>
          </a:custGeom>
          <a:solidFill>
            <a:srgbClr val="755838"/>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10" name="Google Shape;8231;p39">
            <a:extLst>
              <a:ext uri="{FF2B5EF4-FFF2-40B4-BE49-F238E27FC236}">
                <a16:creationId xmlns:a16="http://schemas.microsoft.com/office/drawing/2014/main" id="{A1A5BEBF-9158-4010-856F-1347DE5FBE6A}"/>
              </a:ext>
            </a:extLst>
          </p:cNvPr>
          <p:cNvSpPr/>
          <p:nvPr/>
        </p:nvSpPr>
        <p:spPr>
          <a:xfrm>
            <a:off x="7111179" y="2036483"/>
            <a:ext cx="533296" cy="364239"/>
          </a:xfrm>
          <a:custGeom>
            <a:avLst/>
            <a:gdLst/>
            <a:ahLst/>
            <a:cxnLst/>
            <a:rect l="l" t="t" r="r" b="b"/>
            <a:pathLst>
              <a:path w="9574" h="6539" extrusionOk="0">
                <a:moveTo>
                  <a:pt x="2502" y="0"/>
                </a:moveTo>
                <a:lnTo>
                  <a:pt x="0" y="1668"/>
                </a:lnTo>
                <a:cubicBezTo>
                  <a:pt x="2402" y="3236"/>
                  <a:pt x="4771" y="4937"/>
                  <a:pt x="6905" y="6538"/>
                </a:cubicBezTo>
                <a:cubicBezTo>
                  <a:pt x="8306" y="5471"/>
                  <a:pt x="9174" y="3803"/>
                  <a:pt x="9574" y="2769"/>
                </a:cubicBezTo>
                <a:cubicBezTo>
                  <a:pt x="7439" y="1735"/>
                  <a:pt x="4937" y="801"/>
                  <a:pt x="2502" y="0"/>
                </a:cubicBezTo>
                <a:close/>
              </a:path>
            </a:pathLst>
          </a:custGeom>
          <a:solidFill>
            <a:srgbClr val="755838"/>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11" name="Google Shape;8232;p39">
            <a:extLst>
              <a:ext uri="{FF2B5EF4-FFF2-40B4-BE49-F238E27FC236}">
                <a16:creationId xmlns:a16="http://schemas.microsoft.com/office/drawing/2014/main" id="{D4DE7927-08D8-471D-B480-6F702A9F671A}"/>
              </a:ext>
            </a:extLst>
          </p:cNvPr>
          <p:cNvSpPr/>
          <p:nvPr/>
        </p:nvSpPr>
        <p:spPr>
          <a:xfrm>
            <a:off x="5119294" y="22281"/>
            <a:ext cx="4024673" cy="2045674"/>
          </a:xfrm>
          <a:custGeom>
            <a:avLst/>
            <a:gdLst/>
            <a:ahLst/>
            <a:cxnLst/>
            <a:rect l="l" t="t" r="r" b="b"/>
            <a:pathLst>
              <a:path w="72253" h="36725" extrusionOk="0">
                <a:moveTo>
                  <a:pt x="51704" y="1"/>
                </a:moveTo>
                <a:cubicBezTo>
                  <a:pt x="49369" y="1869"/>
                  <a:pt x="47401" y="3937"/>
                  <a:pt x="45867" y="6072"/>
                </a:cubicBezTo>
                <a:cubicBezTo>
                  <a:pt x="45500" y="6172"/>
                  <a:pt x="45166" y="6239"/>
                  <a:pt x="44799" y="6339"/>
                </a:cubicBezTo>
                <a:cubicBezTo>
                  <a:pt x="43465" y="6706"/>
                  <a:pt x="42164" y="7139"/>
                  <a:pt x="40930" y="7606"/>
                </a:cubicBezTo>
                <a:cubicBezTo>
                  <a:pt x="38152" y="4962"/>
                  <a:pt x="33451" y="3472"/>
                  <a:pt x="27979" y="3472"/>
                </a:cubicBezTo>
                <a:cubicBezTo>
                  <a:pt x="25236" y="3472"/>
                  <a:pt x="22299" y="3847"/>
                  <a:pt x="19314" y="4638"/>
                </a:cubicBezTo>
                <a:cubicBezTo>
                  <a:pt x="7840" y="7706"/>
                  <a:pt x="1" y="15779"/>
                  <a:pt x="1835" y="22684"/>
                </a:cubicBezTo>
                <a:cubicBezTo>
                  <a:pt x="3155" y="27776"/>
                  <a:pt x="9392" y="30824"/>
                  <a:pt x="17168" y="30824"/>
                </a:cubicBezTo>
                <a:cubicBezTo>
                  <a:pt x="17645" y="30824"/>
                  <a:pt x="18127" y="30813"/>
                  <a:pt x="18614" y="30790"/>
                </a:cubicBezTo>
                <a:cubicBezTo>
                  <a:pt x="21376" y="33507"/>
                  <a:pt x="26131" y="35035"/>
                  <a:pt x="31667" y="35035"/>
                </a:cubicBezTo>
                <a:cubicBezTo>
                  <a:pt x="34422" y="35035"/>
                  <a:pt x="37370" y="34656"/>
                  <a:pt x="40363" y="33858"/>
                </a:cubicBezTo>
                <a:cubicBezTo>
                  <a:pt x="41730" y="33491"/>
                  <a:pt x="42998" y="33058"/>
                  <a:pt x="44232" y="32591"/>
                </a:cubicBezTo>
                <a:cubicBezTo>
                  <a:pt x="47010" y="35235"/>
                  <a:pt x="51711" y="36725"/>
                  <a:pt x="57183" y="36725"/>
                </a:cubicBezTo>
                <a:cubicBezTo>
                  <a:pt x="59926" y="36725"/>
                  <a:pt x="62863" y="36350"/>
                  <a:pt x="65848" y="35560"/>
                </a:cubicBezTo>
                <a:cubicBezTo>
                  <a:pt x="68149" y="34926"/>
                  <a:pt x="70284" y="34125"/>
                  <a:pt x="72252" y="33158"/>
                </a:cubicBezTo>
                <a:lnTo>
                  <a:pt x="72252" y="1"/>
                </a:lnTo>
                <a:close/>
              </a:path>
            </a:pathLst>
          </a:custGeom>
          <a:solidFill>
            <a:srgbClr val="5A783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12" name="Google Shape;8233;p39">
            <a:extLst>
              <a:ext uri="{FF2B5EF4-FFF2-40B4-BE49-F238E27FC236}">
                <a16:creationId xmlns:a16="http://schemas.microsoft.com/office/drawing/2014/main" id="{E33A993A-2F3F-41DB-A4D2-901E2A16AD7C}"/>
              </a:ext>
            </a:extLst>
          </p:cNvPr>
          <p:cNvSpPr/>
          <p:nvPr/>
        </p:nvSpPr>
        <p:spPr>
          <a:xfrm>
            <a:off x="5435186" y="280574"/>
            <a:ext cx="3708784" cy="1506975"/>
          </a:xfrm>
          <a:custGeom>
            <a:avLst/>
            <a:gdLst/>
            <a:ahLst/>
            <a:cxnLst/>
            <a:rect l="l" t="t" r="r" b="b"/>
            <a:pathLst>
              <a:path w="66582" h="27054" extrusionOk="0">
                <a:moveTo>
                  <a:pt x="37560" y="1"/>
                </a:moveTo>
                <a:cubicBezTo>
                  <a:pt x="29755" y="1"/>
                  <a:pt x="22817" y="1768"/>
                  <a:pt x="18447" y="4504"/>
                </a:cubicBezTo>
                <a:cubicBezTo>
                  <a:pt x="17012" y="4170"/>
                  <a:pt x="15445" y="4003"/>
                  <a:pt x="13810" y="4003"/>
                </a:cubicBezTo>
                <a:cubicBezTo>
                  <a:pt x="6171" y="4003"/>
                  <a:pt x="0" y="7773"/>
                  <a:pt x="0" y="12409"/>
                </a:cubicBezTo>
                <a:cubicBezTo>
                  <a:pt x="0" y="17079"/>
                  <a:pt x="6171" y="20849"/>
                  <a:pt x="13810" y="20849"/>
                </a:cubicBezTo>
                <a:cubicBezTo>
                  <a:pt x="16579" y="20849"/>
                  <a:pt x="19147" y="20348"/>
                  <a:pt x="21316" y="19481"/>
                </a:cubicBezTo>
                <a:cubicBezTo>
                  <a:pt x="25585" y="21349"/>
                  <a:pt x="31289" y="22483"/>
                  <a:pt x="37560" y="22483"/>
                </a:cubicBezTo>
                <a:cubicBezTo>
                  <a:pt x="39862" y="22483"/>
                  <a:pt x="42130" y="22316"/>
                  <a:pt x="44265" y="22016"/>
                </a:cubicBezTo>
                <a:cubicBezTo>
                  <a:pt x="47601" y="25085"/>
                  <a:pt x="52838" y="27053"/>
                  <a:pt x="58742" y="27053"/>
                </a:cubicBezTo>
                <a:cubicBezTo>
                  <a:pt x="61544" y="27053"/>
                  <a:pt x="64213" y="26620"/>
                  <a:pt x="66581" y="25819"/>
                </a:cubicBezTo>
                <a:lnTo>
                  <a:pt x="66581" y="2602"/>
                </a:lnTo>
                <a:cubicBezTo>
                  <a:pt x="64213" y="1802"/>
                  <a:pt x="61544" y="1368"/>
                  <a:pt x="58742" y="1368"/>
                </a:cubicBezTo>
                <a:cubicBezTo>
                  <a:pt x="56341" y="1368"/>
                  <a:pt x="54072" y="1702"/>
                  <a:pt x="51971" y="2302"/>
                </a:cubicBezTo>
                <a:cubicBezTo>
                  <a:pt x="47968" y="868"/>
                  <a:pt x="42964" y="1"/>
                  <a:pt x="37560" y="1"/>
                </a:cubicBezTo>
                <a:close/>
              </a:path>
            </a:pathLst>
          </a:custGeom>
          <a:solidFill>
            <a:srgbClr val="4E692E"/>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13" name="Google Shape;8234;p39">
            <a:extLst>
              <a:ext uri="{FF2B5EF4-FFF2-40B4-BE49-F238E27FC236}">
                <a16:creationId xmlns:a16="http://schemas.microsoft.com/office/drawing/2014/main" id="{E55FD716-E6A9-4D35-9875-75BF51F56CBC}"/>
              </a:ext>
            </a:extLst>
          </p:cNvPr>
          <p:cNvSpPr/>
          <p:nvPr/>
        </p:nvSpPr>
        <p:spPr>
          <a:xfrm>
            <a:off x="8573497" y="785963"/>
            <a:ext cx="570505" cy="1205959"/>
          </a:xfrm>
          <a:custGeom>
            <a:avLst/>
            <a:gdLst/>
            <a:ahLst/>
            <a:cxnLst/>
            <a:rect l="l" t="t" r="r" b="b"/>
            <a:pathLst>
              <a:path w="10242" h="21650" extrusionOk="0">
                <a:moveTo>
                  <a:pt x="10241" y="1"/>
                </a:moveTo>
                <a:lnTo>
                  <a:pt x="1" y="15078"/>
                </a:lnTo>
                <a:lnTo>
                  <a:pt x="4737" y="21649"/>
                </a:lnTo>
                <a:cubicBezTo>
                  <a:pt x="4737" y="21649"/>
                  <a:pt x="7739" y="12810"/>
                  <a:pt x="10241" y="6539"/>
                </a:cubicBezTo>
                <a:lnTo>
                  <a:pt x="10241" y="1"/>
                </a:lnTo>
                <a:close/>
              </a:path>
            </a:pathLst>
          </a:custGeom>
          <a:solidFill>
            <a:srgbClr val="896743"/>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14" name="Google Shape;8235;p39">
            <a:extLst>
              <a:ext uri="{FF2B5EF4-FFF2-40B4-BE49-F238E27FC236}">
                <a16:creationId xmlns:a16="http://schemas.microsoft.com/office/drawing/2014/main" id="{9B7E881E-769E-4C6E-9088-8E0C18829EFF}"/>
              </a:ext>
            </a:extLst>
          </p:cNvPr>
          <p:cNvSpPr/>
          <p:nvPr/>
        </p:nvSpPr>
        <p:spPr>
          <a:xfrm>
            <a:off x="8573497" y="830580"/>
            <a:ext cx="570505" cy="1040578"/>
          </a:xfrm>
          <a:custGeom>
            <a:avLst/>
            <a:gdLst/>
            <a:ahLst/>
            <a:cxnLst/>
            <a:rect l="l" t="t" r="r" b="b"/>
            <a:pathLst>
              <a:path w="10242" h="18681" extrusionOk="0">
                <a:moveTo>
                  <a:pt x="9708" y="0"/>
                </a:moveTo>
                <a:lnTo>
                  <a:pt x="1" y="14277"/>
                </a:lnTo>
                <a:lnTo>
                  <a:pt x="1368" y="16212"/>
                </a:lnTo>
                <a:lnTo>
                  <a:pt x="4470" y="18680"/>
                </a:lnTo>
                <a:lnTo>
                  <a:pt x="7639" y="9540"/>
                </a:lnTo>
                <a:lnTo>
                  <a:pt x="8673" y="9741"/>
                </a:lnTo>
                <a:cubicBezTo>
                  <a:pt x="9207" y="8373"/>
                  <a:pt x="9741" y="7005"/>
                  <a:pt x="10241" y="5738"/>
                </a:cubicBezTo>
                <a:lnTo>
                  <a:pt x="10241" y="267"/>
                </a:lnTo>
                <a:cubicBezTo>
                  <a:pt x="10074" y="167"/>
                  <a:pt x="9874" y="100"/>
                  <a:pt x="9708" y="0"/>
                </a:cubicBezTo>
                <a:close/>
              </a:path>
            </a:pathLst>
          </a:custGeom>
          <a:solidFill>
            <a:srgbClr val="755838"/>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15" name="Google Shape;8236;p39">
            <a:extLst>
              <a:ext uri="{FF2B5EF4-FFF2-40B4-BE49-F238E27FC236}">
                <a16:creationId xmlns:a16="http://schemas.microsoft.com/office/drawing/2014/main" id="{D201A121-5EE4-476B-812F-A72C4CBB459B}"/>
              </a:ext>
            </a:extLst>
          </p:cNvPr>
          <p:cNvSpPr/>
          <p:nvPr/>
        </p:nvSpPr>
        <p:spPr>
          <a:xfrm>
            <a:off x="7512520" y="748810"/>
            <a:ext cx="1631471" cy="4455197"/>
          </a:xfrm>
          <a:custGeom>
            <a:avLst/>
            <a:gdLst/>
            <a:ahLst/>
            <a:cxnLst/>
            <a:rect l="l" t="t" r="r" b="b"/>
            <a:pathLst>
              <a:path w="29289" h="79982" extrusionOk="0">
                <a:moveTo>
                  <a:pt x="10775" y="79924"/>
                </a:moveTo>
                <a:cubicBezTo>
                  <a:pt x="10775" y="79924"/>
                  <a:pt x="10775" y="79924"/>
                  <a:pt x="10775" y="79924"/>
                </a:cubicBezTo>
                <a:cubicBezTo>
                  <a:pt x="10775" y="79924"/>
                  <a:pt x="10775" y="79924"/>
                  <a:pt x="10775" y="79924"/>
                </a:cubicBezTo>
                <a:close/>
                <a:moveTo>
                  <a:pt x="13944" y="1"/>
                </a:moveTo>
                <a:lnTo>
                  <a:pt x="1" y="5838"/>
                </a:lnTo>
                <a:cubicBezTo>
                  <a:pt x="1" y="5838"/>
                  <a:pt x="12510" y="46000"/>
                  <a:pt x="10775" y="79924"/>
                </a:cubicBezTo>
                <a:lnTo>
                  <a:pt x="10775" y="79924"/>
                </a:lnTo>
                <a:cubicBezTo>
                  <a:pt x="10775" y="79922"/>
                  <a:pt x="10891" y="79921"/>
                  <a:pt x="11104" y="79921"/>
                </a:cubicBezTo>
                <a:cubicBezTo>
                  <a:pt x="12640" y="79921"/>
                  <a:pt x="19226" y="79981"/>
                  <a:pt x="24033" y="79981"/>
                </a:cubicBezTo>
                <a:cubicBezTo>
                  <a:pt x="26896" y="79981"/>
                  <a:pt x="29128" y="79960"/>
                  <a:pt x="29288" y="79891"/>
                </a:cubicBezTo>
                <a:lnTo>
                  <a:pt x="29288" y="30856"/>
                </a:lnTo>
                <a:cubicBezTo>
                  <a:pt x="24418" y="19981"/>
                  <a:pt x="18881" y="8907"/>
                  <a:pt x="13944" y="1"/>
                </a:cubicBezTo>
                <a:close/>
              </a:path>
            </a:pathLst>
          </a:custGeom>
          <a:solidFill>
            <a:srgbClr val="896743"/>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16" name="Google Shape;8237;p39">
            <a:extLst>
              <a:ext uri="{FF2B5EF4-FFF2-40B4-BE49-F238E27FC236}">
                <a16:creationId xmlns:a16="http://schemas.microsoft.com/office/drawing/2014/main" id="{529F5A3A-F085-4273-9DB1-5B93C303C1F4}"/>
              </a:ext>
            </a:extLst>
          </p:cNvPr>
          <p:cNvSpPr/>
          <p:nvPr/>
        </p:nvSpPr>
        <p:spPr>
          <a:xfrm>
            <a:off x="7650051" y="1571925"/>
            <a:ext cx="661523" cy="3628906"/>
          </a:xfrm>
          <a:custGeom>
            <a:avLst/>
            <a:gdLst/>
            <a:ahLst/>
            <a:cxnLst/>
            <a:rect l="l" t="t" r="r" b="b"/>
            <a:pathLst>
              <a:path w="11876" h="65148" extrusionOk="0">
                <a:moveTo>
                  <a:pt x="0" y="1"/>
                </a:moveTo>
                <a:lnTo>
                  <a:pt x="0" y="1"/>
                </a:lnTo>
                <a:cubicBezTo>
                  <a:pt x="3569" y="13744"/>
                  <a:pt x="9540" y="41030"/>
                  <a:pt x="8306" y="65114"/>
                </a:cubicBezTo>
                <a:cubicBezTo>
                  <a:pt x="8306" y="65114"/>
                  <a:pt x="9774" y="65147"/>
                  <a:pt x="11875" y="65147"/>
                </a:cubicBezTo>
                <a:cubicBezTo>
                  <a:pt x="10174" y="32958"/>
                  <a:pt x="1768" y="5505"/>
                  <a:pt x="234" y="735"/>
                </a:cubicBezTo>
                <a:cubicBezTo>
                  <a:pt x="100" y="268"/>
                  <a:pt x="0" y="1"/>
                  <a:pt x="0" y="1"/>
                </a:cubicBezTo>
                <a:close/>
              </a:path>
            </a:pathLst>
          </a:custGeom>
          <a:solidFill>
            <a:srgbClr val="A88661"/>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17" name="Google Shape;8238;p39">
            <a:extLst>
              <a:ext uri="{FF2B5EF4-FFF2-40B4-BE49-F238E27FC236}">
                <a16:creationId xmlns:a16="http://schemas.microsoft.com/office/drawing/2014/main" id="{A824BC0A-86ED-4D83-833F-860F93A3311F}"/>
              </a:ext>
            </a:extLst>
          </p:cNvPr>
          <p:cNvSpPr/>
          <p:nvPr/>
        </p:nvSpPr>
        <p:spPr>
          <a:xfrm>
            <a:off x="7512520" y="748810"/>
            <a:ext cx="1631471" cy="1995653"/>
          </a:xfrm>
          <a:custGeom>
            <a:avLst/>
            <a:gdLst/>
            <a:ahLst/>
            <a:cxnLst/>
            <a:rect l="l" t="t" r="r" b="b"/>
            <a:pathLst>
              <a:path w="29289" h="35827" extrusionOk="0">
                <a:moveTo>
                  <a:pt x="13944" y="1"/>
                </a:moveTo>
                <a:lnTo>
                  <a:pt x="1" y="5838"/>
                </a:lnTo>
                <a:cubicBezTo>
                  <a:pt x="1" y="5838"/>
                  <a:pt x="534" y="7539"/>
                  <a:pt x="1335" y="10541"/>
                </a:cubicBezTo>
                <a:cubicBezTo>
                  <a:pt x="4737" y="10508"/>
                  <a:pt x="10642" y="10208"/>
                  <a:pt x="15578" y="9140"/>
                </a:cubicBezTo>
                <a:cubicBezTo>
                  <a:pt x="18214" y="13343"/>
                  <a:pt x="25519" y="25652"/>
                  <a:pt x="29288" y="35826"/>
                </a:cubicBezTo>
                <a:lnTo>
                  <a:pt x="29288" y="30856"/>
                </a:lnTo>
                <a:cubicBezTo>
                  <a:pt x="25852" y="23184"/>
                  <a:pt x="22083" y="15412"/>
                  <a:pt x="18414" y="8373"/>
                </a:cubicBezTo>
                <a:cubicBezTo>
                  <a:pt x="16879" y="5438"/>
                  <a:pt x="15378" y="2636"/>
                  <a:pt x="13944" y="1"/>
                </a:cubicBezTo>
                <a:close/>
              </a:path>
            </a:pathLst>
          </a:custGeom>
          <a:solidFill>
            <a:srgbClr val="755838"/>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18" name="Google Shape;8239;p39">
            <a:extLst>
              <a:ext uri="{FF2B5EF4-FFF2-40B4-BE49-F238E27FC236}">
                <a16:creationId xmlns:a16="http://schemas.microsoft.com/office/drawing/2014/main" id="{B4F201EB-4539-43F9-BA57-7523F75ED59B}"/>
              </a:ext>
            </a:extLst>
          </p:cNvPr>
          <p:cNvSpPr/>
          <p:nvPr/>
        </p:nvSpPr>
        <p:spPr>
          <a:xfrm>
            <a:off x="7765245" y="1"/>
            <a:ext cx="1378748" cy="665255"/>
          </a:xfrm>
          <a:custGeom>
            <a:avLst/>
            <a:gdLst/>
            <a:ahLst/>
            <a:cxnLst/>
            <a:rect l="l" t="t" r="r" b="b"/>
            <a:pathLst>
              <a:path w="24752" h="11943" extrusionOk="0">
                <a:moveTo>
                  <a:pt x="100" y="1"/>
                </a:moveTo>
                <a:cubicBezTo>
                  <a:pt x="34" y="301"/>
                  <a:pt x="0" y="634"/>
                  <a:pt x="0" y="935"/>
                </a:cubicBezTo>
                <a:cubicBezTo>
                  <a:pt x="0" y="7006"/>
                  <a:pt x="8840" y="11942"/>
                  <a:pt x="19714" y="11942"/>
                </a:cubicBezTo>
                <a:cubicBezTo>
                  <a:pt x="21449" y="11942"/>
                  <a:pt x="23150" y="11809"/>
                  <a:pt x="24751" y="11576"/>
                </a:cubicBezTo>
                <a:lnTo>
                  <a:pt x="24751" y="1"/>
                </a:lnTo>
                <a:close/>
              </a:path>
            </a:pathLst>
          </a:custGeom>
          <a:solidFill>
            <a:srgbClr val="93B559"/>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19" name="Google Shape;8240;p39">
            <a:extLst>
              <a:ext uri="{FF2B5EF4-FFF2-40B4-BE49-F238E27FC236}">
                <a16:creationId xmlns:a16="http://schemas.microsoft.com/office/drawing/2014/main" id="{40F6EBEE-B263-4F71-B1D7-EC047B49CBB1}"/>
              </a:ext>
            </a:extLst>
          </p:cNvPr>
          <p:cNvSpPr/>
          <p:nvPr/>
        </p:nvSpPr>
        <p:spPr>
          <a:xfrm>
            <a:off x="4812704" y="-14286"/>
            <a:ext cx="4039545" cy="1271075"/>
          </a:xfrm>
          <a:custGeom>
            <a:avLst/>
            <a:gdLst/>
            <a:ahLst/>
            <a:cxnLst/>
            <a:rect l="l" t="t" r="r" b="b"/>
            <a:pathLst>
              <a:path w="72520" h="22819" extrusionOk="0">
                <a:moveTo>
                  <a:pt x="1101" y="1"/>
                </a:moveTo>
                <a:cubicBezTo>
                  <a:pt x="167" y="2669"/>
                  <a:pt x="1" y="5438"/>
                  <a:pt x="868" y="8040"/>
                </a:cubicBezTo>
                <a:cubicBezTo>
                  <a:pt x="2771" y="13898"/>
                  <a:pt x="9218" y="17357"/>
                  <a:pt x="16868" y="17357"/>
                </a:cubicBezTo>
                <a:cubicBezTo>
                  <a:pt x="19541" y="17357"/>
                  <a:pt x="22361" y="16935"/>
                  <a:pt x="25185" y="16045"/>
                </a:cubicBezTo>
                <a:cubicBezTo>
                  <a:pt x="28819" y="20375"/>
                  <a:pt x="35094" y="22819"/>
                  <a:pt x="42222" y="22819"/>
                </a:cubicBezTo>
                <a:cubicBezTo>
                  <a:pt x="45694" y="22819"/>
                  <a:pt x="49368" y="22239"/>
                  <a:pt x="53039" y="21016"/>
                </a:cubicBezTo>
                <a:cubicBezTo>
                  <a:pt x="64380" y="17246"/>
                  <a:pt x="72119" y="8507"/>
                  <a:pt x="72519" y="1"/>
                </a:cubicBezTo>
                <a:close/>
              </a:path>
            </a:pathLst>
          </a:custGeom>
          <a:solidFill>
            <a:srgbClr val="93B559"/>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20" name="Google Shape;8241;p39">
            <a:extLst>
              <a:ext uri="{FF2B5EF4-FFF2-40B4-BE49-F238E27FC236}">
                <a16:creationId xmlns:a16="http://schemas.microsoft.com/office/drawing/2014/main" id="{3FA47859-DD83-4CF1-8E3B-6B763EB22FB9}"/>
              </a:ext>
            </a:extLst>
          </p:cNvPr>
          <p:cNvSpPr/>
          <p:nvPr/>
        </p:nvSpPr>
        <p:spPr>
          <a:xfrm>
            <a:off x="8854072" y="564880"/>
            <a:ext cx="289932" cy="700515"/>
          </a:xfrm>
          <a:custGeom>
            <a:avLst/>
            <a:gdLst/>
            <a:ahLst/>
            <a:cxnLst/>
            <a:rect l="l" t="t" r="r" b="b"/>
            <a:pathLst>
              <a:path w="5205" h="12576" extrusionOk="0">
                <a:moveTo>
                  <a:pt x="5204" y="0"/>
                </a:moveTo>
                <a:cubicBezTo>
                  <a:pt x="2035" y="1435"/>
                  <a:pt x="1" y="3736"/>
                  <a:pt x="1" y="6305"/>
                </a:cubicBezTo>
                <a:cubicBezTo>
                  <a:pt x="1" y="8873"/>
                  <a:pt x="2035" y="11141"/>
                  <a:pt x="5204" y="12576"/>
                </a:cubicBezTo>
                <a:lnTo>
                  <a:pt x="5204" y="0"/>
                </a:lnTo>
                <a:close/>
              </a:path>
            </a:pathLst>
          </a:custGeom>
          <a:solidFill>
            <a:srgbClr val="93B559"/>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21" name="Google Shape;8242;p39">
            <a:extLst>
              <a:ext uri="{FF2B5EF4-FFF2-40B4-BE49-F238E27FC236}">
                <a16:creationId xmlns:a16="http://schemas.microsoft.com/office/drawing/2014/main" id="{F69F23A2-3B78-46C0-B6C6-4CB9E926D1FB}"/>
              </a:ext>
            </a:extLst>
          </p:cNvPr>
          <p:cNvSpPr/>
          <p:nvPr/>
        </p:nvSpPr>
        <p:spPr>
          <a:xfrm>
            <a:off x="5817922" y="1386156"/>
            <a:ext cx="1787549" cy="1020136"/>
          </a:xfrm>
          <a:custGeom>
            <a:avLst/>
            <a:gdLst/>
            <a:ahLst/>
            <a:cxnLst/>
            <a:rect l="l" t="t" r="r" b="b"/>
            <a:pathLst>
              <a:path w="32091" h="18314" extrusionOk="0">
                <a:moveTo>
                  <a:pt x="16313" y="0"/>
                </a:moveTo>
                <a:cubicBezTo>
                  <a:pt x="14344" y="0"/>
                  <a:pt x="12443" y="234"/>
                  <a:pt x="10709" y="600"/>
                </a:cubicBezTo>
                <a:cubicBezTo>
                  <a:pt x="4738" y="834"/>
                  <a:pt x="1" y="4703"/>
                  <a:pt x="1" y="9440"/>
                </a:cubicBezTo>
                <a:cubicBezTo>
                  <a:pt x="1" y="14344"/>
                  <a:pt x="5038" y="18313"/>
                  <a:pt x="11242" y="18313"/>
                </a:cubicBezTo>
                <a:cubicBezTo>
                  <a:pt x="12643" y="18313"/>
                  <a:pt x="13978" y="18113"/>
                  <a:pt x="15212" y="17746"/>
                </a:cubicBezTo>
                <a:lnTo>
                  <a:pt x="16313" y="17746"/>
                </a:lnTo>
                <a:cubicBezTo>
                  <a:pt x="25019" y="17746"/>
                  <a:pt x="32090" y="13777"/>
                  <a:pt x="32090" y="8873"/>
                </a:cubicBezTo>
                <a:cubicBezTo>
                  <a:pt x="32090" y="4003"/>
                  <a:pt x="25019" y="0"/>
                  <a:pt x="16313" y="0"/>
                </a:cubicBezTo>
                <a:close/>
              </a:path>
            </a:pathLst>
          </a:custGeom>
          <a:solidFill>
            <a:srgbClr val="93B559"/>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22" name="Google Shape;8243;p39">
            <a:extLst>
              <a:ext uri="{FF2B5EF4-FFF2-40B4-BE49-F238E27FC236}">
                <a16:creationId xmlns:a16="http://schemas.microsoft.com/office/drawing/2014/main" id="{7AA92E66-1492-46FF-8430-BD1A0061FB92}"/>
              </a:ext>
            </a:extLst>
          </p:cNvPr>
          <p:cNvSpPr/>
          <p:nvPr/>
        </p:nvSpPr>
        <p:spPr>
          <a:xfrm>
            <a:off x="7414037" y="3610245"/>
            <a:ext cx="1549699" cy="852917"/>
          </a:xfrm>
          <a:custGeom>
            <a:avLst/>
            <a:gdLst/>
            <a:ahLst/>
            <a:cxnLst/>
            <a:rect l="l" t="t" r="r" b="b"/>
            <a:pathLst>
              <a:path w="27821" h="15312" extrusionOk="0">
                <a:moveTo>
                  <a:pt x="6238" y="1"/>
                </a:moveTo>
                <a:lnTo>
                  <a:pt x="1" y="534"/>
                </a:lnTo>
                <a:cubicBezTo>
                  <a:pt x="1" y="534"/>
                  <a:pt x="1602" y="1235"/>
                  <a:pt x="3870" y="2402"/>
                </a:cubicBezTo>
                <a:lnTo>
                  <a:pt x="7639" y="2402"/>
                </a:lnTo>
                <a:lnTo>
                  <a:pt x="5171" y="3103"/>
                </a:lnTo>
                <a:cubicBezTo>
                  <a:pt x="7006" y="4104"/>
                  <a:pt x="9107" y="5338"/>
                  <a:pt x="11175" y="6739"/>
                </a:cubicBezTo>
                <a:lnTo>
                  <a:pt x="15845" y="7306"/>
                </a:lnTo>
                <a:lnTo>
                  <a:pt x="12643" y="7806"/>
                </a:lnTo>
                <a:cubicBezTo>
                  <a:pt x="15712" y="10075"/>
                  <a:pt x="18447" y="12643"/>
                  <a:pt x="19615" y="15312"/>
                </a:cubicBezTo>
                <a:lnTo>
                  <a:pt x="27821" y="11409"/>
                </a:lnTo>
                <a:cubicBezTo>
                  <a:pt x="27787" y="11409"/>
                  <a:pt x="16946" y="835"/>
                  <a:pt x="6238" y="1"/>
                </a:cubicBezTo>
                <a:close/>
              </a:path>
            </a:pathLst>
          </a:custGeom>
          <a:solidFill>
            <a:srgbClr val="659944"/>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23" name="Google Shape;8244;p39">
            <a:extLst>
              <a:ext uri="{FF2B5EF4-FFF2-40B4-BE49-F238E27FC236}">
                <a16:creationId xmlns:a16="http://schemas.microsoft.com/office/drawing/2014/main" id="{978F08A4-21E9-4828-BC87-F1A2FF4BF14F}"/>
              </a:ext>
            </a:extLst>
          </p:cNvPr>
          <p:cNvSpPr/>
          <p:nvPr/>
        </p:nvSpPr>
        <p:spPr>
          <a:xfrm>
            <a:off x="8458303" y="3864805"/>
            <a:ext cx="503606" cy="564935"/>
          </a:xfrm>
          <a:custGeom>
            <a:avLst/>
            <a:gdLst/>
            <a:ahLst/>
            <a:cxnLst/>
            <a:rect l="l" t="t" r="r" b="b"/>
            <a:pathLst>
              <a:path w="9041" h="10142" extrusionOk="0">
                <a:moveTo>
                  <a:pt x="0" y="1"/>
                </a:moveTo>
                <a:lnTo>
                  <a:pt x="0" y="1"/>
                </a:lnTo>
                <a:cubicBezTo>
                  <a:pt x="534" y="1869"/>
                  <a:pt x="1535" y="5638"/>
                  <a:pt x="2169" y="10141"/>
                </a:cubicBezTo>
                <a:lnTo>
                  <a:pt x="9040" y="6839"/>
                </a:lnTo>
                <a:cubicBezTo>
                  <a:pt x="9040" y="6839"/>
                  <a:pt x="5271" y="3170"/>
                  <a:pt x="0" y="1"/>
                </a:cubicBezTo>
                <a:close/>
              </a:path>
            </a:pathLst>
          </a:custGeom>
          <a:solidFill>
            <a:srgbClr val="57853B"/>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24" name="Google Shape;8245;p39">
            <a:extLst>
              <a:ext uri="{FF2B5EF4-FFF2-40B4-BE49-F238E27FC236}">
                <a16:creationId xmlns:a16="http://schemas.microsoft.com/office/drawing/2014/main" id="{5C81D622-71C2-4298-B512-554E2EE640E1}"/>
              </a:ext>
            </a:extLst>
          </p:cNvPr>
          <p:cNvSpPr/>
          <p:nvPr/>
        </p:nvSpPr>
        <p:spPr>
          <a:xfrm>
            <a:off x="7783794" y="2909731"/>
            <a:ext cx="1360199" cy="1633309"/>
          </a:xfrm>
          <a:custGeom>
            <a:avLst/>
            <a:gdLst/>
            <a:ahLst/>
            <a:cxnLst/>
            <a:rect l="l" t="t" r="r" b="b"/>
            <a:pathLst>
              <a:path w="24419" h="29322" extrusionOk="0">
                <a:moveTo>
                  <a:pt x="1" y="1"/>
                </a:moveTo>
                <a:cubicBezTo>
                  <a:pt x="1" y="1"/>
                  <a:pt x="1635" y="1469"/>
                  <a:pt x="3904" y="3970"/>
                </a:cubicBezTo>
                <a:lnTo>
                  <a:pt x="8740" y="4738"/>
                </a:lnTo>
                <a:lnTo>
                  <a:pt x="5004" y="5205"/>
                </a:lnTo>
                <a:cubicBezTo>
                  <a:pt x="6939" y="7440"/>
                  <a:pt x="9207" y="10308"/>
                  <a:pt x="11209" y="13577"/>
                </a:cubicBezTo>
                <a:lnTo>
                  <a:pt x="17313" y="15846"/>
                </a:lnTo>
                <a:lnTo>
                  <a:pt x="12310" y="15412"/>
                </a:lnTo>
                <a:lnTo>
                  <a:pt x="12310" y="15412"/>
                </a:lnTo>
                <a:cubicBezTo>
                  <a:pt x="12543" y="15846"/>
                  <a:pt x="12777" y="16246"/>
                  <a:pt x="12977" y="16646"/>
                </a:cubicBezTo>
                <a:lnTo>
                  <a:pt x="16179" y="17847"/>
                </a:lnTo>
                <a:lnTo>
                  <a:pt x="13377" y="17380"/>
                </a:lnTo>
                <a:lnTo>
                  <a:pt x="13377" y="17380"/>
                </a:lnTo>
                <a:cubicBezTo>
                  <a:pt x="15245" y="21083"/>
                  <a:pt x="16646" y="25152"/>
                  <a:pt x="17013" y="29322"/>
                </a:cubicBezTo>
                <a:lnTo>
                  <a:pt x="17580" y="29322"/>
                </a:lnTo>
                <a:lnTo>
                  <a:pt x="24418" y="28421"/>
                </a:lnTo>
                <a:lnTo>
                  <a:pt x="24418" y="16579"/>
                </a:lnTo>
                <a:cubicBezTo>
                  <a:pt x="15779" y="3270"/>
                  <a:pt x="6706" y="168"/>
                  <a:pt x="6706" y="168"/>
                </a:cubicBezTo>
                <a:lnTo>
                  <a:pt x="1" y="1"/>
                </a:lnTo>
                <a:close/>
              </a:path>
            </a:pathLst>
          </a:custGeom>
          <a:solidFill>
            <a:srgbClr val="659944"/>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25" name="Google Shape;8246;p39">
            <a:extLst>
              <a:ext uri="{FF2B5EF4-FFF2-40B4-BE49-F238E27FC236}">
                <a16:creationId xmlns:a16="http://schemas.microsoft.com/office/drawing/2014/main" id="{769C2394-C16D-40CA-897F-74B82FAD63F2}"/>
              </a:ext>
            </a:extLst>
          </p:cNvPr>
          <p:cNvSpPr/>
          <p:nvPr/>
        </p:nvSpPr>
        <p:spPr>
          <a:xfrm>
            <a:off x="8632988" y="3229350"/>
            <a:ext cx="511015" cy="988552"/>
          </a:xfrm>
          <a:custGeom>
            <a:avLst/>
            <a:gdLst/>
            <a:ahLst/>
            <a:cxnLst/>
            <a:rect l="l" t="t" r="r" b="b"/>
            <a:pathLst>
              <a:path w="9174" h="17747" extrusionOk="0">
                <a:moveTo>
                  <a:pt x="0" y="0"/>
                </a:moveTo>
                <a:cubicBezTo>
                  <a:pt x="67" y="100"/>
                  <a:pt x="5671" y="8039"/>
                  <a:pt x="9173" y="17746"/>
                </a:cubicBezTo>
                <a:lnTo>
                  <a:pt x="9173" y="10841"/>
                </a:lnTo>
                <a:cubicBezTo>
                  <a:pt x="6004" y="5971"/>
                  <a:pt x="2802" y="2502"/>
                  <a:pt x="0" y="0"/>
                </a:cubicBezTo>
                <a:close/>
              </a:path>
            </a:pathLst>
          </a:custGeom>
          <a:solidFill>
            <a:srgbClr val="57853B"/>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26" name="Google Shape;8247;p39">
            <a:extLst>
              <a:ext uri="{FF2B5EF4-FFF2-40B4-BE49-F238E27FC236}">
                <a16:creationId xmlns:a16="http://schemas.microsoft.com/office/drawing/2014/main" id="{3337C002-C815-4794-819C-1A87738608FB}"/>
              </a:ext>
            </a:extLst>
          </p:cNvPr>
          <p:cNvSpPr/>
          <p:nvPr/>
        </p:nvSpPr>
        <p:spPr>
          <a:xfrm>
            <a:off x="6377236" y="3968912"/>
            <a:ext cx="2766743" cy="1230078"/>
          </a:xfrm>
          <a:custGeom>
            <a:avLst/>
            <a:gdLst/>
            <a:ahLst/>
            <a:cxnLst/>
            <a:rect l="l" t="t" r="r" b="b"/>
            <a:pathLst>
              <a:path w="49670" h="22083" extrusionOk="0">
                <a:moveTo>
                  <a:pt x="47658" y="1"/>
                </a:moveTo>
                <a:cubicBezTo>
                  <a:pt x="46242" y="1"/>
                  <a:pt x="44785" y="97"/>
                  <a:pt x="43298" y="300"/>
                </a:cubicBezTo>
                <a:cubicBezTo>
                  <a:pt x="33157" y="1667"/>
                  <a:pt x="25318" y="7538"/>
                  <a:pt x="24218" y="14110"/>
                </a:cubicBezTo>
                <a:cubicBezTo>
                  <a:pt x="17480" y="14110"/>
                  <a:pt x="11675" y="15944"/>
                  <a:pt x="9107" y="18546"/>
                </a:cubicBezTo>
                <a:cubicBezTo>
                  <a:pt x="8173" y="18146"/>
                  <a:pt x="7105" y="17912"/>
                  <a:pt x="5971" y="17912"/>
                </a:cubicBezTo>
                <a:cubicBezTo>
                  <a:pt x="2702" y="17912"/>
                  <a:pt x="67" y="19780"/>
                  <a:pt x="0" y="22082"/>
                </a:cubicBezTo>
                <a:lnTo>
                  <a:pt x="49669" y="22082"/>
                </a:lnTo>
                <a:lnTo>
                  <a:pt x="49669" y="66"/>
                </a:lnTo>
                <a:cubicBezTo>
                  <a:pt x="49009" y="23"/>
                  <a:pt x="48338" y="1"/>
                  <a:pt x="47658" y="1"/>
                </a:cubicBezTo>
                <a:close/>
              </a:path>
            </a:pathLst>
          </a:custGeom>
          <a:solidFill>
            <a:srgbClr val="7CAD59"/>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27" name="Google Shape;8248;p39">
            <a:extLst>
              <a:ext uri="{FF2B5EF4-FFF2-40B4-BE49-F238E27FC236}">
                <a16:creationId xmlns:a16="http://schemas.microsoft.com/office/drawing/2014/main" id="{3DAA2E15-ABC0-4B74-8878-0AF385602E78}"/>
              </a:ext>
            </a:extLst>
          </p:cNvPr>
          <p:cNvSpPr/>
          <p:nvPr/>
        </p:nvSpPr>
        <p:spPr>
          <a:xfrm>
            <a:off x="4812704" y="1"/>
            <a:ext cx="3760810" cy="1271075"/>
          </a:xfrm>
          <a:custGeom>
            <a:avLst/>
            <a:gdLst/>
            <a:ahLst/>
            <a:cxnLst/>
            <a:rect l="l" t="t" r="r" b="b"/>
            <a:pathLst>
              <a:path w="67516" h="22819" extrusionOk="0">
                <a:moveTo>
                  <a:pt x="1101" y="1"/>
                </a:moveTo>
                <a:cubicBezTo>
                  <a:pt x="167" y="2669"/>
                  <a:pt x="1" y="5438"/>
                  <a:pt x="868" y="8040"/>
                </a:cubicBezTo>
                <a:cubicBezTo>
                  <a:pt x="2777" y="13905"/>
                  <a:pt x="9206" y="17361"/>
                  <a:pt x="16863" y="17361"/>
                </a:cubicBezTo>
                <a:cubicBezTo>
                  <a:pt x="18438" y="17361"/>
                  <a:pt x="20066" y="17214"/>
                  <a:pt x="21716" y="16913"/>
                </a:cubicBezTo>
                <a:cubicBezTo>
                  <a:pt x="22250" y="16813"/>
                  <a:pt x="22817" y="16679"/>
                  <a:pt x="23417" y="16546"/>
                </a:cubicBezTo>
                <a:cubicBezTo>
                  <a:pt x="23451" y="16546"/>
                  <a:pt x="23484" y="16546"/>
                  <a:pt x="23517" y="16512"/>
                </a:cubicBezTo>
                <a:cubicBezTo>
                  <a:pt x="24085" y="16379"/>
                  <a:pt x="24618" y="16246"/>
                  <a:pt x="25185" y="16045"/>
                </a:cubicBezTo>
                <a:cubicBezTo>
                  <a:pt x="28819" y="20375"/>
                  <a:pt x="35094" y="22819"/>
                  <a:pt x="42222" y="22819"/>
                </a:cubicBezTo>
                <a:cubicBezTo>
                  <a:pt x="45694" y="22819"/>
                  <a:pt x="49368" y="22239"/>
                  <a:pt x="53039" y="21016"/>
                </a:cubicBezTo>
                <a:cubicBezTo>
                  <a:pt x="58676" y="19148"/>
                  <a:pt x="63413" y="16045"/>
                  <a:pt x="66815" y="12376"/>
                </a:cubicBezTo>
                <a:cubicBezTo>
                  <a:pt x="67249" y="11776"/>
                  <a:pt x="67515" y="11409"/>
                  <a:pt x="67516" y="11409"/>
                </a:cubicBezTo>
                <a:lnTo>
                  <a:pt x="67516" y="11409"/>
                </a:lnTo>
                <a:cubicBezTo>
                  <a:pt x="59925" y="17586"/>
                  <a:pt x="52720" y="19555"/>
                  <a:pt x="46619" y="19555"/>
                </a:cubicBezTo>
                <a:cubicBezTo>
                  <a:pt x="37599" y="19555"/>
                  <a:pt x="30992" y="15250"/>
                  <a:pt x="29121" y="13877"/>
                </a:cubicBezTo>
                <a:cubicBezTo>
                  <a:pt x="32424" y="11742"/>
                  <a:pt x="33224" y="10341"/>
                  <a:pt x="33224" y="10341"/>
                </a:cubicBezTo>
                <a:lnTo>
                  <a:pt x="33224" y="10341"/>
                </a:lnTo>
                <a:cubicBezTo>
                  <a:pt x="33224" y="10342"/>
                  <a:pt x="24859" y="14072"/>
                  <a:pt x="17400" y="14072"/>
                </a:cubicBezTo>
                <a:cubicBezTo>
                  <a:pt x="15035" y="14072"/>
                  <a:pt x="12762" y="13697"/>
                  <a:pt x="10875" y="12710"/>
                </a:cubicBezTo>
                <a:cubicBezTo>
                  <a:pt x="3070" y="8573"/>
                  <a:pt x="6705" y="1"/>
                  <a:pt x="6705" y="1"/>
                </a:cubicBezTo>
                <a:close/>
              </a:path>
            </a:pathLst>
          </a:custGeom>
          <a:solidFill>
            <a:srgbClr val="B7C461"/>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28" name="Google Shape;8249;p39">
            <a:extLst>
              <a:ext uri="{FF2B5EF4-FFF2-40B4-BE49-F238E27FC236}">
                <a16:creationId xmlns:a16="http://schemas.microsoft.com/office/drawing/2014/main" id="{7C11D296-B074-4184-B314-52596624CF4F}"/>
              </a:ext>
            </a:extLst>
          </p:cNvPr>
          <p:cNvSpPr/>
          <p:nvPr/>
        </p:nvSpPr>
        <p:spPr>
          <a:xfrm>
            <a:off x="8854072" y="564880"/>
            <a:ext cx="289932" cy="700515"/>
          </a:xfrm>
          <a:custGeom>
            <a:avLst/>
            <a:gdLst/>
            <a:ahLst/>
            <a:cxnLst/>
            <a:rect l="l" t="t" r="r" b="b"/>
            <a:pathLst>
              <a:path w="5205" h="12576" extrusionOk="0">
                <a:moveTo>
                  <a:pt x="5204" y="0"/>
                </a:moveTo>
                <a:lnTo>
                  <a:pt x="5204" y="0"/>
                </a:lnTo>
                <a:cubicBezTo>
                  <a:pt x="2035" y="1435"/>
                  <a:pt x="1" y="3736"/>
                  <a:pt x="1" y="6305"/>
                </a:cubicBezTo>
                <a:cubicBezTo>
                  <a:pt x="1" y="8873"/>
                  <a:pt x="2035" y="11141"/>
                  <a:pt x="5204" y="12576"/>
                </a:cubicBezTo>
                <a:lnTo>
                  <a:pt x="5204" y="11041"/>
                </a:lnTo>
                <a:cubicBezTo>
                  <a:pt x="3803" y="10274"/>
                  <a:pt x="2102" y="8973"/>
                  <a:pt x="1802" y="7105"/>
                </a:cubicBezTo>
                <a:cubicBezTo>
                  <a:pt x="1301" y="3870"/>
                  <a:pt x="5204" y="0"/>
                  <a:pt x="5204" y="0"/>
                </a:cubicBezTo>
                <a:close/>
              </a:path>
            </a:pathLst>
          </a:custGeom>
          <a:solidFill>
            <a:srgbClr val="B7C461"/>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29" name="Google Shape;8250;p39">
            <a:extLst>
              <a:ext uri="{FF2B5EF4-FFF2-40B4-BE49-F238E27FC236}">
                <a16:creationId xmlns:a16="http://schemas.microsoft.com/office/drawing/2014/main" id="{F79BCD21-D215-4A1D-B448-9DAE2689C02D}"/>
              </a:ext>
            </a:extLst>
          </p:cNvPr>
          <p:cNvSpPr/>
          <p:nvPr/>
        </p:nvSpPr>
        <p:spPr>
          <a:xfrm>
            <a:off x="5476351" y="215514"/>
            <a:ext cx="674223" cy="335218"/>
          </a:xfrm>
          <a:custGeom>
            <a:avLst/>
            <a:gdLst/>
            <a:ahLst/>
            <a:cxnLst/>
            <a:rect l="l" t="t" r="r" b="b"/>
            <a:pathLst>
              <a:path w="12104" h="6018" extrusionOk="0">
                <a:moveTo>
                  <a:pt x="1396" y="1"/>
                </a:moveTo>
                <a:lnTo>
                  <a:pt x="1396" y="1"/>
                </a:lnTo>
                <a:cubicBezTo>
                  <a:pt x="1" y="4885"/>
                  <a:pt x="3182" y="6018"/>
                  <a:pt x="6433" y="6018"/>
                </a:cubicBezTo>
                <a:cubicBezTo>
                  <a:pt x="9243" y="6018"/>
                  <a:pt x="12104" y="5171"/>
                  <a:pt x="12104" y="5171"/>
                </a:cubicBezTo>
                <a:lnTo>
                  <a:pt x="12104" y="5171"/>
                </a:lnTo>
                <a:cubicBezTo>
                  <a:pt x="11411" y="5214"/>
                  <a:pt x="10763" y="5235"/>
                  <a:pt x="10156" y="5235"/>
                </a:cubicBezTo>
                <a:cubicBezTo>
                  <a:pt x="392" y="5235"/>
                  <a:pt x="1396" y="2"/>
                  <a:pt x="1396" y="1"/>
                </a:cubicBezTo>
                <a:close/>
              </a:path>
            </a:pathLst>
          </a:custGeom>
          <a:solidFill>
            <a:srgbClr val="B7C461"/>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30" name="Google Shape;8251;p39">
            <a:extLst>
              <a:ext uri="{FF2B5EF4-FFF2-40B4-BE49-F238E27FC236}">
                <a16:creationId xmlns:a16="http://schemas.microsoft.com/office/drawing/2014/main" id="{BF2848A2-F48D-411C-AEF8-B518708CF705}"/>
              </a:ext>
            </a:extLst>
          </p:cNvPr>
          <p:cNvSpPr/>
          <p:nvPr/>
        </p:nvSpPr>
        <p:spPr>
          <a:xfrm>
            <a:off x="8720273" y="0"/>
            <a:ext cx="132015" cy="432976"/>
          </a:xfrm>
          <a:custGeom>
            <a:avLst/>
            <a:gdLst/>
            <a:ahLst/>
            <a:cxnLst/>
            <a:rect l="l" t="t" r="r" b="b"/>
            <a:pathLst>
              <a:path w="2370" h="7773" extrusionOk="0">
                <a:moveTo>
                  <a:pt x="301" y="1"/>
                </a:moveTo>
                <a:cubicBezTo>
                  <a:pt x="1125" y="3496"/>
                  <a:pt x="59" y="7642"/>
                  <a:pt x="2" y="7770"/>
                </a:cubicBezTo>
                <a:lnTo>
                  <a:pt x="2" y="7770"/>
                </a:lnTo>
                <a:cubicBezTo>
                  <a:pt x="1402" y="5269"/>
                  <a:pt x="2236" y="2635"/>
                  <a:pt x="2369" y="1"/>
                </a:cubicBezTo>
                <a:close/>
                <a:moveTo>
                  <a:pt x="2" y="7770"/>
                </a:moveTo>
                <a:cubicBezTo>
                  <a:pt x="2" y="7771"/>
                  <a:pt x="1" y="7772"/>
                  <a:pt x="1" y="7773"/>
                </a:cubicBezTo>
                <a:cubicBezTo>
                  <a:pt x="1" y="7772"/>
                  <a:pt x="2" y="7771"/>
                  <a:pt x="2" y="7770"/>
                </a:cubicBezTo>
                <a:close/>
              </a:path>
            </a:pathLst>
          </a:custGeom>
          <a:solidFill>
            <a:srgbClr val="749C4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31" name="Google Shape;8252;p39">
            <a:extLst>
              <a:ext uri="{FF2B5EF4-FFF2-40B4-BE49-F238E27FC236}">
                <a16:creationId xmlns:a16="http://schemas.microsoft.com/office/drawing/2014/main" id="{123DCCD0-049D-4071-8E85-DF45098478CB}"/>
              </a:ext>
            </a:extLst>
          </p:cNvPr>
          <p:cNvSpPr/>
          <p:nvPr/>
        </p:nvSpPr>
        <p:spPr>
          <a:xfrm>
            <a:off x="5817922" y="1386157"/>
            <a:ext cx="1337918" cy="949505"/>
          </a:xfrm>
          <a:custGeom>
            <a:avLst/>
            <a:gdLst/>
            <a:ahLst/>
            <a:cxnLst/>
            <a:rect l="l" t="t" r="r" b="b"/>
            <a:pathLst>
              <a:path w="24019" h="17046" extrusionOk="0">
                <a:moveTo>
                  <a:pt x="16346" y="0"/>
                </a:moveTo>
                <a:cubicBezTo>
                  <a:pt x="14344" y="0"/>
                  <a:pt x="12443" y="234"/>
                  <a:pt x="10709" y="600"/>
                </a:cubicBezTo>
                <a:cubicBezTo>
                  <a:pt x="4738" y="834"/>
                  <a:pt x="1" y="4703"/>
                  <a:pt x="1" y="9440"/>
                </a:cubicBezTo>
                <a:cubicBezTo>
                  <a:pt x="1" y="12676"/>
                  <a:pt x="2202" y="15511"/>
                  <a:pt x="5505" y="17046"/>
                </a:cubicBezTo>
                <a:cubicBezTo>
                  <a:pt x="3670" y="15545"/>
                  <a:pt x="835" y="12776"/>
                  <a:pt x="1969" y="7906"/>
                </a:cubicBezTo>
                <a:cubicBezTo>
                  <a:pt x="2770" y="4437"/>
                  <a:pt x="7239" y="2835"/>
                  <a:pt x="9808" y="2202"/>
                </a:cubicBezTo>
                <a:lnTo>
                  <a:pt x="9808" y="2202"/>
                </a:lnTo>
                <a:cubicBezTo>
                  <a:pt x="8107" y="3769"/>
                  <a:pt x="7907" y="5804"/>
                  <a:pt x="7907" y="5804"/>
                </a:cubicBezTo>
                <a:cubicBezTo>
                  <a:pt x="9174" y="2669"/>
                  <a:pt x="13310" y="1334"/>
                  <a:pt x="13344" y="1301"/>
                </a:cubicBezTo>
                <a:cubicBezTo>
                  <a:pt x="14852" y="1034"/>
                  <a:pt x="16850" y="954"/>
                  <a:pt x="18710" y="954"/>
                </a:cubicBezTo>
                <a:cubicBezTo>
                  <a:pt x="21500" y="954"/>
                  <a:pt x="23978" y="1134"/>
                  <a:pt x="24018" y="1134"/>
                </a:cubicBezTo>
                <a:cubicBezTo>
                  <a:pt x="21750" y="434"/>
                  <a:pt x="19115" y="0"/>
                  <a:pt x="16346" y="0"/>
                </a:cubicBezTo>
                <a:close/>
              </a:path>
            </a:pathLst>
          </a:custGeom>
          <a:solidFill>
            <a:srgbClr val="B7C461"/>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32" name="Google Shape;8253;p39">
            <a:extLst>
              <a:ext uri="{FF2B5EF4-FFF2-40B4-BE49-F238E27FC236}">
                <a16:creationId xmlns:a16="http://schemas.microsoft.com/office/drawing/2014/main" id="{D1D631EE-16A3-434B-B972-375CE4C60ABA}"/>
              </a:ext>
            </a:extLst>
          </p:cNvPr>
          <p:cNvSpPr/>
          <p:nvPr/>
        </p:nvSpPr>
        <p:spPr>
          <a:xfrm>
            <a:off x="5240057" y="2530730"/>
            <a:ext cx="371703" cy="542598"/>
          </a:xfrm>
          <a:custGeom>
            <a:avLst/>
            <a:gdLst/>
            <a:ahLst/>
            <a:cxnLst/>
            <a:rect l="l" t="t" r="r" b="b"/>
            <a:pathLst>
              <a:path w="6673" h="9741" extrusionOk="0">
                <a:moveTo>
                  <a:pt x="6072" y="0"/>
                </a:moveTo>
                <a:lnTo>
                  <a:pt x="6072" y="0"/>
                </a:lnTo>
                <a:cubicBezTo>
                  <a:pt x="1" y="6338"/>
                  <a:pt x="6672" y="9740"/>
                  <a:pt x="6672" y="9740"/>
                </a:cubicBezTo>
                <a:cubicBezTo>
                  <a:pt x="2636" y="7072"/>
                  <a:pt x="6072" y="1"/>
                  <a:pt x="6072" y="0"/>
                </a:cubicBezTo>
                <a:close/>
              </a:path>
            </a:pathLst>
          </a:custGeom>
          <a:solidFill>
            <a:srgbClr val="B7C461"/>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33" name="Google Shape;8254;p39">
            <a:extLst>
              <a:ext uri="{FF2B5EF4-FFF2-40B4-BE49-F238E27FC236}">
                <a16:creationId xmlns:a16="http://schemas.microsoft.com/office/drawing/2014/main" id="{82361C91-0A97-49BE-AA2E-B0F68098D668}"/>
              </a:ext>
            </a:extLst>
          </p:cNvPr>
          <p:cNvSpPr/>
          <p:nvPr/>
        </p:nvSpPr>
        <p:spPr>
          <a:xfrm>
            <a:off x="6665220" y="1746608"/>
            <a:ext cx="940258" cy="628101"/>
          </a:xfrm>
          <a:custGeom>
            <a:avLst/>
            <a:gdLst/>
            <a:ahLst/>
            <a:cxnLst/>
            <a:rect l="l" t="t" r="r" b="b"/>
            <a:pathLst>
              <a:path w="16880" h="11276" extrusionOk="0">
                <a:moveTo>
                  <a:pt x="16279" y="0"/>
                </a:moveTo>
                <a:cubicBezTo>
                  <a:pt x="16279" y="67"/>
                  <a:pt x="16212" y="5237"/>
                  <a:pt x="10542" y="7839"/>
                </a:cubicBezTo>
                <a:cubicBezTo>
                  <a:pt x="4871" y="10441"/>
                  <a:pt x="1" y="11275"/>
                  <a:pt x="1" y="11275"/>
                </a:cubicBezTo>
                <a:lnTo>
                  <a:pt x="1102" y="11275"/>
                </a:lnTo>
                <a:cubicBezTo>
                  <a:pt x="9808" y="11275"/>
                  <a:pt x="16879" y="7306"/>
                  <a:pt x="16879" y="2402"/>
                </a:cubicBezTo>
                <a:cubicBezTo>
                  <a:pt x="16879" y="1568"/>
                  <a:pt x="16679" y="768"/>
                  <a:pt x="16279" y="0"/>
                </a:cubicBezTo>
                <a:close/>
              </a:path>
            </a:pathLst>
          </a:custGeom>
          <a:solidFill>
            <a:srgbClr val="749C45"/>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36" name="Google Shape;8255;p39">
            <a:extLst>
              <a:ext uri="{FF2B5EF4-FFF2-40B4-BE49-F238E27FC236}">
                <a16:creationId xmlns:a16="http://schemas.microsoft.com/office/drawing/2014/main" id="{4FE94122-13AC-41E1-9E45-B8DF0972C398}"/>
              </a:ext>
            </a:extLst>
          </p:cNvPr>
          <p:cNvSpPr/>
          <p:nvPr/>
        </p:nvSpPr>
        <p:spPr>
          <a:xfrm>
            <a:off x="6901234" y="3234920"/>
            <a:ext cx="444116" cy="284361"/>
          </a:xfrm>
          <a:custGeom>
            <a:avLst/>
            <a:gdLst/>
            <a:ahLst/>
            <a:cxnLst/>
            <a:rect l="l" t="t" r="r" b="b"/>
            <a:pathLst>
              <a:path w="7973" h="5105" extrusionOk="0">
                <a:moveTo>
                  <a:pt x="7072" y="0"/>
                </a:moveTo>
                <a:cubicBezTo>
                  <a:pt x="3369" y="0"/>
                  <a:pt x="334" y="2235"/>
                  <a:pt x="0" y="5104"/>
                </a:cubicBezTo>
                <a:cubicBezTo>
                  <a:pt x="1935" y="934"/>
                  <a:pt x="7606" y="101"/>
                  <a:pt x="7972" y="34"/>
                </a:cubicBezTo>
                <a:cubicBezTo>
                  <a:pt x="7672" y="34"/>
                  <a:pt x="7372" y="0"/>
                  <a:pt x="7072" y="0"/>
                </a:cubicBezTo>
                <a:close/>
              </a:path>
            </a:pathLst>
          </a:custGeom>
          <a:solidFill>
            <a:srgbClr val="B7C461"/>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37" name="Google Shape;8256;p39">
            <a:extLst>
              <a:ext uri="{FF2B5EF4-FFF2-40B4-BE49-F238E27FC236}">
                <a16:creationId xmlns:a16="http://schemas.microsoft.com/office/drawing/2014/main" id="{5690232A-8EB9-47A2-B4A0-4C23AC037B89}"/>
              </a:ext>
            </a:extLst>
          </p:cNvPr>
          <p:cNvSpPr/>
          <p:nvPr/>
        </p:nvSpPr>
        <p:spPr>
          <a:xfrm>
            <a:off x="7508788" y="4583867"/>
            <a:ext cx="1635203" cy="615123"/>
          </a:xfrm>
          <a:custGeom>
            <a:avLst/>
            <a:gdLst/>
            <a:ahLst/>
            <a:cxnLst/>
            <a:rect l="l" t="t" r="r" b="b"/>
            <a:pathLst>
              <a:path w="29356" h="11043" extrusionOk="0">
                <a:moveTo>
                  <a:pt x="26353" y="1"/>
                </a:moveTo>
                <a:cubicBezTo>
                  <a:pt x="20549" y="1"/>
                  <a:pt x="15746" y="2736"/>
                  <a:pt x="14878" y="6339"/>
                </a:cubicBezTo>
                <a:cubicBezTo>
                  <a:pt x="13477" y="6005"/>
                  <a:pt x="11943" y="5805"/>
                  <a:pt x="10308" y="5805"/>
                </a:cubicBezTo>
                <a:cubicBezTo>
                  <a:pt x="4604" y="5805"/>
                  <a:pt x="1" y="8073"/>
                  <a:pt x="1" y="10909"/>
                </a:cubicBezTo>
                <a:cubicBezTo>
                  <a:pt x="1" y="10942"/>
                  <a:pt x="34" y="11009"/>
                  <a:pt x="34" y="11042"/>
                </a:cubicBezTo>
                <a:lnTo>
                  <a:pt x="29355" y="11042"/>
                </a:lnTo>
                <a:lnTo>
                  <a:pt x="29355" y="268"/>
                </a:lnTo>
                <a:cubicBezTo>
                  <a:pt x="28388" y="101"/>
                  <a:pt x="27387" y="1"/>
                  <a:pt x="26353" y="1"/>
                </a:cubicBezTo>
                <a:close/>
              </a:path>
            </a:pathLst>
          </a:custGeom>
          <a:solidFill>
            <a:srgbClr val="6F9C50"/>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38" name="Google Shape;8257;p39">
            <a:extLst>
              <a:ext uri="{FF2B5EF4-FFF2-40B4-BE49-F238E27FC236}">
                <a16:creationId xmlns:a16="http://schemas.microsoft.com/office/drawing/2014/main" id="{FFD4E32B-67D2-40B8-A972-641318D43BBE}"/>
              </a:ext>
            </a:extLst>
          </p:cNvPr>
          <p:cNvSpPr/>
          <p:nvPr/>
        </p:nvSpPr>
        <p:spPr>
          <a:xfrm>
            <a:off x="7726197" y="3969470"/>
            <a:ext cx="1417796" cy="785405"/>
          </a:xfrm>
          <a:custGeom>
            <a:avLst/>
            <a:gdLst/>
            <a:ahLst/>
            <a:cxnLst/>
            <a:rect l="l" t="t" r="r" b="b"/>
            <a:pathLst>
              <a:path w="25453" h="14100" extrusionOk="0">
                <a:moveTo>
                  <a:pt x="23235" y="0"/>
                </a:moveTo>
                <a:cubicBezTo>
                  <a:pt x="21884" y="0"/>
                  <a:pt x="20496" y="97"/>
                  <a:pt x="19081" y="290"/>
                </a:cubicBezTo>
                <a:cubicBezTo>
                  <a:pt x="8940" y="1657"/>
                  <a:pt x="1101" y="7528"/>
                  <a:pt x="1" y="14100"/>
                </a:cubicBezTo>
                <a:cubicBezTo>
                  <a:pt x="1" y="14100"/>
                  <a:pt x="2236" y="9029"/>
                  <a:pt x="8707" y="6161"/>
                </a:cubicBezTo>
                <a:cubicBezTo>
                  <a:pt x="13644" y="3959"/>
                  <a:pt x="21850" y="2658"/>
                  <a:pt x="25452" y="2191"/>
                </a:cubicBezTo>
                <a:lnTo>
                  <a:pt x="25452" y="90"/>
                </a:lnTo>
                <a:cubicBezTo>
                  <a:pt x="24726" y="30"/>
                  <a:pt x="23986" y="0"/>
                  <a:pt x="23235" y="0"/>
                </a:cubicBezTo>
                <a:close/>
              </a:path>
            </a:pathLst>
          </a:custGeom>
          <a:solidFill>
            <a:srgbClr val="89BF6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39" name="Google Shape;8258;p39">
            <a:extLst>
              <a:ext uri="{FF2B5EF4-FFF2-40B4-BE49-F238E27FC236}">
                <a16:creationId xmlns:a16="http://schemas.microsoft.com/office/drawing/2014/main" id="{CC6AFD35-E142-46F7-B628-83154467E452}"/>
              </a:ext>
            </a:extLst>
          </p:cNvPr>
          <p:cNvSpPr/>
          <p:nvPr/>
        </p:nvSpPr>
        <p:spPr>
          <a:xfrm>
            <a:off x="6379074" y="4765959"/>
            <a:ext cx="1131652" cy="433031"/>
          </a:xfrm>
          <a:custGeom>
            <a:avLst/>
            <a:gdLst/>
            <a:ahLst/>
            <a:cxnLst/>
            <a:rect l="l" t="t" r="r" b="b"/>
            <a:pathLst>
              <a:path w="20316" h="7774" extrusionOk="0">
                <a:moveTo>
                  <a:pt x="20315" y="1"/>
                </a:moveTo>
                <a:cubicBezTo>
                  <a:pt x="15278" y="568"/>
                  <a:pt x="11142" y="2136"/>
                  <a:pt x="9074" y="4237"/>
                </a:cubicBezTo>
                <a:cubicBezTo>
                  <a:pt x="8173" y="3837"/>
                  <a:pt x="7072" y="3603"/>
                  <a:pt x="5938" y="3603"/>
                </a:cubicBezTo>
                <a:cubicBezTo>
                  <a:pt x="2669" y="3603"/>
                  <a:pt x="34" y="5471"/>
                  <a:pt x="1" y="7773"/>
                </a:cubicBezTo>
                <a:lnTo>
                  <a:pt x="1368" y="7773"/>
                </a:lnTo>
                <a:cubicBezTo>
                  <a:pt x="2025" y="5848"/>
                  <a:pt x="3726" y="5307"/>
                  <a:pt x="5433" y="5307"/>
                </a:cubicBezTo>
                <a:cubicBezTo>
                  <a:pt x="7632" y="5307"/>
                  <a:pt x="9841" y="6205"/>
                  <a:pt x="9841" y="6205"/>
                </a:cubicBezTo>
                <a:cubicBezTo>
                  <a:pt x="10842" y="2403"/>
                  <a:pt x="19948" y="101"/>
                  <a:pt x="20315" y="1"/>
                </a:cubicBezTo>
                <a:close/>
              </a:path>
            </a:pathLst>
          </a:custGeom>
          <a:solidFill>
            <a:srgbClr val="89BF6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endParaRPr>
          </a:p>
        </p:txBody>
      </p:sp>
      <p:sp>
        <p:nvSpPr>
          <p:cNvPr id="143" name="TextBox 142">
            <a:extLst>
              <a:ext uri="{FF2B5EF4-FFF2-40B4-BE49-F238E27FC236}">
                <a16:creationId xmlns:a16="http://schemas.microsoft.com/office/drawing/2014/main" id="{A09254D2-7441-47D4-9F34-493A2EC7E05E}"/>
              </a:ext>
            </a:extLst>
          </p:cNvPr>
          <p:cNvSpPr txBox="1"/>
          <p:nvPr/>
        </p:nvSpPr>
        <p:spPr>
          <a:xfrm>
            <a:off x="-113015" y="2047217"/>
            <a:ext cx="5207663" cy="1477328"/>
          </a:xfrm>
          <a:prstGeom prst="rect">
            <a:avLst/>
          </a:prstGeom>
          <a:noFill/>
        </p:spPr>
        <p:txBody>
          <a:bodyPr wrap="square">
            <a:spAutoFit/>
          </a:bodyPr>
          <a:lstStyle/>
          <a:p>
            <a:pPr algn="ctr" defTabSz="685783">
              <a:lnSpc>
                <a:spcPct val="150000"/>
              </a:lnSpc>
            </a:pPr>
            <a:r>
              <a:rPr lang="en-US" sz="3600" b="1" dirty="0">
                <a:solidFill>
                  <a:srgbClr val="000000"/>
                </a:solidFill>
                <a:latin typeface="#9Slide03 IcielUni Sans Heavy" panose="00000500000000000000" pitchFamily="2" charset="-93"/>
                <a:ea typeface="#9Slide03 Roboto Condensed" panose="02000000000000000000" pitchFamily="2" charset="0"/>
              </a:rPr>
              <a:t>2. BẢO VỆ </a:t>
            </a:r>
          </a:p>
          <a:p>
            <a:pPr algn="ctr" defTabSz="685783"/>
            <a:r>
              <a:rPr lang="en-US" sz="3600" b="1" dirty="0">
                <a:solidFill>
                  <a:srgbClr val="000000"/>
                </a:solidFill>
                <a:latin typeface="#9Slide03 IcielUni Sans Heavy" panose="00000500000000000000" pitchFamily="2" charset="-93"/>
                <a:ea typeface="#9Slide03 Roboto Condensed" panose="02000000000000000000" pitchFamily="2" charset="0"/>
              </a:rPr>
              <a:t>TÀI NGUYÊN RỪNG</a:t>
            </a:r>
            <a:endParaRPr lang="en-US" sz="3600" dirty="0">
              <a:solidFill>
                <a:srgbClr val="000000"/>
              </a:solidFill>
              <a:latin typeface="#9Slide03 IcielUni Sans Heavy" panose="00000500000000000000" pitchFamily="2" charset="-93"/>
              <a:ea typeface="#9Slide03 Roboto Condensed" panose="02000000000000000000" pitchFamily="2" charset="0"/>
            </a:endParaRPr>
          </a:p>
        </p:txBody>
      </p:sp>
    </p:spTree>
    <p:extLst>
      <p:ext uri="{BB962C8B-B14F-4D97-AF65-F5344CB8AC3E}">
        <p14:creationId xmlns:p14="http://schemas.microsoft.com/office/powerpoint/2010/main" val="980414075"/>
      </p:ext>
    </p:extLst>
  </p:cSld>
  <p:clrMapOvr>
    <a:masterClrMapping/>
  </p:clrMapOvr>
  <mc:AlternateContent xmlns:mc="http://schemas.openxmlformats.org/markup-compatibility/2006">
    <mc:Choice xmlns:p14="http://schemas.microsoft.com/office/powerpoint/2010/main" Requires="p14">
      <p:transition spd="slow" p14:dur="4400">
        <p14:honeycomb/>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
                                        </p:tgtEl>
                                        <p:attrNameLst>
                                          <p:attrName>style.visibility</p:attrName>
                                        </p:attrNameLst>
                                      </p:cBhvr>
                                      <p:to>
                                        <p:strVal val="visible"/>
                                      </p:to>
                                    </p:set>
                                    <p:anim calcmode="lin" valueType="num">
                                      <p:cBhvr additive="base">
                                        <p:cTn id="7" dur="500" fill="hold"/>
                                        <p:tgtEl>
                                          <p:spTgt spid="143"/>
                                        </p:tgtEl>
                                        <p:attrNameLst>
                                          <p:attrName>ppt_x</p:attrName>
                                        </p:attrNameLst>
                                      </p:cBhvr>
                                      <p:tavLst>
                                        <p:tav tm="0">
                                          <p:val>
                                            <p:strVal val="#ppt_x"/>
                                          </p:val>
                                        </p:tav>
                                        <p:tav tm="100000">
                                          <p:val>
                                            <p:strVal val="#ppt_x"/>
                                          </p:val>
                                        </p:tav>
                                      </p:tavLst>
                                    </p:anim>
                                    <p:anim calcmode="lin" valueType="num">
                                      <p:cBhvr additive="base">
                                        <p:cTn id="8"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5EA20A2-9B4F-4CD2-A15F-1BA338DA651B}"/>
              </a:ext>
            </a:extLst>
          </p:cNvPr>
          <p:cNvSpPr/>
          <p:nvPr/>
        </p:nvSpPr>
        <p:spPr>
          <a:xfrm>
            <a:off x="0" y="-1"/>
            <a:ext cx="9144000" cy="2722179"/>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pic>
        <p:nvPicPr>
          <p:cNvPr id="3" name="Picture 2">
            <a:extLst>
              <a:ext uri="{FF2B5EF4-FFF2-40B4-BE49-F238E27FC236}">
                <a16:creationId xmlns:a16="http://schemas.microsoft.com/office/drawing/2014/main" id="{B17D2642-4D01-4DDB-8676-3651939666A9}"/>
              </a:ext>
            </a:extLst>
          </p:cNvPr>
          <p:cNvPicPr>
            <a:picLocks noChangeAspect="1"/>
          </p:cNvPicPr>
          <p:nvPr/>
        </p:nvPicPr>
        <p:blipFill>
          <a:blip r:embed="rId2"/>
          <a:stretch>
            <a:fillRect/>
          </a:stretch>
        </p:blipFill>
        <p:spPr>
          <a:xfrm>
            <a:off x="2643487" y="849370"/>
            <a:ext cx="3652209" cy="3553754"/>
          </a:xfrm>
          <a:prstGeom prst="rect">
            <a:avLst/>
          </a:prstGeom>
        </p:spPr>
      </p:pic>
      <p:sp>
        <p:nvSpPr>
          <p:cNvPr id="4" name="TextBox 3">
            <a:extLst>
              <a:ext uri="{FF2B5EF4-FFF2-40B4-BE49-F238E27FC236}">
                <a16:creationId xmlns:a16="http://schemas.microsoft.com/office/drawing/2014/main" id="{581FE279-6ACB-4D82-94A0-81E7DC34D658}"/>
              </a:ext>
            </a:extLst>
          </p:cNvPr>
          <p:cNvSpPr txBox="1"/>
          <p:nvPr/>
        </p:nvSpPr>
        <p:spPr>
          <a:xfrm>
            <a:off x="3279227" y="2041364"/>
            <a:ext cx="2375337" cy="1077218"/>
          </a:xfrm>
          <a:prstGeom prst="rect">
            <a:avLst/>
          </a:prstGeom>
          <a:noFill/>
        </p:spPr>
        <p:txBody>
          <a:bodyPr wrap="square">
            <a:spAutoFit/>
          </a:bodyPr>
          <a:lstStyle/>
          <a:p>
            <a:pPr algn="ctr"/>
            <a:r>
              <a:rPr lang="en-US" sz="3200" b="1" i="0" dirty="0">
                <a:solidFill>
                  <a:srgbClr val="000000"/>
                </a:solidFill>
                <a:effectLst/>
                <a:latin typeface="#9Slide03 Roboto Condensed" panose="02000000000000000000" pitchFamily="2" charset="0"/>
                <a:ea typeface="#9Slide03 Roboto Condensed" panose="02000000000000000000" pitchFamily="2" charset="0"/>
              </a:rPr>
              <a:t>TÀI LIỆU THAM KHẢO</a:t>
            </a:r>
            <a:endParaRPr lang="vi-VN" sz="3200" b="1" i="0" dirty="0">
              <a:solidFill>
                <a:srgbClr val="000000"/>
              </a:solidFill>
              <a:effectLst/>
              <a:latin typeface="#9Slide03 Roboto Condensed" panose="02000000000000000000" pitchFamily="2" charset="0"/>
              <a:ea typeface="#9Slide03 Roboto Condensed" panose="02000000000000000000" pitchFamily="2" charset="0"/>
            </a:endParaRPr>
          </a:p>
        </p:txBody>
      </p:sp>
    </p:spTree>
    <p:extLst>
      <p:ext uri="{BB962C8B-B14F-4D97-AF65-F5344CB8AC3E}">
        <p14:creationId xmlns:p14="http://schemas.microsoft.com/office/powerpoint/2010/main" val="238058809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199696"/>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sp>
        <p:nvSpPr>
          <p:cNvPr id="91" name="Google Shape;1548;p34">
            <a:extLst>
              <a:ext uri="{FF2B5EF4-FFF2-40B4-BE49-F238E27FC236}">
                <a16:creationId xmlns:a16="http://schemas.microsoft.com/office/drawing/2014/main" id="{CF450468-6E21-4D3A-A01C-04FBA5B927E3}"/>
              </a:ext>
            </a:extLst>
          </p:cNvPr>
          <p:cNvSpPr/>
          <p:nvPr/>
        </p:nvSpPr>
        <p:spPr>
          <a:xfrm>
            <a:off x="10670025" y="1929367"/>
            <a:ext cx="7102" cy="2053"/>
          </a:xfrm>
          <a:custGeom>
            <a:avLst/>
            <a:gdLst/>
            <a:ahLst/>
            <a:cxnLst/>
            <a:rect l="l" t="t" r="r" b="b"/>
            <a:pathLst>
              <a:path w="218" h="63" extrusionOk="0">
                <a:moveTo>
                  <a:pt x="0" y="62"/>
                </a:moveTo>
                <a:cubicBezTo>
                  <a:pt x="62" y="31"/>
                  <a:pt x="155" y="31"/>
                  <a:pt x="218" y="0"/>
                </a:cubicBezTo>
                <a:cubicBezTo>
                  <a:pt x="155" y="31"/>
                  <a:pt x="62" y="31"/>
                  <a:pt x="0" y="62"/>
                </a:cubicBezTo>
                <a:close/>
              </a:path>
            </a:pathLst>
          </a:custGeom>
          <a:solidFill>
            <a:srgbClr val="D4CCC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pic>
        <p:nvPicPr>
          <p:cNvPr id="8" name="Picture 2">
            <a:extLst>
              <a:ext uri="{FF2B5EF4-FFF2-40B4-BE49-F238E27FC236}">
                <a16:creationId xmlns:a16="http://schemas.microsoft.com/office/drawing/2014/main" id="{B534EE26-6F42-4B20-835D-50515D6B4955}"/>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t="1841" b="35427"/>
          <a:stretch/>
        </p:blipFill>
        <p:spPr bwMode="auto">
          <a:xfrm>
            <a:off x="3960348" y="0"/>
            <a:ext cx="3953942" cy="53287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a:extLst>
              <a:ext uri="{FF2B5EF4-FFF2-40B4-BE49-F238E27FC236}">
                <a16:creationId xmlns:a16="http://schemas.microsoft.com/office/drawing/2014/main" id="{990DEA17-7684-4BB5-BB23-12A4A3E02F6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683172" y="0"/>
            <a:ext cx="2978507" cy="53287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055173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21020"/>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sp>
        <p:nvSpPr>
          <p:cNvPr id="91" name="Google Shape;1548;p34">
            <a:extLst>
              <a:ext uri="{FF2B5EF4-FFF2-40B4-BE49-F238E27FC236}">
                <a16:creationId xmlns:a16="http://schemas.microsoft.com/office/drawing/2014/main" id="{CF450468-6E21-4D3A-A01C-04FBA5B927E3}"/>
              </a:ext>
            </a:extLst>
          </p:cNvPr>
          <p:cNvSpPr/>
          <p:nvPr/>
        </p:nvSpPr>
        <p:spPr>
          <a:xfrm>
            <a:off x="10670025" y="1929367"/>
            <a:ext cx="7102" cy="2053"/>
          </a:xfrm>
          <a:custGeom>
            <a:avLst/>
            <a:gdLst/>
            <a:ahLst/>
            <a:cxnLst/>
            <a:rect l="l" t="t" r="r" b="b"/>
            <a:pathLst>
              <a:path w="218" h="63" extrusionOk="0">
                <a:moveTo>
                  <a:pt x="0" y="62"/>
                </a:moveTo>
                <a:cubicBezTo>
                  <a:pt x="62" y="31"/>
                  <a:pt x="155" y="31"/>
                  <a:pt x="218" y="0"/>
                </a:cubicBezTo>
                <a:cubicBezTo>
                  <a:pt x="155" y="31"/>
                  <a:pt x="62" y="31"/>
                  <a:pt x="0" y="62"/>
                </a:cubicBezTo>
                <a:close/>
              </a:path>
            </a:pathLst>
          </a:custGeom>
          <a:solidFill>
            <a:srgbClr val="D4CCC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pic>
        <p:nvPicPr>
          <p:cNvPr id="7" name="Picture 2">
            <a:extLst>
              <a:ext uri="{FF2B5EF4-FFF2-40B4-BE49-F238E27FC236}">
                <a16:creationId xmlns:a16="http://schemas.microsoft.com/office/drawing/2014/main" id="{B217F62B-7E78-48EB-8D0C-B4CBEA141532}"/>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t="64102" b="396"/>
          <a:stretch/>
        </p:blipFill>
        <p:spPr bwMode="auto">
          <a:xfrm>
            <a:off x="830321" y="231227"/>
            <a:ext cx="7609485" cy="471257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D3C0ED7F-BEFF-4E50-B880-1A9B2D7E621A}"/>
              </a:ext>
            </a:extLst>
          </p:cNvPr>
          <p:cNvSpPr/>
          <p:nvPr/>
        </p:nvSpPr>
        <p:spPr>
          <a:xfrm>
            <a:off x="6767524" y="220716"/>
            <a:ext cx="1218342" cy="246263"/>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195020652"/>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199696"/>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sp>
        <p:nvSpPr>
          <p:cNvPr id="91" name="Google Shape;1548;p34">
            <a:extLst>
              <a:ext uri="{FF2B5EF4-FFF2-40B4-BE49-F238E27FC236}">
                <a16:creationId xmlns:a16="http://schemas.microsoft.com/office/drawing/2014/main" id="{CF450468-6E21-4D3A-A01C-04FBA5B927E3}"/>
              </a:ext>
            </a:extLst>
          </p:cNvPr>
          <p:cNvSpPr/>
          <p:nvPr/>
        </p:nvSpPr>
        <p:spPr>
          <a:xfrm>
            <a:off x="10670025" y="1929367"/>
            <a:ext cx="7102" cy="2053"/>
          </a:xfrm>
          <a:custGeom>
            <a:avLst/>
            <a:gdLst/>
            <a:ahLst/>
            <a:cxnLst/>
            <a:rect l="l" t="t" r="r" b="b"/>
            <a:pathLst>
              <a:path w="218" h="63" extrusionOk="0">
                <a:moveTo>
                  <a:pt x="0" y="62"/>
                </a:moveTo>
                <a:cubicBezTo>
                  <a:pt x="62" y="31"/>
                  <a:pt x="155" y="31"/>
                  <a:pt x="218" y="0"/>
                </a:cubicBezTo>
                <a:cubicBezTo>
                  <a:pt x="155" y="31"/>
                  <a:pt x="62" y="31"/>
                  <a:pt x="0" y="62"/>
                </a:cubicBezTo>
                <a:close/>
              </a:path>
            </a:pathLst>
          </a:custGeom>
          <a:solidFill>
            <a:srgbClr val="D4CCC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pic>
        <p:nvPicPr>
          <p:cNvPr id="6" name="Picture 2" descr="Cuộc sống xanh - Infographic: Hiện trạng rừng Việt Nam">
            <a:extLst>
              <a:ext uri="{FF2B5EF4-FFF2-40B4-BE49-F238E27FC236}">
                <a16:creationId xmlns:a16="http://schemas.microsoft.com/office/drawing/2014/main" id="{8A40D902-35F0-4259-847D-8D8C2B229026}"/>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0" y="0"/>
            <a:ext cx="2853510" cy="532874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ộc sống xanh - Infographic: Hiện trạng rừng Việt Nam">
            <a:extLst>
              <a:ext uri="{FF2B5EF4-FFF2-40B4-BE49-F238E27FC236}">
                <a16:creationId xmlns:a16="http://schemas.microsoft.com/office/drawing/2014/main" id="{F712B240-EEF8-40E3-ADF2-5BF3225FBE84}"/>
              </a:ext>
            </a:extLst>
          </p:cNvPr>
          <p:cNvPicPr>
            <a:picLocks noChangeAspect="1" noChangeArrowheads="1"/>
          </p:cNvPicPr>
          <p:nvPr/>
        </p:nvPicPr>
        <p:blipFill rotWithShape="1">
          <a:blip r:embed="rId4">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t="-688" b="61436"/>
          <a:stretch/>
        </p:blipFill>
        <p:spPr bwMode="auto">
          <a:xfrm>
            <a:off x="3189893" y="735725"/>
            <a:ext cx="5276831" cy="38678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3172651"/>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199696"/>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sp>
        <p:nvSpPr>
          <p:cNvPr id="91" name="Google Shape;1548;p34">
            <a:extLst>
              <a:ext uri="{FF2B5EF4-FFF2-40B4-BE49-F238E27FC236}">
                <a16:creationId xmlns:a16="http://schemas.microsoft.com/office/drawing/2014/main" id="{CF450468-6E21-4D3A-A01C-04FBA5B927E3}"/>
              </a:ext>
            </a:extLst>
          </p:cNvPr>
          <p:cNvSpPr/>
          <p:nvPr/>
        </p:nvSpPr>
        <p:spPr>
          <a:xfrm>
            <a:off x="10670025" y="1929367"/>
            <a:ext cx="7102" cy="2053"/>
          </a:xfrm>
          <a:custGeom>
            <a:avLst/>
            <a:gdLst/>
            <a:ahLst/>
            <a:cxnLst/>
            <a:rect l="l" t="t" r="r" b="b"/>
            <a:pathLst>
              <a:path w="218" h="63" extrusionOk="0">
                <a:moveTo>
                  <a:pt x="0" y="62"/>
                </a:moveTo>
                <a:cubicBezTo>
                  <a:pt x="62" y="31"/>
                  <a:pt x="155" y="31"/>
                  <a:pt x="218" y="0"/>
                </a:cubicBezTo>
                <a:cubicBezTo>
                  <a:pt x="155" y="31"/>
                  <a:pt x="62" y="31"/>
                  <a:pt x="0" y="62"/>
                </a:cubicBezTo>
                <a:close/>
              </a:path>
            </a:pathLst>
          </a:custGeom>
          <a:solidFill>
            <a:srgbClr val="D4CCC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pic>
        <p:nvPicPr>
          <p:cNvPr id="7" name="Picture 2" descr="Cuộc sống xanh - Infographic: Hiện trạng rừng Việt Nam">
            <a:extLst>
              <a:ext uri="{FF2B5EF4-FFF2-40B4-BE49-F238E27FC236}">
                <a16:creationId xmlns:a16="http://schemas.microsoft.com/office/drawing/2014/main" id="{C937EBC7-F840-4936-8E34-DBC993325B72}"/>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t="76943" b="1922"/>
          <a:stretch/>
        </p:blipFill>
        <p:spPr bwMode="auto">
          <a:xfrm>
            <a:off x="781926" y="1208688"/>
            <a:ext cx="7642935" cy="30164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5242091"/>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34F8AAD-B91F-4388-B4C2-A516C9239EAE}"/>
              </a:ext>
            </a:extLst>
          </p:cNvPr>
          <p:cNvSpPr/>
          <p:nvPr/>
        </p:nvSpPr>
        <p:spPr>
          <a:xfrm>
            <a:off x="0" y="0"/>
            <a:ext cx="9144000" cy="3117273"/>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grpSp>
        <p:nvGrpSpPr>
          <p:cNvPr id="5" name="Group 4">
            <a:extLst>
              <a:ext uri="{FF2B5EF4-FFF2-40B4-BE49-F238E27FC236}">
                <a16:creationId xmlns:a16="http://schemas.microsoft.com/office/drawing/2014/main" id="{079C9DC6-61DE-49C1-9888-6791E3122E79}"/>
              </a:ext>
            </a:extLst>
          </p:cNvPr>
          <p:cNvGrpSpPr/>
          <p:nvPr/>
        </p:nvGrpSpPr>
        <p:grpSpPr>
          <a:xfrm>
            <a:off x="327557" y="624493"/>
            <a:ext cx="3753135" cy="3721817"/>
            <a:chOff x="-220996" y="145532"/>
            <a:chExt cx="6692113" cy="6636271"/>
          </a:xfrm>
          <a:blipFill dpi="0" rotWithShape="1">
            <a:blip r:embed="rId2"/>
            <a:srcRect/>
            <a:stretch>
              <a:fillRect/>
            </a:stretch>
          </a:blipFill>
        </p:grpSpPr>
        <p:grpSp>
          <p:nvGrpSpPr>
            <p:cNvPr id="6" name="Group 5">
              <a:extLst>
                <a:ext uri="{FF2B5EF4-FFF2-40B4-BE49-F238E27FC236}">
                  <a16:creationId xmlns:a16="http://schemas.microsoft.com/office/drawing/2014/main" id="{EF8A0B1E-1690-4346-BE9C-6FAEAD775C52}"/>
                </a:ext>
              </a:extLst>
            </p:cNvPr>
            <p:cNvGrpSpPr/>
            <p:nvPr/>
          </p:nvGrpSpPr>
          <p:grpSpPr>
            <a:xfrm rot="2700000">
              <a:off x="682708" y="197126"/>
              <a:ext cx="3593541" cy="5400950"/>
              <a:chOff x="960017" y="786064"/>
              <a:chExt cx="3002384" cy="4512464"/>
            </a:xfrm>
            <a:grpFill/>
          </p:grpSpPr>
          <p:sp>
            <p:nvSpPr>
              <p:cNvPr id="11" name="Rectangle 10">
                <a:extLst>
                  <a:ext uri="{FF2B5EF4-FFF2-40B4-BE49-F238E27FC236}">
                    <a16:creationId xmlns:a16="http://schemas.microsoft.com/office/drawing/2014/main" id="{67AE69AE-A0F9-48B7-884B-F1AF4DB13B89}"/>
                  </a:ext>
                </a:extLst>
              </p:cNvPr>
              <p:cNvSpPr/>
              <p:nvPr/>
            </p:nvSpPr>
            <p:spPr>
              <a:xfrm>
                <a:off x="2502569" y="786064"/>
                <a:ext cx="1459832" cy="1459832"/>
              </a:xfrm>
              <a:prstGeom prst="rect">
                <a:avLst/>
              </a:prstGeom>
              <a:solidFill>
                <a:schemeClr val="accent2">
                  <a:lumMod val="60000"/>
                  <a:lumOff val="40000"/>
                </a:schemeClr>
              </a:solidFill>
              <a:ln w="25400" cap="flat" cmpd="sng" algn="ctr">
                <a:noFill/>
                <a:prstDash val="solid"/>
              </a:ln>
              <a:effectLst/>
            </p:spPr>
            <p:txBody>
              <a:bodyPr rtlCol="0" anchor="ctr"/>
              <a:lstStyle/>
              <a:p>
                <a:pPr algn="ctr" defTabSz="685783">
                  <a:defRPr/>
                </a:pPr>
                <a:endParaRPr lang="en-IN" sz="1013" kern="0">
                  <a:solidFill>
                    <a:prstClr val="white"/>
                  </a:solidFill>
                  <a:latin typeface="Calibri" panose="020F0502020204030204"/>
                </a:endParaRPr>
              </a:p>
            </p:txBody>
          </p:sp>
          <p:sp>
            <p:nvSpPr>
              <p:cNvPr id="12" name="Rectangle 11">
                <a:extLst>
                  <a:ext uri="{FF2B5EF4-FFF2-40B4-BE49-F238E27FC236}">
                    <a16:creationId xmlns:a16="http://schemas.microsoft.com/office/drawing/2014/main" id="{3C20DDEB-6D28-418D-8592-AE7AD4611586}"/>
                  </a:ext>
                </a:extLst>
              </p:cNvPr>
              <p:cNvSpPr/>
              <p:nvPr/>
            </p:nvSpPr>
            <p:spPr>
              <a:xfrm rot="16305211">
                <a:off x="2502569" y="2277980"/>
                <a:ext cx="1459832" cy="1459832"/>
              </a:xfrm>
              <a:prstGeom prst="rect">
                <a:avLst/>
              </a:prstGeom>
              <a:blipFill dpi="0" rotWithShape="1">
                <a:blip r:embed="rId3">
                  <a:extLst>
                    <a:ext uri="{28A0092B-C50C-407E-A947-70E740481C1C}">
                      <a14:useLocalDpi xmlns:a14="http://schemas.microsoft.com/office/drawing/2010/main" val="0"/>
                    </a:ext>
                  </a:extLst>
                </a:blip>
                <a:srcRect/>
                <a:stretch>
                  <a:fillRect/>
                </a:stretch>
              </a:blipFill>
              <a:ln w="25400" cap="flat" cmpd="sng" algn="ctr">
                <a:noFill/>
                <a:prstDash val="solid"/>
              </a:ln>
              <a:effectLst/>
            </p:spPr>
            <p:txBody>
              <a:bodyPr rtlCol="0" anchor="ctr"/>
              <a:lstStyle/>
              <a:p>
                <a:pPr algn="ctr" defTabSz="685783">
                  <a:defRPr/>
                </a:pPr>
                <a:endParaRPr lang="en-IN" sz="1013" kern="0" dirty="0">
                  <a:solidFill>
                    <a:prstClr val="white"/>
                  </a:solidFill>
                  <a:latin typeface="Calibri" panose="020F0502020204030204"/>
                </a:endParaRPr>
              </a:p>
            </p:txBody>
          </p:sp>
          <p:sp>
            <p:nvSpPr>
              <p:cNvPr id="13" name="Rectangle 12">
                <a:extLst>
                  <a:ext uri="{FF2B5EF4-FFF2-40B4-BE49-F238E27FC236}">
                    <a16:creationId xmlns:a16="http://schemas.microsoft.com/office/drawing/2014/main" id="{6653C947-C1F0-4DD9-9886-BA2AE1D9F06F}"/>
                  </a:ext>
                </a:extLst>
              </p:cNvPr>
              <p:cNvSpPr/>
              <p:nvPr/>
            </p:nvSpPr>
            <p:spPr>
              <a:xfrm>
                <a:off x="2502569" y="3769896"/>
                <a:ext cx="1459832" cy="1459832"/>
              </a:xfrm>
              <a:prstGeom prst="rect">
                <a:avLst/>
              </a:prstGeom>
              <a:solidFill>
                <a:srgbClr val="FCE494"/>
              </a:solidFill>
              <a:ln w="25400" cap="flat" cmpd="sng" algn="ctr">
                <a:noFill/>
                <a:prstDash val="solid"/>
              </a:ln>
              <a:effectLst/>
            </p:spPr>
            <p:txBody>
              <a:bodyPr rtlCol="0" anchor="ctr"/>
              <a:lstStyle/>
              <a:p>
                <a:pPr algn="ctr" defTabSz="685783">
                  <a:defRPr/>
                </a:pPr>
                <a:endParaRPr lang="en-IN" sz="1013" kern="0" dirty="0">
                  <a:solidFill>
                    <a:prstClr val="white"/>
                  </a:solidFill>
                  <a:latin typeface="Calibri" panose="020F0502020204030204"/>
                </a:endParaRPr>
              </a:p>
            </p:txBody>
          </p:sp>
          <p:sp>
            <p:nvSpPr>
              <p:cNvPr id="14" name="Rectangle 13">
                <a:extLst>
                  <a:ext uri="{FF2B5EF4-FFF2-40B4-BE49-F238E27FC236}">
                    <a16:creationId xmlns:a16="http://schemas.microsoft.com/office/drawing/2014/main" id="{9CB84C84-D57A-4A91-80FA-839425AD30C2}"/>
                  </a:ext>
                </a:extLst>
              </p:cNvPr>
              <p:cNvSpPr/>
              <p:nvPr/>
            </p:nvSpPr>
            <p:spPr>
              <a:xfrm rot="16200000">
                <a:off x="1010655" y="2277980"/>
                <a:ext cx="1459832" cy="1459832"/>
              </a:xfrm>
              <a:prstGeom prst="rect">
                <a:avLst/>
              </a:prstGeom>
              <a:solidFill>
                <a:srgbClr val="FCE494"/>
              </a:solidFill>
              <a:ln w="25400" cap="flat" cmpd="sng" algn="ctr">
                <a:noFill/>
                <a:prstDash val="solid"/>
              </a:ln>
              <a:effectLst/>
            </p:spPr>
            <p:txBody>
              <a:bodyPr rtlCol="0" anchor="ctr"/>
              <a:lstStyle/>
              <a:p>
                <a:pPr algn="ctr" defTabSz="685783">
                  <a:defRPr/>
                </a:pPr>
                <a:endParaRPr lang="en-IN" sz="1013" kern="0" dirty="0">
                  <a:solidFill>
                    <a:prstClr val="white"/>
                  </a:solidFill>
                  <a:latin typeface="Calibri" panose="020F0502020204030204"/>
                </a:endParaRPr>
              </a:p>
            </p:txBody>
          </p:sp>
          <p:sp>
            <p:nvSpPr>
              <p:cNvPr id="15" name="Rectangle 14">
                <a:extLst>
                  <a:ext uri="{FF2B5EF4-FFF2-40B4-BE49-F238E27FC236}">
                    <a16:creationId xmlns:a16="http://schemas.microsoft.com/office/drawing/2014/main" id="{01420AD8-D609-412D-A380-C0B50CC599CF}"/>
                  </a:ext>
                </a:extLst>
              </p:cNvPr>
              <p:cNvSpPr/>
              <p:nvPr/>
            </p:nvSpPr>
            <p:spPr>
              <a:xfrm rot="16200000">
                <a:off x="960017" y="3838696"/>
                <a:ext cx="1459832" cy="1459832"/>
              </a:xfrm>
              <a:prstGeom prst="rect">
                <a:avLst/>
              </a:prstGeom>
              <a:blipFill dpi="0" rotWithShape="1">
                <a:blip r:embed="rId4">
                  <a:extLst>
                    <a:ext uri="{28A0092B-C50C-407E-A947-70E740481C1C}">
                      <a14:useLocalDpi xmlns:a14="http://schemas.microsoft.com/office/drawing/2010/main" val="0"/>
                    </a:ext>
                  </a:extLst>
                </a:blip>
                <a:srcRect/>
                <a:stretch>
                  <a:fillRect/>
                </a:stretch>
              </a:blipFill>
              <a:ln w="25400" cap="flat" cmpd="sng" algn="ctr">
                <a:noFill/>
                <a:prstDash val="solid"/>
              </a:ln>
              <a:effectLst/>
            </p:spPr>
            <p:txBody>
              <a:bodyPr rtlCol="0" anchor="ctr"/>
              <a:lstStyle/>
              <a:p>
                <a:pPr algn="ctr" defTabSz="685783">
                  <a:defRPr/>
                </a:pPr>
                <a:endParaRPr lang="en-IN" sz="1013" kern="0">
                  <a:solidFill>
                    <a:prstClr val="white"/>
                  </a:solidFill>
                  <a:latin typeface="Calibri" panose="020F0502020204030204"/>
                </a:endParaRPr>
              </a:p>
            </p:txBody>
          </p:sp>
        </p:grpSp>
        <p:sp>
          <p:nvSpPr>
            <p:cNvPr id="7" name="Rectangle 6">
              <a:extLst>
                <a:ext uri="{FF2B5EF4-FFF2-40B4-BE49-F238E27FC236}">
                  <a16:creationId xmlns:a16="http://schemas.microsoft.com/office/drawing/2014/main" id="{197E3F89-400A-4CD9-B6DF-1290DE0914DF}"/>
                </a:ext>
              </a:extLst>
            </p:cNvPr>
            <p:cNvSpPr/>
            <p:nvPr/>
          </p:nvSpPr>
          <p:spPr>
            <a:xfrm rot="2700000">
              <a:off x="2307574" y="135299"/>
              <a:ext cx="1722022" cy="1742488"/>
            </a:xfrm>
            <a:prstGeom prst="rect">
              <a:avLst/>
            </a:prstGeom>
            <a:blipFill dpi="0" rotWithShape="1">
              <a:blip r:embed="rId5">
                <a:extLst>
                  <a:ext uri="{28A0092B-C50C-407E-A947-70E740481C1C}">
                    <a14:useLocalDpi xmlns:a14="http://schemas.microsoft.com/office/drawing/2010/main" val="0"/>
                  </a:ext>
                </a:extLst>
              </a:blip>
              <a:srcRect/>
              <a:stretch>
                <a:fillRect/>
              </a:stretch>
            </a:blipFill>
            <a:ln w="25400" cap="flat" cmpd="sng" algn="ctr">
              <a:noFill/>
              <a:prstDash val="solid"/>
            </a:ln>
            <a:effectLst/>
          </p:spPr>
          <p:txBody>
            <a:bodyPr rtlCol="0" anchor="ctr"/>
            <a:lstStyle/>
            <a:p>
              <a:pPr algn="ctr" defTabSz="685783">
                <a:defRPr/>
              </a:pPr>
              <a:endParaRPr lang="en-IN" sz="1013" kern="0">
                <a:solidFill>
                  <a:prstClr val="white"/>
                </a:solidFill>
                <a:latin typeface="Calibri" panose="020F0502020204030204"/>
              </a:endParaRPr>
            </a:p>
          </p:txBody>
        </p:sp>
        <p:sp>
          <p:nvSpPr>
            <p:cNvPr id="8" name="Rectangle 7">
              <a:extLst>
                <a:ext uri="{FF2B5EF4-FFF2-40B4-BE49-F238E27FC236}">
                  <a16:creationId xmlns:a16="http://schemas.microsoft.com/office/drawing/2014/main" id="{56B5503E-A55F-4235-9CA0-2559FAC2880E}"/>
                </a:ext>
              </a:extLst>
            </p:cNvPr>
            <p:cNvSpPr/>
            <p:nvPr/>
          </p:nvSpPr>
          <p:spPr>
            <a:xfrm rot="2700000">
              <a:off x="4822135" y="2625630"/>
              <a:ext cx="1590063" cy="1707901"/>
            </a:xfrm>
            <a:prstGeom prst="rect">
              <a:avLst/>
            </a:prstGeom>
            <a:grpFill/>
            <a:ln w="25400" cap="flat" cmpd="sng" algn="ctr">
              <a:noFill/>
              <a:prstDash val="solid"/>
            </a:ln>
            <a:effectLst/>
          </p:spPr>
          <p:txBody>
            <a:bodyPr rtlCol="0" anchor="ctr"/>
            <a:lstStyle/>
            <a:p>
              <a:pPr algn="ctr" defTabSz="685783">
                <a:defRPr/>
              </a:pPr>
              <a:endParaRPr lang="en-IN" sz="1013" kern="0">
                <a:solidFill>
                  <a:prstClr val="white"/>
                </a:solidFill>
                <a:latin typeface="Calibri" panose="020F0502020204030204"/>
              </a:endParaRPr>
            </a:p>
          </p:txBody>
        </p:sp>
        <p:sp>
          <p:nvSpPr>
            <p:cNvPr id="9" name="Rectangle 8">
              <a:extLst>
                <a:ext uri="{FF2B5EF4-FFF2-40B4-BE49-F238E27FC236}">
                  <a16:creationId xmlns:a16="http://schemas.microsoft.com/office/drawing/2014/main" id="{560AF9AB-A32E-454E-B9DF-360F5095DBD6}"/>
                </a:ext>
              </a:extLst>
            </p:cNvPr>
            <p:cNvSpPr/>
            <p:nvPr/>
          </p:nvSpPr>
          <p:spPr>
            <a:xfrm rot="2700000">
              <a:off x="2302714" y="5106858"/>
              <a:ext cx="1572771" cy="1777119"/>
            </a:xfrm>
            <a:prstGeom prst="rect">
              <a:avLst/>
            </a:prstGeom>
            <a:blipFill dpi="0" rotWithShape="1">
              <a:blip r:embed="rId6">
                <a:extLst>
                  <a:ext uri="{28A0092B-C50C-407E-A947-70E740481C1C}">
                    <a14:useLocalDpi xmlns:a14="http://schemas.microsoft.com/office/drawing/2010/main" val="0"/>
                  </a:ext>
                </a:extLst>
              </a:blip>
              <a:srcRect/>
              <a:stretch>
                <a:fillRect/>
              </a:stretch>
            </a:blipFill>
            <a:ln w="25400" cap="flat" cmpd="sng" algn="ctr">
              <a:noFill/>
              <a:prstDash val="solid"/>
            </a:ln>
            <a:effectLst/>
          </p:spPr>
          <p:txBody>
            <a:bodyPr rtlCol="0" anchor="ctr"/>
            <a:lstStyle/>
            <a:p>
              <a:pPr algn="ctr" defTabSz="685783">
                <a:defRPr/>
              </a:pPr>
              <a:endParaRPr lang="en-IN" sz="1013" kern="0">
                <a:solidFill>
                  <a:prstClr val="white"/>
                </a:solidFill>
                <a:latin typeface="Calibri" panose="020F0502020204030204"/>
              </a:endParaRPr>
            </a:p>
          </p:txBody>
        </p:sp>
        <p:sp>
          <p:nvSpPr>
            <p:cNvPr id="10" name="Rectangle 9">
              <a:extLst>
                <a:ext uri="{FF2B5EF4-FFF2-40B4-BE49-F238E27FC236}">
                  <a16:creationId xmlns:a16="http://schemas.microsoft.com/office/drawing/2014/main" id="{4259C527-1927-461F-BB3B-A3FB668BAE8F}"/>
                </a:ext>
              </a:extLst>
            </p:cNvPr>
            <p:cNvSpPr/>
            <p:nvPr/>
          </p:nvSpPr>
          <p:spPr>
            <a:xfrm rot="2700000">
              <a:off x="3592430" y="3855746"/>
              <a:ext cx="1567744" cy="1712051"/>
            </a:xfrm>
            <a:prstGeom prst="rect">
              <a:avLst/>
            </a:prstGeom>
            <a:solidFill>
              <a:srgbClr val="FCE494"/>
            </a:solidFill>
            <a:ln w="25400" cap="flat" cmpd="sng" algn="ctr">
              <a:noFill/>
              <a:prstDash val="solid"/>
            </a:ln>
            <a:effectLst/>
          </p:spPr>
          <p:txBody>
            <a:bodyPr rtlCol="0" anchor="ctr"/>
            <a:lstStyle/>
            <a:p>
              <a:pPr algn="ctr" defTabSz="685783">
                <a:defRPr/>
              </a:pPr>
              <a:endParaRPr lang="en-IN" sz="1013" kern="0">
                <a:solidFill>
                  <a:prstClr val="white"/>
                </a:solidFill>
                <a:latin typeface="Calibri" panose="020F0502020204030204"/>
              </a:endParaRPr>
            </a:p>
          </p:txBody>
        </p:sp>
      </p:grpSp>
      <p:grpSp>
        <p:nvGrpSpPr>
          <p:cNvPr id="16" name="Google Shape;1732;p45">
            <a:extLst>
              <a:ext uri="{FF2B5EF4-FFF2-40B4-BE49-F238E27FC236}">
                <a16:creationId xmlns:a16="http://schemas.microsoft.com/office/drawing/2014/main" id="{908F3448-E95A-43C7-AE7F-47E6A2C1F28C}"/>
              </a:ext>
            </a:extLst>
          </p:cNvPr>
          <p:cNvGrpSpPr/>
          <p:nvPr/>
        </p:nvGrpSpPr>
        <p:grpSpPr>
          <a:xfrm>
            <a:off x="3148281" y="2223132"/>
            <a:ext cx="930309" cy="340960"/>
            <a:chOff x="5046670" y="3208808"/>
            <a:chExt cx="1120415" cy="410597"/>
          </a:xfrm>
        </p:grpSpPr>
        <p:grpSp>
          <p:nvGrpSpPr>
            <p:cNvPr id="17" name="Google Shape;1733;p45">
              <a:extLst>
                <a:ext uri="{FF2B5EF4-FFF2-40B4-BE49-F238E27FC236}">
                  <a16:creationId xmlns:a16="http://schemas.microsoft.com/office/drawing/2014/main" id="{18D10BDD-5C2B-4996-A690-31729FB3517D}"/>
                </a:ext>
              </a:extLst>
            </p:cNvPr>
            <p:cNvGrpSpPr/>
            <p:nvPr/>
          </p:nvGrpSpPr>
          <p:grpSpPr>
            <a:xfrm flipH="1">
              <a:off x="5811603" y="3321460"/>
              <a:ext cx="82906" cy="185771"/>
              <a:chOff x="3004175" y="2722350"/>
              <a:chExt cx="195950" cy="439175"/>
            </a:xfrm>
          </p:grpSpPr>
          <p:sp>
            <p:nvSpPr>
              <p:cNvPr id="41" name="Google Shape;1734;p45">
                <a:extLst>
                  <a:ext uri="{FF2B5EF4-FFF2-40B4-BE49-F238E27FC236}">
                    <a16:creationId xmlns:a16="http://schemas.microsoft.com/office/drawing/2014/main" id="{A7FECD37-61EF-43DE-9399-E3332D3EB02F}"/>
                  </a:ext>
                </a:extLst>
              </p:cNvPr>
              <p:cNvSpPr/>
              <p:nvPr/>
            </p:nvSpPr>
            <p:spPr>
              <a:xfrm>
                <a:off x="3076150" y="2722350"/>
                <a:ext cx="116075" cy="348875"/>
              </a:xfrm>
              <a:custGeom>
                <a:avLst/>
                <a:gdLst/>
                <a:ahLst/>
                <a:cxnLst/>
                <a:rect l="l" t="t" r="r" b="b"/>
                <a:pathLst>
                  <a:path w="4643" h="13955" extrusionOk="0">
                    <a:moveTo>
                      <a:pt x="3027" y="0"/>
                    </a:moveTo>
                    <a:lnTo>
                      <a:pt x="3027" y="0"/>
                    </a:lnTo>
                    <a:cubicBezTo>
                      <a:pt x="1088" y="2115"/>
                      <a:pt x="1" y="4789"/>
                      <a:pt x="30" y="7315"/>
                    </a:cubicBezTo>
                    <a:cubicBezTo>
                      <a:pt x="89" y="9871"/>
                      <a:pt x="1264" y="12251"/>
                      <a:pt x="3262" y="13808"/>
                    </a:cubicBezTo>
                    <a:lnTo>
                      <a:pt x="3350" y="13955"/>
                    </a:lnTo>
                    <a:cubicBezTo>
                      <a:pt x="4290" y="11986"/>
                      <a:pt x="4642" y="9812"/>
                      <a:pt x="4407" y="7668"/>
                    </a:cubicBezTo>
                    <a:cubicBezTo>
                      <a:pt x="4055" y="5083"/>
                      <a:pt x="2733" y="2674"/>
                      <a:pt x="3027" y="0"/>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42" name="Google Shape;1735;p45">
                <a:extLst>
                  <a:ext uri="{FF2B5EF4-FFF2-40B4-BE49-F238E27FC236}">
                    <a16:creationId xmlns:a16="http://schemas.microsoft.com/office/drawing/2014/main" id="{238D15D6-E461-4B80-9DC3-3DE66D553071}"/>
                  </a:ext>
                </a:extLst>
              </p:cNvPr>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43" name="Google Shape;1736;p45">
                <a:extLst>
                  <a:ext uri="{FF2B5EF4-FFF2-40B4-BE49-F238E27FC236}">
                    <a16:creationId xmlns:a16="http://schemas.microsoft.com/office/drawing/2014/main" id="{9EF66734-0C83-40B6-8253-7E3E78E32ADF}"/>
                  </a:ext>
                </a:extLst>
              </p:cNvPr>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44" name="Google Shape;1737;p45">
                <a:extLst>
                  <a:ext uri="{FF2B5EF4-FFF2-40B4-BE49-F238E27FC236}">
                    <a16:creationId xmlns:a16="http://schemas.microsoft.com/office/drawing/2014/main" id="{D7F70143-F98A-4272-BA1D-8B1951383A59}"/>
                  </a:ext>
                </a:extLst>
              </p:cNvPr>
              <p:cNvSpPr/>
              <p:nvPr/>
            </p:nvSpPr>
            <p:spPr>
              <a:xfrm>
                <a:off x="3115825" y="2829950"/>
                <a:ext cx="84300" cy="331575"/>
              </a:xfrm>
              <a:custGeom>
                <a:avLst/>
                <a:gdLst/>
                <a:ahLst/>
                <a:cxnLst/>
                <a:rect l="l" t="t" r="r" b="b"/>
                <a:pathLst>
                  <a:path w="3372" h="13263" extrusionOk="0">
                    <a:moveTo>
                      <a:pt x="624" y="0"/>
                    </a:moveTo>
                    <a:cubicBezTo>
                      <a:pt x="514" y="0"/>
                      <a:pt x="397" y="73"/>
                      <a:pt x="382" y="220"/>
                    </a:cubicBezTo>
                    <a:cubicBezTo>
                      <a:pt x="0" y="4686"/>
                      <a:pt x="852" y="9151"/>
                      <a:pt x="2879" y="13146"/>
                    </a:cubicBezTo>
                    <a:cubicBezTo>
                      <a:pt x="2925" y="13228"/>
                      <a:pt x="2993" y="13262"/>
                      <a:pt x="3062" y="13262"/>
                    </a:cubicBezTo>
                    <a:cubicBezTo>
                      <a:pt x="3215" y="13262"/>
                      <a:pt x="3371" y="13094"/>
                      <a:pt x="3290" y="12911"/>
                    </a:cubicBezTo>
                    <a:cubicBezTo>
                      <a:pt x="1293" y="9004"/>
                      <a:pt x="441" y="4598"/>
                      <a:pt x="823" y="220"/>
                    </a:cubicBezTo>
                    <a:cubicBezTo>
                      <a:pt x="837" y="73"/>
                      <a:pt x="735" y="0"/>
                      <a:pt x="624"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45" name="Google Shape;1738;p45">
                <a:extLst>
                  <a:ext uri="{FF2B5EF4-FFF2-40B4-BE49-F238E27FC236}">
                    <a16:creationId xmlns:a16="http://schemas.microsoft.com/office/drawing/2014/main" id="{E7B2E958-4C82-44C7-B3A2-6965E664B815}"/>
                  </a:ext>
                </a:extLst>
              </p:cNvPr>
              <p:cNvSpPr/>
              <p:nvPr/>
            </p:nvSpPr>
            <p:spPr>
              <a:xfrm>
                <a:off x="3127575" y="2898625"/>
                <a:ext cx="33150" cy="55975"/>
              </a:xfrm>
              <a:custGeom>
                <a:avLst/>
                <a:gdLst/>
                <a:ahLst/>
                <a:cxnLst/>
                <a:rect l="l" t="t" r="r" b="b"/>
                <a:pathLst>
                  <a:path w="1326" h="2239" extrusionOk="0">
                    <a:moveTo>
                      <a:pt x="1013" y="1"/>
                    </a:moveTo>
                    <a:cubicBezTo>
                      <a:pt x="941" y="1"/>
                      <a:pt x="869" y="34"/>
                      <a:pt x="823" y="117"/>
                    </a:cubicBezTo>
                    <a:cubicBezTo>
                      <a:pt x="470" y="676"/>
                      <a:pt x="206" y="1292"/>
                      <a:pt x="30" y="1939"/>
                    </a:cubicBezTo>
                    <a:cubicBezTo>
                      <a:pt x="0" y="2056"/>
                      <a:pt x="88" y="2174"/>
                      <a:pt x="206" y="2233"/>
                    </a:cubicBezTo>
                    <a:cubicBezTo>
                      <a:pt x="221" y="2236"/>
                      <a:pt x="237" y="2238"/>
                      <a:pt x="252" y="2238"/>
                    </a:cubicBezTo>
                    <a:cubicBezTo>
                      <a:pt x="353" y="2238"/>
                      <a:pt x="445" y="2158"/>
                      <a:pt x="470" y="2056"/>
                    </a:cubicBezTo>
                    <a:cubicBezTo>
                      <a:pt x="617" y="1439"/>
                      <a:pt x="881" y="881"/>
                      <a:pt x="1205" y="323"/>
                    </a:cubicBezTo>
                    <a:cubicBezTo>
                      <a:pt x="1326" y="162"/>
                      <a:pt x="1170" y="1"/>
                      <a:pt x="1013" y="1"/>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46" name="Google Shape;1739;p45">
                <a:extLst>
                  <a:ext uri="{FF2B5EF4-FFF2-40B4-BE49-F238E27FC236}">
                    <a16:creationId xmlns:a16="http://schemas.microsoft.com/office/drawing/2014/main" id="{067864D8-FFF5-4DAC-8158-5167FD07C416}"/>
                  </a:ext>
                </a:extLst>
              </p:cNvPr>
              <p:cNvSpPr/>
              <p:nvPr/>
            </p:nvSpPr>
            <p:spPr>
              <a:xfrm>
                <a:off x="3132825" y="2948700"/>
                <a:ext cx="32950" cy="59375"/>
              </a:xfrm>
              <a:custGeom>
                <a:avLst/>
                <a:gdLst/>
                <a:ahLst/>
                <a:cxnLst/>
                <a:rect l="l" t="t" r="r" b="b"/>
                <a:pathLst>
                  <a:path w="1318" h="2375" extrusionOk="0">
                    <a:moveTo>
                      <a:pt x="1087" y="0"/>
                    </a:moveTo>
                    <a:cubicBezTo>
                      <a:pt x="1008" y="0"/>
                      <a:pt x="919" y="48"/>
                      <a:pt x="877" y="112"/>
                    </a:cubicBezTo>
                    <a:cubicBezTo>
                      <a:pt x="554" y="758"/>
                      <a:pt x="290" y="1405"/>
                      <a:pt x="55" y="2080"/>
                    </a:cubicBezTo>
                    <a:cubicBezTo>
                      <a:pt x="0" y="2261"/>
                      <a:pt x="146" y="2374"/>
                      <a:pt x="286" y="2374"/>
                    </a:cubicBezTo>
                    <a:cubicBezTo>
                      <a:pt x="374" y="2374"/>
                      <a:pt x="461" y="2329"/>
                      <a:pt x="495" y="2227"/>
                    </a:cubicBezTo>
                    <a:cubicBezTo>
                      <a:pt x="701" y="1581"/>
                      <a:pt x="965" y="935"/>
                      <a:pt x="1259" y="347"/>
                    </a:cubicBezTo>
                    <a:cubicBezTo>
                      <a:pt x="1318" y="230"/>
                      <a:pt x="1288" y="112"/>
                      <a:pt x="1171" y="24"/>
                    </a:cubicBezTo>
                    <a:cubicBezTo>
                      <a:pt x="1146" y="7"/>
                      <a:pt x="1117" y="0"/>
                      <a:pt x="1087"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47" name="Google Shape;1740;p45">
                <a:extLst>
                  <a:ext uri="{FF2B5EF4-FFF2-40B4-BE49-F238E27FC236}">
                    <a16:creationId xmlns:a16="http://schemas.microsoft.com/office/drawing/2014/main" id="{C15CFB4E-D9DE-4DBB-AAB0-65F1687F26E1}"/>
                  </a:ext>
                </a:extLst>
              </p:cNvPr>
              <p:cNvSpPr/>
              <p:nvPr/>
            </p:nvSpPr>
            <p:spPr>
              <a:xfrm>
                <a:off x="3098200" y="2931075"/>
                <a:ext cx="39975" cy="43375"/>
              </a:xfrm>
              <a:custGeom>
                <a:avLst/>
                <a:gdLst/>
                <a:ahLst/>
                <a:cxnLst/>
                <a:rect l="l" t="t" r="r" b="b"/>
                <a:pathLst>
                  <a:path w="1599" h="1735" extrusionOk="0">
                    <a:moveTo>
                      <a:pt x="231" y="0"/>
                    </a:moveTo>
                    <a:cubicBezTo>
                      <a:pt x="201" y="0"/>
                      <a:pt x="172" y="7"/>
                      <a:pt x="147" y="24"/>
                    </a:cubicBezTo>
                    <a:cubicBezTo>
                      <a:pt x="29" y="112"/>
                      <a:pt x="0" y="229"/>
                      <a:pt x="59" y="347"/>
                    </a:cubicBezTo>
                    <a:cubicBezTo>
                      <a:pt x="353" y="817"/>
                      <a:pt x="705" y="1258"/>
                      <a:pt x="1116" y="1669"/>
                    </a:cubicBezTo>
                    <a:cubicBezTo>
                      <a:pt x="1163" y="1715"/>
                      <a:pt x="1215" y="1735"/>
                      <a:pt x="1266" y="1735"/>
                    </a:cubicBezTo>
                    <a:cubicBezTo>
                      <a:pt x="1441" y="1735"/>
                      <a:pt x="1599" y="1505"/>
                      <a:pt x="1440" y="1346"/>
                    </a:cubicBezTo>
                    <a:lnTo>
                      <a:pt x="1410" y="1346"/>
                    </a:lnTo>
                    <a:cubicBezTo>
                      <a:pt x="1234" y="1140"/>
                      <a:pt x="1058" y="935"/>
                      <a:pt x="881" y="729"/>
                    </a:cubicBezTo>
                    <a:lnTo>
                      <a:pt x="823" y="670"/>
                    </a:lnTo>
                    <a:lnTo>
                      <a:pt x="793" y="611"/>
                    </a:lnTo>
                    <a:cubicBezTo>
                      <a:pt x="764" y="582"/>
                      <a:pt x="705" y="523"/>
                      <a:pt x="676" y="464"/>
                    </a:cubicBezTo>
                    <a:cubicBezTo>
                      <a:pt x="646" y="406"/>
                      <a:pt x="529" y="229"/>
                      <a:pt x="441" y="112"/>
                    </a:cubicBezTo>
                    <a:cubicBezTo>
                      <a:pt x="398" y="48"/>
                      <a:pt x="310" y="0"/>
                      <a:pt x="231"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grpSp>
          <p:nvGrpSpPr>
            <p:cNvPr id="18" name="Google Shape;1741;p45">
              <a:extLst>
                <a:ext uri="{FF2B5EF4-FFF2-40B4-BE49-F238E27FC236}">
                  <a16:creationId xmlns:a16="http://schemas.microsoft.com/office/drawing/2014/main" id="{B7C21945-CFE1-42AD-B12F-7F048109E039}"/>
                </a:ext>
              </a:extLst>
            </p:cNvPr>
            <p:cNvGrpSpPr/>
            <p:nvPr/>
          </p:nvGrpSpPr>
          <p:grpSpPr>
            <a:xfrm rot="3041596" flipH="1">
              <a:off x="5625845" y="3373209"/>
              <a:ext cx="96168" cy="82240"/>
              <a:chOff x="5928149" y="3267314"/>
              <a:chExt cx="96164" cy="82236"/>
            </a:xfrm>
          </p:grpSpPr>
          <p:sp>
            <p:nvSpPr>
              <p:cNvPr id="39" name="Google Shape;1742;p45">
                <a:extLst>
                  <a:ext uri="{FF2B5EF4-FFF2-40B4-BE49-F238E27FC236}">
                    <a16:creationId xmlns:a16="http://schemas.microsoft.com/office/drawing/2014/main" id="{2B335B8E-4601-41B4-8720-A2D8C5EC31C5}"/>
                  </a:ext>
                </a:extLst>
              </p:cNvPr>
              <p:cNvSpPr/>
              <p:nvPr/>
            </p:nvSpPr>
            <p:spPr>
              <a:xfrm>
                <a:off x="5961138" y="3267314"/>
                <a:ext cx="63175" cy="68960"/>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40" name="Google Shape;1743;p45">
                <a:extLst>
                  <a:ext uri="{FF2B5EF4-FFF2-40B4-BE49-F238E27FC236}">
                    <a16:creationId xmlns:a16="http://schemas.microsoft.com/office/drawing/2014/main" id="{938E1828-E68C-4F37-A1CB-7D28924C7911}"/>
                  </a:ext>
                </a:extLst>
              </p:cNvPr>
              <p:cNvSpPr/>
              <p:nvPr/>
            </p:nvSpPr>
            <p:spPr>
              <a:xfrm>
                <a:off x="5928149" y="3308432"/>
                <a:ext cx="72359" cy="41118"/>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grpSp>
          <p:nvGrpSpPr>
            <p:cNvPr id="19" name="Google Shape;1744;p45">
              <a:extLst>
                <a:ext uri="{FF2B5EF4-FFF2-40B4-BE49-F238E27FC236}">
                  <a16:creationId xmlns:a16="http://schemas.microsoft.com/office/drawing/2014/main" id="{2C65890D-7B06-4D24-A8FA-CD57681CB652}"/>
                </a:ext>
              </a:extLst>
            </p:cNvPr>
            <p:cNvGrpSpPr/>
            <p:nvPr/>
          </p:nvGrpSpPr>
          <p:grpSpPr>
            <a:xfrm rot="-2700000">
              <a:off x="5946361" y="3473182"/>
              <a:ext cx="96163" cy="82235"/>
              <a:chOff x="5928149" y="3267314"/>
              <a:chExt cx="96164" cy="82236"/>
            </a:xfrm>
          </p:grpSpPr>
          <p:sp>
            <p:nvSpPr>
              <p:cNvPr id="37" name="Google Shape;1745;p45">
                <a:extLst>
                  <a:ext uri="{FF2B5EF4-FFF2-40B4-BE49-F238E27FC236}">
                    <a16:creationId xmlns:a16="http://schemas.microsoft.com/office/drawing/2014/main" id="{21BAE492-1FB4-495C-83D6-0A818C5D6F34}"/>
                  </a:ext>
                </a:extLst>
              </p:cNvPr>
              <p:cNvSpPr/>
              <p:nvPr/>
            </p:nvSpPr>
            <p:spPr>
              <a:xfrm>
                <a:off x="5961138" y="3267314"/>
                <a:ext cx="63175" cy="68960"/>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38" name="Google Shape;1746;p45">
                <a:extLst>
                  <a:ext uri="{FF2B5EF4-FFF2-40B4-BE49-F238E27FC236}">
                    <a16:creationId xmlns:a16="http://schemas.microsoft.com/office/drawing/2014/main" id="{A53AADD7-069B-4B12-AEFE-CEC14153FA4F}"/>
                  </a:ext>
                </a:extLst>
              </p:cNvPr>
              <p:cNvSpPr/>
              <p:nvPr/>
            </p:nvSpPr>
            <p:spPr>
              <a:xfrm>
                <a:off x="5928149" y="3308432"/>
                <a:ext cx="72359" cy="41118"/>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grpSp>
          <p:nvGrpSpPr>
            <p:cNvPr id="20" name="Google Shape;1747;p45">
              <a:extLst>
                <a:ext uri="{FF2B5EF4-FFF2-40B4-BE49-F238E27FC236}">
                  <a16:creationId xmlns:a16="http://schemas.microsoft.com/office/drawing/2014/main" id="{BD968BA2-46C9-4500-BA2C-CE8E90C7DAC3}"/>
                </a:ext>
              </a:extLst>
            </p:cNvPr>
            <p:cNvGrpSpPr/>
            <p:nvPr/>
          </p:nvGrpSpPr>
          <p:grpSpPr>
            <a:xfrm>
              <a:off x="5222364" y="3208808"/>
              <a:ext cx="145434" cy="325956"/>
              <a:chOff x="3004175" y="2722350"/>
              <a:chExt cx="195950" cy="439175"/>
            </a:xfrm>
          </p:grpSpPr>
          <p:sp>
            <p:nvSpPr>
              <p:cNvPr id="30" name="Google Shape;1748;p45">
                <a:extLst>
                  <a:ext uri="{FF2B5EF4-FFF2-40B4-BE49-F238E27FC236}">
                    <a16:creationId xmlns:a16="http://schemas.microsoft.com/office/drawing/2014/main" id="{FD003D9F-7E56-426A-BDA5-4955FD28D765}"/>
                  </a:ext>
                </a:extLst>
              </p:cNvPr>
              <p:cNvSpPr/>
              <p:nvPr/>
            </p:nvSpPr>
            <p:spPr>
              <a:xfrm>
                <a:off x="3076150" y="2722350"/>
                <a:ext cx="116075" cy="348875"/>
              </a:xfrm>
              <a:custGeom>
                <a:avLst/>
                <a:gdLst/>
                <a:ahLst/>
                <a:cxnLst/>
                <a:rect l="l" t="t" r="r" b="b"/>
                <a:pathLst>
                  <a:path w="4643" h="13955" extrusionOk="0">
                    <a:moveTo>
                      <a:pt x="3027" y="0"/>
                    </a:moveTo>
                    <a:lnTo>
                      <a:pt x="3027" y="0"/>
                    </a:lnTo>
                    <a:cubicBezTo>
                      <a:pt x="1088" y="2115"/>
                      <a:pt x="1" y="4789"/>
                      <a:pt x="30" y="7315"/>
                    </a:cubicBezTo>
                    <a:cubicBezTo>
                      <a:pt x="89" y="9871"/>
                      <a:pt x="1264" y="12251"/>
                      <a:pt x="3262" y="13808"/>
                    </a:cubicBezTo>
                    <a:lnTo>
                      <a:pt x="3350" y="13955"/>
                    </a:lnTo>
                    <a:cubicBezTo>
                      <a:pt x="4290" y="11986"/>
                      <a:pt x="4642" y="9812"/>
                      <a:pt x="4407" y="7668"/>
                    </a:cubicBezTo>
                    <a:cubicBezTo>
                      <a:pt x="4055" y="5083"/>
                      <a:pt x="2733" y="2674"/>
                      <a:pt x="3027" y="0"/>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31" name="Google Shape;1749;p45">
                <a:extLst>
                  <a:ext uri="{FF2B5EF4-FFF2-40B4-BE49-F238E27FC236}">
                    <a16:creationId xmlns:a16="http://schemas.microsoft.com/office/drawing/2014/main" id="{758F7AAA-4433-4989-9DE0-47B6C16C3160}"/>
                  </a:ext>
                </a:extLst>
              </p:cNvPr>
              <p:cNvSpPr/>
              <p:nvPr/>
            </p:nvSpPr>
            <p:spPr>
              <a:xfrm>
                <a:off x="3004175" y="2950750"/>
                <a:ext cx="130025" cy="168700"/>
              </a:xfrm>
              <a:custGeom>
                <a:avLst/>
                <a:gdLst/>
                <a:ahLst/>
                <a:cxnLst/>
                <a:rect l="l" t="t" r="r" b="b"/>
                <a:pathLst>
                  <a:path w="5201" h="6748" extrusionOk="0">
                    <a:moveTo>
                      <a:pt x="353" y="1"/>
                    </a:moveTo>
                    <a:lnTo>
                      <a:pt x="353" y="1"/>
                    </a:lnTo>
                    <a:cubicBezTo>
                      <a:pt x="1" y="1469"/>
                      <a:pt x="530" y="2880"/>
                      <a:pt x="1146" y="4143"/>
                    </a:cubicBezTo>
                    <a:cubicBezTo>
                      <a:pt x="1470" y="4907"/>
                      <a:pt x="1940" y="5553"/>
                      <a:pt x="2527" y="6111"/>
                    </a:cubicBezTo>
                    <a:cubicBezTo>
                      <a:pt x="3053" y="6527"/>
                      <a:pt x="3693" y="6747"/>
                      <a:pt x="4349" y="6747"/>
                    </a:cubicBezTo>
                    <a:cubicBezTo>
                      <a:pt x="4574" y="6747"/>
                      <a:pt x="4800" y="6722"/>
                      <a:pt x="5024" y="6669"/>
                    </a:cubicBezTo>
                    <a:lnTo>
                      <a:pt x="5112" y="6493"/>
                    </a:lnTo>
                    <a:cubicBezTo>
                      <a:pt x="5201" y="5759"/>
                      <a:pt x="4966" y="5024"/>
                      <a:pt x="4525" y="4437"/>
                    </a:cubicBezTo>
                    <a:cubicBezTo>
                      <a:pt x="3996" y="3790"/>
                      <a:pt x="3203" y="3379"/>
                      <a:pt x="2527" y="2850"/>
                    </a:cubicBezTo>
                    <a:cubicBezTo>
                      <a:pt x="1558" y="2116"/>
                      <a:pt x="794" y="1117"/>
                      <a:pt x="353"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32" name="Google Shape;1750;p45">
                <a:extLst>
                  <a:ext uri="{FF2B5EF4-FFF2-40B4-BE49-F238E27FC236}">
                    <a16:creationId xmlns:a16="http://schemas.microsoft.com/office/drawing/2014/main" id="{246D96A1-9AA0-4D88-9247-B556DDFF3DCF}"/>
                  </a:ext>
                </a:extLst>
              </p:cNvPr>
              <p:cNvSpPr/>
              <p:nvPr/>
            </p:nvSpPr>
            <p:spPr>
              <a:xfrm>
                <a:off x="3051775" y="3051925"/>
                <a:ext cx="148225" cy="107525"/>
              </a:xfrm>
              <a:custGeom>
                <a:avLst/>
                <a:gdLst/>
                <a:ahLst/>
                <a:cxnLst/>
                <a:rect l="l" t="t" r="r" b="b"/>
                <a:pathLst>
                  <a:path w="5929" h="4301" extrusionOk="0">
                    <a:moveTo>
                      <a:pt x="339" y="0"/>
                    </a:moveTo>
                    <a:cubicBezTo>
                      <a:pt x="153" y="0"/>
                      <a:pt x="1" y="224"/>
                      <a:pt x="183" y="360"/>
                    </a:cubicBezTo>
                    <a:cubicBezTo>
                      <a:pt x="1857" y="1770"/>
                      <a:pt x="3649" y="3092"/>
                      <a:pt x="5500" y="4267"/>
                    </a:cubicBezTo>
                    <a:cubicBezTo>
                      <a:pt x="5536" y="4290"/>
                      <a:pt x="5573" y="4300"/>
                      <a:pt x="5608" y="4300"/>
                    </a:cubicBezTo>
                    <a:cubicBezTo>
                      <a:pt x="5796" y="4300"/>
                      <a:pt x="5929" y="4005"/>
                      <a:pt x="5706" y="3856"/>
                    </a:cubicBezTo>
                    <a:cubicBezTo>
                      <a:pt x="3884" y="2710"/>
                      <a:pt x="2151" y="1447"/>
                      <a:pt x="506" y="66"/>
                    </a:cubicBezTo>
                    <a:cubicBezTo>
                      <a:pt x="452" y="20"/>
                      <a:pt x="394" y="0"/>
                      <a:pt x="339"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33" name="Google Shape;1751;p45">
                <a:extLst>
                  <a:ext uri="{FF2B5EF4-FFF2-40B4-BE49-F238E27FC236}">
                    <a16:creationId xmlns:a16="http://schemas.microsoft.com/office/drawing/2014/main" id="{95D17014-890C-44F0-9961-B1AFF64856D6}"/>
                  </a:ext>
                </a:extLst>
              </p:cNvPr>
              <p:cNvSpPr/>
              <p:nvPr/>
            </p:nvSpPr>
            <p:spPr>
              <a:xfrm>
                <a:off x="3115825" y="2829950"/>
                <a:ext cx="84300" cy="331575"/>
              </a:xfrm>
              <a:custGeom>
                <a:avLst/>
                <a:gdLst/>
                <a:ahLst/>
                <a:cxnLst/>
                <a:rect l="l" t="t" r="r" b="b"/>
                <a:pathLst>
                  <a:path w="3372" h="13263" extrusionOk="0">
                    <a:moveTo>
                      <a:pt x="624" y="0"/>
                    </a:moveTo>
                    <a:cubicBezTo>
                      <a:pt x="514" y="0"/>
                      <a:pt x="397" y="73"/>
                      <a:pt x="382" y="220"/>
                    </a:cubicBezTo>
                    <a:cubicBezTo>
                      <a:pt x="0" y="4686"/>
                      <a:pt x="852" y="9151"/>
                      <a:pt x="2879" y="13146"/>
                    </a:cubicBezTo>
                    <a:cubicBezTo>
                      <a:pt x="2925" y="13228"/>
                      <a:pt x="2993" y="13262"/>
                      <a:pt x="3062" y="13262"/>
                    </a:cubicBezTo>
                    <a:cubicBezTo>
                      <a:pt x="3215" y="13262"/>
                      <a:pt x="3371" y="13094"/>
                      <a:pt x="3290" y="12911"/>
                    </a:cubicBezTo>
                    <a:cubicBezTo>
                      <a:pt x="1293" y="9004"/>
                      <a:pt x="441" y="4598"/>
                      <a:pt x="823" y="220"/>
                    </a:cubicBezTo>
                    <a:cubicBezTo>
                      <a:pt x="837" y="73"/>
                      <a:pt x="735" y="0"/>
                      <a:pt x="624"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34" name="Google Shape;1752;p45">
                <a:extLst>
                  <a:ext uri="{FF2B5EF4-FFF2-40B4-BE49-F238E27FC236}">
                    <a16:creationId xmlns:a16="http://schemas.microsoft.com/office/drawing/2014/main" id="{75A1BA79-FB10-44F5-BED9-A352F93268BB}"/>
                  </a:ext>
                </a:extLst>
              </p:cNvPr>
              <p:cNvSpPr/>
              <p:nvPr/>
            </p:nvSpPr>
            <p:spPr>
              <a:xfrm>
                <a:off x="3127575" y="2898625"/>
                <a:ext cx="33150" cy="55975"/>
              </a:xfrm>
              <a:custGeom>
                <a:avLst/>
                <a:gdLst/>
                <a:ahLst/>
                <a:cxnLst/>
                <a:rect l="l" t="t" r="r" b="b"/>
                <a:pathLst>
                  <a:path w="1326" h="2239" extrusionOk="0">
                    <a:moveTo>
                      <a:pt x="1013" y="1"/>
                    </a:moveTo>
                    <a:cubicBezTo>
                      <a:pt x="941" y="1"/>
                      <a:pt x="869" y="34"/>
                      <a:pt x="823" y="117"/>
                    </a:cubicBezTo>
                    <a:cubicBezTo>
                      <a:pt x="470" y="676"/>
                      <a:pt x="206" y="1292"/>
                      <a:pt x="30" y="1939"/>
                    </a:cubicBezTo>
                    <a:cubicBezTo>
                      <a:pt x="0" y="2056"/>
                      <a:pt x="88" y="2174"/>
                      <a:pt x="206" y="2233"/>
                    </a:cubicBezTo>
                    <a:cubicBezTo>
                      <a:pt x="221" y="2236"/>
                      <a:pt x="237" y="2238"/>
                      <a:pt x="252" y="2238"/>
                    </a:cubicBezTo>
                    <a:cubicBezTo>
                      <a:pt x="353" y="2238"/>
                      <a:pt x="445" y="2158"/>
                      <a:pt x="470" y="2056"/>
                    </a:cubicBezTo>
                    <a:cubicBezTo>
                      <a:pt x="617" y="1439"/>
                      <a:pt x="881" y="881"/>
                      <a:pt x="1205" y="323"/>
                    </a:cubicBezTo>
                    <a:cubicBezTo>
                      <a:pt x="1326" y="162"/>
                      <a:pt x="1170" y="1"/>
                      <a:pt x="1013" y="1"/>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35" name="Google Shape;1753;p45">
                <a:extLst>
                  <a:ext uri="{FF2B5EF4-FFF2-40B4-BE49-F238E27FC236}">
                    <a16:creationId xmlns:a16="http://schemas.microsoft.com/office/drawing/2014/main" id="{3977B320-BAD8-4F2D-A783-D7986B859676}"/>
                  </a:ext>
                </a:extLst>
              </p:cNvPr>
              <p:cNvSpPr/>
              <p:nvPr/>
            </p:nvSpPr>
            <p:spPr>
              <a:xfrm>
                <a:off x="3132825" y="2948700"/>
                <a:ext cx="32950" cy="59375"/>
              </a:xfrm>
              <a:custGeom>
                <a:avLst/>
                <a:gdLst/>
                <a:ahLst/>
                <a:cxnLst/>
                <a:rect l="l" t="t" r="r" b="b"/>
                <a:pathLst>
                  <a:path w="1318" h="2375" extrusionOk="0">
                    <a:moveTo>
                      <a:pt x="1087" y="0"/>
                    </a:moveTo>
                    <a:cubicBezTo>
                      <a:pt x="1008" y="0"/>
                      <a:pt x="919" y="48"/>
                      <a:pt x="877" y="112"/>
                    </a:cubicBezTo>
                    <a:cubicBezTo>
                      <a:pt x="554" y="758"/>
                      <a:pt x="290" y="1405"/>
                      <a:pt x="55" y="2080"/>
                    </a:cubicBezTo>
                    <a:cubicBezTo>
                      <a:pt x="0" y="2261"/>
                      <a:pt x="146" y="2374"/>
                      <a:pt x="286" y="2374"/>
                    </a:cubicBezTo>
                    <a:cubicBezTo>
                      <a:pt x="374" y="2374"/>
                      <a:pt x="461" y="2329"/>
                      <a:pt x="495" y="2227"/>
                    </a:cubicBezTo>
                    <a:cubicBezTo>
                      <a:pt x="701" y="1581"/>
                      <a:pt x="965" y="935"/>
                      <a:pt x="1259" y="347"/>
                    </a:cubicBezTo>
                    <a:cubicBezTo>
                      <a:pt x="1318" y="230"/>
                      <a:pt x="1288" y="112"/>
                      <a:pt x="1171" y="24"/>
                    </a:cubicBezTo>
                    <a:cubicBezTo>
                      <a:pt x="1146" y="7"/>
                      <a:pt x="1117" y="0"/>
                      <a:pt x="1087"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36" name="Google Shape;1754;p45">
                <a:extLst>
                  <a:ext uri="{FF2B5EF4-FFF2-40B4-BE49-F238E27FC236}">
                    <a16:creationId xmlns:a16="http://schemas.microsoft.com/office/drawing/2014/main" id="{F52B84B1-EA82-4BA1-A893-B2239ED2B775}"/>
                  </a:ext>
                </a:extLst>
              </p:cNvPr>
              <p:cNvSpPr/>
              <p:nvPr/>
            </p:nvSpPr>
            <p:spPr>
              <a:xfrm>
                <a:off x="3098200" y="2931075"/>
                <a:ext cx="39975" cy="43375"/>
              </a:xfrm>
              <a:custGeom>
                <a:avLst/>
                <a:gdLst/>
                <a:ahLst/>
                <a:cxnLst/>
                <a:rect l="l" t="t" r="r" b="b"/>
                <a:pathLst>
                  <a:path w="1599" h="1735" extrusionOk="0">
                    <a:moveTo>
                      <a:pt x="231" y="0"/>
                    </a:moveTo>
                    <a:cubicBezTo>
                      <a:pt x="201" y="0"/>
                      <a:pt x="172" y="7"/>
                      <a:pt x="147" y="24"/>
                    </a:cubicBezTo>
                    <a:cubicBezTo>
                      <a:pt x="29" y="112"/>
                      <a:pt x="0" y="229"/>
                      <a:pt x="59" y="347"/>
                    </a:cubicBezTo>
                    <a:cubicBezTo>
                      <a:pt x="353" y="817"/>
                      <a:pt x="705" y="1258"/>
                      <a:pt x="1116" y="1669"/>
                    </a:cubicBezTo>
                    <a:cubicBezTo>
                      <a:pt x="1163" y="1715"/>
                      <a:pt x="1215" y="1735"/>
                      <a:pt x="1266" y="1735"/>
                    </a:cubicBezTo>
                    <a:cubicBezTo>
                      <a:pt x="1441" y="1735"/>
                      <a:pt x="1599" y="1505"/>
                      <a:pt x="1440" y="1346"/>
                    </a:cubicBezTo>
                    <a:lnTo>
                      <a:pt x="1410" y="1346"/>
                    </a:lnTo>
                    <a:cubicBezTo>
                      <a:pt x="1234" y="1140"/>
                      <a:pt x="1058" y="935"/>
                      <a:pt x="881" y="729"/>
                    </a:cubicBezTo>
                    <a:lnTo>
                      <a:pt x="823" y="670"/>
                    </a:lnTo>
                    <a:lnTo>
                      <a:pt x="793" y="611"/>
                    </a:lnTo>
                    <a:cubicBezTo>
                      <a:pt x="764" y="582"/>
                      <a:pt x="705" y="523"/>
                      <a:pt x="676" y="464"/>
                    </a:cubicBezTo>
                    <a:cubicBezTo>
                      <a:pt x="646" y="406"/>
                      <a:pt x="529" y="229"/>
                      <a:pt x="441" y="112"/>
                    </a:cubicBezTo>
                    <a:cubicBezTo>
                      <a:pt x="398" y="48"/>
                      <a:pt x="310" y="0"/>
                      <a:pt x="231"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grpSp>
          <p:nvGrpSpPr>
            <p:cNvPr id="21" name="Google Shape;1755;p45">
              <a:extLst>
                <a:ext uri="{FF2B5EF4-FFF2-40B4-BE49-F238E27FC236}">
                  <a16:creationId xmlns:a16="http://schemas.microsoft.com/office/drawing/2014/main" id="{7AF94C21-C8FC-4B25-B080-5D53E0ACA8A8}"/>
                </a:ext>
              </a:extLst>
            </p:cNvPr>
            <p:cNvGrpSpPr/>
            <p:nvPr/>
          </p:nvGrpSpPr>
          <p:grpSpPr>
            <a:xfrm>
              <a:off x="5462380" y="3302316"/>
              <a:ext cx="96358" cy="191149"/>
              <a:chOff x="3213925" y="2904475"/>
              <a:chExt cx="173650" cy="344475"/>
            </a:xfrm>
          </p:grpSpPr>
          <p:sp>
            <p:nvSpPr>
              <p:cNvPr id="23" name="Google Shape;1756;p45">
                <a:extLst>
                  <a:ext uri="{FF2B5EF4-FFF2-40B4-BE49-F238E27FC236}">
                    <a16:creationId xmlns:a16="http://schemas.microsoft.com/office/drawing/2014/main" id="{6D41C5BD-7129-42F2-9F1F-CD8757D60C3A}"/>
                  </a:ext>
                </a:extLst>
              </p:cNvPr>
              <p:cNvSpPr/>
              <p:nvPr/>
            </p:nvSpPr>
            <p:spPr>
              <a:xfrm>
                <a:off x="3237725" y="2904475"/>
                <a:ext cx="104325" cy="275450"/>
              </a:xfrm>
              <a:custGeom>
                <a:avLst/>
                <a:gdLst/>
                <a:ahLst/>
                <a:cxnLst/>
                <a:rect l="l" t="t" r="r" b="b"/>
                <a:pathLst>
                  <a:path w="4173" h="11018" extrusionOk="0">
                    <a:moveTo>
                      <a:pt x="2116" y="1"/>
                    </a:moveTo>
                    <a:cubicBezTo>
                      <a:pt x="2116" y="2145"/>
                      <a:pt x="853" y="3908"/>
                      <a:pt x="383" y="5935"/>
                    </a:cubicBezTo>
                    <a:cubicBezTo>
                      <a:pt x="1" y="7610"/>
                      <a:pt x="118" y="9372"/>
                      <a:pt x="735" y="11017"/>
                    </a:cubicBezTo>
                    <a:lnTo>
                      <a:pt x="823" y="10900"/>
                    </a:lnTo>
                    <a:cubicBezTo>
                      <a:pt x="2557" y="9872"/>
                      <a:pt x="3702" y="8109"/>
                      <a:pt x="3937" y="6082"/>
                    </a:cubicBezTo>
                    <a:cubicBezTo>
                      <a:pt x="4172" y="4084"/>
                      <a:pt x="3526" y="1852"/>
                      <a:pt x="2116"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24" name="Google Shape;1757;p45">
                <a:extLst>
                  <a:ext uri="{FF2B5EF4-FFF2-40B4-BE49-F238E27FC236}">
                    <a16:creationId xmlns:a16="http://schemas.microsoft.com/office/drawing/2014/main" id="{74B8E3CB-6D40-457B-9F4E-B3324DEDB1F0}"/>
                  </a:ext>
                </a:extLst>
              </p:cNvPr>
              <p:cNvSpPr/>
              <p:nvPr/>
            </p:nvSpPr>
            <p:spPr>
              <a:xfrm>
                <a:off x="3273725" y="3099100"/>
                <a:ext cx="113850" cy="124275"/>
              </a:xfrm>
              <a:custGeom>
                <a:avLst/>
                <a:gdLst/>
                <a:ahLst/>
                <a:cxnLst/>
                <a:rect l="l" t="t" r="r" b="b"/>
                <a:pathLst>
                  <a:path w="4554" h="4971" extrusionOk="0">
                    <a:moveTo>
                      <a:pt x="4378" y="1"/>
                    </a:moveTo>
                    <a:lnTo>
                      <a:pt x="4378" y="1"/>
                    </a:lnTo>
                    <a:cubicBezTo>
                      <a:pt x="3937" y="853"/>
                      <a:pt x="3232" y="1558"/>
                      <a:pt x="2409" y="2028"/>
                    </a:cubicBezTo>
                    <a:cubicBezTo>
                      <a:pt x="1792" y="2380"/>
                      <a:pt x="1117" y="2645"/>
                      <a:pt x="647" y="3115"/>
                    </a:cubicBezTo>
                    <a:cubicBezTo>
                      <a:pt x="235" y="3526"/>
                      <a:pt x="0" y="4084"/>
                      <a:pt x="0" y="4643"/>
                    </a:cubicBezTo>
                    <a:lnTo>
                      <a:pt x="59" y="4819"/>
                    </a:lnTo>
                    <a:cubicBezTo>
                      <a:pt x="321" y="4921"/>
                      <a:pt x="596" y="4971"/>
                      <a:pt x="872" y="4971"/>
                    </a:cubicBezTo>
                    <a:cubicBezTo>
                      <a:pt x="1309" y="4971"/>
                      <a:pt x="1749" y="4847"/>
                      <a:pt x="2145" y="4613"/>
                    </a:cubicBezTo>
                    <a:cubicBezTo>
                      <a:pt x="2644" y="4261"/>
                      <a:pt x="3085" y="3761"/>
                      <a:pt x="3408" y="3203"/>
                    </a:cubicBezTo>
                    <a:cubicBezTo>
                      <a:pt x="3996" y="2263"/>
                      <a:pt x="4554" y="1205"/>
                      <a:pt x="4378" y="1"/>
                    </a:cubicBezTo>
                    <a:close/>
                  </a:path>
                </a:pathLst>
              </a:custGeom>
              <a:solidFill>
                <a:srgbClr val="AFD43F"/>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25" name="Google Shape;1758;p45">
                <a:extLst>
                  <a:ext uri="{FF2B5EF4-FFF2-40B4-BE49-F238E27FC236}">
                    <a16:creationId xmlns:a16="http://schemas.microsoft.com/office/drawing/2014/main" id="{BC60F02D-661F-4E00-A017-C08557ADB2DB}"/>
                  </a:ext>
                </a:extLst>
              </p:cNvPr>
              <p:cNvSpPr/>
              <p:nvPr/>
            </p:nvSpPr>
            <p:spPr>
              <a:xfrm>
                <a:off x="3214275" y="3173200"/>
                <a:ext cx="130400" cy="74100"/>
              </a:xfrm>
              <a:custGeom>
                <a:avLst/>
                <a:gdLst/>
                <a:ahLst/>
                <a:cxnLst/>
                <a:rect l="l" t="t" r="r" b="b"/>
                <a:pathLst>
                  <a:path w="5216" h="2964" extrusionOk="0">
                    <a:moveTo>
                      <a:pt x="4896" y="0"/>
                    </a:moveTo>
                    <a:cubicBezTo>
                      <a:pt x="4861" y="0"/>
                      <a:pt x="4824" y="10"/>
                      <a:pt x="4787" y="33"/>
                    </a:cubicBezTo>
                    <a:cubicBezTo>
                      <a:pt x="3318" y="973"/>
                      <a:pt x="1791" y="1796"/>
                      <a:pt x="204" y="2560"/>
                    </a:cubicBezTo>
                    <a:cubicBezTo>
                      <a:pt x="0" y="2662"/>
                      <a:pt x="129" y="2964"/>
                      <a:pt x="340" y="2964"/>
                    </a:cubicBezTo>
                    <a:cubicBezTo>
                      <a:pt x="371" y="2964"/>
                      <a:pt x="405" y="2957"/>
                      <a:pt x="439" y="2942"/>
                    </a:cubicBezTo>
                    <a:cubicBezTo>
                      <a:pt x="2026" y="2207"/>
                      <a:pt x="3553" y="1355"/>
                      <a:pt x="4993" y="415"/>
                    </a:cubicBezTo>
                    <a:cubicBezTo>
                      <a:pt x="5216" y="291"/>
                      <a:pt x="5084" y="0"/>
                      <a:pt x="4896"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26" name="Google Shape;1759;p45">
                <a:extLst>
                  <a:ext uri="{FF2B5EF4-FFF2-40B4-BE49-F238E27FC236}">
                    <a16:creationId xmlns:a16="http://schemas.microsoft.com/office/drawing/2014/main" id="{823017A1-6D7E-47FE-A4CD-B149AEEE29DF}"/>
                  </a:ext>
                </a:extLst>
              </p:cNvPr>
              <p:cNvSpPr/>
              <p:nvPr/>
            </p:nvSpPr>
            <p:spPr>
              <a:xfrm>
                <a:off x="3213925" y="2990600"/>
                <a:ext cx="89200" cy="258350"/>
              </a:xfrm>
              <a:custGeom>
                <a:avLst/>
                <a:gdLst/>
                <a:ahLst/>
                <a:cxnLst/>
                <a:rect l="l" t="t" r="r" b="b"/>
                <a:pathLst>
                  <a:path w="3568" h="10334" extrusionOk="0">
                    <a:moveTo>
                      <a:pt x="3347" y="0"/>
                    </a:moveTo>
                    <a:cubicBezTo>
                      <a:pt x="3244" y="0"/>
                      <a:pt x="3141" y="66"/>
                      <a:pt x="3127" y="199"/>
                    </a:cubicBezTo>
                    <a:cubicBezTo>
                      <a:pt x="3068" y="3695"/>
                      <a:pt x="2040" y="7102"/>
                      <a:pt x="101" y="10011"/>
                    </a:cubicBezTo>
                    <a:cubicBezTo>
                      <a:pt x="0" y="10172"/>
                      <a:pt x="148" y="10333"/>
                      <a:pt x="308" y="10333"/>
                    </a:cubicBezTo>
                    <a:cubicBezTo>
                      <a:pt x="381" y="10333"/>
                      <a:pt x="457" y="10299"/>
                      <a:pt x="512" y="10216"/>
                    </a:cubicBezTo>
                    <a:cubicBezTo>
                      <a:pt x="2451" y="7249"/>
                      <a:pt x="3538" y="3783"/>
                      <a:pt x="3567" y="199"/>
                    </a:cubicBezTo>
                    <a:cubicBezTo>
                      <a:pt x="3553" y="66"/>
                      <a:pt x="3450" y="0"/>
                      <a:pt x="3347"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27" name="Google Shape;1760;p45">
                <a:extLst>
                  <a:ext uri="{FF2B5EF4-FFF2-40B4-BE49-F238E27FC236}">
                    <a16:creationId xmlns:a16="http://schemas.microsoft.com/office/drawing/2014/main" id="{64BFC933-EAB4-4082-81FD-2DA81F94B077}"/>
                  </a:ext>
                </a:extLst>
              </p:cNvPr>
              <p:cNvSpPr/>
              <p:nvPr/>
            </p:nvSpPr>
            <p:spPr>
              <a:xfrm>
                <a:off x="3267850" y="3042550"/>
                <a:ext cx="24250" cy="47950"/>
              </a:xfrm>
              <a:custGeom>
                <a:avLst/>
                <a:gdLst/>
                <a:ahLst/>
                <a:cxnLst/>
                <a:rect l="l" t="t" r="r" b="b"/>
                <a:pathLst>
                  <a:path w="970" h="1918" extrusionOk="0">
                    <a:moveTo>
                      <a:pt x="249" y="1"/>
                    </a:moveTo>
                    <a:cubicBezTo>
                      <a:pt x="212" y="1"/>
                      <a:pt x="177" y="11"/>
                      <a:pt x="147" y="30"/>
                    </a:cubicBezTo>
                    <a:cubicBezTo>
                      <a:pt x="30" y="89"/>
                      <a:pt x="0" y="236"/>
                      <a:pt x="59" y="324"/>
                    </a:cubicBezTo>
                    <a:cubicBezTo>
                      <a:pt x="265" y="794"/>
                      <a:pt x="441" y="1264"/>
                      <a:pt x="500" y="1763"/>
                    </a:cubicBezTo>
                    <a:cubicBezTo>
                      <a:pt x="524" y="1861"/>
                      <a:pt x="609" y="1918"/>
                      <a:pt x="704" y="1918"/>
                    </a:cubicBezTo>
                    <a:cubicBezTo>
                      <a:pt x="724" y="1918"/>
                      <a:pt x="744" y="1915"/>
                      <a:pt x="764" y="1910"/>
                    </a:cubicBezTo>
                    <a:cubicBezTo>
                      <a:pt x="882" y="1881"/>
                      <a:pt x="970" y="1763"/>
                      <a:pt x="940" y="1646"/>
                    </a:cubicBezTo>
                    <a:cubicBezTo>
                      <a:pt x="852" y="1117"/>
                      <a:pt x="676" y="588"/>
                      <a:pt x="441" y="118"/>
                    </a:cubicBezTo>
                    <a:cubicBezTo>
                      <a:pt x="402" y="40"/>
                      <a:pt x="323" y="1"/>
                      <a:pt x="249" y="1"/>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28" name="Google Shape;1761;p45">
                <a:extLst>
                  <a:ext uri="{FF2B5EF4-FFF2-40B4-BE49-F238E27FC236}">
                    <a16:creationId xmlns:a16="http://schemas.microsoft.com/office/drawing/2014/main" id="{161212BA-3F1D-44A0-8A7B-F071E51DCE29}"/>
                  </a:ext>
                </a:extLst>
              </p:cNvPr>
              <p:cNvSpPr/>
              <p:nvPr/>
            </p:nvSpPr>
            <p:spPr>
              <a:xfrm>
                <a:off x="3258300" y="3081300"/>
                <a:ext cx="25575" cy="51475"/>
              </a:xfrm>
              <a:custGeom>
                <a:avLst/>
                <a:gdLst/>
                <a:ahLst/>
                <a:cxnLst/>
                <a:rect l="l" t="t" r="r" b="b"/>
                <a:pathLst>
                  <a:path w="1023" h="2059" extrusionOk="0">
                    <a:moveTo>
                      <a:pt x="266" y="0"/>
                    </a:moveTo>
                    <a:cubicBezTo>
                      <a:pt x="246" y="0"/>
                      <a:pt x="226" y="3"/>
                      <a:pt x="206" y="8"/>
                    </a:cubicBezTo>
                    <a:cubicBezTo>
                      <a:pt x="88" y="37"/>
                      <a:pt x="0" y="155"/>
                      <a:pt x="59" y="272"/>
                    </a:cubicBezTo>
                    <a:cubicBezTo>
                      <a:pt x="235" y="801"/>
                      <a:pt x="412" y="1330"/>
                      <a:pt x="529" y="1888"/>
                    </a:cubicBezTo>
                    <a:cubicBezTo>
                      <a:pt x="565" y="2007"/>
                      <a:pt x="658" y="2058"/>
                      <a:pt x="750" y="2058"/>
                    </a:cubicBezTo>
                    <a:cubicBezTo>
                      <a:pt x="887" y="2058"/>
                      <a:pt x="1022" y="1946"/>
                      <a:pt x="970" y="1770"/>
                    </a:cubicBezTo>
                    <a:cubicBezTo>
                      <a:pt x="852" y="1212"/>
                      <a:pt x="676" y="684"/>
                      <a:pt x="470" y="155"/>
                    </a:cubicBezTo>
                    <a:cubicBezTo>
                      <a:pt x="446" y="57"/>
                      <a:pt x="361" y="0"/>
                      <a:pt x="266" y="0"/>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sp>
            <p:nvSpPr>
              <p:cNvPr id="29" name="Google Shape;1762;p45">
                <a:extLst>
                  <a:ext uri="{FF2B5EF4-FFF2-40B4-BE49-F238E27FC236}">
                    <a16:creationId xmlns:a16="http://schemas.microsoft.com/office/drawing/2014/main" id="{FE391EEA-0AE6-473E-9A13-CDDFCD7D1E35}"/>
                  </a:ext>
                </a:extLst>
              </p:cNvPr>
              <p:cNvSpPr/>
              <p:nvPr/>
            </p:nvSpPr>
            <p:spPr>
              <a:xfrm>
                <a:off x="3282525" y="3072475"/>
                <a:ext cx="34550" cy="34000"/>
              </a:xfrm>
              <a:custGeom>
                <a:avLst/>
                <a:gdLst/>
                <a:ahLst/>
                <a:cxnLst/>
                <a:rect l="l" t="t" r="r" b="b"/>
                <a:pathLst>
                  <a:path w="1382" h="1360" extrusionOk="0">
                    <a:moveTo>
                      <a:pt x="1147" y="1"/>
                    </a:moveTo>
                    <a:cubicBezTo>
                      <a:pt x="1095" y="1"/>
                      <a:pt x="1044" y="23"/>
                      <a:pt x="1000" y="67"/>
                    </a:cubicBezTo>
                    <a:cubicBezTo>
                      <a:pt x="706" y="420"/>
                      <a:pt x="383" y="713"/>
                      <a:pt x="60" y="978"/>
                    </a:cubicBezTo>
                    <a:cubicBezTo>
                      <a:pt x="1" y="1037"/>
                      <a:pt x="1" y="1095"/>
                      <a:pt x="1" y="1154"/>
                    </a:cubicBezTo>
                    <a:cubicBezTo>
                      <a:pt x="1" y="1213"/>
                      <a:pt x="1" y="1272"/>
                      <a:pt x="60" y="1301"/>
                    </a:cubicBezTo>
                    <a:cubicBezTo>
                      <a:pt x="89" y="1330"/>
                      <a:pt x="148" y="1360"/>
                      <a:pt x="206" y="1360"/>
                    </a:cubicBezTo>
                    <a:cubicBezTo>
                      <a:pt x="265" y="1360"/>
                      <a:pt x="324" y="1330"/>
                      <a:pt x="383" y="1301"/>
                    </a:cubicBezTo>
                    <a:cubicBezTo>
                      <a:pt x="706" y="1037"/>
                      <a:pt x="1029" y="713"/>
                      <a:pt x="1293" y="390"/>
                    </a:cubicBezTo>
                    <a:cubicBezTo>
                      <a:pt x="1352" y="361"/>
                      <a:pt x="1382" y="302"/>
                      <a:pt x="1382" y="243"/>
                    </a:cubicBezTo>
                    <a:cubicBezTo>
                      <a:pt x="1382" y="185"/>
                      <a:pt x="1352" y="126"/>
                      <a:pt x="1293" y="67"/>
                    </a:cubicBezTo>
                    <a:cubicBezTo>
                      <a:pt x="1249" y="23"/>
                      <a:pt x="1198" y="1"/>
                      <a:pt x="1147" y="1"/>
                    </a:cubicBezTo>
                    <a:close/>
                  </a:path>
                </a:pathLst>
              </a:custGeom>
              <a:solidFill>
                <a:srgbClr val="84B100"/>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sp>
          <p:nvSpPr>
            <p:cNvPr id="22" name="Google Shape;1763;p45">
              <a:extLst>
                <a:ext uri="{FF2B5EF4-FFF2-40B4-BE49-F238E27FC236}">
                  <a16:creationId xmlns:a16="http://schemas.microsoft.com/office/drawing/2014/main" id="{CEDA0BC6-F5E0-4622-96EC-204E1837A5DA}"/>
                </a:ext>
              </a:extLst>
            </p:cNvPr>
            <p:cNvSpPr/>
            <p:nvPr/>
          </p:nvSpPr>
          <p:spPr>
            <a:xfrm>
              <a:off x="5046670" y="3449142"/>
              <a:ext cx="1120415" cy="170264"/>
            </a:xfrm>
            <a:custGeom>
              <a:avLst/>
              <a:gdLst/>
              <a:ahLst/>
              <a:cxnLst/>
              <a:rect l="l" t="t" r="r" b="b"/>
              <a:pathLst>
                <a:path w="110631" h="16812" extrusionOk="0">
                  <a:moveTo>
                    <a:pt x="65797" y="1"/>
                  </a:moveTo>
                  <a:cubicBezTo>
                    <a:pt x="61461" y="1"/>
                    <a:pt x="57100" y="1818"/>
                    <a:pt x="54384" y="5131"/>
                  </a:cubicBezTo>
                  <a:cubicBezTo>
                    <a:pt x="53279" y="4427"/>
                    <a:pt x="51971" y="4081"/>
                    <a:pt x="50660" y="4081"/>
                  </a:cubicBezTo>
                  <a:cubicBezTo>
                    <a:pt x="48884" y="4081"/>
                    <a:pt x="47101" y="4717"/>
                    <a:pt x="45808" y="5959"/>
                  </a:cubicBezTo>
                  <a:cubicBezTo>
                    <a:pt x="44506" y="3852"/>
                    <a:pt x="41935" y="2844"/>
                    <a:pt x="39414" y="2844"/>
                  </a:cubicBezTo>
                  <a:cubicBezTo>
                    <a:pt x="38785" y="2844"/>
                    <a:pt x="38159" y="2907"/>
                    <a:pt x="37557" y="3031"/>
                  </a:cubicBezTo>
                  <a:cubicBezTo>
                    <a:pt x="34482" y="3652"/>
                    <a:pt x="31909" y="5515"/>
                    <a:pt x="29454" y="7467"/>
                  </a:cubicBezTo>
                  <a:cubicBezTo>
                    <a:pt x="28301" y="8384"/>
                    <a:pt x="27059" y="9389"/>
                    <a:pt x="25581" y="9389"/>
                  </a:cubicBezTo>
                  <a:cubicBezTo>
                    <a:pt x="24220" y="9359"/>
                    <a:pt x="22978" y="8472"/>
                    <a:pt x="21618" y="8236"/>
                  </a:cubicBezTo>
                  <a:cubicBezTo>
                    <a:pt x="21379" y="8196"/>
                    <a:pt x="21144" y="8178"/>
                    <a:pt x="20912" y="8178"/>
                  </a:cubicBezTo>
                  <a:cubicBezTo>
                    <a:pt x="17504" y="8178"/>
                    <a:pt x="14840" y="12197"/>
                    <a:pt x="11267" y="12612"/>
                  </a:cubicBezTo>
                  <a:cubicBezTo>
                    <a:pt x="11019" y="12644"/>
                    <a:pt x="10766" y="12657"/>
                    <a:pt x="10511" y="12657"/>
                  </a:cubicBezTo>
                  <a:cubicBezTo>
                    <a:pt x="9826" y="12657"/>
                    <a:pt x="9126" y="12567"/>
                    <a:pt x="8458" y="12524"/>
                  </a:cubicBezTo>
                  <a:cubicBezTo>
                    <a:pt x="8397" y="12523"/>
                    <a:pt x="8336" y="12522"/>
                    <a:pt x="8275" y="12522"/>
                  </a:cubicBezTo>
                  <a:cubicBezTo>
                    <a:pt x="5112" y="12522"/>
                    <a:pt x="1944" y="14020"/>
                    <a:pt x="0" y="16486"/>
                  </a:cubicBezTo>
                  <a:lnTo>
                    <a:pt x="110631" y="16812"/>
                  </a:lnTo>
                  <a:cubicBezTo>
                    <a:pt x="109300" y="15185"/>
                    <a:pt x="107348" y="14121"/>
                    <a:pt x="105278" y="13854"/>
                  </a:cubicBezTo>
                  <a:cubicBezTo>
                    <a:pt x="104095" y="13707"/>
                    <a:pt x="102824" y="13795"/>
                    <a:pt x="101877" y="13115"/>
                  </a:cubicBezTo>
                  <a:cubicBezTo>
                    <a:pt x="100724" y="12317"/>
                    <a:pt x="100340" y="10631"/>
                    <a:pt x="99097" y="10040"/>
                  </a:cubicBezTo>
                  <a:cubicBezTo>
                    <a:pt x="98780" y="9883"/>
                    <a:pt x="98454" y="9820"/>
                    <a:pt x="98123" y="9820"/>
                  </a:cubicBezTo>
                  <a:cubicBezTo>
                    <a:pt x="96697" y="9820"/>
                    <a:pt x="95157" y="10997"/>
                    <a:pt x="93597" y="11045"/>
                  </a:cubicBezTo>
                  <a:cubicBezTo>
                    <a:pt x="93542" y="11048"/>
                    <a:pt x="93486" y="11049"/>
                    <a:pt x="93432" y="11049"/>
                  </a:cubicBezTo>
                  <a:cubicBezTo>
                    <a:pt x="90049" y="11049"/>
                    <a:pt x="87793" y="6186"/>
                    <a:pt x="84724" y="6186"/>
                  </a:cubicBezTo>
                  <a:cubicBezTo>
                    <a:pt x="84446" y="6186"/>
                    <a:pt x="84161" y="6226"/>
                    <a:pt x="83868" y="6313"/>
                  </a:cubicBezTo>
                  <a:cubicBezTo>
                    <a:pt x="83107" y="6539"/>
                    <a:pt x="82427" y="7086"/>
                    <a:pt x="81622" y="7086"/>
                  </a:cubicBezTo>
                  <a:cubicBezTo>
                    <a:pt x="81582" y="7086"/>
                    <a:pt x="81542" y="7085"/>
                    <a:pt x="81502" y="7082"/>
                  </a:cubicBezTo>
                  <a:cubicBezTo>
                    <a:pt x="80703" y="7053"/>
                    <a:pt x="80053" y="6432"/>
                    <a:pt x="79461" y="5870"/>
                  </a:cubicBezTo>
                  <a:cubicBezTo>
                    <a:pt x="76061" y="2617"/>
                    <a:pt x="71625" y="369"/>
                    <a:pt x="66952" y="44"/>
                  </a:cubicBezTo>
                  <a:cubicBezTo>
                    <a:pt x="66568" y="15"/>
                    <a:pt x="66182" y="1"/>
                    <a:pt x="65797" y="1"/>
                  </a:cubicBezTo>
                  <a:close/>
                </a:path>
              </a:pathLst>
            </a:custGeom>
            <a:solidFill>
              <a:srgbClr val="52321D"/>
            </a:solidFill>
            <a:ln>
              <a:noFill/>
            </a:ln>
          </p:spPr>
          <p:txBody>
            <a:bodyPr spcFirstLastPara="1" wrap="square" lIns="68569" tIns="68569" rIns="68569" bIns="68569" anchor="ctr" anchorCtr="0">
              <a:noAutofit/>
            </a:bodyPr>
            <a:lstStyle/>
            <a:p>
              <a:pPr defTabSz="685783"/>
              <a:endParaRPr sz="1013" kern="0">
                <a:solidFill>
                  <a:srgbClr val="FFF8E7"/>
                </a:solidFill>
                <a:latin typeface="Arial"/>
              </a:endParaRPr>
            </a:p>
          </p:txBody>
        </p:sp>
      </p:grpSp>
      <p:grpSp>
        <p:nvGrpSpPr>
          <p:cNvPr id="48" name="Google Shape;322;p17">
            <a:extLst>
              <a:ext uri="{FF2B5EF4-FFF2-40B4-BE49-F238E27FC236}">
                <a16:creationId xmlns:a16="http://schemas.microsoft.com/office/drawing/2014/main" id="{45EA3B21-0F83-4F2F-BB70-90C34A607A90}"/>
              </a:ext>
            </a:extLst>
          </p:cNvPr>
          <p:cNvGrpSpPr/>
          <p:nvPr/>
        </p:nvGrpSpPr>
        <p:grpSpPr>
          <a:xfrm>
            <a:off x="2637213" y="1332530"/>
            <a:ext cx="630936" cy="859086"/>
            <a:chOff x="4732600" y="1146100"/>
            <a:chExt cx="1084000" cy="1452425"/>
          </a:xfrm>
        </p:grpSpPr>
        <p:sp>
          <p:nvSpPr>
            <p:cNvPr id="49" name="Google Shape;323;p17">
              <a:extLst>
                <a:ext uri="{FF2B5EF4-FFF2-40B4-BE49-F238E27FC236}">
                  <a16:creationId xmlns:a16="http://schemas.microsoft.com/office/drawing/2014/main" id="{88C30940-C236-4B04-A6BE-60E4F9B493AD}"/>
                </a:ext>
              </a:extLst>
            </p:cNvPr>
            <p:cNvSpPr/>
            <p:nvPr/>
          </p:nvSpPr>
          <p:spPr>
            <a:xfrm>
              <a:off x="5334750" y="1719150"/>
              <a:ext cx="235600" cy="242125"/>
            </a:xfrm>
            <a:custGeom>
              <a:avLst/>
              <a:gdLst/>
              <a:ahLst/>
              <a:cxnLst/>
              <a:rect l="l" t="t" r="r" b="b"/>
              <a:pathLst>
                <a:path w="9424" h="9685" extrusionOk="0">
                  <a:moveTo>
                    <a:pt x="8608" y="1"/>
                  </a:moveTo>
                  <a:cubicBezTo>
                    <a:pt x="7703" y="1"/>
                    <a:pt x="4128" y="1613"/>
                    <a:pt x="2557" y="3692"/>
                  </a:cubicBezTo>
                  <a:cubicBezTo>
                    <a:pt x="1454" y="5095"/>
                    <a:pt x="0" y="7501"/>
                    <a:pt x="1128" y="8880"/>
                  </a:cubicBezTo>
                  <a:cubicBezTo>
                    <a:pt x="1572" y="9425"/>
                    <a:pt x="2204" y="9684"/>
                    <a:pt x="2916" y="9684"/>
                  </a:cubicBezTo>
                  <a:cubicBezTo>
                    <a:pt x="4134" y="9684"/>
                    <a:pt x="5588" y="8927"/>
                    <a:pt x="6742" y="7551"/>
                  </a:cubicBezTo>
                  <a:cubicBezTo>
                    <a:pt x="8572" y="5346"/>
                    <a:pt x="9424" y="158"/>
                    <a:pt x="8697" y="7"/>
                  </a:cubicBezTo>
                  <a:cubicBezTo>
                    <a:pt x="8671" y="3"/>
                    <a:pt x="8641" y="1"/>
                    <a:pt x="8608" y="1"/>
                  </a:cubicBezTo>
                  <a:close/>
                </a:path>
              </a:pathLst>
            </a:custGeom>
            <a:solidFill>
              <a:srgbClr val="7D7D7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50" name="Google Shape;324;p17">
              <a:extLst>
                <a:ext uri="{FF2B5EF4-FFF2-40B4-BE49-F238E27FC236}">
                  <a16:creationId xmlns:a16="http://schemas.microsoft.com/office/drawing/2014/main" id="{F0E4A2DA-8876-4021-8236-AE4A5FEE4BF9}"/>
                </a:ext>
              </a:extLst>
            </p:cNvPr>
            <p:cNvSpPr/>
            <p:nvPr/>
          </p:nvSpPr>
          <p:spPr>
            <a:xfrm>
              <a:off x="4732600" y="1719150"/>
              <a:ext cx="235625" cy="242125"/>
            </a:xfrm>
            <a:custGeom>
              <a:avLst/>
              <a:gdLst/>
              <a:ahLst/>
              <a:cxnLst/>
              <a:rect l="l" t="t" r="r" b="b"/>
              <a:pathLst>
                <a:path w="9425" h="9685" extrusionOk="0">
                  <a:moveTo>
                    <a:pt x="817" y="1"/>
                  </a:moveTo>
                  <a:cubicBezTo>
                    <a:pt x="783" y="1"/>
                    <a:pt x="754" y="3"/>
                    <a:pt x="728" y="7"/>
                  </a:cubicBezTo>
                  <a:cubicBezTo>
                    <a:pt x="1" y="158"/>
                    <a:pt x="853" y="5346"/>
                    <a:pt x="2683" y="7551"/>
                  </a:cubicBezTo>
                  <a:cubicBezTo>
                    <a:pt x="3837" y="8927"/>
                    <a:pt x="5291" y="9684"/>
                    <a:pt x="6503" y="9684"/>
                  </a:cubicBezTo>
                  <a:cubicBezTo>
                    <a:pt x="7211" y="9684"/>
                    <a:pt x="7837" y="9425"/>
                    <a:pt x="8272" y="8880"/>
                  </a:cubicBezTo>
                  <a:cubicBezTo>
                    <a:pt x="9425" y="7501"/>
                    <a:pt x="7946" y="5095"/>
                    <a:pt x="6868" y="3692"/>
                  </a:cubicBezTo>
                  <a:cubicBezTo>
                    <a:pt x="5273" y="1613"/>
                    <a:pt x="1720" y="1"/>
                    <a:pt x="817" y="1"/>
                  </a:cubicBezTo>
                  <a:close/>
                </a:path>
              </a:pathLst>
            </a:custGeom>
            <a:solidFill>
              <a:srgbClr val="7D7D7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51" name="Google Shape;325;p17">
              <a:extLst>
                <a:ext uri="{FF2B5EF4-FFF2-40B4-BE49-F238E27FC236}">
                  <a16:creationId xmlns:a16="http://schemas.microsoft.com/office/drawing/2014/main" id="{6BD08567-84F6-4DB4-8DA4-F7F3A34FD931}"/>
                </a:ext>
              </a:extLst>
            </p:cNvPr>
            <p:cNvSpPr/>
            <p:nvPr/>
          </p:nvSpPr>
          <p:spPr>
            <a:xfrm>
              <a:off x="5348525" y="1795775"/>
              <a:ext cx="468075" cy="644125"/>
            </a:xfrm>
            <a:custGeom>
              <a:avLst/>
              <a:gdLst/>
              <a:ahLst/>
              <a:cxnLst/>
              <a:rect l="l" t="t" r="r" b="b"/>
              <a:pathLst>
                <a:path w="18723" h="25765" extrusionOk="0">
                  <a:moveTo>
                    <a:pt x="16617" y="0"/>
                  </a:moveTo>
                  <a:cubicBezTo>
                    <a:pt x="16617" y="0"/>
                    <a:pt x="16467" y="50"/>
                    <a:pt x="16166" y="125"/>
                  </a:cubicBezTo>
                  <a:cubicBezTo>
                    <a:pt x="15865" y="201"/>
                    <a:pt x="15414" y="326"/>
                    <a:pt x="14938" y="652"/>
                  </a:cubicBezTo>
                  <a:cubicBezTo>
                    <a:pt x="14437" y="927"/>
                    <a:pt x="13885" y="1429"/>
                    <a:pt x="13459" y="2130"/>
                  </a:cubicBezTo>
                  <a:cubicBezTo>
                    <a:pt x="13033" y="2832"/>
                    <a:pt x="12758" y="3734"/>
                    <a:pt x="12657" y="4712"/>
                  </a:cubicBezTo>
                  <a:cubicBezTo>
                    <a:pt x="12582" y="5714"/>
                    <a:pt x="12657" y="6792"/>
                    <a:pt x="12933" y="7895"/>
                  </a:cubicBezTo>
                  <a:cubicBezTo>
                    <a:pt x="13209" y="8973"/>
                    <a:pt x="13635" y="10100"/>
                    <a:pt x="14261" y="11178"/>
                  </a:cubicBezTo>
                  <a:cubicBezTo>
                    <a:pt x="14587" y="11704"/>
                    <a:pt x="14963" y="12231"/>
                    <a:pt x="15389" y="12707"/>
                  </a:cubicBezTo>
                  <a:lnTo>
                    <a:pt x="15690" y="13058"/>
                  </a:lnTo>
                  <a:lnTo>
                    <a:pt x="15966" y="13384"/>
                  </a:lnTo>
                  <a:cubicBezTo>
                    <a:pt x="16066" y="13484"/>
                    <a:pt x="16116" y="13609"/>
                    <a:pt x="16216" y="13709"/>
                  </a:cubicBezTo>
                  <a:cubicBezTo>
                    <a:pt x="16292" y="13835"/>
                    <a:pt x="16367" y="13935"/>
                    <a:pt x="16417" y="14060"/>
                  </a:cubicBezTo>
                  <a:cubicBezTo>
                    <a:pt x="16718" y="14537"/>
                    <a:pt x="16918" y="15088"/>
                    <a:pt x="17018" y="15614"/>
                  </a:cubicBezTo>
                  <a:cubicBezTo>
                    <a:pt x="17169" y="16166"/>
                    <a:pt x="17194" y="16717"/>
                    <a:pt x="17169" y="17268"/>
                  </a:cubicBezTo>
                  <a:cubicBezTo>
                    <a:pt x="17144" y="17544"/>
                    <a:pt x="17094" y="17820"/>
                    <a:pt x="17043" y="18095"/>
                  </a:cubicBezTo>
                  <a:cubicBezTo>
                    <a:pt x="16968" y="18346"/>
                    <a:pt x="16893" y="18622"/>
                    <a:pt x="16793" y="18872"/>
                  </a:cubicBezTo>
                  <a:cubicBezTo>
                    <a:pt x="16718" y="19123"/>
                    <a:pt x="16567" y="19349"/>
                    <a:pt x="16442" y="19599"/>
                  </a:cubicBezTo>
                  <a:cubicBezTo>
                    <a:pt x="16292" y="19825"/>
                    <a:pt x="16141" y="20050"/>
                    <a:pt x="15991" y="20226"/>
                  </a:cubicBezTo>
                  <a:lnTo>
                    <a:pt x="15865" y="20376"/>
                  </a:lnTo>
                  <a:lnTo>
                    <a:pt x="15815" y="20451"/>
                  </a:lnTo>
                  <a:lnTo>
                    <a:pt x="15740" y="20527"/>
                  </a:lnTo>
                  <a:lnTo>
                    <a:pt x="15414" y="20852"/>
                  </a:lnTo>
                  <a:lnTo>
                    <a:pt x="15364" y="20902"/>
                  </a:lnTo>
                  <a:lnTo>
                    <a:pt x="15339" y="20902"/>
                  </a:lnTo>
                  <a:cubicBezTo>
                    <a:pt x="15348" y="20902"/>
                    <a:pt x="15347" y="20909"/>
                    <a:pt x="15345" y="20915"/>
                  </a:cubicBezTo>
                  <a:lnTo>
                    <a:pt x="15345" y="20915"/>
                  </a:lnTo>
                  <a:lnTo>
                    <a:pt x="15289" y="20953"/>
                  </a:lnTo>
                  <a:lnTo>
                    <a:pt x="15114" y="21103"/>
                  </a:lnTo>
                  <a:lnTo>
                    <a:pt x="14788" y="21354"/>
                  </a:lnTo>
                  <a:cubicBezTo>
                    <a:pt x="14562" y="21504"/>
                    <a:pt x="14337" y="21654"/>
                    <a:pt x="14111" y="21805"/>
                  </a:cubicBezTo>
                  <a:cubicBezTo>
                    <a:pt x="13885" y="21955"/>
                    <a:pt x="13635" y="22080"/>
                    <a:pt x="13409" y="22206"/>
                  </a:cubicBezTo>
                  <a:cubicBezTo>
                    <a:pt x="12432" y="22682"/>
                    <a:pt x="11429" y="23008"/>
                    <a:pt x="10452" y="23183"/>
                  </a:cubicBezTo>
                  <a:cubicBezTo>
                    <a:pt x="9645" y="23328"/>
                    <a:pt x="8855" y="23422"/>
                    <a:pt x="8124" y="23422"/>
                  </a:cubicBezTo>
                  <a:cubicBezTo>
                    <a:pt x="7970" y="23422"/>
                    <a:pt x="7818" y="23417"/>
                    <a:pt x="7670" y="23409"/>
                  </a:cubicBezTo>
                  <a:cubicBezTo>
                    <a:pt x="7444" y="23409"/>
                    <a:pt x="7219" y="23384"/>
                    <a:pt x="7018" y="23384"/>
                  </a:cubicBezTo>
                  <a:cubicBezTo>
                    <a:pt x="6818" y="23359"/>
                    <a:pt x="6617" y="23359"/>
                    <a:pt x="6417" y="23334"/>
                  </a:cubicBezTo>
                  <a:cubicBezTo>
                    <a:pt x="6041" y="23258"/>
                    <a:pt x="5665" y="23233"/>
                    <a:pt x="5314" y="23133"/>
                  </a:cubicBezTo>
                  <a:cubicBezTo>
                    <a:pt x="4988" y="23058"/>
                    <a:pt x="4662" y="22983"/>
                    <a:pt x="4387" y="22882"/>
                  </a:cubicBezTo>
                  <a:cubicBezTo>
                    <a:pt x="4086" y="22807"/>
                    <a:pt x="3810" y="22732"/>
                    <a:pt x="3610" y="22632"/>
                  </a:cubicBezTo>
                  <a:cubicBezTo>
                    <a:pt x="3384" y="22557"/>
                    <a:pt x="3209" y="22456"/>
                    <a:pt x="3033" y="22406"/>
                  </a:cubicBezTo>
                  <a:cubicBezTo>
                    <a:pt x="2833" y="22306"/>
                    <a:pt x="2682" y="22231"/>
                    <a:pt x="2532" y="22156"/>
                  </a:cubicBezTo>
                  <a:cubicBezTo>
                    <a:pt x="2281" y="22030"/>
                    <a:pt x="2131" y="21955"/>
                    <a:pt x="2131" y="21955"/>
                  </a:cubicBezTo>
                  <a:cubicBezTo>
                    <a:pt x="2106" y="21955"/>
                    <a:pt x="2081" y="21955"/>
                    <a:pt x="2056" y="21930"/>
                  </a:cubicBezTo>
                  <a:cubicBezTo>
                    <a:pt x="1893" y="21864"/>
                    <a:pt x="1722" y="21832"/>
                    <a:pt x="1553" y="21832"/>
                  </a:cubicBezTo>
                  <a:cubicBezTo>
                    <a:pt x="1021" y="21832"/>
                    <a:pt x="505" y="22143"/>
                    <a:pt x="276" y="22657"/>
                  </a:cubicBezTo>
                  <a:cubicBezTo>
                    <a:pt x="1" y="23359"/>
                    <a:pt x="327" y="24161"/>
                    <a:pt x="1028" y="24436"/>
                  </a:cubicBezTo>
                  <a:cubicBezTo>
                    <a:pt x="1028" y="24436"/>
                    <a:pt x="1154" y="24486"/>
                    <a:pt x="1429" y="24612"/>
                  </a:cubicBezTo>
                  <a:cubicBezTo>
                    <a:pt x="1580" y="24662"/>
                    <a:pt x="1730" y="24737"/>
                    <a:pt x="1931" y="24812"/>
                  </a:cubicBezTo>
                  <a:cubicBezTo>
                    <a:pt x="2181" y="24887"/>
                    <a:pt x="2432" y="24988"/>
                    <a:pt x="2733" y="25088"/>
                  </a:cubicBezTo>
                  <a:cubicBezTo>
                    <a:pt x="3058" y="25213"/>
                    <a:pt x="3359" y="25263"/>
                    <a:pt x="3735" y="25364"/>
                  </a:cubicBezTo>
                  <a:cubicBezTo>
                    <a:pt x="4086" y="25464"/>
                    <a:pt x="4462" y="25514"/>
                    <a:pt x="4888" y="25589"/>
                  </a:cubicBezTo>
                  <a:cubicBezTo>
                    <a:pt x="5289" y="25664"/>
                    <a:pt x="5740" y="25689"/>
                    <a:pt x="6191" y="25740"/>
                  </a:cubicBezTo>
                  <a:cubicBezTo>
                    <a:pt x="6442" y="25765"/>
                    <a:pt x="6667" y="25765"/>
                    <a:pt x="6918" y="25765"/>
                  </a:cubicBezTo>
                  <a:lnTo>
                    <a:pt x="7670" y="25765"/>
                  </a:lnTo>
                  <a:cubicBezTo>
                    <a:pt x="8697" y="25740"/>
                    <a:pt x="9800" y="25589"/>
                    <a:pt x="10928" y="25314"/>
                  </a:cubicBezTo>
                  <a:cubicBezTo>
                    <a:pt x="12056" y="25013"/>
                    <a:pt x="13234" y="24587"/>
                    <a:pt x="14337" y="23935"/>
                  </a:cubicBezTo>
                  <a:cubicBezTo>
                    <a:pt x="14612" y="23760"/>
                    <a:pt x="14888" y="23609"/>
                    <a:pt x="15164" y="23409"/>
                  </a:cubicBezTo>
                  <a:cubicBezTo>
                    <a:pt x="15439" y="23208"/>
                    <a:pt x="15690" y="23033"/>
                    <a:pt x="15966" y="22807"/>
                  </a:cubicBezTo>
                  <a:lnTo>
                    <a:pt x="16342" y="22481"/>
                  </a:lnTo>
                  <a:lnTo>
                    <a:pt x="16517" y="22306"/>
                  </a:lnTo>
                  <a:lnTo>
                    <a:pt x="16617" y="22231"/>
                  </a:lnTo>
                  <a:lnTo>
                    <a:pt x="16667" y="22181"/>
                  </a:lnTo>
                  <a:lnTo>
                    <a:pt x="16693" y="22156"/>
                  </a:lnTo>
                  <a:lnTo>
                    <a:pt x="16718" y="22105"/>
                  </a:lnTo>
                  <a:lnTo>
                    <a:pt x="17043" y="21755"/>
                  </a:lnTo>
                  <a:lnTo>
                    <a:pt x="17119" y="21679"/>
                  </a:lnTo>
                  <a:lnTo>
                    <a:pt x="17194" y="21554"/>
                  </a:lnTo>
                  <a:lnTo>
                    <a:pt x="17369" y="21329"/>
                  </a:lnTo>
                  <a:cubicBezTo>
                    <a:pt x="17595" y="21028"/>
                    <a:pt x="17770" y="20727"/>
                    <a:pt x="17946" y="20426"/>
                  </a:cubicBezTo>
                  <a:cubicBezTo>
                    <a:pt x="18096" y="20100"/>
                    <a:pt x="18246" y="19775"/>
                    <a:pt x="18347" y="19424"/>
                  </a:cubicBezTo>
                  <a:cubicBezTo>
                    <a:pt x="18472" y="19098"/>
                    <a:pt x="18547" y="18747"/>
                    <a:pt x="18622" y="18396"/>
                  </a:cubicBezTo>
                  <a:cubicBezTo>
                    <a:pt x="18647" y="18045"/>
                    <a:pt x="18698" y="17694"/>
                    <a:pt x="18698" y="17344"/>
                  </a:cubicBezTo>
                  <a:cubicBezTo>
                    <a:pt x="18723" y="16642"/>
                    <a:pt x="18622" y="15915"/>
                    <a:pt x="18422" y="15263"/>
                  </a:cubicBezTo>
                  <a:cubicBezTo>
                    <a:pt x="18221" y="14587"/>
                    <a:pt x="17946" y="13935"/>
                    <a:pt x="17570" y="13384"/>
                  </a:cubicBezTo>
                  <a:cubicBezTo>
                    <a:pt x="17469" y="13233"/>
                    <a:pt x="17369" y="13083"/>
                    <a:pt x="17269" y="12958"/>
                  </a:cubicBezTo>
                  <a:cubicBezTo>
                    <a:pt x="17169" y="12832"/>
                    <a:pt x="17068" y="12682"/>
                    <a:pt x="16943" y="12557"/>
                  </a:cubicBezTo>
                  <a:lnTo>
                    <a:pt x="16592" y="12206"/>
                  </a:lnTo>
                  <a:lnTo>
                    <a:pt x="16266" y="11880"/>
                  </a:lnTo>
                  <a:cubicBezTo>
                    <a:pt x="15891" y="11479"/>
                    <a:pt x="15540" y="11028"/>
                    <a:pt x="15214" y="10577"/>
                  </a:cubicBezTo>
                  <a:cubicBezTo>
                    <a:pt x="14587" y="9649"/>
                    <a:pt x="14111" y="8647"/>
                    <a:pt x="13810" y="7644"/>
                  </a:cubicBezTo>
                  <a:cubicBezTo>
                    <a:pt x="13510" y="6642"/>
                    <a:pt x="13384" y="5664"/>
                    <a:pt x="13409" y="4762"/>
                  </a:cubicBezTo>
                  <a:cubicBezTo>
                    <a:pt x="13434" y="3885"/>
                    <a:pt x="13635" y="3058"/>
                    <a:pt x="13986" y="2431"/>
                  </a:cubicBezTo>
                  <a:cubicBezTo>
                    <a:pt x="14312" y="1780"/>
                    <a:pt x="14763" y="1328"/>
                    <a:pt x="15189" y="1053"/>
                  </a:cubicBezTo>
                  <a:cubicBezTo>
                    <a:pt x="15615" y="727"/>
                    <a:pt x="16016" y="602"/>
                    <a:pt x="16266" y="501"/>
                  </a:cubicBezTo>
                  <a:cubicBezTo>
                    <a:pt x="16542" y="426"/>
                    <a:pt x="16693" y="376"/>
                    <a:pt x="16693" y="376"/>
                  </a:cubicBezTo>
                  <a:lnTo>
                    <a:pt x="16718" y="376"/>
                  </a:lnTo>
                  <a:cubicBezTo>
                    <a:pt x="16818" y="351"/>
                    <a:pt x="16868" y="251"/>
                    <a:pt x="16843" y="150"/>
                  </a:cubicBezTo>
                  <a:cubicBezTo>
                    <a:pt x="16818" y="50"/>
                    <a:pt x="16718" y="0"/>
                    <a:pt x="16617" y="0"/>
                  </a:cubicBezTo>
                  <a:close/>
                </a:path>
              </a:pathLst>
            </a:custGeom>
            <a:solidFill>
              <a:srgbClr val="7D7D7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52" name="Google Shape;326;p17">
              <a:extLst>
                <a:ext uri="{FF2B5EF4-FFF2-40B4-BE49-F238E27FC236}">
                  <a16:creationId xmlns:a16="http://schemas.microsoft.com/office/drawing/2014/main" id="{7E6408E4-7BCB-4622-A5A1-CE03D1ED3DB2}"/>
                </a:ext>
              </a:extLst>
            </p:cNvPr>
            <p:cNvSpPr/>
            <p:nvPr/>
          </p:nvSpPr>
          <p:spPr>
            <a:xfrm>
              <a:off x="4750825" y="2438725"/>
              <a:ext cx="302250" cy="159800"/>
            </a:xfrm>
            <a:custGeom>
              <a:avLst/>
              <a:gdLst/>
              <a:ahLst/>
              <a:cxnLst/>
              <a:rect l="l" t="t" r="r" b="b"/>
              <a:pathLst>
                <a:path w="12090" h="6392" extrusionOk="0">
                  <a:moveTo>
                    <a:pt x="8890" y="1"/>
                  </a:moveTo>
                  <a:cubicBezTo>
                    <a:pt x="8322" y="1"/>
                    <a:pt x="7692" y="143"/>
                    <a:pt x="7016" y="498"/>
                  </a:cubicBezTo>
                  <a:cubicBezTo>
                    <a:pt x="7016" y="498"/>
                    <a:pt x="174" y="4683"/>
                    <a:pt x="49" y="5661"/>
                  </a:cubicBezTo>
                  <a:cubicBezTo>
                    <a:pt x="1" y="6131"/>
                    <a:pt x="734" y="6392"/>
                    <a:pt x="1888" y="6392"/>
                  </a:cubicBezTo>
                  <a:cubicBezTo>
                    <a:pt x="3134" y="6392"/>
                    <a:pt x="4870" y="6087"/>
                    <a:pt x="6640" y="5410"/>
                  </a:cubicBezTo>
                  <a:cubicBezTo>
                    <a:pt x="10024" y="4107"/>
                    <a:pt x="11778" y="2854"/>
                    <a:pt x="11954" y="2202"/>
                  </a:cubicBezTo>
                  <a:cubicBezTo>
                    <a:pt x="12090" y="1697"/>
                    <a:pt x="10854" y="1"/>
                    <a:pt x="8890" y="1"/>
                  </a:cubicBezTo>
                  <a:close/>
                </a:path>
              </a:pathLst>
            </a:custGeom>
            <a:solidFill>
              <a:srgbClr val="7D7D7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53" name="Google Shape;327;p17">
              <a:extLst>
                <a:ext uri="{FF2B5EF4-FFF2-40B4-BE49-F238E27FC236}">
                  <a16:creationId xmlns:a16="http://schemas.microsoft.com/office/drawing/2014/main" id="{89606DF6-C2B0-43BC-AD9C-2CE5E2C37AE3}"/>
                </a:ext>
              </a:extLst>
            </p:cNvPr>
            <p:cNvSpPr/>
            <p:nvPr/>
          </p:nvSpPr>
          <p:spPr>
            <a:xfrm>
              <a:off x="5291250" y="2438725"/>
              <a:ext cx="302550" cy="159800"/>
            </a:xfrm>
            <a:custGeom>
              <a:avLst/>
              <a:gdLst/>
              <a:ahLst/>
              <a:cxnLst/>
              <a:rect l="l" t="t" r="r" b="b"/>
              <a:pathLst>
                <a:path w="12102" h="6392" extrusionOk="0">
                  <a:moveTo>
                    <a:pt x="3221" y="1"/>
                  </a:moveTo>
                  <a:cubicBezTo>
                    <a:pt x="1251" y="1"/>
                    <a:pt x="0" y="1697"/>
                    <a:pt x="136" y="2202"/>
                  </a:cubicBezTo>
                  <a:cubicBezTo>
                    <a:pt x="312" y="2854"/>
                    <a:pt x="2091" y="4107"/>
                    <a:pt x="5475" y="5410"/>
                  </a:cubicBezTo>
                  <a:cubicBezTo>
                    <a:pt x="7232" y="6087"/>
                    <a:pt x="8969" y="6392"/>
                    <a:pt x="10215" y="6392"/>
                  </a:cubicBezTo>
                  <a:cubicBezTo>
                    <a:pt x="11368" y="6392"/>
                    <a:pt x="12101" y="6131"/>
                    <a:pt x="12041" y="5661"/>
                  </a:cubicBezTo>
                  <a:cubicBezTo>
                    <a:pt x="11941" y="4683"/>
                    <a:pt x="5099" y="498"/>
                    <a:pt x="5099" y="498"/>
                  </a:cubicBezTo>
                  <a:cubicBezTo>
                    <a:pt x="4423" y="143"/>
                    <a:pt x="3792" y="1"/>
                    <a:pt x="3221" y="1"/>
                  </a:cubicBezTo>
                  <a:close/>
                </a:path>
              </a:pathLst>
            </a:custGeom>
            <a:solidFill>
              <a:srgbClr val="7D7D7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54" name="Google Shape;328;p17">
              <a:extLst>
                <a:ext uri="{FF2B5EF4-FFF2-40B4-BE49-F238E27FC236}">
                  <a16:creationId xmlns:a16="http://schemas.microsoft.com/office/drawing/2014/main" id="{58704289-BEC2-4D76-9E3A-63F76A784275}"/>
                </a:ext>
              </a:extLst>
            </p:cNvPr>
            <p:cNvSpPr/>
            <p:nvPr/>
          </p:nvSpPr>
          <p:spPr>
            <a:xfrm>
              <a:off x="4786500" y="1737500"/>
              <a:ext cx="771950" cy="779475"/>
            </a:xfrm>
            <a:custGeom>
              <a:avLst/>
              <a:gdLst/>
              <a:ahLst/>
              <a:cxnLst/>
              <a:rect l="l" t="t" r="r" b="b"/>
              <a:pathLst>
                <a:path w="30878" h="31179" extrusionOk="0">
                  <a:moveTo>
                    <a:pt x="15439" y="0"/>
                  </a:moveTo>
                  <a:cubicBezTo>
                    <a:pt x="6918" y="0"/>
                    <a:pt x="0" y="10126"/>
                    <a:pt x="0" y="18321"/>
                  </a:cubicBezTo>
                  <a:cubicBezTo>
                    <a:pt x="0" y="26492"/>
                    <a:pt x="6918" y="31178"/>
                    <a:pt x="15439" y="31178"/>
                  </a:cubicBezTo>
                  <a:cubicBezTo>
                    <a:pt x="23960" y="31178"/>
                    <a:pt x="30878" y="26492"/>
                    <a:pt x="30878" y="18321"/>
                  </a:cubicBezTo>
                  <a:cubicBezTo>
                    <a:pt x="30878" y="10126"/>
                    <a:pt x="23960" y="0"/>
                    <a:pt x="15439" y="0"/>
                  </a:cubicBezTo>
                  <a:close/>
                </a:path>
              </a:pathLst>
            </a:custGeom>
            <a:solidFill>
              <a:srgbClr val="9191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55" name="Google Shape;329;p17">
              <a:extLst>
                <a:ext uri="{FF2B5EF4-FFF2-40B4-BE49-F238E27FC236}">
                  <a16:creationId xmlns:a16="http://schemas.microsoft.com/office/drawing/2014/main" id="{2D036728-8074-448F-B586-0DE5D0841F9F}"/>
                </a:ext>
              </a:extLst>
            </p:cNvPr>
            <p:cNvSpPr/>
            <p:nvPr/>
          </p:nvSpPr>
          <p:spPr>
            <a:xfrm>
              <a:off x="4950025" y="1902900"/>
              <a:ext cx="444900" cy="448650"/>
            </a:xfrm>
            <a:custGeom>
              <a:avLst/>
              <a:gdLst/>
              <a:ahLst/>
              <a:cxnLst/>
              <a:rect l="l" t="t" r="r" b="b"/>
              <a:pathLst>
                <a:path w="17796" h="17946" extrusionOk="0">
                  <a:moveTo>
                    <a:pt x="8898" y="1"/>
                  </a:moveTo>
                  <a:cubicBezTo>
                    <a:pt x="3986" y="1"/>
                    <a:pt x="1" y="5840"/>
                    <a:pt x="1" y="10552"/>
                  </a:cubicBezTo>
                  <a:cubicBezTo>
                    <a:pt x="1" y="15264"/>
                    <a:pt x="3986" y="17946"/>
                    <a:pt x="8898" y="17946"/>
                  </a:cubicBezTo>
                  <a:cubicBezTo>
                    <a:pt x="13810" y="17946"/>
                    <a:pt x="17795" y="15264"/>
                    <a:pt x="17795" y="10552"/>
                  </a:cubicBezTo>
                  <a:cubicBezTo>
                    <a:pt x="17795" y="5840"/>
                    <a:pt x="13810" y="1"/>
                    <a:pt x="8898" y="1"/>
                  </a:cubicBezTo>
                  <a:close/>
                </a:path>
              </a:pathLst>
            </a:custGeom>
            <a:solidFill>
              <a:srgbClr val="ABABAB"/>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56" name="Google Shape;330;p17">
              <a:extLst>
                <a:ext uri="{FF2B5EF4-FFF2-40B4-BE49-F238E27FC236}">
                  <a16:creationId xmlns:a16="http://schemas.microsoft.com/office/drawing/2014/main" id="{5D493C2C-7A59-4C14-BBA2-2A8647EC6ED2}"/>
                </a:ext>
              </a:extLst>
            </p:cNvPr>
            <p:cNvSpPr/>
            <p:nvPr/>
          </p:nvSpPr>
          <p:spPr>
            <a:xfrm>
              <a:off x="4960050" y="1737500"/>
              <a:ext cx="456175" cy="192775"/>
            </a:xfrm>
            <a:custGeom>
              <a:avLst/>
              <a:gdLst/>
              <a:ahLst/>
              <a:cxnLst/>
              <a:rect l="l" t="t" r="r" b="b"/>
              <a:pathLst>
                <a:path w="18247" h="7711" extrusionOk="0">
                  <a:moveTo>
                    <a:pt x="8497" y="0"/>
                  </a:moveTo>
                  <a:cubicBezTo>
                    <a:pt x="5339" y="0"/>
                    <a:pt x="2432" y="1379"/>
                    <a:pt x="1" y="3534"/>
                  </a:cubicBezTo>
                  <a:cubicBezTo>
                    <a:pt x="3151" y="6290"/>
                    <a:pt x="7198" y="7710"/>
                    <a:pt x="10743" y="7710"/>
                  </a:cubicBezTo>
                  <a:cubicBezTo>
                    <a:pt x="11260" y="7710"/>
                    <a:pt x="11765" y="7680"/>
                    <a:pt x="12256" y="7619"/>
                  </a:cubicBezTo>
                  <a:cubicBezTo>
                    <a:pt x="14612" y="7319"/>
                    <a:pt x="16668" y="6241"/>
                    <a:pt x="18246" y="4737"/>
                  </a:cubicBezTo>
                  <a:cubicBezTo>
                    <a:pt x="15590" y="1905"/>
                    <a:pt x="12181" y="0"/>
                    <a:pt x="8497" y="0"/>
                  </a:cubicBezTo>
                  <a:close/>
                </a:path>
              </a:pathLst>
            </a:custGeom>
            <a:solidFill>
              <a:srgbClr val="7D7D7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57" name="Google Shape;331;p17">
              <a:extLst>
                <a:ext uri="{FF2B5EF4-FFF2-40B4-BE49-F238E27FC236}">
                  <a16:creationId xmlns:a16="http://schemas.microsoft.com/office/drawing/2014/main" id="{5C82FB10-3569-42A2-8167-912764C2E7BD}"/>
                </a:ext>
              </a:extLst>
            </p:cNvPr>
            <p:cNvSpPr/>
            <p:nvPr/>
          </p:nvSpPr>
          <p:spPr>
            <a:xfrm>
              <a:off x="5116700" y="1902900"/>
              <a:ext cx="143500" cy="27250"/>
            </a:xfrm>
            <a:custGeom>
              <a:avLst/>
              <a:gdLst/>
              <a:ahLst/>
              <a:cxnLst/>
              <a:rect l="l" t="t" r="r" b="b"/>
              <a:pathLst>
                <a:path w="5740" h="1090" extrusionOk="0">
                  <a:moveTo>
                    <a:pt x="2231" y="1"/>
                  </a:moveTo>
                  <a:cubicBezTo>
                    <a:pt x="1454" y="1"/>
                    <a:pt x="702" y="151"/>
                    <a:pt x="0" y="402"/>
                  </a:cubicBezTo>
                  <a:cubicBezTo>
                    <a:pt x="1522" y="864"/>
                    <a:pt x="3043" y="1090"/>
                    <a:pt x="4474" y="1090"/>
                  </a:cubicBezTo>
                  <a:cubicBezTo>
                    <a:pt x="4905" y="1090"/>
                    <a:pt x="5328" y="1069"/>
                    <a:pt x="5740" y="1028"/>
                  </a:cubicBezTo>
                  <a:cubicBezTo>
                    <a:pt x="4662" y="377"/>
                    <a:pt x="3484" y="1"/>
                    <a:pt x="2231" y="1"/>
                  </a:cubicBezTo>
                  <a:close/>
                </a:path>
              </a:pathLst>
            </a:custGeom>
            <a:solidFill>
              <a:srgbClr val="8F8F8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58" name="Google Shape;332;p17">
              <a:extLst>
                <a:ext uri="{FF2B5EF4-FFF2-40B4-BE49-F238E27FC236}">
                  <a16:creationId xmlns:a16="http://schemas.microsoft.com/office/drawing/2014/main" id="{5C3ADC99-806C-4D4D-BC39-56B2A2E4DA7A}"/>
                </a:ext>
              </a:extLst>
            </p:cNvPr>
            <p:cNvSpPr/>
            <p:nvPr/>
          </p:nvSpPr>
          <p:spPr>
            <a:xfrm>
              <a:off x="4906800" y="1146100"/>
              <a:ext cx="312675" cy="287525"/>
            </a:xfrm>
            <a:custGeom>
              <a:avLst/>
              <a:gdLst/>
              <a:ahLst/>
              <a:cxnLst/>
              <a:rect l="l" t="t" r="r" b="b"/>
              <a:pathLst>
                <a:path w="12507" h="11501" extrusionOk="0">
                  <a:moveTo>
                    <a:pt x="6050" y="0"/>
                  </a:moveTo>
                  <a:cubicBezTo>
                    <a:pt x="4571" y="0"/>
                    <a:pt x="3137" y="680"/>
                    <a:pt x="2056" y="2152"/>
                  </a:cubicBezTo>
                  <a:cubicBezTo>
                    <a:pt x="0" y="4984"/>
                    <a:pt x="477" y="9897"/>
                    <a:pt x="4913" y="11501"/>
                  </a:cubicBezTo>
                  <a:cubicBezTo>
                    <a:pt x="4913" y="11501"/>
                    <a:pt x="8271" y="10849"/>
                    <a:pt x="9775" y="9270"/>
                  </a:cubicBezTo>
                  <a:cubicBezTo>
                    <a:pt x="10978" y="8243"/>
                    <a:pt x="12507" y="3882"/>
                    <a:pt x="10026" y="1651"/>
                  </a:cubicBezTo>
                  <a:cubicBezTo>
                    <a:pt x="8822" y="580"/>
                    <a:pt x="7417" y="0"/>
                    <a:pt x="6050" y="0"/>
                  </a:cubicBezTo>
                  <a:close/>
                </a:path>
              </a:pathLst>
            </a:custGeom>
            <a:solidFill>
              <a:srgbClr val="7D7D7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59" name="Google Shape;333;p17">
              <a:extLst>
                <a:ext uri="{FF2B5EF4-FFF2-40B4-BE49-F238E27FC236}">
                  <a16:creationId xmlns:a16="http://schemas.microsoft.com/office/drawing/2014/main" id="{8606C6CF-9A64-4B76-98D8-EE6DE370E4D6}"/>
                </a:ext>
              </a:extLst>
            </p:cNvPr>
            <p:cNvSpPr/>
            <p:nvPr/>
          </p:nvSpPr>
          <p:spPr>
            <a:xfrm>
              <a:off x="4768950" y="1343575"/>
              <a:ext cx="694900" cy="549350"/>
            </a:xfrm>
            <a:custGeom>
              <a:avLst/>
              <a:gdLst/>
              <a:ahLst/>
              <a:cxnLst/>
              <a:rect l="l" t="t" r="r" b="b"/>
              <a:pathLst>
                <a:path w="27796" h="21974" extrusionOk="0">
                  <a:moveTo>
                    <a:pt x="15595" y="1"/>
                  </a:moveTo>
                  <a:cubicBezTo>
                    <a:pt x="14299" y="1"/>
                    <a:pt x="12968" y="266"/>
                    <a:pt x="11580" y="845"/>
                  </a:cubicBezTo>
                  <a:cubicBezTo>
                    <a:pt x="8372" y="2173"/>
                    <a:pt x="7344" y="5281"/>
                    <a:pt x="4963" y="5757"/>
                  </a:cubicBezTo>
                  <a:cubicBezTo>
                    <a:pt x="4409" y="5868"/>
                    <a:pt x="3953" y="5904"/>
                    <a:pt x="3574" y="5904"/>
                  </a:cubicBezTo>
                  <a:cubicBezTo>
                    <a:pt x="2864" y="5904"/>
                    <a:pt x="2419" y="5778"/>
                    <a:pt x="2086" y="5778"/>
                  </a:cubicBezTo>
                  <a:cubicBezTo>
                    <a:pt x="1833" y="5778"/>
                    <a:pt x="1645" y="5851"/>
                    <a:pt x="1454" y="6108"/>
                  </a:cubicBezTo>
                  <a:cubicBezTo>
                    <a:pt x="878" y="6860"/>
                    <a:pt x="1" y="10870"/>
                    <a:pt x="3133" y="15181"/>
                  </a:cubicBezTo>
                  <a:cubicBezTo>
                    <a:pt x="6400" y="19656"/>
                    <a:pt x="11724" y="21973"/>
                    <a:pt x="16234" y="21973"/>
                  </a:cubicBezTo>
                  <a:cubicBezTo>
                    <a:pt x="16776" y="21973"/>
                    <a:pt x="17307" y="21940"/>
                    <a:pt x="17820" y="21873"/>
                  </a:cubicBezTo>
                  <a:cubicBezTo>
                    <a:pt x="22607" y="21271"/>
                    <a:pt x="26191" y="17462"/>
                    <a:pt x="27018" y="13276"/>
                  </a:cubicBezTo>
                  <a:cubicBezTo>
                    <a:pt x="27795" y="9341"/>
                    <a:pt x="26417" y="4078"/>
                    <a:pt x="20502" y="1221"/>
                  </a:cubicBezTo>
                  <a:cubicBezTo>
                    <a:pt x="18891" y="444"/>
                    <a:pt x="17272" y="1"/>
                    <a:pt x="15595" y="1"/>
                  </a:cubicBezTo>
                  <a:close/>
                </a:path>
              </a:pathLst>
            </a:custGeom>
            <a:solidFill>
              <a:srgbClr val="9191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60" name="Google Shape;334;p17">
              <a:extLst>
                <a:ext uri="{FF2B5EF4-FFF2-40B4-BE49-F238E27FC236}">
                  <a16:creationId xmlns:a16="http://schemas.microsoft.com/office/drawing/2014/main" id="{666ECBA8-BA31-4283-AE47-254BF7049F10}"/>
                </a:ext>
              </a:extLst>
            </p:cNvPr>
            <p:cNvSpPr/>
            <p:nvPr/>
          </p:nvSpPr>
          <p:spPr>
            <a:xfrm>
              <a:off x="5359800" y="1444875"/>
              <a:ext cx="98400" cy="283250"/>
            </a:xfrm>
            <a:custGeom>
              <a:avLst/>
              <a:gdLst/>
              <a:ahLst/>
              <a:cxnLst/>
              <a:rect l="l" t="t" r="r" b="b"/>
              <a:pathLst>
                <a:path w="3936" h="11330" extrusionOk="0">
                  <a:moveTo>
                    <a:pt x="753" y="1"/>
                  </a:moveTo>
                  <a:cubicBezTo>
                    <a:pt x="552" y="552"/>
                    <a:pt x="1" y="1956"/>
                    <a:pt x="201" y="3510"/>
                  </a:cubicBezTo>
                  <a:lnTo>
                    <a:pt x="2006" y="10051"/>
                  </a:lnTo>
                  <a:cubicBezTo>
                    <a:pt x="2006" y="10051"/>
                    <a:pt x="2206" y="10803"/>
                    <a:pt x="2708" y="11329"/>
                  </a:cubicBezTo>
                  <a:cubicBezTo>
                    <a:pt x="2958" y="10728"/>
                    <a:pt x="3259" y="9851"/>
                    <a:pt x="3384" y="9224"/>
                  </a:cubicBezTo>
                  <a:cubicBezTo>
                    <a:pt x="3936" y="6467"/>
                    <a:pt x="3334" y="2858"/>
                    <a:pt x="753" y="1"/>
                  </a:cubicBezTo>
                  <a:close/>
                </a:path>
              </a:pathLst>
            </a:custGeom>
            <a:solidFill>
              <a:srgbClr val="7D7D7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61" name="Google Shape;335;p17">
              <a:extLst>
                <a:ext uri="{FF2B5EF4-FFF2-40B4-BE49-F238E27FC236}">
                  <a16:creationId xmlns:a16="http://schemas.microsoft.com/office/drawing/2014/main" id="{11C9F3E2-ABB5-48E6-B75D-C58D7E748814}"/>
                </a:ext>
              </a:extLst>
            </p:cNvPr>
            <p:cNvSpPr/>
            <p:nvPr/>
          </p:nvSpPr>
          <p:spPr>
            <a:xfrm>
              <a:off x="4791500" y="1489175"/>
              <a:ext cx="94650" cy="75975"/>
            </a:xfrm>
            <a:custGeom>
              <a:avLst/>
              <a:gdLst/>
              <a:ahLst/>
              <a:cxnLst/>
              <a:rect l="l" t="t" r="r" b="b"/>
              <a:pathLst>
                <a:path w="3786" h="3039" extrusionOk="0">
                  <a:moveTo>
                    <a:pt x="947" y="0"/>
                  </a:moveTo>
                  <a:cubicBezTo>
                    <a:pt x="913" y="0"/>
                    <a:pt x="881" y="3"/>
                    <a:pt x="853" y="8"/>
                  </a:cubicBezTo>
                  <a:cubicBezTo>
                    <a:pt x="627" y="59"/>
                    <a:pt x="327" y="510"/>
                    <a:pt x="176" y="961"/>
                  </a:cubicBezTo>
                  <a:cubicBezTo>
                    <a:pt x="26" y="1387"/>
                    <a:pt x="1" y="2690"/>
                    <a:pt x="427" y="2891"/>
                  </a:cubicBezTo>
                  <a:cubicBezTo>
                    <a:pt x="637" y="2996"/>
                    <a:pt x="921" y="3038"/>
                    <a:pt x="1226" y="3038"/>
                  </a:cubicBezTo>
                  <a:cubicBezTo>
                    <a:pt x="1864" y="3038"/>
                    <a:pt x="2594" y="2852"/>
                    <a:pt x="2933" y="2665"/>
                  </a:cubicBezTo>
                  <a:cubicBezTo>
                    <a:pt x="3434" y="2414"/>
                    <a:pt x="3785" y="1838"/>
                    <a:pt x="3409" y="1337"/>
                  </a:cubicBezTo>
                  <a:cubicBezTo>
                    <a:pt x="2960" y="769"/>
                    <a:pt x="1528" y="0"/>
                    <a:pt x="947" y="0"/>
                  </a:cubicBezTo>
                  <a:close/>
                </a:path>
              </a:pathLst>
            </a:custGeom>
            <a:solidFill>
              <a:srgbClr val="525252"/>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62" name="Google Shape;336;p17">
              <a:extLst>
                <a:ext uri="{FF2B5EF4-FFF2-40B4-BE49-F238E27FC236}">
                  <a16:creationId xmlns:a16="http://schemas.microsoft.com/office/drawing/2014/main" id="{ECC3FDF3-E212-4FF9-800F-52C52D23047C}"/>
                </a:ext>
              </a:extLst>
            </p:cNvPr>
            <p:cNvSpPr/>
            <p:nvPr/>
          </p:nvSpPr>
          <p:spPr>
            <a:xfrm>
              <a:off x="5354800" y="1380625"/>
              <a:ext cx="362175" cy="348275"/>
            </a:xfrm>
            <a:custGeom>
              <a:avLst/>
              <a:gdLst/>
              <a:ahLst/>
              <a:cxnLst/>
              <a:rect l="l" t="t" r="r" b="b"/>
              <a:pathLst>
                <a:path w="14487" h="13931" extrusionOk="0">
                  <a:moveTo>
                    <a:pt x="6869" y="1"/>
                  </a:moveTo>
                  <a:cubicBezTo>
                    <a:pt x="3152" y="1"/>
                    <a:pt x="447" y="4400"/>
                    <a:pt x="376" y="6230"/>
                  </a:cubicBezTo>
                  <a:cubicBezTo>
                    <a:pt x="0" y="8937"/>
                    <a:pt x="1980" y="12721"/>
                    <a:pt x="1980" y="12721"/>
                  </a:cubicBezTo>
                  <a:cubicBezTo>
                    <a:pt x="3341" y="13565"/>
                    <a:pt x="4714" y="13931"/>
                    <a:pt x="6014" y="13931"/>
                  </a:cubicBezTo>
                  <a:cubicBezTo>
                    <a:pt x="9501" y="13931"/>
                    <a:pt x="12469" y="11302"/>
                    <a:pt x="13309" y="8235"/>
                  </a:cubicBezTo>
                  <a:cubicBezTo>
                    <a:pt x="14487" y="4000"/>
                    <a:pt x="11730" y="766"/>
                    <a:pt x="7644" y="65"/>
                  </a:cubicBezTo>
                  <a:cubicBezTo>
                    <a:pt x="7382" y="21"/>
                    <a:pt x="7123" y="1"/>
                    <a:pt x="6869" y="1"/>
                  </a:cubicBezTo>
                  <a:close/>
                </a:path>
              </a:pathLst>
            </a:custGeom>
            <a:solidFill>
              <a:srgbClr val="9191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63" name="Google Shape;337;p17">
              <a:extLst>
                <a:ext uri="{FF2B5EF4-FFF2-40B4-BE49-F238E27FC236}">
                  <a16:creationId xmlns:a16="http://schemas.microsoft.com/office/drawing/2014/main" id="{EDA3D2F4-D9BF-486E-AAE2-B02FD0C75C0E}"/>
                </a:ext>
              </a:extLst>
            </p:cNvPr>
            <p:cNvSpPr/>
            <p:nvPr/>
          </p:nvSpPr>
          <p:spPr>
            <a:xfrm>
              <a:off x="5417450" y="1497050"/>
              <a:ext cx="179875" cy="158125"/>
            </a:xfrm>
            <a:custGeom>
              <a:avLst/>
              <a:gdLst/>
              <a:ahLst/>
              <a:cxnLst/>
              <a:rect l="l" t="t" r="r" b="b"/>
              <a:pathLst>
                <a:path w="7195" h="6325" extrusionOk="0">
                  <a:moveTo>
                    <a:pt x="3844" y="0"/>
                  </a:moveTo>
                  <a:cubicBezTo>
                    <a:pt x="3347" y="0"/>
                    <a:pt x="2877" y="169"/>
                    <a:pt x="2507" y="546"/>
                  </a:cubicBezTo>
                  <a:cubicBezTo>
                    <a:pt x="1179" y="1874"/>
                    <a:pt x="1" y="4556"/>
                    <a:pt x="452" y="5282"/>
                  </a:cubicBezTo>
                  <a:cubicBezTo>
                    <a:pt x="895" y="6013"/>
                    <a:pt x="1777" y="6324"/>
                    <a:pt x="2757" y="6324"/>
                  </a:cubicBezTo>
                  <a:cubicBezTo>
                    <a:pt x="4768" y="6324"/>
                    <a:pt x="7194" y="5013"/>
                    <a:pt x="7093" y="3328"/>
                  </a:cubicBezTo>
                  <a:cubicBezTo>
                    <a:pt x="6981" y="1441"/>
                    <a:pt x="5297" y="0"/>
                    <a:pt x="3844" y="0"/>
                  </a:cubicBezTo>
                  <a:close/>
                </a:path>
              </a:pathLst>
            </a:custGeom>
            <a:solidFill>
              <a:srgbClr val="E3C4BB"/>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64" name="Google Shape;338;p17">
              <a:extLst>
                <a:ext uri="{FF2B5EF4-FFF2-40B4-BE49-F238E27FC236}">
                  <a16:creationId xmlns:a16="http://schemas.microsoft.com/office/drawing/2014/main" id="{0D1299B4-33BA-4B13-ADD5-525DDEE97067}"/>
                </a:ext>
              </a:extLst>
            </p:cNvPr>
            <p:cNvSpPr/>
            <p:nvPr/>
          </p:nvSpPr>
          <p:spPr>
            <a:xfrm>
              <a:off x="5092900" y="1544125"/>
              <a:ext cx="53900" cy="55000"/>
            </a:xfrm>
            <a:custGeom>
              <a:avLst/>
              <a:gdLst/>
              <a:ahLst/>
              <a:cxnLst/>
              <a:rect l="l" t="t" r="r" b="b"/>
              <a:pathLst>
                <a:path w="2156" h="2200" extrusionOk="0">
                  <a:moveTo>
                    <a:pt x="1269" y="1"/>
                  </a:moveTo>
                  <a:cubicBezTo>
                    <a:pt x="889" y="1"/>
                    <a:pt x="491" y="268"/>
                    <a:pt x="276" y="718"/>
                  </a:cubicBezTo>
                  <a:cubicBezTo>
                    <a:pt x="0" y="1294"/>
                    <a:pt x="150" y="1921"/>
                    <a:pt x="577" y="2121"/>
                  </a:cubicBezTo>
                  <a:cubicBezTo>
                    <a:pt x="683" y="2174"/>
                    <a:pt x="797" y="2200"/>
                    <a:pt x="911" y="2200"/>
                  </a:cubicBezTo>
                  <a:cubicBezTo>
                    <a:pt x="1283" y="2200"/>
                    <a:pt x="1669" y="1935"/>
                    <a:pt x="1880" y="1495"/>
                  </a:cubicBezTo>
                  <a:cubicBezTo>
                    <a:pt x="2155" y="918"/>
                    <a:pt x="2030" y="292"/>
                    <a:pt x="1579" y="66"/>
                  </a:cubicBezTo>
                  <a:cubicBezTo>
                    <a:pt x="1480" y="22"/>
                    <a:pt x="1375" y="1"/>
                    <a:pt x="1269" y="1"/>
                  </a:cubicBezTo>
                  <a:close/>
                </a:path>
              </a:pathLst>
            </a:custGeom>
            <a:solidFill>
              <a:srgbClr val="525252"/>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65" name="Google Shape;339;p17">
              <a:extLst>
                <a:ext uri="{FF2B5EF4-FFF2-40B4-BE49-F238E27FC236}">
                  <a16:creationId xmlns:a16="http://schemas.microsoft.com/office/drawing/2014/main" id="{95FD69EF-7D9B-409D-B4B0-3D5A69EDBE6D}"/>
                </a:ext>
              </a:extLst>
            </p:cNvPr>
            <p:cNvSpPr/>
            <p:nvPr/>
          </p:nvSpPr>
          <p:spPr>
            <a:xfrm>
              <a:off x="5022725" y="1673575"/>
              <a:ext cx="144125" cy="118925"/>
            </a:xfrm>
            <a:custGeom>
              <a:avLst/>
              <a:gdLst/>
              <a:ahLst/>
              <a:cxnLst/>
              <a:rect l="l" t="t" r="r" b="b"/>
              <a:pathLst>
                <a:path w="5765" h="4757" extrusionOk="0">
                  <a:moveTo>
                    <a:pt x="221" y="1"/>
                  </a:moveTo>
                  <a:cubicBezTo>
                    <a:pt x="150" y="1"/>
                    <a:pt x="84" y="34"/>
                    <a:pt x="50" y="101"/>
                  </a:cubicBezTo>
                  <a:cubicBezTo>
                    <a:pt x="0" y="176"/>
                    <a:pt x="50" y="302"/>
                    <a:pt x="125" y="352"/>
                  </a:cubicBezTo>
                  <a:cubicBezTo>
                    <a:pt x="125" y="352"/>
                    <a:pt x="226" y="402"/>
                    <a:pt x="401" y="502"/>
                  </a:cubicBezTo>
                  <a:cubicBezTo>
                    <a:pt x="576" y="602"/>
                    <a:pt x="802" y="728"/>
                    <a:pt x="1078" y="903"/>
                  </a:cubicBezTo>
                  <a:cubicBezTo>
                    <a:pt x="1228" y="1003"/>
                    <a:pt x="1378" y="1104"/>
                    <a:pt x="1529" y="1204"/>
                  </a:cubicBezTo>
                  <a:cubicBezTo>
                    <a:pt x="1679" y="1304"/>
                    <a:pt x="1855" y="1429"/>
                    <a:pt x="2030" y="1555"/>
                  </a:cubicBezTo>
                  <a:cubicBezTo>
                    <a:pt x="2356" y="1805"/>
                    <a:pt x="2707" y="2031"/>
                    <a:pt x="3058" y="2332"/>
                  </a:cubicBezTo>
                  <a:cubicBezTo>
                    <a:pt x="3233" y="2457"/>
                    <a:pt x="3409" y="2607"/>
                    <a:pt x="3559" y="2733"/>
                  </a:cubicBezTo>
                  <a:cubicBezTo>
                    <a:pt x="3734" y="2883"/>
                    <a:pt x="3885" y="3033"/>
                    <a:pt x="4035" y="3159"/>
                  </a:cubicBezTo>
                  <a:cubicBezTo>
                    <a:pt x="4361" y="3460"/>
                    <a:pt x="4662" y="3685"/>
                    <a:pt x="4862" y="3936"/>
                  </a:cubicBezTo>
                  <a:cubicBezTo>
                    <a:pt x="5338" y="4412"/>
                    <a:pt x="5639" y="4738"/>
                    <a:pt x="5639" y="4738"/>
                  </a:cubicBezTo>
                  <a:cubicBezTo>
                    <a:pt x="5652" y="4750"/>
                    <a:pt x="5670" y="4757"/>
                    <a:pt x="5689" y="4757"/>
                  </a:cubicBezTo>
                  <a:cubicBezTo>
                    <a:pt x="5708" y="4757"/>
                    <a:pt x="5727" y="4750"/>
                    <a:pt x="5739" y="4738"/>
                  </a:cubicBezTo>
                  <a:cubicBezTo>
                    <a:pt x="5764" y="4713"/>
                    <a:pt x="5764" y="4688"/>
                    <a:pt x="5739" y="4663"/>
                  </a:cubicBezTo>
                  <a:cubicBezTo>
                    <a:pt x="5739" y="4663"/>
                    <a:pt x="5439" y="4337"/>
                    <a:pt x="4988" y="3835"/>
                  </a:cubicBezTo>
                  <a:cubicBezTo>
                    <a:pt x="4762" y="3560"/>
                    <a:pt x="4486" y="3309"/>
                    <a:pt x="4186" y="3008"/>
                  </a:cubicBezTo>
                  <a:cubicBezTo>
                    <a:pt x="4035" y="2883"/>
                    <a:pt x="3885" y="2708"/>
                    <a:pt x="3709" y="2582"/>
                  </a:cubicBezTo>
                  <a:cubicBezTo>
                    <a:pt x="3559" y="2432"/>
                    <a:pt x="3384" y="2282"/>
                    <a:pt x="3208" y="2131"/>
                  </a:cubicBezTo>
                  <a:cubicBezTo>
                    <a:pt x="2882" y="1830"/>
                    <a:pt x="2531" y="1580"/>
                    <a:pt x="2206" y="1304"/>
                  </a:cubicBezTo>
                  <a:cubicBezTo>
                    <a:pt x="2030" y="1179"/>
                    <a:pt x="1855" y="1053"/>
                    <a:pt x="1704" y="953"/>
                  </a:cubicBezTo>
                  <a:cubicBezTo>
                    <a:pt x="1554" y="828"/>
                    <a:pt x="1404" y="728"/>
                    <a:pt x="1278" y="627"/>
                  </a:cubicBezTo>
                  <a:cubicBezTo>
                    <a:pt x="977" y="452"/>
                    <a:pt x="752" y="277"/>
                    <a:pt x="576" y="176"/>
                  </a:cubicBezTo>
                  <a:cubicBezTo>
                    <a:pt x="426" y="76"/>
                    <a:pt x="326" y="26"/>
                    <a:pt x="326" y="26"/>
                  </a:cubicBezTo>
                  <a:cubicBezTo>
                    <a:pt x="292" y="9"/>
                    <a:pt x="256" y="1"/>
                    <a:pt x="221" y="1"/>
                  </a:cubicBezTo>
                  <a:close/>
                </a:path>
              </a:pathLst>
            </a:custGeom>
            <a:solidFill>
              <a:srgbClr val="FFFFF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66" name="Google Shape;340;p17">
              <a:extLst>
                <a:ext uri="{FF2B5EF4-FFF2-40B4-BE49-F238E27FC236}">
                  <a16:creationId xmlns:a16="http://schemas.microsoft.com/office/drawing/2014/main" id="{C44363EC-C393-4AAC-AB6B-6D4490AEB4DC}"/>
                </a:ext>
              </a:extLst>
            </p:cNvPr>
            <p:cNvSpPr/>
            <p:nvPr/>
          </p:nvSpPr>
          <p:spPr>
            <a:xfrm>
              <a:off x="5003925" y="1691875"/>
              <a:ext cx="109050" cy="137750"/>
            </a:xfrm>
            <a:custGeom>
              <a:avLst/>
              <a:gdLst/>
              <a:ahLst/>
              <a:cxnLst/>
              <a:rect l="l" t="t" r="r" b="b"/>
              <a:pathLst>
                <a:path w="4362" h="5510" extrusionOk="0">
                  <a:moveTo>
                    <a:pt x="214" y="0"/>
                  </a:moveTo>
                  <a:cubicBezTo>
                    <a:pt x="159" y="0"/>
                    <a:pt x="104" y="27"/>
                    <a:pt x="75" y="71"/>
                  </a:cubicBezTo>
                  <a:cubicBezTo>
                    <a:pt x="0" y="146"/>
                    <a:pt x="0" y="246"/>
                    <a:pt x="75" y="321"/>
                  </a:cubicBezTo>
                  <a:cubicBezTo>
                    <a:pt x="75" y="321"/>
                    <a:pt x="376" y="622"/>
                    <a:pt x="802" y="1048"/>
                  </a:cubicBezTo>
                  <a:cubicBezTo>
                    <a:pt x="1028" y="1274"/>
                    <a:pt x="1278" y="1550"/>
                    <a:pt x="1554" y="1825"/>
                  </a:cubicBezTo>
                  <a:cubicBezTo>
                    <a:pt x="1805" y="2126"/>
                    <a:pt x="2080" y="2427"/>
                    <a:pt x="2356" y="2753"/>
                  </a:cubicBezTo>
                  <a:cubicBezTo>
                    <a:pt x="2506" y="2903"/>
                    <a:pt x="2632" y="3078"/>
                    <a:pt x="2757" y="3229"/>
                  </a:cubicBezTo>
                  <a:cubicBezTo>
                    <a:pt x="2882" y="3379"/>
                    <a:pt x="3008" y="3555"/>
                    <a:pt x="3133" y="3705"/>
                  </a:cubicBezTo>
                  <a:cubicBezTo>
                    <a:pt x="3359" y="4006"/>
                    <a:pt x="3559" y="4306"/>
                    <a:pt x="3735" y="4557"/>
                  </a:cubicBezTo>
                  <a:cubicBezTo>
                    <a:pt x="3810" y="4707"/>
                    <a:pt x="3885" y="4833"/>
                    <a:pt x="3935" y="4933"/>
                  </a:cubicBezTo>
                  <a:cubicBezTo>
                    <a:pt x="4010" y="5033"/>
                    <a:pt x="4060" y="5134"/>
                    <a:pt x="4110" y="5209"/>
                  </a:cubicBezTo>
                  <a:cubicBezTo>
                    <a:pt x="4186" y="5384"/>
                    <a:pt x="4236" y="5459"/>
                    <a:pt x="4236" y="5459"/>
                  </a:cubicBezTo>
                  <a:lnTo>
                    <a:pt x="4236" y="5484"/>
                  </a:lnTo>
                  <a:cubicBezTo>
                    <a:pt x="4261" y="5509"/>
                    <a:pt x="4311" y="5509"/>
                    <a:pt x="4336" y="5509"/>
                  </a:cubicBezTo>
                  <a:cubicBezTo>
                    <a:pt x="4361" y="5484"/>
                    <a:pt x="4361" y="5459"/>
                    <a:pt x="4361" y="5409"/>
                  </a:cubicBezTo>
                  <a:cubicBezTo>
                    <a:pt x="4361" y="5409"/>
                    <a:pt x="4311" y="5334"/>
                    <a:pt x="4236" y="5159"/>
                  </a:cubicBezTo>
                  <a:cubicBezTo>
                    <a:pt x="4186" y="5083"/>
                    <a:pt x="4136" y="4983"/>
                    <a:pt x="4060" y="4858"/>
                  </a:cubicBezTo>
                  <a:cubicBezTo>
                    <a:pt x="4010" y="4758"/>
                    <a:pt x="3960" y="4607"/>
                    <a:pt x="3860" y="4482"/>
                  </a:cubicBezTo>
                  <a:cubicBezTo>
                    <a:pt x="3709" y="4206"/>
                    <a:pt x="3509" y="3905"/>
                    <a:pt x="3283" y="3580"/>
                  </a:cubicBezTo>
                  <a:cubicBezTo>
                    <a:pt x="3158" y="3429"/>
                    <a:pt x="3058" y="3254"/>
                    <a:pt x="2933" y="3078"/>
                  </a:cubicBezTo>
                  <a:cubicBezTo>
                    <a:pt x="2807" y="2928"/>
                    <a:pt x="2682" y="2753"/>
                    <a:pt x="2557" y="2577"/>
                  </a:cubicBezTo>
                  <a:cubicBezTo>
                    <a:pt x="2281" y="2276"/>
                    <a:pt x="2030" y="1926"/>
                    <a:pt x="1780" y="1625"/>
                  </a:cubicBezTo>
                  <a:cubicBezTo>
                    <a:pt x="1504" y="1349"/>
                    <a:pt x="1278" y="1048"/>
                    <a:pt x="1053" y="823"/>
                  </a:cubicBezTo>
                  <a:cubicBezTo>
                    <a:pt x="627" y="372"/>
                    <a:pt x="351" y="71"/>
                    <a:pt x="351" y="71"/>
                  </a:cubicBezTo>
                  <a:lnTo>
                    <a:pt x="326" y="71"/>
                  </a:lnTo>
                  <a:cubicBezTo>
                    <a:pt x="326" y="46"/>
                    <a:pt x="326" y="46"/>
                    <a:pt x="326" y="46"/>
                  </a:cubicBezTo>
                  <a:cubicBezTo>
                    <a:pt x="294" y="14"/>
                    <a:pt x="254" y="0"/>
                    <a:pt x="214" y="0"/>
                  </a:cubicBezTo>
                  <a:close/>
                </a:path>
              </a:pathLst>
            </a:custGeom>
            <a:solidFill>
              <a:srgbClr val="FFFFF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67" name="Google Shape;341;p17">
              <a:extLst>
                <a:ext uri="{FF2B5EF4-FFF2-40B4-BE49-F238E27FC236}">
                  <a16:creationId xmlns:a16="http://schemas.microsoft.com/office/drawing/2014/main" id="{7AE392D0-BF60-4E6F-86DB-4406AC441994}"/>
                </a:ext>
              </a:extLst>
            </p:cNvPr>
            <p:cNvSpPr/>
            <p:nvPr/>
          </p:nvSpPr>
          <p:spPr>
            <a:xfrm>
              <a:off x="4983875" y="1709300"/>
              <a:ext cx="38225" cy="111550"/>
            </a:xfrm>
            <a:custGeom>
              <a:avLst/>
              <a:gdLst/>
              <a:ahLst/>
              <a:cxnLst/>
              <a:rect l="l" t="t" r="r" b="b"/>
              <a:pathLst>
                <a:path w="1529" h="4462" extrusionOk="0">
                  <a:moveTo>
                    <a:pt x="224" y="0"/>
                  </a:moveTo>
                  <a:cubicBezTo>
                    <a:pt x="192" y="0"/>
                    <a:pt x="159" y="9"/>
                    <a:pt x="125" y="26"/>
                  </a:cubicBezTo>
                  <a:cubicBezTo>
                    <a:pt x="25" y="76"/>
                    <a:pt x="0" y="176"/>
                    <a:pt x="50" y="276"/>
                  </a:cubicBezTo>
                  <a:cubicBezTo>
                    <a:pt x="50" y="276"/>
                    <a:pt x="75" y="351"/>
                    <a:pt x="125" y="452"/>
                  </a:cubicBezTo>
                  <a:cubicBezTo>
                    <a:pt x="201" y="552"/>
                    <a:pt x="251" y="702"/>
                    <a:pt x="351" y="878"/>
                  </a:cubicBezTo>
                  <a:cubicBezTo>
                    <a:pt x="501" y="1254"/>
                    <a:pt x="727" y="1755"/>
                    <a:pt x="877" y="2281"/>
                  </a:cubicBezTo>
                  <a:cubicBezTo>
                    <a:pt x="927" y="2406"/>
                    <a:pt x="978" y="2532"/>
                    <a:pt x="1003" y="2682"/>
                  </a:cubicBezTo>
                  <a:cubicBezTo>
                    <a:pt x="1053" y="2807"/>
                    <a:pt x="1078" y="2933"/>
                    <a:pt x="1103" y="3058"/>
                  </a:cubicBezTo>
                  <a:cubicBezTo>
                    <a:pt x="1178" y="3309"/>
                    <a:pt x="1253" y="3534"/>
                    <a:pt x="1278" y="3735"/>
                  </a:cubicBezTo>
                  <a:cubicBezTo>
                    <a:pt x="1354" y="4136"/>
                    <a:pt x="1404" y="4411"/>
                    <a:pt x="1404" y="4411"/>
                  </a:cubicBezTo>
                  <a:cubicBezTo>
                    <a:pt x="1429" y="4437"/>
                    <a:pt x="1454" y="4462"/>
                    <a:pt x="1479" y="4462"/>
                  </a:cubicBezTo>
                  <a:cubicBezTo>
                    <a:pt x="1504" y="4437"/>
                    <a:pt x="1529" y="4411"/>
                    <a:pt x="1529" y="4386"/>
                  </a:cubicBezTo>
                  <a:cubicBezTo>
                    <a:pt x="1529" y="4386"/>
                    <a:pt x="1504" y="4111"/>
                    <a:pt x="1429" y="3710"/>
                  </a:cubicBezTo>
                  <a:cubicBezTo>
                    <a:pt x="1429" y="3484"/>
                    <a:pt x="1354" y="3259"/>
                    <a:pt x="1303" y="3008"/>
                  </a:cubicBezTo>
                  <a:cubicBezTo>
                    <a:pt x="1278" y="2883"/>
                    <a:pt x="1253" y="2732"/>
                    <a:pt x="1228" y="2607"/>
                  </a:cubicBezTo>
                  <a:cubicBezTo>
                    <a:pt x="1203" y="2482"/>
                    <a:pt x="1153" y="2356"/>
                    <a:pt x="1128" y="2206"/>
                  </a:cubicBezTo>
                  <a:cubicBezTo>
                    <a:pt x="978" y="1680"/>
                    <a:pt x="802" y="1153"/>
                    <a:pt x="652" y="752"/>
                  </a:cubicBezTo>
                  <a:cubicBezTo>
                    <a:pt x="577" y="552"/>
                    <a:pt x="526" y="401"/>
                    <a:pt x="476" y="276"/>
                  </a:cubicBezTo>
                  <a:cubicBezTo>
                    <a:pt x="426" y="176"/>
                    <a:pt x="376" y="101"/>
                    <a:pt x="376" y="101"/>
                  </a:cubicBezTo>
                  <a:cubicBezTo>
                    <a:pt x="343" y="34"/>
                    <a:pt x="287" y="0"/>
                    <a:pt x="224" y="0"/>
                  </a:cubicBezTo>
                  <a:close/>
                </a:path>
              </a:pathLst>
            </a:custGeom>
            <a:solidFill>
              <a:srgbClr val="FFFFF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68" name="Google Shape;342;p17">
              <a:extLst>
                <a:ext uri="{FF2B5EF4-FFF2-40B4-BE49-F238E27FC236}">
                  <a16:creationId xmlns:a16="http://schemas.microsoft.com/office/drawing/2014/main" id="{DF822636-2053-4107-B3DD-D72DD46C0B46}"/>
                </a:ext>
              </a:extLst>
            </p:cNvPr>
            <p:cNvSpPr/>
            <p:nvPr/>
          </p:nvSpPr>
          <p:spPr>
            <a:xfrm>
              <a:off x="5153400" y="1344625"/>
              <a:ext cx="150675" cy="56750"/>
            </a:xfrm>
            <a:custGeom>
              <a:avLst/>
              <a:gdLst/>
              <a:ahLst/>
              <a:cxnLst/>
              <a:rect l="l" t="t" r="r" b="b"/>
              <a:pathLst>
                <a:path w="6027" h="2270" extrusionOk="0">
                  <a:moveTo>
                    <a:pt x="1164" y="1"/>
                  </a:moveTo>
                  <a:lnTo>
                    <a:pt x="1164" y="1"/>
                  </a:lnTo>
                  <a:cubicBezTo>
                    <a:pt x="1264" y="151"/>
                    <a:pt x="1415" y="277"/>
                    <a:pt x="1590" y="327"/>
                  </a:cubicBezTo>
                  <a:cubicBezTo>
                    <a:pt x="1444" y="305"/>
                    <a:pt x="1307" y="295"/>
                    <a:pt x="1180" y="295"/>
                  </a:cubicBezTo>
                  <a:cubicBezTo>
                    <a:pt x="410" y="295"/>
                    <a:pt x="0" y="670"/>
                    <a:pt x="237" y="1229"/>
                  </a:cubicBezTo>
                  <a:cubicBezTo>
                    <a:pt x="431" y="1687"/>
                    <a:pt x="1715" y="2270"/>
                    <a:pt x="3333" y="2270"/>
                  </a:cubicBezTo>
                  <a:cubicBezTo>
                    <a:pt x="4015" y="2270"/>
                    <a:pt x="4756" y="2166"/>
                    <a:pt x="5500" y="1906"/>
                  </a:cubicBezTo>
                  <a:cubicBezTo>
                    <a:pt x="5500" y="1906"/>
                    <a:pt x="5776" y="1705"/>
                    <a:pt x="6026" y="1655"/>
                  </a:cubicBezTo>
                  <a:cubicBezTo>
                    <a:pt x="5725" y="1480"/>
                    <a:pt x="5425" y="1329"/>
                    <a:pt x="5124" y="1179"/>
                  </a:cubicBezTo>
                  <a:cubicBezTo>
                    <a:pt x="3821" y="552"/>
                    <a:pt x="2492" y="151"/>
                    <a:pt x="1164" y="1"/>
                  </a:cubicBezTo>
                  <a:close/>
                </a:path>
              </a:pathLst>
            </a:custGeom>
            <a:solidFill>
              <a:srgbClr val="7D7D7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69" name="Google Shape;343;p17">
              <a:extLst>
                <a:ext uri="{FF2B5EF4-FFF2-40B4-BE49-F238E27FC236}">
                  <a16:creationId xmlns:a16="http://schemas.microsoft.com/office/drawing/2014/main" id="{86E2D4ED-4BD2-47B6-9E39-EECDF1DF2C5F}"/>
                </a:ext>
              </a:extLst>
            </p:cNvPr>
            <p:cNvSpPr/>
            <p:nvPr/>
          </p:nvSpPr>
          <p:spPr>
            <a:xfrm>
              <a:off x="5159150" y="1292550"/>
              <a:ext cx="146800" cy="100450"/>
            </a:xfrm>
            <a:custGeom>
              <a:avLst/>
              <a:gdLst/>
              <a:ahLst/>
              <a:cxnLst/>
              <a:rect l="l" t="t" r="r" b="b"/>
              <a:pathLst>
                <a:path w="5872" h="4018" extrusionOk="0">
                  <a:moveTo>
                    <a:pt x="3059" y="0"/>
                  </a:moveTo>
                  <a:cubicBezTo>
                    <a:pt x="2826" y="0"/>
                    <a:pt x="2727" y="176"/>
                    <a:pt x="2688" y="304"/>
                  </a:cubicBezTo>
                  <a:cubicBezTo>
                    <a:pt x="2588" y="530"/>
                    <a:pt x="3014" y="1207"/>
                    <a:pt x="3014" y="1207"/>
                  </a:cubicBezTo>
                  <a:cubicBezTo>
                    <a:pt x="3014" y="1207"/>
                    <a:pt x="2141" y="583"/>
                    <a:pt x="1612" y="583"/>
                  </a:cubicBezTo>
                  <a:cubicBezTo>
                    <a:pt x="1513" y="583"/>
                    <a:pt x="1427" y="604"/>
                    <a:pt x="1360" y="655"/>
                  </a:cubicBezTo>
                  <a:cubicBezTo>
                    <a:pt x="934" y="956"/>
                    <a:pt x="1185" y="1608"/>
                    <a:pt x="1586" y="1808"/>
                  </a:cubicBezTo>
                  <a:cubicBezTo>
                    <a:pt x="1339" y="1732"/>
                    <a:pt x="1112" y="1696"/>
                    <a:pt x="915" y="1696"/>
                  </a:cubicBezTo>
                  <a:cubicBezTo>
                    <a:pt x="332" y="1696"/>
                    <a:pt x="1" y="2011"/>
                    <a:pt x="132" y="2535"/>
                  </a:cubicBezTo>
                  <a:cubicBezTo>
                    <a:pt x="298" y="3096"/>
                    <a:pt x="2340" y="4018"/>
                    <a:pt x="4519" y="4018"/>
                  </a:cubicBezTo>
                  <a:cubicBezTo>
                    <a:pt x="4969" y="4018"/>
                    <a:pt x="5425" y="3979"/>
                    <a:pt x="5871" y="3888"/>
                  </a:cubicBezTo>
                  <a:cubicBezTo>
                    <a:pt x="5871" y="3888"/>
                    <a:pt x="5195" y="1658"/>
                    <a:pt x="4142" y="655"/>
                  </a:cubicBezTo>
                  <a:cubicBezTo>
                    <a:pt x="3619" y="156"/>
                    <a:pt x="3279" y="0"/>
                    <a:pt x="3059" y="0"/>
                  </a:cubicBezTo>
                  <a:close/>
                </a:path>
              </a:pathLst>
            </a:custGeom>
            <a:solidFill>
              <a:srgbClr val="9191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grpSp>
      <p:grpSp>
        <p:nvGrpSpPr>
          <p:cNvPr id="70" name="Google Shape;1001;p26">
            <a:extLst>
              <a:ext uri="{FF2B5EF4-FFF2-40B4-BE49-F238E27FC236}">
                <a16:creationId xmlns:a16="http://schemas.microsoft.com/office/drawing/2014/main" id="{E66E1F4F-4837-4C26-A9B5-FC69C3F1FE1B}"/>
              </a:ext>
            </a:extLst>
          </p:cNvPr>
          <p:cNvGrpSpPr/>
          <p:nvPr/>
        </p:nvGrpSpPr>
        <p:grpSpPr>
          <a:xfrm>
            <a:off x="2667049" y="2794541"/>
            <a:ext cx="482738" cy="730781"/>
            <a:chOff x="9695309" y="3332031"/>
            <a:chExt cx="1326567" cy="2008192"/>
          </a:xfrm>
        </p:grpSpPr>
        <p:sp>
          <p:nvSpPr>
            <p:cNvPr id="71" name="Google Shape;1002;p26">
              <a:extLst>
                <a:ext uri="{FF2B5EF4-FFF2-40B4-BE49-F238E27FC236}">
                  <a16:creationId xmlns:a16="http://schemas.microsoft.com/office/drawing/2014/main" id="{13DA69C4-A167-4478-BEFA-DDE161B7F124}"/>
                </a:ext>
              </a:extLst>
            </p:cNvPr>
            <p:cNvSpPr/>
            <p:nvPr/>
          </p:nvSpPr>
          <p:spPr>
            <a:xfrm>
              <a:off x="10219639" y="3398502"/>
              <a:ext cx="21174" cy="17262"/>
            </a:xfrm>
            <a:custGeom>
              <a:avLst/>
              <a:gdLst/>
              <a:ahLst/>
              <a:cxnLst/>
              <a:rect l="l" t="t" r="r" b="b"/>
              <a:pathLst>
                <a:path w="617" h="503" extrusionOk="0">
                  <a:moveTo>
                    <a:pt x="434" y="0"/>
                  </a:moveTo>
                  <a:cubicBezTo>
                    <a:pt x="297" y="137"/>
                    <a:pt x="160" y="274"/>
                    <a:pt x="1" y="411"/>
                  </a:cubicBezTo>
                  <a:cubicBezTo>
                    <a:pt x="206" y="457"/>
                    <a:pt x="411" y="502"/>
                    <a:pt x="617" y="502"/>
                  </a:cubicBezTo>
                  <a:cubicBezTo>
                    <a:pt x="571" y="343"/>
                    <a:pt x="503" y="160"/>
                    <a:pt x="434" y="0"/>
                  </a:cubicBezTo>
                  <a:close/>
                </a:path>
              </a:pathLst>
            </a:custGeom>
            <a:solidFill>
              <a:srgbClr val="246F6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72" name="Google Shape;1003;p26">
              <a:extLst>
                <a:ext uri="{FF2B5EF4-FFF2-40B4-BE49-F238E27FC236}">
                  <a16:creationId xmlns:a16="http://schemas.microsoft.com/office/drawing/2014/main" id="{82AFAFC7-F32D-451B-BA74-650372B35AFC}"/>
                </a:ext>
              </a:extLst>
            </p:cNvPr>
            <p:cNvSpPr/>
            <p:nvPr/>
          </p:nvSpPr>
          <p:spPr>
            <a:xfrm>
              <a:off x="10511035" y="4336104"/>
              <a:ext cx="14928" cy="15683"/>
            </a:xfrm>
            <a:custGeom>
              <a:avLst/>
              <a:gdLst/>
              <a:ahLst/>
              <a:cxnLst/>
              <a:rect l="l" t="t" r="r" b="b"/>
              <a:pathLst>
                <a:path w="435" h="457" extrusionOk="0">
                  <a:moveTo>
                    <a:pt x="411" y="0"/>
                  </a:moveTo>
                  <a:cubicBezTo>
                    <a:pt x="275" y="46"/>
                    <a:pt x="138" y="92"/>
                    <a:pt x="1" y="115"/>
                  </a:cubicBezTo>
                  <a:cubicBezTo>
                    <a:pt x="138" y="229"/>
                    <a:pt x="275" y="343"/>
                    <a:pt x="434" y="457"/>
                  </a:cubicBezTo>
                  <a:cubicBezTo>
                    <a:pt x="411" y="320"/>
                    <a:pt x="411" y="160"/>
                    <a:pt x="411" y="0"/>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73" name="Google Shape;1004;p26">
              <a:extLst>
                <a:ext uri="{FF2B5EF4-FFF2-40B4-BE49-F238E27FC236}">
                  <a16:creationId xmlns:a16="http://schemas.microsoft.com/office/drawing/2014/main" id="{5111B697-DA9B-4484-BE4E-C919BC4A9363}"/>
                </a:ext>
              </a:extLst>
            </p:cNvPr>
            <p:cNvSpPr/>
            <p:nvPr/>
          </p:nvSpPr>
          <p:spPr>
            <a:xfrm>
              <a:off x="10453381" y="4058916"/>
              <a:ext cx="283154" cy="304911"/>
            </a:xfrm>
            <a:custGeom>
              <a:avLst/>
              <a:gdLst/>
              <a:ahLst/>
              <a:cxnLst/>
              <a:rect l="l" t="t" r="r" b="b"/>
              <a:pathLst>
                <a:path w="8251" h="8885" extrusionOk="0">
                  <a:moveTo>
                    <a:pt x="414" y="0"/>
                  </a:moveTo>
                  <a:cubicBezTo>
                    <a:pt x="207" y="0"/>
                    <a:pt x="1" y="170"/>
                    <a:pt x="83" y="431"/>
                  </a:cubicBezTo>
                  <a:cubicBezTo>
                    <a:pt x="927" y="3056"/>
                    <a:pt x="1270" y="5795"/>
                    <a:pt x="1407" y="8534"/>
                  </a:cubicBezTo>
                  <a:cubicBezTo>
                    <a:pt x="1427" y="8736"/>
                    <a:pt x="1590" y="8884"/>
                    <a:pt x="1785" y="8884"/>
                  </a:cubicBezTo>
                  <a:cubicBezTo>
                    <a:pt x="1811" y="8884"/>
                    <a:pt x="1837" y="8882"/>
                    <a:pt x="1863" y="8876"/>
                  </a:cubicBezTo>
                  <a:cubicBezTo>
                    <a:pt x="4077" y="8329"/>
                    <a:pt x="6337" y="7164"/>
                    <a:pt x="8003" y="5612"/>
                  </a:cubicBezTo>
                  <a:cubicBezTo>
                    <a:pt x="8251" y="5365"/>
                    <a:pt x="8019" y="5008"/>
                    <a:pt x="7743" y="5008"/>
                  </a:cubicBezTo>
                  <a:cubicBezTo>
                    <a:pt x="7662" y="5008"/>
                    <a:pt x="7578" y="5038"/>
                    <a:pt x="7501" y="5110"/>
                  </a:cubicBezTo>
                  <a:cubicBezTo>
                    <a:pt x="6040" y="6503"/>
                    <a:pt x="4054" y="7552"/>
                    <a:pt x="2091" y="8077"/>
                  </a:cubicBezTo>
                  <a:cubicBezTo>
                    <a:pt x="2091" y="8237"/>
                    <a:pt x="2091" y="8397"/>
                    <a:pt x="2114" y="8534"/>
                  </a:cubicBezTo>
                  <a:cubicBezTo>
                    <a:pt x="1955" y="8420"/>
                    <a:pt x="1818" y="8306"/>
                    <a:pt x="1681" y="8192"/>
                  </a:cubicBezTo>
                  <a:cubicBezTo>
                    <a:pt x="1818" y="8169"/>
                    <a:pt x="1955" y="8123"/>
                    <a:pt x="2091" y="8077"/>
                  </a:cubicBezTo>
                  <a:cubicBezTo>
                    <a:pt x="1932" y="5430"/>
                    <a:pt x="1566" y="2782"/>
                    <a:pt x="745" y="248"/>
                  </a:cubicBezTo>
                  <a:cubicBezTo>
                    <a:pt x="690" y="75"/>
                    <a:pt x="552" y="0"/>
                    <a:pt x="414" y="0"/>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74" name="Google Shape;1005;p26">
              <a:extLst>
                <a:ext uri="{FF2B5EF4-FFF2-40B4-BE49-F238E27FC236}">
                  <a16:creationId xmlns:a16="http://schemas.microsoft.com/office/drawing/2014/main" id="{1706D9D1-2AAE-49F6-A09C-8933A93E9136}"/>
                </a:ext>
              </a:extLst>
            </p:cNvPr>
            <p:cNvSpPr/>
            <p:nvPr/>
          </p:nvSpPr>
          <p:spPr>
            <a:xfrm>
              <a:off x="10537186" y="3907744"/>
              <a:ext cx="309029" cy="225500"/>
            </a:xfrm>
            <a:custGeom>
              <a:avLst/>
              <a:gdLst/>
              <a:ahLst/>
              <a:cxnLst/>
              <a:rect l="l" t="t" r="r" b="b"/>
              <a:pathLst>
                <a:path w="9005" h="6571" extrusionOk="0">
                  <a:moveTo>
                    <a:pt x="429" y="0"/>
                  </a:moveTo>
                  <a:cubicBezTo>
                    <a:pt x="215" y="0"/>
                    <a:pt x="1" y="170"/>
                    <a:pt x="83" y="431"/>
                  </a:cubicBezTo>
                  <a:cubicBezTo>
                    <a:pt x="699" y="2371"/>
                    <a:pt x="1293" y="4334"/>
                    <a:pt x="1795" y="6297"/>
                  </a:cubicBezTo>
                  <a:cubicBezTo>
                    <a:pt x="1841" y="6434"/>
                    <a:pt x="1978" y="6571"/>
                    <a:pt x="2137" y="6571"/>
                  </a:cubicBezTo>
                  <a:cubicBezTo>
                    <a:pt x="4443" y="6297"/>
                    <a:pt x="6999" y="4882"/>
                    <a:pt x="8734" y="3398"/>
                  </a:cubicBezTo>
                  <a:cubicBezTo>
                    <a:pt x="9005" y="3163"/>
                    <a:pt x="8761" y="2814"/>
                    <a:pt x="8478" y="2814"/>
                  </a:cubicBezTo>
                  <a:cubicBezTo>
                    <a:pt x="8404" y="2814"/>
                    <a:pt x="8326" y="2839"/>
                    <a:pt x="8255" y="2896"/>
                  </a:cubicBezTo>
                  <a:cubicBezTo>
                    <a:pt x="6862" y="4083"/>
                    <a:pt x="5082" y="4950"/>
                    <a:pt x="3370" y="5566"/>
                  </a:cubicBezTo>
                  <a:cubicBezTo>
                    <a:pt x="3096" y="5658"/>
                    <a:pt x="2822" y="5726"/>
                    <a:pt x="2525" y="5795"/>
                  </a:cubicBezTo>
                  <a:cubicBezTo>
                    <a:pt x="2520" y="5796"/>
                    <a:pt x="2515" y="5797"/>
                    <a:pt x="2510" y="5797"/>
                  </a:cubicBezTo>
                  <a:cubicBezTo>
                    <a:pt x="2284" y="5797"/>
                    <a:pt x="1999" y="4330"/>
                    <a:pt x="1955" y="4151"/>
                  </a:cubicBezTo>
                  <a:cubicBezTo>
                    <a:pt x="1567" y="2850"/>
                    <a:pt x="1156" y="1549"/>
                    <a:pt x="768" y="248"/>
                  </a:cubicBezTo>
                  <a:cubicBezTo>
                    <a:pt x="713" y="75"/>
                    <a:pt x="571" y="0"/>
                    <a:pt x="429" y="0"/>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75" name="Google Shape;1006;p26">
              <a:extLst>
                <a:ext uri="{FF2B5EF4-FFF2-40B4-BE49-F238E27FC236}">
                  <a16:creationId xmlns:a16="http://schemas.microsoft.com/office/drawing/2014/main" id="{A2688828-225F-49D2-AAE3-D3B45B43697A}"/>
                </a:ext>
              </a:extLst>
            </p:cNvPr>
            <p:cNvSpPr/>
            <p:nvPr/>
          </p:nvSpPr>
          <p:spPr>
            <a:xfrm>
              <a:off x="10691206" y="3930325"/>
              <a:ext cx="14928" cy="11016"/>
            </a:xfrm>
            <a:custGeom>
              <a:avLst/>
              <a:gdLst/>
              <a:ahLst/>
              <a:cxnLst/>
              <a:rect l="l" t="t" r="r" b="b"/>
              <a:pathLst>
                <a:path w="435" h="321" extrusionOk="0">
                  <a:moveTo>
                    <a:pt x="343" y="1"/>
                  </a:moveTo>
                  <a:cubicBezTo>
                    <a:pt x="229" y="24"/>
                    <a:pt x="115" y="47"/>
                    <a:pt x="0" y="69"/>
                  </a:cubicBezTo>
                  <a:cubicBezTo>
                    <a:pt x="137" y="161"/>
                    <a:pt x="297" y="252"/>
                    <a:pt x="434" y="321"/>
                  </a:cubicBezTo>
                  <a:cubicBezTo>
                    <a:pt x="411" y="206"/>
                    <a:pt x="366" y="92"/>
                    <a:pt x="343" y="1"/>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76" name="Google Shape;1007;p26">
              <a:extLst>
                <a:ext uri="{FF2B5EF4-FFF2-40B4-BE49-F238E27FC236}">
                  <a16:creationId xmlns:a16="http://schemas.microsoft.com/office/drawing/2014/main" id="{1C33F80E-78B8-4163-A985-542A422B063C}"/>
                </a:ext>
              </a:extLst>
            </p:cNvPr>
            <p:cNvSpPr/>
            <p:nvPr/>
          </p:nvSpPr>
          <p:spPr>
            <a:xfrm>
              <a:off x="10630085" y="3747924"/>
              <a:ext cx="244855" cy="208685"/>
            </a:xfrm>
            <a:custGeom>
              <a:avLst/>
              <a:gdLst/>
              <a:ahLst/>
              <a:cxnLst/>
              <a:rect l="l" t="t" r="r" b="b"/>
              <a:pathLst>
                <a:path w="7135" h="6081" extrusionOk="0">
                  <a:moveTo>
                    <a:pt x="417" y="1"/>
                  </a:moveTo>
                  <a:cubicBezTo>
                    <a:pt x="213" y="1"/>
                    <a:pt x="1" y="171"/>
                    <a:pt x="70" y="431"/>
                  </a:cubicBezTo>
                  <a:cubicBezTo>
                    <a:pt x="572" y="2235"/>
                    <a:pt x="1142" y="3992"/>
                    <a:pt x="1530" y="5818"/>
                  </a:cubicBezTo>
                  <a:cubicBezTo>
                    <a:pt x="1568" y="5989"/>
                    <a:pt x="1717" y="6081"/>
                    <a:pt x="1870" y="6081"/>
                  </a:cubicBezTo>
                  <a:cubicBezTo>
                    <a:pt x="1902" y="6081"/>
                    <a:pt x="1933" y="6077"/>
                    <a:pt x="1964" y="6069"/>
                  </a:cubicBezTo>
                  <a:cubicBezTo>
                    <a:pt x="3585" y="5681"/>
                    <a:pt x="5160" y="5202"/>
                    <a:pt x="6735" y="4723"/>
                  </a:cubicBezTo>
                  <a:cubicBezTo>
                    <a:pt x="7134" y="4596"/>
                    <a:pt x="7011" y="4025"/>
                    <a:pt x="6649" y="4025"/>
                  </a:cubicBezTo>
                  <a:cubicBezTo>
                    <a:pt x="6619" y="4025"/>
                    <a:pt x="6586" y="4029"/>
                    <a:pt x="6552" y="4038"/>
                  </a:cubicBezTo>
                  <a:cubicBezTo>
                    <a:pt x="5091" y="4494"/>
                    <a:pt x="3630" y="4951"/>
                    <a:pt x="2124" y="5316"/>
                  </a:cubicBezTo>
                  <a:cubicBezTo>
                    <a:pt x="2147" y="5407"/>
                    <a:pt x="2192" y="5521"/>
                    <a:pt x="2215" y="5636"/>
                  </a:cubicBezTo>
                  <a:cubicBezTo>
                    <a:pt x="2078" y="5567"/>
                    <a:pt x="1918" y="5476"/>
                    <a:pt x="1781" y="5384"/>
                  </a:cubicBezTo>
                  <a:cubicBezTo>
                    <a:pt x="1896" y="5362"/>
                    <a:pt x="2010" y="5339"/>
                    <a:pt x="2124" y="5316"/>
                  </a:cubicBezTo>
                  <a:cubicBezTo>
                    <a:pt x="1736" y="3604"/>
                    <a:pt x="1211" y="1938"/>
                    <a:pt x="731" y="249"/>
                  </a:cubicBezTo>
                  <a:cubicBezTo>
                    <a:pt x="686" y="76"/>
                    <a:pt x="553" y="1"/>
                    <a:pt x="417" y="1"/>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77" name="Google Shape;1008;p26">
              <a:extLst>
                <a:ext uri="{FF2B5EF4-FFF2-40B4-BE49-F238E27FC236}">
                  <a16:creationId xmlns:a16="http://schemas.microsoft.com/office/drawing/2014/main" id="{4377BBD1-45BB-4C60-8CCE-13D29057D4CD}"/>
                </a:ext>
              </a:extLst>
            </p:cNvPr>
            <p:cNvSpPr/>
            <p:nvPr/>
          </p:nvSpPr>
          <p:spPr>
            <a:xfrm>
              <a:off x="10782836" y="3725102"/>
              <a:ext cx="11805" cy="13350"/>
            </a:xfrm>
            <a:custGeom>
              <a:avLst/>
              <a:gdLst/>
              <a:ahLst/>
              <a:cxnLst/>
              <a:rect l="l" t="t" r="r" b="b"/>
              <a:pathLst>
                <a:path w="344" h="389" extrusionOk="0">
                  <a:moveTo>
                    <a:pt x="275" y="1"/>
                  </a:moveTo>
                  <a:cubicBezTo>
                    <a:pt x="184" y="24"/>
                    <a:pt x="92" y="46"/>
                    <a:pt x="1" y="46"/>
                  </a:cubicBezTo>
                  <a:cubicBezTo>
                    <a:pt x="115" y="161"/>
                    <a:pt x="229" y="275"/>
                    <a:pt x="343" y="389"/>
                  </a:cubicBezTo>
                  <a:cubicBezTo>
                    <a:pt x="321" y="252"/>
                    <a:pt x="298" y="138"/>
                    <a:pt x="275" y="1"/>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78" name="Google Shape;1009;p26">
              <a:extLst>
                <a:ext uri="{FF2B5EF4-FFF2-40B4-BE49-F238E27FC236}">
                  <a16:creationId xmlns:a16="http://schemas.microsoft.com/office/drawing/2014/main" id="{95EAD5C9-084D-48C5-AD63-2F7D9980112B}"/>
                </a:ext>
              </a:extLst>
            </p:cNvPr>
            <p:cNvSpPr/>
            <p:nvPr/>
          </p:nvSpPr>
          <p:spPr>
            <a:xfrm>
              <a:off x="10847869" y="3813643"/>
              <a:ext cx="46260" cy="35278"/>
            </a:xfrm>
            <a:custGeom>
              <a:avLst/>
              <a:gdLst/>
              <a:ahLst/>
              <a:cxnLst/>
              <a:rect l="l" t="t" r="r" b="b"/>
              <a:pathLst>
                <a:path w="1348" h="1028" extrusionOk="0">
                  <a:moveTo>
                    <a:pt x="662" y="0"/>
                  </a:moveTo>
                  <a:cubicBezTo>
                    <a:pt x="0" y="0"/>
                    <a:pt x="0" y="1027"/>
                    <a:pt x="662" y="1027"/>
                  </a:cubicBezTo>
                  <a:cubicBezTo>
                    <a:pt x="1347" y="1027"/>
                    <a:pt x="1347" y="0"/>
                    <a:pt x="662" y="0"/>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79" name="Google Shape;1010;p26">
              <a:extLst>
                <a:ext uri="{FF2B5EF4-FFF2-40B4-BE49-F238E27FC236}">
                  <a16:creationId xmlns:a16="http://schemas.microsoft.com/office/drawing/2014/main" id="{965BC29C-096B-4BCB-9E85-3B6757BE1CAC}"/>
                </a:ext>
              </a:extLst>
            </p:cNvPr>
            <p:cNvSpPr/>
            <p:nvPr/>
          </p:nvSpPr>
          <p:spPr>
            <a:xfrm>
              <a:off x="10872921" y="3762715"/>
              <a:ext cx="46260" cy="36068"/>
            </a:xfrm>
            <a:custGeom>
              <a:avLst/>
              <a:gdLst/>
              <a:ahLst/>
              <a:cxnLst/>
              <a:rect l="l" t="t" r="r" b="b"/>
              <a:pathLst>
                <a:path w="1348" h="1051" extrusionOk="0">
                  <a:moveTo>
                    <a:pt x="663" y="0"/>
                  </a:moveTo>
                  <a:cubicBezTo>
                    <a:pt x="1" y="0"/>
                    <a:pt x="1" y="1050"/>
                    <a:pt x="663" y="1050"/>
                  </a:cubicBezTo>
                  <a:cubicBezTo>
                    <a:pt x="1348" y="1050"/>
                    <a:pt x="1348" y="0"/>
                    <a:pt x="663" y="0"/>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80" name="Google Shape;1011;p26">
              <a:extLst>
                <a:ext uri="{FF2B5EF4-FFF2-40B4-BE49-F238E27FC236}">
                  <a16:creationId xmlns:a16="http://schemas.microsoft.com/office/drawing/2014/main" id="{1AA6479D-0698-47EC-B486-3486DEA8CEDD}"/>
                </a:ext>
              </a:extLst>
            </p:cNvPr>
            <p:cNvSpPr/>
            <p:nvPr/>
          </p:nvSpPr>
          <p:spPr>
            <a:xfrm>
              <a:off x="10898008" y="3808942"/>
              <a:ext cx="46260" cy="36068"/>
            </a:xfrm>
            <a:custGeom>
              <a:avLst/>
              <a:gdLst/>
              <a:ahLst/>
              <a:cxnLst/>
              <a:rect l="l" t="t" r="r" b="b"/>
              <a:pathLst>
                <a:path w="1348" h="1051" extrusionOk="0">
                  <a:moveTo>
                    <a:pt x="685" y="0"/>
                  </a:moveTo>
                  <a:cubicBezTo>
                    <a:pt x="0" y="0"/>
                    <a:pt x="0" y="1050"/>
                    <a:pt x="685" y="1050"/>
                  </a:cubicBezTo>
                  <a:cubicBezTo>
                    <a:pt x="1347" y="1050"/>
                    <a:pt x="1347" y="0"/>
                    <a:pt x="685" y="0"/>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81" name="Google Shape;1012;p26">
              <a:extLst>
                <a:ext uri="{FF2B5EF4-FFF2-40B4-BE49-F238E27FC236}">
                  <a16:creationId xmlns:a16="http://schemas.microsoft.com/office/drawing/2014/main" id="{C44B8982-0941-4358-A00B-54F7069B23D6}"/>
                </a:ext>
              </a:extLst>
            </p:cNvPr>
            <p:cNvSpPr/>
            <p:nvPr/>
          </p:nvSpPr>
          <p:spPr>
            <a:xfrm>
              <a:off x="10507912" y="3826169"/>
              <a:ext cx="45471" cy="35278"/>
            </a:xfrm>
            <a:custGeom>
              <a:avLst/>
              <a:gdLst/>
              <a:ahLst/>
              <a:cxnLst/>
              <a:rect l="l" t="t" r="r" b="b"/>
              <a:pathLst>
                <a:path w="1325" h="1028" extrusionOk="0">
                  <a:moveTo>
                    <a:pt x="662" y="0"/>
                  </a:moveTo>
                  <a:cubicBezTo>
                    <a:pt x="0" y="0"/>
                    <a:pt x="0" y="1027"/>
                    <a:pt x="662" y="1027"/>
                  </a:cubicBezTo>
                  <a:cubicBezTo>
                    <a:pt x="1324" y="1027"/>
                    <a:pt x="1324" y="0"/>
                    <a:pt x="662" y="0"/>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82" name="Google Shape;1013;p26">
              <a:extLst>
                <a:ext uri="{FF2B5EF4-FFF2-40B4-BE49-F238E27FC236}">
                  <a16:creationId xmlns:a16="http://schemas.microsoft.com/office/drawing/2014/main" id="{D7E784D3-7B94-4A64-A83B-858DF6BAA0C1}"/>
                </a:ext>
              </a:extLst>
            </p:cNvPr>
            <p:cNvSpPr/>
            <p:nvPr/>
          </p:nvSpPr>
          <p:spPr>
            <a:xfrm>
              <a:off x="10528263" y="3771329"/>
              <a:ext cx="46260" cy="36068"/>
            </a:xfrm>
            <a:custGeom>
              <a:avLst/>
              <a:gdLst/>
              <a:ahLst/>
              <a:cxnLst/>
              <a:rect l="l" t="t" r="r" b="b"/>
              <a:pathLst>
                <a:path w="1348" h="1051" extrusionOk="0">
                  <a:moveTo>
                    <a:pt x="686" y="0"/>
                  </a:moveTo>
                  <a:cubicBezTo>
                    <a:pt x="1" y="0"/>
                    <a:pt x="1" y="1050"/>
                    <a:pt x="686" y="1050"/>
                  </a:cubicBezTo>
                  <a:cubicBezTo>
                    <a:pt x="1347" y="1050"/>
                    <a:pt x="1347" y="0"/>
                    <a:pt x="686" y="0"/>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83" name="Google Shape;1014;p26">
              <a:extLst>
                <a:ext uri="{FF2B5EF4-FFF2-40B4-BE49-F238E27FC236}">
                  <a16:creationId xmlns:a16="http://schemas.microsoft.com/office/drawing/2014/main" id="{164D5FC6-AF49-4B39-9559-0E51BBD58CF1}"/>
                </a:ext>
              </a:extLst>
            </p:cNvPr>
            <p:cNvSpPr/>
            <p:nvPr/>
          </p:nvSpPr>
          <p:spPr>
            <a:xfrm>
              <a:off x="10561964" y="3826169"/>
              <a:ext cx="46226" cy="35278"/>
            </a:xfrm>
            <a:custGeom>
              <a:avLst/>
              <a:gdLst/>
              <a:ahLst/>
              <a:cxnLst/>
              <a:rect l="l" t="t" r="r" b="b"/>
              <a:pathLst>
                <a:path w="1347" h="1028" extrusionOk="0">
                  <a:moveTo>
                    <a:pt x="685" y="0"/>
                  </a:moveTo>
                  <a:cubicBezTo>
                    <a:pt x="0" y="0"/>
                    <a:pt x="0" y="1027"/>
                    <a:pt x="685" y="1027"/>
                  </a:cubicBezTo>
                  <a:cubicBezTo>
                    <a:pt x="1347" y="1027"/>
                    <a:pt x="1347" y="0"/>
                    <a:pt x="685" y="0"/>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84" name="Google Shape;1015;p26">
              <a:extLst>
                <a:ext uri="{FF2B5EF4-FFF2-40B4-BE49-F238E27FC236}">
                  <a16:creationId xmlns:a16="http://schemas.microsoft.com/office/drawing/2014/main" id="{9677C7C6-466C-4859-83CA-5DFFDA972269}"/>
                </a:ext>
              </a:extLst>
            </p:cNvPr>
            <p:cNvSpPr/>
            <p:nvPr/>
          </p:nvSpPr>
          <p:spPr>
            <a:xfrm>
              <a:off x="10843167" y="3656987"/>
              <a:ext cx="46260" cy="35278"/>
            </a:xfrm>
            <a:custGeom>
              <a:avLst/>
              <a:gdLst/>
              <a:ahLst/>
              <a:cxnLst/>
              <a:rect l="l" t="t" r="r" b="b"/>
              <a:pathLst>
                <a:path w="1348" h="1028" extrusionOk="0">
                  <a:moveTo>
                    <a:pt x="685" y="1"/>
                  </a:moveTo>
                  <a:cubicBezTo>
                    <a:pt x="1" y="1"/>
                    <a:pt x="1" y="1028"/>
                    <a:pt x="685" y="1028"/>
                  </a:cubicBezTo>
                  <a:cubicBezTo>
                    <a:pt x="1347" y="1028"/>
                    <a:pt x="1347" y="1"/>
                    <a:pt x="685" y="1"/>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85" name="Google Shape;1016;p26">
              <a:extLst>
                <a:ext uri="{FF2B5EF4-FFF2-40B4-BE49-F238E27FC236}">
                  <a16:creationId xmlns:a16="http://schemas.microsoft.com/office/drawing/2014/main" id="{377093AF-D441-4328-85E5-EB9C09AB601D}"/>
                </a:ext>
              </a:extLst>
            </p:cNvPr>
            <p:cNvSpPr/>
            <p:nvPr/>
          </p:nvSpPr>
          <p:spPr>
            <a:xfrm>
              <a:off x="10876868" y="3677372"/>
              <a:ext cx="46226" cy="36068"/>
            </a:xfrm>
            <a:custGeom>
              <a:avLst/>
              <a:gdLst/>
              <a:ahLst/>
              <a:cxnLst/>
              <a:rect l="l" t="t" r="r" b="b"/>
              <a:pathLst>
                <a:path w="1347" h="1051" extrusionOk="0">
                  <a:moveTo>
                    <a:pt x="685" y="0"/>
                  </a:moveTo>
                  <a:cubicBezTo>
                    <a:pt x="0" y="0"/>
                    <a:pt x="0" y="1050"/>
                    <a:pt x="685" y="1050"/>
                  </a:cubicBezTo>
                  <a:cubicBezTo>
                    <a:pt x="1347" y="1050"/>
                    <a:pt x="1347" y="0"/>
                    <a:pt x="685" y="0"/>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86" name="Google Shape;1017;p26">
              <a:extLst>
                <a:ext uri="{FF2B5EF4-FFF2-40B4-BE49-F238E27FC236}">
                  <a16:creationId xmlns:a16="http://schemas.microsoft.com/office/drawing/2014/main" id="{FFEE4CD4-0123-491F-8E8B-F1A5CA8466CE}"/>
                </a:ext>
              </a:extLst>
            </p:cNvPr>
            <p:cNvSpPr/>
            <p:nvPr/>
          </p:nvSpPr>
          <p:spPr>
            <a:xfrm>
              <a:off x="10847869" y="4048620"/>
              <a:ext cx="46260" cy="35278"/>
            </a:xfrm>
            <a:custGeom>
              <a:avLst/>
              <a:gdLst/>
              <a:ahLst/>
              <a:cxnLst/>
              <a:rect l="l" t="t" r="r" b="b"/>
              <a:pathLst>
                <a:path w="1348" h="1028" extrusionOk="0">
                  <a:moveTo>
                    <a:pt x="662" y="1"/>
                  </a:moveTo>
                  <a:cubicBezTo>
                    <a:pt x="0" y="1"/>
                    <a:pt x="0" y="1028"/>
                    <a:pt x="662" y="1028"/>
                  </a:cubicBezTo>
                  <a:cubicBezTo>
                    <a:pt x="1347" y="1028"/>
                    <a:pt x="1347" y="1"/>
                    <a:pt x="662" y="1"/>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87" name="Google Shape;1018;p26">
              <a:extLst>
                <a:ext uri="{FF2B5EF4-FFF2-40B4-BE49-F238E27FC236}">
                  <a16:creationId xmlns:a16="http://schemas.microsoft.com/office/drawing/2014/main" id="{92B91E61-DDB4-4F04-BD1D-7F96F5C36D33}"/>
                </a:ext>
              </a:extLst>
            </p:cNvPr>
            <p:cNvSpPr/>
            <p:nvPr/>
          </p:nvSpPr>
          <p:spPr>
            <a:xfrm>
              <a:off x="10869009" y="4002394"/>
              <a:ext cx="45471" cy="35313"/>
            </a:xfrm>
            <a:custGeom>
              <a:avLst/>
              <a:gdLst/>
              <a:ahLst/>
              <a:cxnLst/>
              <a:rect l="l" t="t" r="r" b="b"/>
              <a:pathLst>
                <a:path w="1325" h="1029" extrusionOk="0">
                  <a:moveTo>
                    <a:pt x="663" y="1"/>
                  </a:moveTo>
                  <a:cubicBezTo>
                    <a:pt x="1" y="1"/>
                    <a:pt x="1" y="1028"/>
                    <a:pt x="663" y="1028"/>
                  </a:cubicBezTo>
                  <a:cubicBezTo>
                    <a:pt x="1325" y="1028"/>
                    <a:pt x="1325" y="1"/>
                    <a:pt x="663" y="1"/>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88" name="Google Shape;1019;p26">
              <a:extLst>
                <a:ext uri="{FF2B5EF4-FFF2-40B4-BE49-F238E27FC236}">
                  <a16:creationId xmlns:a16="http://schemas.microsoft.com/office/drawing/2014/main" id="{BFDBE0B0-0996-4361-878B-26AD62265341}"/>
                </a:ext>
              </a:extLst>
            </p:cNvPr>
            <p:cNvSpPr/>
            <p:nvPr/>
          </p:nvSpPr>
          <p:spPr>
            <a:xfrm>
              <a:off x="10389617" y="4040007"/>
              <a:ext cx="46260" cy="36068"/>
            </a:xfrm>
            <a:custGeom>
              <a:avLst/>
              <a:gdLst/>
              <a:ahLst/>
              <a:cxnLst/>
              <a:rect l="l" t="t" r="r" b="b"/>
              <a:pathLst>
                <a:path w="1348" h="1051" extrusionOk="0">
                  <a:moveTo>
                    <a:pt x="685" y="1"/>
                  </a:moveTo>
                  <a:cubicBezTo>
                    <a:pt x="1" y="1"/>
                    <a:pt x="1" y="1050"/>
                    <a:pt x="685" y="1050"/>
                  </a:cubicBezTo>
                  <a:cubicBezTo>
                    <a:pt x="1347" y="1050"/>
                    <a:pt x="1347" y="1"/>
                    <a:pt x="685" y="1"/>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89" name="Google Shape;1020;p26">
              <a:extLst>
                <a:ext uri="{FF2B5EF4-FFF2-40B4-BE49-F238E27FC236}">
                  <a16:creationId xmlns:a16="http://schemas.microsoft.com/office/drawing/2014/main" id="{B10311F3-C00A-4877-9D22-A2B88255218B}"/>
                </a:ext>
              </a:extLst>
            </p:cNvPr>
            <p:cNvSpPr/>
            <p:nvPr/>
          </p:nvSpPr>
          <p:spPr>
            <a:xfrm>
              <a:off x="10394319" y="3989868"/>
              <a:ext cx="46260" cy="35278"/>
            </a:xfrm>
            <a:custGeom>
              <a:avLst/>
              <a:gdLst/>
              <a:ahLst/>
              <a:cxnLst/>
              <a:rect l="l" t="t" r="r" b="b"/>
              <a:pathLst>
                <a:path w="1348" h="1028" extrusionOk="0">
                  <a:moveTo>
                    <a:pt x="663" y="1"/>
                  </a:moveTo>
                  <a:cubicBezTo>
                    <a:pt x="1" y="1"/>
                    <a:pt x="1" y="1028"/>
                    <a:pt x="663" y="1028"/>
                  </a:cubicBezTo>
                  <a:cubicBezTo>
                    <a:pt x="1347" y="1028"/>
                    <a:pt x="1347" y="1"/>
                    <a:pt x="663" y="1"/>
                  </a:cubicBezTo>
                  <a:close/>
                </a:path>
              </a:pathLst>
            </a:custGeom>
            <a:solidFill>
              <a:srgbClr val="11564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grpSp>
          <p:nvGrpSpPr>
            <p:cNvPr id="90" name="Google Shape;1021;p26">
              <a:extLst>
                <a:ext uri="{FF2B5EF4-FFF2-40B4-BE49-F238E27FC236}">
                  <a16:creationId xmlns:a16="http://schemas.microsoft.com/office/drawing/2014/main" id="{745DD986-0A24-4FB6-8140-38BD277A451E}"/>
                </a:ext>
              </a:extLst>
            </p:cNvPr>
            <p:cNvGrpSpPr/>
            <p:nvPr/>
          </p:nvGrpSpPr>
          <p:grpSpPr>
            <a:xfrm flipH="1">
              <a:off x="9695309" y="3332031"/>
              <a:ext cx="1326567" cy="2008192"/>
              <a:chOff x="4073425" y="351950"/>
              <a:chExt cx="1608350" cy="2254875"/>
            </a:xfrm>
          </p:grpSpPr>
          <p:sp>
            <p:nvSpPr>
              <p:cNvPr id="91" name="Google Shape;1022;p26">
                <a:extLst>
                  <a:ext uri="{FF2B5EF4-FFF2-40B4-BE49-F238E27FC236}">
                    <a16:creationId xmlns:a16="http://schemas.microsoft.com/office/drawing/2014/main" id="{3AB7DF56-6683-4502-8B1D-C2F3CCC8B696}"/>
                  </a:ext>
                </a:extLst>
              </p:cNvPr>
              <p:cNvSpPr/>
              <p:nvPr/>
            </p:nvSpPr>
            <p:spPr>
              <a:xfrm>
                <a:off x="4940800" y="2303450"/>
                <a:ext cx="29425" cy="173600"/>
              </a:xfrm>
              <a:custGeom>
                <a:avLst/>
                <a:gdLst/>
                <a:ahLst/>
                <a:cxnLst/>
                <a:rect l="l" t="t" r="r" b="b"/>
                <a:pathLst>
                  <a:path w="1177" h="6944" extrusionOk="0">
                    <a:moveTo>
                      <a:pt x="400" y="0"/>
                    </a:moveTo>
                    <a:cubicBezTo>
                      <a:pt x="267" y="0"/>
                      <a:pt x="134" y="45"/>
                      <a:pt x="1" y="45"/>
                    </a:cubicBezTo>
                    <a:cubicBezTo>
                      <a:pt x="223" y="2307"/>
                      <a:pt x="489" y="4526"/>
                      <a:pt x="755" y="6744"/>
                    </a:cubicBezTo>
                    <a:cubicBezTo>
                      <a:pt x="755" y="6877"/>
                      <a:pt x="866" y="6944"/>
                      <a:pt x="971" y="6944"/>
                    </a:cubicBezTo>
                    <a:cubicBezTo>
                      <a:pt x="1077" y="6944"/>
                      <a:pt x="1177" y="6877"/>
                      <a:pt x="1154" y="6744"/>
                    </a:cubicBezTo>
                    <a:cubicBezTo>
                      <a:pt x="888" y="4481"/>
                      <a:pt x="666" y="2263"/>
                      <a:pt x="400" y="0"/>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92" name="Google Shape;1023;p26">
                <a:extLst>
                  <a:ext uri="{FF2B5EF4-FFF2-40B4-BE49-F238E27FC236}">
                    <a16:creationId xmlns:a16="http://schemas.microsoft.com/office/drawing/2014/main" id="{02B10A8D-D958-430B-88E8-CA0D6153EEE1}"/>
                  </a:ext>
                </a:extLst>
              </p:cNvPr>
              <p:cNvSpPr/>
              <p:nvPr/>
            </p:nvSpPr>
            <p:spPr>
              <a:xfrm>
                <a:off x="4936925" y="2270725"/>
                <a:ext cx="13900" cy="33850"/>
              </a:xfrm>
              <a:custGeom>
                <a:avLst/>
                <a:gdLst/>
                <a:ahLst/>
                <a:cxnLst/>
                <a:rect l="l" t="t" r="r" b="b"/>
                <a:pathLst>
                  <a:path w="556" h="1354" extrusionOk="0">
                    <a:moveTo>
                      <a:pt x="189" y="0"/>
                    </a:moveTo>
                    <a:cubicBezTo>
                      <a:pt x="89" y="0"/>
                      <a:pt x="1" y="67"/>
                      <a:pt x="23" y="200"/>
                    </a:cubicBezTo>
                    <a:cubicBezTo>
                      <a:pt x="67" y="599"/>
                      <a:pt x="112" y="999"/>
                      <a:pt x="156" y="1354"/>
                    </a:cubicBezTo>
                    <a:cubicBezTo>
                      <a:pt x="289" y="1354"/>
                      <a:pt x="422" y="1309"/>
                      <a:pt x="555" y="1309"/>
                    </a:cubicBezTo>
                    <a:cubicBezTo>
                      <a:pt x="511" y="910"/>
                      <a:pt x="466" y="555"/>
                      <a:pt x="422" y="200"/>
                    </a:cubicBezTo>
                    <a:cubicBezTo>
                      <a:pt x="400" y="67"/>
                      <a:pt x="289" y="0"/>
                      <a:pt x="189" y="0"/>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93" name="Google Shape;1024;p26">
                <a:extLst>
                  <a:ext uri="{FF2B5EF4-FFF2-40B4-BE49-F238E27FC236}">
                    <a16:creationId xmlns:a16="http://schemas.microsoft.com/office/drawing/2014/main" id="{06E60471-D37C-422D-9667-65EFC5C999BA}"/>
                  </a:ext>
                </a:extLst>
              </p:cNvPr>
              <p:cNvSpPr/>
              <p:nvPr/>
            </p:nvSpPr>
            <p:spPr>
              <a:xfrm>
                <a:off x="4824325" y="2469725"/>
                <a:ext cx="151650" cy="91900"/>
              </a:xfrm>
              <a:custGeom>
                <a:avLst/>
                <a:gdLst/>
                <a:ahLst/>
                <a:cxnLst/>
                <a:rect l="l" t="t" r="r" b="b"/>
                <a:pathLst>
                  <a:path w="6066" h="3676" extrusionOk="0">
                    <a:moveTo>
                      <a:pt x="5765" y="1"/>
                    </a:moveTo>
                    <a:cubicBezTo>
                      <a:pt x="5752" y="1"/>
                      <a:pt x="5739" y="2"/>
                      <a:pt x="5725" y="4"/>
                    </a:cubicBezTo>
                    <a:cubicBezTo>
                      <a:pt x="3506" y="492"/>
                      <a:pt x="1599" y="1646"/>
                      <a:pt x="134" y="3332"/>
                    </a:cubicBezTo>
                    <a:cubicBezTo>
                      <a:pt x="1" y="3466"/>
                      <a:pt x="119" y="3675"/>
                      <a:pt x="261" y="3675"/>
                    </a:cubicBezTo>
                    <a:cubicBezTo>
                      <a:pt x="308" y="3675"/>
                      <a:pt x="357" y="3653"/>
                      <a:pt x="401" y="3598"/>
                    </a:cubicBezTo>
                    <a:cubicBezTo>
                      <a:pt x="1865" y="1957"/>
                      <a:pt x="3684" y="892"/>
                      <a:pt x="5813" y="404"/>
                    </a:cubicBezTo>
                    <a:cubicBezTo>
                      <a:pt x="6066" y="362"/>
                      <a:pt x="5999" y="1"/>
                      <a:pt x="5765" y="1"/>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94" name="Google Shape;1025;p26">
                <a:extLst>
                  <a:ext uri="{FF2B5EF4-FFF2-40B4-BE49-F238E27FC236}">
                    <a16:creationId xmlns:a16="http://schemas.microsoft.com/office/drawing/2014/main" id="{0662BB6F-B711-415A-8ADC-8E21313377C9}"/>
                  </a:ext>
                </a:extLst>
              </p:cNvPr>
              <p:cNvSpPr/>
              <p:nvPr/>
            </p:nvSpPr>
            <p:spPr>
              <a:xfrm>
                <a:off x="4914200" y="2467275"/>
                <a:ext cx="61125" cy="139550"/>
              </a:xfrm>
              <a:custGeom>
                <a:avLst/>
                <a:gdLst/>
                <a:ahLst/>
                <a:cxnLst/>
                <a:rect l="l" t="t" r="r" b="b"/>
                <a:pathLst>
                  <a:path w="2445" h="5582" extrusionOk="0">
                    <a:moveTo>
                      <a:pt x="2132" y="0"/>
                    </a:moveTo>
                    <a:cubicBezTo>
                      <a:pt x="2085" y="0"/>
                      <a:pt x="2037" y="17"/>
                      <a:pt x="1997" y="58"/>
                    </a:cubicBezTo>
                    <a:cubicBezTo>
                      <a:pt x="666" y="1522"/>
                      <a:pt x="0" y="3386"/>
                      <a:pt x="133" y="5382"/>
                    </a:cubicBezTo>
                    <a:cubicBezTo>
                      <a:pt x="133" y="5515"/>
                      <a:pt x="244" y="5582"/>
                      <a:pt x="355" y="5582"/>
                    </a:cubicBezTo>
                    <a:cubicBezTo>
                      <a:pt x="466" y="5582"/>
                      <a:pt x="577" y="5515"/>
                      <a:pt x="577" y="5382"/>
                    </a:cubicBezTo>
                    <a:cubicBezTo>
                      <a:pt x="444" y="3519"/>
                      <a:pt x="1021" y="1744"/>
                      <a:pt x="2307" y="369"/>
                    </a:cubicBezTo>
                    <a:cubicBezTo>
                      <a:pt x="2444" y="198"/>
                      <a:pt x="2291" y="0"/>
                      <a:pt x="2132" y="0"/>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95" name="Google Shape;1026;p26">
                <a:extLst>
                  <a:ext uri="{FF2B5EF4-FFF2-40B4-BE49-F238E27FC236}">
                    <a16:creationId xmlns:a16="http://schemas.microsoft.com/office/drawing/2014/main" id="{7BBAFE0D-07C5-46FB-B912-FA3CC68BFFE2}"/>
                  </a:ext>
                </a:extLst>
              </p:cNvPr>
              <p:cNvSpPr/>
              <p:nvPr/>
            </p:nvSpPr>
            <p:spPr>
              <a:xfrm>
                <a:off x="4967425" y="2470375"/>
                <a:ext cx="95925" cy="102925"/>
              </a:xfrm>
              <a:custGeom>
                <a:avLst/>
                <a:gdLst/>
                <a:ahLst/>
                <a:cxnLst/>
                <a:rect l="l" t="t" r="r" b="b"/>
                <a:pathLst>
                  <a:path w="3837" h="4117" extrusionOk="0">
                    <a:moveTo>
                      <a:pt x="206" y="1"/>
                    </a:moveTo>
                    <a:cubicBezTo>
                      <a:pt x="101" y="1"/>
                      <a:pt x="1" y="67"/>
                      <a:pt x="1" y="200"/>
                    </a:cubicBezTo>
                    <a:cubicBezTo>
                      <a:pt x="134" y="2152"/>
                      <a:pt x="1554" y="3794"/>
                      <a:pt x="3506" y="4105"/>
                    </a:cubicBezTo>
                    <a:cubicBezTo>
                      <a:pt x="3530" y="4113"/>
                      <a:pt x="3553" y="4116"/>
                      <a:pt x="3574" y="4116"/>
                    </a:cubicBezTo>
                    <a:cubicBezTo>
                      <a:pt x="3785" y="4116"/>
                      <a:pt x="3837" y="3746"/>
                      <a:pt x="3595" y="3705"/>
                    </a:cubicBezTo>
                    <a:cubicBezTo>
                      <a:pt x="1864" y="3395"/>
                      <a:pt x="533" y="1975"/>
                      <a:pt x="444" y="200"/>
                    </a:cubicBezTo>
                    <a:cubicBezTo>
                      <a:pt x="422" y="67"/>
                      <a:pt x="311" y="1"/>
                      <a:pt x="206" y="1"/>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96" name="Google Shape;1027;p26">
                <a:extLst>
                  <a:ext uri="{FF2B5EF4-FFF2-40B4-BE49-F238E27FC236}">
                    <a16:creationId xmlns:a16="http://schemas.microsoft.com/office/drawing/2014/main" id="{3B387B5B-31E3-4F4A-8960-12287C65FC55}"/>
                  </a:ext>
                </a:extLst>
              </p:cNvPr>
              <p:cNvSpPr/>
              <p:nvPr/>
            </p:nvSpPr>
            <p:spPr>
              <a:xfrm>
                <a:off x="4644650" y="2291250"/>
                <a:ext cx="17775" cy="174850"/>
              </a:xfrm>
              <a:custGeom>
                <a:avLst/>
                <a:gdLst/>
                <a:ahLst/>
                <a:cxnLst/>
                <a:rect l="l" t="t" r="r" b="b"/>
                <a:pathLst>
                  <a:path w="711" h="6994" extrusionOk="0">
                    <a:moveTo>
                      <a:pt x="311" y="0"/>
                    </a:moveTo>
                    <a:cubicBezTo>
                      <a:pt x="223" y="2263"/>
                      <a:pt x="134" y="4526"/>
                      <a:pt x="1" y="6744"/>
                    </a:cubicBezTo>
                    <a:cubicBezTo>
                      <a:pt x="1" y="6899"/>
                      <a:pt x="136" y="6994"/>
                      <a:pt x="257" y="6994"/>
                    </a:cubicBezTo>
                    <a:cubicBezTo>
                      <a:pt x="345" y="6994"/>
                      <a:pt x="426" y="6944"/>
                      <a:pt x="444" y="6833"/>
                    </a:cubicBezTo>
                    <a:cubicBezTo>
                      <a:pt x="533" y="4570"/>
                      <a:pt x="622" y="2352"/>
                      <a:pt x="711" y="133"/>
                    </a:cubicBezTo>
                    <a:cubicBezTo>
                      <a:pt x="578" y="89"/>
                      <a:pt x="444" y="45"/>
                      <a:pt x="311" y="0"/>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97" name="Google Shape;1028;p26">
                <a:extLst>
                  <a:ext uri="{FF2B5EF4-FFF2-40B4-BE49-F238E27FC236}">
                    <a16:creationId xmlns:a16="http://schemas.microsoft.com/office/drawing/2014/main" id="{D119D436-8315-460D-93BA-2D23895B59C1}"/>
                  </a:ext>
                </a:extLst>
              </p:cNvPr>
              <p:cNvSpPr/>
              <p:nvPr/>
            </p:nvSpPr>
            <p:spPr>
              <a:xfrm>
                <a:off x="4652425" y="2258375"/>
                <a:ext cx="12225" cy="36225"/>
              </a:xfrm>
              <a:custGeom>
                <a:avLst/>
                <a:gdLst/>
                <a:ahLst/>
                <a:cxnLst/>
                <a:rect l="l" t="t" r="r" b="b"/>
                <a:pathLst>
                  <a:path w="489" h="1449" extrusionOk="0">
                    <a:moveTo>
                      <a:pt x="213" y="1"/>
                    </a:moveTo>
                    <a:cubicBezTo>
                      <a:pt x="123" y="1"/>
                      <a:pt x="45" y="50"/>
                      <a:pt x="45" y="162"/>
                    </a:cubicBezTo>
                    <a:cubicBezTo>
                      <a:pt x="45" y="561"/>
                      <a:pt x="0" y="916"/>
                      <a:pt x="0" y="1315"/>
                    </a:cubicBezTo>
                    <a:cubicBezTo>
                      <a:pt x="133" y="1360"/>
                      <a:pt x="267" y="1404"/>
                      <a:pt x="400" y="1448"/>
                    </a:cubicBezTo>
                    <a:cubicBezTo>
                      <a:pt x="444" y="1049"/>
                      <a:pt x="444" y="650"/>
                      <a:pt x="488" y="250"/>
                    </a:cubicBezTo>
                    <a:cubicBezTo>
                      <a:pt x="488" y="96"/>
                      <a:pt x="339" y="1"/>
                      <a:pt x="213" y="1"/>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98" name="Google Shape;1029;p26">
                <a:extLst>
                  <a:ext uri="{FF2B5EF4-FFF2-40B4-BE49-F238E27FC236}">
                    <a16:creationId xmlns:a16="http://schemas.microsoft.com/office/drawing/2014/main" id="{F19DC3AF-14D6-4944-8540-C176E1A5E3D4}"/>
                  </a:ext>
                </a:extLst>
              </p:cNvPr>
              <p:cNvSpPr/>
              <p:nvPr/>
            </p:nvSpPr>
            <p:spPr>
              <a:xfrm>
                <a:off x="4498200" y="2458725"/>
                <a:ext cx="163125" cy="70000"/>
              </a:xfrm>
              <a:custGeom>
                <a:avLst/>
                <a:gdLst/>
                <a:ahLst/>
                <a:cxnLst/>
                <a:rect l="l" t="t" r="r" b="b"/>
                <a:pathLst>
                  <a:path w="6525" h="2800" extrusionOk="0">
                    <a:moveTo>
                      <a:pt x="6214" y="1"/>
                    </a:moveTo>
                    <a:cubicBezTo>
                      <a:pt x="3951" y="178"/>
                      <a:pt x="1910" y="977"/>
                      <a:pt x="180" y="2397"/>
                    </a:cubicBezTo>
                    <a:cubicBezTo>
                      <a:pt x="0" y="2540"/>
                      <a:pt x="111" y="2800"/>
                      <a:pt x="277" y="2800"/>
                    </a:cubicBezTo>
                    <a:cubicBezTo>
                      <a:pt x="317" y="2800"/>
                      <a:pt x="359" y="2785"/>
                      <a:pt x="401" y="2752"/>
                    </a:cubicBezTo>
                    <a:cubicBezTo>
                      <a:pt x="2087" y="1376"/>
                      <a:pt x="4084" y="577"/>
                      <a:pt x="6258" y="444"/>
                    </a:cubicBezTo>
                    <a:cubicBezTo>
                      <a:pt x="6524" y="400"/>
                      <a:pt x="6480" y="1"/>
                      <a:pt x="6214" y="1"/>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99" name="Google Shape;1030;p26">
                <a:extLst>
                  <a:ext uri="{FF2B5EF4-FFF2-40B4-BE49-F238E27FC236}">
                    <a16:creationId xmlns:a16="http://schemas.microsoft.com/office/drawing/2014/main" id="{0FD83AF4-F8DC-45BD-B5C2-D384E4FC9036}"/>
                  </a:ext>
                </a:extLst>
              </p:cNvPr>
              <p:cNvSpPr/>
              <p:nvPr/>
            </p:nvSpPr>
            <p:spPr>
              <a:xfrm>
                <a:off x="4583650" y="2456400"/>
                <a:ext cx="77725" cy="131725"/>
              </a:xfrm>
              <a:custGeom>
                <a:avLst/>
                <a:gdLst/>
                <a:ahLst/>
                <a:cxnLst/>
                <a:rect l="l" t="t" r="r" b="b"/>
                <a:pathLst>
                  <a:path w="3109" h="5269" extrusionOk="0">
                    <a:moveTo>
                      <a:pt x="2814" y="1"/>
                    </a:moveTo>
                    <a:cubicBezTo>
                      <a:pt x="2778" y="1"/>
                      <a:pt x="2741" y="15"/>
                      <a:pt x="2707" y="49"/>
                    </a:cubicBezTo>
                    <a:cubicBezTo>
                      <a:pt x="1110" y="1292"/>
                      <a:pt x="178" y="3022"/>
                      <a:pt x="0" y="5019"/>
                    </a:cubicBezTo>
                    <a:cubicBezTo>
                      <a:pt x="0" y="5173"/>
                      <a:pt x="135" y="5268"/>
                      <a:pt x="248" y="5268"/>
                    </a:cubicBezTo>
                    <a:cubicBezTo>
                      <a:pt x="330" y="5268"/>
                      <a:pt x="400" y="5219"/>
                      <a:pt x="400" y="5107"/>
                    </a:cubicBezTo>
                    <a:cubicBezTo>
                      <a:pt x="577" y="3199"/>
                      <a:pt x="1465" y="1558"/>
                      <a:pt x="2929" y="404"/>
                    </a:cubicBezTo>
                    <a:cubicBezTo>
                      <a:pt x="3108" y="261"/>
                      <a:pt x="2968" y="1"/>
                      <a:pt x="2814" y="1"/>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00" name="Google Shape;1031;p26">
                <a:extLst>
                  <a:ext uri="{FF2B5EF4-FFF2-40B4-BE49-F238E27FC236}">
                    <a16:creationId xmlns:a16="http://schemas.microsoft.com/office/drawing/2014/main" id="{1E6DD94A-69B4-46E5-B1F0-22C347AD87F6}"/>
                  </a:ext>
                </a:extLst>
              </p:cNvPr>
              <p:cNvSpPr/>
              <p:nvPr/>
            </p:nvSpPr>
            <p:spPr>
              <a:xfrm>
                <a:off x="4649100" y="2460450"/>
                <a:ext cx="84775" cy="115100"/>
              </a:xfrm>
              <a:custGeom>
                <a:avLst/>
                <a:gdLst/>
                <a:ahLst/>
                <a:cxnLst/>
                <a:rect l="l" t="t" r="r" b="b"/>
                <a:pathLst>
                  <a:path w="3391" h="4604" extrusionOk="0">
                    <a:moveTo>
                      <a:pt x="336" y="1"/>
                    </a:moveTo>
                    <a:cubicBezTo>
                      <a:pt x="242" y="1"/>
                      <a:pt x="153" y="60"/>
                      <a:pt x="133" y="198"/>
                    </a:cubicBezTo>
                    <a:cubicBezTo>
                      <a:pt x="0" y="2106"/>
                      <a:pt x="1154" y="3925"/>
                      <a:pt x="2973" y="4590"/>
                    </a:cubicBezTo>
                    <a:cubicBezTo>
                      <a:pt x="2999" y="4599"/>
                      <a:pt x="3025" y="4603"/>
                      <a:pt x="3049" y="4603"/>
                    </a:cubicBezTo>
                    <a:cubicBezTo>
                      <a:pt x="3270" y="4603"/>
                      <a:pt x="3390" y="4271"/>
                      <a:pt x="3150" y="4191"/>
                    </a:cubicBezTo>
                    <a:cubicBezTo>
                      <a:pt x="1509" y="3614"/>
                      <a:pt x="400" y="2017"/>
                      <a:pt x="577" y="242"/>
                    </a:cubicBezTo>
                    <a:cubicBezTo>
                      <a:pt x="577" y="94"/>
                      <a:pt x="453" y="1"/>
                      <a:pt x="336" y="1"/>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01" name="Google Shape;1032;p26">
                <a:extLst>
                  <a:ext uri="{FF2B5EF4-FFF2-40B4-BE49-F238E27FC236}">
                    <a16:creationId xmlns:a16="http://schemas.microsoft.com/office/drawing/2014/main" id="{C26417B7-7205-47E3-9546-2BF418FA41D8}"/>
                  </a:ext>
                </a:extLst>
              </p:cNvPr>
              <p:cNvSpPr/>
              <p:nvPr/>
            </p:nvSpPr>
            <p:spPr>
              <a:xfrm>
                <a:off x="4073425" y="509475"/>
                <a:ext cx="1388725" cy="1805875"/>
              </a:xfrm>
              <a:custGeom>
                <a:avLst/>
                <a:gdLst/>
                <a:ahLst/>
                <a:cxnLst/>
                <a:rect l="l" t="t" r="r" b="b"/>
                <a:pathLst>
                  <a:path w="55549" h="72235" extrusionOk="0">
                    <a:moveTo>
                      <a:pt x="27909" y="0"/>
                    </a:moveTo>
                    <a:cubicBezTo>
                      <a:pt x="26529" y="0"/>
                      <a:pt x="25078" y="109"/>
                      <a:pt x="23560" y="327"/>
                    </a:cubicBezTo>
                    <a:cubicBezTo>
                      <a:pt x="7853" y="2590"/>
                      <a:pt x="1110" y="6494"/>
                      <a:pt x="533" y="26726"/>
                    </a:cubicBezTo>
                    <a:cubicBezTo>
                      <a:pt x="0" y="46913"/>
                      <a:pt x="5058" y="65459"/>
                      <a:pt x="22450" y="71049"/>
                    </a:cubicBezTo>
                    <a:cubicBezTo>
                      <a:pt x="25016" y="71880"/>
                      <a:pt x="27545" y="72235"/>
                      <a:pt x="29992" y="72235"/>
                    </a:cubicBezTo>
                    <a:cubicBezTo>
                      <a:pt x="44134" y="72235"/>
                      <a:pt x="55548" y="60402"/>
                      <a:pt x="55549" y="60401"/>
                    </a:cubicBezTo>
                    <a:lnTo>
                      <a:pt x="55549" y="60401"/>
                    </a:lnTo>
                    <a:cubicBezTo>
                      <a:pt x="54951" y="60678"/>
                      <a:pt x="54383" y="60811"/>
                      <a:pt x="53845" y="60811"/>
                    </a:cubicBezTo>
                    <a:cubicBezTo>
                      <a:pt x="47839" y="60811"/>
                      <a:pt x="45568" y="44236"/>
                      <a:pt x="46586" y="26726"/>
                    </a:cubicBezTo>
                    <a:cubicBezTo>
                      <a:pt x="47589" y="9487"/>
                      <a:pt x="40839" y="0"/>
                      <a:pt x="27909" y="0"/>
                    </a:cubicBezTo>
                    <a:close/>
                  </a:path>
                </a:pathLst>
              </a:custGeom>
              <a:solidFill>
                <a:srgbClr val="E6C2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02" name="Google Shape;1033;p26">
                <a:extLst>
                  <a:ext uri="{FF2B5EF4-FFF2-40B4-BE49-F238E27FC236}">
                    <a16:creationId xmlns:a16="http://schemas.microsoft.com/office/drawing/2014/main" id="{F05B3D31-99A8-44B1-9BD6-C641CF50CA98}"/>
                  </a:ext>
                </a:extLst>
              </p:cNvPr>
              <p:cNvSpPr/>
              <p:nvPr/>
            </p:nvSpPr>
            <p:spPr>
              <a:xfrm>
                <a:off x="5217500" y="1235275"/>
                <a:ext cx="464275" cy="948775"/>
              </a:xfrm>
              <a:custGeom>
                <a:avLst/>
                <a:gdLst/>
                <a:ahLst/>
                <a:cxnLst/>
                <a:rect l="l" t="t" r="r" b="b"/>
                <a:pathLst>
                  <a:path w="18571" h="37951" extrusionOk="0">
                    <a:moveTo>
                      <a:pt x="690" y="1"/>
                    </a:moveTo>
                    <a:lnTo>
                      <a:pt x="690" y="1"/>
                    </a:lnTo>
                    <a:cubicBezTo>
                      <a:pt x="1" y="16632"/>
                      <a:pt x="2352" y="31780"/>
                      <a:pt x="8084" y="31780"/>
                    </a:cubicBezTo>
                    <a:cubicBezTo>
                      <a:pt x="8621" y="31780"/>
                      <a:pt x="9189" y="31647"/>
                      <a:pt x="9786" y="31369"/>
                    </a:cubicBezTo>
                    <a:lnTo>
                      <a:pt x="9786" y="31369"/>
                    </a:lnTo>
                    <a:cubicBezTo>
                      <a:pt x="9786" y="31369"/>
                      <a:pt x="7345" y="33942"/>
                      <a:pt x="3264" y="36649"/>
                    </a:cubicBezTo>
                    <a:cubicBezTo>
                      <a:pt x="6567" y="37575"/>
                      <a:pt x="9772" y="37950"/>
                      <a:pt x="12640" y="37950"/>
                    </a:cubicBezTo>
                    <a:cubicBezTo>
                      <a:pt x="14855" y="37950"/>
                      <a:pt x="16869" y="37726"/>
                      <a:pt x="18571" y="37359"/>
                    </a:cubicBezTo>
                    <a:cubicBezTo>
                      <a:pt x="18571" y="37359"/>
                      <a:pt x="11782" y="30570"/>
                      <a:pt x="9919" y="20676"/>
                    </a:cubicBezTo>
                    <a:cubicBezTo>
                      <a:pt x="8677" y="14065"/>
                      <a:pt x="6369" y="4171"/>
                      <a:pt x="690" y="1"/>
                    </a:cubicBezTo>
                    <a:close/>
                  </a:path>
                </a:pathLst>
              </a:custGeom>
              <a:solidFill>
                <a:srgbClr val="7C674C"/>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03" name="Google Shape;1034;p26">
                <a:extLst>
                  <a:ext uri="{FF2B5EF4-FFF2-40B4-BE49-F238E27FC236}">
                    <a16:creationId xmlns:a16="http://schemas.microsoft.com/office/drawing/2014/main" id="{99C85E76-ECE2-496B-AFCC-DB469D663F02}"/>
                  </a:ext>
                </a:extLst>
              </p:cNvPr>
              <p:cNvSpPr/>
              <p:nvPr/>
            </p:nvSpPr>
            <p:spPr>
              <a:xfrm>
                <a:off x="4554800" y="1184500"/>
                <a:ext cx="907350" cy="967000"/>
              </a:xfrm>
              <a:custGeom>
                <a:avLst/>
                <a:gdLst/>
                <a:ahLst/>
                <a:cxnLst/>
                <a:rect l="l" t="t" r="r" b="b"/>
                <a:pathLst>
                  <a:path w="36294" h="38680" extrusionOk="0">
                    <a:moveTo>
                      <a:pt x="21194" y="0"/>
                    </a:moveTo>
                    <a:cubicBezTo>
                      <a:pt x="19643" y="0"/>
                      <a:pt x="17937" y="330"/>
                      <a:pt x="16062" y="1056"/>
                    </a:cubicBezTo>
                    <a:cubicBezTo>
                      <a:pt x="16062" y="1056"/>
                      <a:pt x="1" y="8510"/>
                      <a:pt x="9851" y="23950"/>
                    </a:cubicBezTo>
                    <a:cubicBezTo>
                      <a:pt x="15263" y="32380"/>
                      <a:pt x="22717" y="36772"/>
                      <a:pt x="29772" y="38680"/>
                    </a:cubicBezTo>
                    <a:cubicBezTo>
                      <a:pt x="33853" y="35973"/>
                      <a:pt x="36294" y="33400"/>
                      <a:pt x="36294" y="33400"/>
                    </a:cubicBezTo>
                    <a:lnTo>
                      <a:pt x="36294" y="33400"/>
                    </a:lnTo>
                    <a:cubicBezTo>
                      <a:pt x="35697" y="33678"/>
                      <a:pt x="35129" y="33811"/>
                      <a:pt x="34592" y="33811"/>
                    </a:cubicBezTo>
                    <a:cubicBezTo>
                      <a:pt x="28860" y="33811"/>
                      <a:pt x="26509" y="18663"/>
                      <a:pt x="27198" y="2032"/>
                    </a:cubicBezTo>
                    <a:cubicBezTo>
                      <a:pt x="25518" y="751"/>
                      <a:pt x="23532" y="0"/>
                      <a:pt x="21194" y="0"/>
                    </a:cubicBezTo>
                    <a:close/>
                  </a:path>
                </a:pathLst>
              </a:custGeom>
              <a:solidFill>
                <a:srgbClr val="7C674C"/>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04" name="Google Shape;1035;p26">
                <a:extLst>
                  <a:ext uri="{FF2B5EF4-FFF2-40B4-BE49-F238E27FC236}">
                    <a16:creationId xmlns:a16="http://schemas.microsoft.com/office/drawing/2014/main" id="{5191F40F-C30F-4809-ACF6-8AF51BC8E6A9}"/>
                  </a:ext>
                </a:extLst>
              </p:cNvPr>
              <p:cNvSpPr/>
              <p:nvPr/>
            </p:nvSpPr>
            <p:spPr>
              <a:xfrm>
                <a:off x="4950800" y="1785450"/>
                <a:ext cx="145325" cy="130300"/>
              </a:xfrm>
              <a:custGeom>
                <a:avLst/>
                <a:gdLst/>
                <a:ahLst/>
                <a:cxnLst/>
                <a:rect l="l" t="t" r="r" b="b"/>
                <a:pathLst>
                  <a:path w="5813" h="5212" extrusionOk="0">
                    <a:moveTo>
                      <a:pt x="4836" y="0"/>
                    </a:moveTo>
                    <a:lnTo>
                      <a:pt x="4836" y="0"/>
                    </a:lnTo>
                    <a:cubicBezTo>
                      <a:pt x="4969" y="932"/>
                      <a:pt x="5014" y="1775"/>
                      <a:pt x="5014" y="2662"/>
                    </a:cubicBezTo>
                    <a:cubicBezTo>
                      <a:pt x="4969" y="3062"/>
                      <a:pt x="4969" y="3550"/>
                      <a:pt x="4881" y="3816"/>
                    </a:cubicBezTo>
                    <a:cubicBezTo>
                      <a:pt x="4748" y="4127"/>
                      <a:pt x="4570" y="4260"/>
                      <a:pt x="4260" y="4304"/>
                    </a:cubicBezTo>
                    <a:cubicBezTo>
                      <a:pt x="4198" y="4317"/>
                      <a:pt x="4135" y="4323"/>
                      <a:pt x="4072" y="4323"/>
                    </a:cubicBezTo>
                    <a:cubicBezTo>
                      <a:pt x="3497" y="4323"/>
                      <a:pt x="2854" y="3812"/>
                      <a:pt x="2174" y="3372"/>
                    </a:cubicBezTo>
                    <a:cubicBezTo>
                      <a:pt x="1464" y="2884"/>
                      <a:pt x="754" y="2352"/>
                      <a:pt x="0" y="1819"/>
                    </a:cubicBezTo>
                    <a:lnTo>
                      <a:pt x="0" y="1819"/>
                    </a:lnTo>
                    <a:cubicBezTo>
                      <a:pt x="488" y="2574"/>
                      <a:pt x="1065" y="3284"/>
                      <a:pt x="1731" y="3905"/>
                    </a:cubicBezTo>
                    <a:cubicBezTo>
                      <a:pt x="2086" y="4215"/>
                      <a:pt x="2440" y="4526"/>
                      <a:pt x="2840" y="4792"/>
                    </a:cubicBezTo>
                    <a:cubicBezTo>
                      <a:pt x="3178" y="5018"/>
                      <a:pt x="3612" y="5211"/>
                      <a:pt x="4114" y="5211"/>
                    </a:cubicBezTo>
                    <a:cubicBezTo>
                      <a:pt x="4205" y="5211"/>
                      <a:pt x="4298" y="5205"/>
                      <a:pt x="4393" y="5191"/>
                    </a:cubicBezTo>
                    <a:cubicBezTo>
                      <a:pt x="4659" y="5147"/>
                      <a:pt x="4969" y="5058"/>
                      <a:pt x="5191" y="4836"/>
                    </a:cubicBezTo>
                    <a:cubicBezTo>
                      <a:pt x="5457" y="4659"/>
                      <a:pt x="5635" y="4348"/>
                      <a:pt x="5679" y="4082"/>
                    </a:cubicBezTo>
                    <a:cubicBezTo>
                      <a:pt x="5812" y="3505"/>
                      <a:pt x="5768" y="3062"/>
                      <a:pt x="5724" y="2618"/>
                    </a:cubicBezTo>
                    <a:cubicBezTo>
                      <a:pt x="5591" y="1686"/>
                      <a:pt x="5324" y="799"/>
                      <a:pt x="4836" y="0"/>
                    </a:cubicBezTo>
                    <a:close/>
                  </a:path>
                </a:pathLst>
              </a:custGeom>
              <a:solidFill>
                <a:srgbClr val="E6C2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05" name="Google Shape;1036;p26">
                <a:extLst>
                  <a:ext uri="{FF2B5EF4-FFF2-40B4-BE49-F238E27FC236}">
                    <a16:creationId xmlns:a16="http://schemas.microsoft.com/office/drawing/2014/main" id="{43B8C60A-4A39-457E-9A2F-AB4B82D2F3D8}"/>
                  </a:ext>
                </a:extLst>
              </p:cNvPr>
              <p:cNvSpPr/>
              <p:nvPr/>
            </p:nvSpPr>
            <p:spPr>
              <a:xfrm>
                <a:off x="5258050" y="1742175"/>
                <a:ext cx="16650" cy="78800"/>
              </a:xfrm>
              <a:custGeom>
                <a:avLst/>
                <a:gdLst/>
                <a:ahLst/>
                <a:cxnLst/>
                <a:rect l="l" t="t" r="r" b="b"/>
                <a:pathLst>
                  <a:path w="666" h="3152" extrusionOk="0">
                    <a:moveTo>
                      <a:pt x="0" y="1"/>
                    </a:moveTo>
                    <a:lnTo>
                      <a:pt x="0" y="1"/>
                    </a:lnTo>
                    <a:cubicBezTo>
                      <a:pt x="222" y="1110"/>
                      <a:pt x="399" y="2175"/>
                      <a:pt x="666" y="3151"/>
                    </a:cubicBezTo>
                    <a:cubicBezTo>
                      <a:pt x="666" y="2752"/>
                      <a:pt x="666" y="2441"/>
                      <a:pt x="621" y="2086"/>
                    </a:cubicBezTo>
                    <a:cubicBezTo>
                      <a:pt x="532" y="1376"/>
                      <a:pt x="355" y="667"/>
                      <a:pt x="0" y="1"/>
                    </a:cubicBezTo>
                    <a:close/>
                  </a:path>
                </a:pathLst>
              </a:custGeom>
              <a:solidFill>
                <a:srgbClr val="E6C2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06" name="Google Shape;1037;p26">
                <a:extLst>
                  <a:ext uri="{FF2B5EF4-FFF2-40B4-BE49-F238E27FC236}">
                    <a16:creationId xmlns:a16="http://schemas.microsoft.com/office/drawing/2014/main" id="{C4A30C9E-F768-467D-BDC3-28F3C3F0C849}"/>
                  </a:ext>
                </a:extLst>
              </p:cNvPr>
              <p:cNvSpPr/>
              <p:nvPr/>
            </p:nvSpPr>
            <p:spPr>
              <a:xfrm>
                <a:off x="5131600" y="1729975"/>
                <a:ext cx="143100" cy="129950"/>
              </a:xfrm>
              <a:custGeom>
                <a:avLst/>
                <a:gdLst/>
                <a:ahLst/>
                <a:cxnLst/>
                <a:rect l="l" t="t" r="r" b="b"/>
                <a:pathLst>
                  <a:path w="5724" h="5198" extrusionOk="0">
                    <a:moveTo>
                      <a:pt x="4792" y="1"/>
                    </a:moveTo>
                    <a:lnTo>
                      <a:pt x="4792" y="1"/>
                    </a:lnTo>
                    <a:cubicBezTo>
                      <a:pt x="4925" y="888"/>
                      <a:pt x="5014" y="1776"/>
                      <a:pt x="4969" y="2619"/>
                    </a:cubicBezTo>
                    <a:cubicBezTo>
                      <a:pt x="4925" y="3018"/>
                      <a:pt x="4925" y="3506"/>
                      <a:pt x="4836" y="3817"/>
                    </a:cubicBezTo>
                    <a:cubicBezTo>
                      <a:pt x="4748" y="4127"/>
                      <a:pt x="4526" y="4216"/>
                      <a:pt x="4215" y="4305"/>
                    </a:cubicBezTo>
                    <a:cubicBezTo>
                      <a:pt x="4172" y="4311"/>
                      <a:pt x="4128" y="4314"/>
                      <a:pt x="4085" y="4314"/>
                    </a:cubicBezTo>
                    <a:cubicBezTo>
                      <a:pt x="3495" y="4314"/>
                      <a:pt x="2835" y="3783"/>
                      <a:pt x="2174" y="3329"/>
                    </a:cubicBezTo>
                    <a:cubicBezTo>
                      <a:pt x="1420" y="2840"/>
                      <a:pt x="710" y="2308"/>
                      <a:pt x="0" y="1776"/>
                    </a:cubicBezTo>
                    <a:lnTo>
                      <a:pt x="0" y="1776"/>
                    </a:lnTo>
                    <a:cubicBezTo>
                      <a:pt x="444" y="2574"/>
                      <a:pt x="1065" y="3240"/>
                      <a:pt x="1730" y="3861"/>
                    </a:cubicBezTo>
                    <a:cubicBezTo>
                      <a:pt x="2041" y="4216"/>
                      <a:pt x="2396" y="4482"/>
                      <a:pt x="2795" y="4748"/>
                    </a:cubicBezTo>
                    <a:cubicBezTo>
                      <a:pt x="3160" y="4992"/>
                      <a:pt x="3673" y="5198"/>
                      <a:pt x="4199" y="5198"/>
                    </a:cubicBezTo>
                    <a:cubicBezTo>
                      <a:pt x="4248" y="5198"/>
                      <a:pt x="4298" y="5196"/>
                      <a:pt x="4348" y="5192"/>
                    </a:cubicBezTo>
                    <a:cubicBezTo>
                      <a:pt x="4614" y="5148"/>
                      <a:pt x="4925" y="5015"/>
                      <a:pt x="5191" y="4837"/>
                    </a:cubicBezTo>
                    <a:cubicBezTo>
                      <a:pt x="5413" y="4615"/>
                      <a:pt x="5590" y="4305"/>
                      <a:pt x="5635" y="4038"/>
                    </a:cubicBezTo>
                    <a:cubicBezTo>
                      <a:pt x="5679" y="3905"/>
                      <a:pt x="5679" y="3772"/>
                      <a:pt x="5724" y="3639"/>
                    </a:cubicBezTo>
                    <a:cubicBezTo>
                      <a:pt x="5457" y="2663"/>
                      <a:pt x="5280" y="1598"/>
                      <a:pt x="5058" y="489"/>
                    </a:cubicBezTo>
                    <a:cubicBezTo>
                      <a:pt x="4969" y="312"/>
                      <a:pt x="4881" y="134"/>
                      <a:pt x="4792" y="1"/>
                    </a:cubicBezTo>
                    <a:close/>
                  </a:path>
                </a:pathLst>
              </a:custGeom>
              <a:solidFill>
                <a:srgbClr val="E6C2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07" name="Google Shape;1038;p26">
                <a:extLst>
                  <a:ext uri="{FF2B5EF4-FFF2-40B4-BE49-F238E27FC236}">
                    <a16:creationId xmlns:a16="http://schemas.microsoft.com/office/drawing/2014/main" id="{4EEC5DE9-7E43-4A53-8862-F814B088F96F}"/>
                  </a:ext>
                </a:extLst>
              </p:cNvPr>
              <p:cNvSpPr/>
              <p:nvPr/>
            </p:nvSpPr>
            <p:spPr>
              <a:xfrm>
                <a:off x="5317925" y="1899700"/>
                <a:ext cx="143125" cy="129925"/>
              </a:xfrm>
              <a:custGeom>
                <a:avLst/>
                <a:gdLst/>
                <a:ahLst/>
                <a:cxnLst/>
                <a:rect l="l" t="t" r="r" b="b"/>
                <a:pathLst>
                  <a:path w="5725" h="5197" extrusionOk="0">
                    <a:moveTo>
                      <a:pt x="4748" y="0"/>
                    </a:moveTo>
                    <a:lnTo>
                      <a:pt x="4748" y="0"/>
                    </a:lnTo>
                    <a:cubicBezTo>
                      <a:pt x="4881" y="888"/>
                      <a:pt x="4970" y="1775"/>
                      <a:pt x="4926" y="2618"/>
                    </a:cubicBezTo>
                    <a:cubicBezTo>
                      <a:pt x="4926" y="3017"/>
                      <a:pt x="4926" y="3505"/>
                      <a:pt x="4793" y="3816"/>
                    </a:cubicBezTo>
                    <a:cubicBezTo>
                      <a:pt x="4704" y="4126"/>
                      <a:pt x="4526" y="4260"/>
                      <a:pt x="4172" y="4304"/>
                    </a:cubicBezTo>
                    <a:cubicBezTo>
                      <a:pt x="4131" y="4310"/>
                      <a:pt x="4091" y="4313"/>
                      <a:pt x="4049" y="4313"/>
                    </a:cubicBezTo>
                    <a:cubicBezTo>
                      <a:pt x="3490" y="4313"/>
                      <a:pt x="2791" y="3782"/>
                      <a:pt x="2131" y="3328"/>
                    </a:cubicBezTo>
                    <a:cubicBezTo>
                      <a:pt x="1421" y="2840"/>
                      <a:pt x="711" y="2352"/>
                      <a:pt x="1" y="1819"/>
                    </a:cubicBezTo>
                    <a:lnTo>
                      <a:pt x="1" y="1819"/>
                    </a:lnTo>
                    <a:lnTo>
                      <a:pt x="45" y="1952"/>
                    </a:lnTo>
                    <a:cubicBezTo>
                      <a:pt x="489" y="2662"/>
                      <a:pt x="1066" y="3328"/>
                      <a:pt x="1687" y="3905"/>
                    </a:cubicBezTo>
                    <a:cubicBezTo>
                      <a:pt x="1997" y="4215"/>
                      <a:pt x="2352" y="4481"/>
                      <a:pt x="2752" y="4748"/>
                    </a:cubicBezTo>
                    <a:cubicBezTo>
                      <a:pt x="3117" y="4991"/>
                      <a:pt x="3629" y="5197"/>
                      <a:pt x="4155" y="5197"/>
                    </a:cubicBezTo>
                    <a:cubicBezTo>
                      <a:pt x="4205" y="5197"/>
                      <a:pt x="4255" y="5195"/>
                      <a:pt x="4305" y="5191"/>
                    </a:cubicBezTo>
                    <a:cubicBezTo>
                      <a:pt x="4571" y="5147"/>
                      <a:pt x="4881" y="5014"/>
                      <a:pt x="5148" y="4836"/>
                    </a:cubicBezTo>
                    <a:cubicBezTo>
                      <a:pt x="5369" y="4615"/>
                      <a:pt x="5547" y="4304"/>
                      <a:pt x="5591" y="4038"/>
                    </a:cubicBezTo>
                    <a:cubicBezTo>
                      <a:pt x="5724" y="3505"/>
                      <a:pt x="5680" y="3062"/>
                      <a:pt x="5636" y="2574"/>
                    </a:cubicBezTo>
                    <a:cubicBezTo>
                      <a:pt x="5547" y="1686"/>
                      <a:pt x="5236" y="755"/>
                      <a:pt x="4748" y="0"/>
                    </a:cubicBezTo>
                    <a:close/>
                  </a:path>
                </a:pathLst>
              </a:custGeom>
              <a:solidFill>
                <a:srgbClr val="E6C2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08" name="Google Shape;1039;p26">
                <a:extLst>
                  <a:ext uri="{FF2B5EF4-FFF2-40B4-BE49-F238E27FC236}">
                    <a16:creationId xmlns:a16="http://schemas.microsoft.com/office/drawing/2014/main" id="{C0AA8A2C-0235-41FE-8B86-4C5CD916D230}"/>
                  </a:ext>
                </a:extLst>
              </p:cNvPr>
              <p:cNvSpPr/>
              <p:nvPr/>
            </p:nvSpPr>
            <p:spPr>
              <a:xfrm>
                <a:off x="5316825" y="1944050"/>
                <a:ext cx="2250" cy="4475"/>
              </a:xfrm>
              <a:custGeom>
                <a:avLst/>
                <a:gdLst/>
                <a:ahLst/>
                <a:cxnLst/>
                <a:rect l="l" t="t" r="r" b="b"/>
                <a:pathLst>
                  <a:path w="90" h="179" extrusionOk="0">
                    <a:moveTo>
                      <a:pt x="1" y="1"/>
                    </a:moveTo>
                    <a:lnTo>
                      <a:pt x="89" y="178"/>
                    </a:lnTo>
                    <a:lnTo>
                      <a:pt x="89" y="178"/>
                    </a:lnTo>
                    <a:lnTo>
                      <a:pt x="45" y="45"/>
                    </a:lnTo>
                    <a:lnTo>
                      <a:pt x="1" y="1"/>
                    </a:lnTo>
                    <a:close/>
                  </a:path>
                </a:pathLst>
              </a:custGeom>
              <a:solidFill>
                <a:srgbClr val="E6C2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09" name="Google Shape;1040;p26">
                <a:extLst>
                  <a:ext uri="{FF2B5EF4-FFF2-40B4-BE49-F238E27FC236}">
                    <a16:creationId xmlns:a16="http://schemas.microsoft.com/office/drawing/2014/main" id="{4CA49FAA-98D2-4C72-B425-F3A5EE5FCF9B}"/>
                  </a:ext>
                </a:extLst>
              </p:cNvPr>
              <p:cNvSpPr/>
              <p:nvPr/>
            </p:nvSpPr>
            <p:spPr>
              <a:xfrm>
                <a:off x="5285775" y="1652350"/>
                <a:ext cx="144225" cy="130225"/>
              </a:xfrm>
              <a:custGeom>
                <a:avLst/>
                <a:gdLst/>
                <a:ahLst/>
                <a:cxnLst/>
                <a:rect l="l" t="t" r="r" b="b"/>
                <a:pathLst>
                  <a:path w="5769" h="5209" extrusionOk="0">
                    <a:moveTo>
                      <a:pt x="4792" y="0"/>
                    </a:moveTo>
                    <a:lnTo>
                      <a:pt x="4792" y="0"/>
                    </a:lnTo>
                    <a:cubicBezTo>
                      <a:pt x="4925" y="888"/>
                      <a:pt x="5014" y="1775"/>
                      <a:pt x="4969" y="2618"/>
                    </a:cubicBezTo>
                    <a:cubicBezTo>
                      <a:pt x="4969" y="3062"/>
                      <a:pt x="4969" y="3505"/>
                      <a:pt x="4836" y="3816"/>
                    </a:cubicBezTo>
                    <a:cubicBezTo>
                      <a:pt x="4748" y="4126"/>
                      <a:pt x="4570" y="4260"/>
                      <a:pt x="4215" y="4304"/>
                    </a:cubicBezTo>
                    <a:cubicBezTo>
                      <a:pt x="4175" y="4310"/>
                      <a:pt x="4134" y="4313"/>
                      <a:pt x="4093" y="4313"/>
                    </a:cubicBezTo>
                    <a:cubicBezTo>
                      <a:pt x="3534" y="4313"/>
                      <a:pt x="2835" y="3782"/>
                      <a:pt x="2174" y="3328"/>
                    </a:cubicBezTo>
                    <a:cubicBezTo>
                      <a:pt x="1464" y="2840"/>
                      <a:pt x="755" y="2307"/>
                      <a:pt x="0" y="1775"/>
                    </a:cubicBezTo>
                    <a:lnTo>
                      <a:pt x="0" y="1775"/>
                    </a:lnTo>
                    <a:cubicBezTo>
                      <a:pt x="444" y="2574"/>
                      <a:pt x="1065" y="3283"/>
                      <a:pt x="1731" y="3905"/>
                    </a:cubicBezTo>
                    <a:cubicBezTo>
                      <a:pt x="2041" y="4215"/>
                      <a:pt x="2396" y="4481"/>
                      <a:pt x="2795" y="4792"/>
                    </a:cubicBezTo>
                    <a:cubicBezTo>
                      <a:pt x="3141" y="4984"/>
                      <a:pt x="3619" y="5209"/>
                      <a:pt x="4115" y="5209"/>
                    </a:cubicBezTo>
                    <a:cubicBezTo>
                      <a:pt x="4192" y="5209"/>
                      <a:pt x="4270" y="5203"/>
                      <a:pt x="4348" y="5191"/>
                    </a:cubicBezTo>
                    <a:cubicBezTo>
                      <a:pt x="4659" y="5147"/>
                      <a:pt x="4925" y="5058"/>
                      <a:pt x="5191" y="4836"/>
                    </a:cubicBezTo>
                    <a:cubicBezTo>
                      <a:pt x="5413" y="4614"/>
                      <a:pt x="5591" y="4348"/>
                      <a:pt x="5679" y="4038"/>
                    </a:cubicBezTo>
                    <a:cubicBezTo>
                      <a:pt x="5768" y="3505"/>
                      <a:pt x="5724" y="3062"/>
                      <a:pt x="5679" y="2574"/>
                    </a:cubicBezTo>
                    <a:cubicBezTo>
                      <a:pt x="5591" y="1686"/>
                      <a:pt x="5280" y="754"/>
                      <a:pt x="4792" y="0"/>
                    </a:cubicBezTo>
                    <a:close/>
                  </a:path>
                </a:pathLst>
              </a:custGeom>
              <a:solidFill>
                <a:srgbClr val="E6C2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10" name="Google Shape;1041;p26">
                <a:extLst>
                  <a:ext uri="{FF2B5EF4-FFF2-40B4-BE49-F238E27FC236}">
                    <a16:creationId xmlns:a16="http://schemas.microsoft.com/office/drawing/2014/main" id="{810E2430-C5A4-46FF-A97B-08CC8EEC4BEA}"/>
                  </a:ext>
                </a:extLst>
              </p:cNvPr>
              <p:cNvSpPr/>
              <p:nvPr/>
            </p:nvSpPr>
            <p:spPr>
              <a:xfrm>
                <a:off x="4946350" y="1574700"/>
                <a:ext cx="144225" cy="130300"/>
              </a:xfrm>
              <a:custGeom>
                <a:avLst/>
                <a:gdLst/>
                <a:ahLst/>
                <a:cxnLst/>
                <a:rect l="l" t="t" r="r" b="b"/>
                <a:pathLst>
                  <a:path w="5769" h="5212" extrusionOk="0">
                    <a:moveTo>
                      <a:pt x="4792" y="0"/>
                    </a:moveTo>
                    <a:cubicBezTo>
                      <a:pt x="4926" y="932"/>
                      <a:pt x="5014" y="1775"/>
                      <a:pt x="4970" y="2663"/>
                    </a:cubicBezTo>
                    <a:cubicBezTo>
                      <a:pt x="4926" y="3062"/>
                      <a:pt x="4926" y="3550"/>
                      <a:pt x="4837" y="3816"/>
                    </a:cubicBezTo>
                    <a:cubicBezTo>
                      <a:pt x="4748" y="4127"/>
                      <a:pt x="4526" y="4260"/>
                      <a:pt x="4216" y="4304"/>
                    </a:cubicBezTo>
                    <a:cubicBezTo>
                      <a:pt x="4154" y="4317"/>
                      <a:pt x="4091" y="4324"/>
                      <a:pt x="4028" y="4324"/>
                    </a:cubicBezTo>
                    <a:cubicBezTo>
                      <a:pt x="3453" y="4324"/>
                      <a:pt x="2810" y="3812"/>
                      <a:pt x="2130" y="3372"/>
                    </a:cubicBezTo>
                    <a:cubicBezTo>
                      <a:pt x="1421" y="2884"/>
                      <a:pt x="711" y="2352"/>
                      <a:pt x="1" y="1820"/>
                    </a:cubicBezTo>
                    <a:lnTo>
                      <a:pt x="1" y="1820"/>
                    </a:lnTo>
                    <a:cubicBezTo>
                      <a:pt x="444" y="2574"/>
                      <a:pt x="1066" y="3284"/>
                      <a:pt x="1731" y="3905"/>
                    </a:cubicBezTo>
                    <a:cubicBezTo>
                      <a:pt x="2042" y="4215"/>
                      <a:pt x="2397" y="4526"/>
                      <a:pt x="2796" y="4792"/>
                    </a:cubicBezTo>
                    <a:cubicBezTo>
                      <a:pt x="3134" y="5018"/>
                      <a:pt x="3568" y="5211"/>
                      <a:pt x="4070" y="5211"/>
                    </a:cubicBezTo>
                    <a:cubicBezTo>
                      <a:pt x="4161" y="5211"/>
                      <a:pt x="4254" y="5205"/>
                      <a:pt x="4349" y="5191"/>
                    </a:cubicBezTo>
                    <a:cubicBezTo>
                      <a:pt x="4615" y="5147"/>
                      <a:pt x="4926" y="5058"/>
                      <a:pt x="5147" y="4837"/>
                    </a:cubicBezTo>
                    <a:cubicBezTo>
                      <a:pt x="5414" y="4659"/>
                      <a:pt x="5591" y="4348"/>
                      <a:pt x="5635" y="4082"/>
                    </a:cubicBezTo>
                    <a:cubicBezTo>
                      <a:pt x="5769" y="3505"/>
                      <a:pt x="5724" y="3062"/>
                      <a:pt x="5680" y="2618"/>
                    </a:cubicBezTo>
                    <a:cubicBezTo>
                      <a:pt x="5547" y="1686"/>
                      <a:pt x="5281" y="799"/>
                      <a:pt x="4792" y="0"/>
                    </a:cubicBezTo>
                    <a:close/>
                  </a:path>
                </a:pathLst>
              </a:custGeom>
              <a:solidFill>
                <a:srgbClr val="E6C2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11" name="Google Shape;1042;p26">
                <a:extLst>
                  <a:ext uri="{FF2B5EF4-FFF2-40B4-BE49-F238E27FC236}">
                    <a16:creationId xmlns:a16="http://schemas.microsoft.com/office/drawing/2014/main" id="{DFF34564-2E17-4AF9-8D35-EC5E6F2D5676}"/>
                  </a:ext>
                </a:extLst>
              </p:cNvPr>
              <p:cNvSpPr/>
              <p:nvPr/>
            </p:nvSpPr>
            <p:spPr>
              <a:xfrm>
                <a:off x="5234750" y="1389450"/>
                <a:ext cx="25525" cy="127600"/>
              </a:xfrm>
              <a:custGeom>
                <a:avLst/>
                <a:gdLst/>
                <a:ahLst/>
                <a:cxnLst/>
                <a:rect l="l" t="t" r="r" b="b"/>
                <a:pathLst>
                  <a:path w="1021" h="5104" extrusionOk="0">
                    <a:moveTo>
                      <a:pt x="45" y="1"/>
                    </a:moveTo>
                    <a:cubicBezTo>
                      <a:pt x="178" y="933"/>
                      <a:pt x="267" y="1776"/>
                      <a:pt x="222" y="2619"/>
                    </a:cubicBezTo>
                    <a:cubicBezTo>
                      <a:pt x="222" y="3062"/>
                      <a:pt x="178" y="3506"/>
                      <a:pt x="89" y="3817"/>
                    </a:cubicBezTo>
                    <a:cubicBezTo>
                      <a:pt x="45" y="3905"/>
                      <a:pt x="45" y="3994"/>
                      <a:pt x="0" y="4038"/>
                    </a:cubicBezTo>
                    <a:cubicBezTo>
                      <a:pt x="0" y="4393"/>
                      <a:pt x="0" y="4748"/>
                      <a:pt x="45" y="5103"/>
                    </a:cubicBezTo>
                    <a:cubicBezTo>
                      <a:pt x="178" y="5015"/>
                      <a:pt x="311" y="4970"/>
                      <a:pt x="444" y="4837"/>
                    </a:cubicBezTo>
                    <a:cubicBezTo>
                      <a:pt x="666" y="4660"/>
                      <a:pt x="843" y="4349"/>
                      <a:pt x="888" y="4083"/>
                    </a:cubicBezTo>
                    <a:cubicBezTo>
                      <a:pt x="1021" y="3506"/>
                      <a:pt x="976" y="3062"/>
                      <a:pt x="932" y="2619"/>
                    </a:cubicBezTo>
                    <a:cubicBezTo>
                      <a:pt x="843" y="1687"/>
                      <a:pt x="533" y="800"/>
                      <a:pt x="45" y="1"/>
                    </a:cubicBezTo>
                    <a:close/>
                  </a:path>
                </a:pathLst>
              </a:custGeom>
              <a:solidFill>
                <a:srgbClr val="E6C2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12" name="Google Shape;1043;p26">
                <a:extLst>
                  <a:ext uri="{FF2B5EF4-FFF2-40B4-BE49-F238E27FC236}">
                    <a16:creationId xmlns:a16="http://schemas.microsoft.com/office/drawing/2014/main" id="{08C70866-7316-4679-99C7-58C38A404041}"/>
                  </a:ext>
                </a:extLst>
              </p:cNvPr>
              <p:cNvSpPr/>
              <p:nvPr/>
            </p:nvSpPr>
            <p:spPr>
              <a:xfrm>
                <a:off x="5116075" y="1434950"/>
                <a:ext cx="119800" cy="84800"/>
              </a:xfrm>
              <a:custGeom>
                <a:avLst/>
                <a:gdLst/>
                <a:ahLst/>
                <a:cxnLst/>
                <a:rect l="l" t="t" r="r" b="b"/>
                <a:pathLst>
                  <a:path w="4792" h="3392" extrusionOk="0">
                    <a:moveTo>
                      <a:pt x="0" y="0"/>
                    </a:moveTo>
                    <a:lnTo>
                      <a:pt x="0" y="0"/>
                    </a:lnTo>
                    <a:cubicBezTo>
                      <a:pt x="444" y="754"/>
                      <a:pt x="1065" y="1464"/>
                      <a:pt x="1730" y="2085"/>
                    </a:cubicBezTo>
                    <a:cubicBezTo>
                      <a:pt x="2041" y="2396"/>
                      <a:pt x="2396" y="2662"/>
                      <a:pt x="2795" y="2973"/>
                    </a:cubicBezTo>
                    <a:cubicBezTo>
                      <a:pt x="3133" y="3198"/>
                      <a:pt x="3599" y="3392"/>
                      <a:pt x="4084" y="3392"/>
                    </a:cubicBezTo>
                    <a:cubicBezTo>
                      <a:pt x="4172" y="3392"/>
                      <a:pt x="4260" y="3386"/>
                      <a:pt x="4348" y="3372"/>
                    </a:cubicBezTo>
                    <a:cubicBezTo>
                      <a:pt x="4481" y="3372"/>
                      <a:pt x="4614" y="3328"/>
                      <a:pt x="4792" y="3283"/>
                    </a:cubicBezTo>
                    <a:cubicBezTo>
                      <a:pt x="4747" y="2928"/>
                      <a:pt x="4747" y="2573"/>
                      <a:pt x="4747" y="2218"/>
                    </a:cubicBezTo>
                    <a:cubicBezTo>
                      <a:pt x="4614" y="2396"/>
                      <a:pt x="4481" y="2440"/>
                      <a:pt x="4215" y="2485"/>
                    </a:cubicBezTo>
                    <a:cubicBezTo>
                      <a:pt x="4161" y="2497"/>
                      <a:pt x="4105" y="2503"/>
                      <a:pt x="4048" y="2503"/>
                    </a:cubicBezTo>
                    <a:cubicBezTo>
                      <a:pt x="3497" y="2503"/>
                      <a:pt x="2817" y="1955"/>
                      <a:pt x="2174" y="1553"/>
                    </a:cubicBezTo>
                    <a:cubicBezTo>
                      <a:pt x="1420" y="1065"/>
                      <a:pt x="710" y="532"/>
                      <a:pt x="0" y="0"/>
                    </a:cubicBezTo>
                    <a:close/>
                  </a:path>
                </a:pathLst>
              </a:custGeom>
              <a:solidFill>
                <a:srgbClr val="E6C2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13" name="Google Shape;1044;p26">
                <a:extLst>
                  <a:ext uri="{FF2B5EF4-FFF2-40B4-BE49-F238E27FC236}">
                    <a16:creationId xmlns:a16="http://schemas.microsoft.com/office/drawing/2014/main" id="{54CF7275-1A02-49A3-A129-7A8B7B0F7A84}"/>
                  </a:ext>
                </a:extLst>
              </p:cNvPr>
              <p:cNvSpPr/>
              <p:nvPr/>
            </p:nvSpPr>
            <p:spPr>
              <a:xfrm>
                <a:off x="5131600" y="1915225"/>
                <a:ext cx="144200" cy="129950"/>
              </a:xfrm>
              <a:custGeom>
                <a:avLst/>
                <a:gdLst/>
                <a:ahLst/>
                <a:cxnLst/>
                <a:rect l="l" t="t" r="r" b="b"/>
                <a:pathLst>
                  <a:path w="5768" h="5198" extrusionOk="0">
                    <a:moveTo>
                      <a:pt x="4792" y="0"/>
                    </a:moveTo>
                    <a:lnTo>
                      <a:pt x="4792" y="0"/>
                    </a:lnTo>
                    <a:cubicBezTo>
                      <a:pt x="4925" y="888"/>
                      <a:pt x="5014" y="1775"/>
                      <a:pt x="4969" y="2618"/>
                    </a:cubicBezTo>
                    <a:cubicBezTo>
                      <a:pt x="4925" y="3017"/>
                      <a:pt x="4925" y="3505"/>
                      <a:pt x="4836" y="3816"/>
                    </a:cubicBezTo>
                    <a:cubicBezTo>
                      <a:pt x="4748" y="4127"/>
                      <a:pt x="4526" y="4260"/>
                      <a:pt x="4215" y="4304"/>
                    </a:cubicBezTo>
                    <a:cubicBezTo>
                      <a:pt x="4172" y="4310"/>
                      <a:pt x="4128" y="4313"/>
                      <a:pt x="4085" y="4313"/>
                    </a:cubicBezTo>
                    <a:cubicBezTo>
                      <a:pt x="3495" y="4313"/>
                      <a:pt x="2835" y="3782"/>
                      <a:pt x="2174" y="3328"/>
                    </a:cubicBezTo>
                    <a:cubicBezTo>
                      <a:pt x="1420" y="2840"/>
                      <a:pt x="710" y="2308"/>
                      <a:pt x="0" y="1775"/>
                    </a:cubicBezTo>
                    <a:lnTo>
                      <a:pt x="0" y="1775"/>
                    </a:lnTo>
                    <a:cubicBezTo>
                      <a:pt x="444" y="2574"/>
                      <a:pt x="1065" y="3284"/>
                      <a:pt x="1730" y="3905"/>
                    </a:cubicBezTo>
                    <a:cubicBezTo>
                      <a:pt x="2041" y="4215"/>
                      <a:pt x="2396" y="4482"/>
                      <a:pt x="2795" y="4748"/>
                    </a:cubicBezTo>
                    <a:cubicBezTo>
                      <a:pt x="3160" y="4991"/>
                      <a:pt x="3673" y="5197"/>
                      <a:pt x="4199" y="5197"/>
                    </a:cubicBezTo>
                    <a:cubicBezTo>
                      <a:pt x="4248" y="5197"/>
                      <a:pt x="4298" y="5195"/>
                      <a:pt x="4348" y="5191"/>
                    </a:cubicBezTo>
                    <a:cubicBezTo>
                      <a:pt x="4614" y="5147"/>
                      <a:pt x="4925" y="5014"/>
                      <a:pt x="5191" y="4837"/>
                    </a:cubicBezTo>
                    <a:cubicBezTo>
                      <a:pt x="5413" y="4615"/>
                      <a:pt x="5590" y="4304"/>
                      <a:pt x="5635" y="4038"/>
                    </a:cubicBezTo>
                    <a:cubicBezTo>
                      <a:pt x="5768" y="3505"/>
                      <a:pt x="5724" y="3062"/>
                      <a:pt x="5679" y="2574"/>
                    </a:cubicBezTo>
                    <a:cubicBezTo>
                      <a:pt x="5590" y="1642"/>
                      <a:pt x="5280" y="755"/>
                      <a:pt x="4792" y="0"/>
                    </a:cubicBezTo>
                    <a:close/>
                  </a:path>
                </a:pathLst>
              </a:custGeom>
              <a:solidFill>
                <a:srgbClr val="E6C291"/>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14" name="Google Shape;1045;p26">
                <a:extLst>
                  <a:ext uri="{FF2B5EF4-FFF2-40B4-BE49-F238E27FC236}">
                    <a16:creationId xmlns:a16="http://schemas.microsoft.com/office/drawing/2014/main" id="{CD9D982D-36B7-49AA-8E07-FFCBC505CAA1}"/>
                  </a:ext>
                </a:extLst>
              </p:cNvPr>
              <p:cNvSpPr/>
              <p:nvPr/>
            </p:nvSpPr>
            <p:spPr>
              <a:xfrm>
                <a:off x="4267525" y="1809850"/>
                <a:ext cx="86550" cy="78775"/>
              </a:xfrm>
              <a:custGeom>
                <a:avLst/>
                <a:gdLst/>
                <a:ahLst/>
                <a:cxnLst/>
                <a:rect l="l" t="t" r="r" b="b"/>
                <a:pathLst>
                  <a:path w="3462" h="3151" extrusionOk="0">
                    <a:moveTo>
                      <a:pt x="3106" y="0"/>
                    </a:moveTo>
                    <a:cubicBezTo>
                      <a:pt x="3106" y="577"/>
                      <a:pt x="3062" y="1110"/>
                      <a:pt x="2973" y="1642"/>
                    </a:cubicBezTo>
                    <a:cubicBezTo>
                      <a:pt x="2929" y="1864"/>
                      <a:pt x="2885" y="2174"/>
                      <a:pt x="2796" y="2352"/>
                    </a:cubicBezTo>
                    <a:cubicBezTo>
                      <a:pt x="2707" y="2529"/>
                      <a:pt x="2574" y="2574"/>
                      <a:pt x="2397" y="2574"/>
                    </a:cubicBezTo>
                    <a:lnTo>
                      <a:pt x="2352" y="2574"/>
                    </a:lnTo>
                    <a:cubicBezTo>
                      <a:pt x="1953" y="2574"/>
                      <a:pt x="1598" y="2130"/>
                      <a:pt x="1199" y="1775"/>
                    </a:cubicBezTo>
                    <a:cubicBezTo>
                      <a:pt x="799" y="1420"/>
                      <a:pt x="400" y="1021"/>
                      <a:pt x="1" y="622"/>
                    </a:cubicBezTo>
                    <a:lnTo>
                      <a:pt x="1" y="622"/>
                    </a:lnTo>
                    <a:cubicBezTo>
                      <a:pt x="223" y="1154"/>
                      <a:pt x="533" y="1642"/>
                      <a:pt x="844" y="2086"/>
                    </a:cubicBezTo>
                    <a:cubicBezTo>
                      <a:pt x="1021" y="2308"/>
                      <a:pt x="1199" y="2529"/>
                      <a:pt x="1420" y="2707"/>
                    </a:cubicBezTo>
                    <a:cubicBezTo>
                      <a:pt x="1642" y="2929"/>
                      <a:pt x="1953" y="3106"/>
                      <a:pt x="2352" y="3151"/>
                    </a:cubicBezTo>
                    <a:cubicBezTo>
                      <a:pt x="2530" y="3151"/>
                      <a:pt x="2707" y="3106"/>
                      <a:pt x="2885" y="3017"/>
                    </a:cubicBezTo>
                    <a:cubicBezTo>
                      <a:pt x="3062" y="2884"/>
                      <a:pt x="3195" y="2751"/>
                      <a:pt x="3240" y="2574"/>
                    </a:cubicBezTo>
                    <a:cubicBezTo>
                      <a:pt x="3373" y="2219"/>
                      <a:pt x="3417" y="1953"/>
                      <a:pt x="3417" y="1686"/>
                    </a:cubicBezTo>
                    <a:cubicBezTo>
                      <a:pt x="3461" y="1110"/>
                      <a:pt x="3373" y="533"/>
                      <a:pt x="3106" y="0"/>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15" name="Google Shape;1046;p26">
                <a:extLst>
                  <a:ext uri="{FF2B5EF4-FFF2-40B4-BE49-F238E27FC236}">
                    <a16:creationId xmlns:a16="http://schemas.microsoft.com/office/drawing/2014/main" id="{FAC206AC-7517-4A5B-80EB-D2E8C87AB5D0}"/>
                  </a:ext>
                </a:extLst>
              </p:cNvPr>
              <p:cNvSpPr/>
              <p:nvPr/>
            </p:nvSpPr>
            <p:spPr>
              <a:xfrm>
                <a:off x="4384000" y="1793200"/>
                <a:ext cx="85425" cy="78800"/>
              </a:xfrm>
              <a:custGeom>
                <a:avLst/>
                <a:gdLst/>
                <a:ahLst/>
                <a:cxnLst/>
                <a:rect l="l" t="t" r="r" b="b"/>
                <a:pathLst>
                  <a:path w="3417" h="3152" extrusionOk="0">
                    <a:moveTo>
                      <a:pt x="3106" y="1"/>
                    </a:moveTo>
                    <a:cubicBezTo>
                      <a:pt x="3106" y="578"/>
                      <a:pt x="3062" y="1110"/>
                      <a:pt x="2929" y="1643"/>
                    </a:cubicBezTo>
                    <a:cubicBezTo>
                      <a:pt x="2884" y="1864"/>
                      <a:pt x="2840" y="2175"/>
                      <a:pt x="2751" y="2352"/>
                    </a:cubicBezTo>
                    <a:cubicBezTo>
                      <a:pt x="2662" y="2530"/>
                      <a:pt x="2529" y="2574"/>
                      <a:pt x="2352" y="2574"/>
                    </a:cubicBezTo>
                    <a:lnTo>
                      <a:pt x="2307" y="2574"/>
                    </a:lnTo>
                    <a:cubicBezTo>
                      <a:pt x="1952" y="2574"/>
                      <a:pt x="1553" y="2175"/>
                      <a:pt x="1154" y="1776"/>
                    </a:cubicBezTo>
                    <a:cubicBezTo>
                      <a:pt x="755" y="1421"/>
                      <a:pt x="400" y="1021"/>
                      <a:pt x="0" y="622"/>
                    </a:cubicBezTo>
                    <a:lnTo>
                      <a:pt x="0" y="622"/>
                    </a:lnTo>
                    <a:cubicBezTo>
                      <a:pt x="178" y="1154"/>
                      <a:pt x="488" y="1643"/>
                      <a:pt x="843" y="2086"/>
                    </a:cubicBezTo>
                    <a:cubicBezTo>
                      <a:pt x="1021" y="2308"/>
                      <a:pt x="1198" y="2530"/>
                      <a:pt x="1420" y="2707"/>
                    </a:cubicBezTo>
                    <a:cubicBezTo>
                      <a:pt x="1642" y="2929"/>
                      <a:pt x="1952" y="3107"/>
                      <a:pt x="2307" y="3151"/>
                    </a:cubicBezTo>
                    <a:lnTo>
                      <a:pt x="2352" y="3151"/>
                    </a:lnTo>
                    <a:cubicBezTo>
                      <a:pt x="2485" y="3151"/>
                      <a:pt x="2707" y="3107"/>
                      <a:pt x="2840" y="3018"/>
                    </a:cubicBezTo>
                    <a:cubicBezTo>
                      <a:pt x="3017" y="2885"/>
                      <a:pt x="3150" y="2752"/>
                      <a:pt x="3239" y="2574"/>
                    </a:cubicBezTo>
                    <a:cubicBezTo>
                      <a:pt x="3328" y="2264"/>
                      <a:pt x="3372" y="1953"/>
                      <a:pt x="3372" y="1687"/>
                    </a:cubicBezTo>
                    <a:cubicBezTo>
                      <a:pt x="3417" y="1110"/>
                      <a:pt x="3328" y="533"/>
                      <a:pt x="3106" y="1"/>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16" name="Google Shape;1047;p26">
                <a:extLst>
                  <a:ext uri="{FF2B5EF4-FFF2-40B4-BE49-F238E27FC236}">
                    <a16:creationId xmlns:a16="http://schemas.microsoft.com/office/drawing/2014/main" id="{20226916-663B-44F1-A760-7609F67E19D5}"/>
                  </a:ext>
                </a:extLst>
              </p:cNvPr>
              <p:cNvSpPr/>
              <p:nvPr/>
            </p:nvSpPr>
            <p:spPr>
              <a:xfrm>
                <a:off x="4480500" y="1915225"/>
                <a:ext cx="85425" cy="78775"/>
              </a:xfrm>
              <a:custGeom>
                <a:avLst/>
                <a:gdLst/>
                <a:ahLst/>
                <a:cxnLst/>
                <a:rect l="l" t="t" r="r" b="b"/>
                <a:pathLst>
                  <a:path w="3417" h="3151" extrusionOk="0">
                    <a:moveTo>
                      <a:pt x="3106" y="0"/>
                    </a:moveTo>
                    <a:cubicBezTo>
                      <a:pt x="3106" y="577"/>
                      <a:pt x="3062" y="1110"/>
                      <a:pt x="2929" y="1642"/>
                    </a:cubicBezTo>
                    <a:cubicBezTo>
                      <a:pt x="2884" y="1908"/>
                      <a:pt x="2840" y="2174"/>
                      <a:pt x="2751" y="2352"/>
                    </a:cubicBezTo>
                    <a:cubicBezTo>
                      <a:pt x="2662" y="2529"/>
                      <a:pt x="2529" y="2574"/>
                      <a:pt x="2352" y="2574"/>
                    </a:cubicBezTo>
                    <a:lnTo>
                      <a:pt x="2307" y="2574"/>
                    </a:lnTo>
                    <a:cubicBezTo>
                      <a:pt x="1952" y="2574"/>
                      <a:pt x="1553" y="2174"/>
                      <a:pt x="1154" y="1819"/>
                    </a:cubicBezTo>
                    <a:cubicBezTo>
                      <a:pt x="755" y="1420"/>
                      <a:pt x="400" y="1021"/>
                      <a:pt x="0" y="622"/>
                    </a:cubicBezTo>
                    <a:lnTo>
                      <a:pt x="0" y="622"/>
                    </a:lnTo>
                    <a:cubicBezTo>
                      <a:pt x="178" y="1154"/>
                      <a:pt x="488" y="1642"/>
                      <a:pt x="843" y="2086"/>
                    </a:cubicBezTo>
                    <a:cubicBezTo>
                      <a:pt x="1021" y="2308"/>
                      <a:pt x="1198" y="2529"/>
                      <a:pt x="1420" y="2751"/>
                    </a:cubicBezTo>
                    <a:cubicBezTo>
                      <a:pt x="1642" y="2929"/>
                      <a:pt x="1952" y="3151"/>
                      <a:pt x="2307" y="3151"/>
                    </a:cubicBezTo>
                    <a:lnTo>
                      <a:pt x="2352" y="3151"/>
                    </a:lnTo>
                    <a:cubicBezTo>
                      <a:pt x="2485" y="3151"/>
                      <a:pt x="2707" y="3106"/>
                      <a:pt x="2840" y="3017"/>
                    </a:cubicBezTo>
                    <a:cubicBezTo>
                      <a:pt x="3017" y="2929"/>
                      <a:pt x="3150" y="2751"/>
                      <a:pt x="3239" y="2574"/>
                    </a:cubicBezTo>
                    <a:cubicBezTo>
                      <a:pt x="3328" y="2263"/>
                      <a:pt x="3372" y="1997"/>
                      <a:pt x="3372" y="1686"/>
                    </a:cubicBezTo>
                    <a:cubicBezTo>
                      <a:pt x="3417" y="1110"/>
                      <a:pt x="3328" y="533"/>
                      <a:pt x="3106" y="0"/>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17" name="Google Shape;1048;p26">
                <a:extLst>
                  <a:ext uri="{FF2B5EF4-FFF2-40B4-BE49-F238E27FC236}">
                    <a16:creationId xmlns:a16="http://schemas.microsoft.com/office/drawing/2014/main" id="{DED57744-7E56-461B-AA48-C710BCE073E4}"/>
                  </a:ext>
                </a:extLst>
              </p:cNvPr>
              <p:cNvSpPr/>
              <p:nvPr/>
            </p:nvSpPr>
            <p:spPr>
              <a:xfrm>
                <a:off x="4480500" y="2097125"/>
                <a:ext cx="85425" cy="77675"/>
              </a:xfrm>
              <a:custGeom>
                <a:avLst/>
                <a:gdLst/>
                <a:ahLst/>
                <a:cxnLst/>
                <a:rect l="l" t="t" r="r" b="b"/>
                <a:pathLst>
                  <a:path w="3417" h="3107" extrusionOk="0">
                    <a:moveTo>
                      <a:pt x="3106" y="1"/>
                    </a:moveTo>
                    <a:cubicBezTo>
                      <a:pt x="3106" y="533"/>
                      <a:pt x="3062" y="1066"/>
                      <a:pt x="2929" y="1598"/>
                    </a:cubicBezTo>
                    <a:cubicBezTo>
                      <a:pt x="2884" y="1864"/>
                      <a:pt x="2840" y="2130"/>
                      <a:pt x="2751" y="2308"/>
                    </a:cubicBezTo>
                    <a:cubicBezTo>
                      <a:pt x="2662" y="2485"/>
                      <a:pt x="2529" y="2574"/>
                      <a:pt x="2352" y="2574"/>
                    </a:cubicBezTo>
                    <a:lnTo>
                      <a:pt x="2307" y="2574"/>
                    </a:lnTo>
                    <a:cubicBezTo>
                      <a:pt x="1952" y="2574"/>
                      <a:pt x="1553" y="2130"/>
                      <a:pt x="1154" y="1775"/>
                    </a:cubicBezTo>
                    <a:cubicBezTo>
                      <a:pt x="755" y="1376"/>
                      <a:pt x="400" y="1021"/>
                      <a:pt x="0" y="622"/>
                    </a:cubicBezTo>
                    <a:lnTo>
                      <a:pt x="0" y="622"/>
                    </a:lnTo>
                    <a:cubicBezTo>
                      <a:pt x="178" y="1110"/>
                      <a:pt x="488" y="1598"/>
                      <a:pt x="843" y="2042"/>
                    </a:cubicBezTo>
                    <a:cubicBezTo>
                      <a:pt x="1021" y="2264"/>
                      <a:pt x="1198" y="2485"/>
                      <a:pt x="1420" y="2707"/>
                    </a:cubicBezTo>
                    <a:cubicBezTo>
                      <a:pt x="1642" y="2885"/>
                      <a:pt x="1952" y="3107"/>
                      <a:pt x="2307" y="3107"/>
                    </a:cubicBezTo>
                    <a:lnTo>
                      <a:pt x="2352" y="3107"/>
                    </a:lnTo>
                    <a:cubicBezTo>
                      <a:pt x="2485" y="3107"/>
                      <a:pt x="2707" y="3062"/>
                      <a:pt x="2840" y="2973"/>
                    </a:cubicBezTo>
                    <a:cubicBezTo>
                      <a:pt x="3017" y="2885"/>
                      <a:pt x="3150" y="2707"/>
                      <a:pt x="3239" y="2530"/>
                    </a:cubicBezTo>
                    <a:cubicBezTo>
                      <a:pt x="3328" y="2219"/>
                      <a:pt x="3372" y="1953"/>
                      <a:pt x="3372" y="1642"/>
                    </a:cubicBezTo>
                    <a:cubicBezTo>
                      <a:pt x="3417" y="1066"/>
                      <a:pt x="3328" y="489"/>
                      <a:pt x="3106" y="1"/>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18" name="Google Shape;1049;p26">
                <a:extLst>
                  <a:ext uri="{FF2B5EF4-FFF2-40B4-BE49-F238E27FC236}">
                    <a16:creationId xmlns:a16="http://schemas.microsoft.com/office/drawing/2014/main" id="{5FC9BF3A-2A84-4850-9C9F-2087C817CD00}"/>
                  </a:ext>
                </a:extLst>
              </p:cNvPr>
              <p:cNvSpPr/>
              <p:nvPr/>
            </p:nvSpPr>
            <p:spPr>
              <a:xfrm>
                <a:off x="4542600" y="1682300"/>
                <a:ext cx="85450" cy="77650"/>
              </a:xfrm>
              <a:custGeom>
                <a:avLst/>
                <a:gdLst/>
                <a:ahLst/>
                <a:cxnLst/>
                <a:rect l="l" t="t" r="r" b="b"/>
                <a:pathLst>
                  <a:path w="3418" h="3106" extrusionOk="0">
                    <a:moveTo>
                      <a:pt x="3107" y="0"/>
                    </a:moveTo>
                    <a:cubicBezTo>
                      <a:pt x="3107" y="577"/>
                      <a:pt x="3062" y="1109"/>
                      <a:pt x="2929" y="1642"/>
                    </a:cubicBezTo>
                    <a:cubicBezTo>
                      <a:pt x="2885" y="1864"/>
                      <a:pt x="2840" y="2174"/>
                      <a:pt x="2752" y="2352"/>
                    </a:cubicBezTo>
                    <a:cubicBezTo>
                      <a:pt x="2663" y="2529"/>
                      <a:pt x="2530" y="2573"/>
                      <a:pt x="2352" y="2573"/>
                    </a:cubicBezTo>
                    <a:lnTo>
                      <a:pt x="2308" y="2573"/>
                    </a:lnTo>
                    <a:cubicBezTo>
                      <a:pt x="1953" y="2573"/>
                      <a:pt x="1554" y="2130"/>
                      <a:pt x="1154" y="1775"/>
                    </a:cubicBezTo>
                    <a:cubicBezTo>
                      <a:pt x="755" y="1420"/>
                      <a:pt x="400" y="1021"/>
                      <a:pt x="1" y="621"/>
                    </a:cubicBezTo>
                    <a:lnTo>
                      <a:pt x="1" y="621"/>
                    </a:lnTo>
                    <a:cubicBezTo>
                      <a:pt x="178" y="1154"/>
                      <a:pt x="489" y="1642"/>
                      <a:pt x="844" y="2085"/>
                    </a:cubicBezTo>
                    <a:cubicBezTo>
                      <a:pt x="1021" y="2307"/>
                      <a:pt x="1199" y="2529"/>
                      <a:pt x="1421" y="2707"/>
                    </a:cubicBezTo>
                    <a:cubicBezTo>
                      <a:pt x="1642" y="2928"/>
                      <a:pt x="1953" y="3106"/>
                      <a:pt x="2308" y="3106"/>
                    </a:cubicBezTo>
                    <a:lnTo>
                      <a:pt x="2352" y="3106"/>
                    </a:lnTo>
                    <a:cubicBezTo>
                      <a:pt x="2485" y="3106"/>
                      <a:pt x="2707" y="3106"/>
                      <a:pt x="2840" y="2973"/>
                    </a:cubicBezTo>
                    <a:cubicBezTo>
                      <a:pt x="3018" y="2884"/>
                      <a:pt x="3151" y="2707"/>
                      <a:pt x="3240" y="2573"/>
                    </a:cubicBezTo>
                    <a:cubicBezTo>
                      <a:pt x="3328" y="2219"/>
                      <a:pt x="3373" y="1952"/>
                      <a:pt x="3373" y="1686"/>
                    </a:cubicBezTo>
                    <a:cubicBezTo>
                      <a:pt x="3417" y="1109"/>
                      <a:pt x="3328" y="533"/>
                      <a:pt x="3107" y="0"/>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19" name="Google Shape;1050;p26">
                <a:extLst>
                  <a:ext uri="{FF2B5EF4-FFF2-40B4-BE49-F238E27FC236}">
                    <a16:creationId xmlns:a16="http://schemas.microsoft.com/office/drawing/2014/main" id="{4C524128-B45F-40C5-9DA3-1C0E166647A4}"/>
                  </a:ext>
                </a:extLst>
              </p:cNvPr>
              <p:cNvSpPr/>
              <p:nvPr/>
            </p:nvSpPr>
            <p:spPr>
              <a:xfrm>
                <a:off x="4285275" y="1681175"/>
                <a:ext cx="85425" cy="77675"/>
              </a:xfrm>
              <a:custGeom>
                <a:avLst/>
                <a:gdLst/>
                <a:ahLst/>
                <a:cxnLst/>
                <a:rect l="l" t="t" r="r" b="b"/>
                <a:pathLst>
                  <a:path w="3417" h="3107" extrusionOk="0">
                    <a:moveTo>
                      <a:pt x="3106" y="1"/>
                    </a:moveTo>
                    <a:cubicBezTo>
                      <a:pt x="3106" y="533"/>
                      <a:pt x="3062" y="1066"/>
                      <a:pt x="2973" y="1598"/>
                    </a:cubicBezTo>
                    <a:cubicBezTo>
                      <a:pt x="2929" y="1864"/>
                      <a:pt x="2884" y="2130"/>
                      <a:pt x="2751" y="2308"/>
                    </a:cubicBezTo>
                    <a:cubicBezTo>
                      <a:pt x="2663" y="2485"/>
                      <a:pt x="2574" y="2530"/>
                      <a:pt x="2352" y="2530"/>
                    </a:cubicBezTo>
                    <a:cubicBezTo>
                      <a:pt x="1953" y="2530"/>
                      <a:pt x="1553" y="2130"/>
                      <a:pt x="1199" y="1775"/>
                    </a:cubicBezTo>
                    <a:cubicBezTo>
                      <a:pt x="799" y="1376"/>
                      <a:pt x="400" y="977"/>
                      <a:pt x="1" y="578"/>
                    </a:cubicBezTo>
                    <a:lnTo>
                      <a:pt x="1" y="578"/>
                    </a:lnTo>
                    <a:cubicBezTo>
                      <a:pt x="222" y="1110"/>
                      <a:pt x="533" y="1598"/>
                      <a:pt x="844" y="2042"/>
                    </a:cubicBezTo>
                    <a:cubicBezTo>
                      <a:pt x="1021" y="2264"/>
                      <a:pt x="1199" y="2485"/>
                      <a:pt x="1420" y="2707"/>
                    </a:cubicBezTo>
                    <a:cubicBezTo>
                      <a:pt x="1642" y="2885"/>
                      <a:pt x="1953" y="3107"/>
                      <a:pt x="2352" y="3107"/>
                    </a:cubicBezTo>
                    <a:cubicBezTo>
                      <a:pt x="2530" y="3107"/>
                      <a:pt x="2707" y="3062"/>
                      <a:pt x="2884" y="2973"/>
                    </a:cubicBezTo>
                    <a:cubicBezTo>
                      <a:pt x="3062" y="2885"/>
                      <a:pt x="3195" y="2707"/>
                      <a:pt x="3239" y="2530"/>
                    </a:cubicBezTo>
                    <a:cubicBezTo>
                      <a:pt x="3373" y="2219"/>
                      <a:pt x="3373" y="1953"/>
                      <a:pt x="3417" y="1642"/>
                    </a:cubicBezTo>
                    <a:cubicBezTo>
                      <a:pt x="3417" y="1066"/>
                      <a:pt x="3328" y="489"/>
                      <a:pt x="3106" y="1"/>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20" name="Google Shape;1051;p26">
                <a:extLst>
                  <a:ext uri="{FF2B5EF4-FFF2-40B4-BE49-F238E27FC236}">
                    <a16:creationId xmlns:a16="http://schemas.microsoft.com/office/drawing/2014/main" id="{E8186AB1-7B0C-446F-A0C9-395A027CD33D}"/>
                  </a:ext>
                </a:extLst>
              </p:cNvPr>
              <p:cNvSpPr/>
              <p:nvPr/>
            </p:nvSpPr>
            <p:spPr>
              <a:xfrm>
                <a:off x="4407300" y="1583575"/>
                <a:ext cx="86525" cy="78775"/>
              </a:xfrm>
              <a:custGeom>
                <a:avLst/>
                <a:gdLst/>
                <a:ahLst/>
                <a:cxnLst/>
                <a:rect l="l" t="t" r="r" b="b"/>
                <a:pathLst>
                  <a:path w="3461" h="3151" extrusionOk="0">
                    <a:moveTo>
                      <a:pt x="3106" y="0"/>
                    </a:moveTo>
                    <a:cubicBezTo>
                      <a:pt x="3106" y="577"/>
                      <a:pt x="3106" y="1110"/>
                      <a:pt x="2973" y="1642"/>
                    </a:cubicBezTo>
                    <a:cubicBezTo>
                      <a:pt x="2928" y="1908"/>
                      <a:pt x="2884" y="2174"/>
                      <a:pt x="2795" y="2352"/>
                    </a:cubicBezTo>
                    <a:cubicBezTo>
                      <a:pt x="2706" y="2529"/>
                      <a:pt x="2573" y="2574"/>
                      <a:pt x="2396" y="2574"/>
                    </a:cubicBezTo>
                    <a:lnTo>
                      <a:pt x="2352" y="2574"/>
                    </a:lnTo>
                    <a:cubicBezTo>
                      <a:pt x="1952" y="2574"/>
                      <a:pt x="1597" y="2174"/>
                      <a:pt x="1198" y="1819"/>
                    </a:cubicBezTo>
                    <a:cubicBezTo>
                      <a:pt x="799" y="1420"/>
                      <a:pt x="399" y="1021"/>
                      <a:pt x="0" y="622"/>
                    </a:cubicBezTo>
                    <a:lnTo>
                      <a:pt x="0" y="622"/>
                    </a:lnTo>
                    <a:cubicBezTo>
                      <a:pt x="222" y="1154"/>
                      <a:pt x="532" y="1642"/>
                      <a:pt x="887" y="2086"/>
                    </a:cubicBezTo>
                    <a:cubicBezTo>
                      <a:pt x="1020" y="2308"/>
                      <a:pt x="1198" y="2529"/>
                      <a:pt x="1420" y="2751"/>
                    </a:cubicBezTo>
                    <a:cubicBezTo>
                      <a:pt x="1642" y="2929"/>
                      <a:pt x="1952" y="3150"/>
                      <a:pt x="2352" y="3150"/>
                    </a:cubicBezTo>
                    <a:cubicBezTo>
                      <a:pt x="2529" y="3150"/>
                      <a:pt x="2706" y="3106"/>
                      <a:pt x="2884" y="3017"/>
                    </a:cubicBezTo>
                    <a:cubicBezTo>
                      <a:pt x="3061" y="2929"/>
                      <a:pt x="3195" y="2751"/>
                      <a:pt x="3239" y="2574"/>
                    </a:cubicBezTo>
                    <a:cubicBezTo>
                      <a:pt x="3372" y="2263"/>
                      <a:pt x="3416" y="1997"/>
                      <a:pt x="3416" y="1686"/>
                    </a:cubicBezTo>
                    <a:cubicBezTo>
                      <a:pt x="3461" y="1110"/>
                      <a:pt x="3372" y="533"/>
                      <a:pt x="3106" y="0"/>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21" name="Google Shape;1052;p26">
                <a:extLst>
                  <a:ext uri="{FF2B5EF4-FFF2-40B4-BE49-F238E27FC236}">
                    <a16:creationId xmlns:a16="http://schemas.microsoft.com/office/drawing/2014/main" id="{C71766DC-C29E-4CAD-9E3B-55D7EBA3A62C}"/>
                  </a:ext>
                </a:extLst>
              </p:cNvPr>
              <p:cNvSpPr/>
              <p:nvPr/>
            </p:nvSpPr>
            <p:spPr>
              <a:xfrm>
                <a:off x="4543725" y="1459350"/>
                <a:ext cx="85425" cy="78775"/>
              </a:xfrm>
              <a:custGeom>
                <a:avLst/>
                <a:gdLst/>
                <a:ahLst/>
                <a:cxnLst/>
                <a:rect l="l" t="t" r="r" b="b"/>
                <a:pathLst>
                  <a:path w="3417" h="3151" extrusionOk="0">
                    <a:moveTo>
                      <a:pt x="3106" y="0"/>
                    </a:moveTo>
                    <a:cubicBezTo>
                      <a:pt x="3106" y="577"/>
                      <a:pt x="3062" y="1109"/>
                      <a:pt x="2973" y="1642"/>
                    </a:cubicBezTo>
                    <a:cubicBezTo>
                      <a:pt x="2884" y="1908"/>
                      <a:pt x="2840" y="2174"/>
                      <a:pt x="2751" y="2352"/>
                    </a:cubicBezTo>
                    <a:cubicBezTo>
                      <a:pt x="2662" y="2529"/>
                      <a:pt x="2529" y="2573"/>
                      <a:pt x="2352" y="2573"/>
                    </a:cubicBezTo>
                    <a:lnTo>
                      <a:pt x="2307" y="2573"/>
                    </a:lnTo>
                    <a:cubicBezTo>
                      <a:pt x="1952" y="2573"/>
                      <a:pt x="1553" y="2174"/>
                      <a:pt x="1154" y="1819"/>
                    </a:cubicBezTo>
                    <a:cubicBezTo>
                      <a:pt x="755" y="1420"/>
                      <a:pt x="400" y="1021"/>
                      <a:pt x="0" y="621"/>
                    </a:cubicBezTo>
                    <a:lnTo>
                      <a:pt x="0" y="621"/>
                    </a:lnTo>
                    <a:cubicBezTo>
                      <a:pt x="178" y="1154"/>
                      <a:pt x="488" y="1642"/>
                      <a:pt x="843" y="2085"/>
                    </a:cubicBezTo>
                    <a:cubicBezTo>
                      <a:pt x="1021" y="2307"/>
                      <a:pt x="1198" y="2529"/>
                      <a:pt x="1420" y="2751"/>
                    </a:cubicBezTo>
                    <a:cubicBezTo>
                      <a:pt x="1642" y="2928"/>
                      <a:pt x="1952" y="3106"/>
                      <a:pt x="2307" y="3150"/>
                    </a:cubicBezTo>
                    <a:lnTo>
                      <a:pt x="2352" y="3150"/>
                    </a:lnTo>
                    <a:cubicBezTo>
                      <a:pt x="2529" y="3150"/>
                      <a:pt x="2707" y="3106"/>
                      <a:pt x="2840" y="3017"/>
                    </a:cubicBezTo>
                    <a:cubicBezTo>
                      <a:pt x="3017" y="2884"/>
                      <a:pt x="3150" y="2751"/>
                      <a:pt x="3239" y="2573"/>
                    </a:cubicBezTo>
                    <a:cubicBezTo>
                      <a:pt x="3372" y="2263"/>
                      <a:pt x="3372" y="1997"/>
                      <a:pt x="3372" y="1686"/>
                    </a:cubicBezTo>
                    <a:cubicBezTo>
                      <a:pt x="3417" y="1109"/>
                      <a:pt x="3328" y="533"/>
                      <a:pt x="3106" y="0"/>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22" name="Google Shape;1053;p26">
                <a:extLst>
                  <a:ext uri="{FF2B5EF4-FFF2-40B4-BE49-F238E27FC236}">
                    <a16:creationId xmlns:a16="http://schemas.microsoft.com/office/drawing/2014/main" id="{7950B0A0-8206-4F78-B9D3-C8BD61CC30E4}"/>
                  </a:ext>
                </a:extLst>
              </p:cNvPr>
              <p:cNvSpPr/>
              <p:nvPr/>
            </p:nvSpPr>
            <p:spPr>
              <a:xfrm>
                <a:off x="4622475" y="1798750"/>
                <a:ext cx="85425" cy="78775"/>
              </a:xfrm>
              <a:custGeom>
                <a:avLst/>
                <a:gdLst/>
                <a:ahLst/>
                <a:cxnLst/>
                <a:rect l="l" t="t" r="r" b="b"/>
                <a:pathLst>
                  <a:path w="3417" h="3151" extrusionOk="0">
                    <a:moveTo>
                      <a:pt x="3106" y="1"/>
                    </a:moveTo>
                    <a:cubicBezTo>
                      <a:pt x="3106" y="578"/>
                      <a:pt x="3062" y="1110"/>
                      <a:pt x="2973" y="1642"/>
                    </a:cubicBezTo>
                    <a:cubicBezTo>
                      <a:pt x="2929" y="1864"/>
                      <a:pt x="2884" y="2175"/>
                      <a:pt x="2751" y="2352"/>
                    </a:cubicBezTo>
                    <a:cubicBezTo>
                      <a:pt x="2662" y="2530"/>
                      <a:pt x="2574" y="2574"/>
                      <a:pt x="2352" y="2574"/>
                    </a:cubicBezTo>
                    <a:cubicBezTo>
                      <a:pt x="1953" y="2574"/>
                      <a:pt x="1553" y="2175"/>
                      <a:pt x="1198" y="1775"/>
                    </a:cubicBezTo>
                    <a:cubicBezTo>
                      <a:pt x="799" y="1421"/>
                      <a:pt x="400" y="1021"/>
                      <a:pt x="0" y="622"/>
                    </a:cubicBezTo>
                    <a:lnTo>
                      <a:pt x="0" y="622"/>
                    </a:lnTo>
                    <a:cubicBezTo>
                      <a:pt x="222" y="1154"/>
                      <a:pt x="488" y="1642"/>
                      <a:pt x="843" y="2086"/>
                    </a:cubicBezTo>
                    <a:cubicBezTo>
                      <a:pt x="1021" y="2308"/>
                      <a:pt x="1198" y="2530"/>
                      <a:pt x="1420" y="2707"/>
                    </a:cubicBezTo>
                    <a:cubicBezTo>
                      <a:pt x="1642" y="2929"/>
                      <a:pt x="1953" y="3107"/>
                      <a:pt x="2352" y="3151"/>
                    </a:cubicBezTo>
                    <a:cubicBezTo>
                      <a:pt x="2529" y="3151"/>
                      <a:pt x="2707" y="3107"/>
                      <a:pt x="2884" y="3018"/>
                    </a:cubicBezTo>
                    <a:cubicBezTo>
                      <a:pt x="3062" y="2885"/>
                      <a:pt x="3195" y="2752"/>
                      <a:pt x="3239" y="2574"/>
                    </a:cubicBezTo>
                    <a:cubicBezTo>
                      <a:pt x="3372" y="2264"/>
                      <a:pt x="3372" y="1953"/>
                      <a:pt x="3417" y="1687"/>
                    </a:cubicBezTo>
                    <a:cubicBezTo>
                      <a:pt x="3417" y="1110"/>
                      <a:pt x="3328" y="533"/>
                      <a:pt x="3106" y="1"/>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23" name="Google Shape;1054;p26">
                <a:extLst>
                  <a:ext uri="{FF2B5EF4-FFF2-40B4-BE49-F238E27FC236}">
                    <a16:creationId xmlns:a16="http://schemas.microsoft.com/office/drawing/2014/main" id="{00B0A8D8-321B-4C51-8DF8-FBF04271A310}"/>
                  </a:ext>
                </a:extLst>
              </p:cNvPr>
              <p:cNvSpPr/>
              <p:nvPr/>
            </p:nvSpPr>
            <p:spPr>
              <a:xfrm>
                <a:off x="4622475" y="2048325"/>
                <a:ext cx="85425" cy="77675"/>
              </a:xfrm>
              <a:custGeom>
                <a:avLst/>
                <a:gdLst/>
                <a:ahLst/>
                <a:cxnLst/>
                <a:rect l="l" t="t" r="r" b="b"/>
                <a:pathLst>
                  <a:path w="3417" h="3107" extrusionOk="0">
                    <a:moveTo>
                      <a:pt x="3106" y="1"/>
                    </a:moveTo>
                    <a:cubicBezTo>
                      <a:pt x="3106" y="533"/>
                      <a:pt x="3062" y="1065"/>
                      <a:pt x="2973" y="1598"/>
                    </a:cubicBezTo>
                    <a:cubicBezTo>
                      <a:pt x="2929" y="1864"/>
                      <a:pt x="2884" y="2130"/>
                      <a:pt x="2751" y="2308"/>
                    </a:cubicBezTo>
                    <a:cubicBezTo>
                      <a:pt x="2662" y="2485"/>
                      <a:pt x="2574" y="2574"/>
                      <a:pt x="2352" y="2574"/>
                    </a:cubicBezTo>
                    <a:cubicBezTo>
                      <a:pt x="1953" y="2574"/>
                      <a:pt x="1553" y="2130"/>
                      <a:pt x="1198" y="1775"/>
                    </a:cubicBezTo>
                    <a:cubicBezTo>
                      <a:pt x="799" y="1376"/>
                      <a:pt x="400" y="1021"/>
                      <a:pt x="0" y="622"/>
                    </a:cubicBezTo>
                    <a:lnTo>
                      <a:pt x="0" y="622"/>
                    </a:lnTo>
                    <a:cubicBezTo>
                      <a:pt x="222" y="1110"/>
                      <a:pt x="488" y="1598"/>
                      <a:pt x="843" y="2041"/>
                    </a:cubicBezTo>
                    <a:cubicBezTo>
                      <a:pt x="1021" y="2263"/>
                      <a:pt x="1198" y="2485"/>
                      <a:pt x="1420" y="2707"/>
                    </a:cubicBezTo>
                    <a:cubicBezTo>
                      <a:pt x="1642" y="2884"/>
                      <a:pt x="1953" y="3106"/>
                      <a:pt x="2352" y="3106"/>
                    </a:cubicBezTo>
                    <a:cubicBezTo>
                      <a:pt x="2529" y="3106"/>
                      <a:pt x="2707" y="3062"/>
                      <a:pt x="2884" y="2973"/>
                    </a:cubicBezTo>
                    <a:cubicBezTo>
                      <a:pt x="3062" y="2884"/>
                      <a:pt x="3195" y="2707"/>
                      <a:pt x="3239" y="2530"/>
                    </a:cubicBezTo>
                    <a:cubicBezTo>
                      <a:pt x="3372" y="2219"/>
                      <a:pt x="3372" y="1953"/>
                      <a:pt x="3417" y="1642"/>
                    </a:cubicBezTo>
                    <a:cubicBezTo>
                      <a:pt x="3417" y="1065"/>
                      <a:pt x="3328" y="489"/>
                      <a:pt x="3106" y="1"/>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24" name="Google Shape;1055;p26">
                <a:extLst>
                  <a:ext uri="{FF2B5EF4-FFF2-40B4-BE49-F238E27FC236}">
                    <a16:creationId xmlns:a16="http://schemas.microsoft.com/office/drawing/2014/main" id="{7EAAF732-7226-42A0-BF96-64382EA12451}"/>
                  </a:ext>
                </a:extLst>
              </p:cNvPr>
              <p:cNvSpPr/>
              <p:nvPr/>
            </p:nvSpPr>
            <p:spPr>
              <a:xfrm>
                <a:off x="4237575" y="1539200"/>
                <a:ext cx="86550" cy="77675"/>
              </a:xfrm>
              <a:custGeom>
                <a:avLst/>
                <a:gdLst/>
                <a:ahLst/>
                <a:cxnLst/>
                <a:rect l="l" t="t" r="r" b="b"/>
                <a:pathLst>
                  <a:path w="3462" h="3107" extrusionOk="0">
                    <a:moveTo>
                      <a:pt x="3151" y="1"/>
                    </a:moveTo>
                    <a:cubicBezTo>
                      <a:pt x="3107" y="533"/>
                      <a:pt x="3107" y="1065"/>
                      <a:pt x="2973" y="1598"/>
                    </a:cubicBezTo>
                    <a:cubicBezTo>
                      <a:pt x="2929" y="1864"/>
                      <a:pt x="2885" y="2130"/>
                      <a:pt x="2796" y="2308"/>
                    </a:cubicBezTo>
                    <a:cubicBezTo>
                      <a:pt x="2707" y="2485"/>
                      <a:pt x="2574" y="2574"/>
                      <a:pt x="2397" y="2574"/>
                    </a:cubicBezTo>
                    <a:lnTo>
                      <a:pt x="2352" y="2574"/>
                    </a:lnTo>
                    <a:cubicBezTo>
                      <a:pt x="1953" y="2574"/>
                      <a:pt x="1598" y="2130"/>
                      <a:pt x="1199" y="1775"/>
                    </a:cubicBezTo>
                    <a:cubicBezTo>
                      <a:pt x="799" y="1376"/>
                      <a:pt x="400" y="1021"/>
                      <a:pt x="1" y="622"/>
                    </a:cubicBezTo>
                    <a:lnTo>
                      <a:pt x="1" y="622"/>
                    </a:lnTo>
                    <a:cubicBezTo>
                      <a:pt x="223" y="1110"/>
                      <a:pt x="533" y="1598"/>
                      <a:pt x="888" y="2042"/>
                    </a:cubicBezTo>
                    <a:cubicBezTo>
                      <a:pt x="1021" y="2308"/>
                      <a:pt x="1199" y="2485"/>
                      <a:pt x="1421" y="2707"/>
                    </a:cubicBezTo>
                    <a:cubicBezTo>
                      <a:pt x="1642" y="2885"/>
                      <a:pt x="1997" y="3106"/>
                      <a:pt x="2352" y="3106"/>
                    </a:cubicBezTo>
                    <a:cubicBezTo>
                      <a:pt x="2530" y="3106"/>
                      <a:pt x="2707" y="3062"/>
                      <a:pt x="2885" y="2973"/>
                    </a:cubicBezTo>
                    <a:cubicBezTo>
                      <a:pt x="3062" y="2885"/>
                      <a:pt x="3195" y="2707"/>
                      <a:pt x="3240" y="2530"/>
                    </a:cubicBezTo>
                    <a:cubicBezTo>
                      <a:pt x="3373" y="2219"/>
                      <a:pt x="3417" y="1953"/>
                      <a:pt x="3417" y="1642"/>
                    </a:cubicBezTo>
                    <a:cubicBezTo>
                      <a:pt x="3461" y="1065"/>
                      <a:pt x="3373" y="489"/>
                      <a:pt x="3151" y="1"/>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25" name="Google Shape;1056;p26">
                <a:extLst>
                  <a:ext uri="{FF2B5EF4-FFF2-40B4-BE49-F238E27FC236}">
                    <a16:creationId xmlns:a16="http://schemas.microsoft.com/office/drawing/2014/main" id="{2F433A18-5C24-4416-9282-7C9C39D78786}"/>
                  </a:ext>
                </a:extLst>
              </p:cNvPr>
              <p:cNvSpPr/>
              <p:nvPr/>
            </p:nvSpPr>
            <p:spPr>
              <a:xfrm>
                <a:off x="4365150" y="1906350"/>
                <a:ext cx="85425" cy="78775"/>
              </a:xfrm>
              <a:custGeom>
                <a:avLst/>
                <a:gdLst/>
                <a:ahLst/>
                <a:cxnLst/>
                <a:rect l="l" t="t" r="r" b="b"/>
                <a:pathLst>
                  <a:path w="3417" h="3151" extrusionOk="0">
                    <a:moveTo>
                      <a:pt x="3106" y="0"/>
                    </a:moveTo>
                    <a:cubicBezTo>
                      <a:pt x="3106" y="577"/>
                      <a:pt x="3061" y="1110"/>
                      <a:pt x="2973" y="1642"/>
                    </a:cubicBezTo>
                    <a:cubicBezTo>
                      <a:pt x="2928" y="1908"/>
                      <a:pt x="2840" y="2174"/>
                      <a:pt x="2751" y="2352"/>
                    </a:cubicBezTo>
                    <a:cubicBezTo>
                      <a:pt x="2662" y="2529"/>
                      <a:pt x="2573" y="2574"/>
                      <a:pt x="2352" y="2574"/>
                    </a:cubicBezTo>
                    <a:cubicBezTo>
                      <a:pt x="1952" y="2574"/>
                      <a:pt x="1553" y="2174"/>
                      <a:pt x="1154" y="1820"/>
                    </a:cubicBezTo>
                    <a:cubicBezTo>
                      <a:pt x="799" y="1420"/>
                      <a:pt x="399" y="1021"/>
                      <a:pt x="0" y="622"/>
                    </a:cubicBezTo>
                    <a:lnTo>
                      <a:pt x="0" y="622"/>
                    </a:lnTo>
                    <a:cubicBezTo>
                      <a:pt x="222" y="1154"/>
                      <a:pt x="488" y="1642"/>
                      <a:pt x="843" y="2086"/>
                    </a:cubicBezTo>
                    <a:cubicBezTo>
                      <a:pt x="1021" y="2308"/>
                      <a:pt x="1198" y="2529"/>
                      <a:pt x="1420" y="2751"/>
                    </a:cubicBezTo>
                    <a:cubicBezTo>
                      <a:pt x="1642" y="2929"/>
                      <a:pt x="1952" y="3151"/>
                      <a:pt x="2307" y="3151"/>
                    </a:cubicBezTo>
                    <a:lnTo>
                      <a:pt x="2352" y="3151"/>
                    </a:lnTo>
                    <a:cubicBezTo>
                      <a:pt x="2529" y="3151"/>
                      <a:pt x="2706" y="3106"/>
                      <a:pt x="2884" y="3017"/>
                    </a:cubicBezTo>
                    <a:cubicBezTo>
                      <a:pt x="3061" y="2929"/>
                      <a:pt x="3195" y="2751"/>
                      <a:pt x="3239" y="2574"/>
                    </a:cubicBezTo>
                    <a:cubicBezTo>
                      <a:pt x="3372" y="2263"/>
                      <a:pt x="3372" y="1997"/>
                      <a:pt x="3416" y="1686"/>
                    </a:cubicBezTo>
                    <a:cubicBezTo>
                      <a:pt x="3416" y="1110"/>
                      <a:pt x="3328" y="533"/>
                      <a:pt x="3106" y="0"/>
                    </a:cubicBezTo>
                    <a:close/>
                  </a:path>
                </a:pathLst>
              </a:custGeom>
              <a:solidFill>
                <a:srgbClr val="B1946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26" name="Google Shape;1057;p26">
                <a:extLst>
                  <a:ext uri="{FF2B5EF4-FFF2-40B4-BE49-F238E27FC236}">
                    <a16:creationId xmlns:a16="http://schemas.microsoft.com/office/drawing/2014/main" id="{9A0FCE3C-9978-4EB5-9C59-A3324A199DD2}"/>
                  </a:ext>
                </a:extLst>
              </p:cNvPr>
              <p:cNvSpPr/>
              <p:nvPr/>
            </p:nvSpPr>
            <p:spPr>
              <a:xfrm>
                <a:off x="4346275" y="889225"/>
                <a:ext cx="42175" cy="126450"/>
              </a:xfrm>
              <a:custGeom>
                <a:avLst/>
                <a:gdLst/>
                <a:ahLst/>
                <a:cxnLst/>
                <a:rect l="l" t="t" r="r" b="b"/>
                <a:pathLst>
                  <a:path w="1687" h="5058" extrusionOk="0">
                    <a:moveTo>
                      <a:pt x="844" y="0"/>
                    </a:moveTo>
                    <a:cubicBezTo>
                      <a:pt x="400" y="0"/>
                      <a:pt x="1" y="1154"/>
                      <a:pt x="1" y="2529"/>
                    </a:cubicBezTo>
                    <a:cubicBezTo>
                      <a:pt x="1" y="3949"/>
                      <a:pt x="400" y="5058"/>
                      <a:pt x="844" y="5058"/>
                    </a:cubicBezTo>
                    <a:cubicBezTo>
                      <a:pt x="1332" y="5058"/>
                      <a:pt x="1687" y="3949"/>
                      <a:pt x="1687" y="2529"/>
                    </a:cubicBezTo>
                    <a:cubicBezTo>
                      <a:pt x="1687" y="1154"/>
                      <a:pt x="1332" y="0"/>
                      <a:pt x="844" y="0"/>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27" name="Google Shape;1058;p26">
                <a:extLst>
                  <a:ext uri="{FF2B5EF4-FFF2-40B4-BE49-F238E27FC236}">
                    <a16:creationId xmlns:a16="http://schemas.microsoft.com/office/drawing/2014/main" id="{50B4D58B-6E1B-4819-9FB4-775FE218F095}"/>
                  </a:ext>
                </a:extLst>
              </p:cNvPr>
              <p:cNvSpPr/>
              <p:nvPr/>
            </p:nvSpPr>
            <p:spPr>
              <a:xfrm>
                <a:off x="4921950" y="889225"/>
                <a:ext cx="42175" cy="126450"/>
              </a:xfrm>
              <a:custGeom>
                <a:avLst/>
                <a:gdLst/>
                <a:ahLst/>
                <a:cxnLst/>
                <a:rect l="l" t="t" r="r" b="b"/>
                <a:pathLst>
                  <a:path w="1687" h="5058" extrusionOk="0">
                    <a:moveTo>
                      <a:pt x="844" y="0"/>
                    </a:moveTo>
                    <a:cubicBezTo>
                      <a:pt x="400" y="0"/>
                      <a:pt x="1" y="1154"/>
                      <a:pt x="1" y="2529"/>
                    </a:cubicBezTo>
                    <a:cubicBezTo>
                      <a:pt x="1" y="3949"/>
                      <a:pt x="400" y="5058"/>
                      <a:pt x="844" y="5058"/>
                    </a:cubicBezTo>
                    <a:cubicBezTo>
                      <a:pt x="1332" y="5058"/>
                      <a:pt x="1687" y="3949"/>
                      <a:pt x="1687" y="2529"/>
                    </a:cubicBezTo>
                    <a:cubicBezTo>
                      <a:pt x="1687" y="1154"/>
                      <a:pt x="1332" y="0"/>
                      <a:pt x="844" y="0"/>
                    </a:cubicBezTo>
                    <a:close/>
                  </a:path>
                </a:pathLst>
              </a:custGeom>
              <a:solidFill>
                <a:srgbClr val="40403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28" name="Google Shape;1059;p26">
                <a:extLst>
                  <a:ext uri="{FF2B5EF4-FFF2-40B4-BE49-F238E27FC236}">
                    <a16:creationId xmlns:a16="http://schemas.microsoft.com/office/drawing/2014/main" id="{12589DA9-3D30-4ABC-8C52-34EC3BC0D2DD}"/>
                  </a:ext>
                </a:extLst>
              </p:cNvPr>
              <p:cNvSpPr/>
              <p:nvPr/>
            </p:nvSpPr>
            <p:spPr>
              <a:xfrm>
                <a:off x="4585875" y="1099950"/>
                <a:ext cx="112050" cy="112075"/>
              </a:xfrm>
              <a:custGeom>
                <a:avLst/>
                <a:gdLst/>
                <a:ahLst/>
                <a:cxnLst/>
                <a:rect l="l" t="t" r="r" b="b"/>
                <a:pathLst>
                  <a:path w="4482" h="4483" extrusionOk="0">
                    <a:moveTo>
                      <a:pt x="0" y="1"/>
                    </a:moveTo>
                    <a:lnTo>
                      <a:pt x="1686" y="4482"/>
                    </a:lnTo>
                    <a:lnTo>
                      <a:pt x="4481" y="1"/>
                    </a:lnTo>
                    <a:close/>
                  </a:path>
                </a:pathLst>
              </a:custGeom>
              <a:solidFill>
                <a:srgbClr val="3D3E3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29" name="Google Shape;1060;p26">
                <a:extLst>
                  <a:ext uri="{FF2B5EF4-FFF2-40B4-BE49-F238E27FC236}">
                    <a16:creationId xmlns:a16="http://schemas.microsoft.com/office/drawing/2014/main" id="{F675CC87-7078-45BF-8C11-8F7B5C4D8AA7}"/>
                  </a:ext>
                </a:extLst>
              </p:cNvPr>
              <p:cNvSpPr/>
              <p:nvPr/>
            </p:nvSpPr>
            <p:spPr>
              <a:xfrm>
                <a:off x="4275850" y="406750"/>
                <a:ext cx="172500" cy="163050"/>
              </a:xfrm>
              <a:custGeom>
                <a:avLst/>
                <a:gdLst/>
                <a:ahLst/>
                <a:cxnLst/>
                <a:rect l="l" t="t" r="r" b="b"/>
                <a:pathLst>
                  <a:path w="6900" h="6522" extrusionOk="0">
                    <a:moveTo>
                      <a:pt x="1457" y="0"/>
                    </a:moveTo>
                    <a:cubicBezTo>
                      <a:pt x="305" y="0"/>
                      <a:pt x="1" y="4885"/>
                      <a:pt x="5746" y="6521"/>
                    </a:cubicBezTo>
                    <a:cubicBezTo>
                      <a:pt x="6101" y="6388"/>
                      <a:pt x="6500" y="6299"/>
                      <a:pt x="6900" y="6166"/>
                    </a:cubicBezTo>
                    <a:cubicBezTo>
                      <a:pt x="5613" y="5101"/>
                      <a:pt x="3439" y="3060"/>
                      <a:pt x="2285" y="798"/>
                    </a:cubicBezTo>
                    <a:cubicBezTo>
                      <a:pt x="2005" y="237"/>
                      <a:pt x="1710" y="0"/>
                      <a:pt x="1457" y="0"/>
                    </a:cubicBezTo>
                    <a:close/>
                  </a:path>
                </a:pathLst>
              </a:custGeom>
              <a:solidFill>
                <a:srgbClr val="7C674C"/>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30" name="Google Shape;1061;p26">
                <a:extLst>
                  <a:ext uri="{FF2B5EF4-FFF2-40B4-BE49-F238E27FC236}">
                    <a16:creationId xmlns:a16="http://schemas.microsoft.com/office/drawing/2014/main" id="{9401473E-F707-4367-AEB2-AA3719A41DFA}"/>
                  </a:ext>
                </a:extLst>
              </p:cNvPr>
              <p:cNvSpPr/>
              <p:nvPr/>
            </p:nvSpPr>
            <p:spPr>
              <a:xfrm>
                <a:off x="4419500" y="560900"/>
                <a:ext cx="53250" cy="19975"/>
              </a:xfrm>
              <a:custGeom>
                <a:avLst/>
                <a:gdLst/>
                <a:ahLst/>
                <a:cxnLst/>
                <a:rect l="l" t="t" r="r" b="b"/>
                <a:pathLst>
                  <a:path w="2130" h="799" extrusionOk="0">
                    <a:moveTo>
                      <a:pt x="1154" y="0"/>
                    </a:moveTo>
                    <a:cubicBezTo>
                      <a:pt x="754" y="133"/>
                      <a:pt x="355" y="222"/>
                      <a:pt x="0" y="355"/>
                    </a:cubicBezTo>
                    <a:cubicBezTo>
                      <a:pt x="621" y="577"/>
                      <a:pt x="1331" y="710"/>
                      <a:pt x="2130" y="799"/>
                    </a:cubicBezTo>
                    <a:cubicBezTo>
                      <a:pt x="2130" y="799"/>
                      <a:pt x="1730" y="488"/>
                      <a:pt x="1154" y="0"/>
                    </a:cubicBezTo>
                    <a:close/>
                  </a:path>
                </a:pathLst>
              </a:custGeom>
              <a:solidFill>
                <a:srgbClr val="7C674C"/>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31" name="Google Shape;1062;p26">
                <a:extLst>
                  <a:ext uri="{FF2B5EF4-FFF2-40B4-BE49-F238E27FC236}">
                    <a16:creationId xmlns:a16="http://schemas.microsoft.com/office/drawing/2014/main" id="{E9695337-B062-4AD1-BAF7-BDBCF880D0DD}"/>
                  </a:ext>
                </a:extLst>
              </p:cNvPr>
              <p:cNvSpPr/>
              <p:nvPr/>
            </p:nvSpPr>
            <p:spPr>
              <a:xfrm>
                <a:off x="4250650" y="503750"/>
                <a:ext cx="166650" cy="82700"/>
              </a:xfrm>
              <a:custGeom>
                <a:avLst/>
                <a:gdLst/>
                <a:ahLst/>
                <a:cxnLst/>
                <a:rect l="l" t="t" r="r" b="b"/>
                <a:pathLst>
                  <a:path w="6666" h="3308" extrusionOk="0">
                    <a:moveTo>
                      <a:pt x="976" y="0"/>
                    </a:moveTo>
                    <a:cubicBezTo>
                      <a:pt x="1" y="0"/>
                      <a:pt x="944" y="3308"/>
                      <a:pt x="4847" y="3308"/>
                    </a:cubicBezTo>
                    <a:cubicBezTo>
                      <a:pt x="4891" y="3308"/>
                      <a:pt x="4935" y="3307"/>
                      <a:pt x="4979" y="3307"/>
                    </a:cubicBezTo>
                    <a:cubicBezTo>
                      <a:pt x="5512" y="3085"/>
                      <a:pt x="6089" y="2863"/>
                      <a:pt x="6665" y="2685"/>
                    </a:cubicBezTo>
                    <a:cubicBezTo>
                      <a:pt x="5512" y="2330"/>
                      <a:pt x="3249" y="1621"/>
                      <a:pt x="1652" y="334"/>
                    </a:cubicBezTo>
                    <a:cubicBezTo>
                      <a:pt x="1372" y="100"/>
                      <a:pt x="1145" y="0"/>
                      <a:pt x="976" y="0"/>
                    </a:cubicBezTo>
                    <a:close/>
                  </a:path>
                </a:pathLst>
              </a:custGeom>
              <a:solidFill>
                <a:srgbClr val="7C674C"/>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32" name="Google Shape;1063;p26">
                <a:extLst>
                  <a:ext uri="{FF2B5EF4-FFF2-40B4-BE49-F238E27FC236}">
                    <a16:creationId xmlns:a16="http://schemas.microsoft.com/office/drawing/2014/main" id="{CCB885E0-D3C3-44A9-8D21-C02DC0806FBF}"/>
                  </a:ext>
                </a:extLst>
              </p:cNvPr>
              <p:cNvSpPr/>
              <p:nvPr/>
            </p:nvSpPr>
            <p:spPr>
              <a:xfrm>
                <a:off x="4375125" y="570875"/>
                <a:ext cx="63250" cy="15550"/>
              </a:xfrm>
              <a:custGeom>
                <a:avLst/>
                <a:gdLst/>
                <a:ahLst/>
                <a:cxnLst/>
                <a:rect l="l" t="t" r="r" b="b"/>
                <a:pathLst>
                  <a:path w="2530" h="622" extrusionOk="0">
                    <a:moveTo>
                      <a:pt x="1686" y="0"/>
                    </a:moveTo>
                    <a:cubicBezTo>
                      <a:pt x="1110" y="178"/>
                      <a:pt x="533" y="400"/>
                      <a:pt x="0" y="622"/>
                    </a:cubicBezTo>
                    <a:cubicBezTo>
                      <a:pt x="710" y="622"/>
                      <a:pt x="1553" y="488"/>
                      <a:pt x="2529" y="178"/>
                    </a:cubicBezTo>
                    <a:cubicBezTo>
                      <a:pt x="2529" y="178"/>
                      <a:pt x="2219" y="134"/>
                      <a:pt x="1686" y="0"/>
                    </a:cubicBezTo>
                    <a:close/>
                  </a:path>
                </a:pathLst>
              </a:custGeom>
              <a:solidFill>
                <a:srgbClr val="7C674C"/>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33" name="Google Shape;1064;p26">
                <a:extLst>
                  <a:ext uri="{FF2B5EF4-FFF2-40B4-BE49-F238E27FC236}">
                    <a16:creationId xmlns:a16="http://schemas.microsoft.com/office/drawing/2014/main" id="{0A1782AA-4EAC-48CA-BE06-3CEB322AC36A}"/>
                  </a:ext>
                </a:extLst>
              </p:cNvPr>
              <p:cNvSpPr/>
              <p:nvPr/>
            </p:nvSpPr>
            <p:spPr>
              <a:xfrm>
                <a:off x="4894225" y="351950"/>
                <a:ext cx="140375" cy="179025"/>
              </a:xfrm>
              <a:custGeom>
                <a:avLst/>
                <a:gdLst/>
                <a:ahLst/>
                <a:cxnLst/>
                <a:rect l="l" t="t" r="r" b="b"/>
                <a:pathLst>
                  <a:path w="5615" h="7161" extrusionOk="0">
                    <a:moveTo>
                      <a:pt x="3214" y="0"/>
                    </a:moveTo>
                    <a:cubicBezTo>
                      <a:pt x="2928" y="0"/>
                      <a:pt x="2661" y="298"/>
                      <a:pt x="2529" y="993"/>
                    </a:cubicBezTo>
                    <a:cubicBezTo>
                      <a:pt x="2130" y="3167"/>
                      <a:pt x="932" y="5385"/>
                      <a:pt x="0" y="6850"/>
                    </a:cubicBezTo>
                    <a:cubicBezTo>
                      <a:pt x="400" y="6938"/>
                      <a:pt x="843" y="7027"/>
                      <a:pt x="1243" y="7160"/>
                    </a:cubicBezTo>
                    <a:cubicBezTo>
                      <a:pt x="5614" y="4118"/>
                      <a:pt x="4280" y="0"/>
                      <a:pt x="3214" y="0"/>
                    </a:cubicBezTo>
                    <a:close/>
                  </a:path>
                </a:pathLst>
              </a:custGeom>
              <a:solidFill>
                <a:srgbClr val="7C674C"/>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34" name="Google Shape;1065;p26">
                <a:extLst>
                  <a:ext uri="{FF2B5EF4-FFF2-40B4-BE49-F238E27FC236}">
                    <a16:creationId xmlns:a16="http://schemas.microsoft.com/office/drawing/2014/main" id="{F842156A-39D5-4EA2-BEC1-A89D5366AB87}"/>
                  </a:ext>
                </a:extLst>
              </p:cNvPr>
              <p:cNvSpPr/>
              <p:nvPr/>
            </p:nvSpPr>
            <p:spPr>
              <a:xfrm>
                <a:off x="4865375" y="523175"/>
                <a:ext cx="59925" cy="41075"/>
              </a:xfrm>
              <a:custGeom>
                <a:avLst/>
                <a:gdLst/>
                <a:ahLst/>
                <a:cxnLst/>
                <a:rect l="l" t="t" r="r" b="b"/>
                <a:pathLst>
                  <a:path w="2397" h="1643" extrusionOk="0">
                    <a:moveTo>
                      <a:pt x="1154" y="1"/>
                    </a:moveTo>
                    <a:cubicBezTo>
                      <a:pt x="489" y="977"/>
                      <a:pt x="1" y="1642"/>
                      <a:pt x="1" y="1642"/>
                    </a:cubicBezTo>
                    <a:cubicBezTo>
                      <a:pt x="933" y="1243"/>
                      <a:pt x="1731" y="799"/>
                      <a:pt x="2397" y="311"/>
                    </a:cubicBezTo>
                    <a:cubicBezTo>
                      <a:pt x="1997" y="178"/>
                      <a:pt x="1554" y="89"/>
                      <a:pt x="1154" y="1"/>
                    </a:cubicBezTo>
                    <a:close/>
                  </a:path>
                </a:pathLst>
              </a:custGeom>
              <a:solidFill>
                <a:srgbClr val="7C674C"/>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35" name="Google Shape;1066;p26">
                <a:extLst>
                  <a:ext uri="{FF2B5EF4-FFF2-40B4-BE49-F238E27FC236}">
                    <a16:creationId xmlns:a16="http://schemas.microsoft.com/office/drawing/2014/main" id="{76966DE3-FA11-4115-B6D6-F2F371BEE3ED}"/>
                  </a:ext>
                </a:extLst>
              </p:cNvPr>
              <p:cNvSpPr/>
              <p:nvPr/>
            </p:nvSpPr>
            <p:spPr>
              <a:xfrm>
                <a:off x="4926400" y="435075"/>
                <a:ext cx="131525" cy="108100"/>
              </a:xfrm>
              <a:custGeom>
                <a:avLst/>
                <a:gdLst/>
                <a:ahLst/>
                <a:cxnLst/>
                <a:rect l="l" t="t" r="r" b="b"/>
                <a:pathLst>
                  <a:path w="5261" h="4324" extrusionOk="0">
                    <a:moveTo>
                      <a:pt x="4388" y="0"/>
                    </a:moveTo>
                    <a:cubicBezTo>
                      <a:pt x="4204" y="0"/>
                      <a:pt x="3975" y="151"/>
                      <a:pt x="3727" y="508"/>
                    </a:cubicBezTo>
                    <a:cubicBezTo>
                      <a:pt x="2751" y="1972"/>
                      <a:pt x="1109" y="3170"/>
                      <a:pt x="0" y="3880"/>
                    </a:cubicBezTo>
                    <a:cubicBezTo>
                      <a:pt x="444" y="4013"/>
                      <a:pt x="887" y="4146"/>
                      <a:pt x="1331" y="4323"/>
                    </a:cubicBezTo>
                    <a:cubicBezTo>
                      <a:pt x="5140" y="3371"/>
                      <a:pt x="5261" y="0"/>
                      <a:pt x="4388" y="0"/>
                    </a:cubicBezTo>
                    <a:close/>
                  </a:path>
                </a:pathLst>
              </a:custGeom>
              <a:solidFill>
                <a:srgbClr val="7C674C"/>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36" name="Google Shape;1067;p26">
                <a:extLst>
                  <a:ext uri="{FF2B5EF4-FFF2-40B4-BE49-F238E27FC236}">
                    <a16:creationId xmlns:a16="http://schemas.microsoft.com/office/drawing/2014/main" id="{7F51C58A-7EB1-43FD-BA93-EC2B04FDF976}"/>
                  </a:ext>
                </a:extLst>
              </p:cNvPr>
              <p:cNvSpPr/>
              <p:nvPr/>
            </p:nvSpPr>
            <p:spPr>
              <a:xfrm>
                <a:off x="4897550" y="532050"/>
                <a:ext cx="62150" cy="16950"/>
              </a:xfrm>
              <a:custGeom>
                <a:avLst/>
                <a:gdLst/>
                <a:ahLst/>
                <a:cxnLst/>
                <a:rect l="l" t="t" r="r" b="b"/>
                <a:pathLst>
                  <a:path w="2486" h="678" extrusionOk="0">
                    <a:moveTo>
                      <a:pt x="1154" y="1"/>
                    </a:moveTo>
                    <a:cubicBezTo>
                      <a:pt x="489" y="444"/>
                      <a:pt x="1" y="666"/>
                      <a:pt x="1" y="666"/>
                    </a:cubicBezTo>
                    <a:cubicBezTo>
                      <a:pt x="160" y="674"/>
                      <a:pt x="318" y="677"/>
                      <a:pt x="472" y="677"/>
                    </a:cubicBezTo>
                    <a:cubicBezTo>
                      <a:pt x="1218" y="677"/>
                      <a:pt x="1897" y="591"/>
                      <a:pt x="2485" y="444"/>
                    </a:cubicBezTo>
                    <a:cubicBezTo>
                      <a:pt x="2041" y="267"/>
                      <a:pt x="1598" y="134"/>
                      <a:pt x="1154" y="1"/>
                    </a:cubicBezTo>
                    <a:close/>
                  </a:path>
                </a:pathLst>
              </a:custGeom>
              <a:solidFill>
                <a:srgbClr val="7C674C"/>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37" name="Google Shape;1068;p26">
                <a:extLst>
                  <a:ext uri="{FF2B5EF4-FFF2-40B4-BE49-F238E27FC236}">
                    <a16:creationId xmlns:a16="http://schemas.microsoft.com/office/drawing/2014/main" id="{EB1691EA-03AD-4D62-92C2-132297ADF690}"/>
                  </a:ext>
                </a:extLst>
              </p:cNvPr>
              <p:cNvSpPr/>
              <p:nvPr/>
            </p:nvSpPr>
            <p:spPr>
              <a:xfrm>
                <a:off x="4130000" y="509425"/>
                <a:ext cx="1064850" cy="394225"/>
              </a:xfrm>
              <a:custGeom>
                <a:avLst/>
                <a:gdLst/>
                <a:ahLst/>
                <a:cxnLst/>
                <a:rect l="l" t="t" r="r" b="b"/>
                <a:pathLst>
                  <a:path w="42594" h="15769" extrusionOk="0">
                    <a:moveTo>
                      <a:pt x="25646" y="1"/>
                    </a:moveTo>
                    <a:cubicBezTo>
                      <a:pt x="24265" y="1"/>
                      <a:pt x="22814" y="109"/>
                      <a:pt x="21297" y="329"/>
                    </a:cubicBezTo>
                    <a:cubicBezTo>
                      <a:pt x="9628" y="2015"/>
                      <a:pt x="2884" y="4632"/>
                      <a:pt x="0" y="14127"/>
                    </a:cubicBezTo>
                    <a:cubicBezTo>
                      <a:pt x="2307" y="11509"/>
                      <a:pt x="6034" y="8226"/>
                      <a:pt x="10338" y="7916"/>
                    </a:cubicBezTo>
                    <a:cubicBezTo>
                      <a:pt x="10580" y="7897"/>
                      <a:pt x="10819" y="7887"/>
                      <a:pt x="11055" y="7887"/>
                    </a:cubicBezTo>
                    <a:cubicBezTo>
                      <a:pt x="17950" y="7887"/>
                      <a:pt x="22140" y="15769"/>
                      <a:pt x="22140" y="15769"/>
                    </a:cubicBezTo>
                    <a:cubicBezTo>
                      <a:pt x="22140" y="15769"/>
                      <a:pt x="25642" y="7821"/>
                      <a:pt x="34016" y="7821"/>
                    </a:cubicBezTo>
                    <a:cubicBezTo>
                      <a:pt x="34535" y="7821"/>
                      <a:pt x="35071" y="7851"/>
                      <a:pt x="35627" y="7916"/>
                    </a:cubicBezTo>
                    <a:cubicBezTo>
                      <a:pt x="38600" y="8271"/>
                      <a:pt x="40863" y="9735"/>
                      <a:pt x="42593" y="11554"/>
                    </a:cubicBezTo>
                    <a:cubicBezTo>
                      <a:pt x="39850" y="4011"/>
                      <a:pt x="34032" y="1"/>
                      <a:pt x="25646" y="1"/>
                    </a:cubicBezTo>
                    <a:close/>
                  </a:path>
                </a:pathLst>
              </a:custGeom>
              <a:solidFill>
                <a:srgbClr val="7C674C"/>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grpSp>
      </p:grpSp>
      <p:grpSp>
        <p:nvGrpSpPr>
          <p:cNvPr id="138" name="Google Shape;784;p26">
            <a:extLst>
              <a:ext uri="{FF2B5EF4-FFF2-40B4-BE49-F238E27FC236}">
                <a16:creationId xmlns:a16="http://schemas.microsoft.com/office/drawing/2014/main" id="{F8B0FA71-6C88-493B-ADE1-CEF39D9A9A48}"/>
              </a:ext>
            </a:extLst>
          </p:cNvPr>
          <p:cNvGrpSpPr/>
          <p:nvPr/>
        </p:nvGrpSpPr>
        <p:grpSpPr>
          <a:xfrm>
            <a:off x="1109987" y="2936733"/>
            <a:ext cx="756443" cy="583555"/>
            <a:chOff x="1876100" y="1405375"/>
            <a:chExt cx="3742450" cy="2887100"/>
          </a:xfrm>
        </p:grpSpPr>
        <p:sp>
          <p:nvSpPr>
            <p:cNvPr id="139" name="Google Shape;785;p26">
              <a:extLst>
                <a:ext uri="{FF2B5EF4-FFF2-40B4-BE49-F238E27FC236}">
                  <a16:creationId xmlns:a16="http://schemas.microsoft.com/office/drawing/2014/main" id="{972F754F-E75E-4099-BD7A-6766426BBAEC}"/>
                </a:ext>
              </a:extLst>
            </p:cNvPr>
            <p:cNvSpPr/>
            <p:nvPr/>
          </p:nvSpPr>
          <p:spPr>
            <a:xfrm>
              <a:off x="1876100" y="1858975"/>
              <a:ext cx="3726925" cy="2433500"/>
            </a:xfrm>
            <a:custGeom>
              <a:avLst/>
              <a:gdLst/>
              <a:ahLst/>
              <a:cxnLst/>
              <a:rect l="l" t="t" r="r" b="b"/>
              <a:pathLst>
                <a:path w="149077" h="97340" extrusionOk="0">
                  <a:moveTo>
                    <a:pt x="53732" y="0"/>
                  </a:moveTo>
                  <a:cubicBezTo>
                    <a:pt x="37541" y="0"/>
                    <a:pt x="20572" y="5102"/>
                    <a:pt x="12513" y="21506"/>
                  </a:cubicBezTo>
                  <a:cubicBezTo>
                    <a:pt x="1" y="47018"/>
                    <a:pt x="24137" y="93471"/>
                    <a:pt x="26843" y="95290"/>
                  </a:cubicBezTo>
                  <a:cubicBezTo>
                    <a:pt x="28380" y="96315"/>
                    <a:pt x="37519" y="97339"/>
                    <a:pt x="44542" y="97339"/>
                  </a:cubicBezTo>
                  <a:cubicBezTo>
                    <a:pt x="49684" y="97339"/>
                    <a:pt x="53692" y="96790"/>
                    <a:pt x="52754" y="95290"/>
                  </a:cubicBezTo>
                  <a:cubicBezTo>
                    <a:pt x="50536" y="91696"/>
                    <a:pt x="42017" y="89478"/>
                    <a:pt x="42017" y="89478"/>
                  </a:cubicBezTo>
                  <a:cubicBezTo>
                    <a:pt x="42017" y="89478"/>
                    <a:pt x="39133" y="72263"/>
                    <a:pt x="43126" y="70488"/>
                  </a:cubicBezTo>
                  <a:cubicBezTo>
                    <a:pt x="43822" y="70170"/>
                    <a:pt x="45054" y="70057"/>
                    <a:pt x="46720" y="70057"/>
                  </a:cubicBezTo>
                  <a:cubicBezTo>
                    <a:pt x="48771" y="70057"/>
                    <a:pt x="51480" y="70228"/>
                    <a:pt x="54662" y="70400"/>
                  </a:cubicBezTo>
                  <a:cubicBezTo>
                    <a:pt x="57853" y="70568"/>
                    <a:pt x="61527" y="70737"/>
                    <a:pt x="65502" y="70737"/>
                  </a:cubicBezTo>
                  <a:cubicBezTo>
                    <a:pt x="73022" y="70737"/>
                    <a:pt x="81621" y="70133"/>
                    <a:pt x="90067" y="67782"/>
                  </a:cubicBezTo>
                  <a:lnTo>
                    <a:pt x="90067" y="67782"/>
                  </a:lnTo>
                  <a:cubicBezTo>
                    <a:pt x="90067" y="67782"/>
                    <a:pt x="86074" y="92805"/>
                    <a:pt x="91443" y="95512"/>
                  </a:cubicBezTo>
                  <a:cubicBezTo>
                    <a:pt x="93960" y="96771"/>
                    <a:pt x="98292" y="97236"/>
                    <a:pt x="102207" y="97236"/>
                  </a:cubicBezTo>
                  <a:cubicBezTo>
                    <a:pt x="106573" y="97236"/>
                    <a:pt x="110420" y="96657"/>
                    <a:pt x="110654" y="95956"/>
                  </a:cubicBezTo>
                  <a:cubicBezTo>
                    <a:pt x="111098" y="94625"/>
                    <a:pt x="103067" y="91031"/>
                    <a:pt x="103067" y="91031"/>
                  </a:cubicBezTo>
                  <a:cubicBezTo>
                    <a:pt x="103067" y="91031"/>
                    <a:pt x="106617" y="65564"/>
                    <a:pt x="112429" y="60195"/>
                  </a:cubicBezTo>
                  <a:cubicBezTo>
                    <a:pt x="118241" y="54826"/>
                    <a:pt x="149076" y="32909"/>
                    <a:pt x="142821" y="13697"/>
                  </a:cubicBezTo>
                  <a:cubicBezTo>
                    <a:pt x="139370" y="3101"/>
                    <a:pt x="130007" y="725"/>
                    <a:pt x="122303" y="725"/>
                  </a:cubicBezTo>
                  <a:cubicBezTo>
                    <a:pt x="116041" y="725"/>
                    <a:pt x="110876" y="2295"/>
                    <a:pt x="110876" y="2295"/>
                  </a:cubicBezTo>
                  <a:cubicBezTo>
                    <a:pt x="110876" y="2295"/>
                    <a:pt x="104106" y="5904"/>
                    <a:pt x="93275" y="5904"/>
                  </a:cubicBezTo>
                  <a:cubicBezTo>
                    <a:pt x="88868" y="5904"/>
                    <a:pt x="83790" y="5307"/>
                    <a:pt x="78221" y="3626"/>
                  </a:cubicBezTo>
                  <a:cubicBezTo>
                    <a:pt x="71385" y="1557"/>
                    <a:pt x="62677" y="0"/>
                    <a:pt x="53732" y="0"/>
                  </a:cubicBezTo>
                  <a:close/>
                </a:path>
              </a:pathLst>
            </a:custGeom>
            <a:solidFill>
              <a:srgbClr val="98867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40" name="Google Shape;786;p26">
              <a:extLst>
                <a:ext uri="{FF2B5EF4-FFF2-40B4-BE49-F238E27FC236}">
                  <a16:creationId xmlns:a16="http://schemas.microsoft.com/office/drawing/2014/main" id="{6A0FBD4E-7114-4FDA-8D2E-B6EF83C25F49}"/>
                </a:ext>
              </a:extLst>
            </p:cNvPr>
            <p:cNvSpPr/>
            <p:nvPr/>
          </p:nvSpPr>
          <p:spPr>
            <a:xfrm>
              <a:off x="3685200" y="3553500"/>
              <a:ext cx="442600" cy="660675"/>
            </a:xfrm>
            <a:custGeom>
              <a:avLst/>
              <a:gdLst/>
              <a:ahLst/>
              <a:cxnLst/>
              <a:rect l="l" t="t" r="r" b="b"/>
              <a:pathLst>
                <a:path w="17704" h="26427" extrusionOk="0">
                  <a:moveTo>
                    <a:pt x="17703" y="1"/>
                  </a:moveTo>
                  <a:lnTo>
                    <a:pt x="17703" y="1"/>
                  </a:lnTo>
                  <a:cubicBezTo>
                    <a:pt x="13799" y="1110"/>
                    <a:pt x="9850" y="1820"/>
                    <a:pt x="5990" y="2264"/>
                  </a:cubicBezTo>
                  <a:cubicBezTo>
                    <a:pt x="3195" y="9496"/>
                    <a:pt x="1" y="19035"/>
                    <a:pt x="1731" y="21342"/>
                  </a:cubicBezTo>
                  <a:cubicBezTo>
                    <a:pt x="4029" y="24465"/>
                    <a:pt x="10772" y="26427"/>
                    <a:pt x="13637" y="26427"/>
                  </a:cubicBezTo>
                  <a:cubicBezTo>
                    <a:pt x="14313" y="26427"/>
                    <a:pt x="14773" y="26318"/>
                    <a:pt x="14908" y="26089"/>
                  </a:cubicBezTo>
                  <a:cubicBezTo>
                    <a:pt x="15662" y="24847"/>
                    <a:pt x="11181" y="19523"/>
                    <a:pt x="11181" y="19523"/>
                  </a:cubicBezTo>
                  <a:cubicBezTo>
                    <a:pt x="11181" y="19523"/>
                    <a:pt x="13622" y="13932"/>
                    <a:pt x="16772" y="7677"/>
                  </a:cubicBezTo>
                  <a:cubicBezTo>
                    <a:pt x="17171" y="3329"/>
                    <a:pt x="17703" y="1"/>
                    <a:pt x="17703" y="1"/>
                  </a:cubicBezTo>
                  <a:close/>
                </a:path>
              </a:pathLst>
            </a:custGeom>
            <a:solidFill>
              <a:srgbClr val="98867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41" name="Google Shape;787;p26">
              <a:extLst>
                <a:ext uri="{FF2B5EF4-FFF2-40B4-BE49-F238E27FC236}">
                  <a16:creationId xmlns:a16="http://schemas.microsoft.com/office/drawing/2014/main" id="{BD706AB7-6AE3-4F82-BCBD-CE63B342C5C1}"/>
                </a:ext>
              </a:extLst>
            </p:cNvPr>
            <p:cNvSpPr/>
            <p:nvPr/>
          </p:nvSpPr>
          <p:spPr>
            <a:xfrm>
              <a:off x="3834950" y="3438625"/>
              <a:ext cx="430375" cy="306800"/>
            </a:xfrm>
            <a:custGeom>
              <a:avLst/>
              <a:gdLst/>
              <a:ahLst/>
              <a:cxnLst/>
              <a:rect l="l" t="t" r="r" b="b"/>
              <a:pathLst>
                <a:path w="17215" h="12272" extrusionOk="0">
                  <a:moveTo>
                    <a:pt x="9457" y="0"/>
                  </a:moveTo>
                  <a:cubicBezTo>
                    <a:pt x="7443" y="0"/>
                    <a:pt x="5204" y="64"/>
                    <a:pt x="2795" y="115"/>
                  </a:cubicBezTo>
                  <a:cubicBezTo>
                    <a:pt x="2086" y="1668"/>
                    <a:pt x="1065" y="4108"/>
                    <a:pt x="0" y="6859"/>
                  </a:cubicBezTo>
                  <a:cubicBezTo>
                    <a:pt x="3860" y="6415"/>
                    <a:pt x="7809" y="5705"/>
                    <a:pt x="11713" y="4596"/>
                  </a:cubicBezTo>
                  <a:lnTo>
                    <a:pt x="11713" y="4596"/>
                  </a:lnTo>
                  <a:cubicBezTo>
                    <a:pt x="11713" y="4596"/>
                    <a:pt x="11181" y="7924"/>
                    <a:pt x="10782" y="12272"/>
                  </a:cubicBezTo>
                  <a:cubicBezTo>
                    <a:pt x="12778" y="8323"/>
                    <a:pt x="15041" y="4108"/>
                    <a:pt x="17215" y="825"/>
                  </a:cubicBezTo>
                  <a:cubicBezTo>
                    <a:pt x="15379" y="167"/>
                    <a:pt x="12712" y="0"/>
                    <a:pt x="9457" y="0"/>
                  </a:cubicBezTo>
                  <a:close/>
                </a:path>
              </a:pathLst>
            </a:custGeom>
            <a:solidFill>
              <a:srgbClr val="98867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42" name="Google Shape;788;p26">
              <a:extLst>
                <a:ext uri="{FF2B5EF4-FFF2-40B4-BE49-F238E27FC236}">
                  <a16:creationId xmlns:a16="http://schemas.microsoft.com/office/drawing/2014/main" id="{F5F3ABD6-A599-4DDD-9F71-39FC403D38BD}"/>
                </a:ext>
              </a:extLst>
            </p:cNvPr>
            <p:cNvSpPr/>
            <p:nvPr/>
          </p:nvSpPr>
          <p:spPr>
            <a:xfrm>
              <a:off x="3716250" y="3553500"/>
              <a:ext cx="411550" cy="661125"/>
            </a:xfrm>
            <a:custGeom>
              <a:avLst/>
              <a:gdLst/>
              <a:ahLst/>
              <a:cxnLst/>
              <a:rect l="l" t="t" r="r" b="b"/>
              <a:pathLst>
                <a:path w="16462" h="26445" extrusionOk="0">
                  <a:moveTo>
                    <a:pt x="16461" y="1"/>
                  </a:moveTo>
                  <a:cubicBezTo>
                    <a:pt x="12557" y="1110"/>
                    <a:pt x="8608" y="1820"/>
                    <a:pt x="4748" y="2264"/>
                  </a:cubicBezTo>
                  <a:cubicBezTo>
                    <a:pt x="2486" y="8076"/>
                    <a:pt x="1" y="15397"/>
                    <a:pt x="1" y="19212"/>
                  </a:cubicBezTo>
                  <a:cubicBezTo>
                    <a:pt x="1" y="20144"/>
                    <a:pt x="134" y="20898"/>
                    <a:pt x="489" y="21342"/>
                  </a:cubicBezTo>
                  <a:cubicBezTo>
                    <a:pt x="2796" y="24448"/>
                    <a:pt x="9496" y="26444"/>
                    <a:pt x="12380" y="26444"/>
                  </a:cubicBezTo>
                  <a:cubicBezTo>
                    <a:pt x="13045" y="26444"/>
                    <a:pt x="13533" y="26311"/>
                    <a:pt x="13666" y="26089"/>
                  </a:cubicBezTo>
                  <a:cubicBezTo>
                    <a:pt x="13711" y="26001"/>
                    <a:pt x="13755" y="25867"/>
                    <a:pt x="13755" y="25734"/>
                  </a:cubicBezTo>
                  <a:cubicBezTo>
                    <a:pt x="13755" y="24048"/>
                    <a:pt x="9939" y="19523"/>
                    <a:pt x="9939" y="19523"/>
                  </a:cubicBezTo>
                  <a:cubicBezTo>
                    <a:pt x="9939" y="19523"/>
                    <a:pt x="12380" y="13932"/>
                    <a:pt x="15530" y="7721"/>
                  </a:cubicBezTo>
                  <a:cubicBezTo>
                    <a:pt x="15530" y="7677"/>
                    <a:pt x="15530" y="7677"/>
                    <a:pt x="15530" y="7677"/>
                  </a:cubicBezTo>
                  <a:cubicBezTo>
                    <a:pt x="15929" y="3373"/>
                    <a:pt x="16461" y="45"/>
                    <a:pt x="16461" y="1"/>
                  </a:cubicBezTo>
                  <a:close/>
                </a:path>
              </a:pathLst>
            </a:custGeom>
            <a:solidFill>
              <a:srgbClr val="88756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43" name="Google Shape;789;p26">
              <a:extLst>
                <a:ext uri="{FF2B5EF4-FFF2-40B4-BE49-F238E27FC236}">
                  <a16:creationId xmlns:a16="http://schemas.microsoft.com/office/drawing/2014/main" id="{E2E48CFB-94CA-4F75-AE64-D4C41A824AA8}"/>
                </a:ext>
              </a:extLst>
            </p:cNvPr>
            <p:cNvSpPr/>
            <p:nvPr/>
          </p:nvSpPr>
          <p:spPr>
            <a:xfrm>
              <a:off x="4104475" y="3553500"/>
              <a:ext cx="23325" cy="191925"/>
            </a:xfrm>
            <a:custGeom>
              <a:avLst/>
              <a:gdLst/>
              <a:ahLst/>
              <a:cxnLst/>
              <a:rect l="l" t="t" r="r" b="b"/>
              <a:pathLst>
                <a:path w="933" h="7677" extrusionOk="0">
                  <a:moveTo>
                    <a:pt x="932" y="1"/>
                  </a:moveTo>
                  <a:cubicBezTo>
                    <a:pt x="932" y="2"/>
                    <a:pt x="400" y="3329"/>
                    <a:pt x="1" y="7677"/>
                  </a:cubicBezTo>
                  <a:cubicBezTo>
                    <a:pt x="400" y="3373"/>
                    <a:pt x="932" y="45"/>
                    <a:pt x="932" y="1"/>
                  </a:cubicBezTo>
                  <a:close/>
                </a:path>
              </a:pathLst>
            </a:custGeom>
            <a:solidFill>
              <a:srgbClr val="88756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44" name="Google Shape;790;p26">
              <a:extLst>
                <a:ext uri="{FF2B5EF4-FFF2-40B4-BE49-F238E27FC236}">
                  <a16:creationId xmlns:a16="http://schemas.microsoft.com/office/drawing/2014/main" id="{F3A62832-44B1-4723-9EAD-72551BBC6F10}"/>
                </a:ext>
              </a:extLst>
            </p:cNvPr>
            <p:cNvSpPr/>
            <p:nvPr/>
          </p:nvSpPr>
          <p:spPr>
            <a:xfrm>
              <a:off x="2906550" y="3610400"/>
              <a:ext cx="713700" cy="606300"/>
            </a:xfrm>
            <a:custGeom>
              <a:avLst/>
              <a:gdLst/>
              <a:ahLst/>
              <a:cxnLst/>
              <a:rect l="l" t="t" r="r" b="b"/>
              <a:pathLst>
                <a:path w="28548" h="24252" extrusionOk="0">
                  <a:moveTo>
                    <a:pt x="5587" y="1"/>
                  </a:moveTo>
                  <a:cubicBezTo>
                    <a:pt x="3882" y="1"/>
                    <a:pt x="2623" y="114"/>
                    <a:pt x="1908" y="431"/>
                  </a:cubicBezTo>
                  <a:cubicBezTo>
                    <a:pt x="888" y="875"/>
                    <a:pt x="311" y="2428"/>
                    <a:pt x="0" y="4424"/>
                  </a:cubicBezTo>
                  <a:cubicBezTo>
                    <a:pt x="2751" y="13165"/>
                    <a:pt x="5458" y="19643"/>
                    <a:pt x="6611" y="21551"/>
                  </a:cubicBezTo>
                  <a:cubicBezTo>
                    <a:pt x="7454" y="21950"/>
                    <a:pt x="8297" y="22394"/>
                    <a:pt x="9052" y="22926"/>
                  </a:cubicBezTo>
                  <a:cubicBezTo>
                    <a:pt x="11949" y="23661"/>
                    <a:pt x="17053" y="24251"/>
                    <a:pt x="21218" y="24251"/>
                  </a:cubicBezTo>
                  <a:cubicBezTo>
                    <a:pt x="25343" y="24251"/>
                    <a:pt x="28547" y="23673"/>
                    <a:pt x="27775" y="22083"/>
                  </a:cubicBezTo>
                  <a:cubicBezTo>
                    <a:pt x="26000" y="18267"/>
                    <a:pt x="19167" y="15916"/>
                    <a:pt x="19167" y="15916"/>
                  </a:cubicBezTo>
                  <a:cubicBezTo>
                    <a:pt x="19167" y="15916"/>
                    <a:pt x="17969" y="6599"/>
                    <a:pt x="18502" y="564"/>
                  </a:cubicBezTo>
                  <a:cubicBezTo>
                    <a:pt x="13145" y="365"/>
                    <a:pt x="8648" y="1"/>
                    <a:pt x="5587" y="1"/>
                  </a:cubicBezTo>
                  <a:close/>
                </a:path>
              </a:pathLst>
            </a:custGeom>
            <a:solidFill>
              <a:srgbClr val="98867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45" name="Google Shape;791;p26">
              <a:extLst>
                <a:ext uri="{FF2B5EF4-FFF2-40B4-BE49-F238E27FC236}">
                  <a16:creationId xmlns:a16="http://schemas.microsoft.com/office/drawing/2014/main" id="{E2E9657B-BAA4-410A-B745-A05665906954}"/>
                </a:ext>
              </a:extLst>
            </p:cNvPr>
            <p:cNvSpPr/>
            <p:nvPr/>
          </p:nvSpPr>
          <p:spPr>
            <a:xfrm>
              <a:off x="3071825" y="4149150"/>
              <a:ext cx="61025" cy="34400"/>
            </a:xfrm>
            <a:custGeom>
              <a:avLst/>
              <a:gdLst/>
              <a:ahLst/>
              <a:cxnLst/>
              <a:rect l="l" t="t" r="r" b="b"/>
              <a:pathLst>
                <a:path w="2441" h="1376" extrusionOk="0">
                  <a:moveTo>
                    <a:pt x="0" y="1"/>
                  </a:moveTo>
                  <a:lnTo>
                    <a:pt x="0" y="1"/>
                  </a:lnTo>
                  <a:cubicBezTo>
                    <a:pt x="133" y="267"/>
                    <a:pt x="266" y="444"/>
                    <a:pt x="355" y="533"/>
                  </a:cubicBezTo>
                  <a:cubicBezTo>
                    <a:pt x="710" y="799"/>
                    <a:pt x="1420" y="1110"/>
                    <a:pt x="2441" y="1376"/>
                  </a:cubicBezTo>
                  <a:cubicBezTo>
                    <a:pt x="1686" y="844"/>
                    <a:pt x="843" y="400"/>
                    <a:pt x="0" y="1"/>
                  </a:cubicBezTo>
                  <a:close/>
                </a:path>
              </a:pathLst>
            </a:custGeom>
            <a:solidFill>
              <a:srgbClr val="98867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46" name="Google Shape;792;p26">
              <a:extLst>
                <a:ext uri="{FF2B5EF4-FFF2-40B4-BE49-F238E27FC236}">
                  <a16:creationId xmlns:a16="http://schemas.microsoft.com/office/drawing/2014/main" id="{8F8467CB-308E-41BC-92BC-ED73DE870324}"/>
                </a:ext>
              </a:extLst>
            </p:cNvPr>
            <p:cNvSpPr/>
            <p:nvPr/>
          </p:nvSpPr>
          <p:spPr>
            <a:xfrm>
              <a:off x="2828900" y="3444800"/>
              <a:ext cx="542425" cy="276225"/>
            </a:xfrm>
            <a:custGeom>
              <a:avLst/>
              <a:gdLst/>
              <a:ahLst/>
              <a:cxnLst/>
              <a:rect l="l" t="t" r="r" b="b"/>
              <a:pathLst>
                <a:path w="21697" h="11049" extrusionOk="0">
                  <a:moveTo>
                    <a:pt x="1" y="1"/>
                  </a:moveTo>
                  <a:lnTo>
                    <a:pt x="1" y="1"/>
                  </a:lnTo>
                  <a:cubicBezTo>
                    <a:pt x="977" y="3950"/>
                    <a:pt x="2042" y="7677"/>
                    <a:pt x="3106" y="11048"/>
                  </a:cubicBezTo>
                  <a:cubicBezTo>
                    <a:pt x="3417" y="9052"/>
                    <a:pt x="3994" y="7499"/>
                    <a:pt x="5014" y="7055"/>
                  </a:cubicBezTo>
                  <a:cubicBezTo>
                    <a:pt x="5729" y="6738"/>
                    <a:pt x="6988" y="6625"/>
                    <a:pt x="8693" y="6625"/>
                  </a:cubicBezTo>
                  <a:cubicBezTo>
                    <a:pt x="11754" y="6625"/>
                    <a:pt x="16251" y="6989"/>
                    <a:pt x="21608" y="7188"/>
                  </a:cubicBezTo>
                  <a:cubicBezTo>
                    <a:pt x="21608" y="6878"/>
                    <a:pt x="21652" y="6612"/>
                    <a:pt x="21697" y="6301"/>
                  </a:cubicBezTo>
                  <a:cubicBezTo>
                    <a:pt x="11980" y="4926"/>
                    <a:pt x="4127" y="1864"/>
                    <a:pt x="1" y="1"/>
                  </a:cubicBezTo>
                  <a:close/>
                </a:path>
              </a:pathLst>
            </a:custGeom>
            <a:solidFill>
              <a:srgbClr val="98867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47" name="Google Shape;793;p26">
              <a:extLst>
                <a:ext uri="{FF2B5EF4-FFF2-40B4-BE49-F238E27FC236}">
                  <a16:creationId xmlns:a16="http://schemas.microsoft.com/office/drawing/2014/main" id="{EC977210-9AF4-4A01-83B2-31A359B31897}"/>
                </a:ext>
              </a:extLst>
            </p:cNvPr>
            <p:cNvSpPr/>
            <p:nvPr/>
          </p:nvSpPr>
          <p:spPr>
            <a:xfrm>
              <a:off x="2906550" y="3610075"/>
              <a:ext cx="697700" cy="606750"/>
            </a:xfrm>
            <a:custGeom>
              <a:avLst/>
              <a:gdLst/>
              <a:ahLst/>
              <a:cxnLst/>
              <a:rect l="l" t="t" r="r" b="b"/>
              <a:pathLst>
                <a:path w="27908" h="24270" extrusionOk="0">
                  <a:moveTo>
                    <a:pt x="5502" y="1"/>
                  </a:moveTo>
                  <a:cubicBezTo>
                    <a:pt x="3860" y="1"/>
                    <a:pt x="2618" y="134"/>
                    <a:pt x="1953" y="400"/>
                  </a:cubicBezTo>
                  <a:cubicBezTo>
                    <a:pt x="1953" y="400"/>
                    <a:pt x="1953" y="400"/>
                    <a:pt x="1953" y="444"/>
                  </a:cubicBezTo>
                  <a:lnTo>
                    <a:pt x="1908" y="444"/>
                  </a:lnTo>
                  <a:cubicBezTo>
                    <a:pt x="888" y="888"/>
                    <a:pt x="311" y="2441"/>
                    <a:pt x="0" y="4437"/>
                  </a:cubicBezTo>
                  <a:cubicBezTo>
                    <a:pt x="2751" y="13178"/>
                    <a:pt x="5458" y="19611"/>
                    <a:pt x="6611" y="21564"/>
                  </a:cubicBezTo>
                  <a:cubicBezTo>
                    <a:pt x="7454" y="21963"/>
                    <a:pt x="8297" y="22407"/>
                    <a:pt x="9052" y="22939"/>
                  </a:cubicBezTo>
                  <a:lnTo>
                    <a:pt x="9096" y="22939"/>
                  </a:lnTo>
                  <a:cubicBezTo>
                    <a:pt x="11935" y="23693"/>
                    <a:pt x="17038" y="24270"/>
                    <a:pt x="21208" y="24270"/>
                  </a:cubicBezTo>
                  <a:cubicBezTo>
                    <a:pt x="24935" y="24270"/>
                    <a:pt x="27908" y="23782"/>
                    <a:pt x="27908" y="22540"/>
                  </a:cubicBezTo>
                  <a:cubicBezTo>
                    <a:pt x="27908" y="22407"/>
                    <a:pt x="27863" y="22229"/>
                    <a:pt x="27775" y="22096"/>
                  </a:cubicBezTo>
                  <a:cubicBezTo>
                    <a:pt x="26000" y="18280"/>
                    <a:pt x="19167" y="15929"/>
                    <a:pt x="19167" y="15929"/>
                  </a:cubicBezTo>
                  <a:cubicBezTo>
                    <a:pt x="19167" y="15929"/>
                    <a:pt x="18369" y="9540"/>
                    <a:pt x="18369" y="3905"/>
                  </a:cubicBezTo>
                  <a:cubicBezTo>
                    <a:pt x="18369" y="2752"/>
                    <a:pt x="18413" y="1598"/>
                    <a:pt x="18502" y="577"/>
                  </a:cubicBezTo>
                  <a:lnTo>
                    <a:pt x="18457" y="577"/>
                  </a:lnTo>
                  <a:cubicBezTo>
                    <a:pt x="14154" y="400"/>
                    <a:pt x="10427" y="134"/>
                    <a:pt x="7587" y="45"/>
                  </a:cubicBezTo>
                  <a:lnTo>
                    <a:pt x="7499" y="45"/>
                  </a:lnTo>
                  <a:cubicBezTo>
                    <a:pt x="6922" y="45"/>
                    <a:pt x="6389" y="1"/>
                    <a:pt x="5901" y="1"/>
                  </a:cubicBezTo>
                  <a:close/>
                </a:path>
              </a:pathLst>
            </a:custGeom>
            <a:solidFill>
              <a:srgbClr val="88756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48" name="Google Shape;794;p26">
              <a:extLst>
                <a:ext uri="{FF2B5EF4-FFF2-40B4-BE49-F238E27FC236}">
                  <a16:creationId xmlns:a16="http://schemas.microsoft.com/office/drawing/2014/main" id="{AFA30077-60A3-45BA-B5AB-311BA5D89BC5}"/>
                </a:ext>
              </a:extLst>
            </p:cNvPr>
            <p:cNvSpPr/>
            <p:nvPr/>
          </p:nvSpPr>
          <p:spPr>
            <a:xfrm>
              <a:off x="2954250" y="3610075"/>
              <a:ext cx="413750" cy="14450"/>
            </a:xfrm>
            <a:custGeom>
              <a:avLst/>
              <a:gdLst/>
              <a:ahLst/>
              <a:cxnLst/>
              <a:rect l="l" t="t" r="r" b="b"/>
              <a:pathLst>
                <a:path w="16550" h="578" extrusionOk="0">
                  <a:moveTo>
                    <a:pt x="16549" y="577"/>
                  </a:moveTo>
                  <a:cubicBezTo>
                    <a:pt x="12246" y="400"/>
                    <a:pt x="8519" y="134"/>
                    <a:pt x="5679" y="45"/>
                  </a:cubicBezTo>
                  <a:cubicBezTo>
                    <a:pt x="8519" y="134"/>
                    <a:pt x="12246" y="400"/>
                    <a:pt x="16549" y="577"/>
                  </a:cubicBezTo>
                  <a:close/>
                  <a:moveTo>
                    <a:pt x="0" y="444"/>
                  </a:moveTo>
                  <a:cubicBezTo>
                    <a:pt x="0" y="444"/>
                    <a:pt x="0" y="444"/>
                    <a:pt x="45" y="444"/>
                  </a:cubicBezTo>
                  <a:cubicBezTo>
                    <a:pt x="0" y="444"/>
                    <a:pt x="0" y="444"/>
                    <a:pt x="0" y="444"/>
                  </a:cubicBezTo>
                  <a:close/>
                  <a:moveTo>
                    <a:pt x="45" y="400"/>
                  </a:moveTo>
                  <a:cubicBezTo>
                    <a:pt x="710" y="134"/>
                    <a:pt x="1952" y="1"/>
                    <a:pt x="3594" y="1"/>
                  </a:cubicBezTo>
                  <a:cubicBezTo>
                    <a:pt x="1952" y="1"/>
                    <a:pt x="710" y="134"/>
                    <a:pt x="45" y="400"/>
                  </a:cubicBezTo>
                  <a:close/>
                  <a:moveTo>
                    <a:pt x="5635" y="45"/>
                  </a:moveTo>
                  <a:cubicBezTo>
                    <a:pt x="5591" y="45"/>
                    <a:pt x="5591" y="45"/>
                    <a:pt x="5591" y="45"/>
                  </a:cubicBezTo>
                  <a:cubicBezTo>
                    <a:pt x="5591" y="45"/>
                    <a:pt x="5591" y="45"/>
                    <a:pt x="5635" y="45"/>
                  </a:cubicBezTo>
                  <a:close/>
                  <a:moveTo>
                    <a:pt x="3993" y="1"/>
                  </a:moveTo>
                  <a:cubicBezTo>
                    <a:pt x="3905" y="1"/>
                    <a:pt x="3772" y="1"/>
                    <a:pt x="3683" y="1"/>
                  </a:cubicBezTo>
                  <a:cubicBezTo>
                    <a:pt x="3772" y="1"/>
                    <a:pt x="3905" y="1"/>
                    <a:pt x="3993" y="1"/>
                  </a:cubicBezTo>
                  <a:close/>
                  <a:moveTo>
                    <a:pt x="3638" y="1"/>
                  </a:moveTo>
                  <a:lnTo>
                    <a:pt x="3594" y="1"/>
                  </a:lnTo>
                  <a:lnTo>
                    <a:pt x="3594" y="1"/>
                  </a:lnTo>
                  <a:lnTo>
                    <a:pt x="3638" y="1"/>
                  </a:lnTo>
                  <a:close/>
                </a:path>
              </a:pathLst>
            </a:custGeom>
            <a:solidFill>
              <a:srgbClr val="88756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49" name="Google Shape;795;p26">
              <a:extLst>
                <a:ext uri="{FF2B5EF4-FFF2-40B4-BE49-F238E27FC236}">
                  <a16:creationId xmlns:a16="http://schemas.microsoft.com/office/drawing/2014/main" id="{AD623C33-7D1C-4EFD-8684-6E4610A19BF3}"/>
                </a:ext>
              </a:extLst>
            </p:cNvPr>
            <p:cNvSpPr/>
            <p:nvPr/>
          </p:nvSpPr>
          <p:spPr>
            <a:xfrm>
              <a:off x="3071825" y="4149150"/>
              <a:ext cx="61025" cy="34400"/>
            </a:xfrm>
            <a:custGeom>
              <a:avLst/>
              <a:gdLst/>
              <a:ahLst/>
              <a:cxnLst/>
              <a:rect l="l" t="t" r="r" b="b"/>
              <a:pathLst>
                <a:path w="2441" h="1376" extrusionOk="0">
                  <a:moveTo>
                    <a:pt x="0" y="1"/>
                  </a:moveTo>
                  <a:lnTo>
                    <a:pt x="0" y="1"/>
                  </a:lnTo>
                  <a:cubicBezTo>
                    <a:pt x="133" y="267"/>
                    <a:pt x="266" y="444"/>
                    <a:pt x="355" y="533"/>
                  </a:cubicBezTo>
                  <a:cubicBezTo>
                    <a:pt x="710" y="799"/>
                    <a:pt x="1420" y="1110"/>
                    <a:pt x="2441" y="1376"/>
                  </a:cubicBezTo>
                  <a:cubicBezTo>
                    <a:pt x="1686" y="844"/>
                    <a:pt x="843" y="400"/>
                    <a:pt x="0" y="1"/>
                  </a:cubicBezTo>
                  <a:close/>
                </a:path>
              </a:pathLst>
            </a:custGeom>
            <a:solidFill>
              <a:srgbClr val="88756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50" name="Google Shape;796;p26">
              <a:extLst>
                <a:ext uri="{FF2B5EF4-FFF2-40B4-BE49-F238E27FC236}">
                  <a16:creationId xmlns:a16="http://schemas.microsoft.com/office/drawing/2014/main" id="{A8E13ADA-0C8B-4AE4-99E2-5E550AA3A050}"/>
                </a:ext>
              </a:extLst>
            </p:cNvPr>
            <p:cNvSpPr/>
            <p:nvPr/>
          </p:nvSpPr>
          <p:spPr>
            <a:xfrm>
              <a:off x="4357375" y="1605250"/>
              <a:ext cx="319475" cy="293350"/>
            </a:xfrm>
            <a:custGeom>
              <a:avLst/>
              <a:gdLst/>
              <a:ahLst/>
              <a:cxnLst/>
              <a:rect l="l" t="t" r="r" b="b"/>
              <a:pathLst>
                <a:path w="12779" h="11734" extrusionOk="0">
                  <a:moveTo>
                    <a:pt x="6927" y="0"/>
                  </a:moveTo>
                  <a:cubicBezTo>
                    <a:pt x="6502" y="0"/>
                    <a:pt x="6057" y="75"/>
                    <a:pt x="5591" y="243"/>
                  </a:cubicBezTo>
                  <a:cubicBezTo>
                    <a:pt x="977" y="1884"/>
                    <a:pt x="0" y="8761"/>
                    <a:pt x="4260" y="9737"/>
                  </a:cubicBezTo>
                  <a:lnTo>
                    <a:pt x="12778" y="11734"/>
                  </a:lnTo>
                  <a:lnTo>
                    <a:pt x="12778" y="5833"/>
                  </a:lnTo>
                  <a:cubicBezTo>
                    <a:pt x="12778" y="5833"/>
                    <a:pt x="10667" y="0"/>
                    <a:pt x="6927" y="0"/>
                  </a:cubicBezTo>
                  <a:close/>
                </a:path>
              </a:pathLst>
            </a:custGeom>
            <a:solidFill>
              <a:srgbClr val="98867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51" name="Google Shape;797;p26">
              <a:extLst>
                <a:ext uri="{FF2B5EF4-FFF2-40B4-BE49-F238E27FC236}">
                  <a16:creationId xmlns:a16="http://schemas.microsoft.com/office/drawing/2014/main" id="{378F0804-4FA0-48AB-8348-E5AE283A905F}"/>
                </a:ext>
              </a:extLst>
            </p:cNvPr>
            <p:cNvSpPr/>
            <p:nvPr/>
          </p:nvSpPr>
          <p:spPr>
            <a:xfrm>
              <a:off x="4457200" y="1690075"/>
              <a:ext cx="170850" cy="156400"/>
            </a:xfrm>
            <a:custGeom>
              <a:avLst/>
              <a:gdLst/>
              <a:ahLst/>
              <a:cxnLst/>
              <a:rect l="l" t="t" r="r" b="b"/>
              <a:pathLst>
                <a:path w="6834" h="6256" extrusionOk="0">
                  <a:moveTo>
                    <a:pt x="3695" y="0"/>
                  </a:moveTo>
                  <a:cubicBezTo>
                    <a:pt x="3466" y="0"/>
                    <a:pt x="3225" y="41"/>
                    <a:pt x="2973" y="133"/>
                  </a:cubicBezTo>
                  <a:cubicBezTo>
                    <a:pt x="533" y="1020"/>
                    <a:pt x="1" y="4658"/>
                    <a:pt x="2263" y="5191"/>
                  </a:cubicBezTo>
                  <a:cubicBezTo>
                    <a:pt x="4526" y="5723"/>
                    <a:pt x="6833" y="6256"/>
                    <a:pt x="6833" y="6256"/>
                  </a:cubicBezTo>
                  <a:lnTo>
                    <a:pt x="6833" y="3105"/>
                  </a:lnTo>
                  <a:cubicBezTo>
                    <a:pt x="6833" y="3105"/>
                    <a:pt x="5691" y="0"/>
                    <a:pt x="3695" y="0"/>
                  </a:cubicBezTo>
                  <a:close/>
                </a:path>
              </a:pathLst>
            </a:custGeom>
            <a:solidFill>
              <a:srgbClr val="C8BBA4"/>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52" name="Google Shape;798;p26">
              <a:extLst>
                <a:ext uri="{FF2B5EF4-FFF2-40B4-BE49-F238E27FC236}">
                  <a16:creationId xmlns:a16="http://schemas.microsoft.com/office/drawing/2014/main" id="{FA7BEF8A-4E7F-441E-94B6-84713C2D28E9}"/>
                </a:ext>
              </a:extLst>
            </p:cNvPr>
            <p:cNvSpPr/>
            <p:nvPr/>
          </p:nvSpPr>
          <p:spPr>
            <a:xfrm>
              <a:off x="5233625" y="1405375"/>
              <a:ext cx="347725" cy="344600"/>
            </a:xfrm>
            <a:custGeom>
              <a:avLst/>
              <a:gdLst/>
              <a:ahLst/>
              <a:cxnLst/>
              <a:rect l="l" t="t" r="r" b="b"/>
              <a:pathLst>
                <a:path w="13909" h="13784" extrusionOk="0">
                  <a:moveTo>
                    <a:pt x="6533" y="0"/>
                  </a:moveTo>
                  <a:cubicBezTo>
                    <a:pt x="5883" y="0"/>
                    <a:pt x="5221" y="106"/>
                    <a:pt x="4571" y="340"/>
                  </a:cubicBezTo>
                  <a:cubicBezTo>
                    <a:pt x="1" y="2026"/>
                    <a:pt x="2574" y="9258"/>
                    <a:pt x="2574" y="9258"/>
                  </a:cubicBezTo>
                  <a:lnTo>
                    <a:pt x="6346" y="13784"/>
                  </a:lnTo>
                  <a:cubicBezTo>
                    <a:pt x="6346" y="13784"/>
                    <a:pt x="8963" y="10278"/>
                    <a:pt x="11625" y="6818"/>
                  </a:cubicBezTo>
                  <a:cubicBezTo>
                    <a:pt x="13908" y="3850"/>
                    <a:pt x="10448" y="0"/>
                    <a:pt x="6533" y="0"/>
                  </a:cubicBezTo>
                  <a:close/>
                </a:path>
              </a:pathLst>
            </a:custGeom>
            <a:solidFill>
              <a:srgbClr val="98867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53" name="Google Shape;799;p26">
              <a:extLst>
                <a:ext uri="{FF2B5EF4-FFF2-40B4-BE49-F238E27FC236}">
                  <a16:creationId xmlns:a16="http://schemas.microsoft.com/office/drawing/2014/main" id="{A6D6A35B-1086-4E08-8FBF-129875D4316F}"/>
                </a:ext>
              </a:extLst>
            </p:cNvPr>
            <p:cNvSpPr/>
            <p:nvPr/>
          </p:nvSpPr>
          <p:spPr>
            <a:xfrm>
              <a:off x="5312400" y="1494625"/>
              <a:ext cx="184750" cy="183250"/>
            </a:xfrm>
            <a:custGeom>
              <a:avLst/>
              <a:gdLst/>
              <a:ahLst/>
              <a:cxnLst/>
              <a:rect l="l" t="t" r="r" b="b"/>
              <a:pathLst>
                <a:path w="7390" h="7330" extrusionOk="0">
                  <a:moveTo>
                    <a:pt x="3455" y="1"/>
                  </a:moveTo>
                  <a:cubicBezTo>
                    <a:pt x="3104" y="1"/>
                    <a:pt x="2747" y="59"/>
                    <a:pt x="2396" y="186"/>
                  </a:cubicBezTo>
                  <a:cubicBezTo>
                    <a:pt x="0" y="1074"/>
                    <a:pt x="1375" y="4934"/>
                    <a:pt x="1375" y="4934"/>
                  </a:cubicBezTo>
                  <a:lnTo>
                    <a:pt x="3372" y="7330"/>
                  </a:lnTo>
                  <a:cubicBezTo>
                    <a:pt x="3372" y="7330"/>
                    <a:pt x="4792" y="5511"/>
                    <a:pt x="6212" y="3647"/>
                  </a:cubicBezTo>
                  <a:cubicBezTo>
                    <a:pt x="7389" y="2052"/>
                    <a:pt x="5542" y="1"/>
                    <a:pt x="3455" y="1"/>
                  </a:cubicBezTo>
                  <a:close/>
                </a:path>
              </a:pathLst>
            </a:custGeom>
            <a:solidFill>
              <a:srgbClr val="C8BBA4"/>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54" name="Google Shape;800;p26">
              <a:extLst>
                <a:ext uri="{FF2B5EF4-FFF2-40B4-BE49-F238E27FC236}">
                  <a16:creationId xmlns:a16="http://schemas.microsoft.com/office/drawing/2014/main" id="{21D566F4-DE2F-41F1-9DBC-E299EB82F019}"/>
                </a:ext>
              </a:extLst>
            </p:cNvPr>
            <p:cNvSpPr/>
            <p:nvPr/>
          </p:nvSpPr>
          <p:spPr>
            <a:xfrm>
              <a:off x="4559250" y="2153700"/>
              <a:ext cx="895150" cy="554625"/>
            </a:xfrm>
            <a:custGeom>
              <a:avLst/>
              <a:gdLst/>
              <a:ahLst/>
              <a:cxnLst/>
              <a:rect l="l" t="t" r="r" b="b"/>
              <a:pathLst>
                <a:path w="35806" h="22185" extrusionOk="0">
                  <a:moveTo>
                    <a:pt x="444" y="1"/>
                  </a:moveTo>
                  <a:cubicBezTo>
                    <a:pt x="444" y="1"/>
                    <a:pt x="0" y="16062"/>
                    <a:pt x="9096" y="20232"/>
                  </a:cubicBezTo>
                  <a:cubicBezTo>
                    <a:pt x="12335" y="21696"/>
                    <a:pt x="17082" y="22185"/>
                    <a:pt x="21829" y="22185"/>
                  </a:cubicBezTo>
                  <a:cubicBezTo>
                    <a:pt x="25201" y="22185"/>
                    <a:pt x="28618" y="21963"/>
                    <a:pt x="31501" y="21652"/>
                  </a:cubicBezTo>
                  <a:cubicBezTo>
                    <a:pt x="33498" y="18458"/>
                    <a:pt x="35007" y="15174"/>
                    <a:pt x="35805" y="11847"/>
                  </a:cubicBezTo>
                  <a:lnTo>
                    <a:pt x="32566" y="3949"/>
                  </a:lnTo>
                  <a:lnTo>
                    <a:pt x="444" y="1"/>
                  </a:lnTo>
                  <a:close/>
                </a:path>
              </a:pathLst>
            </a:custGeom>
            <a:solidFill>
              <a:srgbClr val="88756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55" name="Google Shape;801;p26">
              <a:extLst>
                <a:ext uri="{FF2B5EF4-FFF2-40B4-BE49-F238E27FC236}">
                  <a16:creationId xmlns:a16="http://schemas.microsoft.com/office/drawing/2014/main" id="{45270AA1-2B7D-4E77-9E5C-CE3E2CCF504B}"/>
                </a:ext>
              </a:extLst>
            </p:cNvPr>
            <p:cNvSpPr/>
            <p:nvPr/>
          </p:nvSpPr>
          <p:spPr>
            <a:xfrm>
              <a:off x="4561475" y="1556350"/>
              <a:ext cx="1057075" cy="1023850"/>
            </a:xfrm>
            <a:custGeom>
              <a:avLst/>
              <a:gdLst/>
              <a:ahLst/>
              <a:cxnLst/>
              <a:rect l="l" t="t" r="r" b="b"/>
              <a:pathLst>
                <a:path w="42283" h="40954" extrusionOk="0">
                  <a:moveTo>
                    <a:pt x="23778" y="0"/>
                  </a:moveTo>
                  <a:cubicBezTo>
                    <a:pt x="14027" y="0"/>
                    <a:pt x="2205" y="5282"/>
                    <a:pt x="355" y="12714"/>
                  </a:cubicBezTo>
                  <a:cubicBezTo>
                    <a:pt x="355" y="12714"/>
                    <a:pt x="266" y="13867"/>
                    <a:pt x="222" y="15731"/>
                  </a:cubicBezTo>
                  <a:cubicBezTo>
                    <a:pt x="0" y="21676"/>
                    <a:pt x="222" y="34632"/>
                    <a:pt x="5191" y="37826"/>
                  </a:cubicBezTo>
                  <a:cubicBezTo>
                    <a:pt x="8430" y="39911"/>
                    <a:pt x="13887" y="40954"/>
                    <a:pt x="19289" y="40954"/>
                  </a:cubicBezTo>
                  <a:cubicBezTo>
                    <a:pt x="24691" y="40954"/>
                    <a:pt x="30037" y="39911"/>
                    <a:pt x="33054" y="37826"/>
                  </a:cubicBezTo>
                  <a:cubicBezTo>
                    <a:pt x="33986" y="37161"/>
                    <a:pt x="34829" y="36584"/>
                    <a:pt x="35627" y="36007"/>
                  </a:cubicBezTo>
                  <a:cubicBezTo>
                    <a:pt x="40020" y="32724"/>
                    <a:pt x="42283" y="29662"/>
                    <a:pt x="41883" y="20611"/>
                  </a:cubicBezTo>
                  <a:cubicBezTo>
                    <a:pt x="41440" y="9919"/>
                    <a:pt x="40064" y="8011"/>
                    <a:pt x="33986" y="2953"/>
                  </a:cubicBezTo>
                  <a:cubicBezTo>
                    <a:pt x="31514" y="910"/>
                    <a:pt x="27824" y="0"/>
                    <a:pt x="23778" y="0"/>
                  </a:cubicBezTo>
                  <a:close/>
                </a:path>
              </a:pathLst>
            </a:custGeom>
            <a:solidFill>
              <a:srgbClr val="98867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56" name="Google Shape;802;p26">
              <a:extLst>
                <a:ext uri="{FF2B5EF4-FFF2-40B4-BE49-F238E27FC236}">
                  <a16:creationId xmlns:a16="http://schemas.microsoft.com/office/drawing/2014/main" id="{F9BFA503-C05A-4469-A651-74E56EA9CC82}"/>
                </a:ext>
              </a:extLst>
            </p:cNvPr>
            <p:cNvSpPr/>
            <p:nvPr/>
          </p:nvSpPr>
          <p:spPr>
            <a:xfrm>
              <a:off x="2915775" y="2101500"/>
              <a:ext cx="64750" cy="20125"/>
            </a:xfrm>
            <a:custGeom>
              <a:avLst/>
              <a:gdLst/>
              <a:ahLst/>
              <a:cxnLst/>
              <a:rect l="l" t="t" r="r" b="b"/>
              <a:pathLst>
                <a:path w="2590" h="805" extrusionOk="0">
                  <a:moveTo>
                    <a:pt x="433" y="1"/>
                  </a:moveTo>
                  <a:cubicBezTo>
                    <a:pt x="110" y="1"/>
                    <a:pt x="1" y="493"/>
                    <a:pt x="341" y="536"/>
                  </a:cubicBezTo>
                  <a:cubicBezTo>
                    <a:pt x="918" y="624"/>
                    <a:pt x="1495" y="713"/>
                    <a:pt x="2116" y="802"/>
                  </a:cubicBezTo>
                  <a:cubicBezTo>
                    <a:pt x="2130" y="804"/>
                    <a:pt x="2144" y="804"/>
                    <a:pt x="2157" y="804"/>
                  </a:cubicBezTo>
                  <a:cubicBezTo>
                    <a:pt x="2481" y="804"/>
                    <a:pt x="2590" y="310"/>
                    <a:pt x="2249" y="225"/>
                  </a:cubicBezTo>
                  <a:cubicBezTo>
                    <a:pt x="1672" y="181"/>
                    <a:pt x="1051" y="92"/>
                    <a:pt x="474" y="3"/>
                  </a:cubicBezTo>
                  <a:cubicBezTo>
                    <a:pt x="460" y="1"/>
                    <a:pt x="446" y="1"/>
                    <a:pt x="433"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57" name="Google Shape;803;p26">
              <a:extLst>
                <a:ext uri="{FF2B5EF4-FFF2-40B4-BE49-F238E27FC236}">
                  <a16:creationId xmlns:a16="http://schemas.microsoft.com/office/drawing/2014/main" id="{37A427D6-EF00-4123-80C3-D9C6661073D6}"/>
                </a:ext>
              </a:extLst>
            </p:cNvPr>
            <p:cNvSpPr/>
            <p:nvPr/>
          </p:nvSpPr>
          <p:spPr>
            <a:xfrm>
              <a:off x="2810050" y="2251300"/>
              <a:ext cx="36625" cy="14450"/>
            </a:xfrm>
            <a:custGeom>
              <a:avLst/>
              <a:gdLst/>
              <a:ahLst/>
              <a:cxnLst/>
              <a:rect l="l" t="t" r="r" b="b"/>
              <a:pathLst>
                <a:path w="1465" h="578" extrusionOk="0">
                  <a:moveTo>
                    <a:pt x="355" y="1"/>
                  </a:moveTo>
                  <a:cubicBezTo>
                    <a:pt x="0" y="1"/>
                    <a:pt x="0" y="578"/>
                    <a:pt x="355" y="578"/>
                  </a:cubicBezTo>
                  <a:lnTo>
                    <a:pt x="1110" y="578"/>
                  </a:lnTo>
                  <a:cubicBezTo>
                    <a:pt x="1465" y="578"/>
                    <a:pt x="1465" y="1"/>
                    <a:pt x="1110"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58" name="Google Shape;804;p26">
              <a:extLst>
                <a:ext uri="{FF2B5EF4-FFF2-40B4-BE49-F238E27FC236}">
                  <a16:creationId xmlns:a16="http://schemas.microsoft.com/office/drawing/2014/main" id="{AB9205C6-E36C-4B6F-926B-0444248D4F23}"/>
                </a:ext>
              </a:extLst>
            </p:cNvPr>
            <p:cNvSpPr/>
            <p:nvPr/>
          </p:nvSpPr>
          <p:spPr>
            <a:xfrm>
              <a:off x="3211525" y="2000050"/>
              <a:ext cx="78900" cy="38900"/>
            </a:xfrm>
            <a:custGeom>
              <a:avLst/>
              <a:gdLst/>
              <a:ahLst/>
              <a:cxnLst/>
              <a:rect l="l" t="t" r="r" b="b"/>
              <a:pathLst>
                <a:path w="3156" h="1556" extrusionOk="0">
                  <a:moveTo>
                    <a:pt x="470" y="1"/>
                  </a:moveTo>
                  <a:cubicBezTo>
                    <a:pt x="205" y="1"/>
                    <a:pt x="0" y="394"/>
                    <a:pt x="313" y="512"/>
                  </a:cubicBezTo>
                  <a:cubicBezTo>
                    <a:pt x="1067" y="822"/>
                    <a:pt x="1822" y="1177"/>
                    <a:pt x="2576" y="1532"/>
                  </a:cubicBezTo>
                  <a:cubicBezTo>
                    <a:pt x="2613" y="1548"/>
                    <a:pt x="2649" y="1555"/>
                    <a:pt x="2685" y="1555"/>
                  </a:cubicBezTo>
                  <a:cubicBezTo>
                    <a:pt x="2951" y="1555"/>
                    <a:pt x="3155" y="1162"/>
                    <a:pt x="2842" y="1044"/>
                  </a:cubicBezTo>
                  <a:cubicBezTo>
                    <a:pt x="2088" y="689"/>
                    <a:pt x="1334" y="334"/>
                    <a:pt x="579" y="24"/>
                  </a:cubicBezTo>
                  <a:cubicBezTo>
                    <a:pt x="543" y="8"/>
                    <a:pt x="506" y="1"/>
                    <a:pt x="470"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59" name="Google Shape;805;p26">
              <a:extLst>
                <a:ext uri="{FF2B5EF4-FFF2-40B4-BE49-F238E27FC236}">
                  <a16:creationId xmlns:a16="http://schemas.microsoft.com/office/drawing/2014/main" id="{D522FA96-BB8C-4805-889C-F3FE147116B1}"/>
                </a:ext>
              </a:extLst>
            </p:cNvPr>
            <p:cNvSpPr/>
            <p:nvPr/>
          </p:nvSpPr>
          <p:spPr>
            <a:xfrm>
              <a:off x="3162575" y="2233075"/>
              <a:ext cx="63650" cy="26525"/>
            </a:xfrm>
            <a:custGeom>
              <a:avLst/>
              <a:gdLst/>
              <a:ahLst/>
              <a:cxnLst/>
              <a:rect l="l" t="t" r="r" b="b"/>
              <a:pathLst>
                <a:path w="2546" h="1061" extrusionOk="0">
                  <a:moveTo>
                    <a:pt x="350" y="0"/>
                  </a:moveTo>
                  <a:cubicBezTo>
                    <a:pt x="75" y="0"/>
                    <a:pt x="0" y="473"/>
                    <a:pt x="319" y="552"/>
                  </a:cubicBezTo>
                  <a:cubicBezTo>
                    <a:pt x="896" y="730"/>
                    <a:pt x="1473" y="907"/>
                    <a:pt x="2049" y="1040"/>
                  </a:cubicBezTo>
                  <a:cubicBezTo>
                    <a:pt x="2086" y="1054"/>
                    <a:pt x="2120" y="1060"/>
                    <a:pt x="2153" y="1060"/>
                  </a:cubicBezTo>
                  <a:cubicBezTo>
                    <a:pt x="2435" y="1060"/>
                    <a:pt x="2545" y="588"/>
                    <a:pt x="2227" y="508"/>
                  </a:cubicBezTo>
                  <a:cubicBezTo>
                    <a:pt x="1650" y="331"/>
                    <a:pt x="1029" y="153"/>
                    <a:pt x="452" y="20"/>
                  </a:cubicBezTo>
                  <a:cubicBezTo>
                    <a:pt x="416" y="6"/>
                    <a:pt x="382" y="0"/>
                    <a:pt x="35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60" name="Google Shape;806;p26">
              <a:extLst>
                <a:ext uri="{FF2B5EF4-FFF2-40B4-BE49-F238E27FC236}">
                  <a16:creationId xmlns:a16="http://schemas.microsoft.com/office/drawing/2014/main" id="{AF8D2FF1-F6A2-4C89-BE51-55B7243A47C3}"/>
                </a:ext>
              </a:extLst>
            </p:cNvPr>
            <p:cNvSpPr/>
            <p:nvPr/>
          </p:nvSpPr>
          <p:spPr>
            <a:xfrm>
              <a:off x="2979625" y="1986800"/>
              <a:ext cx="50150" cy="26900"/>
            </a:xfrm>
            <a:custGeom>
              <a:avLst/>
              <a:gdLst/>
              <a:ahLst/>
              <a:cxnLst/>
              <a:rect l="l" t="t" r="r" b="b"/>
              <a:pathLst>
                <a:path w="2006" h="1076" extrusionOk="0">
                  <a:moveTo>
                    <a:pt x="341" y="0"/>
                  </a:moveTo>
                  <a:cubicBezTo>
                    <a:pt x="71" y="0"/>
                    <a:pt x="0" y="435"/>
                    <a:pt x="316" y="554"/>
                  </a:cubicBezTo>
                  <a:cubicBezTo>
                    <a:pt x="716" y="731"/>
                    <a:pt x="1159" y="909"/>
                    <a:pt x="1559" y="1042"/>
                  </a:cubicBezTo>
                  <a:cubicBezTo>
                    <a:pt x="1605" y="1065"/>
                    <a:pt x="1648" y="1075"/>
                    <a:pt x="1687" y="1075"/>
                  </a:cubicBezTo>
                  <a:cubicBezTo>
                    <a:pt x="1941" y="1075"/>
                    <a:pt x="2006" y="625"/>
                    <a:pt x="1736" y="509"/>
                  </a:cubicBezTo>
                  <a:cubicBezTo>
                    <a:pt x="1292" y="332"/>
                    <a:pt x="893" y="199"/>
                    <a:pt x="449" y="21"/>
                  </a:cubicBezTo>
                  <a:cubicBezTo>
                    <a:pt x="411" y="7"/>
                    <a:pt x="374" y="0"/>
                    <a:pt x="34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61" name="Google Shape;807;p26">
              <a:extLst>
                <a:ext uri="{FF2B5EF4-FFF2-40B4-BE49-F238E27FC236}">
                  <a16:creationId xmlns:a16="http://schemas.microsoft.com/office/drawing/2014/main" id="{165FEA6D-3952-4368-9804-B835D5C83DC0}"/>
                </a:ext>
              </a:extLst>
            </p:cNvPr>
            <p:cNvSpPr/>
            <p:nvPr/>
          </p:nvSpPr>
          <p:spPr>
            <a:xfrm>
              <a:off x="2589325" y="2201400"/>
              <a:ext cx="82050" cy="26500"/>
            </a:xfrm>
            <a:custGeom>
              <a:avLst/>
              <a:gdLst/>
              <a:ahLst/>
              <a:cxnLst/>
              <a:rect l="l" t="t" r="r" b="b"/>
              <a:pathLst>
                <a:path w="3282" h="1060" extrusionOk="0">
                  <a:moveTo>
                    <a:pt x="355" y="0"/>
                  </a:moveTo>
                  <a:cubicBezTo>
                    <a:pt x="0" y="0"/>
                    <a:pt x="0" y="533"/>
                    <a:pt x="355" y="533"/>
                  </a:cubicBezTo>
                  <a:cubicBezTo>
                    <a:pt x="1154" y="533"/>
                    <a:pt x="1952" y="710"/>
                    <a:pt x="2707" y="1021"/>
                  </a:cubicBezTo>
                  <a:cubicBezTo>
                    <a:pt x="2760" y="1047"/>
                    <a:pt x="2811" y="1059"/>
                    <a:pt x="2859" y="1059"/>
                  </a:cubicBezTo>
                  <a:cubicBezTo>
                    <a:pt x="3128" y="1059"/>
                    <a:pt x="3281" y="684"/>
                    <a:pt x="3017" y="533"/>
                  </a:cubicBezTo>
                  <a:cubicBezTo>
                    <a:pt x="2174" y="178"/>
                    <a:pt x="1287" y="0"/>
                    <a:pt x="355"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62" name="Google Shape;808;p26">
              <a:extLst>
                <a:ext uri="{FF2B5EF4-FFF2-40B4-BE49-F238E27FC236}">
                  <a16:creationId xmlns:a16="http://schemas.microsoft.com/office/drawing/2014/main" id="{2B7A3645-C569-433D-8FB3-2FC22F2B5B18}"/>
                </a:ext>
              </a:extLst>
            </p:cNvPr>
            <p:cNvSpPr/>
            <p:nvPr/>
          </p:nvSpPr>
          <p:spPr>
            <a:xfrm>
              <a:off x="3104050" y="2101725"/>
              <a:ext cx="52825" cy="32250"/>
            </a:xfrm>
            <a:custGeom>
              <a:avLst/>
              <a:gdLst/>
              <a:ahLst/>
              <a:cxnLst/>
              <a:rect l="l" t="t" r="r" b="b"/>
              <a:pathLst>
                <a:path w="2113" h="1290" extrusionOk="0">
                  <a:moveTo>
                    <a:pt x="437" y="0"/>
                  </a:moveTo>
                  <a:cubicBezTo>
                    <a:pt x="185" y="0"/>
                    <a:pt x="0" y="376"/>
                    <a:pt x="264" y="527"/>
                  </a:cubicBezTo>
                  <a:cubicBezTo>
                    <a:pt x="708" y="748"/>
                    <a:pt x="1107" y="1015"/>
                    <a:pt x="1551" y="1237"/>
                  </a:cubicBezTo>
                  <a:cubicBezTo>
                    <a:pt x="1603" y="1274"/>
                    <a:pt x="1655" y="1290"/>
                    <a:pt x="1704" y="1290"/>
                  </a:cubicBezTo>
                  <a:cubicBezTo>
                    <a:pt x="1947" y="1290"/>
                    <a:pt x="2112" y="896"/>
                    <a:pt x="1817" y="748"/>
                  </a:cubicBezTo>
                  <a:cubicBezTo>
                    <a:pt x="1418" y="527"/>
                    <a:pt x="974" y="260"/>
                    <a:pt x="575" y="39"/>
                  </a:cubicBezTo>
                  <a:cubicBezTo>
                    <a:pt x="528" y="12"/>
                    <a:pt x="482" y="0"/>
                    <a:pt x="43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63" name="Google Shape;809;p26">
              <a:extLst>
                <a:ext uri="{FF2B5EF4-FFF2-40B4-BE49-F238E27FC236}">
                  <a16:creationId xmlns:a16="http://schemas.microsoft.com/office/drawing/2014/main" id="{A373714E-9203-4735-884D-C197E83D18A6}"/>
                </a:ext>
              </a:extLst>
            </p:cNvPr>
            <p:cNvSpPr/>
            <p:nvPr/>
          </p:nvSpPr>
          <p:spPr>
            <a:xfrm>
              <a:off x="2959850" y="2232600"/>
              <a:ext cx="63200" cy="27600"/>
            </a:xfrm>
            <a:custGeom>
              <a:avLst/>
              <a:gdLst/>
              <a:ahLst/>
              <a:cxnLst/>
              <a:rect l="l" t="t" r="r" b="b"/>
              <a:pathLst>
                <a:path w="2528" h="1104" extrusionOk="0">
                  <a:moveTo>
                    <a:pt x="437" y="1"/>
                  </a:moveTo>
                  <a:cubicBezTo>
                    <a:pt x="185" y="1"/>
                    <a:pt x="0" y="376"/>
                    <a:pt x="264" y="527"/>
                  </a:cubicBezTo>
                  <a:cubicBezTo>
                    <a:pt x="841" y="882"/>
                    <a:pt x="1507" y="1104"/>
                    <a:pt x="2172" y="1104"/>
                  </a:cubicBezTo>
                  <a:cubicBezTo>
                    <a:pt x="2527" y="1104"/>
                    <a:pt x="2527" y="527"/>
                    <a:pt x="2172" y="527"/>
                  </a:cubicBezTo>
                  <a:cubicBezTo>
                    <a:pt x="1595" y="527"/>
                    <a:pt x="1063" y="350"/>
                    <a:pt x="575" y="39"/>
                  </a:cubicBezTo>
                  <a:cubicBezTo>
                    <a:pt x="528" y="12"/>
                    <a:pt x="482" y="1"/>
                    <a:pt x="437"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64" name="Google Shape;810;p26">
              <a:extLst>
                <a:ext uri="{FF2B5EF4-FFF2-40B4-BE49-F238E27FC236}">
                  <a16:creationId xmlns:a16="http://schemas.microsoft.com/office/drawing/2014/main" id="{96AF8F56-56D5-4165-9793-7CEFBB2EE811}"/>
                </a:ext>
              </a:extLst>
            </p:cNvPr>
            <p:cNvSpPr/>
            <p:nvPr/>
          </p:nvSpPr>
          <p:spPr>
            <a:xfrm>
              <a:off x="2821200" y="1993025"/>
              <a:ext cx="51425" cy="21325"/>
            </a:xfrm>
            <a:custGeom>
              <a:avLst/>
              <a:gdLst/>
              <a:ahLst/>
              <a:cxnLst/>
              <a:rect l="l" t="t" r="r" b="b"/>
              <a:pathLst>
                <a:path w="2057" h="853" extrusionOk="0">
                  <a:moveTo>
                    <a:pt x="396" y="0"/>
                  </a:moveTo>
                  <a:cubicBezTo>
                    <a:pt x="153" y="0"/>
                    <a:pt x="0" y="376"/>
                    <a:pt x="264" y="527"/>
                  </a:cubicBezTo>
                  <a:cubicBezTo>
                    <a:pt x="575" y="744"/>
                    <a:pt x="929" y="853"/>
                    <a:pt x="1281" y="853"/>
                  </a:cubicBezTo>
                  <a:cubicBezTo>
                    <a:pt x="1432" y="853"/>
                    <a:pt x="1582" y="833"/>
                    <a:pt x="1729" y="793"/>
                  </a:cubicBezTo>
                  <a:cubicBezTo>
                    <a:pt x="2056" y="711"/>
                    <a:pt x="1968" y="250"/>
                    <a:pt x="1673" y="250"/>
                  </a:cubicBezTo>
                  <a:cubicBezTo>
                    <a:pt x="1648" y="250"/>
                    <a:pt x="1623" y="254"/>
                    <a:pt x="1595" y="260"/>
                  </a:cubicBezTo>
                  <a:cubicBezTo>
                    <a:pt x="1492" y="283"/>
                    <a:pt x="1392" y="294"/>
                    <a:pt x="1295" y="294"/>
                  </a:cubicBezTo>
                  <a:cubicBezTo>
                    <a:pt x="1016" y="294"/>
                    <a:pt x="761" y="203"/>
                    <a:pt x="531" y="39"/>
                  </a:cubicBezTo>
                  <a:cubicBezTo>
                    <a:pt x="484" y="12"/>
                    <a:pt x="439" y="0"/>
                    <a:pt x="39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65" name="Google Shape;811;p26">
              <a:extLst>
                <a:ext uri="{FF2B5EF4-FFF2-40B4-BE49-F238E27FC236}">
                  <a16:creationId xmlns:a16="http://schemas.microsoft.com/office/drawing/2014/main" id="{D60FEA2F-5138-4634-B27D-C134CF467B8E}"/>
                </a:ext>
              </a:extLst>
            </p:cNvPr>
            <p:cNvSpPr/>
            <p:nvPr/>
          </p:nvSpPr>
          <p:spPr>
            <a:xfrm>
              <a:off x="2563800" y="2415475"/>
              <a:ext cx="43300" cy="14450"/>
            </a:xfrm>
            <a:custGeom>
              <a:avLst/>
              <a:gdLst/>
              <a:ahLst/>
              <a:cxnLst/>
              <a:rect l="l" t="t" r="r" b="b"/>
              <a:pathLst>
                <a:path w="1732" h="578" extrusionOk="0">
                  <a:moveTo>
                    <a:pt x="356" y="0"/>
                  </a:moveTo>
                  <a:cubicBezTo>
                    <a:pt x="1" y="0"/>
                    <a:pt x="1" y="577"/>
                    <a:pt x="356" y="577"/>
                  </a:cubicBezTo>
                  <a:lnTo>
                    <a:pt x="1376" y="577"/>
                  </a:lnTo>
                  <a:cubicBezTo>
                    <a:pt x="1731" y="577"/>
                    <a:pt x="1731" y="0"/>
                    <a:pt x="137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66" name="Google Shape;812;p26">
              <a:extLst>
                <a:ext uri="{FF2B5EF4-FFF2-40B4-BE49-F238E27FC236}">
                  <a16:creationId xmlns:a16="http://schemas.microsoft.com/office/drawing/2014/main" id="{77A971D4-B211-45AB-98BC-56E3EA15D91A}"/>
                </a:ext>
              </a:extLst>
            </p:cNvPr>
            <p:cNvSpPr/>
            <p:nvPr/>
          </p:nvSpPr>
          <p:spPr>
            <a:xfrm>
              <a:off x="2954250" y="2396625"/>
              <a:ext cx="44400" cy="14425"/>
            </a:xfrm>
            <a:custGeom>
              <a:avLst/>
              <a:gdLst/>
              <a:ahLst/>
              <a:cxnLst/>
              <a:rect l="l" t="t" r="r" b="b"/>
              <a:pathLst>
                <a:path w="1776" h="577" extrusionOk="0">
                  <a:moveTo>
                    <a:pt x="400" y="0"/>
                  </a:moveTo>
                  <a:cubicBezTo>
                    <a:pt x="0" y="0"/>
                    <a:pt x="0" y="577"/>
                    <a:pt x="400" y="577"/>
                  </a:cubicBezTo>
                  <a:lnTo>
                    <a:pt x="1376" y="577"/>
                  </a:lnTo>
                  <a:cubicBezTo>
                    <a:pt x="1775" y="577"/>
                    <a:pt x="1775" y="0"/>
                    <a:pt x="137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67" name="Google Shape;813;p26">
              <a:extLst>
                <a:ext uri="{FF2B5EF4-FFF2-40B4-BE49-F238E27FC236}">
                  <a16:creationId xmlns:a16="http://schemas.microsoft.com/office/drawing/2014/main" id="{1132503E-1CD0-458C-BE39-3E0A64DAA254}"/>
                </a:ext>
              </a:extLst>
            </p:cNvPr>
            <p:cNvSpPr/>
            <p:nvPr/>
          </p:nvSpPr>
          <p:spPr>
            <a:xfrm>
              <a:off x="3484000" y="2201150"/>
              <a:ext cx="45275" cy="20475"/>
            </a:xfrm>
            <a:custGeom>
              <a:avLst/>
              <a:gdLst/>
              <a:ahLst/>
              <a:cxnLst/>
              <a:rect l="l" t="t" r="r" b="b"/>
              <a:pathLst>
                <a:path w="1811" h="819" extrusionOk="0">
                  <a:moveTo>
                    <a:pt x="384" y="0"/>
                  </a:moveTo>
                  <a:cubicBezTo>
                    <a:pt x="89" y="0"/>
                    <a:pt x="1" y="461"/>
                    <a:pt x="329" y="543"/>
                  </a:cubicBezTo>
                  <a:cubicBezTo>
                    <a:pt x="639" y="631"/>
                    <a:pt x="994" y="720"/>
                    <a:pt x="1305" y="809"/>
                  </a:cubicBezTo>
                  <a:cubicBezTo>
                    <a:pt x="1332" y="816"/>
                    <a:pt x="1358" y="819"/>
                    <a:pt x="1383" y="819"/>
                  </a:cubicBezTo>
                  <a:cubicBezTo>
                    <a:pt x="1684" y="819"/>
                    <a:pt x="1810" y="359"/>
                    <a:pt x="1482" y="277"/>
                  </a:cubicBezTo>
                  <a:cubicBezTo>
                    <a:pt x="1127" y="188"/>
                    <a:pt x="817" y="99"/>
                    <a:pt x="462" y="10"/>
                  </a:cubicBezTo>
                  <a:cubicBezTo>
                    <a:pt x="435" y="4"/>
                    <a:pt x="409" y="0"/>
                    <a:pt x="384"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68" name="Google Shape;814;p26">
              <a:extLst>
                <a:ext uri="{FF2B5EF4-FFF2-40B4-BE49-F238E27FC236}">
                  <a16:creationId xmlns:a16="http://schemas.microsoft.com/office/drawing/2014/main" id="{9E19B36C-4B4E-44C3-8A81-0CBE358C2314}"/>
                </a:ext>
              </a:extLst>
            </p:cNvPr>
            <p:cNvSpPr/>
            <p:nvPr/>
          </p:nvSpPr>
          <p:spPr>
            <a:xfrm>
              <a:off x="2695600" y="2507050"/>
              <a:ext cx="38150" cy="20975"/>
            </a:xfrm>
            <a:custGeom>
              <a:avLst/>
              <a:gdLst/>
              <a:ahLst/>
              <a:cxnLst/>
              <a:rect l="l" t="t" r="r" b="b"/>
              <a:pathLst>
                <a:path w="1526" h="839" extrusionOk="0">
                  <a:moveTo>
                    <a:pt x="1175" y="0"/>
                  </a:moveTo>
                  <a:cubicBezTo>
                    <a:pt x="1144" y="0"/>
                    <a:pt x="1110" y="6"/>
                    <a:pt x="1073" y="20"/>
                  </a:cubicBezTo>
                  <a:cubicBezTo>
                    <a:pt x="807" y="109"/>
                    <a:pt x="541" y="197"/>
                    <a:pt x="319" y="286"/>
                  </a:cubicBezTo>
                  <a:cubicBezTo>
                    <a:pt x="1" y="366"/>
                    <a:pt x="75" y="838"/>
                    <a:pt x="350" y="838"/>
                  </a:cubicBezTo>
                  <a:cubicBezTo>
                    <a:pt x="382" y="838"/>
                    <a:pt x="416" y="832"/>
                    <a:pt x="452" y="819"/>
                  </a:cubicBezTo>
                  <a:cubicBezTo>
                    <a:pt x="719" y="730"/>
                    <a:pt x="985" y="641"/>
                    <a:pt x="1207" y="552"/>
                  </a:cubicBezTo>
                  <a:cubicBezTo>
                    <a:pt x="1525" y="473"/>
                    <a:pt x="1451" y="0"/>
                    <a:pt x="1175"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69" name="Google Shape;815;p26">
              <a:extLst>
                <a:ext uri="{FF2B5EF4-FFF2-40B4-BE49-F238E27FC236}">
                  <a16:creationId xmlns:a16="http://schemas.microsoft.com/office/drawing/2014/main" id="{15606E63-93E0-4053-A284-739704BAD4C3}"/>
                </a:ext>
              </a:extLst>
            </p:cNvPr>
            <p:cNvSpPr/>
            <p:nvPr/>
          </p:nvSpPr>
          <p:spPr>
            <a:xfrm>
              <a:off x="3439600" y="2043650"/>
              <a:ext cx="52000" cy="20450"/>
            </a:xfrm>
            <a:custGeom>
              <a:avLst/>
              <a:gdLst/>
              <a:ahLst/>
              <a:cxnLst/>
              <a:rect l="l" t="t" r="r" b="b"/>
              <a:pathLst>
                <a:path w="2080" h="818" extrusionOk="0">
                  <a:moveTo>
                    <a:pt x="391" y="1"/>
                  </a:moveTo>
                  <a:cubicBezTo>
                    <a:pt x="92" y="1"/>
                    <a:pt x="0" y="501"/>
                    <a:pt x="330" y="543"/>
                  </a:cubicBezTo>
                  <a:cubicBezTo>
                    <a:pt x="729" y="631"/>
                    <a:pt x="1173" y="720"/>
                    <a:pt x="1572" y="809"/>
                  </a:cubicBezTo>
                  <a:cubicBezTo>
                    <a:pt x="1598" y="815"/>
                    <a:pt x="1622" y="818"/>
                    <a:pt x="1645" y="818"/>
                  </a:cubicBezTo>
                  <a:cubicBezTo>
                    <a:pt x="1950" y="818"/>
                    <a:pt x="2079" y="318"/>
                    <a:pt x="1750" y="276"/>
                  </a:cubicBezTo>
                  <a:cubicBezTo>
                    <a:pt x="1306" y="188"/>
                    <a:pt x="907" y="99"/>
                    <a:pt x="463" y="10"/>
                  </a:cubicBezTo>
                  <a:cubicBezTo>
                    <a:pt x="438" y="4"/>
                    <a:pt x="414" y="1"/>
                    <a:pt x="391"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70" name="Google Shape;816;p26">
              <a:extLst>
                <a:ext uri="{FF2B5EF4-FFF2-40B4-BE49-F238E27FC236}">
                  <a16:creationId xmlns:a16="http://schemas.microsoft.com/office/drawing/2014/main" id="{B1071C3D-DCD0-43F5-96FB-7FD971B1DC9A}"/>
                </a:ext>
              </a:extLst>
            </p:cNvPr>
            <p:cNvSpPr/>
            <p:nvPr/>
          </p:nvSpPr>
          <p:spPr>
            <a:xfrm>
              <a:off x="3421225" y="2353300"/>
              <a:ext cx="68775" cy="21225"/>
            </a:xfrm>
            <a:custGeom>
              <a:avLst/>
              <a:gdLst/>
              <a:ahLst/>
              <a:cxnLst/>
              <a:rect l="l" t="t" r="r" b="b"/>
              <a:pathLst>
                <a:path w="2751" h="849" extrusionOk="0">
                  <a:moveTo>
                    <a:pt x="317" y="0"/>
                  </a:moveTo>
                  <a:cubicBezTo>
                    <a:pt x="1" y="0"/>
                    <a:pt x="13" y="537"/>
                    <a:pt x="355" y="580"/>
                  </a:cubicBezTo>
                  <a:cubicBezTo>
                    <a:pt x="1065" y="668"/>
                    <a:pt x="1730" y="757"/>
                    <a:pt x="2396" y="846"/>
                  </a:cubicBezTo>
                  <a:cubicBezTo>
                    <a:pt x="2409" y="847"/>
                    <a:pt x="2422" y="848"/>
                    <a:pt x="2434" y="848"/>
                  </a:cubicBezTo>
                  <a:cubicBezTo>
                    <a:pt x="2750" y="848"/>
                    <a:pt x="2738" y="312"/>
                    <a:pt x="2396" y="269"/>
                  </a:cubicBezTo>
                  <a:cubicBezTo>
                    <a:pt x="1730" y="180"/>
                    <a:pt x="1065" y="91"/>
                    <a:pt x="355" y="3"/>
                  </a:cubicBezTo>
                  <a:cubicBezTo>
                    <a:pt x="342" y="1"/>
                    <a:pt x="329" y="0"/>
                    <a:pt x="31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71" name="Google Shape;817;p26">
              <a:extLst>
                <a:ext uri="{FF2B5EF4-FFF2-40B4-BE49-F238E27FC236}">
                  <a16:creationId xmlns:a16="http://schemas.microsoft.com/office/drawing/2014/main" id="{AFA683B3-AD3B-416F-9E84-62EF4E8E6992}"/>
                </a:ext>
              </a:extLst>
            </p:cNvPr>
            <p:cNvSpPr/>
            <p:nvPr/>
          </p:nvSpPr>
          <p:spPr>
            <a:xfrm>
              <a:off x="3345350" y="2137925"/>
              <a:ext cx="38325" cy="20775"/>
            </a:xfrm>
            <a:custGeom>
              <a:avLst/>
              <a:gdLst/>
              <a:ahLst/>
              <a:cxnLst/>
              <a:rect l="l" t="t" r="r" b="b"/>
              <a:pathLst>
                <a:path w="1533" h="831" extrusionOk="0">
                  <a:moveTo>
                    <a:pt x="385" y="0"/>
                  </a:moveTo>
                  <a:cubicBezTo>
                    <a:pt x="89" y="0"/>
                    <a:pt x="1" y="464"/>
                    <a:pt x="329" y="587"/>
                  </a:cubicBezTo>
                  <a:cubicBezTo>
                    <a:pt x="551" y="632"/>
                    <a:pt x="817" y="720"/>
                    <a:pt x="1083" y="809"/>
                  </a:cubicBezTo>
                  <a:cubicBezTo>
                    <a:pt x="1117" y="824"/>
                    <a:pt x="1149" y="830"/>
                    <a:pt x="1180" y="830"/>
                  </a:cubicBezTo>
                  <a:cubicBezTo>
                    <a:pt x="1426" y="830"/>
                    <a:pt x="1532" y="395"/>
                    <a:pt x="1216" y="277"/>
                  </a:cubicBezTo>
                  <a:cubicBezTo>
                    <a:pt x="950" y="188"/>
                    <a:pt x="728" y="99"/>
                    <a:pt x="462" y="10"/>
                  </a:cubicBezTo>
                  <a:cubicBezTo>
                    <a:pt x="435" y="4"/>
                    <a:pt x="409" y="0"/>
                    <a:pt x="385"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72" name="Google Shape;818;p26">
              <a:extLst>
                <a:ext uri="{FF2B5EF4-FFF2-40B4-BE49-F238E27FC236}">
                  <a16:creationId xmlns:a16="http://schemas.microsoft.com/office/drawing/2014/main" id="{A40A40D8-626D-42EA-8D3D-9E6DA5B65129}"/>
                </a:ext>
              </a:extLst>
            </p:cNvPr>
            <p:cNvSpPr/>
            <p:nvPr/>
          </p:nvSpPr>
          <p:spPr>
            <a:xfrm>
              <a:off x="3969425" y="2106600"/>
              <a:ext cx="32600" cy="27125"/>
            </a:xfrm>
            <a:custGeom>
              <a:avLst/>
              <a:gdLst/>
              <a:ahLst/>
              <a:cxnLst/>
              <a:rect l="l" t="t" r="r" b="b"/>
              <a:pathLst>
                <a:path w="1304" h="1085" extrusionOk="0">
                  <a:moveTo>
                    <a:pt x="437" y="0"/>
                  </a:moveTo>
                  <a:cubicBezTo>
                    <a:pt x="209" y="0"/>
                    <a:pt x="0" y="289"/>
                    <a:pt x="212" y="465"/>
                  </a:cubicBezTo>
                  <a:cubicBezTo>
                    <a:pt x="345" y="642"/>
                    <a:pt x="522" y="820"/>
                    <a:pt x="700" y="997"/>
                  </a:cubicBezTo>
                  <a:cubicBezTo>
                    <a:pt x="762" y="1059"/>
                    <a:pt x="831" y="1085"/>
                    <a:pt x="897" y="1085"/>
                  </a:cubicBezTo>
                  <a:cubicBezTo>
                    <a:pt x="1116" y="1085"/>
                    <a:pt x="1303" y="802"/>
                    <a:pt x="1099" y="598"/>
                  </a:cubicBezTo>
                  <a:cubicBezTo>
                    <a:pt x="921" y="420"/>
                    <a:pt x="788" y="243"/>
                    <a:pt x="611" y="65"/>
                  </a:cubicBezTo>
                  <a:cubicBezTo>
                    <a:pt x="556" y="20"/>
                    <a:pt x="496" y="0"/>
                    <a:pt x="43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73" name="Google Shape;819;p26">
              <a:extLst>
                <a:ext uri="{FF2B5EF4-FFF2-40B4-BE49-F238E27FC236}">
                  <a16:creationId xmlns:a16="http://schemas.microsoft.com/office/drawing/2014/main" id="{927A7A79-6FCE-4272-8ECE-39B378BFFC09}"/>
                </a:ext>
              </a:extLst>
            </p:cNvPr>
            <p:cNvSpPr/>
            <p:nvPr/>
          </p:nvSpPr>
          <p:spPr>
            <a:xfrm>
              <a:off x="3603175" y="2491425"/>
              <a:ext cx="33450" cy="20425"/>
            </a:xfrm>
            <a:custGeom>
              <a:avLst/>
              <a:gdLst/>
              <a:ahLst/>
              <a:cxnLst/>
              <a:rect l="l" t="t" r="r" b="b"/>
              <a:pathLst>
                <a:path w="1338" h="817" extrusionOk="0">
                  <a:moveTo>
                    <a:pt x="904" y="1"/>
                  </a:moveTo>
                  <a:cubicBezTo>
                    <a:pt x="870" y="1"/>
                    <a:pt x="834" y="8"/>
                    <a:pt x="797" y="24"/>
                  </a:cubicBezTo>
                  <a:cubicBezTo>
                    <a:pt x="620" y="112"/>
                    <a:pt x="442" y="201"/>
                    <a:pt x="265" y="290"/>
                  </a:cubicBezTo>
                  <a:cubicBezTo>
                    <a:pt x="1" y="441"/>
                    <a:pt x="153" y="816"/>
                    <a:pt x="423" y="816"/>
                  </a:cubicBezTo>
                  <a:cubicBezTo>
                    <a:pt x="471" y="816"/>
                    <a:pt x="522" y="805"/>
                    <a:pt x="575" y="778"/>
                  </a:cubicBezTo>
                  <a:cubicBezTo>
                    <a:pt x="708" y="689"/>
                    <a:pt x="886" y="601"/>
                    <a:pt x="1063" y="512"/>
                  </a:cubicBezTo>
                  <a:cubicBezTo>
                    <a:pt x="1337" y="394"/>
                    <a:pt x="1162" y="1"/>
                    <a:pt x="904"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74" name="Google Shape;820;p26">
              <a:extLst>
                <a:ext uri="{FF2B5EF4-FFF2-40B4-BE49-F238E27FC236}">
                  <a16:creationId xmlns:a16="http://schemas.microsoft.com/office/drawing/2014/main" id="{93BC8CB3-D6CE-4616-8D62-541E9EE738DA}"/>
                </a:ext>
              </a:extLst>
            </p:cNvPr>
            <p:cNvSpPr/>
            <p:nvPr/>
          </p:nvSpPr>
          <p:spPr>
            <a:xfrm>
              <a:off x="4056725" y="2251850"/>
              <a:ext cx="34250" cy="20400"/>
            </a:xfrm>
            <a:custGeom>
              <a:avLst/>
              <a:gdLst/>
              <a:ahLst/>
              <a:cxnLst/>
              <a:rect l="l" t="t" r="r" b="b"/>
              <a:pathLst>
                <a:path w="1370" h="816" extrusionOk="0">
                  <a:moveTo>
                    <a:pt x="471" y="0"/>
                  </a:moveTo>
                  <a:cubicBezTo>
                    <a:pt x="205" y="0"/>
                    <a:pt x="0" y="394"/>
                    <a:pt x="313" y="511"/>
                  </a:cubicBezTo>
                  <a:cubicBezTo>
                    <a:pt x="447" y="600"/>
                    <a:pt x="624" y="689"/>
                    <a:pt x="801" y="778"/>
                  </a:cubicBezTo>
                  <a:cubicBezTo>
                    <a:pt x="848" y="804"/>
                    <a:pt x="894" y="816"/>
                    <a:pt x="939" y="816"/>
                  </a:cubicBezTo>
                  <a:cubicBezTo>
                    <a:pt x="1190" y="816"/>
                    <a:pt x="1369" y="440"/>
                    <a:pt x="1068" y="289"/>
                  </a:cubicBezTo>
                  <a:cubicBezTo>
                    <a:pt x="935" y="201"/>
                    <a:pt x="757" y="112"/>
                    <a:pt x="580" y="23"/>
                  </a:cubicBezTo>
                  <a:cubicBezTo>
                    <a:pt x="543" y="8"/>
                    <a:pt x="506" y="0"/>
                    <a:pt x="47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75" name="Google Shape;821;p26">
              <a:extLst>
                <a:ext uri="{FF2B5EF4-FFF2-40B4-BE49-F238E27FC236}">
                  <a16:creationId xmlns:a16="http://schemas.microsoft.com/office/drawing/2014/main" id="{E10E7ACD-19AA-43F0-9DB0-24AFFED5554E}"/>
                </a:ext>
              </a:extLst>
            </p:cNvPr>
            <p:cNvSpPr/>
            <p:nvPr/>
          </p:nvSpPr>
          <p:spPr>
            <a:xfrm>
              <a:off x="3913700" y="2478700"/>
              <a:ext cx="36625" cy="14450"/>
            </a:xfrm>
            <a:custGeom>
              <a:avLst/>
              <a:gdLst/>
              <a:ahLst/>
              <a:cxnLst/>
              <a:rect l="l" t="t" r="r" b="b"/>
              <a:pathLst>
                <a:path w="1465" h="578" extrusionOk="0">
                  <a:moveTo>
                    <a:pt x="355" y="0"/>
                  </a:moveTo>
                  <a:cubicBezTo>
                    <a:pt x="0" y="0"/>
                    <a:pt x="0" y="577"/>
                    <a:pt x="355" y="577"/>
                  </a:cubicBezTo>
                  <a:lnTo>
                    <a:pt x="1110" y="577"/>
                  </a:lnTo>
                  <a:cubicBezTo>
                    <a:pt x="1465" y="577"/>
                    <a:pt x="1465" y="0"/>
                    <a:pt x="111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76" name="Google Shape;822;p26">
              <a:extLst>
                <a:ext uri="{FF2B5EF4-FFF2-40B4-BE49-F238E27FC236}">
                  <a16:creationId xmlns:a16="http://schemas.microsoft.com/office/drawing/2014/main" id="{05468300-2053-4A2A-90C3-01B9F2DEF012}"/>
                </a:ext>
              </a:extLst>
            </p:cNvPr>
            <p:cNvSpPr/>
            <p:nvPr/>
          </p:nvSpPr>
          <p:spPr>
            <a:xfrm>
              <a:off x="4045500" y="2383925"/>
              <a:ext cx="38125" cy="20975"/>
            </a:xfrm>
            <a:custGeom>
              <a:avLst/>
              <a:gdLst/>
              <a:ahLst/>
              <a:cxnLst/>
              <a:rect l="l" t="t" r="r" b="b"/>
              <a:pathLst>
                <a:path w="1525" h="839" extrusionOk="0">
                  <a:moveTo>
                    <a:pt x="1175" y="0"/>
                  </a:moveTo>
                  <a:cubicBezTo>
                    <a:pt x="1144" y="0"/>
                    <a:pt x="1109" y="6"/>
                    <a:pt x="1073" y="20"/>
                  </a:cubicBezTo>
                  <a:cubicBezTo>
                    <a:pt x="807" y="109"/>
                    <a:pt x="541" y="198"/>
                    <a:pt x="319" y="286"/>
                  </a:cubicBezTo>
                  <a:cubicBezTo>
                    <a:pt x="0" y="366"/>
                    <a:pt x="75" y="839"/>
                    <a:pt x="350" y="839"/>
                  </a:cubicBezTo>
                  <a:cubicBezTo>
                    <a:pt x="381" y="839"/>
                    <a:pt x="415" y="832"/>
                    <a:pt x="452" y="819"/>
                  </a:cubicBezTo>
                  <a:cubicBezTo>
                    <a:pt x="718" y="730"/>
                    <a:pt x="984" y="641"/>
                    <a:pt x="1206" y="552"/>
                  </a:cubicBezTo>
                  <a:cubicBezTo>
                    <a:pt x="1525" y="473"/>
                    <a:pt x="1450" y="0"/>
                    <a:pt x="1175"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77" name="Google Shape;823;p26">
              <a:extLst>
                <a:ext uri="{FF2B5EF4-FFF2-40B4-BE49-F238E27FC236}">
                  <a16:creationId xmlns:a16="http://schemas.microsoft.com/office/drawing/2014/main" id="{C8B22C5E-58D4-4F72-9FF3-1B874AC0BD38}"/>
                </a:ext>
              </a:extLst>
            </p:cNvPr>
            <p:cNvSpPr/>
            <p:nvPr/>
          </p:nvSpPr>
          <p:spPr>
            <a:xfrm>
              <a:off x="3930550" y="2258125"/>
              <a:ext cx="34375" cy="20400"/>
            </a:xfrm>
            <a:custGeom>
              <a:avLst/>
              <a:gdLst/>
              <a:ahLst/>
              <a:cxnLst/>
              <a:rect l="l" t="t" r="r" b="b"/>
              <a:pathLst>
                <a:path w="1375" h="816" extrusionOk="0">
                  <a:moveTo>
                    <a:pt x="431" y="0"/>
                  </a:moveTo>
                  <a:cubicBezTo>
                    <a:pt x="180" y="0"/>
                    <a:pt x="1" y="376"/>
                    <a:pt x="302" y="527"/>
                  </a:cubicBezTo>
                  <a:cubicBezTo>
                    <a:pt x="480" y="615"/>
                    <a:pt x="613" y="704"/>
                    <a:pt x="791" y="793"/>
                  </a:cubicBezTo>
                  <a:cubicBezTo>
                    <a:pt x="832" y="808"/>
                    <a:pt x="873" y="816"/>
                    <a:pt x="912" y="816"/>
                  </a:cubicBezTo>
                  <a:cubicBezTo>
                    <a:pt x="1200" y="816"/>
                    <a:pt x="1375" y="422"/>
                    <a:pt x="1101" y="305"/>
                  </a:cubicBezTo>
                  <a:cubicBezTo>
                    <a:pt x="924" y="216"/>
                    <a:pt x="746" y="127"/>
                    <a:pt x="569" y="38"/>
                  </a:cubicBezTo>
                  <a:cubicBezTo>
                    <a:pt x="522" y="12"/>
                    <a:pt x="476" y="0"/>
                    <a:pt x="43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78" name="Google Shape;824;p26">
              <a:extLst>
                <a:ext uri="{FF2B5EF4-FFF2-40B4-BE49-F238E27FC236}">
                  <a16:creationId xmlns:a16="http://schemas.microsoft.com/office/drawing/2014/main" id="{A07C6991-733F-438F-A2CD-0D2C80A25480}"/>
                </a:ext>
              </a:extLst>
            </p:cNvPr>
            <p:cNvSpPr/>
            <p:nvPr/>
          </p:nvSpPr>
          <p:spPr>
            <a:xfrm>
              <a:off x="3745350" y="2095525"/>
              <a:ext cx="32625" cy="27125"/>
            </a:xfrm>
            <a:custGeom>
              <a:avLst/>
              <a:gdLst/>
              <a:ahLst/>
              <a:cxnLst/>
              <a:rect l="l" t="t" r="r" b="b"/>
              <a:pathLst>
                <a:path w="1305" h="1085" extrusionOk="0">
                  <a:moveTo>
                    <a:pt x="439" y="0"/>
                  </a:moveTo>
                  <a:cubicBezTo>
                    <a:pt x="210" y="0"/>
                    <a:pt x="0" y="296"/>
                    <a:pt x="212" y="508"/>
                  </a:cubicBezTo>
                  <a:cubicBezTo>
                    <a:pt x="390" y="642"/>
                    <a:pt x="523" y="819"/>
                    <a:pt x="700" y="996"/>
                  </a:cubicBezTo>
                  <a:cubicBezTo>
                    <a:pt x="762" y="1058"/>
                    <a:pt x="831" y="1084"/>
                    <a:pt x="898" y="1084"/>
                  </a:cubicBezTo>
                  <a:cubicBezTo>
                    <a:pt x="1116" y="1084"/>
                    <a:pt x="1304" y="802"/>
                    <a:pt x="1100" y="597"/>
                  </a:cubicBezTo>
                  <a:cubicBezTo>
                    <a:pt x="922" y="420"/>
                    <a:pt x="789" y="242"/>
                    <a:pt x="612" y="65"/>
                  </a:cubicBezTo>
                  <a:cubicBezTo>
                    <a:pt x="557" y="20"/>
                    <a:pt x="498" y="0"/>
                    <a:pt x="439"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79" name="Google Shape;825;p26">
              <a:extLst>
                <a:ext uri="{FF2B5EF4-FFF2-40B4-BE49-F238E27FC236}">
                  <a16:creationId xmlns:a16="http://schemas.microsoft.com/office/drawing/2014/main" id="{3F05702D-AE20-4EEF-8F26-F14F8CB18399}"/>
                </a:ext>
              </a:extLst>
            </p:cNvPr>
            <p:cNvSpPr/>
            <p:nvPr/>
          </p:nvSpPr>
          <p:spPr>
            <a:xfrm>
              <a:off x="3832675" y="2240750"/>
              <a:ext cx="34400" cy="20425"/>
            </a:xfrm>
            <a:custGeom>
              <a:avLst/>
              <a:gdLst/>
              <a:ahLst/>
              <a:cxnLst/>
              <a:rect l="l" t="t" r="r" b="b"/>
              <a:pathLst>
                <a:path w="1376" h="817" extrusionOk="0">
                  <a:moveTo>
                    <a:pt x="470" y="1"/>
                  </a:moveTo>
                  <a:cubicBezTo>
                    <a:pt x="205" y="1"/>
                    <a:pt x="0" y="394"/>
                    <a:pt x="313" y="512"/>
                  </a:cubicBezTo>
                  <a:cubicBezTo>
                    <a:pt x="491" y="600"/>
                    <a:pt x="624" y="689"/>
                    <a:pt x="801" y="778"/>
                  </a:cubicBezTo>
                  <a:cubicBezTo>
                    <a:pt x="848" y="804"/>
                    <a:pt x="894" y="816"/>
                    <a:pt x="939" y="816"/>
                  </a:cubicBezTo>
                  <a:cubicBezTo>
                    <a:pt x="1191" y="816"/>
                    <a:pt x="1376" y="441"/>
                    <a:pt x="1112" y="290"/>
                  </a:cubicBezTo>
                  <a:cubicBezTo>
                    <a:pt x="934" y="201"/>
                    <a:pt x="757" y="112"/>
                    <a:pt x="579" y="24"/>
                  </a:cubicBezTo>
                  <a:cubicBezTo>
                    <a:pt x="543" y="8"/>
                    <a:pt x="506" y="1"/>
                    <a:pt x="470"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80" name="Google Shape;826;p26">
              <a:extLst>
                <a:ext uri="{FF2B5EF4-FFF2-40B4-BE49-F238E27FC236}">
                  <a16:creationId xmlns:a16="http://schemas.microsoft.com/office/drawing/2014/main" id="{6AAFEE11-CC31-4DF7-A163-718EC3DC2A7E}"/>
                </a:ext>
              </a:extLst>
            </p:cNvPr>
            <p:cNvSpPr/>
            <p:nvPr/>
          </p:nvSpPr>
          <p:spPr>
            <a:xfrm>
              <a:off x="3689650" y="2467600"/>
              <a:ext cx="36625" cy="14450"/>
            </a:xfrm>
            <a:custGeom>
              <a:avLst/>
              <a:gdLst/>
              <a:ahLst/>
              <a:cxnLst/>
              <a:rect l="l" t="t" r="r" b="b"/>
              <a:pathLst>
                <a:path w="1465" h="578" extrusionOk="0">
                  <a:moveTo>
                    <a:pt x="355" y="1"/>
                  </a:moveTo>
                  <a:cubicBezTo>
                    <a:pt x="0" y="1"/>
                    <a:pt x="0" y="577"/>
                    <a:pt x="355" y="577"/>
                  </a:cubicBezTo>
                  <a:lnTo>
                    <a:pt x="1109" y="577"/>
                  </a:lnTo>
                  <a:cubicBezTo>
                    <a:pt x="1464" y="577"/>
                    <a:pt x="1464" y="1"/>
                    <a:pt x="1109"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81" name="Google Shape;827;p26">
              <a:extLst>
                <a:ext uri="{FF2B5EF4-FFF2-40B4-BE49-F238E27FC236}">
                  <a16:creationId xmlns:a16="http://schemas.microsoft.com/office/drawing/2014/main" id="{BAED9DD9-1797-47C5-989D-1C6AD7BB35D1}"/>
                </a:ext>
              </a:extLst>
            </p:cNvPr>
            <p:cNvSpPr/>
            <p:nvPr/>
          </p:nvSpPr>
          <p:spPr>
            <a:xfrm>
              <a:off x="3434525" y="2695000"/>
              <a:ext cx="36625" cy="14425"/>
            </a:xfrm>
            <a:custGeom>
              <a:avLst/>
              <a:gdLst/>
              <a:ahLst/>
              <a:cxnLst/>
              <a:rect l="l" t="t" r="r" b="b"/>
              <a:pathLst>
                <a:path w="1465" h="577" extrusionOk="0">
                  <a:moveTo>
                    <a:pt x="355" y="0"/>
                  </a:moveTo>
                  <a:cubicBezTo>
                    <a:pt x="1" y="0"/>
                    <a:pt x="1" y="577"/>
                    <a:pt x="355" y="577"/>
                  </a:cubicBezTo>
                  <a:lnTo>
                    <a:pt x="1110" y="577"/>
                  </a:lnTo>
                  <a:cubicBezTo>
                    <a:pt x="1465" y="577"/>
                    <a:pt x="1465" y="0"/>
                    <a:pt x="111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82" name="Google Shape;828;p26">
              <a:extLst>
                <a:ext uri="{FF2B5EF4-FFF2-40B4-BE49-F238E27FC236}">
                  <a16:creationId xmlns:a16="http://schemas.microsoft.com/office/drawing/2014/main" id="{AD9CED49-A736-440F-B15C-E840C23BF18C}"/>
                </a:ext>
              </a:extLst>
            </p:cNvPr>
            <p:cNvSpPr/>
            <p:nvPr/>
          </p:nvSpPr>
          <p:spPr>
            <a:xfrm>
              <a:off x="3821425" y="2372825"/>
              <a:ext cx="38150" cy="20975"/>
            </a:xfrm>
            <a:custGeom>
              <a:avLst/>
              <a:gdLst/>
              <a:ahLst/>
              <a:cxnLst/>
              <a:rect l="l" t="t" r="r" b="b"/>
              <a:pathLst>
                <a:path w="1526" h="839" extrusionOk="0">
                  <a:moveTo>
                    <a:pt x="1176" y="1"/>
                  </a:moveTo>
                  <a:cubicBezTo>
                    <a:pt x="1144" y="1"/>
                    <a:pt x="1110" y="7"/>
                    <a:pt x="1074" y="20"/>
                  </a:cubicBezTo>
                  <a:cubicBezTo>
                    <a:pt x="807" y="109"/>
                    <a:pt x="586" y="198"/>
                    <a:pt x="319" y="287"/>
                  </a:cubicBezTo>
                  <a:cubicBezTo>
                    <a:pt x="1" y="366"/>
                    <a:pt x="75" y="839"/>
                    <a:pt x="351" y="839"/>
                  </a:cubicBezTo>
                  <a:cubicBezTo>
                    <a:pt x="382" y="839"/>
                    <a:pt x="416" y="833"/>
                    <a:pt x="453" y="819"/>
                  </a:cubicBezTo>
                  <a:cubicBezTo>
                    <a:pt x="719" y="730"/>
                    <a:pt x="985" y="642"/>
                    <a:pt x="1207" y="553"/>
                  </a:cubicBezTo>
                  <a:cubicBezTo>
                    <a:pt x="1525" y="473"/>
                    <a:pt x="1451" y="1"/>
                    <a:pt x="1176"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83" name="Google Shape;829;p26">
              <a:extLst>
                <a:ext uri="{FF2B5EF4-FFF2-40B4-BE49-F238E27FC236}">
                  <a16:creationId xmlns:a16="http://schemas.microsoft.com/office/drawing/2014/main" id="{ABA07714-98D4-488F-AE58-F5CADCEE3B3A}"/>
                </a:ext>
              </a:extLst>
            </p:cNvPr>
            <p:cNvSpPr/>
            <p:nvPr/>
          </p:nvSpPr>
          <p:spPr>
            <a:xfrm>
              <a:off x="3631075" y="2133900"/>
              <a:ext cx="34125" cy="19675"/>
            </a:xfrm>
            <a:custGeom>
              <a:avLst/>
              <a:gdLst/>
              <a:ahLst/>
              <a:cxnLst/>
              <a:rect l="l" t="t" r="r" b="b"/>
              <a:pathLst>
                <a:path w="1365" h="787" extrusionOk="0">
                  <a:moveTo>
                    <a:pt x="431" y="0"/>
                  </a:moveTo>
                  <a:cubicBezTo>
                    <a:pt x="180" y="0"/>
                    <a:pt x="0" y="375"/>
                    <a:pt x="302" y="526"/>
                  </a:cubicBezTo>
                  <a:cubicBezTo>
                    <a:pt x="480" y="615"/>
                    <a:pt x="613" y="659"/>
                    <a:pt x="790" y="748"/>
                  </a:cubicBezTo>
                  <a:cubicBezTo>
                    <a:pt x="837" y="775"/>
                    <a:pt x="883" y="786"/>
                    <a:pt x="928" y="786"/>
                  </a:cubicBezTo>
                  <a:cubicBezTo>
                    <a:pt x="1180" y="786"/>
                    <a:pt x="1365" y="411"/>
                    <a:pt x="1101" y="260"/>
                  </a:cubicBezTo>
                  <a:cubicBezTo>
                    <a:pt x="923" y="171"/>
                    <a:pt x="746" y="127"/>
                    <a:pt x="568" y="38"/>
                  </a:cubicBezTo>
                  <a:cubicBezTo>
                    <a:pt x="522" y="12"/>
                    <a:pt x="475" y="0"/>
                    <a:pt x="43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84" name="Google Shape;830;p26">
              <a:extLst>
                <a:ext uri="{FF2B5EF4-FFF2-40B4-BE49-F238E27FC236}">
                  <a16:creationId xmlns:a16="http://schemas.microsoft.com/office/drawing/2014/main" id="{2C722E0B-2B03-4140-BDBA-8D3279C62C42}"/>
                </a:ext>
              </a:extLst>
            </p:cNvPr>
            <p:cNvSpPr/>
            <p:nvPr/>
          </p:nvSpPr>
          <p:spPr>
            <a:xfrm>
              <a:off x="2897200" y="2550300"/>
              <a:ext cx="65025" cy="19425"/>
            </a:xfrm>
            <a:custGeom>
              <a:avLst/>
              <a:gdLst/>
              <a:ahLst/>
              <a:cxnLst/>
              <a:rect l="l" t="t" r="r" b="b"/>
              <a:pathLst>
                <a:path w="2601" h="777" extrusionOk="0">
                  <a:moveTo>
                    <a:pt x="2208" y="0"/>
                  </a:moveTo>
                  <a:cubicBezTo>
                    <a:pt x="2176" y="0"/>
                    <a:pt x="2141" y="7"/>
                    <a:pt x="2105" y="20"/>
                  </a:cubicBezTo>
                  <a:cubicBezTo>
                    <a:pt x="1772" y="159"/>
                    <a:pt x="1439" y="228"/>
                    <a:pt x="1096" y="228"/>
                  </a:cubicBezTo>
                  <a:cubicBezTo>
                    <a:pt x="890" y="228"/>
                    <a:pt x="680" y="203"/>
                    <a:pt x="463" y="153"/>
                  </a:cubicBezTo>
                  <a:cubicBezTo>
                    <a:pt x="438" y="147"/>
                    <a:pt x="414" y="144"/>
                    <a:pt x="391" y="144"/>
                  </a:cubicBezTo>
                  <a:cubicBezTo>
                    <a:pt x="92" y="144"/>
                    <a:pt x="0" y="645"/>
                    <a:pt x="330" y="686"/>
                  </a:cubicBezTo>
                  <a:cubicBezTo>
                    <a:pt x="621" y="744"/>
                    <a:pt x="911" y="777"/>
                    <a:pt x="1198" y="777"/>
                  </a:cubicBezTo>
                  <a:cubicBezTo>
                    <a:pt x="1568" y="777"/>
                    <a:pt x="1932" y="722"/>
                    <a:pt x="2282" y="597"/>
                  </a:cubicBezTo>
                  <a:cubicBezTo>
                    <a:pt x="2601" y="478"/>
                    <a:pt x="2490" y="0"/>
                    <a:pt x="2208"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85" name="Google Shape;831;p26">
              <a:extLst>
                <a:ext uri="{FF2B5EF4-FFF2-40B4-BE49-F238E27FC236}">
                  <a16:creationId xmlns:a16="http://schemas.microsoft.com/office/drawing/2014/main" id="{A2174DE0-D08F-49F1-B226-03DB66F49F35}"/>
                </a:ext>
              </a:extLst>
            </p:cNvPr>
            <p:cNvSpPr/>
            <p:nvPr/>
          </p:nvSpPr>
          <p:spPr>
            <a:xfrm>
              <a:off x="3256300" y="2573850"/>
              <a:ext cx="52225" cy="20300"/>
            </a:xfrm>
            <a:custGeom>
              <a:avLst/>
              <a:gdLst/>
              <a:ahLst/>
              <a:cxnLst/>
              <a:rect l="l" t="t" r="r" b="b"/>
              <a:pathLst>
                <a:path w="2089" h="812" extrusionOk="0">
                  <a:moveTo>
                    <a:pt x="1662" y="0"/>
                  </a:moveTo>
                  <a:cubicBezTo>
                    <a:pt x="1637" y="0"/>
                    <a:pt x="1611" y="3"/>
                    <a:pt x="1584" y="10"/>
                  </a:cubicBezTo>
                  <a:cubicBezTo>
                    <a:pt x="1184" y="99"/>
                    <a:pt x="741" y="143"/>
                    <a:pt x="341" y="232"/>
                  </a:cubicBezTo>
                  <a:cubicBezTo>
                    <a:pt x="0" y="317"/>
                    <a:pt x="110" y="811"/>
                    <a:pt x="433" y="811"/>
                  </a:cubicBezTo>
                  <a:cubicBezTo>
                    <a:pt x="446" y="811"/>
                    <a:pt x="460" y="810"/>
                    <a:pt x="474" y="809"/>
                  </a:cubicBezTo>
                  <a:cubicBezTo>
                    <a:pt x="918" y="720"/>
                    <a:pt x="1317" y="631"/>
                    <a:pt x="1761" y="542"/>
                  </a:cubicBezTo>
                  <a:cubicBezTo>
                    <a:pt x="2089" y="460"/>
                    <a:pt x="1963" y="0"/>
                    <a:pt x="1662"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86" name="Google Shape;832;p26">
              <a:extLst>
                <a:ext uri="{FF2B5EF4-FFF2-40B4-BE49-F238E27FC236}">
                  <a16:creationId xmlns:a16="http://schemas.microsoft.com/office/drawing/2014/main" id="{5174E45E-757F-48A8-8161-68B04E5AB9EB}"/>
                </a:ext>
              </a:extLst>
            </p:cNvPr>
            <p:cNvSpPr/>
            <p:nvPr/>
          </p:nvSpPr>
          <p:spPr>
            <a:xfrm>
              <a:off x="2411850" y="2568475"/>
              <a:ext cx="75425" cy="20125"/>
            </a:xfrm>
            <a:custGeom>
              <a:avLst/>
              <a:gdLst/>
              <a:ahLst/>
              <a:cxnLst/>
              <a:rect l="l" t="t" r="r" b="b"/>
              <a:pathLst>
                <a:path w="3017" h="805" extrusionOk="0">
                  <a:moveTo>
                    <a:pt x="317" y="1"/>
                  </a:moveTo>
                  <a:cubicBezTo>
                    <a:pt x="1" y="1"/>
                    <a:pt x="14" y="537"/>
                    <a:pt x="355" y="580"/>
                  </a:cubicBezTo>
                  <a:cubicBezTo>
                    <a:pt x="1154" y="669"/>
                    <a:pt x="1908" y="757"/>
                    <a:pt x="2663" y="802"/>
                  </a:cubicBezTo>
                  <a:cubicBezTo>
                    <a:pt x="2676" y="803"/>
                    <a:pt x="2688" y="804"/>
                    <a:pt x="2701" y="804"/>
                  </a:cubicBezTo>
                  <a:cubicBezTo>
                    <a:pt x="3017" y="804"/>
                    <a:pt x="3004" y="269"/>
                    <a:pt x="2663" y="269"/>
                  </a:cubicBezTo>
                  <a:cubicBezTo>
                    <a:pt x="1908" y="181"/>
                    <a:pt x="1154" y="92"/>
                    <a:pt x="355" y="3"/>
                  </a:cubicBezTo>
                  <a:cubicBezTo>
                    <a:pt x="342" y="2"/>
                    <a:pt x="330" y="1"/>
                    <a:pt x="317"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87" name="Google Shape;833;p26">
              <a:extLst>
                <a:ext uri="{FF2B5EF4-FFF2-40B4-BE49-F238E27FC236}">
                  <a16:creationId xmlns:a16="http://schemas.microsoft.com/office/drawing/2014/main" id="{4F8C9EEA-DC05-4515-BC1A-068031F2C62B}"/>
                </a:ext>
              </a:extLst>
            </p:cNvPr>
            <p:cNvSpPr/>
            <p:nvPr/>
          </p:nvSpPr>
          <p:spPr>
            <a:xfrm>
              <a:off x="2461325" y="2327600"/>
              <a:ext cx="46375" cy="20475"/>
            </a:xfrm>
            <a:custGeom>
              <a:avLst/>
              <a:gdLst/>
              <a:ahLst/>
              <a:cxnLst/>
              <a:rect l="l" t="t" r="r" b="b"/>
              <a:pathLst>
                <a:path w="1855" h="819" extrusionOk="0">
                  <a:moveTo>
                    <a:pt x="428" y="0"/>
                  </a:moveTo>
                  <a:cubicBezTo>
                    <a:pt x="127" y="0"/>
                    <a:pt x="1" y="461"/>
                    <a:pt x="329" y="543"/>
                  </a:cubicBezTo>
                  <a:cubicBezTo>
                    <a:pt x="684" y="631"/>
                    <a:pt x="1038" y="720"/>
                    <a:pt x="1349" y="809"/>
                  </a:cubicBezTo>
                  <a:cubicBezTo>
                    <a:pt x="1376" y="816"/>
                    <a:pt x="1402" y="819"/>
                    <a:pt x="1427" y="819"/>
                  </a:cubicBezTo>
                  <a:cubicBezTo>
                    <a:pt x="1728" y="819"/>
                    <a:pt x="1854" y="358"/>
                    <a:pt x="1527" y="276"/>
                  </a:cubicBezTo>
                  <a:cubicBezTo>
                    <a:pt x="1172" y="188"/>
                    <a:pt x="817" y="99"/>
                    <a:pt x="506" y="10"/>
                  </a:cubicBezTo>
                  <a:cubicBezTo>
                    <a:pt x="479" y="4"/>
                    <a:pt x="453" y="0"/>
                    <a:pt x="428"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88" name="Google Shape;834;p26">
              <a:extLst>
                <a:ext uri="{FF2B5EF4-FFF2-40B4-BE49-F238E27FC236}">
                  <a16:creationId xmlns:a16="http://schemas.microsoft.com/office/drawing/2014/main" id="{89818F5B-0DF9-4038-9A1C-27BCBD03071C}"/>
                </a:ext>
              </a:extLst>
            </p:cNvPr>
            <p:cNvSpPr/>
            <p:nvPr/>
          </p:nvSpPr>
          <p:spPr>
            <a:xfrm>
              <a:off x="3086825" y="2736900"/>
              <a:ext cx="38700" cy="21575"/>
            </a:xfrm>
            <a:custGeom>
              <a:avLst/>
              <a:gdLst/>
              <a:ahLst/>
              <a:cxnLst/>
              <a:rect l="l" t="t" r="r" b="b"/>
              <a:pathLst>
                <a:path w="1548" h="863" extrusionOk="0">
                  <a:moveTo>
                    <a:pt x="1120" y="0"/>
                  </a:moveTo>
                  <a:cubicBezTo>
                    <a:pt x="1095" y="0"/>
                    <a:pt x="1069" y="3"/>
                    <a:pt x="1042" y="10"/>
                  </a:cubicBezTo>
                  <a:cubicBezTo>
                    <a:pt x="820" y="99"/>
                    <a:pt x="554" y="188"/>
                    <a:pt x="288" y="276"/>
                  </a:cubicBezTo>
                  <a:cubicBezTo>
                    <a:pt x="1" y="399"/>
                    <a:pt x="92" y="863"/>
                    <a:pt x="388" y="863"/>
                  </a:cubicBezTo>
                  <a:cubicBezTo>
                    <a:pt x="412" y="863"/>
                    <a:pt x="438" y="860"/>
                    <a:pt x="465" y="853"/>
                  </a:cubicBezTo>
                  <a:cubicBezTo>
                    <a:pt x="687" y="764"/>
                    <a:pt x="953" y="676"/>
                    <a:pt x="1219" y="587"/>
                  </a:cubicBezTo>
                  <a:cubicBezTo>
                    <a:pt x="1547" y="464"/>
                    <a:pt x="1421" y="0"/>
                    <a:pt x="112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89" name="Google Shape;835;p26">
              <a:extLst>
                <a:ext uri="{FF2B5EF4-FFF2-40B4-BE49-F238E27FC236}">
                  <a16:creationId xmlns:a16="http://schemas.microsoft.com/office/drawing/2014/main" id="{7CC99C62-C65D-4832-BED1-755F0FB43BF9}"/>
                </a:ext>
              </a:extLst>
            </p:cNvPr>
            <p:cNvSpPr/>
            <p:nvPr/>
          </p:nvSpPr>
          <p:spPr>
            <a:xfrm>
              <a:off x="3162025" y="2447100"/>
              <a:ext cx="64625" cy="26600"/>
            </a:xfrm>
            <a:custGeom>
              <a:avLst/>
              <a:gdLst/>
              <a:ahLst/>
              <a:cxnLst/>
              <a:rect l="l" t="t" r="r" b="b"/>
              <a:pathLst>
                <a:path w="2585" h="1064" extrusionOk="0">
                  <a:moveTo>
                    <a:pt x="706" y="0"/>
                  </a:moveTo>
                  <a:cubicBezTo>
                    <a:pt x="587" y="0"/>
                    <a:pt x="465" y="7"/>
                    <a:pt x="341" y="22"/>
                  </a:cubicBezTo>
                  <a:cubicBezTo>
                    <a:pt x="0" y="65"/>
                    <a:pt x="109" y="557"/>
                    <a:pt x="433" y="557"/>
                  </a:cubicBezTo>
                  <a:cubicBezTo>
                    <a:pt x="446" y="557"/>
                    <a:pt x="460" y="556"/>
                    <a:pt x="474" y="554"/>
                  </a:cubicBezTo>
                  <a:cubicBezTo>
                    <a:pt x="540" y="549"/>
                    <a:pt x="605" y="546"/>
                    <a:pt x="670" y="546"/>
                  </a:cubicBezTo>
                  <a:cubicBezTo>
                    <a:pt x="1136" y="546"/>
                    <a:pt x="1588" y="687"/>
                    <a:pt x="1938" y="998"/>
                  </a:cubicBezTo>
                  <a:cubicBezTo>
                    <a:pt x="2002" y="1044"/>
                    <a:pt x="2070" y="1063"/>
                    <a:pt x="2134" y="1063"/>
                  </a:cubicBezTo>
                  <a:cubicBezTo>
                    <a:pt x="2383" y="1063"/>
                    <a:pt x="2584" y="775"/>
                    <a:pt x="2338" y="599"/>
                  </a:cubicBezTo>
                  <a:cubicBezTo>
                    <a:pt x="1856" y="191"/>
                    <a:pt x="1312" y="0"/>
                    <a:pt x="70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90" name="Google Shape;836;p26">
              <a:extLst>
                <a:ext uri="{FF2B5EF4-FFF2-40B4-BE49-F238E27FC236}">
                  <a16:creationId xmlns:a16="http://schemas.microsoft.com/office/drawing/2014/main" id="{02B29426-444E-4202-9417-601EC6B9E47A}"/>
                </a:ext>
              </a:extLst>
            </p:cNvPr>
            <p:cNvSpPr/>
            <p:nvPr/>
          </p:nvSpPr>
          <p:spPr>
            <a:xfrm>
              <a:off x="2803125" y="2799875"/>
              <a:ext cx="50400" cy="27675"/>
            </a:xfrm>
            <a:custGeom>
              <a:avLst/>
              <a:gdLst/>
              <a:ahLst/>
              <a:cxnLst/>
              <a:rect l="l" t="t" r="r" b="b"/>
              <a:pathLst>
                <a:path w="2016" h="1107" extrusionOk="0">
                  <a:moveTo>
                    <a:pt x="1666" y="0"/>
                  </a:moveTo>
                  <a:cubicBezTo>
                    <a:pt x="1634" y="0"/>
                    <a:pt x="1600" y="6"/>
                    <a:pt x="1564" y="20"/>
                  </a:cubicBezTo>
                  <a:cubicBezTo>
                    <a:pt x="1120" y="198"/>
                    <a:pt x="721" y="375"/>
                    <a:pt x="277" y="552"/>
                  </a:cubicBezTo>
                  <a:cubicBezTo>
                    <a:pt x="1" y="671"/>
                    <a:pt x="76" y="1106"/>
                    <a:pt x="347" y="1106"/>
                  </a:cubicBezTo>
                  <a:cubicBezTo>
                    <a:pt x="380" y="1106"/>
                    <a:pt x="416" y="1099"/>
                    <a:pt x="455" y="1085"/>
                  </a:cubicBezTo>
                  <a:cubicBezTo>
                    <a:pt x="854" y="907"/>
                    <a:pt x="1298" y="730"/>
                    <a:pt x="1697" y="597"/>
                  </a:cubicBezTo>
                  <a:cubicBezTo>
                    <a:pt x="2016" y="477"/>
                    <a:pt x="1941" y="0"/>
                    <a:pt x="166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91" name="Google Shape;837;p26">
              <a:extLst>
                <a:ext uri="{FF2B5EF4-FFF2-40B4-BE49-F238E27FC236}">
                  <a16:creationId xmlns:a16="http://schemas.microsoft.com/office/drawing/2014/main" id="{E1432BAF-465D-4111-A25A-E13FA77A7242}"/>
                </a:ext>
              </a:extLst>
            </p:cNvPr>
            <p:cNvSpPr/>
            <p:nvPr/>
          </p:nvSpPr>
          <p:spPr>
            <a:xfrm>
              <a:off x="3610375" y="2661475"/>
              <a:ext cx="38375" cy="20750"/>
            </a:xfrm>
            <a:custGeom>
              <a:avLst/>
              <a:gdLst/>
              <a:ahLst/>
              <a:cxnLst/>
              <a:rect l="l" t="t" r="r" b="b"/>
              <a:pathLst>
                <a:path w="1535" h="830" extrusionOk="0">
                  <a:moveTo>
                    <a:pt x="388" y="0"/>
                  </a:moveTo>
                  <a:cubicBezTo>
                    <a:pt x="92" y="0"/>
                    <a:pt x="0" y="464"/>
                    <a:pt x="287" y="587"/>
                  </a:cubicBezTo>
                  <a:cubicBezTo>
                    <a:pt x="553" y="631"/>
                    <a:pt x="820" y="720"/>
                    <a:pt x="1041" y="809"/>
                  </a:cubicBezTo>
                  <a:cubicBezTo>
                    <a:pt x="1080" y="823"/>
                    <a:pt x="1117" y="830"/>
                    <a:pt x="1151" y="830"/>
                  </a:cubicBezTo>
                  <a:cubicBezTo>
                    <a:pt x="1429" y="830"/>
                    <a:pt x="1535" y="395"/>
                    <a:pt x="1219" y="276"/>
                  </a:cubicBezTo>
                  <a:cubicBezTo>
                    <a:pt x="953" y="188"/>
                    <a:pt x="687" y="99"/>
                    <a:pt x="465" y="10"/>
                  </a:cubicBezTo>
                  <a:cubicBezTo>
                    <a:pt x="438" y="3"/>
                    <a:pt x="412" y="0"/>
                    <a:pt x="388"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92" name="Google Shape;838;p26">
              <a:extLst>
                <a:ext uri="{FF2B5EF4-FFF2-40B4-BE49-F238E27FC236}">
                  <a16:creationId xmlns:a16="http://schemas.microsoft.com/office/drawing/2014/main" id="{001BE827-53D8-4B37-889B-98557419DBF8}"/>
                </a:ext>
              </a:extLst>
            </p:cNvPr>
            <p:cNvSpPr/>
            <p:nvPr/>
          </p:nvSpPr>
          <p:spPr>
            <a:xfrm>
              <a:off x="3803225" y="2006200"/>
              <a:ext cx="52375" cy="44350"/>
            </a:xfrm>
            <a:custGeom>
              <a:avLst/>
              <a:gdLst/>
              <a:ahLst/>
              <a:cxnLst/>
              <a:rect l="l" t="t" r="r" b="b"/>
              <a:pathLst>
                <a:path w="2095" h="1774" extrusionOk="0">
                  <a:moveTo>
                    <a:pt x="407" y="1"/>
                  </a:moveTo>
                  <a:cubicBezTo>
                    <a:pt x="188" y="1"/>
                    <a:pt x="0" y="283"/>
                    <a:pt x="204" y="488"/>
                  </a:cubicBezTo>
                  <a:cubicBezTo>
                    <a:pt x="604" y="887"/>
                    <a:pt x="1047" y="1286"/>
                    <a:pt x="1491" y="1686"/>
                  </a:cubicBezTo>
                  <a:cubicBezTo>
                    <a:pt x="1553" y="1747"/>
                    <a:pt x="1622" y="1773"/>
                    <a:pt x="1688" y="1773"/>
                  </a:cubicBezTo>
                  <a:cubicBezTo>
                    <a:pt x="1907" y="1773"/>
                    <a:pt x="2095" y="1491"/>
                    <a:pt x="1890" y="1286"/>
                  </a:cubicBezTo>
                  <a:cubicBezTo>
                    <a:pt x="1447" y="887"/>
                    <a:pt x="1003" y="488"/>
                    <a:pt x="604" y="88"/>
                  </a:cubicBezTo>
                  <a:cubicBezTo>
                    <a:pt x="542" y="26"/>
                    <a:pt x="473" y="1"/>
                    <a:pt x="407"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93" name="Google Shape;839;p26">
              <a:extLst>
                <a:ext uri="{FF2B5EF4-FFF2-40B4-BE49-F238E27FC236}">
                  <a16:creationId xmlns:a16="http://schemas.microsoft.com/office/drawing/2014/main" id="{BEEED557-1A3C-4163-A0C8-98B46048D7B1}"/>
                </a:ext>
              </a:extLst>
            </p:cNvPr>
            <p:cNvSpPr/>
            <p:nvPr/>
          </p:nvSpPr>
          <p:spPr>
            <a:xfrm>
              <a:off x="3262600" y="2571875"/>
              <a:ext cx="34400" cy="17050"/>
            </a:xfrm>
            <a:custGeom>
              <a:avLst/>
              <a:gdLst/>
              <a:ahLst/>
              <a:cxnLst/>
              <a:rect l="l" t="t" r="r" b="b"/>
              <a:pathLst>
                <a:path w="1376" h="682" extrusionOk="0">
                  <a:moveTo>
                    <a:pt x="977" y="0"/>
                  </a:moveTo>
                  <a:cubicBezTo>
                    <a:pt x="710" y="45"/>
                    <a:pt x="489" y="89"/>
                    <a:pt x="222" y="133"/>
                  </a:cubicBezTo>
                  <a:cubicBezTo>
                    <a:pt x="89" y="178"/>
                    <a:pt x="1" y="355"/>
                    <a:pt x="45" y="488"/>
                  </a:cubicBezTo>
                  <a:cubicBezTo>
                    <a:pt x="79" y="624"/>
                    <a:pt x="164" y="682"/>
                    <a:pt x="262" y="682"/>
                  </a:cubicBezTo>
                  <a:cubicBezTo>
                    <a:pt x="293" y="682"/>
                    <a:pt x="324" y="676"/>
                    <a:pt x="355" y="666"/>
                  </a:cubicBezTo>
                  <a:cubicBezTo>
                    <a:pt x="622" y="621"/>
                    <a:pt x="888" y="621"/>
                    <a:pt x="1110" y="577"/>
                  </a:cubicBezTo>
                  <a:cubicBezTo>
                    <a:pt x="1287" y="533"/>
                    <a:pt x="1376" y="355"/>
                    <a:pt x="1332" y="222"/>
                  </a:cubicBezTo>
                  <a:cubicBezTo>
                    <a:pt x="1287" y="45"/>
                    <a:pt x="1110" y="0"/>
                    <a:pt x="97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94" name="Google Shape;840;p26">
              <a:extLst>
                <a:ext uri="{FF2B5EF4-FFF2-40B4-BE49-F238E27FC236}">
                  <a16:creationId xmlns:a16="http://schemas.microsoft.com/office/drawing/2014/main" id="{E9D6C075-CF8D-4571-B830-28C1BED9A415}"/>
                </a:ext>
              </a:extLst>
            </p:cNvPr>
            <p:cNvSpPr/>
            <p:nvPr/>
          </p:nvSpPr>
          <p:spPr>
            <a:xfrm>
              <a:off x="3620400" y="2263275"/>
              <a:ext cx="79675" cy="30450"/>
            </a:xfrm>
            <a:custGeom>
              <a:avLst/>
              <a:gdLst/>
              <a:ahLst/>
              <a:cxnLst/>
              <a:rect l="l" t="t" r="r" b="b"/>
              <a:pathLst>
                <a:path w="3187" h="1218" extrusionOk="0">
                  <a:moveTo>
                    <a:pt x="391" y="1"/>
                  </a:moveTo>
                  <a:cubicBezTo>
                    <a:pt x="92" y="1"/>
                    <a:pt x="0" y="504"/>
                    <a:pt x="330" y="587"/>
                  </a:cubicBezTo>
                  <a:cubicBezTo>
                    <a:pt x="1129" y="809"/>
                    <a:pt x="1927" y="986"/>
                    <a:pt x="2726" y="1208"/>
                  </a:cubicBezTo>
                  <a:cubicBezTo>
                    <a:pt x="2753" y="1215"/>
                    <a:pt x="2779" y="1218"/>
                    <a:pt x="2803" y="1218"/>
                  </a:cubicBezTo>
                  <a:cubicBezTo>
                    <a:pt x="3098" y="1218"/>
                    <a:pt x="3187" y="757"/>
                    <a:pt x="2859" y="675"/>
                  </a:cubicBezTo>
                  <a:cubicBezTo>
                    <a:pt x="2060" y="454"/>
                    <a:pt x="1262" y="232"/>
                    <a:pt x="463" y="10"/>
                  </a:cubicBezTo>
                  <a:cubicBezTo>
                    <a:pt x="438" y="4"/>
                    <a:pt x="414" y="1"/>
                    <a:pt x="391"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95" name="Google Shape;841;p26">
              <a:extLst>
                <a:ext uri="{FF2B5EF4-FFF2-40B4-BE49-F238E27FC236}">
                  <a16:creationId xmlns:a16="http://schemas.microsoft.com/office/drawing/2014/main" id="{C59B4956-1889-4BE6-AC7D-F441588D4626}"/>
                </a:ext>
              </a:extLst>
            </p:cNvPr>
            <p:cNvSpPr/>
            <p:nvPr/>
          </p:nvSpPr>
          <p:spPr>
            <a:xfrm>
              <a:off x="3607575" y="2501925"/>
              <a:ext cx="63225" cy="20125"/>
            </a:xfrm>
            <a:custGeom>
              <a:avLst/>
              <a:gdLst/>
              <a:ahLst/>
              <a:cxnLst/>
              <a:rect l="l" t="t" r="r" b="b"/>
              <a:pathLst>
                <a:path w="2529" h="805" extrusionOk="0">
                  <a:moveTo>
                    <a:pt x="317" y="1"/>
                  </a:moveTo>
                  <a:cubicBezTo>
                    <a:pt x="0" y="1"/>
                    <a:pt x="13" y="537"/>
                    <a:pt x="355" y="580"/>
                  </a:cubicBezTo>
                  <a:cubicBezTo>
                    <a:pt x="932" y="669"/>
                    <a:pt x="1553" y="713"/>
                    <a:pt x="2174" y="802"/>
                  </a:cubicBezTo>
                  <a:cubicBezTo>
                    <a:pt x="2187" y="803"/>
                    <a:pt x="2200" y="804"/>
                    <a:pt x="2212" y="804"/>
                  </a:cubicBezTo>
                  <a:cubicBezTo>
                    <a:pt x="2528" y="804"/>
                    <a:pt x="2516" y="268"/>
                    <a:pt x="2174" y="225"/>
                  </a:cubicBezTo>
                  <a:cubicBezTo>
                    <a:pt x="1553" y="136"/>
                    <a:pt x="932" y="92"/>
                    <a:pt x="355" y="3"/>
                  </a:cubicBezTo>
                  <a:cubicBezTo>
                    <a:pt x="342" y="1"/>
                    <a:pt x="329" y="1"/>
                    <a:pt x="317"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96" name="Google Shape;842;p26">
              <a:extLst>
                <a:ext uri="{FF2B5EF4-FFF2-40B4-BE49-F238E27FC236}">
                  <a16:creationId xmlns:a16="http://schemas.microsoft.com/office/drawing/2014/main" id="{4A873ED5-158F-4B22-B39C-CAFD76A28B3E}"/>
                </a:ext>
              </a:extLst>
            </p:cNvPr>
            <p:cNvSpPr/>
            <p:nvPr/>
          </p:nvSpPr>
          <p:spPr>
            <a:xfrm>
              <a:off x="3387175" y="2286750"/>
              <a:ext cx="53675" cy="22325"/>
            </a:xfrm>
            <a:custGeom>
              <a:avLst/>
              <a:gdLst/>
              <a:ahLst/>
              <a:cxnLst/>
              <a:rect l="l" t="t" r="r" b="b"/>
              <a:pathLst>
                <a:path w="2147" h="893" extrusionOk="0">
                  <a:moveTo>
                    <a:pt x="433" y="0"/>
                  </a:moveTo>
                  <a:cubicBezTo>
                    <a:pt x="110" y="0"/>
                    <a:pt x="1" y="494"/>
                    <a:pt x="342" y="579"/>
                  </a:cubicBezTo>
                  <a:cubicBezTo>
                    <a:pt x="785" y="668"/>
                    <a:pt x="1229" y="757"/>
                    <a:pt x="1673" y="890"/>
                  </a:cubicBezTo>
                  <a:cubicBezTo>
                    <a:pt x="1687" y="892"/>
                    <a:pt x="1701" y="893"/>
                    <a:pt x="1714" y="893"/>
                  </a:cubicBezTo>
                  <a:cubicBezTo>
                    <a:pt x="2037" y="893"/>
                    <a:pt x="2147" y="398"/>
                    <a:pt x="1806" y="313"/>
                  </a:cubicBezTo>
                  <a:cubicBezTo>
                    <a:pt x="1362" y="225"/>
                    <a:pt x="918" y="136"/>
                    <a:pt x="475" y="3"/>
                  </a:cubicBezTo>
                  <a:cubicBezTo>
                    <a:pt x="461" y="1"/>
                    <a:pt x="447" y="0"/>
                    <a:pt x="433"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97" name="Google Shape;843;p26">
              <a:extLst>
                <a:ext uri="{FF2B5EF4-FFF2-40B4-BE49-F238E27FC236}">
                  <a16:creationId xmlns:a16="http://schemas.microsoft.com/office/drawing/2014/main" id="{461CE43F-8A5D-440B-A731-8CC7A70A6188}"/>
                </a:ext>
              </a:extLst>
            </p:cNvPr>
            <p:cNvSpPr/>
            <p:nvPr/>
          </p:nvSpPr>
          <p:spPr>
            <a:xfrm>
              <a:off x="3033350" y="2556675"/>
              <a:ext cx="85550" cy="19875"/>
            </a:xfrm>
            <a:custGeom>
              <a:avLst/>
              <a:gdLst/>
              <a:ahLst/>
              <a:cxnLst/>
              <a:rect l="l" t="t" r="r" b="b"/>
              <a:pathLst>
                <a:path w="3422" h="795" extrusionOk="0">
                  <a:moveTo>
                    <a:pt x="1376" y="1"/>
                  </a:moveTo>
                  <a:cubicBezTo>
                    <a:pt x="1034" y="1"/>
                    <a:pt x="691" y="26"/>
                    <a:pt x="341" y="76"/>
                  </a:cubicBezTo>
                  <a:cubicBezTo>
                    <a:pt x="1" y="161"/>
                    <a:pt x="151" y="655"/>
                    <a:pt x="477" y="655"/>
                  </a:cubicBezTo>
                  <a:cubicBezTo>
                    <a:pt x="491" y="655"/>
                    <a:pt x="505" y="654"/>
                    <a:pt x="519" y="653"/>
                  </a:cubicBezTo>
                  <a:cubicBezTo>
                    <a:pt x="818" y="603"/>
                    <a:pt x="1118" y="578"/>
                    <a:pt x="1417" y="578"/>
                  </a:cubicBezTo>
                  <a:cubicBezTo>
                    <a:pt x="1916" y="578"/>
                    <a:pt x="2416" y="647"/>
                    <a:pt x="2915" y="786"/>
                  </a:cubicBezTo>
                  <a:cubicBezTo>
                    <a:pt x="2940" y="792"/>
                    <a:pt x="2964" y="795"/>
                    <a:pt x="2988" y="795"/>
                  </a:cubicBezTo>
                  <a:cubicBezTo>
                    <a:pt x="3292" y="795"/>
                    <a:pt x="3422" y="291"/>
                    <a:pt x="3092" y="209"/>
                  </a:cubicBezTo>
                  <a:cubicBezTo>
                    <a:pt x="2510" y="70"/>
                    <a:pt x="1945" y="1"/>
                    <a:pt x="1376"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98" name="Google Shape;844;p26">
              <a:extLst>
                <a:ext uri="{FF2B5EF4-FFF2-40B4-BE49-F238E27FC236}">
                  <a16:creationId xmlns:a16="http://schemas.microsoft.com/office/drawing/2014/main" id="{95FBA6CC-D959-4355-99E3-05677B075849}"/>
                </a:ext>
              </a:extLst>
            </p:cNvPr>
            <p:cNvSpPr/>
            <p:nvPr/>
          </p:nvSpPr>
          <p:spPr>
            <a:xfrm>
              <a:off x="3529725" y="2380600"/>
              <a:ext cx="53600" cy="27650"/>
            </a:xfrm>
            <a:custGeom>
              <a:avLst/>
              <a:gdLst/>
              <a:ahLst/>
              <a:cxnLst/>
              <a:rect l="l" t="t" r="r" b="b"/>
              <a:pathLst>
                <a:path w="2144" h="1106" extrusionOk="0">
                  <a:moveTo>
                    <a:pt x="350" y="0"/>
                  </a:moveTo>
                  <a:cubicBezTo>
                    <a:pt x="75" y="0"/>
                    <a:pt x="0" y="477"/>
                    <a:pt x="319" y="597"/>
                  </a:cubicBezTo>
                  <a:cubicBezTo>
                    <a:pt x="762" y="774"/>
                    <a:pt x="1206" y="952"/>
                    <a:pt x="1694" y="1085"/>
                  </a:cubicBezTo>
                  <a:cubicBezTo>
                    <a:pt x="1728" y="1099"/>
                    <a:pt x="1761" y="1106"/>
                    <a:pt x="1791" y="1106"/>
                  </a:cubicBezTo>
                  <a:cubicBezTo>
                    <a:pt x="2037" y="1106"/>
                    <a:pt x="2143" y="671"/>
                    <a:pt x="1827" y="552"/>
                  </a:cubicBezTo>
                  <a:cubicBezTo>
                    <a:pt x="1384" y="375"/>
                    <a:pt x="896" y="197"/>
                    <a:pt x="452" y="20"/>
                  </a:cubicBezTo>
                  <a:cubicBezTo>
                    <a:pt x="416" y="6"/>
                    <a:pt x="382" y="0"/>
                    <a:pt x="35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199" name="Google Shape;845;p26">
              <a:extLst>
                <a:ext uri="{FF2B5EF4-FFF2-40B4-BE49-F238E27FC236}">
                  <a16:creationId xmlns:a16="http://schemas.microsoft.com/office/drawing/2014/main" id="{B16A9955-CBCC-445C-8586-CCBB18D28A00}"/>
                </a:ext>
              </a:extLst>
            </p:cNvPr>
            <p:cNvSpPr/>
            <p:nvPr/>
          </p:nvSpPr>
          <p:spPr>
            <a:xfrm>
              <a:off x="3405900" y="2533200"/>
              <a:ext cx="67150" cy="20675"/>
            </a:xfrm>
            <a:custGeom>
              <a:avLst/>
              <a:gdLst/>
              <a:ahLst/>
              <a:cxnLst/>
              <a:rect l="l" t="t" r="r" b="b"/>
              <a:pathLst>
                <a:path w="2686" h="827" extrusionOk="0">
                  <a:moveTo>
                    <a:pt x="431" y="1"/>
                  </a:moveTo>
                  <a:cubicBezTo>
                    <a:pt x="180" y="1"/>
                    <a:pt x="1" y="376"/>
                    <a:pt x="303" y="527"/>
                  </a:cubicBezTo>
                  <a:cubicBezTo>
                    <a:pt x="802" y="726"/>
                    <a:pt x="1301" y="826"/>
                    <a:pt x="1819" y="826"/>
                  </a:cubicBezTo>
                  <a:cubicBezTo>
                    <a:pt x="1991" y="826"/>
                    <a:pt x="2166" y="815"/>
                    <a:pt x="2343" y="793"/>
                  </a:cubicBezTo>
                  <a:cubicBezTo>
                    <a:pt x="2685" y="750"/>
                    <a:pt x="2533" y="214"/>
                    <a:pt x="2205" y="214"/>
                  </a:cubicBezTo>
                  <a:cubicBezTo>
                    <a:pt x="2192" y="214"/>
                    <a:pt x="2179" y="215"/>
                    <a:pt x="2166" y="216"/>
                  </a:cubicBezTo>
                  <a:cubicBezTo>
                    <a:pt x="1997" y="244"/>
                    <a:pt x="1829" y="259"/>
                    <a:pt x="1660" y="259"/>
                  </a:cubicBezTo>
                  <a:cubicBezTo>
                    <a:pt x="1296" y="259"/>
                    <a:pt x="933" y="190"/>
                    <a:pt x="569" y="39"/>
                  </a:cubicBezTo>
                  <a:cubicBezTo>
                    <a:pt x="522" y="12"/>
                    <a:pt x="476" y="1"/>
                    <a:pt x="431"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00" name="Google Shape;846;p26">
              <a:extLst>
                <a:ext uri="{FF2B5EF4-FFF2-40B4-BE49-F238E27FC236}">
                  <a16:creationId xmlns:a16="http://schemas.microsoft.com/office/drawing/2014/main" id="{89E9B5EA-5B16-4939-A8B3-527BE02DF6D6}"/>
                </a:ext>
              </a:extLst>
            </p:cNvPr>
            <p:cNvSpPr/>
            <p:nvPr/>
          </p:nvSpPr>
          <p:spPr>
            <a:xfrm>
              <a:off x="3231475" y="2318400"/>
              <a:ext cx="52475" cy="17550"/>
            </a:xfrm>
            <a:custGeom>
              <a:avLst/>
              <a:gdLst/>
              <a:ahLst/>
              <a:cxnLst/>
              <a:rect l="l" t="t" r="r" b="b"/>
              <a:pathLst>
                <a:path w="2099" h="702" extrusionOk="0">
                  <a:moveTo>
                    <a:pt x="471" y="1"/>
                  </a:moveTo>
                  <a:cubicBezTo>
                    <a:pt x="205" y="1"/>
                    <a:pt x="1" y="394"/>
                    <a:pt x="314" y="511"/>
                  </a:cubicBezTo>
                  <a:cubicBezTo>
                    <a:pt x="582" y="633"/>
                    <a:pt x="850" y="702"/>
                    <a:pt x="1126" y="702"/>
                  </a:cubicBezTo>
                  <a:cubicBezTo>
                    <a:pt x="1352" y="702"/>
                    <a:pt x="1582" y="656"/>
                    <a:pt x="1822" y="556"/>
                  </a:cubicBezTo>
                  <a:cubicBezTo>
                    <a:pt x="2099" y="437"/>
                    <a:pt x="2024" y="2"/>
                    <a:pt x="1753" y="2"/>
                  </a:cubicBezTo>
                  <a:cubicBezTo>
                    <a:pt x="1720" y="2"/>
                    <a:pt x="1684" y="9"/>
                    <a:pt x="1645" y="23"/>
                  </a:cubicBezTo>
                  <a:cubicBezTo>
                    <a:pt x="1467" y="90"/>
                    <a:pt x="1290" y="123"/>
                    <a:pt x="1112" y="123"/>
                  </a:cubicBezTo>
                  <a:cubicBezTo>
                    <a:pt x="935" y="123"/>
                    <a:pt x="757" y="90"/>
                    <a:pt x="580" y="23"/>
                  </a:cubicBezTo>
                  <a:cubicBezTo>
                    <a:pt x="543" y="8"/>
                    <a:pt x="507" y="1"/>
                    <a:pt x="471"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01" name="Google Shape;847;p26">
              <a:extLst>
                <a:ext uri="{FF2B5EF4-FFF2-40B4-BE49-F238E27FC236}">
                  <a16:creationId xmlns:a16="http://schemas.microsoft.com/office/drawing/2014/main" id="{C39F2C54-2A8C-46D3-8134-4742F4633DE1}"/>
                </a:ext>
              </a:extLst>
            </p:cNvPr>
            <p:cNvSpPr/>
            <p:nvPr/>
          </p:nvSpPr>
          <p:spPr>
            <a:xfrm>
              <a:off x="3044100" y="2771225"/>
              <a:ext cx="41050" cy="18075"/>
            </a:xfrm>
            <a:custGeom>
              <a:avLst/>
              <a:gdLst/>
              <a:ahLst/>
              <a:cxnLst/>
              <a:rect l="l" t="t" r="r" b="b"/>
              <a:pathLst>
                <a:path w="1642" h="723" extrusionOk="0">
                  <a:moveTo>
                    <a:pt x="1332" y="1"/>
                  </a:moveTo>
                  <a:cubicBezTo>
                    <a:pt x="1304" y="1"/>
                    <a:pt x="1274" y="5"/>
                    <a:pt x="1242" y="12"/>
                  </a:cubicBezTo>
                  <a:cubicBezTo>
                    <a:pt x="932" y="57"/>
                    <a:pt x="577" y="101"/>
                    <a:pt x="266" y="146"/>
                  </a:cubicBezTo>
                  <a:cubicBezTo>
                    <a:pt x="89" y="190"/>
                    <a:pt x="0" y="367"/>
                    <a:pt x="44" y="501"/>
                  </a:cubicBezTo>
                  <a:cubicBezTo>
                    <a:pt x="89" y="678"/>
                    <a:pt x="266" y="722"/>
                    <a:pt x="399" y="722"/>
                  </a:cubicBezTo>
                  <a:cubicBezTo>
                    <a:pt x="754" y="634"/>
                    <a:pt x="1065" y="589"/>
                    <a:pt x="1420" y="545"/>
                  </a:cubicBezTo>
                  <a:cubicBezTo>
                    <a:pt x="1553" y="545"/>
                    <a:pt x="1642" y="323"/>
                    <a:pt x="1597" y="190"/>
                  </a:cubicBezTo>
                  <a:cubicBezTo>
                    <a:pt x="1561" y="80"/>
                    <a:pt x="1464" y="1"/>
                    <a:pt x="1332"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02" name="Google Shape;848;p26">
              <a:extLst>
                <a:ext uri="{FF2B5EF4-FFF2-40B4-BE49-F238E27FC236}">
                  <a16:creationId xmlns:a16="http://schemas.microsoft.com/office/drawing/2014/main" id="{4177589A-A97C-43B1-9C74-30898A8BFFBC}"/>
                </a:ext>
              </a:extLst>
            </p:cNvPr>
            <p:cNvSpPr/>
            <p:nvPr/>
          </p:nvSpPr>
          <p:spPr>
            <a:xfrm>
              <a:off x="3427875" y="2692375"/>
              <a:ext cx="41050" cy="17450"/>
            </a:xfrm>
            <a:custGeom>
              <a:avLst/>
              <a:gdLst/>
              <a:ahLst/>
              <a:cxnLst/>
              <a:rect l="l" t="t" r="r" b="b"/>
              <a:pathLst>
                <a:path w="1642" h="698" extrusionOk="0">
                  <a:moveTo>
                    <a:pt x="1342" y="0"/>
                  </a:moveTo>
                  <a:cubicBezTo>
                    <a:pt x="1308" y="0"/>
                    <a:pt x="1274" y="6"/>
                    <a:pt x="1243" y="16"/>
                  </a:cubicBezTo>
                  <a:cubicBezTo>
                    <a:pt x="888" y="61"/>
                    <a:pt x="577" y="105"/>
                    <a:pt x="222" y="149"/>
                  </a:cubicBezTo>
                  <a:cubicBezTo>
                    <a:pt x="89" y="194"/>
                    <a:pt x="0" y="371"/>
                    <a:pt x="45" y="504"/>
                  </a:cubicBezTo>
                  <a:cubicBezTo>
                    <a:pt x="79" y="640"/>
                    <a:pt x="164" y="698"/>
                    <a:pt x="282" y="698"/>
                  </a:cubicBezTo>
                  <a:cubicBezTo>
                    <a:pt x="318" y="698"/>
                    <a:pt x="358" y="692"/>
                    <a:pt x="400" y="682"/>
                  </a:cubicBezTo>
                  <a:cubicBezTo>
                    <a:pt x="710" y="638"/>
                    <a:pt x="1065" y="593"/>
                    <a:pt x="1376" y="549"/>
                  </a:cubicBezTo>
                  <a:cubicBezTo>
                    <a:pt x="1553" y="504"/>
                    <a:pt x="1642" y="327"/>
                    <a:pt x="1598" y="194"/>
                  </a:cubicBezTo>
                  <a:cubicBezTo>
                    <a:pt x="1564" y="58"/>
                    <a:pt x="1452" y="0"/>
                    <a:pt x="1342"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03" name="Google Shape;849;p26">
              <a:extLst>
                <a:ext uri="{FF2B5EF4-FFF2-40B4-BE49-F238E27FC236}">
                  <a16:creationId xmlns:a16="http://schemas.microsoft.com/office/drawing/2014/main" id="{CE1B4CF5-C739-427E-8229-312BA35C7B41}"/>
                </a:ext>
              </a:extLst>
            </p:cNvPr>
            <p:cNvSpPr/>
            <p:nvPr/>
          </p:nvSpPr>
          <p:spPr>
            <a:xfrm>
              <a:off x="3920350" y="2421025"/>
              <a:ext cx="44300" cy="16725"/>
            </a:xfrm>
            <a:custGeom>
              <a:avLst/>
              <a:gdLst/>
              <a:ahLst/>
              <a:cxnLst/>
              <a:rect l="l" t="t" r="r" b="b"/>
              <a:pathLst>
                <a:path w="1772" h="669" extrusionOk="0">
                  <a:moveTo>
                    <a:pt x="356" y="0"/>
                  </a:moveTo>
                  <a:cubicBezTo>
                    <a:pt x="1" y="0"/>
                    <a:pt x="1" y="533"/>
                    <a:pt x="356" y="577"/>
                  </a:cubicBezTo>
                  <a:cubicBezTo>
                    <a:pt x="710" y="621"/>
                    <a:pt x="1065" y="621"/>
                    <a:pt x="1376" y="666"/>
                  </a:cubicBezTo>
                  <a:cubicBezTo>
                    <a:pt x="1391" y="667"/>
                    <a:pt x="1405" y="668"/>
                    <a:pt x="1418" y="668"/>
                  </a:cubicBezTo>
                  <a:cubicBezTo>
                    <a:pt x="1772" y="668"/>
                    <a:pt x="1718" y="132"/>
                    <a:pt x="1376" y="89"/>
                  </a:cubicBezTo>
                  <a:cubicBezTo>
                    <a:pt x="1065" y="89"/>
                    <a:pt x="710" y="45"/>
                    <a:pt x="35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04" name="Google Shape;850;p26">
              <a:extLst>
                <a:ext uri="{FF2B5EF4-FFF2-40B4-BE49-F238E27FC236}">
                  <a16:creationId xmlns:a16="http://schemas.microsoft.com/office/drawing/2014/main" id="{2DCEBD8E-388F-4808-B466-E94D492F036E}"/>
                </a:ext>
              </a:extLst>
            </p:cNvPr>
            <p:cNvSpPr/>
            <p:nvPr/>
          </p:nvSpPr>
          <p:spPr>
            <a:xfrm>
              <a:off x="3772875" y="2665200"/>
              <a:ext cx="38750" cy="23000"/>
            </a:xfrm>
            <a:custGeom>
              <a:avLst/>
              <a:gdLst/>
              <a:ahLst/>
              <a:cxnLst/>
              <a:rect l="l" t="t" r="r" b="b"/>
              <a:pathLst>
                <a:path w="1550" h="920" extrusionOk="0">
                  <a:moveTo>
                    <a:pt x="1127" y="0"/>
                  </a:moveTo>
                  <a:cubicBezTo>
                    <a:pt x="1079" y="0"/>
                    <a:pt x="1028" y="12"/>
                    <a:pt x="975" y="39"/>
                  </a:cubicBezTo>
                  <a:cubicBezTo>
                    <a:pt x="753" y="127"/>
                    <a:pt x="531" y="260"/>
                    <a:pt x="265" y="393"/>
                  </a:cubicBezTo>
                  <a:cubicBezTo>
                    <a:pt x="1" y="544"/>
                    <a:pt x="154" y="920"/>
                    <a:pt x="424" y="920"/>
                  </a:cubicBezTo>
                  <a:cubicBezTo>
                    <a:pt x="471" y="920"/>
                    <a:pt x="522" y="908"/>
                    <a:pt x="575" y="882"/>
                  </a:cubicBezTo>
                  <a:cubicBezTo>
                    <a:pt x="797" y="748"/>
                    <a:pt x="1019" y="615"/>
                    <a:pt x="1285" y="527"/>
                  </a:cubicBezTo>
                  <a:cubicBezTo>
                    <a:pt x="1549" y="376"/>
                    <a:pt x="1397" y="0"/>
                    <a:pt x="112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05" name="Google Shape;851;p26">
              <a:extLst>
                <a:ext uri="{FF2B5EF4-FFF2-40B4-BE49-F238E27FC236}">
                  <a16:creationId xmlns:a16="http://schemas.microsoft.com/office/drawing/2014/main" id="{59E97699-F9D5-4B18-9A36-1CC13CCD806D}"/>
                </a:ext>
              </a:extLst>
            </p:cNvPr>
            <p:cNvSpPr/>
            <p:nvPr/>
          </p:nvSpPr>
          <p:spPr>
            <a:xfrm>
              <a:off x="3852700" y="2272375"/>
              <a:ext cx="49925" cy="15575"/>
            </a:xfrm>
            <a:custGeom>
              <a:avLst/>
              <a:gdLst/>
              <a:ahLst/>
              <a:cxnLst/>
              <a:rect l="l" t="t" r="r" b="b"/>
              <a:pathLst>
                <a:path w="1997" h="623" extrusionOk="0">
                  <a:moveTo>
                    <a:pt x="355" y="1"/>
                  </a:moveTo>
                  <a:cubicBezTo>
                    <a:pt x="0" y="1"/>
                    <a:pt x="0" y="533"/>
                    <a:pt x="355" y="578"/>
                  </a:cubicBezTo>
                  <a:cubicBezTo>
                    <a:pt x="754" y="578"/>
                    <a:pt x="1198" y="622"/>
                    <a:pt x="1642" y="622"/>
                  </a:cubicBezTo>
                  <a:cubicBezTo>
                    <a:pt x="1997" y="622"/>
                    <a:pt x="1997" y="90"/>
                    <a:pt x="1642" y="45"/>
                  </a:cubicBezTo>
                  <a:cubicBezTo>
                    <a:pt x="1198" y="45"/>
                    <a:pt x="754" y="1"/>
                    <a:pt x="355"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06" name="Google Shape;852;p26">
              <a:extLst>
                <a:ext uri="{FF2B5EF4-FFF2-40B4-BE49-F238E27FC236}">
                  <a16:creationId xmlns:a16="http://schemas.microsoft.com/office/drawing/2014/main" id="{2E8E28C6-78B2-4280-8511-E20F695FB98B}"/>
                </a:ext>
              </a:extLst>
            </p:cNvPr>
            <p:cNvSpPr/>
            <p:nvPr/>
          </p:nvSpPr>
          <p:spPr>
            <a:xfrm>
              <a:off x="3881550" y="2579625"/>
              <a:ext cx="68775" cy="15625"/>
            </a:xfrm>
            <a:custGeom>
              <a:avLst/>
              <a:gdLst/>
              <a:ahLst/>
              <a:cxnLst/>
              <a:rect l="l" t="t" r="r" b="b"/>
              <a:pathLst>
                <a:path w="2751" h="625" extrusionOk="0">
                  <a:moveTo>
                    <a:pt x="2396" y="1"/>
                  </a:moveTo>
                  <a:cubicBezTo>
                    <a:pt x="1686" y="45"/>
                    <a:pt x="1020" y="45"/>
                    <a:pt x="355" y="45"/>
                  </a:cubicBezTo>
                  <a:cubicBezTo>
                    <a:pt x="13" y="88"/>
                    <a:pt x="0" y="624"/>
                    <a:pt x="317" y="624"/>
                  </a:cubicBezTo>
                  <a:cubicBezTo>
                    <a:pt x="329" y="624"/>
                    <a:pt x="342" y="624"/>
                    <a:pt x="355" y="622"/>
                  </a:cubicBezTo>
                  <a:cubicBezTo>
                    <a:pt x="1020" y="622"/>
                    <a:pt x="1686" y="578"/>
                    <a:pt x="2396" y="578"/>
                  </a:cubicBezTo>
                  <a:cubicBezTo>
                    <a:pt x="2751" y="578"/>
                    <a:pt x="2751" y="1"/>
                    <a:pt x="2396"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07" name="Google Shape;853;p26">
              <a:extLst>
                <a:ext uri="{FF2B5EF4-FFF2-40B4-BE49-F238E27FC236}">
                  <a16:creationId xmlns:a16="http://schemas.microsoft.com/office/drawing/2014/main" id="{293A40AC-DEBE-4BFF-AE76-CF582F5B663F}"/>
                </a:ext>
              </a:extLst>
            </p:cNvPr>
            <p:cNvSpPr/>
            <p:nvPr/>
          </p:nvSpPr>
          <p:spPr>
            <a:xfrm>
              <a:off x="3620125" y="2020525"/>
              <a:ext cx="41450" cy="17900"/>
            </a:xfrm>
            <a:custGeom>
              <a:avLst/>
              <a:gdLst/>
              <a:ahLst/>
              <a:cxnLst/>
              <a:rect l="l" t="t" r="r" b="b"/>
              <a:pathLst>
                <a:path w="1658" h="716" extrusionOk="0">
                  <a:moveTo>
                    <a:pt x="477" y="1"/>
                  </a:moveTo>
                  <a:cubicBezTo>
                    <a:pt x="150" y="1"/>
                    <a:pt x="0" y="495"/>
                    <a:pt x="341" y="580"/>
                  </a:cubicBezTo>
                  <a:cubicBezTo>
                    <a:pt x="607" y="625"/>
                    <a:pt x="873" y="669"/>
                    <a:pt x="1140" y="713"/>
                  </a:cubicBezTo>
                  <a:cubicBezTo>
                    <a:pt x="1154" y="715"/>
                    <a:pt x="1168" y="716"/>
                    <a:pt x="1181" y="716"/>
                  </a:cubicBezTo>
                  <a:cubicBezTo>
                    <a:pt x="1508" y="716"/>
                    <a:pt x="1658" y="222"/>
                    <a:pt x="1317" y="136"/>
                  </a:cubicBezTo>
                  <a:cubicBezTo>
                    <a:pt x="1051" y="92"/>
                    <a:pt x="785" y="48"/>
                    <a:pt x="518" y="3"/>
                  </a:cubicBezTo>
                  <a:cubicBezTo>
                    <a:pt x="504" y="2"/>
                    <a:pt x="490" y="1"/>
                    <a:pt x="477"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08" name="Google Shape;854;p26">
              <a:extLst>
                <a:ext uri="{FF2B5EF4-FFF2-40B4-BE49-F238E27FC236}">
                  <a16:creationId xmlns:a16="http://schemas.microsoft.com/office/drawing/2014/main" id="{7C512FD5-DF07-4D6C-943C-C3D6283B113A}"/>
                </a:ext>
              </a:extLst>
            </p:cNvPr>
            <p:cNvSpPr/>
            <p:nvPr/>
          </p:nvSpPr>
          <p:spPr>
            <a:xfrm>
              <a:off x="4386225" y="2253000"/>
              <a:ext cx="31075" cy="25000"/>
            </a:xfrm>
            <a:custGeom>
              <a:avLst/>
              <a:gdLst/>
              <a:ahLst/>
              <a:cxnLst/>
              <a:rect l="l" t="t" r="r" b="b"/>
              <a:pathLst>
                <a:path w="1243" h="1000" extrusionOk="0">
                  <a:moveTo>
                    <a:pt x="338" y="0"/>
                  </a:moveTo>
                  <a:cubicBezTo>
                    <a:pt x="242" y="0"/>
                    <a:pt x="147" y="68"/>
                    <a:pt x="89" y="155"/>
                  </a:cubicBezTo>
                  <a:cubicBezTo>
                    <a:pt x="0" y="288"/>
                    <a:pt x="89" y="465"/>
                    <a:pt x="178" y="554"/>
                  </a:cubicBezTo>
                  <a:cubicBezTo>
                    <a:pt x="399" y="687"/>
                    <a:pt x="577" y="820"/>
                    <a:pt x="754" y="953"/>
                  </a:cubicBezTo>
                  <a:cubicBezTo>
                    <a:pt x="801" y="985"/>
                    <a:pt x="854" y="1000"/>
                    <a:pt x="907" y="1000"/>
                  </a:cubicBezTo>
                  <a:cubicBezTo>
                    <a:pt x="1002" y="1000"/>
                    <a:pt x="1096" y="951"/>
                    <a:pt x="1154" y="865"/>
                  </a:cubicBezTo>
                  <a:cubicBezTo>
                    <a:pt x="1242" y="732"/>
                    <a:pt x="1198" y="554"/>
                    <a:pt x="1065" y="465"/>
                  </a:cubicBezTo>
                  <a:cubicBezTo>
                    <a:pt x="843" y="332"/>
                    <a:pt x="666" y="199"/>
                    <a:pt x="488" y="66"/>
                  </a:cubicBezTo>
                  <a:cubicBezTo>
                    <a:pt x="442" y="20"/>
                    <a:pt x="390" y="0"/>
                    <a:pt x="338"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09" name="Google Shape;855;p26">
              <a:extLst>
                <a:ext uri="{FF2B5EF4-FFF2-40B4-BE49-F238E27FC236}">
                  <a16:creationId xmlns:a16="http://schemas.microsoft.com/office/drawing/2014/main" id="{4CC74184-92D9-4BBE-B4BF-182B48AB6B40}"/>
                </a:ext>
              </a:extLst>
            </p:cNvPr>
            <p:cNvSpPr/>
            <p:nvPr/>
          </p:nvSpPr>
          <p:spPr>
            <a:xfrm>
              <a:off x="4083450" y="2687000"/>
              <a:ext cx="30850" cy="23400"/>
            </a:xfrm>
            <a:custGeom>
              <a:avLst/>
              <a:gdLst/>
              <a:ahLst/>
              <a:cxnLst/>
              <a:rect l="l" t="t" r="r" b="b"/>
              <a:pathLst>
                <a:path w="1234" h="936" extrusionOk="0">
                  <a:moveTo>
                    <a:pt x="859" y="1"/>
                  </a:moveTo>
                  <a:cubicBezTo>
                    <a:pt x="811" y="1"/>
                    <a:pt x="761" y="17"/>
                    <a:pt x="709" y="54"/>
                  </a:cubicBezTo>
                  <a:cubicBezTo>
                    <a:pt x="575" y="187"/>
                    <a:pt x="398" y="276"/>
                    <a:pt x="265" y="409"/>
                  </a:cubicBezTo>
                  <a:cubicBezTo>
                    <a:pt x="1" y="560"/>
                    <a:pt x="154" y="935"/>
                    <a:pt x="396" y="935"/>
                  </a:cubicBezTo>
                  <a:cubicBezTo>
                    <a:pt x="439" y="935"/>
                    <a:pt x="485" y="923"/>
                    <a:pt x="531" y="897"/>
                  </a:cubicBezTo>
                  <a:cubicBezTo>
                    <a:pt x="709" y="764"/>
                    <a:pt x="842" y="675"/>
                    <a:pt x="975" y="542"/>
                  </a:cubicBezTo>
                  <a:cubicBezTo>
                    <a:pt x="1233" y="394"/>
                    <a:pt x="1092" y="1"/>
                    <a:pt x="859"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10" name="Google Shape;856;p26">
              <a:extLst>
                <a:ext uri="{FF2B5EF4-FFF2-40B4-BE49-F238E27FC236}">
                  <a16:creationId xmlns:a16="http://schemas.microsoft.com/office/drawing/2014/main" id="{B81FC0FA-1299-4D01-B2C9-22417563B3D2}"/>
                </a:ext>
              </a:extLst>
            </p:cNvPr>
            <p:cNvSpPr/>
            <p:nvPr/>
          </p:nvSpPr>
          <p:spPr>
            <a:xfrm>
              <a:off x="4494725" y="2382800"/>
              <a:ext cx="32575" cy="18775"/>
            </a:xfrm>
            <a:custGeom>
              <a:avLst/>
              <a:gdLst/>
              <a:ahLst/>
              <a:cxnLst/>
              <a:rect l="l" t="t" r="r" b="b"/>
              <a:pathLst>
                <a:path w="1303" h="751" extrusionOk="0">
                  <a:moveTo>
                    <a:pt x="350" y="1"/>
                  </a:moveTo>
                  <a:cubicBezTo>
                    <a:pt x="75" y="1"/>
                    <a:pt x="0" y="473"/>
                    <a:pt x="319" y="553"/>
                  </a:cubicBezTo>
                  <a:cubicBezTo>
                    <a:pt x="496" y="597"/>
                    <a:pt x="674" y="686"/>
                    <a:pt x="851" y="731"/>
                  </a:cubicBezTo>
                  <a:cubicBezTo>
                    <a:pt x="887" y="744"/>
                    <a:pt x="922" y="750"/>
                    <a:pt x="953" y="750"/>
                  </a:cubicBezTo>
                  <a:cubicBezTo>
                    <a:pt x="1228" y="750"/>
                    <a:pt x="1303" y="278"/>
                    <a:pt x="984" y="198"/>
                  </a:cubicBezTo>
                  <a:cubicBezTo>
                    <a:pt x="807" y="109"/>
                    <a:pt x="629" y="65"/>
                    <a:pt x="452" y="21"/>
                  </a:cubicBezTo>
                  <a:cubicBezTo>
                    <a:pt x="415" y="7"/>
                    <a:pt x="381" y="1"/>
                    <a:pt x="350"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11" name="Google Shape;857;p26">
              <a:extLst>
                <a:ext uri="{FF2B5EF4-FFF2-40B4-BE49-F238E27FC236}">
                  <a16:creationId xmlns:a16="http://schemas.microsoft.com/office/drawing/2014/main" id="{FB9C703C-1503-4B07-B413-093AA3B41FC9}"/>
                </a:ext>
              </a:extLst>
            </p:cNvPr>
            <p:cNvSpPr/>
            <p:nvPr/>
          </p:nvSpPr>
          <p:spPr>
            <a:xfrm>
              <a:off x="4388425" y="2626925"/>
              <a:ext cx="33300" cy="17075"/>
            </a:xfrm>
            <a:custGeom>
              <a:avLst/>
              <a:gdLst/>
              <a:ahLst/>
              <a:cxnLst/>
              <a:rect l="l" t="t" r="r" b="b"/>
              <a:pathLst>
                <a:path w="1332" h="683" extrusionOk="0">
                  <a:moveTo>
                    <a:pt x="1076" y="1"/>
                  </a:moveTo>
                  <a:cubicBezTo>
                    <a:pt x="1042" y="1"/>
                    <a:pt x="1008" y="6"/>
                    <a:pt x="977" y="17"/>
                  </a:cubicBezTo>
                  <a:cubicBezTo>
                    <a:pt x="711" y="61"/>
                    <a:pt x="444" y="61"/>
                    <a:pt x="223" y="105"/>
                  </a:cubicBezTo>
                  <a:cubicBezTo>
                    <a:pt x="45" y="150"/>
                    <a:pt x="1" y="327"/>
                    <a:pt x="1" y="460"/>
                  </a:cubicBezTo>
                  <a:cubicBezTo>
                    <a:pt x="45" y="638"/>
                    <a:pt x="223" y="682"/>
                    <a:pt x="356" y="682"/>
                  </a:cubicBezTo>
                  <a:cubicBezTo>
                    <a:pt x="622" y="638"/>
                    <a:pt x="844" y="593"/>
                    <a:pt x="1110" y="549"/>
                  </a:cubicBezTo>
                  <a:cubicBezTo>
                    <a:pt x="1287" y="505"/>
                    <a:pt x="1332" y="327"/>
                    <a:pt x="1332" y="194"/>
                  </a:cubicBezTo>
                  <a:cubicBezTo>
                    <a:pt x="1298" y="59"/>
                    <a:pt x="1186" y="1"/>
                    <a:pt x="1076"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12" name="Google Shape;858;p26">
              <a:extLst>
                <a:ext uri="{FF2B5EF4-FFF2-40B4-BE49-F238E27FC236}">
                  <a16:creationId xmlns:a16="http://schemas.microsoft.com/office/drawing/2014/main" id="{DB7BF0A8-0C1B-4CEF-AB28-765B73486526}"/>
                </a:ext>
              </a:extLst>
            </p:cNvPr>
            <p:cNvSpPr/>
            <p:nvPr/>
          </p:nvSpPr>
          <p:spPr>
            <a:xfrm>
              <a:off x="4502725" y="2513225"/>
              <a:ext cx="38750" cy="23025"/>
            </a:xfrm>
            <a:custGeom>
              <a:avLst/>
              <a:gdLst/>
              <a:ahLst/>
              <a:cxnLst/>
              <a:rect l="l" t="t" r="r" b="b"/>
              <a:pathLst>
                <a:path w="1550" h="921" extrusionOk="0">
                  <a:moveTo>
                    <a:pt x="1112" y="1"/>
                  </a:moveTo>
                  <a:cubicBezTo>
                    <a:pt x="1068" y="1"/>
                    <a:pt x="1021" y="13"/>
                    <a:pt x="975" y="39"/>
                  </a:cubicBezTo>
                  <a:cubicBezTo>
                    <a:pt x="753" y="128"/>
                    <a:pt x="487" y="261"/>
                    <a:pt x="265" y="394"/>
                  </a:cubicBezTo>
                  <a:cubicBezTo>
                    <a:pt x="1" y="545"/>
                    <a:pt x="154" y="920"/>
                    <a:pt x="424" y="920"/>
                  </a:cubicBezTo>
                  <a:cubicBezTo>
                    <a:pt x="471" y="920"/>
                    <a:pt x="522" y="909"/>
                    <a:pt x="575" y="882"/>
                  </a:cubicBezTo>
                  <a:cubicBezTo>
                    <a:pt x="797" y="749"/>
                    <a:pt x="1019" y="616"/>
                    <a:pt x="1285" y="527"/>
                  </a:cubicBezTo>
                  <a:cubicBezTo>
                    <a:pt x="1549" y="376"/>
                    <a:pt x="1364" y="1"/>
                    <a:pt x="1112"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13" name="Google Shape;859;p26">
              <a:extLst>
                <a:ext uri="{FF2B5EF4-FFF2-40B4-BE49-F238E27FC236}">
                  <a16:creationId xmlns:a16="http://schemas.microsoft.com/office/drawing/2014/main" id="{8AA03A3D-CB53-4B50-994E-85781608CA0A}"/>
                </a:ext>
              </a:extLst>
            </p:cNvPr>
            <p:cNvSpPr/>
            <p:nvPr/>
          </p:nvSpPr>
          <p:spPr>
            <a:xfrm>
              <a:off x="4370475" y="2408325"/>
              <a:ext cx="32725" cy="18750"/>
            </a:xfrm>
            <a:custGeom>
              <a:avLst/>
              <a:gdLst/>
              <a:ahLst/>
              <a:cxnLst/>
              <a:rect l="l" t="t" r="r" b="b"/>
              <a:pathLst>
                <a:path w="1309" h="750" extrusionOk="0">
                  <a:moveTo>
                    <a:pt x="362" y="0"/>
                  </a:moveTo>
                  <a:cubicBezTo>
                    <a:pt x="111" y="0"/>
                    <a:pt x="1" y="473"/>
                    <a:pt x="319" y="553"/>
                  </a:cubicBezTo>
                  <a:cubicBezTo>
                    <a:pt x="497" y="641"/>
                    <a:pt x="674" y="686"/>
                    <a:pt x="852" y="730"/>
                  </a:cubicBezTo>
                  <a:cubicBezTo>
                    <a:pt x="888" y="744"/>
                    <a:pt x="922" y="750"/>
                    <a:pt x="954" y="750"/>
                  </a:cubicBezTo>
                  <a:cubicBezTo>
                    <a:pt x="1229" y="750"/>
                    <a:pt x="1308" y="277"/>
                    <a:pt x="1029" y="198"/>
                  </a:cubicBezTo>
                  <a:cubicBezTo>
                    <a:pt x="852" y="153"/>
                    <a:pt x="674" y="65"/>
                    <a:pt x="453" y="20"/>
                  </a:cubicBezTo>
                  <a:cubicBezTo>
                    <a:pt x="421" y="6"/>
                    <a:pt x="390" y="0"/>
                    <a:pt x="362"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14" name="Google Shape;860;p26">
              <a:extLst>
                <a:ext uri="{FF2B5EF4-FFF2-40B4-BE49-F238E27FC236}">
                  <a16:creationId xmlns:a16="http://schemas.microsoft.com/office/drawing/2014/main" id="{FEE82764-EA8F-4CF0-9D40-8AA5EF05DCEE}"/>
                </a:ext>
              </a:extLst>
            </p:cNvPr>
            <p:cNvSpPr/>
            <p:nvPr/>
          </p:nvSpPr>
          <p:spPr>
            <a:xfrm>
              <a:off x="4163275" y="2276775"/>
              <a:ext cx="31075" cy="24525"/>
            </a:xfrm>
            <a:custGeom>
              <a:avLst/>
              <a:gdLst/>
              <a:ahLst/>
              <a:cxnLst/>
              <a:rect l="l" t="t" r="r" b="b"/>
              <a:pathLst>
                <a:path w="1243" h="981" extrusionOk="0">
                  <a:moveTo>
                    <a:pt x="336" y="1"/>
                  </a:moveTo>
                  <a:cubicBezTo>
                    <a:pt x="240" y="1"/>
                    <a:pt x="146" y="50"/>
                    <a:pt x="89" y="135"/>
                  </a:cubicBezTo>
                  <a:cubicBezTo>
                    <a:pt x="0" y="269"/>
                    <a:pt x="44" y="446"/>
                    <a:pt x="178" y="535"/>
                  </a:cubicBezTo>
                  <a:cubicBezTo>
                    <a:pt x="399" y="668"/>
                    <a:pt x="577" y="801"/>
                    <a:pt x="754" y="934"/>
                  </a:cubicBezTo>
                  <a:cubicBezTo>
                    <a:pt x="802" y="966"/>
                    <a:pt x="854" y="980"/>
                    <a:pt x="907" y="980"/>
                  </a:cubicBezTo>
                  <a:cubicBezTo>
                    <a:pt x="1002" y="980"/>
                    <a:pt x="1096" y="931"/>
                    <a:pt x="1154" y="845"/>
                  </a:cubicBezTo>
                  <a:cubicBezTo>
                    <a:pt x="1242" y="712"/>
                    <a:pt x="1154" y="535"/>
                    <a:pt x="1065" y="446"/>
                  </a:cubicBezTo>
                  <a:cubicBezTo>
                    <a:pt x="843" y="313"/>
                    <a:pt x="666" y="180"/>
                    <a:pt x="488" y="47"/>
                  </a:cubicBezTo>
                  <a:cubicBezTo>
                    <a:pt x="441" y="15"/>
                    <a:pt x="388" y="1"/>
                    <a:pt x="336"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15" name="Google Shape;861;p26">
              <a:extLst>
                <a:ext uri="{FF2B5EF4-FFF2-40B4-BE49-F238E27FC236}">
                  <a16:creationId xmlns:a16="http://schemas.microsoft.com/office/drawing/2014/main" id="{8A28F04F-444A-47AE-840A-36FBFF2220E0}"/>
                </a:ext>
              </a:extLst>
            </p:cNvPr>
            <p:cNvSpPr/>
            <p:nvPr/>
          </p:nvSpPr>
          <p:spPr>
            <a:xfrm>
              <a:off x="4271525" y="2406350"/>
              <a:ext cx="32825" cy="18525"/>
            </a:xfrm>
            <a:custGeom>
              <a:avLst/>
              <a:gdLst/>
              <a:ahLst/>
              <a:cxnLst/>
              <a:rect l="l" t="t" r="r" b="b"/>
              <a:pathLst>
                <a:path w="1313" h="741" extrusionOk="0">
                  <a:moveTo>
                    <a:pt x="384" y="0"/>
                  </a:moveTo>
                  <a:cubicBezTo>
                    <a:pt x="89" y="0"/>
                    <a:pt x="1" y="461"/>
                    <a:pt x="329" y="543"/>
                  </a:cubicBezTo>
                  <a:cubicBezTo>
                    <a:pt x="506" y="632"/>
                    <a:pt x="684" y="676"/>
                    <a:pt x="861" y="720"/>
                  </a:cubicBezTo>
                  <a:cubicBezTo>
                    <a:pt x="898" y="734"/>
                    <a:pt x="932" y="740"/>
                    <a:pt x="963" y="740"/>
                  </a:cubicBezTo>
                  <a:cubicBezTo>
                    <a:pt x="1238" y="740"/>
                    <a:pt x="1313" y="268"/>
                    <a:pt x="994" y="188"/>
                  </a:cubicBezTo>
                  <a:cubicBezTo>
                    <a:pt x="817" y="144"/>
                    <a:pt x="639" y="55"/>
                    <a:pt x="462" y="10"/>
                  </a:cubicBezTo>
                  <a:cubicBezTo>
                    <a:pt x="435" y="4"/>
                    <a:pt x="409" y="0"/>
                    <a:pt x="384"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16" name="Google Shape;862;p26">
              <a:extLst>
                <a:ext uri="{FF2B5EF4-FFF2-40B4-BE49-F238E27FC236}">
                  <a16:creationId xmlns:a16="http://schemas.microsoft.com/office/drawing/2014/main" id="{7A124D92-DFA6-48FD-86D4-06088A1D79A3}"/>
                </a:ext>
              </a:extLst>
            </p:cNvPr>
            <p:cNvSpPr/>
            <p:nvPr/>
          </p:nvSpPr>
          <p:spPr>
            <a:xfrm>
              <a:off x="4165475" y="2650325"/>
              <a:ext cx="33300" cy="16950"/>
            </a:xfrm>
            <a:custGeom>
              <a:avLst/>
              <a:gdLst/>
              <a:ahLst/>
              <a:cxnLst/>
              <a:rect l="l" t="t" r="r" b="b"/>
              <a:pathLst>
                <a:path w="1332" h="678" extrusionOk="0">
                  <a:moveTo>
                    <a:pt x="1051" y="1"/>
                  </a:moveTo>
                  <a:cubicBezTo>
                    <a:pt x="1025" y="1"/>
                    <a:pt x="1001" y="5"/>
                    <a:pt x="977" y="12"/>
                  </a:cubicBezTo>
                  <a:cubicBezTo>
                    <a:pt x="711" y="57"/>
                    <a:pt x="445" y="101"/>
                    <a:pt x="223" y="101"/>
                  </a:cubicBezTo>
                  <a:cubicBezTo>
                    <a:pt x="45" y="145"/>
                    <a:pt x="1" y="323"/>
                    <a:pt x="1" y="456"/>
                  </a:cubicBezTo>
                  <a:cubicBezTo>
                    <a:pt x="45" y="634"/>
                    <a:pt x="223" y="678"/>
                    <a:pt x="356" y="678"/>
                  </a:cubicBezTo>
                  <a:cubicBezTo>
                    <a:pt x="622" y="634"/>
                    <a:pt x="844" y="589"/>
                    <a:pt x="1110" y="545"/>
                  </a:cubicBezTo>
                  <a:cubicBezTo>
                    <a:pt x="1288" y="545"/>
                    <a:pt x="1332" y="323"/>
                    <a:pt x="1332" y="190"/>
                  </a:cubicBezTo>
                  <a:cubicBezTo>
                    <a:pt x="1295" y="80"/>
                    <a:pt x="1169" y="1"/>
                    <a:pt x="1051"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17" name="Google Shape;863;p26">
              <a:extLst>
                <a:ext uri="{FF2B5EF4-FFF2-40B4-BE49-F238E27FC236}">
                  <a16:creationId xmlns:a16="http://schemas.microsoft.com/office/drawing/2014/main" id="{8465133F-27F7-4198-8BC2-503EED743EFF}"/>
                </a:ext>
              </a:extLst>
            </p:cNvPr>
            <p:cNvSpPr/>
            <p:nvPr/>
          </p:nvSpPr>
          <p:spPr>
            <a:xfrm>
              <a:off x="3946975" y="2914200"/>
              <a:ext cx="34400" cy="17075"/>
            </a:xfrm>
            <a:custGeom>
              <a:avLst/>
              <a:gdLst/>
              <a:ahLst/>
              <a:cxnLst/>
              <a:rect l="l" t="t" r="r" b="b"/>
              <a:pathLst>
                <a:path w="1376" h="683" extrusionOk="0">
                  <a:moveTo>
                    <a:pt x="1114" y="1"/>
                  </a:moveTo>
                  <a:cubicBezTo>
                    <a:pt x="1084" y="1"/>
                    <a:pt x="1052" y="6"/>
                    <a:pt x="1021" y="17"/>
                  </a:cubicBezTo>
                  <a:cubicBezTo>
                    <a:pt x="755" y="17"/>
                    <a:pt x="488" y="61"/>
                    <a:pt x="267" y="106"/>
                  </a:cubicBezTo>
                  <a:cubicBezTo>
                    <a:pt x="89" y="150"/>
                    <a:pt x="0" y="328"/>
                    <a:pt x="45" y="461"/>
                  </a:cubicBezTo>
                  <a:cubicBezTo>
                    <a:pt x="89" y="638"/>
                    <a:pt x="267" y="682"/>
                    <a:pt x="400" y="682"/>
                  </a:cubicBezTo>
                  <a:cubicBezTo>
                    <a:pt x="666" y="638"/>
                    <a:pt x="888" y="594"/>
                    <a:pt x="1154" y="549"/>
                  </a:cubicBezTo>
                  <a:cubicBezTo>
                    <a:pt x="1287" y="505"/>
                    <a:pt x="1376" y="328"/>
                    <a:pt x="1331" y="194"/>
                  </a:cubicBezTo>
                  <a:cubicBezTo>
                    <a:pt x="1298" y="59"/>
                    <a:pt x="1212" y="1"/>
                    <a:pt x="1114"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18" name="Google Shape;864;p26">
              <a:extLst>
                <a:ext uri="{FF2B5EF4-FFF2-40B4-BE49-F238E27FC236}">
                  <a16:creationId xmlns:a16="http://schemas.microsoft.com/office/drawing/2014/main" id="{C1D9DCD2-E709-4B13-9A5A-D10B4999CCA6}"/>
                </a:ext>
              </a:extLst>
            </p:cNvPr>
            <p:cNvSpPr/>
            <p:nvPr/>
          </p:nvSpPr>
          <p:spPr>
            <a:xfrm>
              <a:off x="4279775" y="2536525"/>
              <a:ext cx="38575" cy="23025"/>
            </a:xfrm>
            <a:custGeom>
              <a:avLst/>
              <a:gdLst/>
              <a:ahLst/>
              <a:cxnLst/>
              <a:rect l="l" t="t" r="r" b="b"/>
              <a:pathLst>
                <a:path w="1543" h="921" extrusionOk="0">
                  <a:moveTo>
                    <a:pt x="1112" y="1"/>
                  </a:moveTo>
                  <a:cubicBezTo>
                    <a:pt x="1068" y="1"/>
                    <a:pt x="1021" y="12"/>
                    <a:pt x="975" y="39"/>
                  </a:cubicBezTo>
                  <a:cubicBezTo>
                    <a:pt x="753" y="172"/>
                    <a:pt x="487" y="261"/>
                    <a:pt x="265" y="394"/>
                  </a:cubicBezTo>
                  <a:cubicBezTo>
                    <a:pt x="1" y="545"/>
                    <a:pt x="154" y="920"/>
                    <a:pt x="424" y="920"/>
                  </a:cubicBezTo>
                  <a:cubicBezTo>
                    <a:pt x="471" y="920"/>
                    <a:pt x="522" y="908"/>
                    <a:pt x="576" y="882"/>
                  </a:cubicBezTo>
                  <a:cubicBezTo>
                    <a:pt x="797" y="749"/>
                    <a:pt x="1019" y="660"/>
                    <a:pt x="1241" y="527"/>
                  </a:cubicBezTo>
                  <a:cubicBezTo>
                    <a:pt x="1543" y="376"/>
                    <a:pt x="1364" y="1"/>
                    <a:pt x="1112"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19" name="Google Shape;865;p26">
              <a:extLst>
                <a:ext uri="{FF2B5EF4-FFF2-40B4-BE49-F238E27FC236}">
                  <a16:creationId xmlns:a16="http://schemas.microsoft.com/office/drawing/2014/main" id="{1BDC3FC4-2E80-47A3-8506-9BDD7D8708E8}"/>
                </a:ext>
              </a:extLst>
            </p:cNvPr>
            <p:cNvSpPr/>
            <p:nvPr/>
          </p:nvSpPr>
          <p:spPr>
            <a:xfrm>
              <a:off x="4147300" y="2431850"/>
              <a:ext cx="32875" cy="18550"/>
            </a:xfrm>
            <a:custGeom>
              <a:avLst/>
              <a:gdLst/>
              <a:ahLst/>
              <a:cxnLst/>
              <a:rect l="l" t="t" r="r" b="b"/>
              <a:pathLst>
                <a:path w="1315" h="742" extrusionOk="0">
                  <a:moveTo>
                    <a:pt x="393" y="1"/>
                  </a:moveTo>
                  <a:cubicBezTo>
                    <a:pt x="127" y="1"/>
                    <a:pt x="1" y="465"/>
                    <a:pt x="329" y="588"/>
                  </a:cubicBezTo>
                  <a:cubicBezTo>
                    <a:pt x="506" y="632"/>
                    <a:pt x="683" y="676"/>
                    <a:pt x="861" y="721"/>
                  </a:cubicBezTo>
                  <a:cubicBezTo>
                    <a:pt x="900" y="735"/>
                    <a:pt x="936" y="742"/>
                    <a:pt x="969" y="742"/>
                  </a:cubicBezTo>
                  <a:cubicBezTo>
                    <a:pt x="1240" y="742"/>
                    <a:pt x="1315" y="307"/>
                    <a:pt x="1038" y="188"/>
                  </a:cubicBezTo>
                  <a:cubicBezTo>
                    <a:pt x="861" y="144"/>
                    <a:pt x="683" y="55"/>
                    <a:pt x="462" y="11"/>
                  </a:cubicBezTo>
                  <a:cubicBezTo>
                    <a:pt x="438" y="4"/>
                    <a:pt x="415" y="1"/>
                    <a:pt x="393"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20" name="Google Shape;866;p26">
              <a:extLst>
                <a:ext uri="{FF2B5EF4-FFF2-40B4-BE49-F238E27FC236}">
                  <a16:creationId xmlns:a16="http://schemas.microsoft.com/office/drawing/2014/main" id="{2F873583-5AE9-4D2F-ABD4-01EC96CA32E3}"/>
                </a:ext>
              </a:extLst>
            </p:cNvPr>
            <p:cNvSpPr/>
            <p:nvPr/>
          </p:nvSpPr>
          <p:spPr>
            <a:xfrm>
              <a:off x="5144450" y="1702550"/>
              <a:ext cx="17500" cy="22000"/>
            </a:xfrm>
            <a:custGeom>
              <a:avLst/>
              <a:gdLst/>
              <a:ahLst/>
              <a:cxnLst/>
              <a:rect l="l" t="t" r="r" b="b"/>
              <a:pathLst>
                <a:path w="700" h="880" extrusionOk="0">
                  <a:moveTo>
                    <a:pt x="432" y="0"/>
                  </a:moveTo>
                  <a:cubicBezTo>
                    <a:pt x="371" y="0"/>
                    <a:pt x="314" y="35"/>
                    <a:pt x="285" y="122"/>
                  </a:cubicBezTo>
                  <a:cubicBezTo>
                    <a:pt x="196" y="255"/>
                    <a:pt x="152" y="432"/>
                    <a:pt x="63" y="566"/>
                  </a:cubicBezTo>
                  <a:cubicBezTo>
                    <a:pt x="0" y="722"/>
                    <a:pt x="159" y="879"/>
                    <a:pt x="289" y="879"/>
                  </a:cubicBezTo>
                  <a:cubicBezTo>
                    <a:pt x="343" y="879"/>
                    <a:pt x="392" y="852"/>
                    <a:pt x="418" y="787"/>
                  </a:cubicBezTo>
                  <a:cubicBezTo>
                    <a:pt x="507" y="610"/>
                    <a:pt x="551" y="477"/>
                    <a:pt x="640" y="299"/>
                  </a:cubicBezTo>
                  <a:cubicBezTo>
                    <a:pt x="700" y="150"/>
                    <a:pt x="558" y="0"/>
                    <a:pt x="432"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21" name="Google Shape;867;p26">
              <a:extLst>
                <a:ext uri="{FF2B5EF4-FFF2-40B4-BE49-F238E27FC236}">
                  <a16:creationId xmlns:a16="http://schemas.microsoft.com/office/drawing/2014/main" id="{F1628823-10BC-4DDD-9C37-A3F2BE11B982}"/>
                </a:ext>
              </a:extLst>
            </p:cNvPr>
            <p:cNvSpPr/>
            <p:nvPr/>
          </p:nvSpPr>
          <p:spPr>
            <a:xfrm>
              <a:off x="5077800" y="1797925"/>
              <a:ext cx="11675" cy="19150"/>
            </a:xfrm>
            <a:custGeom>
              <a:avLst/>
              <a:gdLst/>
              <a:ahLst/>
              <a:cxnLst/>
              <a:rect l="l" t="t" r="r" b="b"/>
              <a:pathLst>
                <a:path w="467" h="766" extrusionOk="0">
                  <a:moveTo>
                    <a:pt x="267" y="0"/>
                  </a:moveTo>
                  <a:cubicBezTo>
                    <a:pt x="167" y="0"/>
                    <a:pt x="67" y="56"/>
                    <a:pt x="67" y="167"/>
                  </a:cubicBezTo>
                  <a:cubicBezTo>
                    <a:pt x="23" y="300"/>
                    <a:pt x="23" y="433"/>
                    <a:pt x="23" y="566"/>
                  </a:cubicBezTo>
                  <a:cubicBezTo>
                    <a:pt x="0" y="699"/>
                    <a:pt x="89" y="766"/>
                    <a:pt x="189" y="766"/>
                  </a:cubicBezTo>
                  <a:cubicBezTo>
                    <a:pt x="289" y="766"/>
                    <a:pt x="400" y="699"/>
                    <a:pt x="422" y="566"/>
                  </a:cubicBezTo>
                  <a:cubicBezTo>
                    <a:pt x="422" y="433"/>
                    <a:pt x="422" y="300"/>
                    <a:pt x="466" y="167"/>
                  </a:cubicBezTo>
                  <a:cubicBezTo>
                    <a:pt x="466" y="56"/>
                    <a:pt x="366" y="0"/>
                    <a:pt x="26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22" name="Google Shape;868;p26">
              <a:extLst>
                <a:ext uri="{FF2B5EF4-FFF2-40B4-BE49-F238E27FC236}">
                  <a16:creationId xmlns:a16="http://schemas.microsoft.com/office/drawing/2014/main" id="{5894258F-BFB8-4ACE-818E-F127807B4FC4}"/>
                </a:ext>
              </a:extLst>
            </p:cNvPr>
            <p:cNvSpPr/>
            <p:nvPr/>
          </p:nvSpPr>
          <p:spPr>
            <a:xfrm>
              <a:off x="4892875" y="1761800"/>
              <a:ext cx="17150" cy="21825"/>
            </a:xfrm>
            <a:custGeom>
              <a:avLst/>
              <a:gdLst/>
              <a:ahLst/>
              <a:cxnLst/>
              <a:rect l="l" t="t" r="r" b="b"/>
              <a:pathLst>
                <a:path w="686" h="873" extrusionOk="0">
                  <a:moveTo>
                    <a:pt x="253" y="0"/>
                  </a:moveTo>
                  <a:cubicBezTo>
                    <a:pt x="126" y="0"/>
                    <a:pt x="1" y="102"/>
                    <a:pt x="54" y="236"/>
                  </a:cubicBezTo>
                  <a:cubicBezTo>
                    <a:pt x="143" y="414"/>
                    <a:pt x="188" y="591"/>
                    <a:pt x="232" y="725"/>
                  </a:cubicBezTo>
                  <a:cubicBezTo>
                    <a:pt x="284" y="829"/>
                    <a:pt x="371" y="872"/>
                    <a:pt x="452" y="872"/>
                  </a:cubicBezTo>
                  <a:cubicBezTo>
                    <a:pt x="576" y="872"/>
                    <a:pt x="685" y="770"/>
                    <a:pt x="631" y="636"/>
                  </a:cubicBezTo>
                  <a:cubicBezTo>
                    <a:pt x="587" y="458"/>
                    <a:pt x="498" y="281"/>
                    <a:pt x="454" y="148"/>
                  </a:cubicBezTo>
                  <a:cubicBezTo>
                    <a:pt x="419" y="43"/>
                    <a:pt x="336" y="0"/>
                    <a:pt x="253"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23" name="Google Shape;869;p26">
              <a:extLst>
                <a:ext uri="{FF2B5EF4-FFF2-40B4-BE49-F238E27FC236}">
                  <a16:creationId xmlns:a16="http://schemas.microsoft.com/office/drawing/2014/main" id="{ECCFEA19-6247-4575-8DAB-F8811E7B9256}"/>
                </a:ext>
              </a:extLst>
            </p:cNvPr>
            <p:cNvSpPr/>
            <p:nvPr/>
          </p:nvSpPr>
          <p:spPr>
            <a:xfrm>
              <a:off x="4984000" y="1825025"/>
              <a:ext cx="22350" cy="20700"/>
            </a:xfrm>
            <a:custGeom>
              <a:avLst/>
              <a:gdLst/>
              <a:ahLst/>
              <a:cxnLst/>
              <a:rect l="l" t="t" r="r" b="b"/>
              <a:pathLst>
                <a:path w="894" h="828" extrusionOk="0">
                  <a:moveTo>
                    <a:pt x="271" y="0"/>
                  </a:moveTo>
                  <a:cubicBezTo>
                    <a:pt x="125" y="0"/>
                    <a:pt x="0" y="189"/>
                    <a:pt x="136" y="325"/>
                  </a:cubicBezTo>
                  <a:lnTo>
                    <a:pt x="491" y="769"/>
                  </a:lnTo>
                  <a:cubicBezTo>
                    <a:pt x="533" y="810"/>
                    <a:pt x="579" y="827"/>
                    <a:pt x="623" y="827"/>
                  </a:cubicBezTo>
                  <a:cubicBezTo>
                    <a:pt x="769" y="827"/>
                    <a:pt x="894" y="639"/>
                    <a:pt x="758" y="503"/>
                  </a:cubicBezTo>
                  <a:cubicBezTo>
                    <a:pt x="624" y="325"/>
                    <a:pt x="536" y="192"/>
                    <a:pt x="403" y="59"/>
                  </a:cubicBezTo>
                  <a:cubicBezTo>
                    <a:pt x="361" y="18"/>
                    <a:pt x="315" y="0"/>
                    <a:pt x="27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24" name="Google Shape;870;p26">
              <a:extLst>
                <a:ext uri="{FF2B5EF4-FFF2-40B4-BE49-F238E27FC236}">
                  <a16:creationId xmlns:a16="http://schemas.microsoft.com/office/drawing/2014/main" id="{929BB35C-0366-4A0E-A1D1-37B085529B7A}"/>
                </a:ext>
              </a:extLst>
            </p:cNvPr>
            <p:cNvSpPr/>
            <p:nvPr/>
          </p:nvSpPr>
          <p:spPr>
            <a:xfrm>
              <a:off x="5041750" y="1717225"/>
              <a:ext cx="11125" cy="19175"/>
            </a:xfrm>
            <a:custGeom>
              <a:avLst/>
              <a:gdLst/>
              <a:ahLst/>
              <a:cxnLst/>
              <a:rect l="l" t="t" r="r" b="b"/>
              <a:pathLst>
                <a:path w="445" h="767" extrusionOk="0">
                  <a:moveTo>
                    <a:pt x="244" y="1"/>
                  </a:moveTo>
                  <a:cubicBezTo>
                    <a:pt x="145" y="1"/>
                    <a:pt x="45" y="67"/>
                    <a:pt x="45" y="200"/>
                  </a:cubicBezTo>
                  <a:cubicBezTo>
                    <a:pt x="45" y="333"/>
                    <a:pt x="0" y="467"/>
                    <a:pt x="0" y="600"/>
                  </a:cubicBezTo>
                  <a:cubicBezTo>
                    <a:pt x="0" y="711"/>
                    <a:pt x="89" y="766"/>
                    <a:pt x="183" y="766"/>
                  </a:cubicBezTo>
                  <a:cubicBezTo>
                    <a:pt x="278" y="766"/>
                    <a:pt x="377" y="711"/>
                    <a:pt x="400" y="600"/>
                  </a:cubicBezTo>
                  <a:cubicBezTo>
                    <a:pt x="400" y="467"/>
                    <a:pt x="400" y="333"/>
                    <a:pt x="444" y="200"/>
                  </a:cubicBezTo>
                  <a:cubicBezTo>
                    <a:pt x="444" y="67"/>
                    <a:pt x="344" y="1"/>
                    <a:pt x="244"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25" name="Google Shape;871;p26">
              <a:extLst>
                <a:ext uri="{FF2B5EF4-FFF2-40B4-BE49-F238E27FC236}">
                  <a16:creationId xmlns:a16="http://schemas.microsoft.com/office/drawing/2014/main" id="{7B6416F5-F23D-4601-97C3-082F9DFDED99}"/>
                </a:ext>
              </a:extLst>
            </p:cNvPr>
            <p:cNvSpPr/>
            <p:nvPr/>
          </p:nvSpPr>
          <p:spPr>
            <a:xfrm>
              <a:off x="5027875" y="1649575"/>
              <a:ext cx="11125" cy="18875"/>
            </a:xfrm>
            <a:custGeom>
              <a:avLst/>
              <a:gdLst/>
              <a:ahLst/>
              <a:cxnLst/>
              <a:rect l="l" t="t" r="r" b="b"/>
              <a:pathLst>
                <a:path w="445" h="755" extrusionOk="0">
                  <a:moveTo>
                    <a:pt x="256" y="0"/>
                  </a:moveTo>
                  <a:cubicBezTo>
                    <a:pt x="156" y="0"/>
                    <a:pt x="45" y="67"/>
                    <a:pt x="23" y="200"/>
                  </a:cubicBezTo>
                  <a:cubicBezTo>
                    <a:pt x="23" y="333"/>
                    <a:pt x="23" y="422"/>
                    <a:pt x="23" y="555"/>
                  </a:cubicBezTo>
                  <a:cubicBezTo>
                    <a:pt x="1" y="688"/>
                    <a:pt x="90" y="755"/>
                    <a:pt x="184" y="755"/>
                  </a:cubicBezTo>
                  <a:cubicBezTo>
                    <a:pt x="278" y="755"/>
                    <a:pt x="378" y="688"/>
                    <a:pt x="378" y="555"/>
                  </a:cubicBezTo>
                  <a:cubicBezTo>
                    <a:pt x="422" y="422"/>
                    <a:pt x="422" y="333"/>
                    <a:pt x="422" y="200"/>
                  </a:cubicBezTo>
                  <a:cubicBezTo>
                    <a:pt x="444" y="67"/>
                    <a:pt x="356" y="0"/>
                    <a:pt x="25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26" name="Google Shape;872;p26">
              <a:extLst>
                <a:ext uri="{FF2B5EF4-FFF2-40B4-BE49-F238E27FC236}">
                  <a16:creationId xmlns:a16="http://schemas.microsoft.com/office/drawing/2014/main" id="{A6903394-7B9A-4FD8-A2BC-E87F07235C72}"/>
                </a:ext>
              </a:extLst>
            </p:cNvPr>
            <p:cNvSpPr/>
            <p:nvPr/>
          </p:nvSpPr>
          <p:spPr>
            <a:xfrm>
              <a:off x="4933825" y="1676400"/>
              <a:ext cx="21725" cy="21150"/>
            </a:xfrm>
            <a:custGeom>
              <a:avLst/>
              <a:gdLst/>
              <a:ahLst/>
              <a:cxnLst/>
              <a:rect l="l" t="t" r="r" b="b"/>
              <a:pathLst>
                <a:path w="869" h="846" extrusionOk="0">
                  <a:moveTo>
                    <a:pt x="281" y="0"/>
                  </a:moveTo>
                  <a:cubicBezTo>
                    <a:pt x="133" y="0"/>
                    <a:pt x="0" y="189"/>
                    <a:pt x="102" y="325"/>
                  </a:cubicBezTo>
                  <a:cubicBezTo>
                    <a:pt x="236" y="502"/>
                    <a:pt x="369" y="635"/>
                    <a:pt x="457" y="769"/>
                  </a:cubicBezTo>
                  <a:cubicBezTo>
                    <a:pt x="501" y="823"/>
                    <a:pt x="550" y="846"/>
                    <a:pt x="597" y="846"/>
                  </a:cubicBezTo>
                  <a:cubicBezTo>
                    <a:pt x="742" y="846"/>
                    <a:pt x="868" y="636"/>
                    <a:pt x="768" y="502"/>
                  </a:cubicBezTo>
                  <a:cubicBezTo>
                    <a:pt x="635" y="369"/>
                    <a:pt x="502" y="192"/>
                    <a:pt x="413" y="59"/>
                  </a:cubicBezTo>
                  <a:cubicBezTo>
                    <a:pt x="372" y="17"/>
                    <a:pt x="326" y="0"/>
                    <a:pt x="28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27" name="Google Shape;873;p26">
              <a:extLst>
                <a:ext uri="{FF2B5EF4-FFF2-40B4-BE49-F238E27FC236}">
                  <a16:creationId xmlns:a16="http://schemas.microsoft.com/office/drawing/2014/main" id="{33A6747E-0EA8-4DEB-8CA0-670A5BD9542A}"/>
                </a:ext>
              </a:extLst>
            </p:cNvPr>
            <p:cNvSpPr/>
            <p:nvPr/>
          </p:nvSpPr>
          <p:spPr>
            <a:xfrm>
              <a:off x="3394600" y="2850425"/>
              <a:ext cx="64125" cy="23375"/>
            </a:xfrm>
            <a:custGeom>
              <a:avLst/>
              <a:gdLst/>
              <a:ahLst/>
              <a:cxnLst/>
              <a:rect l="l" t="t" r="r" b="b"/>
              <a:pathLst>
                <a:path w="2565" h="935" extrusionOk="0">
                  <a:moveTo>
                    <a:pt x="2134" y="1"/>
                  </a:moveTo>
                  <a:cubicBezTo>
                    <a:pt x="2090" y="1"/>
                    <a:pt x="2043" y="12"/>
                    <a:pt x="1997" y="39"/>
                  </a:cubicBezTo>
                  <a:cubicBezTo>
                    <a:pt x="1464" y="305"/>
                    <a:pt x="932" y="394"/>
                    <a:pt x="355" y="394"/>
                  </a:cubicBezTo>
                  <a:cubicBezTo>
                    <a:pt x="342" y="392"/>
                    <a:pt x="329" y="391"/>
                    <a:pt x="317" y="391"/>
                  </a:cubicBezTo>
                  <a:cubicBezTo>
                    <a:pt x="1" y="391"/>
                    <a:pt x="13" y="926"/>
                    <a:pt x="355" y="926"/>
                  </a:cubicBezTo>
                  <a:cubicBezTo>
                    <a:pt x="444" y="932"/>
                    <a:pt x="531" y="935"/>
                    <a:pt x="617" y="935"/>
                  </a:cubicBezTo>
                  <a:cubicBezTo>
                    <a:pt x="1220" y="935"/>
                    <a:pt x="1758" y="799"/>
                    <a:pt x="2263" y="527"/>
                  </a:cubicBezTo>
                  <a:cubicBezTo>
                    <a:pt x="2565" y="376"/>
                    <a:pt x="2386" y="1"/>
                    <a:pt x="2134"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28" name="Google Shape;874;p26">
              <a:extLst>
                <a:ext uri="{FF2B5EF4-FFF2-40B4-BE49-F238E27FC236}">
                  <a16:creationId xmlns:a16="http://schemas.microsoft.com/office/drawing/2014/main" id="{B53DAAA7-CA9C-44EF-ACB3-F1ECD4A0DCE0}"/>
                </a:ext>
              </a:extLst>
            </p:cNvPr>
            <p:cNvSpPr/>
            <p:nvPr/>
          </p:nvSpPr>
          <p:spPr>
            <a:xfrm>
              <a:off x="3753725" y="2818725"/>
              <a:ext cx="49275" cy="25450"/>
            </a:xfrm>
            <a:custGeom>
              <a:avLst/>
              <a:gdLst/>
              <a:ahLst/>
              <a:cxnLst/>
              <a:rect l="l" t="t" r="r" b="b"/>
              <a:pathLst>
                <a:path w="1971" h="1018" extrusionOk="0">
                  <a:moveTo>
                    <a:pt x="1610" y="0"/>
                  </a:moveTo>
                  <a:cubicBezTo>
                    <a:pt x="1581" y="0"/>
                    <a:pt x="1551" y="7"/>
                    <a:pt x="1519" y="20"/>
                  </a:cubicBezTo>
                  <a:cubicBezTo>
                    <a:pt x="1120" y="153"/>
                    <a:pt x="720" y="331"/>
                    <a:pt x="277" y="464"/>
                  </a:cubicBezTo>
                  <a:cubicBezTo>
                    <a:pt x="0" y="583"/>
                    <a:pt x="75" y="1018"/>
                    <a:pt x="346" y="1018"/>
                  </a:cubicBezTo>
                  <a:cubicBezTo>
                    <a:pt x="379" y="1018"/>
                    <a:pt x="415" y="1011"/>
                    <a:pt x="454" y="996"/>
                  </a:cubicBezTo>
                  <a:cubicBezTo>
                    <a:pt x="853" y="863"/>
                    <a:pt x="1253" y="730"/>
                    <a:pt x="1652" y="553"/>
                  </a:cubicBezTo>
                  <a:cubicBezTo>
                    <a:pt x="1971" y="473"/>
                    <a:pt x="1860" y="0"/>
                    <a:pt x="161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29" name="Google Shape;875;p26">
              <a:extLst>
                <a:ext uri="{FF2B5EF4-FFF2-40B4-BE49-F238E27FC236}">
                  <a16:creationId xmlns:a16="http://schemas.microsoft.com/office/drawing/2014/main" id="{75B7BD73-052A-495E-854A-9AF8A5EE2248}"/>
                </a:ext>
              </a:extLst>
            </p:cNvPr>
            <p:cNvSpPr/>
            <p:nvPr/>
          </p:nvSpPr>
          <p:spPr>
            <a:xfrm>
              <a:off x="2916525" y="2946725"/>
              <a:ext cx="75450" cy="16725"/>
            </a:xfrm>
            <a:custGeom>
              <a:avLst/>
              <a:gdLst/>
              <a:ahLst/>
              <a:cxnLst/>
              <a:rect l="l" t="t" r="r" b="b"/>
              <a:pathLst>
                <a:path w="3018" h="669" extrusionOk="0">
                  <a:moveTo>
                    <a:pt x="2701" y="0"/>
                  </a:moveTo>
                  <a:cubicBezTo>
                    <a:pt x="2689" y="0"/>
                    <a:pt x="2676" y="1"/>
                    <a:pt x="2663" y="3"/>
                  </a:cubicBezTo>
                  <a:cubicBezTo>
                    <a:pt x="1909" y="47"/>
                    <a:pt x="1154" y="47"/>
                    <a:pt x="400" y="91"/>
                  </a:cubicBezTo>
                  <a:cubicBezTo>
                    <a:pt x="1" y="136"/>
                    <a:pt x="1" y="668"/>
                    <a:pt x="400" y="668"/>
                  </a:cubicBezTo>
                  <a:cubicBezTo>
                    <a:pt x="1154" y="624"/>
                    <a:pt x="1909" y="579"/>
                    <a:pt x="2663" y="579"/>
                  </a:cubicBezTo>
                  <a:cubicBezTo>
                    <a:pt x="3005" y="537"/>
                    <a:pt x="3017" y="0"/>
                    <a:pt x="270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30" name="Google Shape;876;p26">
              <a:extLst>
                <a:ext uri="{FF2B5EF4-FFF2-40B4-BE49-F238E27FC236}">
                  <a16:creationId xmlns:a16="http://schemas.microsoft.com/office/drawing/2014/main" id="{2A56646D-9F1E-41C4-A774-0F3645DE5A83}"/>
                </a:ext>
              </a:extLst>
            </p:cNvPr>
            <p:cNvSpPr/>
            <p:nvPr/>
          </p:nvSpPr>
          <p:spPr>
            <a:xfrm>
              <a:off x="2929850" y="2702750"/>
              <a:ext cx="44375" cy="16725"/>
            </a:xfrm>
            <a:custGeom>
              <a:avLst/>
              <a:gdLst/>
              <a:ahLst/>
              <a:cxnLst/>
              <a:rect l="l" t="t" r="r" b="b"/>
              <a:pathLst>
                <a:path w="1775" h="669" extrusionOk="0">
                  <a:moveTo>
                    <a:pt x="355" y="1"/>
                  </a:moveTo>
                  <a:cubicBezTo>
                    <a:pt x="0" y="1"/>
                    <a:pt x="0" y="533"/>
                    <a:pt x="355" y="577"/>
                  </a:cubicBezTo>
                  <a:cubicBezTo>
                    <a:pt x="710" y="622"/>
                    <a:pt x="1065" y="666"/>
                    <a:pt x="1420" y="666"/>
                  </a:cubicBezTo>
                  <a:cubicBezTo>
                    <a:pt x="1433" y="668"/>
                    <a:pt x="1446" y="669"/>
                    <a:pt x="1458" y="669"/>
                  </a:cubicBezTo>
                  <a:cubicBezTo>
                    <a:pt x="1774" y="669"/>
                    <a:pt x="1762" y="132"/>
                    <a:pt x="1420" y="89"/>
                  </a:cubicBezTo>
                  <a:cubicBezTo>
                    <a:pt x="1065" y="89"/>
                    <a:pt x="710" y="45"/>
                    <a:pt x="355"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31" name="Google Shape;877;p26">
              <a:extLst>
                <a:ext uri="{FF2B5EF4-FFF2-40B4-BE49-F238E27FC236}">
                  <a16:creationId xmlns:a16="http://schemas.microsoft.com/office/drawing/2014/main" id="{9EBE3046-80D7-4C56-933E-1D83F1FDF7DF}"/>
                </a:ext>
              </a:extLst>
            </p:cNvPr>
            <p:cNvSpPr/>
            <p:nvPr/>
          </p:nvSpPr>
          <p:spPr>
            <a:xfrm>
              <a:off x="3609575" y="3009100"/>
              <a:ext cx="38925" cy="23675"/>
            </a:xfrm>
            <a:custGeom>
              <a:avLst/>
              <a:gdLst/>
              <a:ahLst/>
              <a:cxnLst/>
              <a:rect l="l" t="t" r="r" b="b"/>
              <a:pathLst>
                <a:path w="1557" h="947" extrusionOk="0">
                  <a:moveTo>
                    <a:pt x="1114" y="1"/>
                  </a:moveTo>
                  <a:cubicBezTo>
                    <a:pt x="1072" y="1"/>
                    <a:pt x="1028" y="12"/>
                    <a:pt x="985" y="37"/>
                  </a:cubicBezTo>
                  <a:cubicBezTo>
                    <a:pt x="763" y="170"/>
                    <a:pt x="497" y="303"/>
                    <a:pt x="275" y="392"/>
                  </a:cubicBezTo>
                  <a:cubicBezTo>
                    <a:pt x="1" y="548"/>
                    <a:pt x="176" y="947"/>
                    <a:pt x="434" y="947"/>
                  </a:cubicBezTo>
                  <a:cubicBezTo>
                    <a:pt x="469" y="947"/>
                    <a:pt x="505" y="940"/>
                    <a:pt x="541" y="924"/>
                  </a:cubicBezTo>
                  <a:cubicBezTo>
                    <a:pt x="807" y="791"/>
                    <a:pt x="1029" y="658"/>
                    <a:pt x="1251" y="525"/>
                  </a:cubicBezTo>
                  <a:cubicBezTo>
                    <a:pt x="1556" y="410"/>
                    <a:pt x="1369" y="1"/>
                    <a:pt x="1114"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32" name="Google Shape;878;p26">
              <a:extLst>
                <a:ext uri="{FF2B5EF4-FFF2-40B4-BE49-F238E27FC236}">
                  <a16:creationId xmlns:a16="http://schemas.microsoft.com/office/drawing/2014/main" id="{4503A947-C478-4A24-B0ED-92433956BE96}"/>
                </a:ext>
              </a:extLst>
            </p:cNvPr>
            <p:cNvSpPr/>
            <p:nvPr/>
          </p:nvSpPr>
          <p:spPr>
            <a:xfrm>
              <a:off x="3639300" y="2711625"/>
              <a:ext cx="65625" cy="22525"/>
            </a:xfrm>
            <a:custGeom>
              <a:avLst/>
              <a:gdLst/>
              <a:ahLst/>
              <a:cxnLst/>
              <a:rect l="l" t="t" r="r" b="b"/>
              <a:pathLst>
                <a:path w="2625" h="901" extrusionOk="0">
                  <a:moveTo>
                    <a:pt x="1015" y="1"/>
                  </a:moveTo>
                  <a:cubicBezTo>
                    <a:pt x="782" y="1"/>
                    <a:pt x="550" y="30"/>
                    <a:pt x="328" y="89"/>
                  </a:cubicBezTo>
                  <a:cubicBezTo>
                    <a:pt x="0" y="212"/>
                    <a:pt x="89" y="676"/>
                    <a:pt x="384" y="676"/>
                  </a:cubicBezTo>
                  <a:cubicBezTo>
                    <a:pt x="408" y="676"/>
                    <a:pt x="434" y="673"/>
                    <a:pt x="461" y="666"/>
                  </a:cubicBezTo>
                  <a:cubicBezTo>
                    <a:pt x="683" y="598"/>
                    <a:pt x="899" y="562"/>
                    <a:pt x="1108" y="562"/>
                  </a:cubicBezTo>
                  <a:cubicBezTo>
                    <a:pt x="1442" y="562"/>
                    <a:pt x="1758" y="653"/>
                    <a:pt x="2058" y="844"/>
                  </a:cubicBezTo>
                  <a:cubicBezTo>
                    <a:pt x="2114" y="883"/>
                    <a:pt x="2169" y="900"/>
                    <a:pt x="2221" y="900"/>
                  </a:cubicBezTo>
                  <a:cubicBezTo>
                    <a:pt x="2460" y="900"/>
                    <a:pt x="2624" y="538"/>
                    <a:pt x="2369" y="356"/>
                  </a:cubicBezTo>
                  <a:cubicBezTo>
                    <a:pt x="1955" y="119"/>
                    <a:pt x="1482" y="1"/>
                    <a:pt x="1015"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33" name="Google Shape;879;p26">
              <a:extLst>
                <a:ext uri="{FF2B5EF4-FFF2-40B4-BE49-F238E27FC236}">
                  <a16:creationId xmlns:a16="http://schemas.microsoft.com/office/drawing/2014/main" id="{7E27289A-9541-4896-B465-E8F7EFD689B1}"/>
                </a:ext>
              </a:extLst>
            </p:cNvPr>
            <p:cNvSpPr/>
            <p:nvPr/>
          </p:nvSpPr>
          <p:spPr>
            <a:xfrm>
              <a:off x="4113700" y="2856875"/>
              <a:ext cx="41475" cy="17900"/>
            </a:xfrm>
            <a:custGeom>
              <a:avLst/>
              <a:gdLst/>
              <a:ahLst/>
              <a:cxnLst/>
              <a:rect l="l" t="t" r="r" b="b"/>
              <a:pathLst>
                <a:path w="1659" h="716" extrusionOk="0">
                  <a:moveTo>
                    <a:pt x="477" y="0"/>
                  </a:moveTo>
                  <a:cubicBezTo>
                    <a:pt x="151" y="0"/>
                    <a:pt x="1" y="494"/>
                    <a:pt x="342" y="580"/>
                  </a:cubicBezTo>
                  <a:cubicBezTo>
                    <a:pt x="608" y="624"/>
                    <a:pt x="874" y="668"/>
                    <a:pt x="1140" y="713"/>
                  </a:cubicBezTo>
                  <a:cubicBezTo>
                    <a:pt x="1154" y="714"/>
                    <a:pt x="1168" y="715"/>
                    <a:pt x="1182" y="715"/>
                  </a:cubicBezTo>
                  <a:cubicBezTo>
                    <a:pt x="1508" y="715"/>
                    <a:pt x="1658" y="221"/>
                    <a:pt x="1318" y="136"/>
                  </a:cubicBezTo>
                  <a:cubicBezTo>
                    <a:pt x="1051" y="92"/>
                    <a:pt x="785" y="47"/>
                    <a:pt x="519" y="3"/>
                  </a:cubicBezTo>
                  <a:cubicBezTo>
                    <a:pt x="505" y="1"/>
                    <a:pt x="491" y="0"/>
                    <a:pt x="47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34" name="Google Shape;880;p26">
              <a:extLst>
                <a:ext uri="{FF2B5EF4-FFF2-40B4-BE49-F238E27FC236}">
                  <a16:creationId xmlns:a16="http://schemas.microsoft.com/office/drawing/2014/main" id="{79573935-2A7E-489D-BA1B-FA8B9D229B01}"/>
                </a:ext>
              </a:extLst>
            </p:cNvPr>
            <p:cNvSpPr/>
            <p:nvPr/>
          </p:nvSpPr>
          <p:spPr>
            <a:xfrm>
              <a:off x="2915775" y="2101500"/>
              <a:ext cx="64750" cy="20125"/>
            </a:xfrm>
            <a:custGeom>
              <a:avLst/>
              <a:gdLst/>
              <a:ahLst/>
              <a:cxnLst/>
              <a:rect l="l" t="t" r="r" b="b"/>
              <a:pathLst>
                <a:path w="2590" h="805" extrusionOk="0">
                  <a:moveTo>
                    <a:pt x="433" y="1"/>
                  </a:moveTo>
                  <a:cubicBezTo>
                    <a:pt x="110" y="1"/>
                    <a:pt x="1" y="493"/>
                    <a:pt x="341" y="536"/>
                  </a:cubicBezTo>
                  <a:cubicBezTo>
                    <a:pt x="918" y="624"/>
                    <a:pt x="1495" y="713"/>
                    <a:pt x="2116" y="802"/>
                  </a:cubicBezTo>
                  <a:cubicBezTo>
                    <a:pt x="2130" y="804"/>
                    <a:pt x="2144" y="804"/>
                    <a:pt x="2157" y="804"/>
                  </a:cubicBezTo>
                  <a:cubicBezTo>
                    <a:pt x="2481" y="804"/>
                    <a:pt x="2590" y="310"/>
                    <a:pt x="2249" y="225"/>
                  </a:cubicBezTo>
                  <a:cubicBezTo>
                    <a:pt x="1672" y="181"/>
                    <a:pt x="1051" y="92"/>
                    <a:pt x="474" y="3"/>
                  </a:cubicBezTo>
                  <a:cubicBezTo>
                    <a:pt x="460" y="1"/>
                    <a:pt x="446" y="1"/>
                    <a:pt x="433"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35" name="Google Shape;881;p26">
              <a:extLst>
                <a:ext uri="{FF2B5EF4-FFF2-40B4-BE49-F238E27FC236}">
                  <a16:creationId xmlns:a16="http://schemas.microsoft.com/office/drawing/2014/main" id="{359D3E04-A46B-498F-8516-4423538BD8F4}"/>
                </a:ext>
              </a:extLst>
            </p:cNvPr>
            <p:cNvSpPr/>
            <p:nvPr/>
          </p:nvSpPr>
          <p:spPr>
            <a:xfrm>
              <a:off x="2810050" y="2251300"/>
              <a:ext cx="36625" cy="14450"/>
            </a:xfrm>
            <a:custGeom>
              <a:avLst/>
              <a:gdLst/>
              <a:ahLst/>
              <a:cxnLst/>
              <a:rect l="l" t="t" r="r" b="b"/>
              <a:pathLst>
                <a:path w="1465" h="578" extrusionOk="0">
                  <a:moveTo>
                    <a:pt x="355" y="1"/>
                  </a:moveTo>
                  <a:cubicBezTo>
                    <a:pt x="0" y="1"/>
                    <a:pt x="0" y="578"/>
                    <a:pt x="355" y="578"/>
                  </a:cubicBezTo>
                  <a:lnTo>
                    <a:pt x="1110" y="578"/>
                  </a:lnTo>
                  <a:cubicBezTo>
                    <a:pt x="1465" y="578"/>
                    <a:pt x="1465" y="1"/>
                    <a:pt x="1110"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36" name="Google Shape;882;p26">
              <a:extLst>
                <a:ext uri="{FF2B5EF4-FFF2-40B4-BE49-F238E27FC236}">
                  <a16:creationId xmlns:a16="http://schemas.microsoft.com/office/drawing/2014/main" id="{06AF7FD2-1A47-434C-8A72-1D2A459EC1B5}"/>
                </a:ext>
              </a:extLst>
            </p:cNvPr>
            <p:cNvSpPr/>
            <p:nvPr/>
          </p:nvSpPr>
          <p:spPr>
            <a:xfrm>
              <a:off x="3211525" y="2000050"/>
              <a:ext cx="78900" cy="38900"/>
            </a:xfrm>
            <a:custGeom>
              <a:avLst/>
              <a:gdLst/>
              <a:ahLst/>
              <a:cxnLst/>
              <a:rect l="l" t="t" r="r" b="b"/>
              <a:pathLst>
                <a:path w="3156" h="1556" extrusionOk="0">
                  <a:moveTo>
                    <a:pt x="470" y="1"/>
                  </a:moveTo>
                  <a:cubicBezTo>
                    <a:pt x="205" y="1"/>
                    <a:pt x="0" y="394"/>
                    <a:pt x="313" y="512"/>
                  </a:cubicBezTo>
                  <a:cubicBezTo>
                    <a:pt x="1067" y="822"/>
                    <a:pt x="1822" y="1177"/>
                    <a:pt x="2576" y="1532"/>
                  </a:cubicBezTo>
                  <a:cubicBezTo>
                    <a:pt x="2613" y="1548"/>
                    <a:pt x="2649" y="1555"/>
                    <a:pt x="2685" y="1555"/>
                  </a:cubicBezTo>
                  <a:cubicBezTo>
                    <a:pt x="2951" y="1555"/>
                    <a:pt x="3155" y="1162"/>
                    <a:pt x="2842" y="1044"/>
                  </a:cubicBezTo>
                  <a:cubicBezTo>
                    <a:pt x="2088" y="689"/>
                    <a:pt x="1334" y="334"/>
                    <a:pt x="579" y="24"/>
                  </a:cubicBezTo>
                  <a:cubicBezTo>
                    <a:pt x="543" y="8"/>
                    <a:pt x="506" y="1"/>
                    <a:pt x="470"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37" name="Google Shape;883;p26">
              <a:extLst>
                <a:ext uri="{FF2B5EF4-FFF2-40B4-BE49-F238E27FC236}">
                  <a16:creationId xmlns:a16="http://schemas.microsoft.com/office/drawing/2014/main" id="{1F3A733C-E908-4E37-8C9D-2C414899CAFF}"/>
                </a:ext>
              </a:extLst>
            </p:cNvPr>
            <p:cNvSpPr/>
            <p:nvPr/>
          </p:nvSpPr>
          <p:spPr>
            <a:xfrm>
              <a:off x="3162575" y="2233075"/>
              <a:ext cx="63650" cy="26525"/>
            </a:xfrm>
            <a:custGeom>
              <a:avLst/>
              <a:gdLst/>
              <a:ahLst/>
              <a:cxnLst/>
              <a:rect l="l" t="t" r="r" b="b"/>
              <a:pathLst>
                <a:path w="2546" h="1061" extrusionOk="0">
                  <a:moveTo>
                    <a:pt x="350" y="0"/>
                  </a:moveTo>
                  <a:cubicBezTo>
                    <a:pt x="75" y="0"/>
                    <a:pt x="0" y="473"/>
                    <a:pt x="319" y="552"/>
                  </a:cubicBezTo>
                  <a:cubicBezTo>
                    <a:pt x="896" y="730"/>
                    <a:pt x="1473" y="907"/>
                    <a:pt x="2049" y="1040"/>
                  </a:cubicBezTo>
                  <a:cubicBezTo>
                    <a:pt x="2086" y="1054"/>
                    <a:pt x="2120" y="1060"/>
                    <a:pt x="2153" y="1060"/>
                  </a:cubicBezTo>
                  <a:cubicBezTo>
                    <a:pt x="2435" y="1060"/>
                    <a:pt x="2545" y="588"/>
                    <a:pt x="2227" y="508"/>
                  </a:cubicBezTo>
                  <a:cubicBezTo>
                    <a:pt x="1650" y="331"/>
                    <a:pt x="1029" y="153"/>
                    <a:pt x="452" y="20"/>
                  </a:cubicBezTo>
                  <a:cubicBezTo>
                    <a:pt x="416" y="6"/>
                    <a:pt x="382" y="0"/>
                    <a:pt x="35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38" name="Google Shape;884;p26">
              <a:extLst>
                <a:ext uri="{FF2B5EF4-FFF2-40B4-BE49-F238E27FC236}">
                  <a16:creationId xmlns:a16="http://schemas.microsoft.com/office/drawing/2014/main" id="{F7448BB5-A146-4DE9-86F6-6B1A4DA38523}"/>
                </a:ext>
              </a:extLst>
            </p:cNvPr>
            <p:cNvSpPr/>
            <p:nvPr/>
          </p:nvSpPr>
          <p:spPr>
            <a:xfrm>
              <a:off x="2979625" y="1986800"/>
              <a:ext cx="50150" cy="26900"/>
            </a:xfrm>
            <a:custGeom>
              <a:avLst/>
              <a:gdLst/>
              <a:ahLst/>
              <a:cxnLst/>
              <a:rect l="l" t="t" r="r" b="b"/>
              <a:pathLst>
                <a:path w="2006" h="1076" extrusionOk="0">
                  <a:moveTo>
                    <a:pt x="341" y="0"/>
                  </a:moveTo>
                  <a:cubicBezTo>
                    <a:pt x="71" y="0"/>
                    <a:pt x="0" y="435"/>
                    <a:pt x="316" y="554"/>
                  </a:cubicBezTo>
                  <a:cubicBezTo>
                    <a:pt x="716" y="731"/>
                    <a:pt x="1159" y="909"/>
                    <a:pt x="1559" y="1042"/>
                  </a:cubicBezTo>
                  <a:cubicBezTo>
                    <a:pt x="1605" y="1065"/>
                    <a:pt x="1648" y="1075"/>
                    <a:pt x="1687" y="1075"/>
                  </a:cubicBezTo>
                  <a:cubicBezTo>
                    <a:pt x="1941" y="1075"/>
                    <a:pt x="2006" y="625"/>
                    <a:pt x="1736" y="509"/>
                  </a:cubicBezTo>
                  <a:cubicBezTo>
                    <a:pt x="1292" y="332"/>
                    <a:pt x="893" y="199"/>
                    <a:pt x="449" y="21"/>
                  </a:cubicBezTo>
                  <a:cubicBezTo>
                    <a:pt x="411" y="7"/>
                    <a:pt x="374" y="0"/>
                    <a:pt x="34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39" name="Google Shape;885;p26">
              <a:extLst>
                <a:ext uri="{FF2B5EF4-FFF2-40B4-BE49-F238E27FC236}">
                  <a16:creationId xmlns:a16="http://schemas.microsoft.com/office/drawing/2014/main" id="{C998F63D-D5D0-4373-A089-AEA367BB02E2}"/>
                </a:ext>
              </a:extLst>
            </p:cNvPr>
            <p:cNvSpPr/>
            <p:nvPr/>
          </p:nvSpPr>
          <p:spPr>
            <a:xfrm>
              <a:off x="2589325" y="2201400"/>
              <a:ext cx="82050" cy="26500"/>
            </a:xfrm>
            <a:custGeom>
              <a:avLst/>
              <a:gdLst/>
              <a:ahLst/>
              <a:cxnLst/>
              <a:rect l="l" t="t" r="r" b="b"/>
              <a:pathLst>
                <a:path w="3282" h="1060" extrusionOk="0">
                  <a:moveTo>
                    <a:pt x="355" y="0"/>
                  </a:moveTo>
                  <a:cubicBezTo>
                    <a:pt x="0" y="0"/>
                    <a:pt x="0" y="533"/>
                    <a:pt x="355" y="533"/>
                  </a:cubicBezTo>
                  <a:cubicBezTo>
                    <a:pt x="1154" y="533"/>
                    <a:pt x="1952" y="710"/>
                    <a:pt x="2707" y="1021"/>
                  </a:cubicBezTo>
                  <a:cubicBezTo>
                    <a:pt x="2760" y="1047"/>
                    <a:pt x="2811" y="1059"/>
                    <a:pt x="2859" y="1059"/>
                  </a:cubicBezTo>
                  <a:cubicBezTo>
                    <a:pt x="3128" y="1059"/>
                    <a:pt x="3281" y="684"/>
                    <a:pt x="3017" y="533"/>
                  </a:cubicBezTo>
                  <a:cubicBezTo>
                    <a:pt x="2174" y="178"/>
                    <a:pt x="1287" y="0"/>
                    <a:pt x="355"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40" name="Google Shape;886;p26">
              <a:extLst>
                <a:ext uri="{FF2B5EF4-FFF2-40B4-BE49-F238E27FC236}">
                  <a16:creationId xmlns:a16="http://schemas.microsoft.com/office/drawing/2014/main" id="{E5E2508D-7FC0-485E-B7BD-D8DBB2558985}"/>
                </a:ext>
              </a:extLst>
            </p:cNvPr>
            <p:cNvSpPr/>
            <p:nvPr/>
          </p:nvSpPr>
          <p:spPr>
            <a:xfrm>
              <a:off x="3104050" y="2101725"/>
              <a:ext cx="52825" cy="32250"/>
            </a:xfrm>
            <a:custGeom>
              <a:avLst/>
              <a:gdLst/>
              <a:ahLst/>
              <a:cxnLst/>
              <a:rect l="l" t="t" r="r" b="b"/>
              <a:pathLst>
                <a:path w="2113" h="1290" extrusionOk="0">
                  <a:moveTo>
                    <a:pt x="437" y="0"/>
                  </a:moveTo>
                  <a:cubicBezTo>
                    <a:pt x="185" y="0"/>
                    <a:pt x="0" y="376"/>
                    <a:pt x="264" y="527"/>
                  </a:cubicBezTo>
                  <a:cubicBezTo>
                    <a:pt x="708" y="748"/>
                    <a:pt x="1107" y="1015"/>
                    <a:pt x="1551" y="1237"/>
                  </a:cubicBezTo>
                  <a:cubicBezTo>
                    <a:pt x="1603" y="1274"/>
                    <a:pt x="1655" y="1290"/>
                    <a:pt x="1704" y="1290"/>
                  </a:cubicBezTo>
                  <a:cubicBezTo>
                    <a:pt x="1947" y="1290"/>
                    <a:pt x="2112" y="896"/>
                    <a:pt x="1817" y="748"/>
                  </a:cubicBezTo>
                  <a:cubicBezTo>
                    <a:pt x="1418" y="527"/>
                    <a:pt x="974" y="260"/>
                    <a:pt x="575" y="39"/>
                  </a:cubicBezTo>
                  <a:cubicBezTo>
                    <a:pt x="528" y="12"/>
                    <a:pt x="482" y="0"/>
                    <a:pt x="43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41" name="Google Shape;887;p26">
              <a:extLst>
                <a:ext uri="{FF2B5EF4-FFF2-40B4-BE49-F238E27FC236}">
                  <a16:creationId xmlns:a16="http://schemas.microsoft.com/office/drawing/2014/main" id="{1F42462D-9297-41DE-BB96-D85A58766B22}"/>
                </a:ext>
              </a:extLst>
            </p:cNvPr>
            <p:cNvSpPr/>
            <p:nvPr/>
          </p:nvSpPr>
          <p:spPr>
            <a:xfrm>
              <a:off x="2959850" y="2232600"/>
              <a:ext cx="63200" cy="27600"/>
            </a:xfrm>
            <a:custGeom>
              <a:avLst/>
              <a:gdLst/>
              <a:ahLst/>
              <a:cxnLst/>
              <a:rect l="l" t="t" r="r" b="b"/>
              <a:pathLst>
                <a:path w="2528" h="1104" extrusionOk="0">
                  <a:moveTo>
                    <a:pt x="437" y="1"/>
                  </a:moveTo>
                  <a:cubicBezTo>
                    <a:pt x="185" y="1"/>
                    <a:pt x="0" y="376"/>
                    <a:pt x="264" y="527"/>
                  </a:cubicBezTo>
                  <a:cubicBezTo>
                    <a:pt x="841" y="882"/>
                    <a:pt x="1507" y="1104"/>
                    <a:pt x="2172" y="1104"/>
                  </a:cubicBezTo>
                  <a:cubicBezTo>
                    <a:pt x="2527" y="1104"/>
                    <a:pt x="2527" y="527"/>
                    <a:pt x="2172" y="527"/>
                  </a:cubicBezTo>
                  <a:cubicBezTo>
                    <a:pt x="1595" y="527"/>
                    <a:pt x="1063" y="350"/>
                    <a:pt x="575" y="39"/>
                  </a:cubicBezTo>
                  <a:cubicBezTo>
                    <a:pt x="528" y="12"/>
                    <a:pt x="482" y="1"/>
                    <a:pt x="437"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42" name="Google Shape;888;p26">
              <a:extLst>
                <a:ext uri="{FF2B5EF4-FFF2-40B4-BE49-F238E27FC236}">
                  <a16:creationId xmlns:a16="http://schemas.microsoft.com/office/drawing/2014/main" id="{CE8BD96F-60FC-4DB8-83F2-11337121526B}"/>
                </a:ext>
              </a:extLst>
            </p:cNvPr>
            <p:cNvSpPr/>
            <p:nvPr/>
          </p:nvSpPr>
          <p:spPr>
            <a:xfrm>
              <a:off x="2821200" y="1993025"/>
              <a:ext cx="51425" cy="21325"/>
            </a:xfrm>
            <a:custGeom>
              <a:avLst/>
              <a:gdLst/>
              <a:ahLst/>
              <a:cxnLst/>
              <a:rect l="l" t="t" r="r" b="b"/>
              <a:pathLst>
                <a:path w="2057" h="853" extrusionOk="0">
                  <a:moveTo>
                    <a:pt x="396" y="0"/>
                  </a:moveTo>
                  <a:cubicBezTo>
                    <a:pt x="153" y="0"/>
                    <a:pt x="0" y="376"/>
                    <a:pt x="264" y="527"/>
                  </a:cubicBezTo>
                  <a:cubicBezTo>
                    <a:pt x="575" y="744"/>
                    <a:pt x="929" y="853"/>
                    <a:pt x="1281" y="853"/>
                  </a:cubicBezTo>
                  <a:cubicBezTo>
                    <a:pt x="1432" y="853"/>
                    <a:pt x="1582" y="833"/>
                    <a:pt x="1729" y="793"/>
                  </a:cubicBezTo>
                  <a:cubicBezTo>
                    <a:pt x="2056" y="711"/>
                    <a:pt x="1968" y="250"/>
                    <a:pt x="1673" y="250"/>
                  </a:cubicBezTo>
                  <a:cubicBezTo>
                    <a:pt x="1648" y="250"/>
                    <a:pt x="1623" y="254"/>
                    <a:pt x="1595" y="260"/>
                  </a:cubicBezTo>
                  <a:cubicBezTo>
                    <a:pt x="1492" y="283"/>
                    <a:pt x="1392" y="294"/>
                    <a:pt x="1295" y="294"/>
                  </a:cubicBezTo>
                  <a:cubicBezTo>
                    <a:pt x="1016" y="294"/>
                    <a:pt x="761" y="203"/>
                    <a:pt x="531" y="39"/>
                  </a:cubicBezTo>
                  <a:cubicBezTo>
                    <a:pt x="484" y="12"/>
                    <a:pt x="439" y="0"/>
                    <a:pt x="39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43" name="Google Shape;889;p26">
              <a:extLst>
                <a:ext uri="{FF2B5EF4-FFF2-40B4-BE49-F238E27FC236}">
                  <a16:creationId xmlns:a16="http://schemas.microsoft.com/office/drawing/2014/main" id="{C6982CCD-9C3E-4F68-A747-519D101F693B}"/>
                </a:ext>
              </a:extLst>
            </p:cNvPr>
            <p:cNvSpPr/>
            <p:nvPr/>
          </p:nvSpPr>
          <p:spPr>
            <a:xfrm>
              <a:off x="2563800" y="2415475"/>
              <a:ext cx="43300" cy="14450"/>
            </a:xfrm>
            <a:custGeom>
              <a:avLst/>
              <a:gdLst/>
              <a:ahLst/>
              <a:cxnLst/>
              <a:rect l="l" t="t" r="r" b="b"/>
              <a:pathLst>
                <a:path w="1732" h="578" extrusionOk="0">
                  <a:moveTo>
                    <a:pt x="356" y="0"/>
                  </a:moveTo>
                  <a:cubicBezTo>
                    <a:pt x="1" y="0"/>
                    <a:pt x="1" y="577"/>
                    <a:pt x="356" y="577"/>
                  </a:cubicBezTo>
                  <a:lnTo>
                    <a:pt x="1376" y="577"/>
                  </a:lnTo>
                  <a:cubicBezTo>
                    <a:pt x="1731" y="577"/>
                    <a:pt x="1731" y="0"/>
                    <a:pt x="137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44" name="Google Shape;890;p26">
              <a:extLst>
                <a:ext uri="{FF2B5EF4-FFF2-40B4-BE49-F238E27FC236}">
                  <a16:creationId xmlns:a16="http://schemas.microsoft.com/office/drawing/2014/main" id="{4406018C-D194-41B9-A7D3-F18E3A97378D}"/>
                </a:ext>
              </a:extLst>
            </p:cNvPr>
            <p:cNvSpPr/>
            <p:nvPr/>
          </p:nvSpPr>
          <p:spPr>
            <a:xfrm>
              <a:off x="2954250" y="2396625"/>
              <a:ext cx="44400" cy="14425"/>
            </a:xfrm>
            <a:custGeom>
              <a:avLst/>
              <a:gdLst/>
              <a:ahLst/>
              <a:cxnLst/>
              <a:rect l="l" t="t" r="r" b="b"/>
              <a:pathLst>
                <a:path w="1776" h="577" extrusionOk="0">
                  <a:moveTo>
                    <a:pt x="400" y="0"/>
                  </a:moveTo>
                  <a:cubicBezTo>
                    <a:pt x="0" y="0"/>
                    <a:pt x="0" y="577"/>
                    <a:pt x="400" y="577"/>
                  </a:cubicBezTo>
                  <a:lnTo>
                    <a:pt x="1376" y="577"/>
                  </a:lnTo>
                  <a:cubicBezTo>
                    <a:pt x="1775" y="577"/>
                    <a:pt x="1775" y="0"/>
                    <a:pt x="137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45" name="Google Shape;891;p26">
              <a:extLst>
                <a:ext uri="{FF2B5EF4-FFF2-40B4-BE49-F238E27FC236}">
                  <a16:creationId xmlns:a16="http://schemas.microsoft.com/office/drawing/2014/main" id="{EF7B2A4F-5A1C-4BBD-8934-B22A565E3B95}"/>
                </a:ext>
              </a:extLst>
            </p:cNvPr>
            <p:cNvSpPr/>
            <p:nvPr/>
          </p:nvSpPr>
          <p:spPr>
            <a:xfrm>
              <a:off x="3484000" y="2201150"/>
              <a:ext cx="45275" cy="20475"/>
            </a:xfrm>
            <a:custGeom>
              <a:avLst/>
              <a:gdLst/>
              <a:ahLst/>
              <a:cxnLst/>
              <a:rect l="l" t="t" r="r" b="b"/>
              <a:pathLst>
                <a:path w="1811" h="819" extrusionOk="0">
                  <a:moveTo>
                    <a:pt x="384" y="0"/>
                  </a:moveTo>
                  <a:cubicBezTo>
                    <a:pt x="89" y="0"/>
                    <a:pt x="1" y="461"/>
                    <a:pt x="329" y="543"/>
                  </a:cubicBezTo>
                  <a:cubicBezTo>
                    <a:pt x="639" y="631"/>
                    <a:pt x="994" y="720"/>
                    <a:pt x="1305" y="809"/>
                  </a:cubicBezTo>
                  <a:cubicBezTo>
                    <a:pt x="1332" y="816"/>
                    <a:pt x="1358" y="819"/>
                    <a:pt x="1383" y="819"/>
                  </a:cubicBezTo>
                  <a:cubicBezTo>
                    <a:pt x="1684" y="819"/>
                    <a:pt x="1810" y="359"/>
                    <a:pt x="1482" y="277"/>
                  </a:cubicBezTo>
                  <a:cubicBezTo>
                    <a:pt x="1127" y="188"/>
                    <a:pt x="817" y="99"/>
                    <a:pt x="462" y="10"/>
                  </a:cubicBezTo>
                  <a:cubicBezTo>
                    <a:pt x="435" y="4"/>
                    <a:pt x="409" y="0"/>
                    <a:pt x="384"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46" name="Google Shape;892;p26">
              <a:extLst>
                <a:ext uri="{FF2B5EF4-FFF2-40B4-BE49-F238E27FC236}">
                  <a16:creationId xmlns:a16="http://schemas.microsoft.com/office/drawing/2014/main" id="{89F32EB1-32A2-43D9-BB17-3FF084419DF5}"/>
                </a:ext>
              </a:extLst>
            </p:cNvPr>
            <p:cNvSpPr/>
            <p:nvPr/>
          </p:nvSpPr>
          <p:spPr>
            <a:xfrm>
              <a:off x="2695600" y="2507050"/>
              <a:ext cx="38150" cy="20975"/>
            </a:xfrm>
            <a:custGeom>
              <a:avLst/>
              <a:gdLst/>
              <a:ahLst/>
              <a:cxnLst/>
              <a:rect l="l" t="t" r="r" b="b"/>
              <a:pathLst>
                <a:path w="1526" h="839" extrusionOk="0">
                  <a:moveTo>
                    <a:pt x="1175" y="0"/>
                  </a:moveTo>
                  <a:cubicBezTo>
                    <a:pt x="1144" y="0"/>
                    <a:pt x="1110" y="6"/>
                    <a:pt x="1073" y="20"/>
                  </a:cubicBezTo>
                  <a:cubicBezTo>
                    <a:pt x="807" y="109"/>
                    <a:pt x="541" y="197"/>
                    <a:pt x="319" y="286"/>
                  </a:cubicBezTo>
                  <a:cubicBezTo>
                    <a:pt x="1" y="366"/>
                    <a:pt x="75" y="838"/>
                    <a:pt x="350" y="838"/>
                  </a:cubicBezTo>
                  <a:cubicBezTo>
                    <a:pt x="382" y="838"/>
                    <a:pt x="416" y="832"/>
                    <a:pt x="452" y="819"/>
                  </a:cubicBezTo>
                  <a:cubicBezTo>
                    <a:pt x="719" y="730"/>
                    <a:pt x="985" y="641"/>
                    <a:pt x="1207" y="552"/>
                  </a:cubicBezTo>
                  <a:cubicBezTo>
                    <a:pt x="1525" y="473"/>
                    <a:pt x="1451" y="0"/>
                    <a:pt x="1175"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47" name="Google Shape;893;p26">
              <a:extLst>
                <a:ext uri="{FF2B5EF4-FFF2-40B4-BE49-F238E27FC236}">
                  <a16:creationId xmlns:a16="http://schemas.microsoft.com/office/drawing/2014/main" id="{B3784717-6441-4D8D-9479-F2FE1BAF0A8F}"/>
                </a:ext>
              </a:extLst>
            </p:cNvPr>
            <p:cNvSpPr/>
            <p:nvPr/>
          </p:nvSpPr>
          <p:spPr>
            <a:xfrm>
              <a:off x="3439600" y="2043650"/>
              <a:ext cx="52000" cy="20450"/>
            </a:xfrm>
            <a:custGeom>
              <a:avLst/>
              <a:gdLst/>
              <a:ahLst/>
              <a:cxnLst/>
              <a:rect l="l" t="t" r="r" b="b"/>
              <a:pathLst>
                <a:path w="2080" h="818" extrusionOk="0">
                  <a:moveTo>
                    <a:pt x="391" y="1"/>
                  </a:moveTo>
                  <a:cubicBezTo>
                    <a:pt x="92" y="1"/>
                    <a:pt x="0" y="501"/>
                    <a:pt x="330" y="543"/>
                  </a:cubicBezTo>
                  <a:cubicBezTo>
                    <a:pt x="729" y="631"/>
                    <a:pt x="1173" y="720"/>
                    <a:pt x="1572" y="809"/>
                  </a:cubicBezTo>
                  <a:cubicBezTo>
                    <a:pt x="1598" y="815"/>
                    <a:pt x="1622" y="818"/>
                    <a:pt x="1645" y="818"/>
                  </a:cubicBezTo>
                  <a:cubicBezTo>
                    <a:pt x="1950" y="818"/>
                    <a:pt x="2079" y="318"/>
                    <a:pt x="1750" y="276"/>
                  </a:cubicBezTo>
                  <a:cubicBezTo>
                    <a:pt x="1306" y="188"/>
                    <a:pt x="907" y="99"/>
                    <a:pt x="463" y="10"/>
                  </a:cubicBezTo>
                  <a:cubicBezTo>
                    <a:pt x="438" y="4"/>
                    <a:pt x="414" y="1"/>
                    <a:pt x="391"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48" name="Google Shape;894;p26">
              <a:extLst>
                <a:ext uri="{FF2B5EF4-FFF2-40B4-BE49-F238E27FC236}">
                  <a16:creationId xmlns:a16="http://schemas.microsoft.com/office/drawing/2014/main" id="{EED3D294-A07B-4816-84A7-05958C1012C4}"/>
                </a:ext>
              </a:extLst>
            </p:cNvPr>
            <p:cNvSpPr/>
            <p:nvPr/>
          </p:nvSpPr>
          <p:spPr>
            <a:xfrm>
              <a:off x="3421225" y="2353300"/>
              <a:ext cx="68775" cy="21225"/>
            </a:xfrm>
            <a:custGeom>
              <a:avLst/>
              <a:gdLst/>
              <a:ahLst/>
              <a:cxnLst/>
              <a:rect l="l" t="t" r="r" b="b"/>
              <a:pathLst>
                <a:path w="2751" h="849" extrusionOk="0">
                  <a:moveTo>
                    <a:pt x="317" y="0"/>
                  </a:moveTo>
                  <a:cubicBezTo>
                    <a:pt x="1" y="0"/>
                    <a:pt x="13" y="537"/>
                    <a:pt x="355" y="580"/>
                  </a:cubicBezTo>
                  <a:cubicBezTo>
                    <a:pt x="1065" y="668"/>
                    <a:pt x="1730" y="757"/>
                    <a:pt x="2396" y="846"/>
                  </a:cubicBezTo>
                  <a:cubicBezTo>
                    <a:pt x="2409" y="847"/>
                    <a:pt x="2422" y="848"/>
                    <a:pt x="2434" y="848"/>
                  </a:cubicBezTo>
                  <a:cubicBezTo>
                    <a:pt x="2750" y="848"/>
                    <a:pt x="2738" y="312"/>
                    <a:pt x="2396" y="269"/>
                  </a:cubicBezTo>
                  <a:cubicBezTo>
                    <a:pt x="1730" y="180"/>
                    <a:pt x="1065" y="91"/>
                    <a:pt x="355" y="3"/>
                  </a:cubicBezTo>
                  <a:cubicBezTo>
                    <a:pt x="342" y="1"/>
                    <a:pt x="329" y="0"/>
                    <a:pt x="31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49" name="Google Shape;895;p26">
              <a:extLst>
                <a:ext uri="{FF2B5EF4-FFF2-40B4-BE49-F238E27FC236}">
                  <a16:creationId xmlns:a16="http://schemas.microsoft.com/office/drawing/2014/main" id="{9A564828-D59D-420D-A5BB-EE90410AC32B}"/>
                </a:ext>
              </a:extLst>
            </p:cNvPr>
            <p:cNvSpPr/>
            <p:nvPr/>
          </p:nvSpPr>
          <p:spPr>
            <a:xfrm>
              <a:off x="3345350" y="2137925"/>
              <a:ext cx="38325" cy="20775"/>
            </a:xfrm>
            <a:custGeom>
              <a:avLst/>
              <a:gdLst/>
              <a:ahLst/>
              <a:cxnLst/>
              <a:rect l="l" t="t" r="r" b="b"/>
              <a:pathLst>
                <a:path w="1533" h="831" extrusionOk="0">
                  <a:moveTo>
                    <a:pt x="385" y="0"/>
                  </a:moveTo>
                  <a:cubicBezTo>
                    <a:pt x="89" y="0"/>
                    <a:pt x="1" y="464"/>
                    <a:pt x="329" y="587"/>
                  </a:cubicBezTo>
                  <a:cubicBezTo>
                    <a:pt x="551" y="632"/>
                    <a:pt x="817" y="720"/>
                    <a:pt x="1083" y="809"/>
                  </a:cubicBezTo>
                  <a:cubicBezTo>
                    <a:pt x="1117" y="824"/>
                    <a:pt x="1149" y="830"/>
                    <a:pt x="1180" y="830"/>
                  </a:cubicBezTo>
                  <a:cubicBezTo>
                    <a:pt x="1426" y="830"/>
                    <a:pt x="1532" y="395"/>
                    <a:pt x="1216" y="277"/>
                  </a:cubicBezTo>
                  <a:cubicBezTo>
                    <a:pt x="950" y="188"/>
                    <a:pt x="728" y="99"/>
                    <a:pt x="462" y="10"/>
                  </a:cubicBezTo>
                  <a:cubicBezTo>
                    <a:pt x="435" y="4"/>
                    <a:pt x="409" y="0"/>
                    <a:pt x="385"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50" name="Google Shape;896;p26">
              <a:extLst>
                <a:ext uri="{FF2B5EF4-FFF2-40B4-BE49-F238E27FC236}">
                  <a16:creationId xmlns:a16="http://schemas.microsoft.com/office/drawing/2014/main" id="{E2219208-C2A6-43E1-828F-22AF4354C65F}"/>
                </a:ext>
              </a:extLst>
            </p:cNvPr>
            <p:cNvSpPr/>
            <p:nvPr/>
          </p:nvSpPr>
          <p:spPr>
            <a:xfrm>
              <a:off x="3969425" y="2106600"/>
              <a:ext cx="32600" cy="27125"/>
            </a:xfrm>
            <a:custGeom>
              <a:avLst/>
              <a:gdLst/>
              <a:ahLst/>
              <a:cxnLst/>
              <a:rect l="l" t="t" r="r" b="b"/>
              <a:pathLst>
                <a:path w="1304" h="1085" extrusionOk="0">
                  <a:moveTo>
                    <a:pt x="437" y="0"/>
                  </a:moveTo>
                  <a:cubicBezTo>
                    <a:pt x="209" y="0"/>
                    <a:pt x="0" y="289"/>
                    <a:pt x="212" y="465"/>
                  </a:cubicBezTo>
                  <a:cubicBezTo>
                    <a:pt x="345" y="642"/>
                    <a:pt x="522" y="820"/>
                    <a:pt x="700" y="997"/>
                  </a:cubicBezTo>
                  <a:cubicBezTo>
                    <a:pt x="762" y="1059"/>
                    <a:pt x="831" y="1085"/>
                    <a:pt x="897" y="1085"/>
                  </a:cubicBezTo>
                  <a:cubicBezTo>
                    <a:pt x="1116" y="1085"/>
                    <a:pt x="1303" y="802"/>
                    <a:pt x="1099" y="598"/>
                  </a:cubicBezTo>
                  <a:cubicBezTo>
                    <a:pt x="921" y="420"/>
                    <a:pt x="788" y="243"/>
                    <a:pt x="611" y="65"/>
                  </a:cubicBezTo>
                  <a:cubicBezTo>
                    <a:pt x="556" y="20"/>
                    <a:pt x="496" y="0"/>
                    <a:pt x="43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51" name="Google Shape;897;p26">
              <a:extLst>
                <a:ext uri="{FF2B5EF4-FFF2-40B4-BE49-F238E27FC236}">
                  <a16:creationId xmlns:a16="http://schemas.microsoft.com/office/drawing/2014/main" id="{C024E5F5-BA26-4F96-84E7-D76F797966FB}"/>
                </a:ext>
              </a:extLst>
            </p:cNvPr>
            <p:cNvSpPr/>
            <p:nvPr/>
          </p:nvSpPr>
          <p:spPr>
            <a:xfrm>
              <a:off x="3603175" y="2491425"/>
              <a:ext cx="33450" cy="20425"/>
            </a:xfrm>
            <a:custGeom>
              <a:avLst/>
              <a:gdLst/>
              <a:ahLst/>
              <a:cxnLst/>
              <a:rect l="l" t="t" r="r" b="b"/>
              <a:pathLst>
                <a:path w="1338" h="817" extrusionOk="0">
                  <a:moveTo>
                    <a:pt x="904" y="1"/>
                  </a:moveTo>
                  <a:cubicBezTo>
                    <a:pt x="870" y="1"/>
                    <a:pt x="834" y="8"/>
                    <a:pt x="797" y="24"/>
                  </a:cubicBezTo>
                  <a:cubicBezTo>
                    <a:pt x="620" y="112"/>
                    <a:pt x="442" y="201"/>
                    <a:pt x="265" y="290"/>
                  </a:cubicBezTo>
                  <a:cubicBezTo>
                    <a:pt x="1" y="441"/>
                    <a:pt x="153" y="816"/>
                    <a:pt x="423" y="816"/>
                  </a:cubicBezTo>
                  <a:cubicBezTo>
                    <a:pt x="471" y="816"/>
                    <a:pt x="522" y="805"/>
                    <a:pt x="575" y="778"/>
                  </a:cubicBezTo>
                  <a:cubicBezTo>
                    <a:pt x="708" y="689"/>
                    <a:pt x="886" y="601"/>
                    <a:pt x="1063" y="512"/>
                  </a:cubicBezTo>
                  <a:cubicBezTo>
                    <a:pt x="1337" y="394"/>
                    <a:pt x="1162" y="1"/>
                    <a:pt x="904"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52" name="Google Shape;898;p26">
              <a:extLst>
                <a:ext uri="{FF2B5EF4-FFF2-40B4-BE49-F238E27FC236}">
                  <a16:creationId xmlns:a16="http://schemas.microsoft.com/office/drawing/2014/main" id="{0E238E91-3F45-4E01-889F-0171A5317E26}"/>
                </a:ext>
              </a:extLst>
            </p:cNvPr>
            <p:cNvSpPr/>
            <p:nvPr/>
          </p:nvSpPr>
          <p:spPr>
            <a:xfrm>
              <a:off x="4056725" y="2251850"/>
              <a:ext cx="34250" cy="20400"/>
            </a:xfrm>
            <a:custGeom>
              <a:avLst/>
              <a:gdLst/>
              <a:ahLst/>
              <a:cxnLst/>
              <a:rect l="l" t="t" r="r" b="b"/>
              <a:pathLst>
                <a:path w="1370" h="816" extrusionOk="0">
                  <a:moveTo>
                    <a:pt x="471" y="0"/>
                  </a:moveTo>
                  <a:cubicBezTo>
                    <a:pt x="205" y="0"/>
                    <a:pt x="0" y="394"/>
                    <a:pt x="313" y="511"/>
                  </a:cubicBezTo>
                  <a:cubicBezTo>
                    <a:pt x="447" y="600"/>
                    <a:pt x="624" y="689"/>
                    <a:pt x="801" y="778"/>
                  </a:cubicBezTo>
                  <a:cubicBezTo>
                    <a:pt x="848" y="804"/>
                    <a:pt x="894" y="816"/>
                    <a:pt x="939" y="816"/>
                  </a:cubicBezTo>
                  <a:cubicBezTo>
                    <a:pt x="1190" y="816"/>
                    <a:pt x="1369" y="440"/>
                    <a:pt x="1068" y="289"/>
                  </a:cubicBezTo>
                  <a:cubicBezTo>
                    <a:pt x="935" y="201"/>
                    <a:pt x="757" y="112"/>
                    <a:pt x="580" y="23"/>
                  </a:cubicBezTo>
                  <a:cubicBezTo>
                    <a:pt x="543" y="8"/>
                    <a:pt x="506" y="0"/>
                    <a:pt x="47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53" name="Google Shape;899;p26">
              <a:extLst>
                <a:ext uri="{FF2B5EF4-FFF2-40B4-BE49-F238E27FC236}">
                  <a16:creationId xmlns:a16="http://schemas.microsoft.com/office/drawing/2014/main" id="{29E25683-817A-4FE0-B5D0-BAA835568E03}"/>
                </a:ext>
              </a:extLst>
            </p:cNvPr>
            <p:cNvSpPr/>
            <p:nvPr/>
          </p:nvSpPr>
          <p:spPr>
            <a:xfrm>
              <a:off x="3913700" y="2478700"/>
              <a:ext cx="36625" cy="14450"/>
            </a:xfrm>
            <a:custGeom>
              <a:avLst/>
              <a:gdLst/>
              <a:ahLst/>
              <a:cxnLst/>
              <a:rect l="l" t="t" r="r" b="b"/>
              <a:pathLst>
                <a:path w="1465" h="578" extrusionOk="0">
                  <a:moveTo>
                    <a:pt x="355" y="0"/>
                  </a:moveTo>
                  <a:cubicBezTo>
                    <a:pt x="0" y="0"/>
                    <a:pt x="0" y="577"/>
                    <a:pt x="355" y="577"/>
                  </a:cubicBezTo>
                  <a:lnTo>
                    <a:pt x="1110" y="577"/>
                  </a:lnTo>
                  <a:cubicBezTo>
                    <a:pt x="1465" y="577"/>
                    <a:pt x="1465" y="0"/>
                    <a:pt x="111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54" name="Google Shape;900;p26">
              <a:extLst>
                <a:ext uri="{FF2B5EF4-FFF2-40B4-BE49-F238E27FC236}">
                  <a16:creationId xmlns:a16="http://schemas.microsoft.com/office/drawing/2014/main" id="{004FAA30-87C3-4000-B761-A14C420D02CB}"/>
                </a:ext>
              </a:extLst>
            </p:cNvPr>
            <p:cNvSpPr/>
            <p:nvPr/>
          </p:nvSpPr>
          <p:spPr>
            <a:xfrm>
              <a:off x="4045500" y="2383925"/>
              <a:ext cx="38125" cy="20975"/>
            </a:xfrm>
            <a:custGeom>
              <a:avLst/>
              <a:gdLst/>
              <a:ahLst/>
              <a:cxnLst/>
              <a:rect l="l" t="t" r="r" b="b"/>
              <a:pathLst>
                <a:path w="1525" h="839" extrusionOk="0">
                  <a:moveTo>
                    <a:pt x="1175" y="0"/>
                  </a:moveTo>
                  <a:cubicBezTo>
                    <a:pt x="1144" y="0"/>
                    <a:pt x="1109" y="6"/>
                    <a:pt x="1073" y="20"/>
                  </a:cubicBezTo>
                  <a:cubicBezTo>
                    <a:pt x="807" y="109"/>
                    <a:pt x="541" y="198"/>
                    <a:pt x="319" y="286"/>
                  </a:cubicBezTo>
                  <a:cubicBezTo>
                    <a:pt x="0" y="366"/>
                    <a:pt x="75" y="839"/>
                    <a:pt x="350" y="839"/>
                  </a:cubicBezTo>
                  <a:cubicBezTo>
                    <a:pt x="381" y="839"/>
                    <a:pt x="415" y="832"/>
                    <a:pt x="452" y="819"/>
                  </a:cubicBezTo>
                  <a:cubicBezTo>
                    <a:pt x="718" y="730"/>
                    <a:pt x="984" y="641"/>
                    <a:pt x="1206" y="552"/>
                  </a:cubicBezTo>
                  <a:cubicBezTo>
                    <a:pt x="1525" y="473"/>
                    <a:pt x="1450" y="0"/>
                    <a:pt x="1175"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55" name="Google Shape;901;p26">
              <a:extLst>
                <a:ext uri="{FF2B5EF4-FFF2-40B4-BE49-F238E27FC236}">
                  <a16:creationId xmlns:a16="http://schemas.microsoft.com/office/drawing/2014/main" id="{F48241F2-CA37-4EC7-8D4B-25F0FAC35A55}"/>
                </a:ext>
              </a:extLst>
            </p:cNvPr>
            <p:cNvSpPr/>
            <p:nvPr/>
          </p:nvSpPr>
          <p:spPr>
            <a:xfrm>
              <a:off x="3930550" y="2258125"/>
              <a:ext cx="34375" cy="20400"/>
            </a:xfrm>
            <a:custGeom>
              <a:avLst/>
              <a:gdLst/>
              <a:ahLst/>
              <a:cxnLst/>
              <a:rect l="l" t="t" r="r" b="b"/>
              <a:pathLst>
                <a:path w="1375" h="816" extrusionOk="0">
                  <a:moveTo>
                    <a:pt x="431" y="0"/>
                  </a:moveTo>
                  <a:cubicBezTo>
                    <a:pt x="180" y="0"/>
                    <a:pt x="1" y="376"/>
                    <a:pt x="302" y="527"/>
                  </a:cubicBezTo>
                  <a:cubicBezTo>
                    <a:pt x="480" y="615"/>
                    <a:pt x="613" y="704"/>
                    <a:pt x="791" y="793"/>
                  </a:cubicBezTo>
                  <a:cubicBezTo>
                    <a:pt x="832" y="808"/>
                    <a:pt x="873" y="816"/>
                    <a:pt x="912" y="816"/>
                  </a:cubicBezTo>
                  <a:cubicBezTo>
                    <a:pt x="1200" y="816"/>
                    <a:pt x="1375" y="422"/>
                    <a:pt x="1101" y="305"/>
                  </a:cubicBezTo>
                  <a:cubicBezTo>
                    <a:pt x="924" y="216"/>
                    <a:pt x="746" y="127"/>
                    <a:pt x="569" y="38"/>
                  </a:cubicBezTo>
                  <a:cubicBezTo>
                    <a:pt x="522" y="12"/>
                    <a:pt x="476" y="0"/>
                    <a:pt x="43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56" name="Google Shape;902;p26">
              <a:extLst>
                <a:ext uri="{FF2B5EF4-FFF2-40B4-BE49-F238E27FC236}">
                  <a16:creationId xmlns:a16="http://schemas.microsoft.com/office/drawing/2014/main" id="{7E7DC332-EFA7-4643-97B1-DDB33C24A26F}"/>
                </a:ext>
              </a:extLst>
            </p:cNvPr>
            <p:cNvSpPr/>
            <p:nvPr/>
          </p:nvSpPr>
          <p:spPr>
            <a:xfrm>
              <a:off x="3745350" y="2095525"/>
              <a:ext cx="32625" cy="27125"/>
            </a:xfrm>
            <a:custGeom>
              <a:avLst/>
              <a:gdLst/>
              <a:ahLst/>
              <a:cxnLst/>
              <a:rect l="l" t="t" r="r" b="b"/>
              <a:pathLst>
                <a:path w="1305" h="1085" extrusionOk="0">
                  <a:moveTo>
                    <a:pt x="439" y="0"/>
                  </a:moveTo>
                  <a:cubicBezTo>
                    <a:pt x="210" y="0"/>
                    <a:pt x="0" y="296"/>
                    <a:pt x="212" y="508"/>
                  </a:cubicBezTo>
                  <a:cubicBezTo>
                    <a:pt x="390" y="642"/>
                    <a:pt x="523" y="819"/>
                    <a:pt x="700" y="996"/>
                  </a:cubicBezTo>
                  <a:cubicBezTo>
                    <a:pt x="762" y="1058"/>
                    <a:pt x="831" y="1084"/>
                    <a:pt x="898" y="1084"/>
                  </a:cubicBezTo>
                  <a:cubicBezTo>
                    <a:pt x="1116" y="1084"/>
                    <a:pt x="1304" y="802"/>
                    <a:pt x="1100" y="597"/>
                  </a:cubicBezTo>
                  <a:cubicBezTo>
                    <a:pt x="922" y="420"/>
                    <a:pt x="789" y="242"/>
                    <a:pt x="612" y="65"/>
                  </a:cubicBezTo>
                  <a:cubicBezTo>
                    <a:pt x="557" y="20"/>
                    <a:pt x="498" y="0"/>
                    <a:pt x="439"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57" name="Google Shape;903;p26">
              <a:extLst>
                <a:ext uri="{FF2B5EF4-FFF2-40B4-BE49-F238E27FC236}">
                  <a16:creationId xmlns:a16="http://schemas.microsoft.com/office/drawing/2014/main" id="{432BE771-883E-4B4A-9F4D-5D2B983EE267}"/>
                </a:ext>
              </a:extLst>
            </p:cNvPr>
            <p:cNvSpPr/>
            <p:nvPr/>
          </p:nvSpPr>
          <p:spPr>
            <a:xfrm>
              <a:off x="3832675" y="2240750"/>
              <a:ext cx="34400" cy="20425"/>
            </a:xfrm>
            <a:custGeom>
              <a:avLst/>
              <a:gdLst/>
              <a:ahLst/>
              <a:cxnLst/>
              <a:rect l="l" t="t" r="r" b="b"/>
              <a:pathLst>
                <a:path w="1376" h="817" extrusionOk="0">
                  <a:moveTo>
                    <a:pt x="470" y="1"/>
                  </a:moveTo>
                  <a:cubicBezTo>
                    <a:pt x="205" y="1"/>
                    <a:pt x="0" y="394"/>
                    <a:pt x="313" y="512"/>
                  </a:cubicBezTo>
                  <a:cubicBezTo>
                    <a:pt x="491" y="600"/>
                    <a:pt x="624" y="689"/>
                    <a:pt x="801" y="778"/>
                  </a:cubicBezTo>
                  <a:cubicBezTo>
                    <a:pt x="848" y="804"/>
                    <a:pt x="894" y="816"/>
                    <a:pt x="939" y="816"/>
                  </a:cubicBezTo>
                  <a:cubicBezTo>
                    <a:pt x="1191" y="816"/>
                    <a:pt x="1376" y="441"/>
                    <a:pt x="1112" y="290"/>
                  </a:cubicBezTo>
                  <a:cubicBezTo>
                    <a:pt x="934" y="201"/>
                    <a:pt x="757" y="112"/>
                    <a:pt x="579" y="24"/>
                  </a:cubicBezTo>
                  <a:cubicBezTo>
                    <a:pt x="543" y="8"/>
                    <a:pt x="506" y="1"/>
                    <a:pt x="470"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58" name="Google Shape;904;p26">
              <a:extLst>
                <a:ext uri="{FF2B5EF4-FFF2-40B4-BE49-F238E27FC236}">
                  <a16:creationId xmlns:a16="http://schemas.microsoft.com/office/drawing/2014/main" id="{C996F52F-C59D-4650-BEB8-9B4CF18463D7}"/>
                </a:ext>
              </a:extLst>
            </p:cNvPr>
            <p:cNvSpPr/>
            <p:nvPr/>
          </p:nvSpPr>
          <p:spPr>
            <a:xfrm>
              <a:off x="3689650" y="2467600"/>
              <a:ext cx="36625" cy="14450"/>
            </a:xfrm>
            <a:custGeom>
              <a:avLst/>
              <a:gdLst/>
              <a:ahLst/>
              <a:cxnLst/>
              <a:rect l="l" t="t" r="r" b="b"/>
              <a:pathLst>
                <a:path w="1465" h="578" extrusionOk="0">
                  <a:moveTo>
                    <a:pt x="355" y="1"/>
                  </a:moveTo>
                  <a:cubicBezTo>
                    <a:pt x="0" y="1"/>
                    <a:pt x="0" y="577"/>
                    <a:pt x="355" y="577"/>
                  </a:cubicBezTo>
                  <a:lnTo>
                    <a:pt x="1109" y="577"/>
                  </a:lnTo>
                  <a:cubicBezTo>
                    <a:pt x="1464" y="577"/>
                    <a:pt x="1464" y="1"/>
                    <a:pt x="1109"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59" name="Google Shape;905;p26">
              <a:extLst>
                <a:ext uri="{FF2B5EF4-FFF2-40B4-BE49-F238E27FC236}">
                  <a16:creationId xmlns:a16="http://schemas.microsoft.com/office/drawing/2014/main" id="{CD8844AA-E408-4B13-8F9C-5DFE7A179C48}"/>
                </a:ext>
              </a:extLst>
            </p:cNvPr>
            <p:cNvSpPr/>
            <p:nvPr/>
          </p:nvSpPr>
          <p:spPr>
            <a:xfrm>
              <a:off x="3434525" y="2695000"/>
              <a:ext cx="36625" cy="14425"/>
            </a:xfrm>
            <a:custGeom>
              <a:avLst/>
              <a:gdLst/>
              <a:ahLst/>
              <a:cxnLst/>
              <a:rect l="l" t="t" r="r" b="b"/>
              <a:pathLst>
                <a:path w="1465" h="577" extrusionOk="0">
                  <a:moveTo>
                    <a:pt x="355" y="0"/>
                  </a:moveTo>
                  <a:cubicBezTo>
                    <a:pt x="1" y="0"/>
                    <a:pt x="1" y="577"/>
                    <a:pt x="355" y="577"/>
                  </a:cubicBezTo>
                  <a:lnTo>
                    <a:pt x="1110" y="577"/>
                  </a:lnTo>
                  <a:cubicBezTo>
                    <a:pt x="1465" y="577"/>
                    <a:pt x="1465" y="0"/>
                    <a:pt x="111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60" name="Google Shape;906;p26">
              <a:extLst>
                <a:ext uri="{FF2B5EF4-FFF2-40B4-BE49-F238E27FC236}">
                  <a16:creationId xmlns:a16="http://schemas.microsoft.com/office/drawing/2014/main" id="{31C035A9-4DFB-4F07-85E3-9DCBA3D1BFB2}"/>
                </a:ext>
              </a:extLst>
            </p:cNvPr>
            <p:cNvSpPr/>
            <p:nvPr/>
          </p:nvSpPr>
          <p:spPr>
            <a:xfrm>
              <a:off x="3821425" y="2372825"/>
              <a:ext cx="38150" cy="20975"/>
            </a:xfrm>
            <a:custGeom>
              <a:avLst/>
              <a:gdLst/>
              <a:ahLst/>
              <a:cxnLst/>
              <a:rect l="l" t="t" r="r" b="b"/>
              <a:pathLst>
                <a:path w="1526" h="839" extrusionOk="0">
                  <a:moveTo>
                    <a:pt x="1176" y="1"/>
                  </a:moveTo>
                  <a:cubicBezTo>
                    <a:pt x="1144" y="1"/>
                    <a:pt x="1110" y="7"/>
                    <a:pt x="1074" y="20"/>
                  </a:cubicBezTo>
                  <a:cubicBezTo>
                    <a:pt x="807" y="109"/>
                    <a:pt x="586" y="198"/>
                    <a:pt x="319" y="287"/>
                  </a:cubicBezTo>
                  <a:cubicBezTo>
                    <a:pt x="1" y="366"/>
                    <a:pt x="75" y="839"/>
                    <a:pt x="351" y="839"/>
                  </a:cubicBezTo>
                  <a:cubicBezTo>
                    <a:pt x="382" y="839"/>
                    <a:pt x="416" y="833"/>
                    <a:pt x="453" y="819"/>
                  </a:cubicBezTo>
                  <a:cubicBezTo>
                    <a:pt x="719" y="730"/>
                    <a:pt x="985" y="642"/>
                    <a:pt x="1207" y="553"/>
                  </a:cubicBezTo>
                  <a:cubicBezTo>
                    <a:pt x="1525" y="473"/>
                    <a:pt x="1451" y="1"/>
                    <a:pt x="1176"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61" name="Google Shape;907;p26">
              <a:extLst>
                <a:ext uri="{FF2B5EF4-FFF2-40B4-BE49-F238E27FC236}">
                  <a16:creationId xmlns:a16="http://schemas.microsoft.com/office/drawing/2014/main" id="{A191BB72-02B4-44E9-BD65-77328DC87D95}"/>
                </a:ext>
              </a:extLst>
            </p:cNvPr>
            <p:cNvSpPr/>
            <p:nvPr/>
          </p:nvSpPr>
          <p:spPr>
            <a:xfrm>
              <a:off x="3631075" y="2133900"/>
              <a:ext cx="34125" cy="19675"/>
            </a:xfrm>
            <a:custGeom>
              <a:avLst/>
              <a:gdLst/>
              <a:ahLst/>
              <a:cxnLst/>
              <a:rect l="l" t="t" r="r" b="b"/>
              <a:pathLst>
                <a:path w="1365" h="787" extrusionOk="0">
                  <a:moveTo>
                    <a:pt x="431" y="0"/>
                  </a:moveTo>
                  <a:cubicBezTo>
                    <a:pt x="180" y="0"/>
                    <a:pt x="0" y="375"/>
                    <a:pt x="302" y="526"/>
                  </a:cubicBezTo>
                  <a:cubicBezTo>
                    <a:pt x="480" y="615"/>
                    <a:pt x="613" y="659"/>
                    <a:pt x="790" y="748"/>
                  </a:cubicBezTo>
                  <a:cubicBezTo>
                    <a:pt x="837" y="775"/>
                    <a:pt x="883" y="786"/>
                    <a:pt x="928" y="786"/>
                  </a:cubicBezTo>
                  <a:cubicBezTo>
                    <a:pt x="1180" y="786"/>
                    <a:pt x="1365" y="411"/>
                    <a:pt x="1101" y="260"/>
                  </a:cubicBezTo>
                  <a:cubicBezTo>
                    <a:pt x="923" y="171"/>
                    <a:pt x="746" y="127"/>
                    <a:pt x="568" y="38"/>
                  </a:cubicBezTo>
                  <a:cubicBezTo>
                    <a:pt x="522" y="12"/>
                    <a:pt x="475" y="0"/>
                    <a:pt x="43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62" name="Google Shape;908;p26">
              <a:extLst>
                <a:ext uri="{FF2B5EF4-FFF2-40B4-BE49-F238E27FC236}">
                  <a16:creationId xmlns:a16="http://schemas.microsoft.com/office/drawing/2014/main" id="{DD694D23-6AEE-4BF4-9C51-6B3A1851B006}"/>
                </a:ext>
              </a:extLst>
            </p:cNvPr>
            <p:cNvSpPr/>
            <p:nvPr/>
          </p:nvSpPr>
          <p:spPr>
            <a:xfrm>
              <a:off x="2897200" y="2550300"/>
              <a:ext cx="65025" cy="19425"/>
            </a:xfrm>
            <a:custGeom>
              <a:avLst/>
              <a:gdLst/>
              <a:ahLst/>
              <a:cxnLst/>
              <a:rect l="l" t="t" r="r" b="b"/>
              <a:pathLst>
                <a:path w="2601" h="777" extrusionOk="0">
                  <a:moveTo>
                    <a:pt x="2208" y="0"/>
                  </a:moveTo>
                  <a:cubicBezTo>
                    <a:pt x="2176" y="0"/>
                    <a:pt x="2141" y="7"/>
                    <a:pt x="2105" y="20"/>
                  </a:cubicBezTo>
                  <a:cubicBezTo>
                    <a:pt x="1772" y="159"/>
                    <a:pt x="1439" y="228"/>
                    <a:pt x="1096" y="228"/>
                  </a:cubicBezTo>
                  <a:cubicBezTo>
                    <a:pt x="890" y="228"/>
                    <a:pt x="680" y="203"/>
                    <a:pt x="463" y="153"/>
                  </a:cubicBezTo>
                  <a:cubicBezTo>
                    <a:pt x="438" y="147"/>
                    <a:pt x="414" y="144"/>
                    <a:pt x="391" y="144"/>
                  </a:cubicBezTo>
                  <a:cubicBezTo>
                    <a:pt x="92" y="144"/>
                    <a:pt x="0" y="645"/>
                    <a:pt x="330" y="686"/>
                  </a:cubicBezTo>
                  <a:cubicBezTo>
                    <a:pt x="621" y="744"/>
                    <a:pt x="911" y="777"/>
                    <a:pt x="1198" y="777"/>
                  </a:cubicBezTo>
                  <a:cubicBezTo>
                    <a:pt x="1568" y="777"/>
                    <a:pt x="1932" y="722"/>
                    <a:pt x="2282" y="597"/>
                  </a:cubicBezTo>
                  <a:cubicBezTo>
                    <a:pt x="2601" y="478"/>
                    <a:pt x="2490" y="0"/>
                    <a:pt x="2208"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63" name="Google Shape;909;p26">
              <a:extLst>
                <a:ext uri="{FF2B5EF4-FFF2-40B4-BE49-F238E27FC236}">
                  <a16:creationId xmlns:a16="http://schemas.microsoft.com/office/drawing/2014/main" id="{DA2A10D2-5BA3-4C7E-8DEA-984C8733F20B}"/>
                </a:ext>
              </a:extLst>
            </p:cNvPr>
            <p:cNvSpPr/>
            <p:nvPr/>
          </p:nvSpPr>
          <p:spPr>
            <a:xfrm>
              <a:off x="3256300" y="2573850"/>
              <a:ext cx="52225" cy="20300"/>
            </a:xfrm>
            <a:custGeom>
              <a:avLst/>
              <a:gdLst/>
              <a:ahLst/>
              <a:cxnLst/>
              <a:rect l="l" t="t" r="r" b="b"/>
              <a:pathLst>
                <a:path w="2089" h="812" extrusionOk="0">
                  <a:moveTo>
                    <a:pt x="1662" y="0"/>
                  </a:moveTo>
                  <a:cubicBezTo>
                    <a:pt x="1637" y="0"/>
                    <a:pt x="1611" y="3"/>
                    <a:pt x="1584" y="10"/>
                  </a:cubicBezTo>
                  <a:cubicBezTo>
                    <a:pt x="1184" y="99"/>
                    <a:pt x="741" y="143"/>
                    <a:pt x="341" y="232"/>
                  </a:cubicBezTo>
                  <a:cubicBezTo>
                    <a:pt x="0" y="317"/>
                    <a:pt x="110" y="811"/>
                    <a:pt x="433" y="811"/>
                  </a:cubicBezTo>
                  <a:cubicBezTo>
                    <a:pt x="446" y="811"/>
                    <a:pt x="460" y="810"/>
                    <a:pt x="474" y="809"/>
                  </a:cubicBezTo>
                  <a:cubicBezTo>
                    <a:pt x="918" y="720"/>
                    <a:pt x="1317" y="631"/>
                    <a:pt x="1761" y="542"/>
                  </a:cubicBezTo>
                  <a:cubicBezTo>
                    <a:pt x="2089" y="460"/>
                    <a:pt x="1963" y="0"/>
                    <a:pt x="1662"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64" name="Google Shape;910;p26">
              <a:extLst>
                <a:ext uri="{FF2B5EF4-FFF2-40B4-BE49-F238E27FC236}">
                  <a16:creationId xmlns:a16="http://schemas.microsoft.com/office/drawing/2014/main" id="{C2A21172-7F58-48BA-8BFD-9B2574A798D2}"/>
                </a:ext>
              </a:extLst>
            </p:cNvPr>
            <p:cNvSpPr/>
            <p:nvPr/>
          </p:nvSpPr>
          <p:spPr>
            <a:xfrm>
              <a:off x="2411850" y="2568475"/>
              <a:ext cx="75425" cy="20125"/>
            </a:xfrm>
            <a:custGeom>
              <a:avLst/>
              <a:gdLst/>
              <a:ahLst/>
              <a:cxnLst/>
              <a:rect l="l" t="t" r="r" b="b"/>
              <a:pathLst>
                <a:path w="3017" h="805" extrusionOk="0">
                  <a:moveTo>
                    <a:pt x="317" y="1"/>
                  </a:moveTo>
                  <a:cubicBezTo>
                    <a:pt x="1" y="1"/>
                    <a:pt x="14" y="537"/>
                    <a:pt x="355" y="580"/>
                  </a:cubicBezTo>
                  <a:cubicBezTo>
                    <a:pt x="1154" y="669"/>
                    <a:pt x="1908" y="757"/>
                    <a:pt x="2663" y="802"/>
                  </a:cubicBezTo>
                  <a:cubicBezTo>
                    <a:pt x="2676" y="803"/>
                    <a:pt x="2688" y="804"/>
                    <a:pt x="2701" y="804"/>
                  </a:cubicBezTo>
                  <a:cubicBezTo>
                    <a:pt x="3017" y="804"/>
                    <a:pt x="3004" y="269"/>
                    <a:pt x="2663" y="269"/>
                  </a:cubicBezTo>
                  <a:cubicBezTo>
                    <a:pt x="1908" y="181"/>
                    <a:pt x="1154" y="92"/>
                    <a:pt x="355" y="3"/>
                  </a:cubicBezTo>
                  <a:cubicBezTo>
                    <a:pt x="342" y="2"/>
                    <a:pt x="330" y="1"/>
                    <a:pt x="317"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65" name="Google Shape;911;p26">
              <a:extLst>
                <a:ext uri="{FF2B5EF4-FFF2-40B4-BE49-F238E27FC236}">
                  <a16:creationId xmlns:a16="http://schemas.microsoft.com/office/drawing/2014/main" id="{9A8D5157-111A-4690-9BFF-49093A95E1A3}"/>
                </a:ext>
              </a:extLst>
            </p:cNvPr>
            <p:cNvSpPr/>
            <p:nvPr/>
          </p:nvSpPr>
          <p:spPr>
            <a:xfrm>
              <a:off x="2461325" y="2327600"/>
              <a:ext cx="46375" cy="20475"/>
            </a:xfrm>
            <a:custGeom>
              <a:avLst/>
              <a:gdLst/>
              <a:ahLst/>
              <a:cxnLst/>
              <a:rect l="l" t="t" r="r" b="b"/>
              <a:pathLst>
                <a:path w="1855" h="819" extrusionOk="0">
                  <a:moveTo>
                    <a:pt x="428" y="0"/>
                  </a:moveTo>
                  <a:cubicBezTo>
                    <a:pt x="127" y="0"/>
                    <a:pt x="1" y="461"/>
                    <a:pt x="329" y="543"/>
                  </a:cubicBezTo>
                  <a:cubicBezTo>
                    <a:pt x="684" y="631"/>
                    <a:pt x="1038" y="720"/>
                    <a:pt x="1349" y="809"/>
                  </a:cubicBezTo>
                  <a:cubicBezTo>
                    <a:pt x="1376" y="816"/>
                    <a:pt x="1402" y="819"/>
                    <a:pt x="1427" y="819"/>
                  </a:cubicBezTo>
                  <a:cubicBezTo>
                    <a:pt x="1728" y="819"/>
                    <a:pt x="1854" y="358"/>
                    <a:pt x="1527" y="276"/>
                  </a:cubicBezTo>
                  <a:cubicBezTo>
                    <a:pt x="1172" y="188"/>
                    <a:pt x="817" y="99"/>
                    <a:pt x="506" y="10"/>
                  </a:cubicBezTo>
                  <a:cubicBezTo>
                    <a:pt x="479" y="4"/>
                    <a:pt x="453" y="0"/>
                    <a:pt x="428"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66" name="Google Shape;912;p26">
              <a:extLst>
                <a:ext uri="{FF2B5EF4-FFF2-40B4-BE49-F238E27FC236}">
                  <a16:creationId xmlns:a16="http://schemas.microsoft.com/office/drawing/2014/main" id="{EEAFC7DC-41DB-4AD1-8250-EF0E879ECAD7}"/>
                </a:ext>
              </a:extLst>
            </p:cNvPr>
            <p:cNvSpPr/>
            <p:nvPr/>
          </p:nvSpPr>
          <p:spPr>
            <a:xfrm>
              <a:off x="3086825" y="2736900"/>
              <a:ext cx="38700" cy="21575"/>
            </a:xfrm>
            <a:custGeom>
              <a:avLst/>
              <a:gdLst/>
              <a:ahLst/>
              <a:cxnLst/>
              <a:rect l="l" t="t" r="r" b="b"/>
              <a:pathLst>
                <a:path w="1548" h="863" extrusionOk="0">
                  <a:moveTo>
                    <a:pt x="1120" y="0"/>
                  </a:moveTo>
                  <a:cubicBezTo>
                    <a:pt x="1095" y="0"/>
                    <a:pt x="1069" y="3"/>
                    <a:pt x="1042" y="10"/>
                  </a:cubicBezTo>
                  <a:cubicBezTo>
                    <a:pt x="820" y="99"/>
                    <a:pt x="554" y="188"/>
                    <a:pt x="288" y="276"/>
                  </a:cubicBezTo>
                  <a:cubicBezTo>
                    <a:pt x="1" y="399"/>
                    <a:pt x="92" y="863"/>
                    <a:pt x="388" y="863"/>
                  </a:cubicBezTo>
                  <a:cubicBezTo>
                    <a:pt x="412" y="863"/>
                    <a:pt x="438" y="860"/>
                    <a:pt x="465" y="853"/>
                  </a:cubicBezTo>
                  <a:cubicBezTo>
                    <a:pt x="687" y="764"/>
                    <a:pt x="953" y="676"/>
                    <a:pt x="1219" y="587"/>
                  </a:cubicBezTo>
                  <a:cubicBezTo>
                    <a:pt x="1547" y="464"/>
                    <a:pt x="1421" y="0"/>
                    <a:pt x="112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67" name="Google Shape;913;p26">
              <a:extLst>
                <a:ext uri="{FF2B5EF4-FFF2-40B4-BE49-F238E27FC236}">
                  <a16:creationId xmlns:a16="http://schemas.microsoft.com/office/drawing/2014/main" id="{CD63B436-329A-4DED-959D-BD8626CD66E0}"/>
                </a:ext>
              </a:extLst>
            </p:cNvPr>
            <p:cNvSpPr/>
            <p:nvPr/>
          </p:nvSpPr>
          <p:spPr>
            <a:xfrm>
              <a:off x="3162025" y="2447100"/>
              <a:ext cx="64625" cy="26600"/>
            </a:xfrm>
            <a:custGeom>
              <a:avLst/>
              <a:gdLst/>
              <a:ahLst/>
              <a:cxnLst/>
              <a:rect l="l" t="t" r="r" b="b"/>
              <a:pathLst>
                <a:path w="2585" h="1064" extrusionOk="0">
                  <a:moveTo>
                    <a:pt x="706" y="0"/>
                  </a:moveTo>
                  <a:cubicBezTo>
                    <a:pt x="587" y="0"/>
                    <a:pt x="465" y="7"/>
                    <a:pt x="341" y="22"/>
                  </a:cubicBezTo>
                  <a:cubicBezTo>
                    <a:pt x="0" y="65"/>
                    <a:pt x="109" y="557"/>
                    <a:pt x="433" y="557"/>
                  </a:cubicBezTo>
                  <a:cubicBezTo>
                    <a:pt x="446" y="557"/>
                    <a:pt x="460" y="556"/>
                    <a:pt x="474" y="554"/>
                  </a:cubicBezTo>
                  <a:cubicBezTo>
                    <a:pt x="540" y="549"/>
                    <a:pt x="605" y="546"/>
                    <a:pt x="670" y="546"/>
                  </a:cubicBezTo>
                  <a:cubicBezTo>
                    <a:pt x="1136" y="546"/>
                    <a:pt x="1588" y="687"/>
                    <a:pt x="1938" y="998"/>
                  </a:cubicBezTo>
                  <a:cubicBezTo>
                    <a:pt x="2002" y="1044"/>
                    <a:pt x="2070" y="1063"/>
                    <a:pt x="2134" y="1063"/>
                  </a:cubicBezTo>
                  <a:cubicBezTo>
                    <a:pt x="2383" y="1063"/>
                    <a:pt x="2584" y="775"/>
                    <a:pt x="2338" y="599"/>
                  </a:cubicBezTo>
                  <a:cubicBezTo>
                    <a:pt x="1856" y="191"/>
                    <a:pt x="1312" y="0"/>
                    <a:pt x="70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68" name="Google Shape;914;p26">
              <a:extLst>
                <a:ext uri="{FF2B5EF4-FFF2-40B4-BE49-F238E27FC236}">
                  <a16:creationId xmlns:a16="http://schemas.microsoft.com/office/drawing/2014/main" id="{9D3AB0B0-AE64-4510-9471-E60B9197CFA0}"/>
                </a:ext>
              </a:extLst>
            </p:cNvPr>
            <p:cNvSpPr/>
            <p:nvPr/>
          </p:nvSpPr>
          <p:spPr>
            <a:xfrm>
              <a:off x="2803125" y="2799875"/>
              <a:ext cx="50400" cy="27675"/>
            </a:xfrm>
            <a:custGeom>
              <a:avLst/>
              <a:gdLst/>
              <a:ahLst/>
              <a:cxnLst/>
              <a:rect l="l" t="t" r="r" b="b"/>
              <a:pathLst>
                <a:path w="2016" h="1107" extrusionOk="0">
                  <a:moveTo>
                    <a:pt x="1666" y="0"/>
                  </a:moveTo>
                  <a:cubicBezTo>
                    <a:pt x="1634" y="0"/>
                    <a:pt x="1600" y="6"/>
                    <a:pt x="1564" y="20"/>
                  </a:cubicBezTo>
                  <a:cubicBezTo>
                    <a:pt x="1120" y="198"/>
                    <a:pt x="721" y="375"/>
                    <a:pt x="277" y="552"/>
                  </a:cubicBezTo>
                  <a:cubicBezTo>
                    <a:pt x="1" y="671"/>
                    <a:pt x="76" y="1106"/>
                    <a:pt x="347" y="1106"/>
                  </a:cubicBezTo>
                  <a:cubicBezTo>
                    <a:pt x="380" y="1106"/>
                    <a:pt x="416" y="1099"/>
                    <a:pt x="455" y="1085"/>
                  </a:cubicBezTo>
                  <a:cubicBezTo>
                    <a:pt x="854" y="907"/>
                    <a:pt x="1298" y="730"/>
                    <a:pt x="1697" y="597"/>
                  </a:cubicBezTo>
                  <a:cubicBezTo>
                    <a:pt x="2016" y="477"/>
                    <a:pt x="1941" y="0"/>
                    <a:pt x="166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69" name="Google Shape;915;p26">
              <a:extLst>
                <a:ext uri="{FF2B5EF4-FFF2-40B4-BE49-F238E27FC236}">
                  <a16:creationId xmlns:a16="http://schemas.microsoft.com/office/drawing/2014/main" id="{B4BC6AC6-0798-4211-BB87-42BDC4D5BF47}"/>
                </a:ext>
              </a:extLst>
            </p:cNvPr>
            <p:cNvSpPr/>
            <p:nvPr/>
          </p:nvSpPr>
          <p:spPr>
            <a:xfrm>
              <a:off x="3610375" y="2661475"/>
              <a:ext cx="38375" cy="20750"/>
            </a:xfrm>
            <a:custGeom>
              <a:avLst/>
              <a:gdLst/>
              <a:ahLst/>
              <a:cxnLst/>
              <a:rect l="l" t="t" r="r" b="b"/>
              <a:pathLst>
                <a:path w="1535" h="830" extrusionOk="0">
                  <a:moveTo>
                    <a:pt x="388" y="0"/>
                  </a:moveTo>
                  <a:cubicBezTo>
                    <a:pt x="92" y="0"/>
                    <a:pt x="0" y="464"/>
                    <a:pt x="287" y="587"/>
                  </a:cubicBezTo>
                  <a:cubicBezTo>
                    <a:pt x="553" y="631"/>
                    <a:pt x="820" y="720"/>
                    <a:pt x="1041" y="809"/>
                  </a:cubicBezTo>
                  <a:cubicBezTo>
                    <a:pt x="1080" y="823"/>
                    <a:pt x="1117" y="830"/>
                    <a:pt x="1151" y="830"/>
                  </a:cubicBezTo>
                  <a:cubicBezTo>
                    <a:pt x="1429" y="830"/>
                    <a:pt x="1535" y="395"/>
                    <a:pt x="1219" y="276"/>
                  </a:cubicBezTo>
                  <a:cubicBezTo>
                    <a:pt x="953" y="188"/>
                    <a:pt x="687" y="99"/>
                    <a:pt x="465" y="10"/>
                  </a:cubicBezTo>
                  <a:cubicBezTo>
                    <a:pt x="438" y="3"/>
                    <a:pt x="412" y="0"/>
                    <a:pt x="388"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70" name="Google Shape;916;p26">
              <a:extLst>
                <a:ext uri="{FF2B5EF4-FFF2-40B4-BE49-F238E27FC236}">
                  <a16:creationId xmlns:a16="http://schemas.microsoft.com/office/drawing/2014/main" id="{35EC5C33-6717-43A6-9AD8-B39CBE010839}"/>
                </a:ext>
              </a:extLst>
            </p:cNvPr>
            <p:cNvSpPr/>
            <p:nvPr/>
          </p:nvSpPr>
          <p:spPr>
            <a:xfrm>
              <a:off x="3803225" y="2006200"/>
              <a:ext cx="52375" cy="44350"/>
            </a:xfrm>
            <a:custGeom>
              <a:avLst/>
              <a:gdLst/>
              <a:ahLst/>
              <a:cxnLst/>
              <a:rect l="l" t="t" r="r" b="b"/>
              <a:pathLst>
                <a:path w="2095" h="1774" extrusionOk="0">
                  <a:moveTo>
                    <a:pt x="407" y="1"/>
                  </a:moveTo>
                  <a:cubicBezTo>
                    <a:pt x="188" y="1"/>
                    <a:pt x="0" y="283"/>
                    <a:pt x="204" y="488"/>
                  </a:cubicBezTo>
                  <a:cubicBezTo>
                    <a:pt x="604" y="887"/>
                    <a:pt x="1047" y="1286"/>
                    <a:pt x="1491" y="1686"/>
                  </a:cubicBezTo>
                  <a:cubicBezTo>
                    <a:pt x="1553" y="1747"/>
                    <a:pt x="1622" y="1773"/>
                    <a:pt x="1688" y="1773"/>
                  </a:cubicBezTo>
                  <a:cubicBezTo>
                    <a:pt x="1907" y="1773"/>
                    <a:pt x="2095" y="1491"/>
                    <a:pt x="1890" y="1286"/>
                  </a:cubicBezTo>
                  <a:cubicBezTo>
                    <a:pt x="1447" y="887"/>
                    <a:pt x="1003" y="488"/>
                    <a:pt x="604" y="88"/>
                  </a:cubicBezTo>
                  <a:cubicBezTo>
                    <a:pt x="542" y="26"/>
                    <a:pt x="473" y="1"/>
                    <a:pt x="407"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71" name="Google Shape;917;p26">
              <a:extLst>
                <a:ext uri="{FF2B5EF4-FFF2-40B4-BE49-F238E27FC236}">
                  <a16:creationId xmlns:a16="http://schemas.microsoft.com/office/drawing/2014/main" id="{D89C48BA-DC9B-42C4-AE3A-3B1ED14A4C97}"/>
                </a:ext>
              </a:extLst>
            </p:cNvPr>
            <p:cNvSpPr/>
            <p:nvPr/>
          </p:nvSpPr>
          <p:spPr>
            <a:xfrm>
              <a:off x="3262600" y="2571875"/>
              <a:ext cx="34400" cy="17050"/>
            </a:xfrm>
            <a:custGeom>
              <a:avLst/>
              <a:gdLst/>
              <a:ahLst/>
              <a:cxnLst/>
              <a:rect l="l" t="t" r="r" b="b"/>
              <a:pathLst>
                <a:path w="1376" h="682" extrusionOk="0">
                  <a:moveTo>
                    <a:pt x="977" y="0"/>
                  </a:moveTo>
                  <a:cubicBezTo>
                    <a:pt x="710" y="45"/>
                    <a:pt x="489" y="89"/>
                    <a:pt x="222" y="133"/>
                  </a:cubicBezTo>
                  <a:cubicBezTo>
                    <a:pt x="89" y="178"/>
                    <a:pt x="1" y="355"/>
                    <a:pt x="45" y="488"/>
                  </a:cubicBezTo>
                  <a:cubicBezTo>
                    <a:pt x="79" y="624"/>
                    <a:pt x="164" y="682"/>
                    <a:pt x="262" y="682"/>
                  </a:cubicBezTo>
                  <a:cubicBezTo>
                    <a:pt x="293" y="682"/>
                    <a:pt x="324" y="676"/>
                    <a:pt x="355" y="666"/>
                  </a:cubicBezTo>
                  <a:cubicBezTo>
                    <a:pt x="622" y="621"/>
                    <a:pt x="888" y="621"/>
                    <a:pt x="1110" y="577"/>
                  </a:cubicBezTo>
                  <a:cubicBezTo>
                    <a:pt x="1287" y="533"/>
                    <a:pt x="1376" y="355"/>
                    <a:pt x="1332" y="222"/>
                  </a:cubicBezTo>
                  <a:cubicBezTo>
                    <a:pt x="1287" y="45"/>
                    <a:pt x="1110" y="0"/>
                    <a:pt x="97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72" name="Google Shape;918;p26">
              <a:extLst>
                <a:ext uri="{FF2B5EF4-FFF2-40B4-BE49-F238E27FC236}">
                  <a16:creationId xmlns:a16="http://schemas.microsoft.com/office/drawing/2014/main" id="{078C57AA-FA6E-4F57-91F5-3A21B1BDBB80}"/>
                </a:ext>
              </a:extLst>
            </p:cNvPr>
            <p:cNvSpPr/>
            <p:nvPr/>
          </p:nvSpPr>
          <p:spPr>
            <a:xfrm>
              <a:off x="3620400" y="2263275"/>
              <a:ext cx="79675" cy="30450"/>
            </a:xfrm>
            <a:custGeom>
              <a:avLst/>
              <a:gdLst/>
              <a:ahLst/>
              <a:cxnLst/>
              <a:rect l="l" t="t" r="r" b="b"/>
              <a:pathLst>
                <a:path w="3187" h="1218" extrusionOk="0">
                  <a:moveTo>
                    <a:pt x="391" y="1"/>
                  </a:moveTo>
                  <a:cubicBezTo>
                    <a:pt x="92" y="1"/>
                    <a:pt x="0" y="504"/>
                    <a:pt x="330" y="587"/>
                  </a:cubicBezTo>
                  <a:cubicBezTo>
                    <a:pt x="1129" y="809"/>
                    <a:pt x="1927" y="986"/>
                    <a:pt x="2726" y="1208"/>
                  </a:cubicBezTo>
                  <a:cubicBezTo>
                    <a:pt x="2753" y="1215"/>
                    <a:pt x="2779" y="1218"/>
                    <a:pt x="2803" y="1218"/>
                  </a:cubicBezTo>
                  <a:cubicBezTo>
                    <a:pt x="3098" y="1218"/>
                    <a:pt x="3187" y="757"/>
                    <a:pt x="2859" y="675"/>
                  </a:cubicBezTo>
                  <a:cubicBezTo>
                    <a:pt x="2060" y="454"/>
                    <a:pt x="1262" y="232"/>
                    <a:pt x="463" y="10"/>
                  </a:cubicBezTo>
                  <a:cubicBezTo>
                    <a:pt x="438" y="4"/>
                    <a:pt x="414" y="1"/>
                    <a:pt x="391"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73" name="Google Shape;919;p26">
              <a:extLst>
                <a:ext uri="{FF2B5EF4-FFF2-40B4-BE49-F238E27FC236}">
                  <a16:creationId xmlns:a16="http://schemas.microsoft.com/office/drawing/2014/main" id="{F0419D11-92EF-4A88-955A-992C6B4E6345}"/>
                </a:ext>
              </a:extLst>
            </p:cNvPr>
            <p:cNvSpPr/>
            <p:nvPr/>
          </p:nvSpPr>
          <p:spPr>
            <a:xfrm>
              <a:off x="3607575" y="2501925"/>
              <a:ext cx="63225" cy="20125"/>
            </a:xfrm>
            <a:custGeom>
              <a:avLst/>
              <a:gdLst/>
              <a:ahLst/>
              <a:cxnLst/>
              <a:rect l="l" t="t" r="r" b="b"/>
              <a:pathLst>
                <a:path w="2529" h="805" extrusionOk="0">
                  <a:moveTo>
                    <a:pt x="317" y="1"/>
                  </a:moveTo>
                  <a:cubicBezTo>
                    <a:pt x="0" y="1"/>
                    <a:pt x="13" y="537"/>
                    <a:pt x="355" y="580"/>
                  </a:cubicBezTo>
                  <a:cubicBezTo>
                    <a:pt x="932" y="669"/>
                    <a:pt x="1553" y="713"/>
                    <a:pt x="2174" y="802"/>
                  </a:cubicBezTo>
                  <a:cubicBezTo>
                    <a:pt x="2187" y="803"/>
                    <a:pt x="2200" y="804"/>
                    <a:pt x="2212" y="804"/>
                  </a:cubicBezTo>
                  <a:cubicBezTo>
                    <a:pt x="2528" y="804"/>
                    <a:pt x="2516" y="268"/>
                    <a:pt x="2174" y="225"/>
                  </a:cubicBezTo>
                  <a:cubicBezTo>
                    <a:pt x="1553" y="136"/>
                    <a:pt x="932" y="92"/>
                    <a:pt x="355" y="3"/>
                  </a:cubicBezTo>
                  <a:cubicBezTo>
                    <a:pt x="342" y="1"/>
                    <a:pt x="329" y="1"/>
                    <a:pt x="317"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74" name="Google Shape;920;p26">
              <a:extLst>
                <a:ext uri="{FF2B5EF4-FFF2-40B4-BE49-F238E27FC236}">
                  <a16:creationId xmlns:a16="http://schemas.microsoft.com/office/drawing/2014/main" id="{9B74C99C-E24F-4DEE-AF4B-112F6315F8E8}"/>
                </a:ext>
              </a:extLst>
            </p:cNvPr>
            <p:cNvSpPr/>
            <p:nvPr/>
          </p:nvSpPr>
          <p:spPr>
            <a:xfrm>
              <a:off x="3387175" y="2286750"/>
              <a:ext cx="53675" cy="22325"/>
            </a:xfrm>
            <a:custGeom>
              <a:avLst/>
              <a:gdLst/>
              <a:ahLst/>
              <a:cxnLst/>
              <a:rect l="l" t="t" r="r" b="b"/>
              <a:pathLst>
                <a:path w="2147" h="893" extrusionOk="0">
                  <a:moveTo>
                    <a:pt x="433" y="0"/>
                  </a:moveTo>
                  <a:cubicBezTo>
                    <a:pt x="110" y="0"/>
                    <a:pt x="1" y="494"/>
                    <a:pt x="342" y="579"/>
                  </a:cubicBezTo>
                  <a:cubicBezTo>
                    <a:pt x="785" y="668"/>
                    <a:pt x="1229" y="757"/>
                    <a:pt x="1673" y="890"/>
                  </a:cubicBezTo>
                  <a:cubicBezTo>
                    <a:pt x="1687" y="892"/>
                    <a:pt x="1701" y="893"/>
                    <a:pt x="1714" y="893"/>
                  </a:cubicBezTo>
                  <a:cubicBezTo>
                    <a:pt x="2037" y="893"/>
                    <a:pt x="2147" y="398"/>
                    <a:pt x="1806" y="313"/>
                  </a:cubicBezTo>
                  <a:cubicBezTo>
                    <a:pt x="1362" y="225"/>
                    <a:pt x="918" y="136"/>
                    <a:pt x="475" y="3"/>
                  </a:cubicBezTo>
                  <a:cubicBezTo>
                    <a:pt x="461" y="1"/>
                    <a:pt x="447" y="0"/>
                    <a:pt x="433"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75" name="Google Shape;921;p26">
              <a:extLst>
                <a:ext uri="{FF2B5EF4-FFF2-40B4-BE49-F238E27FC236}">
                  <a16:creationId xmlns:a16="http://schemas.microsoft.com/office/drawing/2014/main" id="{108674D5-B16F-48BD-BD14-CCAEDAF47479}"/>
                </a:ext>
              </a:extLst>
            </p:cNvPr>
            <p:cNvSpPr/>
            <p:nvPr/>
          </p:nvSpPr>
          <p:spPr>
            <a:xfrm>
              <a:off x="3033350" y="2556675"/>
              <a:ext cx="85550" cy="19875"/>
            </a:xfrm>
            <a:custGeom>
              <a:avLst/>
              <a:gdLst/>
              <a:ahLst/>
              <a:cxnLst/>
              <a:rect l="l" t="t" r="r" b="b"/>
              <a:pathLst>
                <a:path w="3422" h="795" extrusionOk="0">
                  <a:moveTo>
                    <a:pt x="1376" y="1"/>
                  </a:moveTo>
                  <a:cubicBezTo>
                    <a:pt x="1034" y="1"/>
                    <a:pt x="691" y="26"/>
                    <a:pt x="341" y="76"/>
                  </a:cubicBezTo>
                  <a:cubicBezTo>
                    <a:pt x="1" y="161"/>
                    <a:pt x="151" y="655"/>
                    <a:pt x="477" y="655"/>
                  </a:cubicBezTo>
                  <a:cubicBezTo>
                    <a:pt x="491" y="655"/>
                    <a:pt x="505" y="654"/>
                    <a:pt x="519" y="653"/>
                  </a:cubicBezTo>
                  <a:cubicBezTo>
                    <a:pt x="818" y="603"/>
                    <a:pt x="1118" y="578"/>
                    <a:pt x="1417" y="578"/>
                  </a:cubicBezTo>
                  <a:cubicBezTo>
                    <a:pt x="1916" y="578"/>
                    <a:pt x="2416" y="647"/>
                    <a:pt x="2915" y="786"/>
                  </a:cubicBezTo>
                  <a:cubicBezTo>
                    <a:pt x="2940" y="792"/>
                    <a:pt x="2964" y="795"/>
                    <a:pt x="2988" y="795"/>
                  </a:cubicBezTo>
                  <a:cubicBezTo>
                    <a:pt x="3292" y="795"/>
                    <a:pt x="3422" y="291"/>
                    <a:pt x="3092" y="209"/>
                  </a:cubicBezTo>
                  <a:cubicBezTo>
                    <a:pt x="2510" y="70"/>
                    <a:pt x="1945" y="1"/>
                    <a:pt x="1376"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76" name="Google Shape;922;p26">
              <a:extLst>
                <a:ext uri="{FF2B5EF4-FFF2-40B4-BE49-F238E27FC236}">
                  <a16:creationId xmlns:a16="http://schemas.microsoft.com/office/drawing/2014/main" id="{96EE592D-4867-4340-89FD-1D508A2FC4A8}"/>
                </a:ext>
              </a:extLst>
            </p:cNvPr>
            <p:cNvSpPr/>
            <p:nvPr/>
          </p:nvSpPr>
          <p:spPr>
            <a:xfrm>
              <a:off x="3529725" y="2380600"/>
              <a:ext cx="53600" cy="27650"/>
            </a:xfrm>
            <a:custGeom>
              <a:avLst/>
              <a:gdLst/>
              <a:ahLst/>
              <a:cxnLst/>
              <a:rect l="l" t="t" r="r" b="b"/>
              <a:pathLst>
                <a:path w="2144" h="1106" extrusionOk="0">
                  <a:moveTo>
                    <a:pt x="350" y="0"/>
                  </a:moveTo>
                  <a:cubicBezTo>
                    <a:pt x="75" y="0"/>
                    <a:pt x="0" y="477"/>
                    <a:pt x="319" y="597"/>
                  </a:cubicBezTo>
                  <a:cubicBezTo>
                    <a:pt x="762" y="774"/>
                    <a:pt x="1206" y="952"/>
                    <a:pt x="1694" y="1085"/>
                  </a:cubicBezTo>
                  <a:cubicBezTo>
                    <a:pt x="1728" y="1099"/>
                    <a:pt x="1761" y="1106"/>
                    <a:pt x="1791" y="1106"/>
                  </a:cubicBezTo>
                  <a:cubicBezTo>
                    <a:pt x="2037" y="1106"/>
                    <a:pt x="2143" y="671"/>
                    <a:pt x="1827" y="552"/>
                  </a:cubicBezTo>
                  <a:cubicBezTo>
                    <a:pt x="1384" y="375"/>
                    <a:pt x="896" y="197"/>
                    <a:pt x="452" y="20"/>
                  </a:cubicBezTo>
                  <a:cubicBezTo>
                    <a:pt x="416" y="6"/>
                    <a:pt x="382" y="0"/>
                    <a:pt x="35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77" name="Google Shape;923;p26">
              <a:extLst>
                <a:ext uri="{FF2B5EF4-FFF2-40B4-BE49-F238E27FC236}">
                  <a16:creationId xmlns:a16="http://schemas.microsoft.com/office/drawing/2014/main" id="{496F242E-B2D4-46FC-AC8E-1E617B12BA20}"/>
                </a:ext>
              </a:extLst>
            </p:cNvPr>
            <p:cNvSpPr/>
            <p:nvPr/>
          </p:nvSpPr>
          <p:spPr>
            <a:xfrm>
              <a:off x="3405900" y="2533200"/>
              <a:ext cx="67150" cy="20675"/>
            </a:xfrm>
            <a:custGeom>
              <a:avLst/>
              <a:gdLst/>
              <a:ahLst/>
              <a:cxnLst/>
              <a:rect l="l" t="t" r="r" b="b"/>
              <a:pathLst>
                <a:path w="2686" h="827" extrusionOk="0">
                  <a:moveTo>
                    <a:pt x="431" y="1"/>
                  </a:moveTo>
                  <a:cubicBezTo>
                    <a:pt x="180" y="1"/>
                    <a:pt x="1" y="376"/>
                    <a:pt x="303" y="527"/>
                  </a:cubicBezTo>
                  <a:cubicBezTo>
                    <a:pt x="802" y="726"/>
                    <a:pt x="1301" y="826"/>
                    <a:pt x="1819" y="826"/>
                  </a:cubicBezTo>
                  <a:cubicBezTo>
                    <a:pt x="1991" y="826"/>
                    <a:pt x="2166" y="815"/>
                    <a:pt x="2343" y="793"/>
                  </a:cubicBezTo>
                  <a:cubicBezTo>
                    <a:pt x="2685" y="750"/>
                    <a:pt x="2533" y="214"/>
                    <a:pt x="2205" y="214"/>
                  </a:cubicBezTo>
                  <a:cubicBezTo>
                    <a:pt x="2192" y="214"/>
                    <a:pt x="2179" y="215"/>
                    <a:pt x="2166" y="216"/>
                  </a:cubicBezTo>
                  <a:cubicBezTo>
                    <a:pt x="1997" y="244"/>
                    <a:pt x="1829" y="259"/>
                    <a:pt x="1660" y="259"/>
                  </a:cubicBezTo>
                  <a:cubicBezTo>
                    <a:pt x="1296" y="259"/>
                    <a:pt x="933" y="190"/>
                    <a:pt x="569" y="39"/>
                  </a:cubicBezTo>
                  <a:cubicBezTo>
                    <a:pt x="522" y="12"/>
                    <a:pt x="476" y="1"/>
                    <a:pt x="431"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78" name="Google Shape;924;p26">
              <a:extLst>
                <a:ext uri="{FF2B5EF4-FFF2-40B4-BE49-F238E27FC236}">
                  <a16:creationId xmlns:a16="http://schemas.microsoft.com/office/drawing/2014/main" id="{FC53BCB9-358A-4919-BE54-8B15869CA898}"/>
                </a:ext>
              </a:extLst>
            </p:cNvPr>
            <p:cNvSpPr/>
            <p:nvPr/>
          </p:nvSpPr>
          <p:spPr>
            <a:xfrm>
              <a:off x="3231475" y="2318400"/>
              <a:ext cx="52475" cy="17550"/>
            </a:xfrm>
            <a:custGeom>
              <a:avLst/>
              <a:gdLst/>
              <a:ahLst/>
              <a:cxnLst/>
              <a:rect l="l" t="t" r="r" b="b"/>
              <a:pathLst>
                <a:path w="2099" h="702" extrusionOk="0">
                  <a:moveTo>
                    <a:pt x="471" y="1"/>
                  </a:moveTo>
                  <a:cubicBezTo>
                    <a:pt x="205" y="1"/>
                    <a:pt x="1" y="394"/>
                    <a:pt x="314" y="511"/>
                  </a:cubicBezTo>
                  <a:cubicBezTo>
                    <a:pt x="582" y="633"/>
                    <a:pt x="850" y="702"/>
                    <a:pt x="1126" y="702"/>
                  </a:cubicBezTo>
                  <a:cubicBezTo>
                    <a:pt x="1352" y="702"/>
                    <a:pt x="1582" y="656"/>
                    <a:pt x="1822" y="556"/>
                  </a:cubicBezTo>
                  <a:cubicBezTo>
                    <a:pt x="2099" y="437"/>
                    <a:pt x="2024" y="2"/>
                    <a:pt x="1753" y="2"/>
                  </a:cubicBezTo>
                  <a:cubicBezTo>
                    <a:pt x="1720" y="2"/>
                    <a:pt x="1684" y="9"/>
                    <a:pt x="1645" y="23"/>
                  </a:cubicBezTo>
                  <a:cubicBezTo>
                    <a:pt x="1467" y="90"/>
                    <a:pt x="1290" y="123"/>
                    <a:pt x="1112" y="123"/>
                  </a:cubicBezTo>
                  <a:cubicBezTo>
                    <a:pt x="935" y="123"/>
                    <a:pt x="757" y="90"/>
                    <a:pt x="580" y="23"/>
                  </a:cubicBezTo>
                  <a:cubicBezTo>
                    <a:pt x="543" y="8"/>
                    <a:pt x="507" y="1"/>
                    <a:pt x="471"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79" name="Google Shape;925;p26">
              <a:extLst>
                <a:ext uri="{FF2B5EF4-FFF2-40B4-BE49-F238E27FC236}">
                  <a16:creationId xmlns:a16="http://schemas.microsoft.com/office/drawing/2014/main" id="{1B90FCAF-5698-44A2-9FB1-B388CB487989}"/>
                </a:ext>
              </a:extLst>
            </p:cNvPr>
            <p:cNvSpPr/>
            <p:nvPr/>
          </p:nvSpPr>
          <p:spPr>
            <a:xfrm>
              <a:off x="3044100" y="2771225"/>
              <a:ext cx="41050" cy="18075"/>
            </a:xfrm>
            <a:custGeom>
              <a:avLst/>
              <a:gdLst/>
              <a:ahLst/>
              <a:cxnLst/>
              <a:rect l="l" t="t" r="r" b="b"/>
              <a:pathLst>
                <a:path w="1642" h="723" extrusionOk="0">
                  <a:moveTo>
                    <a:pt x="1332" y="1"/>
                  </a:moveTo>
                  <a:cubicBezTo>
                    <a:pt x="1304" y="1"/>
                    <a:pt x="1274" y="5"/>
                    <a:pt x="1242" y="12"/>
                  </a:cubicBezTo>
                  <a:cubicBezTo>
                    <a:pt x="932" y="57"/>
                    <a:pt x="577" y="101"/>
                    <a:pt x="266" y="146"/>
                  </a:cubicBezTo>
                  <a:cubicBezTo>
                    <a:pt x="89" y="190"/>
                    <a:pt x="0" y="367"/>
                    <a:pt x="44" y="501"/>
                  </a:cubicBezTo>
                  <a:cubicBezTo>
                    <a:pt x="89" y="678"/>
                    <a:pt x="266" y="722"/>
                    <a:pt x="399" y="722"/>
                  </a:cubicBezTo>
                  <a:cubicBezTo>
                    <a:pt x="754" y="634"/>
                    <a:pt x="1065" y="589"/>
                    <a:pt x="1420" y="545"/>
                  </a:cubicBezTo>
                  <a:cubicBezTo>
                    <a:pt x="1553" y="545"/>
                    <a:pt x="1642" y="323"/>
                    <a:pt x="1597" y="190"/>
                  </a:cubicBezTo>
                  <a:cubicBezTo>
                    <a:pt x="1561" y="80"/>
                    <a:pt x="1464" y="1"/>
                    <a:pt x="1332"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80" name="Google Shape;926;p26">
              <a:extLst>
                <a:ext uri="{FF2B5EF4-FFF2-40B4-BE49-F238E27FC236}">
                  <a16:creationId xmlns:a16="http://schemas.microsoft.com/office/drawing/2014/main" id="{CD9B41B7-AF60-4811-B5E0-261585B32CFD}"/>
                </a:ext>
              </a:extLst>
            </p:cNvPr>
            <p:cNvSpPr/>
            <p:nvPr/>
          </p:nvSpPr>
          <p:spPr>
            <a:xfrm>
              <a:off x="3427875" y="2692375"/>
              <a:ext cx="41050" cy="17450"/>
            </a:xfrm>
            <a:custGeom>
              <a:avLst/>
              <a:gdLst/>
              <a:ahLst/>
              <a:cxnLst/>
              <a:rect l="l" t="t" r="r" b="b"/>
              <a:pathLst>
                <a:path w="1642" h="698" extrusionOk="0">
                  <a:moveTo>
                    <a:pt x="1342" y="0"/>
                  </a:moveTo>
                  <a:cubicBezTo>
                    <a:pt x="1308" y="0"/>
                    <a:pt x="1274" y="6"/>
                    <a:pt x="1243" y="16"/>
                  </a:cubicBezTo>
                  <a:cubicBezTo>
                    <a:pt x="888" y="61"/>
                    <a:pt x="577" y="105"/>
                    <a:pt x="222" y="149"/>
                  </a:cubicBezTo>
                  <a:cubicBezTo>
                    <a:pt x="89" y="194"/>
                    <a:pt x="0" y="371"/>
                    <a:pt x="45" y="504"/>
                  </a:cubicBezTo>
                  <a:cubicBezTo>
                    <a:pt x="79" y="640"/>
                    <a:pt x="164" y="698"/>
                    <a:pt x="282" y="698"/>
                  </a:cubicBezTo>
                  <a:cubicBezTo>
                    <a:pt x="318" y="698"/>
                    <a:pt x="358" y="692"/>
                    <a:pt x="400" y="682"/>
                  </a:cubicBezTo>
                  <a:cubicBezTo>
                    <a:pt x="710" y="638"/>
                    <a:pt x="1065" y="593"/>
                    <a:pt x="1376" y="549"/>
                  </a:cubicBezTo>
                  <a:cubicBezTo>
                    <a:pt x="1553" y="504"/>
                    <a:pt x="1642" y="327"/>
                    <a:pt x="1598" y="194"/>
                  </a:cubicBezTo>
                  <a:cubicBezTo>
                    <a:pt x="1564" y="58"/>
                    <a:pt x="1452" y="0"/>
                    <a:pt x="1342"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81" name="Google Shape;927;p26">
              <a:extLst>
                <a:ext uri="{FF2B5EF4-FFF2-40B4-BE49-F238E27FC236}">
                  <a16:creationId xmlns:a16="http://schemas.microsoft.com/office/drawing/2014/main" id="{8F4F89E3-2370-4648-A7E2-79E8D0F5E742}"/>
                </a:ext>
              </a:extLst>
            </p:cNvPr>
            <p:cNvSpPr/>
            <p:nvPr/>
          </p:nvSpPr>
          <p:spPr>
            <a:xfrm>
              <a:off x="3920350" y="2421025"/>
              <a:ext cx="44300" cy="16725"/>
            </a:xfrm>
            <a:custGeom>
              <a:avLst/>
              <a:gdLst/>
              <a:ahLst/>
              <a:cxnLst/>
              <a:rect l="l" t="t" r="r" b="b"/>
              <a:pathLst>
                <a:path w="1772" h="669" extrusionOk="0">
                  <a:moveTo>
                    <a:pt x="356" y="0"/>
                  </a:moveTo>
                  <a:cubicBezTo>
                    <a:pt x="1" y="0"/>
                    <a:pt x="1" y="533"/>
                    <a:pt x="356" y="577"/>
                  </a:cubicBezTo>
                  <a:cubicBezTo>
                    <a:pt x="710" y="621"/>
                    <a:pt x="1065" y="621"/>
                    <a:pt x="1376" y="666"/>
                  </a:cubicBezTo>
                  <a:cubicBezTo>
                    <a:pt x="1391" y="667"/>
                    <a:pt x="1405" y="668"/>
                    <a:pt x="1418" y="668"/>
                  </a:cubicBezTo>
                  <a:cubicBezTo>
                    <a:pt x="1772" y="668"/>
                    <a:pt x="1718" y="132"/>
                    <a:pt x="1376" y="89"/>
                  </a:cubicBezTo>
                  <a:cubicBezTo>
                    <a:pt x="1065" y="89"/>
                    <a:pt x="710" y="45"/>
                    <a:pt x="35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82" name="Google Shape;928;p26">
              <a:extLst>
                <a:ext uri="{FF2B5EF4-FFF2-40B4-BE49-F238E27FC236}">
                  <a16:creationId xmlns:a16="http://schemas.microsoft.com/office/drawing/2014/main" id="{1EB97490-BB29-4E36-9EB5-6326CD0EEE9C}"/>
                </a:ext>
              </a:extLst>
            </p:cNvPr>
            <p:cNvSpPr/>
            <p:nvPr/>
          </p:nvSpPr>
          <p:spPr>
            <a:xfrm>
              <a:off x="3772875" y="2665200"/>
              <a:ext cx="38750" cy="23000"/>
            </a:xfrm>
            <a:custGeom>
              <a:avLst/>
              <a:gdLst/>
              <a:ahLst/>
              <a:cxnLst/>
              <a:rect l="l" t="t" r="r" b="b"/>
              <a:pathLst>
                <a:path w="1550" h="920" extrusionOk="0">
                  <a:moveTo>
                    <a:pt x="1127" y="0"/>
                  </a:moveTo>
                  <a:cubicBezTo>
                    <a:pt x="1079" y="0"/>
                    <a:pt x="1028" y="12"/>
                    <a:pt x="975" y="39"/>
                  </a:cubicBezTo>
                  <a:cubicBezTo>
                    <a:pt x="753" y="127"/>
                    <a:pt x="531" y="260"/>
                    <a:pt x="265" y="393"/>
                  </a:cubicBezTo>
                  <a:cubicBezTo>
                    <a:pt x="1" y="544"/>
                    <a:pt x="154" y="920"/>
                    <a:pt x="424" y="920"/>
                  </a:cubicBezTo>
                  <a:cubicBezTo>
                    <a:pt x="471" y="920"/>
                    <a:pt x="522" y="908"/>
                    <a:pt x="575" y="882"/>
                  </a:cubicBezTo>
                  <a:cubicBezTo>
                    <a:pt x="797" y="748"/>
                    <a:pt x="1019" y="615"/>
                    <a:pt x="1285" y="527"/>
                  </a:cubicBezTo>
                  <a:cubicBezTo>
                    <a:pt x="1549" y="376"/>
                    <a:pt x="1397" y="0"/>
                    <a:pt x="112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83" name="Google Shape;929;p26">
              <a:extLst>
                <a:ext uri="{FF2B5EF4-FFF2-40B4-BE49-F238E27FC236}">
                  <a16:creationId xmlns:a16="http://schemas.microsoft.com/office/drawing/2014/main" id="{815EC744-401E-4466-AF0F-CCE6378EC459}"/>
                </a:ext>
              </a:extLst>
            </p:cNvPr>
            <p:cNvSpPr/>
            <p:nvPr/>
          </p:nvSpPr>
          <p:spPr>
            <a:xfrm>
              <a:off x="3852700" y="2272375"/>
              <a:ext cx="49925" cy="15575"/>
            </a:xfrm>
            <a:custGeom>
              <a:avLst/>
              <a:gdLst/>
              <a:ahLst/>
              <a:cxnLst/>
              <a:rect l="l" t="t" r="r" b="b"/>
              <a:pathLst>
                <a:path w="1997" h="623" extrusionOk="0">
                  <a:moveTo>
                    <a:pt x="355" y="1"/>
                  </a:moveTo>
                  <a:cubicBezTo>
                    <a:pt x="0" y="1"/>
                    <a:pt x="0" y="533"/>
                    <a:pt x="355" y="578"/>
                  </a:cubicBezTo>
                  <a:cubicBezTo>
                    <a:pt x="754" y="578"/>
                    <a:pt x="1198" y="622"/>
                    <a:pt x="1642" y="622"/>
                  </a:cubicBezTo>
                  <a:cubicBezTo>
                    <a:pt x="1997" y="622"/>
                    <a:pt x="1997" y="90"/>
                    <a:pt x="1642" y="45"/>
                  </a:cubicBezTo>
                  <a:cubicBezTo>
                    <a:pt x="1198" y="45"/>
                    <a:pt x="754" y="1"/>
                    <a:pt x="355"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84" name="Google Shape;930;p26">
              <a:extLst>
                <a:ext uri="{FF2B5EF4-FFF2-40B4-BE49-F238E27FC236}">
                  <a16:creationId xmlns:a16="http://schemas.microsoft.com/office/drawing/2014/main" id="{5B0844E9-71DB-4206-86C4-1CE1A3C18252}"/>
                </a:ext>
              </a:extLst>
            </p:cNvPr>
            <p:cNvSpPr/>
            <p:nvPr/>
          </p:nvSpPr>
          <p:spPr>
            <a:xfrm>
              <a:off x="3881550" y="2579625"/>
              <a:ext cx="68775" cy="15625"/>
            </a:xfrm>
            <a:custGeom>
              <a:avLst/>
              <a:gdLst/>
              <a:ahLst/>
              <a:cxnLst/>
              <a:rect l="l" t="t" r="r" b="b"/>
              <a:pathLst>
                <a:path w="2751" h="625" extrusionOk="0">
                  <a:moveTo>
                    <a:pt x="2396" y="1"/>
                  </a:moveTo>
                  <a:cubicBezTo>
                    <a:pt x="1686" y="45"/>
                    <a:pt x="1020" y="45"/>
                    <a:pt x="355" y="45"/>
                  </a:cubicBezTo>
                  <a:cubicBezTo>
                    <a:pt x="13" y="88"/>
                    <a:pt x="0" y="624"/>
                    <a:pt x="317" y="624"/>
                  </a:cubicBezTo>
                  <a:cubicBezTo>
                    <a:pt x="329" y="624"/>
                    <a:pt x="342" y="624"/>
                    <a:pt x="355" y="622"/>
                  </a:cubicBezTo>
                  <a:cubicBezTo>
                    <a:pt x="1020" y="622"/>
                    <a:pt x="1686" y="578"/>
                    <a:pt x="2396" y="578"/>
                  </a:cubicBezTo>
                  <a:cubicBezTo>
                    <a:pt x="2751" y="578"/>
                    <a:pt x="2751" y="1"/>
                    <a:pt x="2396"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85" name="Google Shape;931;p26">
              <a:extLst>
                <a:ext uri="{FF2B5EF4-FFF2-40B4-BE49-F238E27FC236}">
                  <a16:creationId xmlns:a16="http://schemas.microsoft.com/office/drawing/2014/main" id="{59E00C3F-F42D-43E5-9072-686BDC48C3C4}"/>
                </a:ext>
              </a:extLst>
            </p:cNvPr>
            <p:cNvSpPr/>
            <p:nvPr/>
          </p:nvSpPr>
          <p:spPr>
            <a:xfrm>
              <a:off x="3620125" y="2020525"/>
              <a:ext cx="41450" cy="17900"/>
            </a:xfrm>
            <a:custGeom>
              <a:avLst/>
              <a:gdLst/>
              <a:ahLst/>
              <a:cxnLst/>
              <a:rect l="l" t="t" r="r" b="b"/>
              <a:pathLst>
                <a:path w="1658" h="716" extrusionOk="0">
                  <a:moveTo>
                    <a:pt x="477" y="1"/>
                  </a:moveTo>
                  <a:cubicBezTo>
                    <a:pt x="150" y="1"/>
                    <a:pt x="0" y="495"/>
                    <a:pt x="341" y="580"/>
                  </a:cubicBezTo>
                  <a:cubicBezTo>
                    <a:pt x="607" y="625"/>
                    <a:pt x="873" y="669"/>
                    <a:pt x="1140" y="713"/>
                  </a:cubicBezTo>
                  <a:cubicBezTo>
                    <a:pt x="1154" y="715"/>
                    <a:pt x="1168" y="716"/>
                    <a:pt x="1181" y="716"/>
                  </a:cubicBezTo>
                  <a:cubicBezTo>
                    <a:pt x="1508" y="716"/>
                    <a:pt x="1658" y="222"/>
                    <a:pt x="1317" y="136"/>
                  </a:cubicBezTo>
                  <a:cubicBezTo>
                    <a:pt x="1051" y="92"/>
                    <a:pt x="785" y="48"/>
                    <a:pt x="518" y="3"/>
                  </a:cubicBezTo>
                  <a:cubicBezTo>
                    <a:pt x="504" y="2"/>
                    <a:pt x="490" y="1"/>
                    <a:pt x="477"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86" name="Google Shape;932;p26">
              <a:extLst>
                <a:ext uri="{FF2B5EF4-FFF2-40B4-BE49-F238E27FC236}">
                  <a16:creationId xmlns:a16="http://schemas.microsoft.com/office/drawing/2014/main" id="{09807058-FB78-4C46-AECF-E51DDFDD9279}"/>
                </a:ext>
              </a:extLst>
            </p:cNvPr>
            <p:cNvSpPr/>
            <p:nvPr/>
          </p:nvSpPr>
          <p:spPr>
            <a:xfrm>
              <a:off x="4386225" y="2253000"/>
              <a:ext cx="31075" cy="25000"/>
            </a:xfrm>
            <a:custGeom>
              <a:avLst/>
              <a:gdLst/>
              <a:ahLst/>
              <a:cxnLst/>
              <a:rect l="l" t="t" r="r" b="b"/>
              <a:pathLst>
                <a:path w="1243" h="1000" extrusionOk="0">
                  <a:moveTo>
                    <a:pt x="338" y="0"/>
                  </a:moveTo>
                  <a:cubicBezTo>
                    <a:pt x="242" y="0"/>
                    <a:pt x="147" y="68"/>
                    <a:pt x="89" y="155"/>
                  </a:cubicBezTo>
                  <a:cubicBezTo>
                    <a:pt x="0" y="288"/>
                    <a:pt x="89" y="465"/>
                    <a:pt x="178" y="554"/>
                  </a:cubicBezTo>
                  <a:cubicBezTo>
                    <a:pt x="399" y="687"/>
                    <a:pt x="577" y="820"/>
                    <a:pt x="754" y="953"/>
                  </a:cubicBezTo>
                  <a:cubicBezTo>
                    <a:pt x="801" y="985"/>
                    <a:pt x="854" y="1000"/>
                    <a:pt x="907" y="1000"/>
                  </a:cubicBezTo>
                  <a:cubicBezTo>
                    <a:pt x="1002" y="1000"/>
                    <a:pt x="1096" y="951"/>
                    <a:pt x="1154" y="865"/>
                  </a:cubicBezTo>
                  <a:cubicBezTo>
                    <a:pt x="1242" y="732"/>
                    <a:pt x="1198" y="554"/>
                    <a:pt x="1065" y="465"/>
                  </a:cubicBezTo>
                  <a:cubicBezTo>
                    <a:pt x="843" y="332"/>
                    <a:pt x="666" y="199"/>
                    <a:pt x="488" y="66"/>
                  </a:cubicBezTo>
                  <a:cubicBezTo>
                    <a:pt x="442" y="20"/>
                    <a:pt x="390" y="0"/>
                    <a:pt x="338"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87" name="Google Shape;933;p26">
              <a:extLst>
                <a:ext uri="{FF2B5EF4-FFF2-40B4-BE49-F238E27FC236}">
                  <a16:creationId xmlns:a16="http://schemas.microsoft.com/office/drawing/2014/main" id="{08B3C86A-AD8F-44BA-9F16-640FE188D9E5}"/>
                </a:ext>
              </a:extLst>
            </p:cNvPr>
            <p:cNvSpPr/>
            <p:nvPr/>
          </p:nvSpPr>
          <p:spPr>
            <a:xfrm>
              <a:off x="4083450" y="2687000"/>
              <a:ext cx="30850" cy="23400"/>
            </a:xfrm>
            <a:custGeom>
              <a:avLst/>
              <a:gdLst/>
              <a:ahLst/>
              <a:cxnLst/>
              <a:rect l="l" t="t" r="r" b="b"/>
              <a:pathLst>
                <a:path w="1234" h="936" extrusionOk="0">
                  <a:moveTo>
                    <a:pt x="859" y="1"/>
                  </a:moveTo>
                  <a:cubicBezTo>
                    <a:pt x="811" y="1"/>
                    <a:pt x="761" y="17"/>
                    <a:pt x="709" y="54"/>
                  </a:cubicBezTo>
                  <a:cubicBezTo>
                    <a:pt x="575" y="187"/>
                    <a:pt x="398" y="276"/>
                    <a:pt x="265" y="409"/>
                  </a:cubicBezTo>
                  <a:cubicBezTo>
                    <a:pt x="1" y="560"/>
                    <a:pt x="154" y="935"/>
                    <a:pt x="396" y="935"/>
                  </a:cubicBezTo>
                  <a:cubicBezTo>
                    <a:pt x="439" y="935"/>
                    <a:pt x="485" y="923"/>
                    <a:pt x="531" y="897"/>
                  </a:cubicBezTo>
                  <a:cubicBezTo>
                    <a:pt x="709" y="764"/>
                    <a:pt x="842" y="675"/>
                    <a:pt x="975" y="542"/>
                  </a:cubicBezTo>
                  <a:cubicBezTo>
                    <a:pt x="1233" y="394"/>
                    <a:pt x="1092" y="1"/>
                    <a:pt x="859"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88" name="Google Shape;934;p26">
              <a:extLst>
                <a:ext uri="{FF2B5EF4-FFF2-40B4-BE49-F238E27FC236}">
                  <a16:creationId xmlns:a16="http://schemas.microsoft.com/office/drawing/2014/main" id="{D63BBF86-E383-4FB3-A6F1-DB011F0D39FF}"/>
                </a:ext>
              </a:extLst>
            </p:cNvPr>
            <p:cNvSpPr/>
            <p:nvPr/>
          </p:nvSpPr>
          <p:spPr>
            <a:xfrm>
              <a:off x="4494725" y="2382800"/>
              <a:ext cx="32575" cy="18775"/>
            </a:xfrm>
            <a:custGeom>
              <a:avLst/>
              <a:gdLst/>
              <a:ahLst/>
              <a:cxnLst/>
              <a:rect l="l" t="t" r="r" b="b"/>
              <a:pathLst>
                <a:path w="1303" h="751" extrusionOk="0">
                  <a:moveTo>
                    <a:pt x="350" y="1"/>
                  </a:moveTo>
                  <a:cubicBezTo>
                    <a:pt x="75" y="1"/>
                    <a:pt x="0" y="473"/>
                    <a:pt x="319" y="553"/>
                  </a:cubicBezTo>
                  <a:cubicBezTo>
                    <a:pt x="496" y="597"/>
                    <a:pt x="674" y="686"/>
                    <a:pt x="851" y="731"/>
                  </a:cubicBezTo>
                  <a:cubicBezTo>
                    <a:pt x="887" y="744"/>
                    <a:pt x="922" y="750"/>
                    <a:pt x="953" y="750"/>
                  </a:cubicBezTo>
                  <a:cubicBezTo>
                    <a:pt x="1228" y="750"/>
                    <a:pt x="1303" y="278"/>
                    <a:pt x="984" y="198"/>
                  </a:cubicBezTo>
                  <a:cubicBezTo>
                    <a:pt x="807" y="109"/>
                    <a:pt x="629" y="65"/>
                    <a:pt x="452" y="21"/>
                  </a:cubicBezTo>
                  <a:cubicBezTo>
                    <a:pt x="415" y="7"/>
                    <a:pt x="381" y="1"/>
                    <a:pt x="350"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89" name="Google Shape;935;p26">
              <a:extLst>
                <a:ext uri="{FF2B5EF4-FFF2-40B4-BE49-F238E27FC236}">
                  <a16:creationId xmlns:a16="http://schemas.microsoft.com/office/drawing/2014/main" id="{145593E2-E771-4FE4-881C-6C2A694219F7}"/>
                </a:ext>
              </a:extLst>
            </p:cNvPr>
            <p:cNvSpPr/>
            <p:nvPr/>
          </p:nvSpPr>
          <p:spPr>
            <a:xfrm>
              <a:off x="4388425" y="2626925"/>
              <a:ext cx="33300" cy="17075"/>
            </a:xfrm>
            <a:custGeom>
              <a:avLst/>
              <a:gdLst/>
              <a:ahLst/>
              <a:cxnLst/>
              <a:rect l="l" t="t" r="r" b="b"/>
              <a:pathLst>
                <a:path w="1332" h="683" extrusionOk="0">
                  <a:moveTo>
                    <a:pt x="1076" y="1"/>
                  </a:moveTo>
                  <a:cubicBezTo>
                    <a:pt x="1042" y="1"/>
                    <a:pt x="1008" y="6"/>
                    <a:pt x="977" y="17"/>
                  </a:cubicBezTo>
                  <a:cubicBezTo>
                    <a:pt x="711" y="61"/>
                    <a:pt x="444" y="61"/>
                    <a:pt x="223" y="105"/>
                  </a:cubicBezTo>
                  <a:cubicBezTo>
                    <a:pt x="45" y="150"/>
                    <a:pt x="1" y="327"/>
                    <a:pt x="1" y="460"/>
                  </a:cubicBezTo>
                  <a:cubicBezTo>
                    <a:pt x="45" y="638"/>
                    <a:pt x="223" y="682"/>
                    <a:pt x="356" y="682"/>
                  </a:cubicBezTo>
                  <a:cubicBezTo>
                    <a:pt x="622" y="638"/>
                    <a:pt x="844" y="593"/>
                    <a:pt x="1110" y="549"/>
                  </a:cubicBezTo>
                  <a:cubicBezTo>
                    <a:pt x="1287" y="505"/>
                    <a:pt x="1332" y="327"/>
                    <a:pt x="1332" y="194"/>
                  </a:cubicBezTo>
                  <a:cubicBezTo>
                    <a:pt x="1298" y="59"/>
                    <a:pt x="1186" y="1"/>
                    <a:pt x="1076"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90" name="Google Shape;936;p26">
              <a:extLst>
                <a:ext uri="{FF2B5EF4-FFF2-40B4-BE49-F238E27FC236}">
                  <a16:creationId xmlns:a16="http://schemas.microsoft.com/office/drawing/2014/main" id="{5194B6A4-DA54-401E-A93B-E2EA7DA05393}"/>
                </a:ext>
              </a:extLst>
            </p:cNvPr>
            <p:cNvSpPr/>
            <p:nvPr/>
          </p:nvSpPr>
          <p:spPr>
            <a:xfrm>
              <a:off x="4502725" y="2513225"/>
              <a:ext cx="38750" cy="23025"/>
            </a:xfrm>
            <a:custGeom>
              <a:avLst/>
              <a:gdLst/>
              <a:ahLst/>
              <a:cxnLst/>
              <a:rect l="l" t="t" r="r" b="b"/>
              <a:pathLst>
                <a:path w="1550" h="921" extrusionOk="0">
                  <a:moveTo>
                    <a:pt x="1112" y="1"/>
                  </a:moveTo>
                  <a:cubicBezTo>
                    <a:pt x="1068" y="1"/>
                    <a:pt x="1021" y="13"/>
                    <a:pt x="975" y="39"/>
                  </a:cubicBezTo>
                  <a:cubicBezTo>
                    <a:pt x="753" y="128"/>
                    <a:pt x="487" y="261"/>
                    <a:pt x="265" y="394"/>
                  </a:cubicBezTo>
                  <a:cubicBezTo>
                    <a:pt x="1" y="545"/>
                    <a:pt x="154" y="920"/>
                    <a:pt x="424" y="920"/>
                  </a:cubicBezTo>
                  <a:cubicBezTo>
                    <a:pt x="471" y="920"/>
                    <a:pt x="522" y="909"/>
                    <a:pt x="575" y="882"/>
                  </a:cubicBezTo>
                  <a:cubicBezTo>
                    <a:pt x="797" y="749"/>
                    <a:pt x="1019" y="616"/>
                    <a:pt x="1285" y="527"/>
                  </a:cubicBezTo>
                  <a:cubicBezTo>
                    <a:pt x="1549" y="376"/>
                    <a:pt x="1364" y="1"/>
                    <a:pt x="1112"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91" name="Google Shape;937;p26">
              <a:extLst>
                <a:ext uri="{FF2B5EF4-FFF2-40B4-BE49-F238E27FC236}">
                  <a16:creationId xmlns:a16="http://schemas.microsoft.com/office/drawing/2014/main" id="{5D11C81F-85C3-49CD-9350-A2AB4317B162}"/>
                </a:ext>
              </a:extLst>
            </p:cNvPr>
            <p:cNvSpPr/>
            <p:nvPr/>
          </p:nvSpPr>
          <p:spPr>
            <a:xfrm>
              <a:off x="4370475" y="2408325"/>
              <a:ext cx="32725" cy="18750"/>
            </a:xfrm>
            <a:custGeom>
              <a:avLst/>
              <a:gdLst/>
              <a:ahLst/>
              <a:cxnLst/>
              <a:rect l="l" t="t" r="r" b="b"/>
              <a:pathLst>
                <a:path w="1309" h="750" extrusionOk="0">
                  <a:moveTo>
                    <a:pt x="362" y="0"/>
                  </a:moveTo>
                  <a:cubicBezTo>
                    <a:pt x="111" y="0"/>
                    <a:pt x="1" y="473"/>
                    <a:pt x="319" y="553"/>
                  </a:cubicBezTo>
                  <a:cubicBezTo>
                    <a:pt x="497" y="641"/>
                    <a:pt x="674" y="686"/>
                    <a:pt x="852" y="730"/>
                  </a:cubicBezTo>
                  <a:cubicBezTo>
                    <a:pt x="888" y="744"/>
                    <a:pt x="922" y="750"/>
                    <a:pt x="954" y="750"/>
                  </a:cubicBezTo>
                  <a:cubicBezTo>
                    <a:pt x="1229" y="750"/>
                    <a:pt x="1308" y="277"/>
                    <a:pt x="1029" y="198"/>
                  </a:cubicBezTo>
                  <a:cubicBezTo>
                    <a:pt x="852" y="153"/>
                    <a:pt x="674" y="65"/>
                    <a:pt x="453" y="20"/>
                  </a:cubicBezTo>
                  <a:cubicBezTo>
                    <a:pt x="421" y="6"/>
                    <a:pt x="390" y="0"/>
                    <a:pt x="362"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92" name="Google Shape;938;p26">
              <a:extLst>
                <a:ext uri="{FF2B5EF4-FFF2-40B4-BE49-F238E27FC236}">
                  <a16:creationId xmlns:a16="http://schemas.microsoft.com/office/drawing/2014/main" id="{784DAC08-75A0-496C-8280-D94941AAD6C1}"/>
                </a:ext>
              </a:extLst>
            </p:cNvPr>
            <p:cNvSpPr/>
            <p:nvPr/>
          </p:nvSpPr>
          <p:spPr>
            <a:xfrm>
              <a:off x="4163275" y="2276775"/>
              <a:ext cx="31075" cy="24525"/>
            </a:xfrm>
            <a:custGeom>
              <a:avLst/>
              <a:gdLst/>
              <a:ahLst/>
              <a:cxnLst/>
              <a:rect l="l" t="t" r="r" b="b"/>
              <a:pathLst>
                <a:path w="1243" h="981" extrusionOk="0">
                  <a:moveTo>
                    <a:pt x="336" y="1"/>
                  </a:moveTo>
                  <a:cubicBezTo>
                    <a:pt x="240" y="1"/>
                    <a:pt x="146" y="50"/>
                    <a:pt x="89" y="135"/>
                  </a:cubicBezTo>
                  <a:cubicBezTo>
                    <a:pt x="0" y="269"/>
                    <a:pt x="44" y="446"/>
                    <a:pt x="178" y="535"/>
                  </a:cubicBezTo>
                  <a:cubicBezTo>
                    <a:pt x="399" y="668"/>
                    <a:pt x="577" y="801"/>
                    <a:pt x="754" y="934"/>
                  </a:cubicBezTo>
                  <a:cubicBezTo>
                    <a:pt x="802" y="966"/>
                    <a:pt x="854" y="980"/>
                    <a:pt x="907" y="980"/>
                  </a:cubicBezTo>
                  <a:cubicBezTo>
                    <a:pt x="1002" y="980"/>
                    <a:pt x="1096" y="931"/>
                    <a:pt x="1154" y="845"/>
                  </a:cubicBezTo>
                  <a:cubicBezTo>
                    <a:pt x="1242" y="712"/>
                    <a:pt x="1154" y="535"/>
                    <a:pt x="1065" y="446"/>
                  </a:cubicBezTo>
                  <a:cubicBezTo>
                    <a:pt x="843" y="313"/>
                    <a:pt x="666" y="180"/>
                    <a:pt x="488" y="47"/>
                  </a:cubicBezTo>
                  <a:cubicBezTo>
                    <a:pt x="441" y="15"/>
                    <a:pt x="388" y="1"/>
                    <a:pt x="336"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93" name="Google Shape;939;p26">
              <a:extLst>
                <a:ext uri="{FF2B5EF4-FFF2-40B4-BE49-F238E27FC236}">
                  <a16:creationId xmlns:a16="http://schemas.microsoft.com/office/drawing/2014/main" id="{BBC6BCD5-3388-45E0-B0BA-A0EAA2500EA4}"/>
                </a:ext>
              </a:extLst>
            </p:cNvPr>
            <p:cNvSpPr/>
            <p:nvPr/>
          </p:nvSpPr>
          <p:spPr>
            <a:xfrm>
              <a:off x="4271525" y="2406350"/>
              <a:ext cx="32825" cy="18525"/>
            </a:xfrm>
            <a:custGeom>
              <a:avLst/>
              <a:gdLst/>
              <a:ahLst/>
              <a:cxnLst/>
              <a:rect l="l" t="t" r="r" b="b"/>
              <a:pathLst>
                <a:path w="1313" h="741" extrusionOk="0">
                  <a:moveTo>
                    <a:pt x="384" y="0"/>
                  </a:moveTo>
                  <a:cubicBezTo>
                    <a:pt x="89" y="0"/>
                    <a:pt x="1" y="461"/>
                    <a:pt x="329" y="543"/>
                  </a:cubicBezTo>
                  <a:cubicBezTo>
                    <a:pt x="506" y="632"/>
                    <a:pt x="684" y="676"/>
                    <a:pt x="861" y="720"/>
                  </a:cubicBezTo>
                  <a:cubicBezTo>
                    <a:pt x="898" y="734"/>
                    <a:pt x="932" y="740"/>
                    <a:pt x="963" y="740"/>
                  </a:cubicBezTo>
                  <a:cubicBezTo>
                    <a:pt x="1238" y="740"/>
                    <a:pt x="1313" y="268"/>
                    <a:pt x="994" y="188"/>
                  </a:cubicBezTo>
                  <a:cubicBezTo>
                    <a:pt x="817" y="144"/>
                    <a:pt x="639" y="55"/>
                    <a:pt x="462" y="10"/>
                  </a:cubicBezTo>
                  <a:cubicBezTo>
                    <a:pt x="435" y="4"/>
                    <a:pt x="409" y="0"/>
                    <a:pt x="384"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94" name="Google Shape;940;p26">
              <a:extLst>
                <a:ext uri="{FF2B5EF4-FFF2-40B4-BE49-F238E27FC236}">
                  <a16:creationId xmlns:a16="http://schemas.microsoft.com/office/drawing/2014/main" id="{34820580-4750-46EE-BEAC-52C93164F325}"/>
                </a:ext>
              </a:extLst>
            </p:cNvPr>
            <p:cNvSpPr/>
            <p:nvPr/>
          </p:nvSpPr>
          <p:spPr>
            <a:xfrm>
              <a:off x="4165475" y="2650325"/>
              <a:ext cx="33300" cy="16950"/>
            </a:xfrm>
            <a:custGeom>
              <a:avLst/>
              <a:gdLst/>
              <a:ahLst/>
              <a:cxnLst/>
              <a:rect l="l" t="t" r="r" b="b"/>
              <a:pathLst>
                <a:path w="1332" h="678" extrusionOk="0">
                  <a:moveTo>
                    <a:pt x="1051" y="1"/>
                  </a:moveTo>
                  <a:cubicBezTo>
                    <a:pt x="1025" y="1"/>
                    <a:pt x="1001" y="5"/>
                    <a:pt x="977" y="12"/>
                  </a:cubicBezTo>
                  <a:cubicBezTo>
                    <a:pt x="711" y="57"/>
                    <a:pt x="445" y="101"/>
                    <a:pt x="223" y="101"/>
                  </a:cubicBezTo>
                  <a:cubicBezTo>
                    <a:pt x="45" y="145"/>
                    <a:pt x="1" y="323"/>
                    <a:pt x="1" y="456"/>
                  </a:cubicBezTo>
                  <a:cubicBezTo>
                    <a:pt x="45" y="634"/>
                    <a:pt x="223" y="678"/>
                    <a:pt x="356" y="678"/>
                  </a:cubicBezTo>
                  <a:cubicBezTo>
                    <a:pt x="622" y="634"/>
                    <a:pt x="844" y="589"/>
                    <a:pt x="1110" y="545"/>
                  </a:cubicBezTo>
                  <a:cubicBezTo>
                    <a:pt x="1288" y="545"/>
                    <a:pt x="1332" y="323"/>
                    <a:pt x="1332" y="190"/>
                  </a:cubicBezTo>
                  <a:cubicBezTo>
                    <a:pt x="1295" y="80"/>
                    <a:pt x="1169" y="1"/>
                    <a:pt x="1051"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95" name="Google Shape;941;p26">
              <a:extLst>
                <a:ext uri="{FF2B5EF4-FFF2-40B4-BE49-F238E27FC236}">
                  <a16:creationId xmlns:a16="http://schemas.microsoft.com/office/drawing/2014/main" id="{0DB00BF1-FADE-45A5-BA7B-997D2F569FD5}"/>
                </a:ext>
              </a:extLst>
            </p:cNvPr>
            <p:cNvSpPr/>
            <p:nvPr/>
          </p:nvSpPr>
          <p:spPr>
            <a:xfrm>
              <a:off x="3946975" y="2914200"/>
              <a:ext cx="34400" cy="17075"/>
            </a:xfrm>
            <a:custGeom>
              <a:avLst/>
              <a:gdLst/>
              <a:ahLst/>
              <a:cxnLst/>
              <a:rect l="l" t="t" r="r" b="b"/>
              <a:pathLst>
                <a:path w="1376" h="683" extrusionOk="0">
                  <a:moveTo>
                    <a:pt x="1114" y="1"/>
                  </a:moveTo>
                  <a:cubicBezTo>
                    <a:pt x="1084" y="1"/>
                    <a:pt x="1052" y="6"/>
                    <a:pt x="1021" y="17"/>
                  </a:cubicBezTo>
                  <a:cubicBezTo>
                    <a:pt x="755" y="17"/>
                    <a:pt x="488" y="61"/>
                    <a:pt x="267" y="106"/>
                  </a:cubicBezTo>
                  <a:cubicBezTo>
                    <a:pt x="89" y="150"/>
                    <a:pt x="0" y="328"/>
                    <a:pt x="45" y="461"/>
                  </a:cubicBezTo>
                  <a:cubicBezTo>
                    <a:pt x="89" y="638"/>
                    <a:pt x="267" y="682"/>
                    <a:pt x="400" y="682"/>
                  </a:cubicBezTo>
                  <a:cubicBezTo>
                    <a:pt x="666" y="638"/>
                    <a:pt x="888" y="594"/>
                    <a:pt x="1154" y="549"/>
                  </a:cubicBezTo>
                  <a:cubicBezTo>
                    <a:pt x="1287" y="505"/>
                    <a:pt x="1376" y="328"/>
                    <a:pt x="1331" y="194"/>
                  </a:cubicBezTo>
                  <a:cubicBezTo>
                    <a:pt x="1298" y="59"/>
                    <a:pt x="1212" y="1"/>
                    <a:pt x="1114"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96" name="Google Shape;942;p26">
              <a:extLst>
                <a:ext uri="{FF2B5EF4-FFF2-40B4-BE49-F238E27FC236}">
                  <a16:creationId xmlns:a16="http://schemas.microsoft.com/office/drawing/2014/main" id="{CF760E43-4FD7-4303-955D-4F7D2E541321}"/>
                </a:ext>
              </a:extLst>
            </p:cNvPr>
            <p:cNvSpPr/>
            <p:nvPr/>
          </p:nvSpPr>
          <p:spPr>
            <a:xfrm>
              <a:off x="4279775" y="2536525"/>
              <a:ext cx="38575" cy="23025"/>
            </a:xfrm>
            <a:custGeom>
              <a:avLst/>
              <a:gdLst/>
              <a:ahLst/>
              <a:cxnLst/>
              <a:rect l="l" t="t" r="r" b="b"/>
              <a:pathLst>
                <a:path w="1543" h="921" extrusionOk="0">
                  <a:moveTo>
                    <a:pt x="1112" y="1"/>
                  </a:moveTo>
                  <a:cubicBezTo>
                    <a:pt x="1068" y="1"/>
                    <a:pt x="1021" y="12"/>
                    <a:pt x="975" y="39"/>
                  </a:cubicBezTo>
                  <a:cubicBezTo>
                    <a:pt x="753" y="172"/>
                    <a:pt x="487" y="261"/>
                    <a:pt x="265" y="394"/>
                  </a:cubicBezTo>
                  <a:cubicBezTo>
                    <a:pt x="1" y="545"/>
                    <a:pt x="154" y="920"/>
                    <a:pt x="424" y="920"/>
                  </a:cubicBezTo>
                  <a:cubicBezTo>
                    <a:pt x="471" y="920"/>
                    <a:pt x="522" y="908"/>
                    <a:pt x="576" y="882"/>
                  </a:cubicBezTo>
                  <a:cubicBezTo>
                    <a:pt x="797" y="749"/>
                    <a:pt x="1019" y="660"/>
                    <a:pt x="1241" y="527"/>
                  </a:cubicBezTo>
                  <a:cubicBezTo>
                    <a:pt x="1543" y="376"/>
                    <a:pt x="1364" y="1"/>
                    <a:pt x="1112"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97" name="Google Shape;943;p26">
              <a:extLst>
                <a:ext uri="{FF2B5EF4-FFF2-40B4-BE49-F238E27FC236}">
                  <a16:creationId xmlns:a16="http://schemas.microsoft.com/office/drawing/2014/main" id="{8D7CA3B3-84B4-4484-AD1F-60A8CBACAB69}"/>
                </a:ext>
              </a:extLst>
            </p:cNvPr>
            <p:cNvSpPr/>
            <p:nvPr/>
          </p:nvSpPr>
          <p:spPr>
            <a:xfrm>
              <a:off x="4147300" y="2431850"/>
              <a:ext cx="32875" cy="18550"/>
            </a:xfrm>
            <a:custGeom>
              <a:avLst/>
              <a:gdLst/>
              <a:ahLst/>
              <a:cxnLst/>
              <a:rect l="l" t="t" r="r" b="b"/>
              <a:pathLst>
                <a:path w="1315" h="742" extrusionOk="0">
                  <a:moveTo>
                    <a:pt x="393" y="1"/>
                  </a:moveTo>
                  <a:cubicBezTo>
                    <a:pt x="127" y="1"/>
                    <a:pt x="1" y="465"/>
                    <a:pt x="329" y="588"/>
                  </a:cubicBezTo>
                  <a:cubicBezTo>
                    <a:pt x="506" y="632"/>
                    <a:pt x="683" y="676"/>
                    <a:pt x="861" y="721"/>
                  </a:cubicBezTo>
                  <a:cubicBezTo>
                    <a:pt x="900" y="735"/>
                    <a:pt x="936" y="742"/>
                    <a:pt x="969" y="742"/>
                  </a:cubicBezTo>
                  <a:cubicBezTo>
                    <a:pt x="1240" y="742"/>
                    <a:pt x="1315" y="307"/>
                    <a:pt x="1038" y="188"/>
                  </a:cubicBezTo>
                  <a:cubicBezTo>
                    <a:pt x="861" y="144"/>
                    <a:pt x="683" y="55"/>
                    <a:pt x="462" y="11"/>
                  </a:cubicBezTo>
                  <a:cubicBezTo>
                    <a:pt x="438" y="4"/>
                    <a:pt x="415" y="1"/>
                    <a:pt x="393"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98" name="Google Shape;944;p26">
              <a:extLst>
                <a:ext uri="{FF2B5EF4-FFF2-40B4-BE49-F238E27FC236}">
                  <a16:creationId xmlns:a16="http://schemas.microsoft.com/office/drawing/2014/main" id="{347CFFA4-8380-4FBE-BFD2-7803F46903DB}"/>
                </a:ext>
              </a:extLst>
            </p:cNvPr>
            <p:cNvSpPr/>
            <p:nvPr/>
          </p:nvSpPr>
          <p:spPr>
            <a:xfrm>
              <a:off x="5144450" y="1702550"/>
              <a:ext cx="17500" cy="22000"/>
            </a:xfrm>
            <a:custGeom>
              <a:avLst/>
              <a:gdLst/>
              <a:ahLst/>
              <a:cxnLst/>
              <a:rect l="l" t="t" r="r" b="b"/>
              <a:pathLst>
                <a:path w="700" h="880" extrusionOk="0">
                  <a:moveTo>
                    <a:pt x="432" y="0"/>
                  </a:moveTo>
                  <a:cubicBezTo>
                    <a:pt x="371" y="0"/>
                    <a:pt x="314" y="35"/>
                    <a:pt x="285" y="122"/>
                  </a:cubicBezTo>
                  <a:cubicBezTo>
                    <a:pt x="196" y="255"/>
                    <a:pt x="152" y="432"/>
                    <a:pt x="63" y="566"/>
                  </a:cubicBezTo>
                  <a:cubicBezTo>
                    <a:pt x="0" y="722"/>
                    <a:pt x="159" y="879"/>
                    <a:pt x="289" y="879"/>
                  </a:cubicBezTo>
                  <a:cubicBezTo>
                    <a:pt x="343" y="879"/>
                    <a:pt x="392" y="852"/>
                    <a:pt x="418" y="787"/>
                  </a:cubicBezTo>
                  <a:cubicBezTo>
                    <a:pt x="507" y="610"/>
                    <a:pt x="551" y="477"/>
                    <a:pt x="640" y="299"/>
                  </a:cubicBezTo>
                  <a:cubicBezTo>
                    <a:pt x="700" y="150"/>
                    <a:pt x="558" y="0"/>
                    <a:pt x="432"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299" name="Google Shape;945;p26">
              <a:extLst>
                <a:ext uri="{FF2B5EF4-FFF2-40B4-BE49-F238E27FC236}">
                  <a16:creationId xmlns:a16="http://schemas.microsoft.com/office/drawing/2014/main" id="{68C3EC74-48CA-4457-A121-F674956238D9}"/>
                </a:ext>
              </a:extLst>
            </p:cNvPr>
            <p:cNvSpPr/>
            <p:nvPr/>
          </p:nvSpPr>
          <p:spPr>
            <a:xfrm>
              <a:off x="5077800" y="1797925"/>
              <a:ext cx="11675" cy="19150"/>
            </a:xfrm>
            <a:custGeom>
              <a:avLst/>
              <a:gdLst/>
              <a:ahLst/>
              <a:cxnLst/>
              <a:rect l="l" t="t" r="r" b="b"/>
              <a:pathLst>
                <a:path w="467" h="766" extrusionOk="0">
                  <a:moveTo>
                    <a:pt x="267" y="0"/>
                  </a:moveTo>
                  <a:cubicBezTo>
                    <a:pt x="167" y="0"/>
                    <a:pt x="67" y="56"/>
                    <a:pt x="67" y="167"/>
                  </a:cubicBezTo>
                  <a:cubicBezTo>
                    <a:pt x="23" y="300"/>
                    <a:pt x="23" y="433"/>
                    <a:pt x="23" y="566"/>
                  </a:cubicBezTo>
                  <a:cubicBezTo>
                    <a:pt x="0" y="699"/>
                    <a:pt x="89" y="766"/>
                    <a:pt x="189" y="766"/>
                  </a:cubicBezTo>
                  <a:cubicBezTo>
                    <a:pt x="289" y="766"/>
                    <a:pt x="400" y="699"/>
                    <a:pt x="422" y="566"/>
                  </a:cubicBezTo>
                  <a:cubicBezTo>
                    <a:pt x="422" y="433"/>
                    <a:pt x="422" y="300"/>
                    <a:pt x="466" y="167"/>
                  </a:cubicBezTo>
                  <a:cubicBezTo>
                    <a:pt x="466" y="56"/>
                    <a:pt x="366" y="0"/>
                    <a:pt x="26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00" name="Google Shape;946;p26">
              <a:extLst>
                <a:ext uri="{FF2B5EF4-FFF2-40B4-BE49-F238E27FC236}">
                  <a16:creationId xmlns:a16="http://schemas.microsoft.com/office/drawing/2014/main" id="{A30ACD53-46DD-472A-9889-9BB550F47F3C}"/>
                </a:ext>
              </a:extLst>
            </p:cNvPr>
            <p:cNvSpPr/>
            <p:nvPr/>
          </p:nvSpPr>
          <p:spPr>
            <a:xfrm>
              <a:off x="4892875" y="1761800"/>
              <a:ext cx="17150" cy="21825"/>
            </a:xfrm>
            <a:custGeom>
              <a:avLst/>
              <a:gdLst/>
              <a:ahLst/>
              <a:cxnLst/>
              <a:rect l="l" t="t" r="r" b="b"/>
              <a:pathLst>
                <a:path w="686" h="873" extrusionOk="0">
                  <a:moveTo>
                    <a:pt x="253" y="0"/>
                  </a:moveTo>
                  <a:cubicBezTo>
                    <a:pt x="126" y="0"/>
                    <a:pt x="1" y="102"/>
                    <a:pt x="54" y="236"/>
                  </a:cubicBezTo>
                  <a:cubicBezTo>
                    <a:pt x="143" y="414"/>
                    <a:pt x="188" y="591"/>
                    <a:pt x="232" y="725"/>
                  </a:cubicBezTo>
                  <a:cubicBezTo>
                    <a:pt x="284" y="829"/>
                    <a:pt x="371" y="872"/>
                    <a:pt x="452" y="872"/>
                  </a:cubicBezTo>
                  <a:cubicBezTo>
                    <a:pt x="576" y="872"/>
                    <a:pt x="685" y="770"/>
                    <a:pt x="631" y="636"/>
                  </a:cubicBezTo>
                  <a:cubicBezTo>
                    <a:pt x="587" y="458"/>
                    <a:pt x="498" y="281"/>
                    <a:pt x="454" y="148"/>
                  </a:cubicBezTo>
                  <a:cubicBezTo>
                    <a:pt x="419" y="43"/>
                    <a:pt x="336" y="0"/>
                    <a:pt x="253"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01" name="Google Shape;947;p26">
              <a:extLst>
                <a:ext uri="{FF2B5EF4-FFF2-40B4-BE49-F238E27FC236}">
                  <a16:creationId xmlns:a16="http://schemas.microsoft.com/office/drawing/2014/main" id="{2B56DBEA-CFDD-4EFA-B8BE-910B2D7A5F51}"/>
                </a:ext>
              </a:extLst>
            </p:cNvPr>
            <p:cNvSpPr/>
            <p:nvPr/>
          </p:nvSpPr>
          <p:spPr>
            <a:xfrm>
              <a:off x="4984000" y="1825025"/>
              <a:ext cx="22350" cy="20700"/>
            </a:xfrm>
            <a:custGeom>
              <a:avLst/>
              <a:gdLst/>
              <a:ahLst/>
              <a:cxnLst/>
              <a:rect l="l" t="t" r="r" b="b"/>
              <a:pathLst>
                <a:path w="894" h="828" extrusionOk="0">
                  <a:moveTo>
                    <a:pt x="271" y="0"/>
                  </a:moveTo>
                  <a:cubicBezTo>
                    <a:pt x="125" y="0"/>
                    <a:pt x="0" y="189"/>
                    <a:pt x="136" y="325"/>
                  </a:cubicBezTo>
                  <a:lnTo>
                    <a:pt x="491" y="769"/>
                  </a:lnTo>
                  <a:cubicBezTo>
                    <a:pt x="533" y="810"/>
                    <a:pt x="579" y="827"/>
                    <a:pt x="623" y="827"/>
                  </a:cubicBezTo>
                  <a:cubicBezTo>
                    <a:pt x="769" y="827"/>
                    <a:pt x="894" y="639"/>
                    <a:pt x="758" y="503"/>
                  </a:cubicBezTo>
                  <a:cubicBezTo>
                    <a:pt x="624" y="325"/>
                    <a:pt x="536" y="192"/>
                    <a:pt x="403" y="59"/>
                  </a:cubicBezTo>
                  <a:cubicBezTo>
                    <a:pt x="361" y="18"/>
                    <a:pt x="315" y="0"/>
                    <a:pt x="27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02" name="Google Shape;948;p26">
              <a:extLst>
                <a:ext uri="{FF2B5EF4-FFF2-40B4-BE49-F238E27FC236}">
                  <a16:creationId xmlns:a16="http://schemas.microsoft.com/office/drawing/2014/main" id="{044FE193-CD1E-436A-80CE-23F8A62D7042}"/>
                </a:ext>
              </a:extLst>
            </p:cNvPr>
            <p:cNvSpPr/>
            <p:nvPr/>
          </p:nvSpPr>
          <p:spPr>
            <a:xfrm>
              <a:off x="5041750" y="1717225"/>
              <a:ext cx="11125" cy="19175"/>
            </a:xfrm>
            <a:custGeom>
              <a:avLst/>
              <a:gdLst/>
              <a:ahLst/>
              <a:cxnLst/>
              <a:rect l="l" t="t" r="r" b="b"/>
              <a:pathLst>
                <a:path w="445" h="767" extrusionOk="0">
                  <a:moveTo>
                    <a:pt x="244" y="1"/>
                  </a:moveTo>
                  <a:cubicBezTo>
                    <a:pt x="145" y="1"/>
                    <a:pt x="45" y="67"/>
                    <a:pt x="45" y="200"/>
                  </a:cubicBezTo>
                  <a:cubicBezTo>
                    <a:pt x="45" y="333"/>
                    <a:pt x="0" y="467"/>
                    <a:pt x="0" y="600"/>
                  </a:cubicBezTo>
                  <a:cubicBezTo>
                    <a:pt x="0" y="711"/>
                    <a:pt x="89" y="766"/>
                    <a:pt x="183" y="766"/>
                  </a:cubicBezTo>
                  <a:cubicBezTo>
                    <a:pt x="278" y="766"/>
                    <a:pt x="377" y="711"/>
                    <a:pt x="400" y="600"/>
                  </a:cubicBezTo>
                  <a:cubicBezTo>
                    <a:pt x="400" y="467"/>
                    <a:pt x="400" y="333"/>
                    <a:pt x="444" y="200"/>
                  </a:cubicBezTo>
                  <a:cubicBezTo>
                    <a:pt x="444" y="67"/>
                    <a:pt x="344" y="1"/>
                    <a:pt x="244"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03" name="Google Shape;949;p26">
              <a:extLst>
                <a:ext uri="{FF2B5EF4-FFF2-40B4-BE49-F238E27FC236}">
                  <a16:creationId xmlns:a16="http://schemas.microsoft.com/office/drawing/2014/main" id="{BD42E4D3-7442-44F8-9639-C0242C385B50}"/>
                </a:ext>
              </a:extLst>
            </p:cNvPr>
            <p:cNvSpPr/>
            <p:nvPr/>
          </p:nvSpPr>
          <p:spPr>
            <a:xfrm>
              <a:off x="5027875" y="1649575"/>
              <a:ext cx="11125" cy="18875"/>
            </a:xfrm>
            <a:custGeom>
              <a:avLst/>
              <a:gdLst/>
              <a:ahLst/>
              <a:cxnLst/>
              <a:rect l="l" t="t" r="r" b="b"/>
              <a:pathLst>
                <a:path w="445" h="755" extrusionOk="0">
                  <a:moveTo>
                    <a:pt x="256" y="0"/>
                  </a:moveTo>
                  <a:cubicBezTo>
                    <a:pt x="156" y="0"/>
                    <a:pt x="45" y="67"/>
                    <a:pt x="23" y="200"/>
                  </a:cubicBezTo>
                  <a:cubicBezTo>
                    <a:pt x="23" y="333"/>
                    <a:pt x="23" y="422"/>
                    <a:pt x="23" y="555"/>
                  </a:cubicBezTo>
                  <a:cubicBezTo>
                    <a:pt x="1" y="688"/>
                    <a:pt x="90" y="755"/>
                    <a:pt x="184" y="755"/>
                  </a:cubicBezTo>
                  <a:cubicBezTo>
                    <a:pt x="278" y="755"/>
                    <a:pt x="378" y="688"/>
                    <a:pt x="378" y="555"/>
                  </a:cubicBezTo>
                  <a:cubicBezTo>
                    <a:pt x="422" y="422"/>
                    <a:pt x="422" y="333"/>
                    <a:pt x="422" y="200"/>
                  </a:cubicBezTo>
                  <a:cubicBezTo>
                    <a:pt x="444" y="67"/>
                    <a:pt x="356" y="0"/>
                    <a:pt x="256"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04" name="Google Shape;950;p26">
              <a:extLst>
                <a:ext uri="{FF2B5EF4-FFF2-40B4-BE49-F238E27FC236}">
                  <a16:creationId xmlns:a16="http://schemas.microsoft.com/office/drawing/2014/main" id="{74ED63A7-DC98-439B-BAC4-DFC84186D3AE}"/>
                </a:ext>
              </a:extLst>
            </p:cNvPr>
            <p:cNvSpPr/>
            <p:nvPr/>
          </p:nvSpPr>
          <p:spPr>
            <a:xfrm>
              <a:off x="4933825" y="1676400"/>
              <a:ext cx="21725" cy="21150"/>
            </a:xfrm>
            <a:custGeom>
              <a:avLst/>
              <a:gdLst/>
              <a:ahLst/>
              <a:cxnLst/>
              <a:rect l="l" t="t" r="r" b="b"/>
              <a:pathLst>
                <a:path w="869" h="846" extrusionOk="0">
                  <a:moveTo>
                    <a:pt x="281" y="0"/>
                  </a:moveTo>
                  <a:cubicBezTo>
                    <a:pt x="133" y="0"/>
                    <a:pt x="0" y="189"/>
                    <a:pt x="102" y="325"/>
                  </a:cubicBezTo>
                  <a:cubicBezTo>
                    <a:pt x="236" y="502"/>
                    <a:pt x="369" y="635"/>
                    <a:pt x="457" y="769"/>
                  </a:cubicBezTo>
                  <a:cubicBezTo>
                    <a:pt x="501" y="823"/>
                    <a:pt x="550" y="846"/>
                    <a:pt x="597" y="846"/>
                  </a:cubicBezTo>
                  <a:cubicBezTo>
                    <a:pt x="742" y="846"/>
                    <a:pt x="868" y="636"/>
                    <a:pt x="768" y="502"/>
                  </a:cubicBezTo>
                  <a:cubicBezTo>
                    <a:pt x="635" y="369"/>
                    <a:pt x="502" y="192"/>
                    <a:pt x="413" y="59"/>
                  </a:cubicBezTo>
                  <a:cubicBezTo>
                    <a:pt x="372" y="17"/>
                    <a:pt x="326" y="0"/>
                    <a:pt x="28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05" name="Google Shape;951;p26">
              <a:extLst>
                <a:ext uri="{FF2B5EF4-FFF2-40B4-BE49-F238E27FC236}">
                  <a16:creationId xmlns:a16="http://schemas.microsoft.com/office/drawing/2014/main" id="{767F9BB7-9ACF-493D-84A8-5B7309517371}"/>
                </a:ext>
              </a:extLst>
            </p:cNvPr>
            <p:cNvSpPr/>
            <p:nvPr/>
          </p:nvSpPr>
          <p:spPr>
            <a:xfrm>
              <a:off x="3394600" y="2850425"/>
              <a:ext cx="64125" cy="23375"/>
            </a:xfrm>
            <a:custGeom>
              <a:avLst/>
              <a:gdLst/>
              <a:ahLst/>
              <a:cxnLst/>
              <a:rect l="l" t="t" r="r" b="b"/>
              <a:pathLst>
                <a:path w="2565" h="935" extrusionOk="0">
                  <a:moveTo>
                    <a:pt x="2134" y="1"/>
                  </a:moveTo>
                  <a:cubicBezTo>
                    <a:pt x="2090" y="1"/>
                    <a:pt x="2043" y="12"/>
                    <a:pt x="1997" y="39"/>
                  </a:cubicBezTo>
                  <a:cubicBezTo>
                    <a:pt x="1464" y="305"/>
                    <a:pt x="932" y="394"/>
                    <a:pt x="355" y="394"/>
                  </a:cubicBezTo>
                  <a:cubicBezTo>
                    <a:pt x="342" y="392"/>
                    <a:pt x="329" y="391"/>
                    <a:pt x="317" y="391"/>
                  </a:cubicBezTo>
                  <a:cubicBezTo>
                    <a:pt x="1" y="391"/>
                    <a:pt x="13" y="926"/>
                    <a:pt x="355" y="926"/>
                  </a:cubicBezTo>
                  <a:cubicBezTo>
                    <a:pt x="444" y="932"/>
                    <a:pt x="531" y="935"/>
                    <a:pt x="617" y="935"/>
                  </a:cubicBezTo>
                  <a:cubicBezTo>
                    <a:pt x="1220" y="935"/>
                    <a:pt x="1758" y="799"/>
                    <a:pt x="2263" y="527"/>
                  </a:cubicBezTo>
                  <a:cubicBezTo>
                    <a:pt x="2565" y="376"/>
                    <a:pt x="2386" y="1"/>
                    <a:pt x="2134"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06" name="Google Shape;952;p26">
              <a:extLst>
                <a:ext uri="{FF2B5EF4-FFF2-40B4-BE49-F238E27FC236}">
                  <a16:creationId xmlns:a16="http://schemas.microsoft.com/office/drawing/2014/main" id="{5EED6CE0-B251-43CD-A593-7A51C973C3A1}"/>
                </a:ext>
              </a:extLst>
            </p:cNvPr>
            <p:cNvSpPr/>
            <p:nvPr/>
          </p:nvSpPr>
          <p:spPr>
            <a:xfrm>
              <a:off x="3753725" y="2818725"/>
              <a:ext cx="49275" cy="25450"/>
            </a:xfrm>
            <a:custGeom>
              <a:avLst/>
              <a:gdLst/>
              <a:ahLst/>
              <a:cxnLst/>
              <a:rect l="l" t="t" r="r" b="b"/>
              <a:pathLst>
                <a:path w="1971" h="1018" extrusionOk="0">
                  <a:moveTo>
                    <a:pt x="1610" y="0"/>
                  </a:moveTo>
                  <a:cubicBezTo>
                    <a:pt x="1581" y="0"/>
                    <a:pt x="1551" y="7"/>
                    <a:pt x="1519" y="20"/>
                  </a:cubicBezTo>
                  <a:cubicBezTo>
                    <a:pt x="1120" y="153"/>
                    <a:pt x="720" y="331"/>
                    <a:pt x="277" y="464"/>
                  </a:cubicBezTo>
                  <a:cubicBezTo>
                    <a:pt x="0" y="583"/>
                    <a:pt x="75" y="1018"/>
                    <a:pt x="346" y="1018"/>
                  </a:cubicBezTo>
                  <a:cubicBezTo>
                    <a:pt x="379" y="1018"/>
                    <a:pt x="415" y="1011"/>
                    <a:pt x="454" y="996"/>
                  </a:cubicBezTo>
                  <a:cubicBezTo>
                    <a:pt x="853" y="863"/>
                    <a:pt x="1253" y="730"/>
                    <a:pt x="1652" y="553"/>
                  </a:cubicBezTo>
                  <a:cubicBezTo>
                    <a:pt x="1971" y="473"/>
                    <a:pt x="1860" y="0"/>
                    <a:pt x="1610"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07" name="Google Shape;953;p26">
              <a:extLst>
                <a:ext uri="{FF2B5EF4-FFF2-40B4-BE49-F238E27FC236}">
                  <a16:creationId xmlns:a16="http://schemas.microsoft.com/office/drawing/2014/main" id="{16F8124F-726B-4887-93C4-880D97318A19}"/>
                </a:ext>
              </a:extLst>
            </p:cNvPr>
            <p:cNvSpPr/>
            <p:nvPr/>
          </p:nvSpPr>
          <p:spPr>
            <a:xfrm>
              <a:off x="2916525" y="2946725"/>
              <a:ext cx="75450" cy="16725"/>
            </a:xfrm>
            <a:custGeom>
              <a:avLst/>
              <a:gdLst/>
              <a:ahLst/>
              <a:cxnLst/>
              <a:rect l="l" t="t" r="r" b="b"/>
              <a:pathLst>
                <a:path w="3018" h="669" extrusionOk="0">
                  <a:moveTo>
                    <a:pt x="2701" y="0"/>
                  </a:moveTo>
                  <a:cubicBezTo>
                    <a:pt x="2689" y="0"/>
                    <a:pt x="2676" y="1"/>
                    <a:pt x="2663" y="3"/>
                  </a:cubicBezTo>
                  <a:cubicBezTo>
                    <a:pt x="1909" y="47"/>
                    <a:pt x="1154" y="47"/>
                    <a:pt x="400" y="91"/>
                  </a:cubicBezTo>
                  <a:cubicBezTo>
                    <a:pt x="1" y="136"/>
                    <a:pt x="1" y="668"/>
                    <a:pt x="400" y="668"/>
                  </a:cubicBezTo>
                  <a:cubicBezTo>
                    <a:pt x="1154" y="624"/>
                    <a:pt x="1909" y="579"/>
                    <a:pt x="2663" y="579"/>
                  </a:cubicBezTo>
                  <a:cubicBezTo>
                    <a:pt x="3005" y="537"/>
                    <a:pt x="3017" y="0"/>
                    <a:pt x="2701"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08" name="Google Shape;954;p26">
              <a:extLst>
                <a:ext uri="{FF2B5EF4-FFF2-40B4-BE49-F238E27FC236}">
                  <a16:creationId xmlns:a16="http://schemas.microsoft.com/office/drawing/2014/main" id="{7586979A-CF9F-4085-9776-8908CF7C529E}"/>
                </a:ext>
              </a:extLst>
            </p:cNvPr>
            <p:cNvSpPr/>
            <p:nvPr/>
          </p:nvSpPr>
          <p:spPr>
            <a:xfrm>
              <a:off x="2929850" y="2702750"/>
              <a:ext cx="44375" cy="16725"/>
            </a:xfrm>
            <a:custGeom>
              <a:avLst/>
              <a:gdLst/>
              <a:ahLst/>
              <a:cxnLst/>
              <a:rect l="l" t="t" r="r" b="b"/>
              <a:pathLst>
                <a:path w="1775" h="669" extrusionOk="0">
                  <a:moveTo>
                    <a:pt x="355" y="1"/>
                  </a:moveTo>
                  <a:cubicBezTo>
                    <a:pt x="0" y="1"/>
                    <a:pt x="0" y="533"/>
                    <a:pt x="355" y="577"/>
                  </a:cubicBezTo>
                  <a:cubicBezTo>
                    <a:pt x="710" y="622"/>
                    <a:pt x="1065" y="666"/>
                    <a:pt x="1420" y="666"/>
                  </a:cubicBezTo>
                  <a:cubicBezTo>
                    <a:pt x="1433" y="668"/>
                    <a:pt x="1446" y="669"/>
                    <a:pt x="1458" y="669"/>
                  </a:cubicBezTo>
                  <a:cubicBezTo>
                    <a:pt x="1774" y="669"/>
                    <a:pt x="1762" y="132"/>
                    <a:pt x="1420" y="89"/>
                  </a:cubicBezTo>
                  <a:cubicBezTo>
                    <a:pt x="1065" y="89"/>
                    <a:pt x="710" y="45"/>
                    <a:pt x="355"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09" name="Google Shape;955;p26">
              <a:extLst>
                <a:ext uri="{FF2B5EF4-FFF2-40B4-BE49-F238E27FC236}">
                  <a16:creationId xmlns:a16="http://schemas.microsoft.com/office/drawing/2014/main" id="{72FCCA93-C2B8-4F4C-BFC3-F15875ECC681}"/>
                </a:ext>
              </a:extLst>
            </p:cNvPr>
            <p:cNvSpPr/>
            <p:nvPr/>
          </p:nvSpPr>
          <p:spPr>
            <a:xfrm>
              <a:off x="3609575" y="3009100"/>
              <a:ext cx="38925" cy="23675"/>
            </a:xfrm>
            <a:custGeom>
              <a:avLst/>
              <a:gdLst/>
              <a:ahLst/>
              <a:cxnLst/>
              <a:rect l="l" t="t" r="r" b="b"/>
              <a:pathLst>
                <a:path w="1557" h="947" extrusionOk="0">
                  <a:moveTo>
                    <a:pt x="1114" y="1"/>
                  </a:moveTo>
                  <a:cubicBezTo>
                    <a:pt x="1072" y="1"/>
                    <a:pt x="1028" y="12"/>
                    <a:pt x="985" y="37"/>
                  </a:cubicBezTo>
                  <a:cubicBezTo>
                    <a:pt x="763" y="170"/>
                    <a:pt x="497" y="303"/>
                    <a:pt x="275" y="392"/>
                  </a:cubicBezTo>
                  <a:cubicBezTo>
                    <a:pt x="1" y="548"/>
                    <a:pt x="176" y="947"/>
                    <a:pt x="434" y="947"/>
                  </a:cubicBezTo>
                  <a:cubicBezTo>
                    <a:pt x="469" y="947"/>
                    <a:pt x="505" y="940"/>
                    <a:pt x="541" y="924"/>
                  </a:cubicBezTo>
                  <a:cubicBezTo>
                    <a:pt x="807" y="791"/>
                    <a:pt x="1029" y="658"/>
                    <a:pt x="1251" y="525"/>
                  </a:cubicBezTo>
                  <a:cubicBezTo>
                    <a:pt x="1556" y="410"/>
                    <a:pt x="1369" y="1"/>
                    <a:pt x="1114"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10" name="Google Shape;956;p26">
              <a:extLst>
                <a:ext uri="{FF2B5EF4-FFF2-40B4-BE49-F238E27FC236}">
                  <a16:creationId xmlns:a16="http://schemas.microsoft.com/office/drawing/2014/main" id="{D7B31851-6FA4-4A1F-A81F-4E1EA68ED664}"/>
                </a:ext>
              </a:extLst>
            </p:cNvPr>
            <p:cNvSpPr/>
            <p:nvPr/>
          </p:nvSpPr>
          <p:spPr>
            <a:xfrm>
              <a:off x="3639300" y="2711625"/>
              <a:ext cx="65625" cy="22525"/>
            </a:xfrm>
            <a:custGeom>
              <a:avLst/>
              <a:gdLst/>
              <a:ahLst/>
              <a:cxnLst/>
              <a:rect l="l" t="t" r="r" b="b"/>
              <a:pathLst>
                <a:path w="2625" h="901" extrusionOk="0">
                  <a:moveTo>
                    <a:pt x="1015" y="1"/>
                  </a:moveTo>
                  <a:cubicBezTo>
                    <a:pt x="782" y="1"/>
                    <a:pt x="550" y="30"/>
                    <a:pt x="328" y="89"/>
                  </a:cubicBezTo>
                  <a:cubicBezTo>
                    <a:pt x="0" y="212"/>
                    <a:pt x="89" y="676"/>
                    <a:pt x="384" y="676"/>
                  </a:cubicBezTo>
                  <a:cubicBezTo>
                    <a:pt x="408" y="676"/>
                    <a:pt x="434" y="673"/>
                    <a:pt x="461" y="666"/>
                  </a:cubicBezTo>
                  <a:cubicBezTo>
                    <a:pt x="683" y="598"/>
                    <a:pt x="899" y="562"/>
                    <a:pt x="1108" y="562"/>
                  </a:cubicBezTo>
                  <a:cubicBezTo>
                    <a:pt x="1442" y="562"/>
                    <a:pt x="1758" y="653"/>
                    <a:pt x="2058" y="844"/>
                  </a:cubicBezTo>
                  <a:cubicBezTo>
                    <a:pt x="2114" y="883"/>
                    <a:pt x="2169" y="900"/>
                    <a:pt x="2221" y="900"/>
                  </a:cubicBezTo>
                  <a:cubicBezTo>
                    <a:pt x="2460" y="900"/>
                    <a:pt x="2624" y="538"/>
                    <a:pt x="2369" y="356"/>
                  </a:cubicBezTo>
                  <a:cubicBezTo>
                    <a:pt x="1955" y="119"/>
                    <a:pt x="1482" y="1"/>
                    <a:pt x="1015" y="1"/>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11" name="Google Shape;957;p26">
              <a:extLst>
                <a:ext uri="{FF2B5EF4-FFF2-40B4-BE49-F238E27FC236}">
                  <a16:creationId xmlns:a16="http://schemas.microsoft.com/office/drawing/2014/main" id="{62FF6CE9-6498-43D9-932E-6CD7874411BE}"/>
                </a:ext>
              </a:extLst>
            </p:cNvPr>
            <p:cNvSpPr/>
            <p:nvPr/>
          </p:nvSpPr>
          <p:spPr>
            <a:xfrm>
              <a:off x="4113700" y="2856875"/>
              <a:ext cx="41475" cy="17900"/>
            </a:xfrm>
            <a:custGeom>
              <a:avLst/>
              <a:gdLst/>
              <a:ahLst/>
              <a:cxnLst/>
              <a:rect l="l" t="t" r="r" b="b"/>
              <a:pathLst>
                <a:path w="1659" h="716" extrusionOk="0">
                  <a:moveTo>
                    <a:pt x="477" y="0"/>
                  </a:moveTo>
                  <a:cubicBezTo>
                    <a:pt x="151" y="0"/>
                    <a:pt x="1" y="494"/>
                    <a:pt x="342" y="580"/>
                  </a:cubicBezTo>
                  <a:cubicBezTo>
                    <a:pt x="608" y="624"/>
                    <a:pt x="874" y="668"/>
                    <a:pt x="1140" y="713"/>
                  </a:cubicBezTo>
                  <a:cubicBezTo>
                    <a:pt x="1154" y="714"/>
                    <a:pt x="1168" y="715"/>
                    <a:pt x="1182" y="715"/>
                  </a:cubicBezTo>
                  <a:cubicBezTo>
                    <a:pt x="1508" y="715"/>
                    <a:pt x="1658" y="221"/>
                    <a:pt x="1318" y="136"/>
                  </a:cubicBezTo>
                  <a:cubicBezTo>
                    <a:pt x="1051" y="92"/>
                    <a:pt x="785" y="47"/>
                    <a:pt x="519" y="3"/>
                  </a:cubicBezTo>
                  <a:cubicBezTo>
                    <a:pt x="505" y="1"/>
                    <a:pt x="491" y="0"/>
                    <a:pt x="477" y="0"/>
                  </a:cubicBezTo>
                  <a:close/>
                </a:path>
              </a:pathLst>
            </a:custGeom>
            <a:solidFill>
              <a:srgbClr val="7F6D59"/>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12" name="Google Shape;958;p26">
              <a:extLst>
                <a:ext uri="{FF2B5EF4-FFF2-40B4-BE49-F238E27FC236}">
                  <a16:creationId xmlns:a16="http://schemas.microsoft.com/office/drawing/2014/main" id="{BD87BE36-9CD9-4BCD-94A8-2E0CB53AA0F2}"/>
                </a:ext>
              </a:extLst>
            </p:cNvPr>
            <p:cNvSpPr/>
            <p:nvPr/>
          </p:nvSpPr>
          <p:spPr>
            <a:xfrm>
              <a:off x="5052850" y="1883350"/>
              <a:ext cx="45500" cy="10825"/>
            </a:xfrm>
            <a:custGeom>
              <a:avLst/>
              <a:gdLst/>
              <a:ahLst/>
              <a:cxnLst/>
              <a:rect l="l" t="t" r="r" b="b"/>
              <a:pathLst>
                <a:path w="1820" h="433" extrusionOk="0">
                  <a:moveTo>
                    <a:pt x="515" y="0"/>
                  </a:moveTo>
                  <a:cubicBezTo>
                    <a:pt x="340" y="0"/>
                    <a:pt x="168" y="26"/>
                    <a:pt x="0" y="77"/>
                  </a:cubicBezTo>
                  <a:cubicBezTo>
                    <a:pt x="577" y="166"/>
                    <a:pt x="1198" y="299"/>
                    <a:pt x="1819" y="432"/>
                  </a:cubicBezTo>
                  <a:cubicBezTo>
                    <a:pt x="1379" y="150"/>
                    <a:pt x="939" y="0"/>
                    <a:pt x="515" y="0"/>
                  </a:cubicBezTo>
                  <a:close/>
                </a:path>
              </a:pathLst>
            </a:custGeom>
            <a:solidFill>
              <a:srgbClr val="C8BBA4"/>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13" name="Google Shape;959;p26">
              <a:extLst>
                <a:ext uri="{FF2B5EF4-FFF2-40B4-BE49-F238E27FC236}">
                  <a16:creationId xmlns:a16="http://schemas.microsoft.com/office/drawing/2014/main" id="{03DBCF68-82BE-4E65-811E-9BAC4C3FC964}"/>
                </a:ext>
              </a:extLst>
            </p:cNvPr>
            <p:cNvSpPr/>
            <p:nvPr/>
          </p:nvSpPr>
          <p:spPr>
            <a:xfrm>
              <a:off x="4906425" y="1885275"/>
              <a:ext cx="388250" cy="610200"/>
            </a:xfrm>
            <a:custGeom>
              <a:avLst/>
              <a:gdLst/>
              <a:ahLst/>
              <a:cxnLst/>
              <a:rect l="l" t="t" r="r" b="b"/>
              <a:pathLst>
                <a:path w="15530" h="24408" extrusionOk="0">
                  <a:moveTo>
                    <a:pt x="5857" y="0"/>
                  </a:moveTo>
                  <a:cubicBezTo>
                    <a:pt x="5502" y="89"/>
                    <a:pt x="5192" y="267"/>
                    <a:pt x="4881" y="533"/>
                  </a:cubicBezTo>
                  <a:cubicBezTo>
                    <a:pt x="4881" y="533"/>
                    <a:pt x="1" y="6079"/>
                    <a:pt x="977" y="14908"/>
                  </a:cubicBezTo>
                  <a:cubicBezTo>
                    <a:pt x="1953" y="23782"/>
                    <a:pt x="6212" y="24403"/>
                    <a:pt x="8475" y="24403"/>
                  </a:cubicBezTo>
                  <a:cubicBezTo>
                    <a:pt x="8751" y="24403"/>
                    <a:pt x="9041" y="24407"/>
                    <a:pt x="9339" y="24407"/>
                  </a:cubicBezTo>
                  <a:cubicBezTo>
                    <a:pt x="11530" y="24407"/>
                    <a:pt x="14145" y="24167"/>
                    <a:pt x="14731" y="20144"/>
                  </a:cubicBezTo>
                  <a:cubicBezTo>
                    <a:pt x="15529" y="14598"/>
                    <a:pt x="11625" y="2663"/>
                    <a:pt x="7676" y="355"/>
                  </a:cubicBezTo>
                  <a:cubicBezTo>
                    <a:pt x="7055" y="222"/>
                    <a:pt x="6434" y="89"/>
                    <a:pt x="5857" y="0"/>
                  </a:cubicBezTo>
                  <a:close/>
                </a:path>
              </a:pathLst>
            </a:custGeom>
            <a:solidFill>
              <a:srgbClr val="C8BBA4"/>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14" name="Google Shape;960;p26">
              <a:extLst>
                <a:ext uri="{FF2B5EF4-FFF2-40B4-BE49-F238E27FC236}">
                  <a16:creationId xmlns:a16="http://schemas.microsoft.com/office/drawing/2014/main" id="{4112C796-385D-4EC3-B97E-AE2BF4C8964A}"/>
                </a:ext>
              </a:extLst>
            </p:cNvPr>
            <p:cNvSpPr/>
            <p:nvPr/>
          </p:nvSpPr>
          <p:spPr>
            <a:xfrm>
              <a:off x="4979625" y="2173425"/>
              <a:ext cx="213000" cy="93450"/>
            </a:xfrm>
            <a:custGeom>
              <a:avLst/>
              <a:gdLst/>
              <a:ahLst/>
              <a:cxnLst/>
              <a:rect l="l" t="t" r="r" b="b"/>
              <a:pathLst>
                <a:path w="8520" h="3738" extrusionOk="0">
                  <a:moveTo>
                    <a:pt x="5404" y="1"/>
                  </a:moveTo>
                  <a:cubicBezTo>
                    <a:pt x="4157" y="1"/>
                    <a:pt x="2815" y="209"/>
                    <a:pt x="1953" y="764"/>
                  </a:cubicBezTo>
                  <a:cubicBezTo>
                    <a:pt x="1" y="2095"/>
                    <a:pt x="4571" y="3737"/>
                    <a:pt x="4926" y="3737"/>
                  </a:cubicBezTo>
                  <a:cubicBezTo>
                    <a:pt x="4926" y="3737"/>
                    <a:pt x="8519" y="2761"/>
                    <a:pt x="8519" y="764"/>
                  </a:cubicBezTo>
                  <a:cubicBezTo>
                    <a:pt x="8519" y="361"/>
                    <a:pt x="7044" y="1"/>
                    <a:pt x="5404" y="1"/>
                  </a:cubicBezTo>
                  <a:close/>
                </a:path>
              </a:pathLst>
            </a:custGeom>
            <a:solidFill>
              <a:srgbClr val="1F253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15" name="Google Shape;961;p26">
              <a:extLst>
                <a:ext uri="{FF2B5EF4-FFF2-40B4-BE49-F238E27FC236}">
                  <a16:creationId xmlns:a16="http://schemas.microsoft.com/office/drawing/2014/main" id="{1C4E85E6-1E7F-43C4-9A9C-8DE17B0EC492}"/>
                </a:ext>
              </a:extLst>
            </p:cNvPr>
            <p:cNvSpPr/>
            <p:nvPr/>
          </p:nvSpPr>
          <p:spPr>
            <a:xfrm>
              <a:off x="5027625" y="2366400"/>
              <a:ext cx="183200" cy="56450"/>
            </a:xfrm>
            <a:custGeom>
              <a:avLst/>
              <a:gdLst/>
              <a:ahLst/>
              <a:cxnLst/>
              <a:rect l="l" t="t" r="r" b="b"/>
              <a:pathLst>
                <a:path w="7328" h="2258" extrusionOk="0">
                  <a:moveTo>
                    <a:pt x="7144" y="0"/>
                  </a:moveTo>
                  <a:cubicBezTo>
                    <a:pt x="7106" y="0"/>
                    <a:pt x="7069" y="17"/>
                    <a:pt x="7043" y="56"/>
                  </a:cubicBezTo>
                  <a:cubicBezTo>
                    <a:pt x="6303" y="1535"/>
                    <a:pt x="5063" y="2026"/>
                    <a:pt x="3702" y="2026"/>
                  </a:cubicBezTo>
                  <a:cubicBezTo>
                    <a:pt x="2532" y="2026"/>
                    <a:pt x="1273" y="1664"/>
                    <a:pt x="166" y="1253"/>
                  </a:cubicBezTo>
                  <a:cubicBezTo>
                    <a:pt x="154" y="1249"/>
                    <a:pt x="143" y="1248"/>
                    <a:pt x="132" y="1248"/>
                  </a:cubicBezTo>
                  <a:cubicBezTo>
                    <a:pt x="26" y="1248"/>
                    <a:pt x="1" y="1435"/>
                    <a:pt x="122" y="1475"/>
                  </a:cubicBezTo>
                  <a:cubicBezTo>
                    <a:pt x="1250" y="1898"/>
                    <a:pt x="2525" y="2258"/>
                    <a:pt x="3717" y="2258"/>
                  </a:cubicBezTo>
                  <a:cubicBezTo>
                    <a:pt x="5151" y="2258"/>
                    <a:pt x="6466" y="1739"/>
                    <a:pt x="7265" y="189"/>
                  </a:cubicBezTo>
                  <a:cubicBezTo>
                    <a:pt x="7328" y="95"/>
                    <a:pt x="7235" y="0"/>
                    <a:pt x="7144" y="0"/>
                  </a:cubicBezTo>
                  <a:close/>
                </a:path>
              </a:pathLst>
            </a:custGeom>
            <a:solidFill>
              <a:srgbClr val="1F253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16" name="Google Shape;962;p26">
              <a:extLst>
                <a:ext uri="{FF2B5EF4-FFF2-40B4-BE49-F238E27FC236}">
                  <a16:creationId xmlns:a16="http://schemas.microsoft.com/office/drawing/2014/main" id="{0C745934-E75F-4592-83D1-7C6278D5593C}"/>
                </a:ext>
              </a:extLst>
            </p:cNvPr>
            <p:cNvSpPr/>
            <p:nvPr/>
          </p:nvSpPr>
          <p:spPr>
            <a:xfrm>
              <a:off x="5095550" y="2247700"/>
              <a:ext cx="33375" cy="175350"/>
            </a:xfrm>
            <a:custGeom>
              <a:avLst/>
              <a:gdLst/>
              <a:ahLst/>
              <a:cxnLst/>
              <a:rect l="l" t="t" r="r" b="b"/>
              <a:pathLst>
                <a:path w="1335" h="7014" extrusionOk="0">
                  <a:moveTo>
                    <a:pt x="117" y="1"/>
                  </a:moveTo>
                  <a:cubicBezTo>
                    <a:pt x="56" y="1"/>
                    <a:pt x="0" y="34"/>
                    <a:pt x="22" y="101"/>
                  </a:cubicBezTo>
                  <a:cubicBezTo>
                    <a:pt x="244" y="2408"/>
                    <a:pt x="599" y="4670"/>
                    <a:pt x="1087" y="6933"/>
                  </a:cubicBezTo>
                  <a:cubicBezTo>
                    <a:pt x="1087" y="6989"/>
                    <a:pt x="1134" y="7014"/>
                    <a:pt x="1185" y="7014"/>
                  </a:cubicBezTo>
                  <a:cubicBezTo>
                    <a:pt x="1256" y="7014"/>
                    <a:pt x="1335" y="6966"/>
                    <a:pt x="1309" y="6889"/>
                  </a:cubicBezTo>
                  <a:cubicBezTo>
                    <a:pt x="865" y="4626"/>
                    <a:pt x="510" y="2363"/>
                    <a:pt x="244" y="101"/>
                  </a:cubicBezTo>
                  <a:cubicBezTo>
                    <a:pt x="244" y="34"/>
                    <a:pt x="178" y="1"/>
                    <a:pt x="117" y="1"/>
                  </a:cubicBezTo>
                  <a:close/>
                </a:path>
              </a:pathLst>
            </a:custGeom>
            <a:solidFill>
              <a:srgbClr val="1F253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17" name="Google Shape;963;p26">
              <a:extLst>
                <a:ext uri="{FF2B5EF4-FFF2-40B4-BE49-F238E27FC236}">
                  <a16:creationId xmlns:a16="http://schemas.microsoft.com/office/drawing/2014/main" id="{EE8E0A4F-196B-413D-9508-2E425B25F97C}"/>
                </a:ext>
              </a:extLst>
            </p:cNvPr>
            <p:cNvSpPr/>
            <p:nvPr/>
          </p:nvSpPr>
          <p:spPr>
            <a:xfrm>
              <a:off x="4738925" y="1972725"/>
              <a:ext cx="39975" cy="88975"/>
            </a:xfrm>
            <a:custGeom>
              <a:avLst/>
              <a:gdLst/>
              <a:ahLst/>
              <a:cxnLst/>
              <a:rect l="l" t="t" r="r" b="b"/>
              <a:pathLst>
                <a:path w="1599" h="3559" extrusionOk="0">
                  <a:moveTo>
                    <a:pt x="591" y="0"/>
                  </a:moveTo>
                  <a:cubicBezTo>
                    <a:pt x="572" y="0"/>
                    <a:pt x="552" y="3"/>
                    <a:pt x="533" y="8"/>
                  </a:cubicBezTo>
                  <a:cubicBezTo>
                    <a:pt x="178" y="52"/>
                    <a:pt x="1" y="895"/>
                    <a:pt x="134" y="1871"/>
                  </a:cubicBezTo>
                  <a:cubicBezTo>
                    <a:pt x="263" y="2820"/>
                    <a:pt x="686" y="3559"/>
                    <a:pt x="1036" y="3559"/>
                  </a:cubicBezTo>
                  <a:cubicBezTo>
                    <a:pt x="1046" y="3559"/>
                    <a:pt x="1056" y="3558"/>
                    <a:pt x="1066" y="3557"/>
                  </a:cubicBezTo>
                  <a:cubicBezTo>
                    <a:pt x="1421" y="3513"/>
                    <a:pt x="1598" y="2670"/>
                    <a:pt x="1421" y="1694"/>
                  </a:cubicBezTo>
                  <a:cubicBezTo>
                    <a:pt x="1295" y="728"/>
                    <a:pt x="930" y="0"/>
                    <a:pt x="591" y="0"/>
                  </a:cubicBezTo>
                  <a:close/>
                </a:path>
              </a:pathLst>
            </a:custGeom>
            <a:solidFill>
              <a:srgbClr val="1F253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18" name="Google Shape;964;p26">
              <a:extLst>
                <a:ext uri="{FF2B5EF4-FFF2-40B4-BE49-F238E27FC236}">
                  <a16:creationId xmlns:a16="http://schemas.microsoft.com/office/drawing/2014/main" id="{E6CDC043-B856-4913-8CDA-8C5B18CCDF4A}"/>
                </a:ext>
              </a:extLst>
            </p:cNvPr>
            <p:cNvSpPr/>
            <p:nvPr/>
          </p:nvSpPr>
          <p:spPr>
            <a:xfrm>
              <a:off x="5295750" y="1866250"/>
              <a:ext cx="38850" cy="88975"/>
            </a:xfrm>
            <a:custGeom>
              <a:avLst/>
              <a:gdLst/>
              <a:ahLst/>
              <a:cxnLst/>
              <a:rect l="l" t="t" r="r" b="b"/>
              <a:pathLst>
                <a:path w="1554" h="3559" extrusionOk="0">
                  <a:moveTo>
                    <a:pt x="590" y="0"/>
                  </a:moveTo>
                  <a:cubicBezTo>
                    <a:pt x="571" y="0"/>
                    <a:pt x="552" y="2"/>
                    <a:pt x="533" y="7"/>
                  </a:cubicBezTo>
                  <a:cubicBezTo>
                    <a:pt x="178" y="52"/>
                    <a:pt x="1" y="895"/>
                    <a:pt x="134" y="1871"/>
                  </a:cubicBezTo>
                  <a:cubicBezTo>
                    <a:pt x="263" y="2819"/>
                    <a:pt x="644" y="3559"/>
                    <a:pt x="1032" y="3559"/>
                  </a:cubicBezTo>
                  <a:cubicBezTo>
                    <a:pt x="1043" y="3559"/>
                    <a:pt x="1054" y="3558"/>
                    <a:pt x="1065" y="3557"/>
                  </a:cubicBezTo>
                  <a:cubicBezTo>
                    <a:pt x="1420" y="3512"/>
                    <a:pt x="1553" y="2669"/>
                    <a:pt x="1420" y="1693"/>
                  </a:cubicBezTo>
                  <a:cubicBezTo>
                    <a:pt x="1294" y="727"/>
                    <a:pt x="930" y="0"/>
                    <a:pt x="590" y="0"/>
                  </a:cubicBezTo>
                  <a:close/>
                </a:path>
              </a:pathLst>
            </a:custGeom>
            <a:solidFill>
              <a:srgbClr val="1F253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19" name="Google Shape;965;p26">
              <a:extLst>
                <a:ext uri="{FF2B5EF4-FFF2-40B4-BE49-F238E27FC236}">
                  <a16:creationId xmlns:a16="http://schemas.microsoft.com/office/drawing/2014/main" id="{E1845C36-EEF7-4278-BD8F-609DCA203CEC}"/>
                </a:ext>
              </a:extLst>
            </p:cNvPr>
            <p:cNvSpPr/>
            <p:nvPr/>
          </p:nvSpPr>
          <p:spPr>
            <a:xfrm>
              <a:off x="1939225" y="2118875"/>
              <a:ext cx="396125" cy="238500"/>
            </a:xfrm>
            <a:custGeom>
              <a:avLst/>
              <a:gdLst/>
              <a:ahLst/>
              <a:cxnLst/>
              <a:rect l="l" t="t" r="r" b="b"/>
              <a:pathLst>
                <a:path w="15845" h="9540" extrusionOk="0">
                  <a:moveTo>
                    <a:pt x="9766" y="0"/>
                  </a:moveTo>
                  <a:cubicBezTo>
                    <a:pt x="8718" y="0"/>
                    <a:pt x="7600" y="236"/>
                    <a:pt x="6438" y="817"/>
                  </a:cubicBezTo>
                  <a:cubicBezTo>
                    <a:pt x="1759" y="3156"/>
                    <a:pt x="0" y="9540"/>
                    <a:pt x="6786" y="9540"/>
                  </a:cubicBezTo>
                  <a:cubicBezTo>
                    <a:pt x="7978" y="9540"/>
                    <a:pt x="9435" y="9343"/>
                    <a:pt x="11185" y="8892"/>
                  </a:cubicBezTo>
                  <a:cubicBezTo>
                    <a:pt x="12561" y="6540"/>
                    <a:pt x="14114" y="4455"/>
                    <a:pt x="15844" y="2591"/>
                  </a:cubicBezTo>
                  <a:cubicBezTo>
                    <a:pt x="14460" y="1396"/>
                    <a:pt x="12318" y="0"/>
                    <a:pt x="9766" y="0"/>
                  </a:cubicBezTo>
                  <a:close/>
                </a:path>
              </a:pathLst>
            </a:custGeom>
            <a:solidFill>
              <a:srgbClr val="98867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20" name="Google Shape;966;p26">
              <a:extLst>
                <a:ext uri="{FF2B5EF4-FFF2-40B4-BE49-F238E27FC236}">
                  <a16:creationId xmlns:a16="http://schemas.microsoft.com/office/drawing/2014/main" id="{412D827C-6BAC-4205-9A3F-E9FC25E4719D}"/>
                </a:ext>
              </a:extLst>
            </p:cNvPr>
            <p:cNvSpPr/>
            <p:nvPr/>
          </p:nvSpPr>
          <p:spPr>
            <a:xfrm>
              <a:off x="2218850" y="2183650"/>
              <a:ext cx="155300" cy="157525"/>
            </a:xfrm>
            <a:custGeom>
              <a:avLst/>
              <a:gdLst/>
              <a:ahLst/>
              <a:cxnLst/>
              <a:rect l="l" t="t" r="r" b="b"/>
              <a:pathLst>
                <a:path w="6212" h="6301" extrusionOk="0">
                  <a:moveTo>
                    <a:pt x="4659" y="0"/>
                  </a:moveTo>
                  <a:cubicBezTo>
                    <a:pt x="2929" y="1864"/>
                    <a:pt x="1376" y="3949"/>
                    <a:pt x="0" y="6301"/>
                  </a:cubicBezTo>
                  <a:cubicBezTo>
                    <a:pt x="1198" y="5990"/>
                    <a:pt x="2485" y="5591"/>
                    <a:pt x="3949" y="5014"/>
                  </a:cubicBezTo>
                  <a:lnTo>
                    <a:pt x="6212" y="1598"/>
                  </a:lnTo>
                  <a:cubicBezTo>
                    <a:pt x="6212" y="1598"/>
                    <a:pt x="5635" y="888"/>
                    <a:pt x="4659" y="0"/>
                  </a:cubicBezTo>
                  <a:close/>
                </a:path>
              </a:pathLst>
            </a:custGeom>
            <a:solidFill>
              <a:srgbClr val="988670"/>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grpSp>
      <p:grpSp>
        <p:nvGrpSpPr>
          <p:cNvPr id="321" name="Google Shape;1069;p26">
            <a:extLst>
              <a:ext uri="{FF2B5EF4-FFF2-40B4-BE49-F238E27FC236}">
                <a16:creationId xmlns:a16="http://schemas.microsoft.com/office/drawing/2014/main" id="{944EBEBB-44B9-46BB-ABB2-D873009EBEA9}"/>
              </a:ext>
            </a:extLst>
          </p:cNvPr>
          <p:cNvGrpSpPr/>
          <p:nvPr/>
        </p:nvGrpSpPr>
        <p:grpSpPr>
          <a:xfrm>
            <a:off x="1041525" y="1486149"/>
            <a:ext cx="716266" cy="619390"/>
            <a:chOff x="-2773618" y="2356933"/>
            <a:chExt cx="1536144" cy="1328378"/>
          </a:xfrm>
        </p:grpSpPr>
        <p:sp>
          <p:nvSpPr>
            <p:cNvPr id="322" name="Google Shape;1070;p26">
              <a:extLst>
                <a:ext uri="{FF2B5EF4-FFF2-40B4-BE49-F238E27FC236}">
                  <a16:creationId xmlns:a16="http://schemas.microsoft.com/office/drawing/2014/main" id="{57F2C2D2-CF0F-4306-B334-21425A8C0844}"/>
                </a:ext>
              </a:extLst>
            </p:cNvPr>
            <p:cNvSpPr/>
            <p:nvPr/>
          </p:nvSpPr>
          <p:spPr>
            <a:xfrm rot="-4230947" flipH="1">
              <a:off x="-1931197" y="3107469"/>
              <a:ext cx="14342" cy="13531"/>
            </a:xfrm>
            <a:custGeom>
              <a:avLst/>
              <a:gdLst/>
              <a:ahLst/>
              <a:cxnLst/>
              <a:rect l="l" t="t" r="r" b="b"/>
              <a:pathLst>
                <a:path w="389" h="367" extrusionOk="0">
                  <a:moveTo>
                    <a:pt x="1" y="1"/>
                  </a:moveTo>
                  <a:cubicBezTo>
                    <a:pt x="24" y="138"/>
                    <a:pt x="24" y="252"/>
                    <a:pt x="46" y="366"/>
                  </a:cubicBezTo>
                  <a:cubicBezTo>
                    <a:pt x="161" y="252"/>
                    <a:pt x="275" y="138"/>
                    <a:pt x="389" y="24"/>
                  </a:cubicBezTo>
                  <a:cubicBezTo>
                    <a:pt x="252" y="24"/>
                    <a:pt x="138" y="24"/>
                    <a:pt x="1" y="1"/>
                  </a:cubicBezTo>
                  <a:close/>
                </a:path>
              </a:pathLst>
            </a:custGeom>
            <a:solidFill>
              <a:srgbClr val="46AA9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23" name="Google Shape;1071;p26">
              <a:extLst>
                <a:ext uri="{FF2B5EF4-FFF2-40B4-BE49-F238E27FC236}">
                  <a16:creationId xmlns:a16="http://schemas.microsoft.com/office/drawing/2014/main" id="{4490AB8F-4E6D-496E-B404-E9AEF0BE71A1}"/>
                </a:ext>
              </a:extLst>
            </p:cNvPr>
            <p:cNvSpPr/>
            <p:nvPr/>
          </p:nvSpPr>
          <p:spPr>
            <a:xfrm rot="-4230947" flipH="1">
              <a:off x="-1861889" y="2662339"/>
              <a:ext cx="49662" cy="38749"/>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24" name="Google Shape;1072;p26">
              <a:extLst>
                <a:ext uri="{FF2B5EF4-FFF2-40B4-BE49-F238E27FC236}">
                  <a16:creationId xmlns:a16="http://schemas.microsoft.com/office/drawing/2014/main" id="{5E69FBDD-7B5D-455C-9FB5-25BC771C65C7}"/>
                </a:ext>
              </a:extLst>
            </p:cNvPr>
            <p:cNvSpPr/>
            <p:nvPr/>
          </p:nvSpPr>
          <p:spPr>
            <a:xfrm rot="-4230947" flipH="1">
              <a:off x="-1862232" y="2607764"/>
              <a:ext cx="49699" cy="38749"/>
            </a:xfrm>
            <a:custGeom>
              <a:avLst/>
              <a:gdLst/>
              <a:ahLst/>
              <a:cxnLst/>
              <a:rect l="l" t="t" r="r" b="b"/>
              <a:pathLst>
                <a:path w="1348" h="1051" extrusionOk="0">
                  <a:moveTo>
                    <a:pt x="686" y="0"/>
                  </a:moveTo>
                  <a:cubicBezTo>
                    <a:pt x="1" y="0"/>
                    <a:pt x="1" y="1050"/>
                    <a:pt x="686" y="1050"/>
                  </a:cubicBezTo>
                  <a:cubicBezTo>
                    <a:pt x="1347" y="1050"/>
                    <a:pt x="1347" y="0"/>
                    <a:pt x="686" y="0"/>
                  </a:cubicBezTo>
                  <a:close/>
                </a:path>
              </a:pathLst>
            </a:custGeom>
            <a:solidFill>
              <a:srgbClr val="46AA9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25" name="Google Shape;1073;p26">
              <a:extLst>
                <a:ext uri="{FF2B5EF4-FFF2-40B4-BE49-F238E27FC236}">
                  <a16:creationId xmlns:a16="http://schemas.microsoft.com/office/drawing/2014/main" id="{63CE46EE-472C-4FCF-B837-A5FF7F965968}"/>
                </a:ext>
              </a:extLst>
            </p:cNvPr>
            <p:cNvSpPr/>
            <p:nvPr/>
          </p:nvSpPr>
          <p:spPr>
            <a:xfrm flipH="1">
              <a:off x="-1586192" y="2923957"/>
              <a:ext cx="331080" cy="241737"/>
            </a:xfrm>
            <a:custGeom>
              <a:avLst/>
              <a:gdLst/>
              <a:ahLst/>
              <a:cxnLst/>
              <a:rect l="l" t="t" r="r" b="b"/>
              <a:pathLst>
                <a:path w="13159" h="9608" extrusionOk="0">
                  <a:moveTo>
                    <a:pt x="2316" y="0"/>
                  </a:moveTo>
                  <a:cubicBezTo>
                    <a:pt x="2227" y="0"/>
                    <a:pt x="2126" y="18"/>
                    <a:pt x="2006" y="58"/>
                  </a:cubicBezTo>
                  <a:cubicBezTo>
                    <a:pt x="1379" y="234"/>
                    <a:pt x="1029" y="860"/>
                    <a:pt x="778" y="1412"/>
                  </a:cubicBezTo>
                  <a:cubicBezTo>
                    <a:pt x="402" y="2289"/>
                    <a:pt x="1" y="3467"/>
                    <a:pt x="302" y="4419"/>
                  </a:cubicBezTo>
                  <a:cubicBezTo>
                    <a:pt x="602" y="5347"/>
                    <a:pt x="1605" y="6299"/>
                    <a:pt x="2307" y="6976"/>
                  </a:cubicBezTo>
                  <a:cubicBezTo>
                    <a:pt x="3986" y="8580"/>
                    <a:pt x="6542" y="9607"/>
                    <a:pt x="8873" y="9607"/>
                  </a:cubicBezTo>
                  <a:cubicBezTo>
                    <a:pt x="9625" y="9607"/>
                    <a:pt x="10377" y="9532"/>
                    <a:pt x="11054" y="9256"/>
                  </a:cubicBezTo>
                  <a:cubicBezTo>
                    <a:pt x="11755" y="8956"/>
                    <a:pt x="12357" y="8454"/>
                    <a:pt x="12658" y="7753"/>
                  </a:cubicBezTo>
                  <a:cubicBezTo>
                    <a:pt x="12858" y="7352"/>
                    <a:pt x="12958" y="6675"/>
                    <a:pt x="13034" y="6224"/>
                  </a:cubicBezTo>
                  <a:cubicBezTo>
                    <a:pt x="13159" y="5597"/>
                    <a:pt x="12983" y="4895"/>
                    <a:pt x="12507" y="4494"/>
                  </a:cubicBezTo>
                  <a:cubicBezTo>
                    <a:pt x="12207" y="4244"/>
                    <a:pt x="11831" y="4118"/>
                    <a:pt x="11455" y="4018"/>
                  </a:cubicBezTo>
                  <a:cubicBezTo>
                    <a:pt x="11079" y="3930"/>
                    <a:pt x="10715" y="3924"/>
                    <a:pt x="10352" y="3924"/>
                  </a:cubicBezTo>
                  <a:cubicBezTo>
                    <a:pt x="10291" y="3924"/>
                    <a:pt x="10231" y="3924"/>
                    <a:pt x="10170" y="3924"/>
                  </a:cubicBezTo>
                  <a:cubicBezTo>
                    <a:pt x="9867" y="3924"/>
                    <a:pt x="9562" y="3920"/>
                    <a:pt x="9249" y="3868"/>
                  </a:cubicBezTo>
                  <a:cubicBezTo>
                    <a:pt x="8372" y="3717"/>
                    <a:pt x="7520" y="3442"/>
                    <a:pt x="6718" y="3091"/>
                  </a:cubicBezTo>
                  <a:cubicBezTo>
                    <a:pt x="5615" y="2615"/>
                    <a:pt x="4437" y="1963"/>
                    <a:pt x="3535" y="1136"/>
                  </a:cubicBezTo>
                  <a:cubicBezTo>
                    <a:pt x="3409" y="1011"/>
                    <a:pt x="3284" y="885"/>
                    <a:pt x="3159" y="760"/>
                  </a:cubicBezTo>
                  <a:cubicBezTo>
                    <a:pt x="2849" y="389"/>
                    <a:pt x="2727" y="0"/>
                    <a:pt x="2316" y="0"/>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26" name="Google Shape;1074;p26">
              <a:extLst>
                <a:ext uri="{FF2B5EF4-FFF2-40B4-BE49-F238E27FC236}">
                  <a16:creationId xmlns:a16="http://schemas.microsoft.com/office/drawing/2014/main" id="{2BA72675-C493-48FC-9D83-D89953367EC9}"/>
                </a:ext>
              </a:extLst>
            </p:cNvPr>
            <p:cNvSpPr/>
            <p:nvPr/>
          </p:nvSpPr>
          <p:spPr>
            <a:xfrm flipH="1">
              <a:off x="-2773618" y="3257740"/>
              <a:ext cx="834280" cy="349649"/>
            </a:xfrm>
            <a:custGeom>
              <a:avLst/>
              <a:gdLst/>
              <a:ahLst/>
              <a:cxnLst/>
              <a:rect l="l" t="t" r="r" b="b"/>
              <a:pathLst>
                <a:path w="33159" h="13897" extrusionOk="0">
                  <a:moveTo>
                    <a:pt x="9621" y="1"/>
                  </a:moveTo>
                  <a:cubicBezTo>
                    <a:pt x="7369" y="1"/>
                    <a:pt x="5095" y="597"/>
                    <a:pt x="3133" y="1604"/>
                  </a:cubicBezTo>
                  <a:cubicBezTo>
                    <a:pt x="1003" y="2682"/>
                    <a:pt x="150" y="5489"/>
                    <a:pt x="50" y="7745"/>
                  </a:cubicBezTo>
                  <a:cubicBezTo>
                    <a:pt x="0" y="8597"/>
                    <a:pt x="75" y="9474"/>
                    <a:pt x="401" y="10276"/>
                  </a:cubicBezTo>
                  <a:cubicBezTo>
                    <a:pt x="1362" y="12812"/>
                    <a:pt x="3541" y="13896"/>
                    <a:pt x="5945" y="13896"/>
                  </a:cubicBezTo>
                  <a:cubicBezTo>
                    <a:pt x="6487" y="13896"/>
                    <a:pt x="7041" y="13841"/>
                    <a:pt x="7594" y="13735"/>
                  </a:cubicBezTo>
                  <a:cubicBezTo>
                    <a:pt x="10832" y="13138"/>
                    <a:pt x="14027" y="12078"/>
                    <a:pt x="17277" y="12078"/>
                  </a:cubicBezTo>
                  <a:cubicBezTo>
                    <a:pt x="17575" y="12078"/>
                    <a:pt x="17872" y="12087"/>
                    <a:pt x="18171" y="12106"/>
                  </a:cubicBezTo>
                  <a:cubicBezTo>
                    <a:pt x="20259" y="12229"/>
                    <a:pt x="22300" y="12833"/>
                    <a:pt x="24363" y="12833"/>
                  </a:cubicBezTo>
                  <a:cubicBezTo>
                    <a:pt x="24404" y="12833"/>
                    <a:pt x="24445" y="12833"/>
                    <a:pt x="24486" y="12833"/>
                  </a:cubicBezTo>
                  <a:cubicBezTo>
                    <a:pt x="24787" y="12833"/>
                    <a:pt x="25063" y="12807"/>
                    <a:pt x="25364" y="12782"/>
                  </a:cubicBezTo>
                  <a:cubicBezTo>
                    <a:pt x="27544" y="12557"/>
                    <a:pt x="29800" y="11379"/>
                    <a:pt x="31128" y="9599"/>
                  </a:cubicBezTo>
                  <a:cubicBezTo>
                    <a:pt x="31730" y="8772"/>
                    <a:pt x="33158" y="5264"/>
                    <a:pt x="31379" y="5038"/>
                  </a:cubicBezTo>
                  <a:cubicBezTo>
                    <a:pt x="31352" y="5035"/>
                    <a:pt x="31325" y="5034"/>
                    <a:pt x="31299" y="5034"/>
                  </a:cubicBezTo>
                  <a:cubicBezTo>
                    <a:pt x="31080" y="5034"/>
                    <a:pt x="30881" y="5121"/>
                    <a:pt x="30702" y="5188"/>
                  </a:cubicBezTo>
                  <a:cubicBezTo>
                    <a:pt x="29450" y="5684"/>
                    <a:pt x="28269" y="5888"/>
                    <a:pt x="27118" y="5888"/>
                  </a:cubicBezTo>
                  <a:cubicBezTo>
                    <a:pt x="25065" y="5888"/>
                    <a:pt x="23106" y="5239"/>
                    <a:pt x="21003" y="4436"/>
                  </a:cubicBezTo>
                  <a:cubicBezTo>
                    <a:pt x="18070" y="3284"/>
                    <a:pt x="15514" y="1053"/>
                    <a:pt x="12406" y="326"/>
                  </a:cubicBezTo>
                  <a:cubicBezTo>
                    <a:pt x="11498" y="105"/>
                    <a:pt x="10561" y="1"/>
                    <a:pt x="9621" y="1"/>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27" name="Google Shape;1075;p26">
              <a:extLst>
                <a:ext uri="{FF2B5EF4-FFF2-40B4-BE49-F238E27FC236}">
                  <a16:creationId xmlns:a16="http://schemas.microsoft.com/office/drawing/2014/main" id="{9FC5788C-7FE4-4A97-86E0-4A168219EBD0}"/>
                </a:ext>
              </a:extLst>
            </p:cNvPr>
            <p:cNvSpPr/>
            <p:nvPr/>
          </p:nvSpPr>
          <p:spPr>
            <a:xfrm flipH="1">
              <a:off x="-1642326" y="3196146"/>
              <a:ext cx="345573" cy="387414"/>
            </a:xfrm>
            <a:custGeom>
              <a:avLst/>
              <a:gdLst/>
              <a:ahLst/>
              <a:cxnLst/>
              <a:rect l="l" t="t" r="r" b="b"/>
              <a:pathLst>
                <a:path w="13735" h="15398" extrusionOk="0">
                  <a:moveTo>
                    <a:pt x="5209" y="0"/>
                  </a:moveTo>
                  <a:cubicBezTo>
                    <a:pt x="4347" y="0"/>
                    <a:pt x="3502" y="272"/>
                    <a:pt x="2832" y="894"/>
                  </a:cubicBezTo>
                  <a:cubicBezTo>
                    <a:pt x="1629" y="2047"/>
                    <a:pt x="1604" y="3977"/>
                    <a:pt x="1905" y="5631"/>
                  </a:cubicBezTo>
                  <a:cubicBezTo>
                    <a:pt x="2356" y="8012"/>
                    <a:pt x="3333" y="9842"/>
                    <a:pt x="4612" y="11847"/>
                  </a:cubicBezTo>
                  <a:cubicBezTo>
                    <a:pt x="4460" y="11837"/>
                    <a:pt x="4308" y="11831"/>
                    <a:pt x="4155" y="11831"/>
                  </a:cubicBezTo>
                  <a:cubicBezTo>
                    <a:pt x="3195" y="11831"/>
                    <a:pt x="2218" y="12034"/>
                    <a:pt x="1353" y="12423"/>
                  </a:cubicBezTo>
                  <a:cubicBezTo>
                    <a:pt x="702" y="12724"/>
                    <a:pt x="0" y="13301"/>
                    <a:pt x="125" y="14002"/>
                  </a:cubicBezTo>
                  <a:cubicBezTo>
                    <a:pt x="226" y="14754"/>
                    <a:pt x="1103" y="15055"/>
                    <a:pt x="1855" y="15180"/>
                  </a:cubicBezTo>
                  <a:cubicBezTo>
                    <a:pt x="2977" y="15347"/>
                    <a:pt x="4107" y="15398"/>
                    <a:pt x="5240" y="15398"/>
                  </a:cubicBezTo>
                  <a:cubicBezTo>
                    <a:pt x="6157" y="15398"/>
                    <a:pt x="7076" y="15364"/>
                    <a:pt x="7995" y="15331"/>
                  </a:cubicBezTo>
                  <a:cubicBezTo>
                    <a:pt x="9374" y="15281"/>
                    <a:pt x="10752" y="15205"/>
                    <a:pt x="12130" y="15130"/>
                  </a:cubicBezTo>
                  <a:cubicBezTo>
                    <a:pt x="12456" y="15105"/>
                    <a:pt x="12832" y="15080"/>
                    <a:pt x="13083" y="14854"/>
                  </a:cubicBezTo>
                  <a:cubicBezTo>
                    <a:pt x="13735" y="14328"/>
                    <a:pt x="13333" y="12298"/>
                    <a:pt x="13208" y="11521"/>
                  </a:cubicBezTo>
                  <a:cubicBezTo>
                    <a:pt x="12657" y="8087"/>
                    <a:pt x="10927" y="4779"/>
                    <a:pt x="8973" y="1947"/>
                  </a:cubicBezTo>
                  <a:cubicBezTo>
                    <a:pt x="8184" y="780"/>
                    <a:pt x="6672" y="0"/>
                    <a:pt x="5209" y="0"/>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28" name="Google Shape;1076;p26">
              <a:extLst>
                <a:ext uri="{FF2B5EF4-FFF2-40B4-BE49-F238E27FC236}">
                  <a16:creationId xmlns:a16="http://schemas.microsoft.com/office/drawing/2014/main" id="{79CFAF89-9A90-46EF-885E-D2E5C471EC5E}"/>
                </a:ext>
              </a:extLst>
            </p:cNvPr>
            <p:cNvSpPr/>
            <p:nvPr/>
          </p:nvSpPr>
          <p:spPr>
            <a:xfrm flipH="1">
              <a:off x="-2032027" y="2356933"/>
              <a:ext cx="794553" cy="636296"/>
            </a:xfrm>
            <a:custGeom>
              <a:avLst/>
              <a:gdLst/>
              <a:ahLst/>
              <a:cxnLst/>
              <a:rect l="l" t="t" r="r" b="b"/>
              <a:pathLst>
                <a:path w="31580" h="25290" extrusionOk="0">
                  <a:moveTo>
                    <a:pt x="15852" y="0"/>
                  </a:moveTo>
                  <a:cubicBezTo>
                    <a:pt x="13641" y="0"/>
                    <a:pt x="11429" y="539"/>
                    <a:pt x="9649" y="1617"/>
                  </a:cubicBezTo>
                  <a:cubicBezTo>
                    <a:pt x="7644" y="2845"/>
                    <a:pt x="6065" y="4775"/>
                    <a:pt x="5063" y="6955"/>
                  </a:cubicBezTo>
                  <a:cubicBezTo>
                    <a:pt x="4211" y="8785"/>
                    <a:pt x="3735" y="10790"/>
                    <a:pt x="2532" y="12369"/>
                  </a:cubicBezTo>
                  <a:cubicBezTo>
                    <a:pt x="2181" y="12820"/>
                    <a:pt x="1730" y="13271"/>
                    <a:pt x="1203" y="13547"/>
                  </a:cubicBezTo>
                  <a:cubicBezTo>
                    <a:pt x="827" y="13747"/>
                    <a:pt x="301" y="13747"/>
                    <a:pt x="0" y="14123"/>
                  </a:cubicBezTo>
                  <a:cubicBezTo>
                    <a:pt x="1" y="14122"/>
                    <a:pt x="3" y="14121"/>
                    <a:pt x="5" y="14121"/>
                  </a:cubicBezTo>
                  <a:cubicBezTo>
                    <a:pt x="112" y="14121"/>
                    <a:pt x="1481" y="15202"/>
                    <a:pt x="1579" y="15276"/>
                  </a:cubicBezTo>
                  <a:cubicBezTo>
                    <a:pt x="1203" y="15380"/>
                    <a:pt x="810" y="15433"/>
                    <a:pt x="428" y="15433"/>
                  </a:cubicBezTo>
                  <a:cubicBezTo>
                    <a:pt x="352" y="15433"/>
                    <a:pt x="276" y="15430"/>
                    <a:pt x="201" y="15426"/>
                  </a:cubicBezTo>
                  <a:lnTo>
                    <a:pt x="201" y="15426"/>
                  </a:lnTo>
                  <a:cubicBezTo>
                    <a:pt x="802" y="16028"/>
                    <a:pt x="1554" y="16504"/>
                    <a:pt x="2356" y="16805"/>
                  </a:cubicBezTo>
                  <a:cubicBezTo>
                    <a:pt x="1704" y="17030"/>
                    <a:pt x="978" y="16830"/>
                    <a:pt x="426" y="17331"/>
                  </a:cubicBezTo>
                  <a:cubicBezTo>
                    <a:pt x="2632" y="18609"/>
                    <a:pt x="4762" y="19988"/>
                    <a:pt x="6817" y="21466"/>
                  </a:cubicBezTo>
                  <a:cubicBezTo>
                    <a:pt x="7945" y="22294"/>
                    <a:pt x="9098" y="23121"/>
                    <a:pt x="10301" y="23847"/>
                  </a:cubicBezTo>
                  <a:cubicBezTo>
                    <a:pt x="11454" y="24549"/>
                    <a:pt x="12507" y="24875"/>
                    <a:pt x="13835" y="25101"/>
                  </a:cubicBezTo>
                  <a:cubicBezTo>
                    <a:pt x="14603" y="25229"/>
                    <a:pt x="15375" y="25290"/>
                    <a:pt x="16145" y="25290"/>
                  </a:cubicBezTo>
                  <a:cubicBezTo>
                    <a:pt x="18090" y="25290"/>
                    <a:pt x="20024" y="24898"/>
                    <a:pt x="21855" y="24198"/>
                  </a:cubicBezTo>
                  <a:cubicBezTo>
                    <a:pt x="23434" y="23597"/>
                    <a:pt x="24837" y="22619"/>
                    <a:pt x="26116" y="21542"/>
                  </a:cubicBezTo>
                  <a:cubicBezTo>
                    <a:pt x="27093" y="20740"/>
                    <a:pt x="28071" y="19963"/>
                    <a:pt x="29073" y="19186"/>
                  </a:cubicBezTo>
                  <a:cubicBezTo>
                    <a:pt x="29574" y="18810"/>
                    <a:pt x="30076" y="18509"/>
                    <a:pt x="30502" y="18108"/>
                  </a:cubicBezTo>
                  <a:cubicBezTo>
                    <a:pt x="30802" y="17857"/>
                    <a:pt x="31078" y="17557"/>
                    <a:pt x="31304" y="17206"/>
                  </a:cubicBezTo>
                  <a:cubicBezTo>
                    <a:pt x="31329" y="17181"/>
                    <a:pt x="31329" y="17156"/>
                    <a:pt x="31329" y="17106"/>
                  </a:cubicBezTo>
                  <a:cubicBezTo>
                    <a:pt x="31329" y="17055"/>
                    <a:pt x="31228" y="17055"/>
                    <a:pt x="31178" y="17055"/>
                  </a:cubicBezTo>
                  <a:lnTo>
                    <a:pt x="29424" y="17281"/>
                  </a:lnTo>
                  <a:cubicBezTo>
                    <a:pt x="30176" y="16805"/>
                    <a:pt x="30953" y="16278"/>
                    <a:pt x="31253" y="15476"/>
                  </a:cubicBezTo>
                  <a:lnTo>
                    <a:pt x="31253" y="15476"/>
                  </a:lnTo>
                  <a:cubicBezTo>
                    <a:pt x="30992" y="15514"/>
                    <a:pt x="30724" y="15534"/>
                    <a:pt x="30454" y="15534"/>
                  </a:cubicBezTo>
                  <a:cubicBezTo>
                    <a:pt x="29999" y="15534"/>
                    <a:pt x="29539" y="15477"/>
                    <a:pt x="29098" y="15351"/>
                  </a:cubicBezTo>
                  <a:cubicBezTo>
                    <a:pt x="30076" y="15276"/>
                    <a:pt x="30878" y="14524"/>
                    <a:pt x="31579" y="13822"/>
                  </a:cubicBezTo>
                  <a:cubicBezTo>
                    <a:pt x="30552" y="13822"/>
                    <a:pt x="29750" y="13121"/>
                    <a:pt x="29173" y="12369"/>
                  </a:cubicBezTo>
                  <a:cubicBezTo>
                    <a:pt x="27945" y="10790"/>
                    <a:pt x="27469" y="8785"/>
                    <a:pt x="26642" y="6955"/>
                  </a:cubicBezTo>
                  <a:cubicBezTo>
                    <a:pt x="25639" y="4775"/>
                    <a:pt x="24060" y="2845"/>
                    <a:pt x="22055" y="1617"/>
                  </a:cubicBezTo>
                  <a:cubicBezTo>
                    <a:pt x="20276" y="539"/>
                    <a:pt x="18064" y="0"/>
                    <a:pt x="15852" y="0"/>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29" name="Google Shape;1077;p26">
              <a:extLst>
                <a:ext uri="{FF2B5EF4-FFF2-40B4-BE49-F238E27FC236}">
                  <a16:creationId xmlns:a16="http://schemas.microsoft.com/office/drawing/2014/main" id="{1F661862-CF97-4820-BCBC-0DD4B9199541}"/>
                </a:ext>
              </a:extLst>
            </p:cNvPr>
            <p:cNvSpPr/>
            <p:nvPr/>
          </p:nvSpPr>
          <p:spPr>
            <a:xfrm flipH="1">
              <a:off x="-2114004" y="2906495"/>
              <a:ext cx="721413" cy="765493"/>
            </a:xfrm>
            <a:custGeom>
              <a:avLst/>
              <a:gdLst/>
              <a:ahLst/>
              <a:cxnLst/>
              <a:rect l="l" t="t" r="r" b="b"/>
              <a:pathLst>
                <a:path w="28673" h="30425" extrusionOk="0">
                  <a:moveTo>
                    <a:pt x="19600" y="0"/>
                  </a:moveTo>
                  <a:cubicBezTo>
                    <a:pt x="18422" y="953"/>
                    <a:pt x="17119" y="1830"/>
                    <a:pt x="15690" y="2381"/>
                  </a:cubicBezTo>
                  <a:cubicBezTo>
                    <a:pt x="13862" y="3062"/>
                    <a:pt x="11932" y="3449"/>
                    <a:pt x="9991" y="3449"/>
                  </a:cubicBezTo>
                  <a:cubicBezTo>
                    <a:pt x="9217" y="3449"/>
                    <a:pt x="8441" y="3387"/>
                    <a:pt x="7670" y="3259"/>
                  </a:cubicBezTo>
                  <a:cubicBezTo>
                    <a:pt x="6342" y="3033"/>
                    <a:pt x="5289" y="2707"/>
                    <a:pt x="4136" y="2005"/>
                  </a:cubicBezTo>
                  <a:cubicBezTo>
                    <a:pt x="3409" y="1579"/>
                    <a:pt x="2682" y="1103"/>
                    <a:pt x="2006" y="602"/>
                  </a:cubicBezTo>
                  <a:cubicBezTo>
                    <a:pt x="1605" y="2832"/>
                    <a:pt x="1229" y="5038"/>
                    <a:pt x="853" y="7269"/>
                  </a:cubicBezTo>
                  <a:cubicBezTo>
                    <a:pt x="427" y="9625"/>
                    <a:pt x="1" y="11780"/>
                    <a:pt x="301" y="14186"/>
                  </a:cubicBezTo>
                  <a:cubicBezTo>
                    <a:pt x="727" y="17494"/>
                    <a:pt x="2557" y="21229"/>
                    <a:pt x="4712" y="23810"/>
                  </a:cubicBezTo>
                  <a:cubicBezTo>
                    <a:pt x="6291" y="25690"/>
                    <a:pt x="8146" y="26617"/>
                    <a:pt x="10352" y="27544"/>
                  </a:cubicBezTo>
                  <a:cubicBezTo>
                    <a:pt x="12382" y="28397"/>
                    <a:pt x="14186" y="29299"/>
                    <a:pt x="16342" y="29925"/>
                  </a:cubicBezTo>
                  <a:cubicBezTo>
                    <a:pt x="17448" y="30254"/>
                    <a:pt x="18564" y="30425"/>
                    <a:pt x="19676" y="30425"/>
                  </a:cubicBezTo>
                  <a:cubicBezTo>
                    <a:pt x="21106" y="30425"/>
                    <a:pt x="22528" y="30142"/>
                    <a:pt x="23911" y="29549"/>
                  </a:cubicBezTo>
                  <a:cubicBezTo>
                    <a:pt x="28246" y="27745"/>
                    <a:pt x="28672" y="22933"/>
                    <a:pt x="27319" y="19073"/>
                  </a:cubicBezTo>
                  <a:cubicBezTo>
                    <a:pt x="26116" y="15690"/>
                    <a:pt x="24537" y="12457"/>
                    <a:pt x="23058" y="9173"/>
                  </a:cubicBezTo>
                  <a:cubicBezTo>
                    <a:pt x="22582" y="8171"/>
                    <a:pt x="22156" y="7143"/>
                    <a:pt x="21730" y="6141"/>
                  </a:cubicBezTo>
                  <a:cubicBezTo>
                    <a:pt x="20953" y="4286"/>
                    <a:pt x="20602" y="1705"/>
                    <a:pt x="19600" y="0"/>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30" name="Google Shape;1078;p26">
              <a:extLst>
                <a:ext uri="{FF2B5EF4-FFF2-40B4-BE49-F238E27FC236}">
                  <a16:creationId xmlns:a16="http://schemas.microsoft.com/office/drawing/2014/main" id="{20E7CA18-C917-40A6-8C49-4B8B86275CEB}"/>
                </a:ext>
              </a:extLst>
            </p:cNvPr>
            <p:cNvSpPr/>
            <p:nvPr/>
          </p:nvSpPr>
          <p:spPr>
            <a:xfrm flipH="1">
              <a:off x="-1596283" y="2552331"/>
              <a:ext cx="302700" cy="238592"/>
            </a:xfrm>
            <a:custGeom>
              <a:avLst/>
              <a:gdLst/>
              <a:ahLst/>
              <a:cxnLst/>
              <a:rect l="l" t="t" r="r" b="b"/>
              <a:pathLst>
                <a:path w="12031" h="9483" extrusionOk="0">
                  <a:moveTo>
                    <a:pt x="6870" y="0"/>
                  </a:moveTo>
                  <a:cubicBezTo>
                    <a:pt x="6152" y="0"/>
                    <a:pt x="5424" y="142"/>
                    <a:pt x="4738" y="417"/>
                  </a:cubicBezTo>
                  <a:cubicBezTo>
                    <a:pt x="3886" y="743"/>
                    <a:pt x="3084" y="1194"/>
                    <a:pt x="2332" y="1720"/>
                  </a:cubicBezTo>
                  <a:cubicBezTo>
                    <a:pt x="2056" y="1921"/>
                    <a:pt x="1805" y="2121"/>
                    <a:pt x="1555" y="2322"/>
                  </a:cubicBezTo>
                  <a:cubicBezTo>
                    <a:pt x="1229" y="3124"/>
                    <a:pt x="828" y="3901"/>
                    <a:pt x="302" y="4603"/>
                  </a:cubicBezTo>
                  <a:cubicBezTo>
                    <a:pt x="201" y="4728"/>
                    <a:pt x="101" y="4828"/>
                    <a:pt x="1" y="4954"/>
                  </a:cubicBezTo>
                  <a:cubicBezTo>
                    <a:pt x="1" y="4953"/>
                    <a:pt x="1" y="4953"/>
                    <a:pt x="2" y="4953"/>
                  </a:cubicBezTo>
                  <a:cubicBezTo>
                    <a:pt x="61" y="4953"/>
                    <a:pt x="2710" y="6835"/>
                    <a:pt x="3008" y="7034"/>
                  </a:cubicBezTo>
                  <a:cubicBezTo>
                    <a:pt x="4036" y="7786"/>
                    <a:pt x="5164" y="8412"/>
                    <a:pt x="6342" y="8888"/>
                  </a:cubicBezTo>
                  <a:cubicBezTo>
                    <a:pt x="7182" y="9218"/>
                    <a:pt x="8099" y="9483"/>
                    <a:pt x="8998" y="9483"/>
                  </a:cubicBezTo>
                  <a:cubicBezTo>
                    <a:pt x="9467" y="9483"/>
                    <a:pt x="9931" y="9411"/>
                    <a:pt x="10377" y="9239"/>
                  </a:cubicBezTo>
                  <a:cubicBezTo>
                    <a:pt x="10678" y="9114"/>
                    <a:pt x="11003" y="8939"/>
                    <a:pt x="11229" y="8663"/>
                  </a:cubicBezTo>
                  <a:cubicBezTo>
                    <a:pt x="12031" y="7761"/>
                    <a:pt x="12031" y="6207"/>
                    <a:pt x="11906" y="5054"/>
                  </a:cubicBezTo>
                  <a:cubicBezTo>
                    <a:pt x="11780" y="3826"/>
                    <a:pt x="11329" y="2598"/>
                    <a:pt x="10527" y="1645"/>
                  </a:cubicBezTo>
                  <a:cubicBezTo>
                    <a:pt x="9588" y="525"/>
                    <a:pt x="8248" y="0"/>
                    <a:pt x="6870" y="0"/>
                  </a:cubicBezTo>
                  <a:close/>
                </a:path>
              </a:pathLst>
            </a:custGeom>
            <a:solidFill>
              <a:srgbClr val="F2C28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31" name="Google Shape;1079;p26">
              <a:extLst>
                <a:ext uri="{FF2B5EF4-FFF2-40B4-BE49-F238E27FC236}">
                  <a16:creationId xmlns:a16="http://schemas.microsoft.com/office/drawing/2014/main" id="{5C23F320-27A5-4554-B971-510AE557797F}"/>
                </a:ext>
              </a:extLst>
            </p:cNvPr>
            <p:cNvSpPr/>
            <p:nvPr/>
          </p:nvSpPr>
          <p:spPr>
            <a:xfrm flipH="1">
              <a:off x="-1980339" y="2552331"/>
              <a:ext cx="298926" cy="236278"/>
            </a:xfrm>
            <a:custGeom>
              <a:avLst/>
              <a:gdLst/>
              <a:ahLst/>
              <a:cxnLst/>
              <a:rect l="l" t="t" r="r" b="b"/>
              <a:pathLst>
                <a:path w="11881" h="9391" extrusionOk="0">
                  <a:moveTo>
                    <a:pt x="5111" y="0"/>
                  </a:moveTo>
                  <a:cubicBezTo>
                    <a:pt x="3733" y="0"/>
                    <a:pt x="2393" y="525"/>
                    <a:pt x="1454" y="1645"/>
                  </a:cubicBezTo>
                  <a:cubicBezTo>
                    <a:pt x="251" y="3074"/>
                    <a:pt x="0" y="4803"/>
                    <a:pt x="251" y="6608"/>
                  </a:cubicBezTo>
                  <a:cubicBezTo>
                    <a:pt x="351" y="7284"/>
                    <a:pt x="627" y="8036"/>
                    <a:pt x="1028" y="8613"/>
                  </a:cubicBezTo>
                  <a:cubicBezTo>
                    <a:pt x="1479" y="9214"/>
                    <a:pt x="2482" y="9365"/>
                    <a:pt x="3183" y="9390"/>
                  </a:cubicBezTo>
                  <a:cubicBezTo>
                    <a:pt x="3213" y="9390"/>
                    <a:pt x="3243" y="9390"/>
                    <a:pt x="3273" y="9390"/>
                  </a:cubicBezTo>
                  <a:cubicBezTo>
                    <a:pt x="4844" y="9390"/>
                    <a:pt x="6343" y="8750"/>
                    <a:pt x="7745" y="8036"/>
                  </a:cubicBezTo>
                  <a:cubicBezTo>
                    <a:pt x="8597" y="7610"/>
                    <a:pt x="9599" y="7209"/>
                    <a:pt x="10326" y="6558"/>
                  </a:cubicBezTo>
                  <a:cubicBezTo>
                    <a:pt x="10853" y="6081"/>
                    <a:pt x="11379" y="5530"/>
                    <a:pt x="11880" y="5029"/>
                  </a:cubicBezTo>
                  <a:cubicBezTo>
                    <a:pt x="11755" y="4878"/>
                    <a:pt x="11655" y="4728"/>
                    <a:pt x="11554" y="4578"/>
                  </a:cubicBezTo>
                  <a:cubicBezTo>
                    <a:pt x="11003" y="3801"/>
                    <a:pt x="10552" y="3024"/>
                    <a:pt x="10176" y="2147"/>
                  </a:cubicBezTo>
                  <a:cubicBezTo>
                    <a:pt x="10000" y="1996"/>
                    <a:pt x="9825" y="1871"/>
                    <a:pt x="9650" y="1720"/>
                  </a:cubicBezTo>
                  <a:cubicBezTo>
                    <a:pt x="8898" y="1194"/>
                    <a:pt x="8096" y="743"/>
                    <a:pt x="7244" y="417"/>
                  </a:cubicBezTo>
                  <a:cubicBezTo>
                    <a:pt x="6557" y="142"/>
                    <a:pt x="5829" y="0"/>
                    <a:pt x="5111" y="0"/>
                  </a:cubicBezTo>
                  <a:close/>
                </a:path>
              </a:pathLst>
            </a:custGeom>
            <a:solidFill>
              <a:srgbClr val="F2C28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32" name="Google Shape;1080;p26">
              <a:extLst>
                <a:ext uri="{FF2B5EF4-FFF2-40B4-BE49-F238E27FC236}">
                  <a16:creationId xmlns:a16="http://schemas.microsoft.com/office/drawing/2014/main" id="{41180527-8F7E-420C-8063-3E6CD091561D}"/>
                </a:ext>
              </a:extLst>
            </p:cNvPr>
            <p:cNvSpPr/>
            <p:nvPr/>
          </p:nvSpPr>
          <p:spPr>
            <a:xfrm flipH="1">
              <a:off x="-1926082" y="2356933"/>
              <a:ext cx="579510" cy="430513"/>
            </a:xfrm>
            <a:custGeom>
              <a:avLst/>
              <a:gdLst/>
              <a:ahLst/>
              <a:cxnLst/>
              <a:rect l="l" t="t" r="r" b="b"/>
              <a:pathLst>
                <a:path w="23033" h="17111" extrusionOk="0">
                  <a:moveTo>
                    <a:pt x="11516" y="0"/>
                  </a:moveTo>
                  <a:cubicBezTo>
                    <a:pt x="9305" y="0"/>
                    <a:pt x="7093" y="539"/>
                    <a:pt x="5313" y="1617"/>
                  </a:cubicBezTo>
                  <a:cubicBezTo>
                    <a:pt x="3308" y="2845"/>
                    <a:pt x="1729" y="4775"/>
                    <a:pt x="727" y="6955"/>
                  </a:cubicBezTo>
                  <a:cubicBezTo>
                    <a:pt x="451" y="7532"/>
                    <a:pt x="226" y="8133"/>
                    <a:pt x="0" y="8735"/>
                  </a:cubicBezTo>
                  <a:cubicBezTo>
                    <a:pt x="752" y="8158"/>
                    <a:pt x="1579" y="7632"/>
                    <a:pt x="2431" y="7306"/>
                  </a:cubicBezTo>
                  <a:cubicBezTo>
                    <a:pt x="3187" y="6999"/>
                    <a:pt x="4015" y="6831"/>
                    <a:pt x="4837" y="6831"/>
                  </a:cubicBezTo>
                  <a:cubicBezTo>
                    <a:pt x="5759" y="6831"/>
                    <a:pt x="6674" y="7043"/>
                    <a:pt x="7469" y="7506"/>
                  </a:cubicBezTo>
                  <a:cubicBezTo>
                    <a:pt x="8847" y="8334"/>
                    <a:pt x="9749" y="9837"/>
                    <a:pt x="10176" y="11391"/>
                  </a:cubicBezTo>
                  <a:cubicBezTo>
                    <a:pt x="10476" y="12519"/>
                    <a:pt x="10577" y="13672"/>
                    <a:pt x="10627" y="14850"/>
                  </a:cubicBezTo>
                  <a:cubicBezTo>
                    <a:pt x="10652" y="15677"/>
                    <a:pt x="10401" y="16880"/>
                    <a:pt x="11554" y="17080"/>
                  </a:cubicBezTo>
                  <a:cubicBezTo>
                    <a:pt x="11661" y="17101"/>
                    <a:pt x="11756" y="17110"/>
                    <a:pt x="11841" y="17110"/>
                  </a:cubicBezTo>
                  <a:cubicBezTo>
                    <a:pt x="12812" y="17110"/>
                    <a:pt x="12427" y="15871"/>
                    <a:pt x="12381" y="15226"/>
                  </a:cubicBezTo>
                  <a:cubicBezTo>
                    <a:pt x="12331" y="13973"/>
                    <a:pt x="12506" y="12594"/>
                    <a:pt x="12857" y="11391"/>
                  </a:cubicBezTo>
                  <a:cubicBezTo>
                    <a:pt x="13283" y="9837"/>
                    <a:pt x="14161" y="8334"/>
                    <a:pt x="15564" y="7506"/>
                  </a:cubicBezTo>
                  <a:cubicBezTo>
                    <a:pt x="16359" y="7043"/>
                    <a:pt x="17267" y="6831"/>
                    <a:pt x="18186" y="6831"/>
                  </a:cubicBezTo>
                  <a:cubicBezTo>
                    <a:pt x="19005" y="6831"/>
                    <a:pt x="19834" y="6999"/>
                    <a:pt x="20602" y="7306"/>
                  </a:cubicBezTo>
                  <a:cubicBezTo>
                    <a:pt x="21454" y="7632"/>
                    <a:pt x="22256" y="8158"/>
                    <a:pt x="23033" y="8735"/>
                  </a:cubicBezTo>
                  <a:cubicBezTo>
                    <a:pt x="22807" y="8133"/>
                    <a:pt x="22582" y="7532"/>
                    <a:pt x="22306" y="6955"/>
                  </a:cubicBezTo>
                  <a:cubicBezTo>
                    <a:pt x="21303" y="4775"/>
                    <a:pt x="19724" y="2845"/>
                    <a:pt x="17719" y="1617"/>
                  </a:cubicBezTo>
                  <a:cubicBezTo>
                    <a:pt x="15940" y="539"/>
                    <a:pt x="13728" y="0"/>
                    <a:pt x="11516" y="0"/>
                  </a:cubicBezTo>
                  <a:close/>
                </a:path>
              </a:pathLst>
            </a:custGeom>
            <a:solidFill>
              <a:srgbClr val="755F4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33" name="Google Shape;1081;p26">
              <a:extLst>
                <a:ext uri="{FF2B5EF4-FFF2-40B4-BE49-F238E27FC236}">
                  <a16:creationId xmlns:a16="http://schemas.microsoft.com/office/drawing/2014/main" id="{D16FE575-E03F-4E2B-92C8-5D6EDC546634}"/>
                </a:ext>
              </a:extLst>
            </p:cNvPr>
            <p:cNvSpPr/>
            <p:nvPr/>
          </p:nvSpPr>
          <p:spPr>
            <a:xfrm flipH="1">
              <a:off x="-1684580" y="2770023"/>
              <a:ext cx="100917" cy="66271"/>
            </a:xfrm>
            <a:custGeom>
              <a:avLst/>
              <a:gdLst/>
              <a:ahLst/>
              <a:cxnLst/>
              <a:rect l="l" t="t" r="r" b="b"/>
              <a:pathLst>
                <a:path w="4011" h="2634" extrusionOk="0">
                  <a:moveTo>
                    <a:pt x="2171" y="1"/>
                  </a:moveTo>
                  <a:cubicBezTo>
                    <a:pt x="1840" y="1"/>
                    <a:pt x="1509" y="46"/>
                    <a:pt x="1179" y="136"/>
                  </a:cubicBezTo>
                  <a:cubicBezTo>
                    <a:pt x="878" y="236"/>
                    <a:pt x="577" y="362"/>
                    <a:pt x="402" y="612"/>
                  </a:cubicBezTo>
                  <a:cubicBezTo>
                    <a:pt x="1" y="1189"/>
                    <a:pt x="702" y="1966"/>
                    <a:pt x="1128" y="2292"/>
                  </a:cubicBezTo>
                  <a:cubicBezTo>
                    <a:pt x="1432" y="2508"/>
                    <a:pt x="1802" y="2633"/>
                    <a:pt x="2166" y="2633"/>
                  </a:cubicBezTo>
                  <a:cubicBezTo>
                    <a:pt x="2434" y="2633"/>
                    <a:pt x="2699" y="2566"/>
                    <a:pt x="2933" y="2417"/>
                  </a:cubicBezTo>
                  <a:cubicBezTo>
                    <a:pt x="3384" y="2141"/>
                    <a:pt x="3760" y="1540"/>
                    <a:pt x="3860" y="1038"/>
                  </a:cubicBezTo>
                  <a:cubicBezTo>
                    <a:pt x="4011" y="362"/>
                    <a:pt x="3409" y="161"/>
                    <a:pt x="2833" y="61"/>
                  </a:cubicBezTo>
                  <a:cubicBezTo>
                    <a:pt x="2612" y="21"/>
                    <a:pt x="2392" y="1"/>
                    <a:pt x="2171" y="1"/>
                  </a:cubicBezTo>
                  <a:close/>
                </a:path>
              </a:pathLst>
            </a:custGeom>
            <a:solidFill>
              <a:srgbClr val="573915"/>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34" name="Google Shape;1082;p26">
              <a:extLst>
                <a:ext uri="{FF2B5EF4-FFF2-40B4-BE49-F238E27FC236}">
                  <a16:creationId xmlns:a16="http://schemas.microsoft.com/office/drawing/2014/main" id="{E0B676FA-FAAD-4EA5-BB30-49FE1AD99682}"/>
                </a:ext>
              </a:extLst>
            </p:cNvPr>
            <p:cNvSpPr/>
            <p:nvPr/>
          </p:nvSpPr>
          <p:spPr>
            <a:xfrm flipH="1">
              <a:off x="-1641078" y="2821980"/>
              <a:ext cx="55528" cy="70020"/>
            </a:xfrm>
            <a:custGeom>
              <a:avLst/>
              <a:gdLst/>
              <a:ahLst/>
              <a:cxnLst/>
              <a:rect l="l" t="t" r="r" b="b"/>
              <a:pathLst>
                <a:path w="2207" h="2783" extrusionOk="0">
                  <a:moveTo>
                    <a:pt x="2031" y="1"/>
                  </a:moveTo>
                  <a:cubicBezTo>
                    <a:pt x="1956" y="1"/>
                    <a:pt x="1906" y="76"/>
                    <a:pt x="1906" y="151"/>
                  </a:cubicBezTo>
                  <a:cubicBezTo>
                    <a:pt x="1931" y="577"/>
                    <a:pt x="1931" y="1003"/>
                    <a:pt x="1931" y="1455"/>
                  </a:cubicBezTo>
                  <a:cubicBezTo>
                    <a:pt x="1956" y="1655"/>
                    <a:pt x="1931" y="1831"/>
                    <a:pt x="1881" y="1981"/>
                  </a:cubicBezTo>
                  <a:cubicBezTo>
                    <a:pt x="1780" y="2257"/>
                    <a:pt x="1505" y="2482"/>
                    <a:pt x="1179" y="2507"/>
                  </a:cubicBezTo>
                  <a:cubicBezTo>
                    <a:pt x="1134" y="2511"/>
                    <a:pt x="1091" y="2513"/>
                    <a:pt x="1049" y="2513"/>
                  </a:cubicBezTo>
                  <a:cubicBezTo>
                    <a:pt x="831" y="2513"/>
                    <a:pt x="649" y="2458"/>
                    <a:pt x="502" y="2332"/>
                  </a:cubicBezTo>
                  <a:cubicBezTo>
                    <a:pt x="352" y="2181"/>
                    <a:pt x="277" y="2006"/>
                    <a:pt x="251" y="1780"/>
                  </a:cubicBezTo>
                  <a:cubicBezTo>
                    <a:pt x="251" y="1705"/>
                    <a:pt x="201" y="1630"/>
                    <a:pt x="126" y="1630"/>
                  </a:cubicBezTo>
                  <a:cubicBezTo>
                    <a:pt x="51" y="1655"/>
                    <a:pt x="1" y="1705"/>
                    <a:pt x="1" y="1780"/>
                  </a:cubicBezTo>
                  <a:cubicBezTo>
                    <a:pt x="1" y="2081"/>
                    <a:pt x="126" y="2332"/>
                    <a:pt x="327" y="2532"/>
                  </a:cubicBezTo>
                  <a:cubicBezTo>
                    <a:pt x="527" y="2708"/>
                    <a:pt x="778" y="2783"/>
                    <a:pt x="1079" y="2783"/>
                  </a:cubicBezTo>
                  <a:lnTo>
                    <a:pt x="1204" y="2783"/>
                  </a:lnTo>
                  <a:cubicBezTo>
                    <a:pt x="1630" y="2733"/>
                    <a:pt x="2006" y="2457"/>
                    <a:pt x="2131" y="2056"/>
                  </a:cubicBezTo>
                  <a:cubicBezTo>
                    <a:pt x="2206" y="1856"/>
                    <a:pt x="2206" y="1655"/>
                    <a:pt x="2206" y="1455"/>
                  </a:cubicBezTo>
                  <a:cubicBezTo>
                    <a:pt x="2206" y="1003"/>
                    <a:pt x="2181" y="552"/>
                    <a:pt x="2181" y="126"/>
                  </a:cubicBezTo>
                  <a:cubicBezTo>
                    <a:pt x="2181" y="51"/>
                    <a:pt x="2106" y="1"/>
                    <a:pt x="2031" y="1"/>
                  </a:cubicBezTo>
                  <a:close/>
                </a:path>
              </a:pathLst>
            </a:custGeom>
            <a:solidFill>
              <a:srgbClr val="573915"/>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35" name="Google Shape;1083;p26">
              <a:extLst>
                <a:ext uri="{FF2B5EF4-FFF2-40B4-BE49-F238E27FC236}">
                  <a16:creationId xmlns:a16="http://schemas.microsoft.com/office/drawing/2014/main" id="{7C9CE445-E585-42ED-96BB-C92ECC1D04CF}"/>
                </a:ext>
              </a:extLst>
            </p:cNvPr>
            <p:cNvSpPr/>
            <p:nvPr/>
          </p:nvSpPr>
          <p:spPr>
            <a:xfrm flipH="1">
              <a:off x="-1689639" y="2857935"/>
              <a:ext cx="55528" cy="35350"/>
            </a:xfrm>
            <a:custGeom>
              <a:avLst/>
              <a:gdLst/>
              <a:ahLst/>
              <a:cxnLst/>
              <a:rect l="l" t="t" r="r" b="b"/>
              <a:pathLst>
                <a:path w="2207" h="1405" extrusionOk="0">
                  <a:moveTo>
                    <a:pt x="2081" y="1"/>
                  </a:moveTo>
                  <a:cubicBezTo>
                    <a:pt x="2006" y="1"/>
                    <a:pt x="1956" y="76"/>
                    <a:pt x="1956" y="151"/>
                  </a:cubicBezTo>
                  <a:cubicBezTo>
                    <a:pt x="1956" y="452"/>
                    <a:pt x="1880" y="853"/>
                    <a:pt x="1504" y="1053"/>
                  </a:cubicBezTo>
                  <a:cubicBezTo>
                    <a:pt x="1414" y="1110"/>
                    <a:pt x="1303" y="1136"/>
                    <a:pt x="1188" y="1136"/>
                  </a:cubicBezTo>
                  <a:cubicBezTo>
                    <a:pt x="1048" y="1136"/>
                    <a:pt x="902" y="1097"/>
                    <a:pt x="778" y="1028"/>
                  </a:cubicBezTo>
                  <a:cubicBezTo>
                    <a:pt x="477" y="853"/>
                    <a:pt x="352" y="502"/>
                    <a:pt x="276" y="151"/>
                  </a:cubicBezTo>
                  <a:cubicBezTo>
                    <a:pt x="256" y="89"/>
                    <a:pt x="201" y="44"/>
                    <a:pt x="155" y="44"/>
                  </a:cubicBezTo>
                  <a:cubicBezTo>
                    <a:pt x="145" y="44"/>
                    <a:pt x="135" y="46"/>
                    <a:pt x="126" y="51"/>
                  </a:cubicBezTo>
                  <a:cubicBezTo>
                    <a:pt x="51" y="51"/>
                    <a:pt x="1" y="126"/>
                    <a:pt x="26" y="201"/>
                  </a:cubicBezTo>
                  <a:cubicBezTo>
                    <a:pt x="126" y="602"/>
                    <a:pt x="251" y="1028"/>
                    <a:pt x="652" y="1254"/>
                  </a:cubicBezTo>
                  <a:cubicBezTo>
                    <a:pt x="803" y="1354"/>
                    <a:pt x="1003" y="1404"/>
                    <a:pt x="1179" y="1404"/>
                  </a:cubicBezTo>
                  <a:cubicBezTo>
                    <a:pt x="1329" y="1404"/>
                    <a:pt x="1504" y="1354"/>
                    <a:pt x="1630" y="1279"/>
                  </a:cubicBezTo>
                  <a:cubicBezTo>
                    <a:pt x="2031" y="1078"/>
                    <a:pt x="2206" y="677"/>
                    <a:pt x="2206" y="151"/>
                  </a:cubicBezTo>
                  <a:cubicBezTo>
                    <a:pt x="2206" y="76"/>
                    <a:pt x="2156" y="26"/>
                    <a:pt x="2081" y="1"/>
                  </a:cubicBezTo>
                  <a:close/>
                </a:path>
              </a:pathLst>
            </a:custGeom>
            <a:solidFill>
              <a:srgbClr val="573915"/>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36" name="Google Shape;1084;p26">
              <a:extLst>
                <a:ext uri="{FF2B5EF4-FFF2-40B4-BE49-F238E27FC236}">
                  <a16:creationId xmlns:a16="http://schemas.microsoft.com/office/drawing/2014/main" id="{05941C5E-410A-48F4-9B90-5A11B91BC49D}"/>
                </a:ext>
              </a:extLst>
            </p:cNvPr>
            <p:cNvSpPr/>
            <p:nvPr/>
          </p:nvSpPr>
          <p:spPr>
            <a:xfrm flipH="1">
              <a:off x="-1498563" y="2368582"/>
              <a:ext cx="145702" cy="105974"/>
            </a:xfrm>
            <a:custGeom>
              <a:avLst/>
              <a:gdLst/>
              <a:ahLst/>
              <a:cxnLst/>
              <a:rect l="l" t="t" r="r" b="b"/>
              <a:pathLst>
                <a:path w="5791" h="4212" extrusionOk="0">
                  <a:moveTo>
                    <a:pt x="2362" y="72"/>
                  </a:moveTo>
                  <a:cubicBezTo>
                    <a:pt x="2285" y="72"/>
                    <a:pt x="2208" y="74"/>
                    <a:pt x="2131" y="76"/>
                  </a:cubicBezTo>
                  <a:cubicBezTo>
                    <a:pt x="1479" y="101"/>
                    <a:pt x="1" y="1"/>
                    <a:pt x="1" y="953"/>
                  </a:cubicBezTo>
                  <a:cubicBezTo>
                    <a:pt x="151" y="891"/>
                    <a:pt x="308" y="865"/>
                    <a:pt x="464" y="865"/>
                  </a:cubicBezTo>
                  <a:cubicBezTo>
                    <a:pt x="621" y="865"/>
                    <a:pt x="778" y="891"/>
                    <a:pt x="928" y="928"/>
                  </a:cubicBezTo>
                  <a:cubicBezTo>
                    <a:pt x="1479" y="1104"/>
                    <a:pt x="1956" y="1404"/>
                    <a:pt x="2357" y="1805"/>
                  </a:cubicBezTo>
                  <a:cubicBezTo>
                    <a:pt x="2657" y="2131"/>
                    <a:pt x="2908" y="2482"/>
                    <a:pt x="3134" y="2858"/>
                  </a:cubicBezTo>
                  <a:cubicBezTo>
                    <a:pt x="3209" y="2983"/>
                    <a:pt x="3259" y="3084"/>
                    <a:pt x="3334" y="3184"/>
                  </a:cubicBezTo>
                  <a:cubicBezTo>
                    <a:pt x="3509" y="3510"/>
                    <a:pt x="3660" y="3835"/>
                    <a:pt x="3735" y="4211"/>
                  </a:cubicBezTo>
                  <a:cubicBezTo>
                    <a:pt x="4011" y="4136"/>
                    <a:pt x="4211" y="3835"/>
                    <a:pt x="4412" y="3635"/>
                  </a:cubicBezTo>
                  <a:cubicBezTo>
                    <a:pt x="4637" y="3384"/>
                    <a:pt x="4863" y="3134"/>
                    <a:pt x="5063" y="2833"/>
                  </a:cubicBezTo>
                  <a:cubicBezTo>
                    <a:pt x="5239" y="2607"/>
                    <a:pt x="5389" y="2332"/>
                    <a:pt x="5514" y="2056"/>
                  </a:cubicBezTo>
                  <a:cubicBezTo>
                    <a:pt x="5590" y="1855"/>
                    <a:pt x="5790" y="1379"/>
                    <a:pt x="5715" y="1154"/>
                  </a:cubicBezTo>
                  <a:cubicBezTo>
                    <a:pt x="5665" y="1028"/>
                    <a:pt x="5339" y="903"/>
                    <a:pt x="5189" y="803"/>
                  </a:cubicBezTo>
                  <a:cubicBezTo>
                    <a:pt x="4963" y="627"/>
                    <a:pt x="4712" y="502"/>
                    <a:pt x="4437" y="402"/>
                  </a:cubicBezTo>
                  <a:cubicBezTo>
                    <a:pt x="3782" y="176"/>
                    <a:pt x="3066" y="72"/>
                    <a:pt x="2362" y="72"/>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37" name="Google Shape;1085;p26">
              <a:extLst>
                <a:ext uri="{FF2B5EF4-FFF2-40B4-BE49-F238E27FC236}">
                  <a16:creationId xmlns:a16="http://schemas.microsoft.com/office/drawing/2014/main" id="{3A19977B-47AA-409C-8091-C6D5048455BB}"/>
                </a:ext>
              </a:extLst>
            </p:cNvPr>
            <p:cNvSpPr/>
            <p:nvPr/>
          </p:nvSpPr>
          <p:spPr>
            <a:xfrm flipH="1">
              <a:off x="-1446206" y="2390346"/>
              <a:ext cx="92715" cy="121296"/>
            </a:xfrm>
            <a:custGeom>
              <a:avLst/>
              <a:gdLst/>
              <a:ahLst/>
              <a:cxnLst/>
              <a:rect l="l" t="t" r="r" b="b"/>
              <a:pathLst>
                <a:path w="3685" h="4821" extrusionOk="0">
                  <a:moveTo>
                    <a:pt x="464" y="0"/>
                  </a:moveTo>
                  <a:cubicBezTo>
                    <a:pt x="314" y="0"/>
                    <a:pt x="164" y="26"/>
                    <a:pt x="26" y="88"/>
                  </a:cubicBezTo>
                  <a:cubicBezTo>
                    <a:pt x="26" y="88"/>
                    <a:pt x="26" y="113"/>
                    <a:pt x="26" y="138"/>
                  </a:cubicBezTo>
                  <a:cubicBezTo>
                    <a:pt x="1" y="1617"/>
                    <a:pt x="352" y="3096"/>
                    <a:pt x="828" y="4474"/>
                  </a:cubicBezTo>
                  <a:cubicBezTo>
                    <a:pt x="853" y="4600"/>
                    <a:pt x="903" y="4725"/>
                    <a:pt x="1028" y="4800"/>
                  </a:cubicBezTo>
                  <a:cubicBezTo>
                    <a:pt x="1063" y="4814"/>
                    <a:pt x="1102" y="4820"/>
                    <a:pt x="1143" y="4820"/>
                  </a:cubicBezTo>
                  <a:cubicBezTo>
                    <a:pt x="1248" y="4820"/>
                    <a:pt x="1364" y="4779"/>
                    <a:pt x="1454" y="4725"/>
                  </a:cubicBezTo>
                  <a:cubicBezTo>
                    <a:pt x="2231" y="4349"/>
                    <a:pt x="3109" y="3948"/>
                    <a:pt x="3685" y="3296"/>
                  </a:cubicBezTo>
                  <a:cubicBezTo>
                    <a:pt x="3635" y="2945"/>
                    <a:pt x="3459" y="2620"/>
                    <a:pt x="3309" y="2319"/>
                  </a:cubicBezTo>
                  <a:cubicBezTo>
                    <a:pt x="3234" y="2219"/>
                    <a:pt x="3184" y="2118"/>
                    <a:pt x="3109" y="1993"/>
                  </a:cubicBezTo>
                  <a:cubicBezTo>
                    <a:pt x="2883" y="1617"/>
                    <a:pt x="2632" y="1266"/>
                    <a:pt x="2332" y="940"/>
                  </a:cubicBezTo>
                  <a:cubicBezTo>
                    <a:pt x="1931" y="539"/>
                    <a:pt x="1454" y="239"/>
                    <a:pt x="903" y="63"/>
                  </a:cubicBezTo>
                  <a:cubicBezTo>
                    <a:pt x="765" y="26"/>
                    <a:pt x="615" y="0"/>
                    <a:pt x="464" y="0"/>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38" name="Google Shape;1086;p26">
              <a:extLst>
                <a:ext uri="{FF2B5EF4-FFF2-40B4-BE49-F238E27FC236}">
                  <a16:creationId xmlns:a16="http://schemas.microsoft.com/office/drawing/2014/main" id="{C572D370-8BC5-4F39-9442-43B06E04495C}"/>
                </a:ext>
              </a:extLst>
            </p:cNvPr>
            <p:cNvSpPr/>
            <p:nvPr/>
          </p:nvSpPr>
          <p:spPr>
            <a:xfrm flipH="1">
              <a:off x="-1920437" y="2368582"/>
              <a:ext cx="146331" cy="105974"/>
            </a:xfrm>
            <a:custGeom>
              <a:avLst/>
              <a:gdLst/>
              <a:ahLst/>
              <a:cxnLst/>
              <a:rect l="l" t="t" r="r" b="b"/>
              <a:pathLst>
                <a:path w="5816" h="4212" extrusionOk="0">
                  <a:moveTo>
                    <a:pt x="3429" y="72"/>
                  </a:moveTo>
                  <a:cubicBezTo>
                    <a:pt x="2729" y="72"/>
                    <a:pt x="2031" y="176"/>
                    <a:pt x="1354" y="402"/>
                  </a:cubicBezTo>
                  <a:cubicBezTo>
                    <a:pt x="1103" y="502"/>
                    <a:pt x="828" y="627"/>
                    <a:pt x="602" y="803"/>
                  </a:cubicBezTo>
                  <a:cubicBezTo>
                    <a:pt x="477" y="903"/>
                    <a:pt x="151" y="1028"/>
                    <a:pt x="101" y="1154"/>
                  </a:cubicBezTo>
                  <a:cubicBezTo>
                    <a:pt x="1" y="1379"/>
                    <a:pt x="226" y="1855"/>
                    <a:pt x="301" y="2056"/>
                  </a:cubicBezTo>
                  <a:cubicBezTo>
                    <a:pt x="427" y="2332"/>
                    <a:pt x="552" y="2607"/>
                    <a:pt x="727" y="2833"/>
                  </a:cubicBezTo>
                  <a:cubicBezTo>
                    <a:pt x="928" y="3134"/>
                    <a:pt x="1154" y="3384"/>
                    <a:pt x="1404" y="3635"/>
                  </a:cubicBezTo>
                  <a:cubicBezTo>
                    <a:pt x="1605" y="3835"/>
                    <a:pt x="1805" y="4136"/>
                    <a:pt x="2081" y="4211"/>
                  </a:cubicBezTo>
                  <a:cubicBezTo>
                    <a:pt x="2131" y="3835"/>
                    <a:pt x="2306" y="3510"/>
                    <a:pt x="2482" y="3184"/>
                  </a:cubicBezTo>
                  <a:cubicBezTo>
                    <a:pt x="2532" y="3084"/>
                    <a:pt x="2607" y="2983"/>
                    <a:pt x="2657" y="2858"/>
                  </a:cubicBezTo>
                  <a:cubicBezTo>
                    <a:pt x="2883" y="2482"/>
                    <a:pt x="3159" y="2131"/>
                    <a:pt x="3459" y="1805"/>
                  </a:cubicBezTo>
                  <a:cubicBezTo>
                    <a:pt x="3860" y="1404"/>
                    <a:pt x="4336" y="1104"/>
                    <a:pt x="4888" y="928"/>
                  </a:cubicBezTo>
                  <a:cubicBezTo>
                    <a:pt x="5038" y="891"/>
                    <a:pt x="5195" y="865"/>
                    <a:pt x="5348" y="865"/>
                  </a:cubicBezTo>
                  <a:cubicBezTo>
                    <a:pt x="5502" y="865"/>
                    <a:pt x="5652" y="891"/>
                    <a:pt x="5790" y="953"/>
                  </a:cubicBezTo>
                  <a:cubicBezTo>
                    <a:pt x="5815" y="1"/>
                    <a:pt x="4336" y="101"/>
                    <a:pt x="3660" y="76"/>
                  </a:cubicBezTo>
                  <a:cubicBezTo>
                    <a:pt x="3583" y="74"/>
                    <a:pt x="3506" y="72"/>
                    <a:pt x="3429" y="72"/>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39" name="Google Shape;1087;p26">
              <a:extLst>
                <a:ext uri="{FF2B5EF4-FFF2-40B4-BE49-F238E27FC236}">
                  <a16:creationId xmlns:a16="http://schemas.microsoft.com/office/drawing/2014/main" id="{67D2602E-D7A8-4967-AB95-52CE9AC84018}"/>
                </a:ext>
              </a:extLst>
            </p:cNvPr>
            <p:cNvSpPr/>
            <p:nvPr/>
          </p:nvSpPr>
          <p:spPr>
            <a:xfrm flipH="1">
              <a:off x="-1919810" y="2390346"/>
              <a:ext cx="93369" cy="121296"/>
            </a:xfrm>
            <a:custGeom>
              <a:avLst/>
              <a:gdLst/>
              <a:ahLst/>
              <a:cxnLst/>
              <a:rect l="l" t="t" r="r" b="b"/>
              <a:pathLst>
                <a:path w="3711" h="4821" extrusionOk="0">
                  <a:moveTo>
                    <a:pt x="3234" y="0"/>
                  </a:moveTo>
                  <a:cubicBezTo>
                    <a:pt x="3090" y="0"/>
                    <a:pt x="2946" y="26"/>
                    <a:pt x="2808" y="63"/>
                  </a:cubicBezTo>
                  <a:cubicBezTo>
                    <a:pt x="2256" y="239"/>
                    <a:pt x="1780" y="539"/>
                    <a:pt x="1379" y="940"/>
                  </a:cubicBezTo>
                  <a:cubicBezTo>
                    <a:pt x="1079" y="1266"/>
                    <a:pt x="803" y="1617"/>
                    <a:pt x="577" y="1993"/>
                  </a:cubicBezTo>
                  <a:cubicBezTo>
                    <a:pt x="527" y="2118"/>
                    <a:pt x="452" y="2219"/>
                    <a:pt x="402" y="2319"/>
                  </a:cubicBezTo>
                  <a:cubicBezTo>
                    <a:pt x="226" y="2620"/>
                    <a:pt x="76" y="2945"/>
                    <a:pt x="1" y="3296"/>
                  </a:cubicBezTo>
                  <a:cubicBezTo>
                    <a:pt x="602" y="3948"/>
                    <a:pt x="1454" y="4349"/>
                    <a:pt x="2231" y="4725"/>
                  </a:cubicBezTo>
                  <a:cubicBezTo>
                    <a:pt x="2340" y="4779"/>
                    <a:pt x="2448" y="4820"/>
                    <a:pt x="2557" y="4820"/>
                  </a:cubicBezTo>
                  <a:cubicBezTo>
                    <a:pt x="2599" y="4820"/>
                    <a:pt x="2641" y="4814"/>
                    <a:pt x="2683" y="4800"/>
                  </a:cubicBezTo>
                  <a:cubicBezTo>
                    <a:pt x="2783" y="4725"/>
                    <a:pt x="2833" y="4600"/>
                    <a:pt x="2883" y="4474"/>
                  </a:cubicBezTo>
                  <a:cubicBezTo>
                    <a:pt x="3359" y="3096"/>
                    <a:pt x="3710" y="1617"/>
                    <a:pt x="3660" y="138"/>
                  </a:cubicBezTo>
                  <a:cubicBezTo>
                    <a:pt x="3660" y="113"/>
                    <a:pt x="3660" y="88"/>
                    <a:pt x="3660" y="88"/>
                  </a:cubicBezTo>
                  <a:cubicBezTo>
                    <a:pt x="3522" y="26"/>
                    <a:pt x="3378" y="0"/>
                    <a:pt x="3234" y="0"/>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40" name="Google Shape;1088;p26">
              <a:extLst>
                <a:ext uri="{FF2B5EF4-FFF2-40B4-BE49-F238E27FC236}">
                  <a16:creationId xmlns:a16="http://schemas.microsoft.com/office/drawing/2014/main" id="{52B4671E-DBD2-4082-9E85-42DD6ED489DC}"/>
                </a:ext>
              </a:extLst>
            </p:cNvPr>
            <p:cNvSpPr/>
            <p:nvPr/>
          </p:nvSpPr>
          <p:spPr>
            <a:xfrm flipH="1">
              <a:off x="-1538296" y="2689081"/>
              <a:ext cx="49213" cy="63001"/>
            </a:xfrm>
            <a:custGeom>
              <a:avLst/>
              <a:gdLst/>
              <a:ahLst/>
              <a:cxnLst/>
              <a:rect l="l" t="t" r="r" b="b"/>
              <a:pathLst>
                <a:path w="1956" h="2504" extrusionOk="0">
                  <a:moveTo>
                    <a:pt x="940" y="1"/>
                  </a:moveTo>
                  <a:cubicBezTo>
                    <a:pt x="877" y="1"/>
                    <a:pt x="815" y="7"/>
                    <a:pt x="752" y="20"/>
                  </a:cubicBezTo>
                  <a:cubicBezTo>
                    <a:pt x="527" y="70"/>
                    <a:pt x="351" y="270"/>
                    <a:pt x="251" y="496"/>
                  </a:cubicBezTo>
                  <a:cubicBezTo>
                    <a:pt x="0" y="997"/>
                    <a:pt x="100" y="1599"/>
                    <a:pt x="401" y="2075"/>
                  </a:cubicBezTo>
                  <a:cubicBezTo>
                    <a:pt x="527" y="2275"/>
                    <a:pt x="727" y="2476"/>
                    <a:pt x="1003" y="2501"/>
                  </a:cubicBezTo>
                  <a:cubicBezTo>
                    <a:pt x="1020" y="2503"/>
                    <a:pt x="1038" y="2503"/>
                    <a:pt x="1055" y="2503"/>
                  </a:cubicBezTo>
                  <a:cubicBezTo>
                    <a:pt x="1310" y="2503"/>
                    <a:pt x="1539" y="2336"/>
                    <a:pt x="1679" y="2125"/>
                  </a:cubicBezTo>
                  <a:cubicBezTo>
                    <a:pt x="1905" y="1749"/>
                    <a:pt x="1955" y="1148"/>
                    <a:pt x="1880" y="747"/>
                  </a:cubicBezTo>
                  <a:cubicBezTo>
                    <a:pt x="1855" y="496"/>
                    <a:pt x="1705" y="245"/>
                    <a:pt x="1454" y="120"/>
                  </a:cubicBezTo>
                  <a:cubicBezTo>
                    <a:pt x="1354" y="70"/>
                    <a:pt x="1228" y="20"/>
                    <a:pt x="1128" y="20"/>
                  </a:cubicBezTo>
                  <a:cubicBezTo>
                    <a:pt x="1065" y="7"/>
                    <a:pt x="1003" y="1"/>
                    <a:pt x="940" y="1"/>
                  </a:cubicBezTo>
                  <a:close/>
                </a:path>
              </a:pathLst>
            </a:custGeom>
            <a:solidFill>
              <a:srgbClr val="573915"/>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41" name="Google Shape;1089;p26">
              <a:extLst>
                <a:ext uri="{FF2B5EF4-FFF2-40B4-BE49-F238E27FC236}">
                  <a16:creationId xmlns:a16="http://schemas.microsoft.com/office/drawing/2014/main" id="{12B4EC7F-B771-4D32-B036-497DB31ED647}"/>
                </a:ext>
              </a:extLst>
            </p:cNvPr>
            <p:cNvSpPr/>
            <p:nvPr/>
          </p:nvSpPr>
          <p:spPr>
            <a:xfrm flipH="1">
              <a:off x="-1777275" y="2689081"/>
              <a:ext cx="49842" cy="63001"/>
            </a:xfrm>
            <a:custGeom>
              <a:avLst/>
              <a:gdLst/>
              <a:ahLst/>
              <a:cxnLst/>
              <a:rect l="l" t="t" r="r" b="b"/>
              <a:pathLst>
                <a:path w="1981" h="2504" extrusionOk="0">
                  <a:moveTo>
                    <a:pt x="944" y="1"/>
                  </a:moveTo>
                  <a:cubicBezTo>
                    <a:pt x="884" y="1"/>
                    <a:pt x="828" y="7"/>
                    <a:pt x="778" y="20"/>
                  </a:cubicBezTo>
                  <a:cubicBezTo>
                    <a:pt x="527" y="70"/>
                    <a:pt x="352" y="270"/>
                    <a:pt x="252" y="496"/>
                  </a:cubicBezTo>
                  <a:cubicBezTo>
                    <a:pt x="1" y="997"/>
                    <a:pt x="101" y="1599"/>
                    <a:pt x="402" y="2075"/>
                  </a:cubicBezTo>
                  <a:cubicBezTo>
                    <a:pt x="527" y="2275"/>
                    <a:pt x="728" y="2476"/>
                    <a:pt x="1003" y="2501"/>
                  </a:cubicBezTo>
                  <a:cubicBezTo>
                    <a:pt x="1021" y="2503"/>
                    <a:pt x="1039" y="2503"/>
                    <a:pt x="1056" y="2503"/>
                  </a:cubicBezTo>
                  <a:cubicBezTo>
                    <a:pt x="1311" y="2503"/>
                    <a:pt x="1539" y="2336"/>
                    <a:pt x="1680" y="2125"/>
                  </a:cubicBezTo>
                  <a:cubicBezTo>
                    <a:pt x="1931" y="1749"/>
                    <a:pt x="1981" y="1148"/>
                    <a:pt x="1906" y="747"/>
                  </a:cubicBezTo>
                  <a:cubicBezTo>
                    <a:pt x="1856" y="496"/>
                    <a:pt x="1730" y="245"/>
                    <a:pt x="1480" y="120"/>
                  </a:cubicBezTo>
                  <a:cubicBezTo>
                    <a:pt x="1379" y="70"/>
                    <a:pt x="1254" y="20"/>
                    <a:pt x="1129" y="20"/>
                  </a:cubicBezTo>
                  <a:cubicBezTo>
                    <a:pt x="1066" y="7"/>
                    <a:pt x="1003" y="1"/>
                    <a:pt x="944" y="1"/>
                  </a:cubicBezTo>
                  <a:close/>
                </a:path>
              </a:pathLst>
            </a:custGeom>
            <a:solidFill>
              <a:srgbClr val="573915"/>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42" name="Google Shape;1090;p26">
              <a:extLst>
                <a:ext uri="{FF2B5EF4-FFF2-40B4-BE49-F238E27FC236}">
                  <a16:creationId xmlns:a16="http://schemas.microsoft.com/office/drawing/2014/main" id="{7CC662B1-1FDC-4119-AFCD-399FBE9C583C}"/>
                </a:ext>
              </a:extLst>
            </p:cNvPr>
            <p:cNvSpPr/>
            <p:nvPr/>
          </p:nvSpPr>
          <p:spPr>
            <a:xfrm flipH="1">
              <a:off x="-1996079" y="3167564"/>
              <a:ext cx="599689" cy="503854"/>
            </a:xfrm>
            <a:custGeom>
              <a:avLst/>
              <a:gdLst/>
              <a:ahLst/>
              <a:cxnLst/>
              <a:rect l="l" t="t" r="r" b="b"/>
              <a:pathLst>
                <a:path w="23835" h="20026" extrusionOk="0">
                  <a:moveTo>
                    <a:pt x="326" y="0"/>
                  </a:moveTo>
                  <a:cubicBezTo>
                    <a:pt x="276" y="101"/>
                    <a:pt x="226" y="176"/>
                    <a:pt x="150" y="276"/>
                  </a:cubicBezTo>
                  <a:cubicBezTo>
                    <a:pt x="25" y="1429"/>
                    <a:pt x="0" y="2582"/>
                    <a:pt x="150" y="3810"/>
                  </a:cubicBezTo>
                  <a:cubicBezTo>
                    <a:pt x="576" y="7118"/>
                    <a:pt x="2406" y="10853"/>
                    <a:pt x="4561" y="13434"/>
                  </a:cubicBezTo>
                  <a:cubicBezTo>
                    <a:pt x="5890" y="15013"/>
                    <a:pt x="7394" y="15915"/>
                    <a:pt x="9123" y="16692"/>
                  </a:cubicBezTo>
                  <a:cubicBezTo>
                    <a:pt x="9449" y="16818"/>
                    <a:pt x="9800" y="16993"/>
                    <a:pt x="10201" y="17168"/>
                  </a:cubicBezTo>
                  <a:cubicBezTo>
                    <a:pt x="12231" y="18021"/>
                    <a:pt x="14035" y="18923"/>
                    <a:pt x="16191" y="19549"/>
                  </a:cubicBezTo>
                  <a:cubicBezTo>
                    <a:pt x="16491" y="19650"/>
                    <a:pt x="16792" y="19725"/>
                    <a:pt x="17093" y="19775"/>
                  </a:cubicBezTo>
                  <a:cubicBezTo>
                    <a:pt x="17243" y="19825"/>
                    <a:pt x="17394" y="19825"/>
                    <a:pt x="17519" y="19850"/>
                  </a:cubicBezTo>
                  <a:cubicBezTo>
                    <a:pt x="17694" y="19900"/>
                    <a:pt x="17845" y="19925"/>
                    <a:pt x="17995" y="19950"/>
                  </a:cubicBezTo>
                  <a:cubicBezTo>
                    <a:pt x="18196" y="19975"/>
                    <a:pt x="18396" y="19975"/>
                    <a:pt x="18572" y="20000"/>
                  </a:cubicBezTo>
                  <a:cubicBezTo>
                    <a:pt x="18672" y="20000"/>
                    <a:pt x="18797" y="20026"/>
                    <a:pt x="18897" y="20026"/>
                  </a:cubicBezTo>
                  <a:lnTo>
                    <a:pt x="19775" y="20026"/>
                  </a:lnTo>
                  <a:cubicBezTo>
                    <a:pt x="20025" y="20026"/>
                    <a:pt x="20276" y="20000"/>
                    <a:pt x="20526" y="20000"/>
                  </a:cubicBezTo>
                  <a:cubicBezTo>
                    <a:pt x="20577" y="19975"/>
                    <a:pt x="20602" y="19975"/>
                    <a:pt x="20652" y="19975"/>
                  </a:cubicBezTo>
                  <a:cubicBezTo>
                    <a:pt x="20927" y="19950"/>
                    <a:pt x="21178" y="19900"/>
                    <a:pt x="21454" y="19850"/>
                  </a:cubicBezTo>
                  <a:lnTo>
                    <a:pt x="21504" y="19850"/>
                  </a:lnTo>
                  <a:cubicBezTo>
                    <a:pt x="21805" y="19800"/>
                    <a:pt x="22080" y="19725"/>
                    <a:pt x="22356" y="19650"/>
                  </a:cubicBezTo>
                  <a:lnTo>
                    <a:pt x="22381" y="19650"/>
                  </a:lnTo>
                  <a:cubicBezTo>
                    <a:pt x="22657" y="19574"/>
                    <a:pt x="22932" y="19474"/>
                    <a:pt x="23233" y="19374"/>
                  </a:cubicBezTo>
                  <a:cubicBezTo>
                    <a:pt x="23258" y="19299"/>
                    <a:pt x="23283" y="19224"/>
                    <a:pt x="23308" y="19123"/>
                  </a:cubicBezTo>
                  <a:cubicBezTo>
                    <a:pt x="23835" y="17269"/>
                    <a:pt x="22807" y="15364"/>
                    <a:pt x="21729" y="13760"/>
                  </a:cubicBezTo>
                  <a:cubicBezTo>
                    <a:pt x="20201" y="11454"/>
                    <a:pt x="19073" y="8672"/>
                    <a:pt x="17168" y="6642"/>
                  </a:cubicBezTo>
                  <a:cubicBezTo>
                    <a:pt x="16090" y="5514"/>
                    <a:pt x="14712" y="4612"/>
                    <a:pt x="13183" y="4286"/>
                  </a:cubicBezTo>
                  <a:cubicBezTo>
                    <a:pt x="12882" y="4236"/>
                    <a:pt x="12556" y="4186"/>
                    <a:pt x="12206" y="4186"/>
                  </a:cubicBezTo>
                  <a:cubicBezTo>
                    <a:pt x="12126" y="4182"/>
                    <a:pt x="12047" y="4180"/>
                    <a:pt x="11968" y="4180"/>
                  </a:cubicBezTo>
                  <a:cubicBezTo>
                    <a:pt x="11546" y="4180"/>
                    <a:pt x="11124" y="4239"/>
                    <a:pt x="10702" y="4386"/>
                  </a:cubicBezTo>
                  <a:cubicBezTo>
                    <a:pt x="8546" y="5138"/>
                    <a:pt x="8571" y="7294"/>
                    <a:pt x="7318" y="8797"/>
                  </a:cubicBezTo>
                  <a:cubicBezTo>
                    <a:pt x="6985" y="9194"/>
                    <a:pt x="6477" y="9486"/>
                    <a:pt x="5955" y="9486"/>
                  </a:cubicBezTo>
                  <a:cubicBezTo>
                    <a:pt x="5850" y="9486"/>
                    <a:pt x="5744" y="9474"/>
                    <a:pt x="5639" y="9449"/>
                  </a:cubicBezTo>
                  <a:cubicBezTo>
                    <a:pt x="5313" y="9374"/>
                    <a:pt x="5013" y="9173"/>
                    <a:pt x="4737" y="8948"/>
                  </a:cubicBezTo>
                  <a:cubicBezTo>
                    <a:pt x="2105" y="6817"/>
                    <a:pt x="1003" y="3334"/>
                    <a:pt x="326" y="0"/>
                  </a:cubicBezTo>
                  <a:close/>
                </a:path>
              </a:pathLst>
            </a:custGeom>
            <a:solidFill>
              <a:srgbClr val="755F4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43" name="Google Shape;1091;p26">
              <a:extLst>
                <a:ext uri="{FF2B5EF4-FFF2-40B4-BE49-F238E27FC236}">
                  <a16:creationId xmlns:a16="http://schemas.microsoft.com/office/drawing/2014/main" id="{A98C6CDA-4FB3-40D5-A66B-9B85EC2A941C}"/>
                </a:ext>
              </a:extLst>
            </p:cNvPr>
            <p:cNvSpPr/>
            <p:nvPr/>
          </p:nvSpPr>
          <p:spPr>
            <a:xfrm flipH="1">
              <a:off x="-1897075" y="2906495"/>
              <a:ext cx="485563" cy="316286"/>
            </a:xfrm>
            <a:custGeom>
              <a:avLst/>
              <a:gdLst/>
              <a:ahLst/>
              <a:cxnLst/>
              <a:rect l="l" t="t" r="r" b="b"/>
              <a:pathLst>
                <a:path w="19299" h="12571" extrusionOk="0">
                  <a:moveTo>
                    <a:pt x="18848" y="0"/>
                  </a:moveTo>
                  <a:cubicBezTo>
                    <a:pt x="17670" y="953"/>
                    <a:pt x="16367" y="1830"/>
                    <a:pt x="14938" y="2356"/>
                  </a:cubicBezTo>
                  <a:cubicBezTo>
                    <a:pt x="13107" y="3056"/>
                    <a:pt x="11173" y="3448"/>
                    <a:pt x="9228" y="3448"/>
                  </a:cubicBezTo>
                  <a:cubicBezTo>
                    <a:pt x="8458" y="3448"/>
                    <a:pt x="7686" y="3387"/>
                    <a:pt x="6918" y="3259"/>
                  </a:cubicBezTo>
                  <a:cubicBezTo>
                    <a:pt x="5590" y="3033"/>
                    <a:pt x="4537" y="2707"/>
                    <a:pt x="3384" y="2005"/>
                  </a:cubicBezTo>
                  <a:cubicBezTo>
                    <a:pt x="2657" y="1579"/>
                    <a:pt x="1930" y="1103"/>
                    <a:pt x="1254" y="602"/>
                  </a:cubicBezTo>
                  <a:cubicBezTo>
                    <a:pt x="853" y="2832"/>
                    <a:pt x="477" y="5038"/>
                    <a:pt x="101" y="7269"/>
                  </a:cubicBezTo>
                  <a:cubicBezTo>
                    <a:pt x="76" y="7419"/>
                    <a:pt x="26" y="7544"/>
                    <a:pt x="1" y="7695"/>
                  </a:cubicBezTo>
                  <a:cubicBezTo>
                    <a:pt x="477" y="8121"/>
                    <a:pt x="1078" y="9023"/>
                    <a:pt x="1379" y="9324"/>
                  </a:cubicBezTo>
                  <a:cubicBezTo>
                    <a:pt x="2732" y="10552"/>
                    <a:pt x="4311" y="11504"/>
                    <a:pt x="6041" y="12056"/>
                  </a:cubicBezTo>
                  <a:cubicBezTo>
                    <a:pt x="7096" y="12394"/>
                    <a:pt x="8207" y="12571"/>
                    <a:pt x="9314" y="12571"/>
                  </a:cubicBezTo>
                  <a:cubicBezTo>
                    <a:pt x="10992" y="12571"/>
                    <a:pt x="12661" y="12165"/>
                    <a:pt x="14111" y="11304"/>
                  </a:cubicBezTo>
                  <a:cubicBezTo>
                    <a:pt x="15439" y="10527"/>
                    <a:pt x="16592" y="9274"/>
                    <a:pt x="16793" y="7770"/>
                  </a:cubicBezTo>
                  <a:cubicBezTo>
                    <a:pt x="16968" y="6216"/>
                    <a:pt x="16141" y="4787"/>
                    <a:pt x="15339" y="3459"/>
                  </a:cubicBezTo>
                  <a:cubicBezTo>
                    <a:pt x="16893" y="3083"/>
                    <a:pt x="18296" y="2181"/>
                    <a:pt x="19299" y="953"/>
                  </a:cubicBezTo>
                  <a:cubicBezTo>
                    <a:pt x="19174" y="627"/>
                    <a:pt x="19023" y="301"/>
                    <a:pt x="18848" y="0"/>
                  </a:cubicBezTo>
                  <a:close/>
                </a:path>
              </a:pathLst>
            </a:custGeom>
            <a:solidFill>
              <a:srgbClr val="755F4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44" name="Google Shape;1092;p26">
              <a:extLst>
                <a:ext uri="{FF2B5EF4-FFF2-40B4-BE49-F238E27FC236}">
                  <a16:creationId xmlns:a16="http://schemas.microsoft.com/office/drawing/2014/main" id="{35B8D1BB-A059-417F-9798-DFA3E7F9625E}"/>
                </a:ext>
              </a:extLst>
            </p:cNvPr>
            <p:cNvSpPr/>
            <p:nvPr/>
          </p:nvSpPr>
          <p:spPr>
            <a:xfrm flipH="1">
              <a:off x="-1909711" y="3297821"/>
              <a:ext cx="345598" cy="387489"/>
            </a:xfrm>
            <a:custGeom>
              <a:avLst/>
              <a:gdLst/>
              <a:ahLst/>
              <a:cxnLst/>
              <a:rect l="l" t="t" r="r" b="b"/>
              <a:pathLst>
                <a:path w="13736" h="15401" extrusionOk="0">
                  <a:moveTo>
                    <a:pt x="5227" y="1"/>
                  </a:moveTo>
                  <a:cubicBezTo>
                    <a:pt x="4359" y="1"/>
                    <a:pt x="3507" y="277"/>
                    <a:pt x="2833" y="914"/>
                  </a:cubicBezTo>
                  <a:cubicBezTo>
                    <a:pt x="1630" y="2067"/>
                    <a:pt x="1605" y="3996"/>
                    <a:pt x="1905" y="5625"/>
                  </a:cubicBezTo>
                  <a:cubicBezTo>
                    <a:pt x="2357" y="8031"/>
                    <a:pt x="3334" y="9836"/>
                    <a:pt x="4612" y="11866"/>
                  </a:cubicBezTo>
                  <a:cubicBezTo>
                    <a:pt x="4427" y="11849"/>
                    <a:pt x="4241" y="11841"/>
                    <a:pt x="4054" y="11841"/>
                  </a:cubicBezTo>
                  <a:cubicBezTo>
                    <a:pt x="3127" y="11841"/>
                    <a:pt x="2188" y="12046"/>
                    <a:pt x="1354" y="12443"/>
                  </a:cubicBezTo>
                  <a:cubicBezTo>
                    <a:pt x="702" y="12743"/>
                    <a:pt x="1" y="13295"/>
                    <a:pt x="126" y="14021"/>
                  </a:cubicBezTo>
                  <a:cubicBezTo>
                    <a:pt x="226" y="14748"/>
                    <a:pt x="1103" y="15074"/>
                    <a:pt x="1855" y="15174"/>
                  </a:cubicBezTo>
                  <a:cubicBezTo>
                    <a:pt x="2936" y="15348"/>
                    <a:pt x="4024" y="15401"/>
                    <a:pt x="5116" y="15401"/>
                  </a:cubicBezTo>
                  <a:cubicBezTo>
                    <a:pt x="6074" y="15401"/>
                    <a:pt x="7035" y="15360"/>
                    <a:pt x="7996" y="15325"/>
                  </a:cubicBezTo>
                  <a:cubicBezTo>
                    <a:pt x="9374" y="15275"/>
                    <a:pt x="10753" y="15225"/>
                    <a:pt x="12131" y="15124"/>
                  </a:cubicBezTo>
                  <a:cubicBezTo>
                    <a:pt x="12457" y="15099"/>
                    <a:pt x="12833" y="15074"/>
                    <a:pt x="13083" y="14874"/>
                  </a:cubicBezTo>
                  <a:cubicBezTo>
                    <a:pt x="13735" y="14347"/>
                    <a:pt x="13334" y="12292"/>
                    <a:pt x="13209" y="11515"/>
                  </a:cubicBezTo>
                  <a:cubicBezTo>
                    <a:pt x="12657" y="8107"/>
                    <a:pt x="10928" y="4773"/>
                    <a:pt x="8973" y="1941"/>
                  </a:cubicBezTo>
                  <a:cubicBezTo>
                    <a:pt x="8188" y="779"/>
                    <a:pt x="6685" y="1"/>
                    <a:pt x="5227" y="1"/>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45" name="Google Shape;1093;p26">
              <a:extLst>
                <a:ext uri="{FF2B5EF4-FFF2-40B4-BE49-F238E27FC236}">
                  <a16:creationId xmlns:a16="http://schemas.microsoft.com/office/drawing/2014/main" id="{04C57B3D-495C-4D39-A840-FA3B23EBF983}"/>
                </a:ext>
              </a:extLst>
            </p:cNvPr>
            <p:cNvSpPr/>
            <p:nvPr/>
          </p:nvSpPr>
          <p:spPr>
            <a:xfrm flipH="1">
              <a:off x="-1825823" y="3006082"/>
              <a:ext cx="377727" cy="190109"/>
            </a:xfrm>
            <a:custGeom>
              <a:avLst/>
              <a:gdLst/>
              <a:ahLst/>
              <a:cxnLst/>
              <a:rect l="l" t="t" r="r" b="b"/>
              <a:pathLst>
                <a:path w="15013" h="7556" extrusionOk="0">
                  <a:moveTo>
                    <a:pt x="1314" y="1"/>
                  </a:moveTo>
                  <a:cubicBezTo>
                    <a:pt x="1112" y="1"/>
                    <a:pt x="914" y="45"/>
                    <a:pt x="727" y="153"/>
                  </a:cubicBezTo>
                  <a:cubicBezTo>
                    <a:pt x="326" y="378"/>
                    <a:pt x="100" y="829"/>
                    <a:pt x="75" y="1281"/>
                  </a:cubicBezTo>
                  <a:cubicBezTo>
                    <a:pt x="0" y="2383"/>
                    <a:pt x="827" y="3787"/>
                    <a:pt x="1554" y="4564"/>
                  </a:cubicBezTo>
                  <a:cubicBezTo>
                    <a:pt x="2506" y="5641"/>
                    <a:pt x="3785" y="6393"/>
                    <a:pt x="5113" y="6920"/>
                  </a:cubicBezTo>
                  <a:cubicBezTo>
                    <a:pt x="6183" y="7343"/>
                    <a:pt x="7401" y="7556"/>
                    <a:pt x="8620" y="7556"/>
                  </a:cubicBezTo>
                  <a:cubicBezTo>
                    <a:pt x="9857" y="7556"/>
                    <a:pt x="11095" y="7336"/>
                    <a:pt x="12181" y="6895"/>
                  </a:cubicBezTo>
                  <a:cubicBezTo>
                    <a:pt x="12882" y="6619"/>
                    <a:pt x="13559" y="6268"/>
                    <a:pt x="14085" y="5742"/>
                  </a:cubicBezTo>
                  <a:cubicBezTo>
                    <a:pt x="14612" y="5215"/>
                    <a:pt x="14988" y="4514"/>
                    <a:pt x="15013" y="3762"/>
                  </a:cubicBezTo>
                  <a:cubicBezTo>
                    <a:pt x="15013" y="3311"/>
                    <a:pt x="14887" y="2634"/>
                    <a:pt x="14787" y="2183"/>
                  </a:cubicBezTo>
                  <a:cubicBezTo>
                    <a:pt x="14662" y="1556"/>
                    <a:pt x="14236" y="980"/>
                    <a:pt x="13634" y="779"/>
                  </a:cubicBezTo>
                  <a:cubicBezTo>
                    <a:pt x="13446" y="712"/>
                    <a:pt x="13243" y="688"/>
                    <a:pt x="13038" y="688"/>
                  </a:cubicBezTo>
                  <a:cubicBezTo>
                    <a:pt x="12860" y="688"/>
                    <a:pt x="12681" y="706"/>
                    <a:pt x="12506" y="729"/>
                  </a:cubicBezTo>
                  <a:cubicBezTo>
                    <a:pt x="11730" y="854"/>
                    <a:pt x="11128" y="1255"/>
                    <a:pt x="10401" y="1431"/>
                  </a:cubicBezTo>
                  <a:cubicBezTo>
                    <a:pt x="9634" y="1584"/>
                    <a:pt x="8847" y="1661"/>
                    <a:pt x="8075" y="1661"/>
                  </a:cubicBezTo>
                  <a:cubicBezTo>
                    <a:pt x="7964" y="1661"/>
                    <a:pt x="7854" y="1660"/>
                    <a:pt x="7745" y="1656"/>
                  </a:cubicBezTo>
                  <a:cubicBezTo>
                    <a:pt x="6491" y="1631"/>
                    <a:pt x="5263" y="1406"/>
                    <a:pt x="4085" y="1005"/>
                  </a:cubicBezTo>
                  <a:cubicBezTo>
                    <a:pt x="3659" y="854"/>
                    <a:pt x="3233" y="679"/>
                    <a:pt x="2832" y="504"/>
                  </a:cubicBezTo>
                  <a:cubicBezTo>
                    <a:pt x="2350" y="271"/>
                    <a:pt x="1817" y="1"/>
                    <a:pt x="1314" y="1"/>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46" name="Google Shape;1094;p26">
              <a:extLst>
                <a:ext uri="{FF2B5EF4-FFF2-40B4-BE49-F238E27FC236}">
                  <a16:creationId xmlns:a16="http://schemas.microsoft.com/office/drawing/2014/main" id="{F632EC8F-D3FF-4D11-89EE-70C62929524A}"/>
                </a:ext>
              </a:extLst>
            </p:cNvPr>
            <p:cNvSpPr/>
            <p:nvPr/>
          </p:nvSpPr>
          <p:spPr>
            <a:xfrm flipH="1">
              <a:off x="-2175821" y="3265314"/>
              <a:ext cx="119208" cy="341170"/>
            </a:xfrm>
            <a:custGeom>
              <a:avLst/>
              <a:gdLst/>
              <a:ahLst/>
              <a:cxnLst/>
              <a:rect l="l" t="t" r="r" b="b"/>
              <a:pathLst>
                <a:path w="4738" h="13560" extrusionOk="0">
                  <a:moveTo>
                    <a:pt x="2231" y="0"/>
                  </a:moveTo>
                  <a:cubicBezTo>
                    <a:pt x="1479" y="150"/>
                    <a:pt x="728" y="351"/>
                    <a:pt x="1" y="627"/>
                  </a:cubicBezTo>
                  <a:cubicBezTo>
                    <a:pt x="1354" y="2030"/>
                    <a:pt x="1830" y="4411"/>
                    <a:pt x="2156" y="6191"/>
                  </a:cubicBezTo>
                  <a:cubicBezTo>
                    <a:pt x="2632" y="8647"/>
                    <a:pt x="2582" y="11178"/>
                    <a:pt x="2056" y="13559"/>
                  </a:cubicBezTo>
                  <a:cubicBezTo>
                    <a:pt x="2332" y="13534"/>
                    <a:pt x="2632" y="13509"/>
                    <a:pt x="2933" y="13434"/>
                  </a:cubicBezTo>
                  <a:cubicBezTo>
                    <a:pt x="3384" y="13359"/>
                    <a:pt x="3860" y="13258"/>
                    <a:pt x="4312" y="13158"/>
                  </a:cubicBezTo>
                  <a:cubicBezTo>
                    <a:pt x="4738" y="10752"/>
                    <a:pt x="4738" y="8221"/>
                    <a:pt x="4261" y="5790"/>
                  </a:cubicBezTo>
                  <a:cubicBezTo>
                    <a:pt x="3936" y="4035"/>
                    <a:pt x="3484" y="1755"/>
                    <a:pt x="2231" y="0"/>
                  </a:cubicBezTo>
                  <a:close/>
                </a:path>
              </a:pathLst>
            </a:custGeom>
            <a:solidFill>
              <a:srgbClr val="755F4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47" name="Google Shape;1095;p26">
              <a:extLst>
                <a:ext uri="{FF2B5EF4-FFF2-40B4-BE49-F238E27FC236}">
                  <a16:creationId xmlns:a16="http://schemas.microsoft.com/office/drawing/2014/main" id="{F064FF43-0333-4DF6-A7E3-1E0A274BB8B7}"/>
                </a:ext>
              </a:extLst>
            </p:cNvPr>
            <p:cNvSpPr/>
            <p:nvPr/>
          </p:nvSpPr>
          <p:spPr>
            <a:xfrm flipH="1">
              <a:off x="-2308874" y="3262772"/>
              <a:ext cx="73165" cy="317846"/>
            </a:xfrm>
            <a:custGeom>
              <a:avLst/>
              <a:gdLst/>
              <a:ahLst/>
              <a:cxnLst/>
              <a:rect l="l" t="t" r="r" b="b"/>
              <a:pathLst>
                <a:path w="2908" h="12633" extrusionOk="0">
                  <a:moveTo>
                    <a:pt x="76" y="1"/>
                  </a:moveTo>
                  <a:cubicBezTo>
                    <a:pt x="76" y="26"/>
                    <a:pt x="76" y="26"/>
                    <a:pt x="76" y="51"/>
                  </a:cubicBezTo>
                  <a:cubicBezTo>
                    <a:pt x="803" y="1881"/>
                    <a:pt x="752" y="4036"/>
                    <a:pt x="702" y="5916"/>
                  </a:cubicBezTo>
                  <a:cubicBezTo>
                    <a:pt x="652" y="7996"/>
                    <a:pt x="602" y="10352"/>
                    <a:pt x="26" y="12507"/>
                  </a:cubicBezTo>
                  <a:cubicBezTo>
                    <a:pt x="26" y="12532"/>
                    <a:pt x="26" y="12582"/>
                    <a:pt x="1" y="12633"/>
                  </a:cubicBezTo>
                  <a:cubicBezTo>
                    <a:pt x="778" y="12457"/>
                    <a:pt x="1529" y="12282"/>
                    <a:pt x="2306" y="12156"/>
                  </a:cubicBezTo>
                  <a:cubicBezTo>
                    <a:pt x="2732" y="10051"/>
                    <a:pt x="2783" y="7896"/>
                    <a:pt x="2833" y="5966"/>
                  </a:cubicBezTo>
                  <a:cubicBezTo>
                    <a:pt x="2883" y="4337"/>
                    <a:pt x="2908" y="2532"/>
                    <a:pt x="2532" y="753"/>
                  </a:cubicBezTo>
                  <a:cubicBezTo>
                    <a:pt x="1905" y="502"/>
                    <a:pt x="1279" y="277"/>
                    <a:pt x="627" y="126"/>
                  </a:cubicBezTo>
                  <a:cubicBezTo>
                    <a:pt x="452" y="76"/>
                    <a:pt x="251" y="26"/>
                    <a:pt x="76" y="1"/>
                  </a:cubicBezTo>
                  <a:close/>
                </a:path>
              </a:pathLst>
            </a:custGeom>
            <a:solidFill>
              <a:srgbClr val="755F4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48" name="Google Shape;1096;p26">
              <a:extLst>
                <a:ext uri="{FF2B5EF4-FFF2-40B4-BE49-F238E27FC236}">
                  <a16:creationId xmlns:a16="http://schemas.microsoft.com/office/drawing/2014/main" id="{143462F9-715D-4A0E-BD49-62DC89E4CE57}"/>
                </a:ext>
              </a:extLst>
            </p:cNvPr>
            <p:cNvSpPr/>
            <p:nvPr/>
          </p:nvSpPr>
          <p:spPr>
            <a:xfrm flipH="1">
              <a:off x="-2453926" y="3331512"/>
              <a:ext cx="72536" cy="234617"/>
            </a:xfrm>
            <a:custGeom>
              <a:avLst/>
              <a:gdLst/>
              <a:ahLst/>
              <a:cxnLst/>
              <a:rect l="l" t="t" r="r" b="b"/>
              <a:pathLst>
                <a:path w="2883" h="9325" extrusionOk="0">
                  <a:moveTo>
                    <a:pt x="426" y="1"/>
                  </a:moveTo>
                  <a:lnTo>
                    <a:pt x="426" y="1"/>
                  </a:lnTo>
                  <a:cubicBezTo>
                    <a:pt x="852" y="2933"/>
                    <a:pt x="551" y="6041"/>
                    <a:pt x="0" y="9149"/>
                  </a:cubicBezTo>
                  <a:cubicBezTo>
                    <a:pt x="201" y="9149"/>
                    <a:pt x="401" y="9149"/>
                    <a:pt x="602" y="9174"/>
                  </a:cubicBezTo>
                  <a:cubicBezTo>
                    <a:pt x="1128" y="9199"/>
                    <a:pt x="1629" y="9249"/>
                    <a:pt x="2155" y="9324"/>
                  </a:cubicBezTo>
                  <a:cubicBezTo>
                    <a:pt x="2607" y="6642"/>
                    <a:pt x="2882" y="3885"/>
                    <a:pt x="2707" y="1179"/>
                  </a:cubicBezTo>
                  <a:cubicBezTo>
                    <a:pt x="1930" y="828"/>
                    <a:pt x="1178" y="402"/>
                    <a:pt x="426" y="1"/>
                  </a:cubicBezTo>
                  <a:close/>
                </a:path>
              </a:pathLst>
            </a:custGeom>
            <a:solidFill>
              <a:srgbClr val="755F4E"/>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49" name="Google Shape;1097;p26">
              <a:extLst>
                <a:ext uri="{FF2B5EF4-FFF2-40B4-BE49-F238E27FC236}">
                  <a16:creationId xmlns:a16="http://schemas.microsoft.com/office/drawing/2014/main" id="{89F94B4E-19F7-4043-9C3D-E0BB4BDD34D9}"/>
                </a:ext>
              </a:extLst>
            </p:cNvPr>
            <p:cNvSpPr/>
            <p:nvPr/>
          </p:nvSpPr>
          <p:spPr>
            <a:xfrm flipH="1">
              <a:off x="-1473328" y="2725337"/>
              <a:ext cx="126127" cy="121447"/>
            </a:xfrm>
            <a:custGeom>
              <a:avLst/>
              <a:gdLst/>
              <a:ahLst/>
              <a:cxnLst/>
              <a:rect l="l" t="t" r="r" b="b"/>
              <a:pathLst>
                <a:path w="5013" h="4827" extrusionOk="0">
                  <a:moveTo>
                    <a:pt x="2499" y="0"/>
                  </a:moveTo>
                  <a:cubicBezTo>
                    <a:pt x="1249" y="0"/>
                    <a:pt x="196" y="971"/>
                    <a:pt x="100" y="2238"/>
                  </a:cubicBezTo>
                  <a:cubicBezTo>
                    <a:pt x="0" y="3566"/>
                    <a:pt x="1003" y="4719"/>
                    <a:pt x="2331" y="4819"/>
                  </a:cubicBezTo>
                  <a:cubicBezTo>
                    <a:pt x="2392" y="4824"/>
                    <a:pt x="2453" y="4826"/>
                    <a:pt x="2514" y="4826"/>
                  </a:cubicBezTo>
                  <a:cubicBezTo>
                    <a:pt x="3764" y="4826"/>
                    <a:pt x="4817" y="3856"/>
                    <a:pt x="4912" y="2589"/>
                  </a:cubicBezTo>
                  <a:cubicBezTo>
                    <a:pt x="5013" y="1261"/>
                    <a:pt x="4010" y="108"/>
                    <a:pt x="2682" y="7"/>
                  </a:cubicBezTo>
                  <a:cubicBezTo>
                    <a:pt x="2620" y="3"/>
                    <a:pt x="2559" y="0"/>
                    <a:pt x="2499" y="0"/>
                  </a:cubicBezTo>
                  <a:close/>
                </a:path>
              </a:pathLst>
            </a:custGeom>
            <a:solidFill>
              <a:srgbClr val="DC490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50" name="Google Shape;1098;p26">
              <a:extLst>
                <a:ext uri="{FF2B5EF4-FFF2-40B4-BE49-F238E27FC236}">
                  <a16:creationId xmlns:a16="http://schemas.microsoft.com/office/drawing/2014/main" id="{82E97ACA-6108-4901-A120-151E57C1ED01}"/>
                </a:ext>
              </a:extLst>
            </p:cNvPr>
            <p:cNvSpPr/>
            <p:nvPr/>
          </p:nvSpPr>
          <p:spPr>
            <a:xfrm flipH="1">
              <a:off x="-1936188" y="2728482"/>
              <a:ext cx="126756" cy="121447"/>
            </a:xfrm>
            <a:custGeom>
              <a:avLst/>
              <a:gdLst/>
              <a:ahLst/>
              <a:cxnLst/>
              <a:rect l="l" t="t" r="r" b="b"/>
              <a:pathLst>
                <a:path w="5038" h="4827" extrusionOk="0">
                  <a:moveTo>
                    <a:pt x="2520" y="1"/>
                  </a:moveTo>
                  <a:cubicBezTo>
                    <a:pt x="1270" y="1"/>
                    <a:pt x="196" y="948"/>
                    <a:pt x="100" y="2213"/>
                  </a:cubicBezTo>
                  <a:cubicBezTo>
                    <a:pt x="0" y="3542"/>
                    <a:pt x="1003" y="4719"/>
                    <a:pt x="2331" y="4820"/>
                  </a:cubicBezTo>
                  <a:cubicBezTo>
                    <a:pt x="2392" y="4824"/>
                    <a:pt x="2453" y="4827"/>
                    <a:pt x="2514" y="4827"/>
                  </a:cubicBezTo>
                  <a:cubicBezTo>
                    <a:pt x="3766" y="4827"/>
                    <a:pt x="4842" y="3856"/>
                    <a:pt x="4938" y="2589"/>
                  </a:cubicBezTo>
                  <a:cubicBezTo>
                    <a:pt x="5038" y="1261"/>
                    <a:pt x="4035" y="108"/>
                    <a:pt x="2707" y="8"/>
                  </a:cubicBezTo>
                  <a:cubicBezTo>
                    <a:pt x="2644" y="3"/>
                    <a:pt x="2582" y="1"/>
                    <a:pt x="2520" y="1"/>
                  </a:cubicBezTo>
                  <a:close/>
                </a:path>
              </a:pathLst>
            </a:custGeom>
            <a:solidFill>
              <a:srgbClr val="DC490D"/>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sp>
          <p:nvSpPr>
            <p:cNvPr id="351" name="Google Shape;1099;p26">
              <a:extLst>
                <a:ext uri="{FF2B5EF4-FFF2-40B4-BE49-F238E27FC236}">
                  <a16:creationId xmlns:a16="http://schemas.microsoft.com/office/drawing/2014/main" id="{0ACC4359-56F5-4FE4-AE5B-9F3BBB604991}"/>
                </a:ext>
              </a:extLst>
            </p:cNvPr>
            <p:cNvSpPr/>
            <p:nvPr/>
          </p:nvSpPr>
          <p:spPr>
            <a:xfrm flipH="1">
              <a:off x="-1333963" y="2921743"/>
              <a:ext cx="76939" cy="141525"/>
            </a:xfrm>
            <a:custGeom>
              <a:avLst/>
              <a:gdLst/>
              <a:ahLst/>
              <a:cxnLst/>
              <a:rect l="l" t="t" r="r" b="b"/>
              <a:pathLst>
                <a:path w="3058" h="5625" extrusionOk="0">
                  <a:moveTo>
                    <a:pt x="1799" y="1"/>
                  </a:moveTo>
                  <a:cubicBezTo>
                    <a:pt x="1752" y="1"/>
                    <a:pt x="1704" y="7"/>
                    <a:pt x="1654" y="21"/>
                  </a:cubicBezTo>
                  <a:cubicBezTo>
                    <a:pt x="978" y="196"/>
                    <a:pt x="501" y="1399"/>
                    <a:pt x="301" y="1976"/>
                  </a:cubicBezTo>
                  <a:cubicBezTo>
                    <a:pt x="125" y="2527"/>
                    <a:pt x="0" y="3079"/>
                    <a:pt x="25" y="3630"/>
                  </a:cubicBezTo>
                  <a:cubicBezTo>
                    <a:pt x="25" y="4181"/>
                    <a:pt x="201" y="4758"/>
                    <a:pt x="552" y="5184"/>
                  </a:cubicBezTo>
                  <a:cubicBezTo>
                    <a:pt x="702" y="5359"/>
                    <a:pt x="877" y="5510"/>
                    <a:pt x="1103" y="5585"/>
                  </a:cubicBezTo>
                  <a:cubicBezTo>
                    <a:pt x="1193" y="5612"/>
                    <a:pt x="1283" y="5624"/>
                    <a:pt x="1373" y="5624"/>
                  </a:cubicBezTo>
                  <a:cubicBezTo>
                    <a:pt x="1786" y="5624"/>
                    <a:pt x="2189" y="5363"/>
                    <a:pt x="2456" y="5034"/>
                  </a:cubicBezTo>
                  <a:cubicBezTo>
                    <a:pt x="2907" y="4482"/>
                    <a:pt x="3058" y="3755"/>
                    <a:pt x="3058" y="3054"/>
                  </a:cubicBezTo>
                  <a:cubicBezTo>
                    <a:pt x="3058" y="2410"/>
                    <a:pt x="2695" y="1"/>
                    <a:pt x="1799" y="1"/>
                  </a:cubicBezTo>
                  <a:close/>
                </a:path>
              </a:pathLst>
            </a:custGeom>
            <a:solidFill>
              <a:srgbClr val="9F866F"/>
            </a:solidFill>
            <a:ln>
              <a:noFill/>
            </a:ln>
          </p:spPr>
          <p:txBody>
            <a:bodyPr spcFirstLastPara="1" wrap="square" lIns="68569" tIns="68569" rIns="68569" bIns="68569" anchor="ctr" anchorCtr="0">
              <a:noAutofit/>
            </a:bodyPr>
            <a:lstStyle/>
            <a:p>
              <a:pPr defTabSz="685783">
                <a:buClr>
                  <a:srgbClr val="000000"/>
                </a:buClr>
              </a:pPr>
              <a:endParaRPr sz="1050" kern="0">
                <a:solidFill>
                  <a:srgbClr val="000000"/>
                </a:solidFill>
                <a:latin typeface="Arial"/>
                <a:cs typeface="Arial"/>
                <a:sym typeface="Arial"/>
              </a:endParaRPr>
            </a:p>
          </p:txBody>
        </p:sp>
      </p:grpSp>
      <p:sp>
        <p:nvSpPr>
          <p:cNvPr id="352" name="TextBox 351">
            <a:extLst>
              <a:ext uri="{FF2B5EF4-FFF2-40B4-BE49-F238E27FC236}">
                <a16:creationId xmlns:a16="http://schemas.microsoft.com/office/drawing/2014/main" id="{354CB9A7-77F1-465B-98C4-3A09BF98600D}"/>
              </a:ext>
            </a:extLst>
          </p:cNvPr>
          <p:cNvSpPr txBox="1"/>
          <p:nvPr/>
        </p:nvSpPr>
        <p:spPr>
          <a:xfrm>
            <a:off x="4500010" y="1941739"/>
            <a:ext cx="4643990" cy="430887"/>
          </a:xfrm>
          <a:prstGeom prst="rect">
            <a:avLst/>
          </a:prstGeom>
          <a:noFill/>
        </p:spPr>
        <p:txBody>
          <a:bodyPr wrap="square">
            <a:spAutoFit/>
          </a:bodyPr>
          <a:lstStyle/>
          <a:p>
            <a:pPr defTabSz="685783"/>
            <a:r>
              <a:rPr lang="en-US" sz="2200" b="1" dirty="0">
                <a:solidFill>
                  <a:srgbClr val="000000"/>
                </a:solidFill>
                <a:latin typeface="#9Slide03 Roboto Condensed" panose="02000000000000000000" pitchFamily="2" charset="0"/>
                <a:ea typeface="#9Slide03 Roboto Condensed" panose="02000000000000000000" pitchFamily="2" charset="0"/>
              </a:rPr>
              <a:t>1. GIÁ TRỊ CỦA TÀI NGUYÊN SINH VẬT</a:t>
            </a:r>
            <a:endParaRPr lang="en-US" sz="2200" dirty="0">
              <a:solidFill>
                <a:srgbClr val="000000"/>
              </a:solidFill>
              <a:latin typeface="#9Slide03 Roboto Condensed" panose="02000000000000000000" pitchFamily="2" charset="0"/>
              <a:ea typeface="#9Slide03 Roboto Condensed" panose="02000000000000000000" pitchFamily="2" charset="0"/>
            </a:endParaRPr>
          </a:p>
        </p:txBody>
      </p:sp>
      <p:sp>
        <p:nvSpPr>
          <p:cNvPr id="353" name="TextBox 352">
            <a:extLst>
              <a:ext uri="{FF2B5EF4-FFF2-40B4-BE49-F238E27FC236}">
                <a16:creationId xmlns:a16="http://schemas.microsoft.com/office/drawing/2014/main" id="{31419013-20A8-418B-9820-41A77A5DA1BE}"/>
              </a:ext>
            </a:extLst>
          </p:cNvPr>
          <p:cNvSpPr txBox="1"/>
          <p:nvPr/>
        </p:nvSpPr>
        <p:spPr>
          <a:xfrm>
            <a:off x="4522401" y="2562579"/>
            <a:ext cx="4912546" cy="543739"/>
          </a:xfrm>
          <a:prstGeom prst="rect">
            <a:avLst/>
          </a:prstGeom>
          <a:noFill/>
        </p:spPr>
        <p:txBody>
          <a:bodyPr wrap="square">
            <a:spAutoFit/>
          </a:bodyPr>
          <a:lstStyle/>
          <a:p>
            <a:pPr algn="just" defTabSz="685783">
              <a:lnSpc>
                <a:spcPct val="150000"/>
              </a:lnSpc>
            </a:pPr>
            <a:r>
              <a:rPr lang="en-US" sz="2200" b="1" dirty="0">
                <a:solidFill>
                  <a:srgbClr val="000000"/>
                </a:solidFill>
                <a:latin typeface="#9Slide03 Roboto Condensed" panose="02000000000000000000" pitchFamily="2" charset="0"/>
                <a:ea typeface="#9Slide03 Roboto Condensed" panose="02000000000000000000" pitchFamily="2" charset="0"/>
              </a:rPr>
              <a:t>2. BẢO VỆ TÀI NGUYÊN RỪNG</a:t>
            </a:r>
            <a:endParaRPr lang="en-US" sz="2200" dirty="0">
              <a:solidFill>
                <a:srgbClr val="000000"/>
              </a:solidFill>
              <a:latin typeface="#9Slide03 Roboto Condensed" panose="02000000000000000000" pitchFamily="2" charset="0"/>
              <a:ea typeface="#9Slide03 Roboto Condensed" panose="02000000000000000000" pitchFamily="2" charset="0"/>
            </a:endParaRPr>
          </a:p>
        </p:txBody>
      </p:sp>
      <p:grpSp>
        <p:nvGrpSpPr>
          <p:cNvPr id="354" name="Google Shape;261;p35">
            <a:extLst>
              <a:ext uri="{FF2B5EF4-FFF2-40B4-BE49-F238E27FC236}">
                <a16:creationId xmlns:a16="http://schemas.microsoft.com/office/drawing/2014/main" id="{12FA5CC2-0283-4130-A863-7038A9BABAED}"/>
              </a:ext>
            </a:extLst>
          </p:cNvPr>
          <p:cNvGrpSpPr/>
          <p:nvPr/>
        </p:nvGrpSpPr>
        <p:grpSpPr>
          <a:xfrm>
            <a:off x="5156091" y="1052390"/>
            <a:ext cx="3094530" cy="608243"/>
            <a:chOff x="1196025" y="2012250"/>
            <a:chExt cx="2821234" cy="727040"/>
          </a:xfrm>
        </p:grpSpPr>
        <p:sp>
          <p:nvSpPr>
            <p:cNvPr id="355" name="Google Shape;262;p35">
              <a:extLst>
                <a:ext uri="{FF2B5EF4-FFF2-40B4-BE49-F238E27FC236}">
                  <a16:creationId xmlns:a16="http://schemas.microsoft.com/office/drawing/2014/main" id="{2FA82188-D047-431E-BDE3-B8B7E3F2F84C}"/>
                </a:ext>
              </a:extLst>
            </p:cNvPr>
            <p:cNvSpPr/>
            <p:nvPr/>
          </p:nvSpPr>
          <p:spPr>
            <a:xfrm rot="-991">
              <a:off x="1196025" y="2012657"/>
              <a:ext cx="2821234" cy="558677"/>
            </a:xfrm>
            <a:custGeom>
              <a:avLst/>
              <a:gdLst/>
              <a:ahLst/>
              <a:cxnLst/>
              <a:rect l="l" t="t" r="r" b="b"/>
              <a:pathLst>
                <a:path w="81327" h="21434" extrusionOk="0">
                  <a:moveTo>
                    <a:pt x="21384" y="1495"/>
                  </a:moveTo>
                  <a:lnTo>
                    <a:pt x="21528" y="1543"/>
                  </a:lnTo>
                  <a:cubicBezTo>
                    <a:pt x="21512" y="1559"/>
                    <a:pt x="21480" y="1575"/>
                    <a:pt x="21448" y="1590"/>
                  </a:cubicBezTo>
                  <a:cubicBezTo>
                    <a:pt x="21416" y="1575"/>
                    <a:pt x="21369" y="1559"/>
                    <a:pt x="21306" y="1543"/>
                  </a:cubicBezTo>
                  <a:cubicBezTo>
                    <a:pt x="21337" y="1527"/>
                    <a:pt x="21369" y="1495"/>
                    <a:pt x="21384" y="1495"/>
                  </a:cubicBezTo>
                  <a:close/>
                  <a:moveTo>
                    <a:pt x="40131" y="1352"/>
                  </a:moveTo>
                  <a:cubicBezTo>
                    <a:pt x="40146" y="1352"/>
                    <a:pt x="40210" y="1384"/>
                    <a:pt x="40210" y="1400"/>
                  </a:cubicBezTo>
                  <a:lnTo>
                    <a:pt x="40163" y="1590"/>
                  </a:lnTo>
                  <a:cubicBezTo>
                    <a:pt x="40114" y="1590"/>
                    <a:pt x="40067" y="1590"/>
                    <a:pt x="40035" y="1607"/>
                  </a:cubicBezTo>
                  <a:cubicBezTo>
                    <a:pt x="40019" y="1543"/>
                    <a:pt x="39987" y="1480"/>
                    <a:pt x="39987" y="1416"/>
                  </a:cubicBezTo>
                  <a:cubicBezTo>
                    <a:pt x="39987" y="1384"/>
                    <a:pt x="40082" y="1368"/>
                    <a:pt x="40131" y="1352"/>
                  </a:cubicBezTo>
                  <a:close/>
                  <a:moveTo>
                    <a:pt x="34995" y="1336"/>
                  </a:moveTo>
                  <a:cubicBezTo>
                    <a:pt x="35058" y="1384"/>
                    <a:pt x="35106" y="1416"/>
                    <a:pt x="35202" y="1480"/>
                  </a:cubicBezTo>
                  <a:lnTo>
                    <a:pt x="36330" y="1480"/>
                  </a:lnTo>
                  <a:cubicBezTo>
                    <a:pt x="36361" y="1521"/>
                    <a:pt x="36386" y="1549"/>
                    <a:pt x="36403" y="1576"/>
                  </a:cubicBezTo>
                  <a:lnTo>
                    <a:pt x="36403" y="1576"/>
                  </a:lnTo>
                  <a:cubicBezTo>
                    <a:pt x="35848" y="1622"/>
                    <a:pt x="35262" y="1622"/>
                    <a:pt x="34439" y="1622"/>
                  </a:cubicBezTo>
                  <a:cubicBezTo>
                    <a:pt x="34740" y="1463"/>
                    <a:pt x="34867" y="1400"/>
                    <a:pt x="34995" y="1336"/>
                  </a:cubicBezTo>
                  <a:close/>
                  <a:moveTo>
                    <a:pt x="26790" y="1639"/>
                  </a:moveTo>
                  <a:cubicBezTo>
                    <a:pt x="26822" y="1639"/>
                    <a:pt x="26839" y="1670"/>
                    <a:pt x="26870" y="1686"/>
                  </a:cubicBezTo>
                  <a:cubicBezTo>
                    <a:pt x="26822" y="1702"/>
                    <a:pt x="26775" y="1734"/>
                    <a:pt x="26727" y="1734"/>
                  </a:cubicBezTo>
                  <a:cubicBezTo>
                    <a:pt x="26695" y="1734"/>
                    <a:pt x="26680" y="1702"/>
                    <a:pt x="26648" y="1686"/>
                  </a:cubicBezTo>
                  <a:lnTo>
                    <a:pt x="26790" y="1639"/>
                  </a:lnTo>
                  <a:close/>
                  <a:moveTo>
                    <a:pt x="42149" y="1352"/>
                  </a:moveTo>
                  <a:cubicBezTo>
                    <a:pt x="42181" y="1416"/>
                    <a:pt x="42198" y="1480"/>
                    <a:pt x="42230" y="1527"/>
                  </a:cubicBezTo>
                  <a:cubicBezTo>
                    <a:pt x="42086" y="1607"/>
                    <a:pt x="42007" y="1718"/>
                    <a:pt x="41831" y="1734"/>
                  </a:cubicBezTo>
                  <a:cubicBezTo>
                    <a:pt x="41672" y="1639"/>
                    <a:pt x="41831" y="1511"/>
                    <a:pt x="41689" y="1352"/>
                  </a:cubicBezTo>
                  <a:close/>
                  <a:moveTo>
                    <a:pt x="36428" y="1623"/>
                  </a:moveTo>
                  <a:cubicBezTo>
                    <a:pt x="36507" y="1639"/>
                    <a:pt x="36570" y="1671"/>
                    <a:pt x="36633" y="1702"/>
                  </a:cubicBezTo>
                  <a:cubicBezTo>
                    <a:pt x="36582" y="1728"/>
                    <a:pt x="36546" y="1738"/>
                    <a:pt x="36519" y="1738"/>
                  </a:cubicBezTo>
                  <a:cubicBezTo>
                    <a:pt x="36460" y="1738"/>
                    <a:pt x="36448" y="1685"/>
                    <a:pt x="36428" y="1623"/>
                  </a:cubicBezTo>
                  <a:close/>
                  <a:moveTo>
                    <a:pt x="60514" y="1639"/>
                  </a:moveTo>
                  <a:lnTo>
                    <a:pt x="60657" y="1686"/>
                  </a:lnTo>
                  <a:cubicBezTo>
                    <a:pt x="60641" y="1702"/>
                    <a:pt x="60610" y="1718"/>
                    <a:pt x="60578" y="1749"/>
                  </a:cubicBezTo>
                  <a:cubicBezTo>
                    <a:pt x="60529" y="1718"/>
                    <a:pt x="60482" y="1702"/>
                    <a:pt x="60434" y="1686"/>
                  </a:cubicBezTo>
                  <a:cubicBezTo>
                    <a:pt x="60466" y="1670"/>
                    <a:pt x="60498" y="1639"/>
                    <a:pt x="60514" y="1639"/>
                  </a:cubicBezTo>
                  <a:close/>
                  <a:moveTo>
                    <a:pt x="38333" y="1352"/>
                  </a:moveTo>
                  <a:cubicBezTo>
                    <a:pt x="38397" y="1543"/>
                    <a:pt x="38414" y="1622"/>
                    <a:pt x="38429" y="1686"/>
                  </a:cubicBezTo>
                  <a:cubicBezTo>
                    <a:pt x="38341" y="1738"/>
                    <a:pt x="38268" y="1762"/>
                    <a:pt x="38197" y="1762"/>
                  </a:cubicBezTo>
                  <a:cubicBezTo>
                    <a:pt x="38138" y="1762"/>
                    <a:pt x="38080" y="1746"/>
                    <a:pt x="38015" y="1718"/>
                  </a:cubicBezTo>
                  <a:cubicBezTo>
                    <a:pt x="38032" y="1590"/>
                    <a:pt x="38255" y="1575"/>
                    <a:pt x="38333" y="1352"/>
                  </a:cubicBezTo>
                  <a:close/>
                  <a:moveTo>
                    <a:pt x="33806" y="1329"/>
                  </a:moveTo>
                  <a:cubicBezTo>
                    <a:pt x="33829" y="1329"/>
                    <a:pt x="33845" y="1331"/>
                    <a:pt x="33850" y="1336"/>
                  </a:cubicBezTo>
                  <a:cubicBezTo>
                    <a:pt x="33977" y="1463"/>
                    <a:pt x="34072" y="1590"/>
                    <a:pt x="34168" y="1718"/>
                  </a:cubicBezTo>
                  <a:cubicBezTo>
                    <a:pt x="34136" y="1734"/>
                    <a:pt x="34121" y="1766"/>
                    <a:pt x="34089" y="1766"/>
                  </a:cubicBezTo>
                  <a:lnTo>
                    <a:pt x="33118" y="1766"/>
                  </a:lnTo>
                  <a:cubicBezTo>
                    <a:pt x="33055" y="1766"/>
                    <a:pt x="32991" y="1734"/>
                    <a:pt x="32912" y="1718"/>
                  </a:cubicBezTo>
                  <a:cubicBezTo>
                    <a:pt x="32905" y="1642"/>
                    <a:pt x="32947" y="1624"/>
                    <a:pt x="33004" y="1624"/>
                  </a:cubicBezTo>
                  <a:cubicBezTo>
                    <a:pt x="33057" y="1624"/>
                    <a:pt x="33124" y="1640"/>
                    <a:pt x="33174" y="1640"/>
                  </a:cubicBezTo>
                  <a:cubicBezTo>
                    <a:pt x="33183" y="1640"/>
                    <a:pt x="33191" y="1640"/>
                    <a:pt x="33199" y="1639"/>
                  </a:cubicBezTo>
                  <a:cubicBezTo>
                    <a:pt x="33341" y="1527"/>
                    <a:pt x="33485" y="1416"/>
                    <a:pt x="33612" y="1336"/>
                  </a:cubicBezTo>
                  <a:cubicBezTo>
                    <a:pt x="33686" y="1336"/>
                    <a:pt x="33760" y="1329"/>
                    <a:pt x="33806" y="1329"/>
                  </a:cubicBezTo>
                  <a:close/>
                  <a:moveTo>
                    <a:pt x="59878" y="1622"/>
                  </a:moveTo>
                  <a:cubicBezTo>
                    <a:pt x="59910" y="1654"/>
                    <a:pt x="59925" y="1686"/>
                    <a:pt x="59957" y="1718"/>
                  </a:cubicBezTo>
                  <a:cubicBezTo>
                    <a:pt x="59925" y="1734"/>
                    <a:pt x="59910" y="1749"/>
                    <a:pt x="59878" y="1766"/>
                  </a:cubicBezTo>
                  <a:cubicBezTo>
                    <a:pt x="59862" y="1734"/>
                    <a:pt x="59815" y="1702"/>
                    <a:pt x="59815" y="1670"/>
                  </a:cubicBezTo>
                  <a:cubicBezTo>
                    <a:pt x="59815" y="1654"/>
                    <a:pt x="59862" y="1639"/>
                    <a:pt x="59878" y="1622"/>
                  </a:cubicBezTo>
                  <a:close/>
                  <a:moveTo>
                    <a:pt x="63885" y="1480"/>
                  </a:moveTo>
                  <a:cubicBezTo>
                    <a:pt x="64044" y="1575"/>
                    <a:pt x="64044" y="1670"/>
                    <a:pt x="63885" y="1766"/>
                  </a:cubicBezTo>
                  <a:cubicBezTo>
                    <a:pt x="63726" y="1670"/>
                    <a:pt x="63726" y="1575"/>
                    <a:pt x="63885" y="1480"/>
                  </a:cubicBezTo>
                  <a:close/>
                  <a:moveTo>
                    <a:pt x="40735" y="1781"/>
                  </a:moveTo>
                  <a:lnTo>
                    <a:pt x="40877" y="1829"/>
                  </a:lnTo>
                  <a:cubicBezTo>
                    <a:pt x="40846" y="1845"/>
                    <a:pt x="40814" y="1877"/>
                    <a:pt x="40799" y="1877"/>
                  </a:cubicBezTo>
                  <a:cubicBezTo>
                    <a:pt x="40750" y="1877"/>
                    <a:pt x="40703" y="1845"/>
                    <a:pt x="40655" y="1829"/>
                  </a:cubicBezTo>
                  <a:cubicBezTo>
                    <a:pt x="40671" y="1813"/>
                    <a:pt x="40703" y="1798"/>
                    <a:pt x="40735" y="1781"/>
                  </a:cubicBezTo>
                  <a:close/>
                  <a:moveTo>
                    <a:pt x="21006" y="1634"/>
                  </a:moveTo>
                  <a:cubicBezTo>
                    <a:pt x="21079" y="1634"/>
                    <a:pt x="21079" y="1716"/>
                    <a:pt x="21115" y="1798"/>
                  </a:cubicBezTo>
                  <a:cubicBezTo>
                    <a:pt x="21127" y="1795"/>
                    <a:pt x="21138" y="1793"/>
                    <a:pt x="21149" y="1793"/>
                  </a:cubicBezTo>
                  <a:cubicBezTo>
                    <a:pt x="21197" y="1793"/>
                    <a:pt x="21237" y="1819"/>
                    <a:pt x="21289" y="1845"/>
                  </a:cubicBezTo>
                  <a:cubicBezTo>
                    <a:pt x="21238" y="1870"/>
                    <a:pt x="21202" y="1881"/>
                    <a:pt x="21175" y="1881"/>
                  </a:cubicBezTo>
                  <a:cubicBezTo>
                    <a:pt x="21102" y="1881"/>
                    <a:pt x="21102" y="1800"/>
                    <a:pt x="21066" y="1718"/>
                  </a:cubicBezTo>
                  <a:cubicBezTo>
                    <a:pt x="21049" y="1726"/>
                    <a:pt x="21032" y="1730"/>
                    <a:pt x="21016" y="1730"/>
                  </a:cubicBezTo>
                  <a:cubicBezTo>
                    <a:pt x="20975" y="1730"/>
                    <a:pt x="20938" y="1704"/>
                    <a:pt x="20892" y="1670"/>
                  </a:cubicBezTo>
                  <a:cubicBezTo>
                    <a:pt x="20943" y="1645"/>
                    <a:pt x="20979" y="1634"/>
                    <a:pt x="21006" y="1634"/>
                  </a:cubicBezTo>
                  <a:close/>
                  <a:moveTo>
                    <a:pt x="42548" y="1622"/>
                  </a:moveTo>
                  <a:cubicBezTo>
                    <a:pt x="42707" y="1718"/>
                    <a:pt x="42707" y="1813"/>
                    <a:pt x="42548" y="1908"/>
                  </a:cubicBezTo>
                  <a:cubicBezTo>
                    <a:pt x="42389" y="1813"/>
                    <a:pt x="42389" y="1718"/>
                    <a:pt x="42548" y="1622"/>
                  </a:cubicBezTo>
                  <a:close/>
                  <a:moveTo>
                    <a:pt x="18762" y="1908"/>
                  </a:moveTo>
                  <a:cubicBezTo>
                    <a:pt x="18777" y="1940"/>
                    <a:pt x="18809" y="1972"/>
                    <a:pt x="18825" y="2004"/>
                  </a:cubicBezTo>
                  <a:cubicBezTo>
                    <a:pt x="18825" y="2020"/>
                    <a:pt x="18777" y="2036"/>
                    <a:pt x="18762" y="2052"/>
                  </a:cubicBezTo>
                  <a:cubicBezTo>
                    <a:pt x="18730" y="2020"/>
                    <a:pt x="18698" y="1988"/>
                    <a:pt x="18681" y="1957"/>
                  </a:cubicBezTo>
                  <a:cubicBezTo>
                    <a:pt x="18681" y="1940"/>
                    <a:pt x="18730" y="1925"/>
                    <a:pt x="18762" y="1908"/>
                  </a:cubicBezTo>
                  <a:close/>
                  <a:moveTo>
                    <a:pt x="22822" y="1758"/>
                  </a:moveTo>
                  <a:cubicBezTo>
                    <a:pt x="22963" y="1758"/>
                    <a:pt x="23110" y="1774"/>
                    <a:pt x="23261" y="1781"/>
                  </a:cubicBezTo>
                  <a:cubicBezTo>
                    <a:pt x="23292" y="1845"/>
                    <a:pt x="23309" y="1908"/>
                    <a:pt x="23341" y="1988"/>
                  </a:cubicBezTo>
                  <a:cubicBezTo>
                    <a:pt x="23175" y="2038"/>
                    <a:pt x="23013" y="2062"/>
                    <a:pt x="22853" y="2062"/>
                  </a:cubicBezTo>
                  <a:cubicBezTo>
                    <a:pt x="22707" y="2062"/>
                    <a:pt x="22563" y="2042"/>
                    <a:pt x="22419" y="2004"/>
                  </a:cubicBezTo>
                  <a:lnTo>
                    <a:pt x="22419" y="1829"/>
                  </a:lnTo>
                  <a:cubicBezTo>
                    <a:pt x="22546" y="1774"/>
                    <a:pt x="22681" y="1758"/>
                    <a:pt x="22822" y="1758"/>
                  </a:cubicBezTo>
                  <a:close/>
                  <a:moveTo>
                    <a:pt x="15026" y="2079"/>
                  </a:moveTo>
                  <a:cubicBezTo>
                    <a:pt x="15048" y="2079"/>
                    <a:pt x="15063" y="2102"/>
                    <a:pt x="15088" y="2116"/>
                  </a:cubicBezTo>
                  <a:cubicBezTo>
                    <a:pt x="15041" y="2131"/>
                    <a:pt x="14993" y="2163"/>
                    <a:pt x="14946" y="2163"/>
                  </a:cubicBezTo>
                  <a:cubicBezTo>
                    <a:pt x="14914" y="2163"/>
                    <a:pt x="14897" y="2131"/>
                    <a:pt x="14866" y="2116"/>
                  </a:cubicBezTo>
                  <a:cubicBezTo>
                    <a:pt x="14914" y="2099"/>
                    <a:pt x="14961" y="2084"/>
                    <a:pt x="15009" y="2084"/>
                  </a:cubicBezTo>
                  <a:cubicBezTo>
                    <a:pt x="15016" y="2081"/>
                    <a:pt x="15021" y="2079"/>
                    <a:pt x="15026" y="2079"/>
                  </a:cubicBezTo>
                  <a:close/>
                  <a:moveTo>
                    <a:pt x="20542" y="1908"/>
                  </a:moveTo>
                  <a:cubicBezTo>
                    <a:pt x="20701" y="2004"/>
                    <a:pt x="20701" y="2099"/>
                    <a:pt x="20542" y="2195"/>
                  </a:cubicBezTo>
                  <a:cubicBezTo>
                    <a:pt x="20383" y="2099"/>
                    <a:pt x="20383" y="2004"/>
                    <a:pt x="20542" y="1908"/>
                  </a:cubicBezTo>
                  <a:close/>
                  <a:moveTo>
                    <a:pt x="45425" y="2195"/>
                  </a:moveTo>
                  <a:cubicBezTo>
                    <a:pt x="45457" y="2226"/>
                    <a:pt x="45488" y="2258"/>
                    <a:pt x="45505" y="2290"/>
                  </a:cubicBezTo>
                  <a:cubicBezTo>
                    <a:pt x="45473" y="2306"/>
                    <a:pt x="45457" y="2322"/>
                    <a:pt x="45425" y="2338"/>
                  </a:cubicBezTo>
                  <a:cubicBezTo>
                    <a:pt x="45409" y="2306"/>
                    <a:pt x="45378" y="2275"/>
                    <a:pt x="45361" y="2243"/>
                  </a:cubicBezTo>
                  <a:cubicBezTo>
                    <a:pt x="45361" y="2226"/>
                    <a:pt x="45409" y="2211"/>
                    <a:pt x="45425" y="2195"/>
                  </a:cubicBezTo>
                  <a:close/>
                  <a:moveTo>
                    <a:pt x="68765" y="2195"/>
                  </a:moveTo>
                  <a:cubicBezTo>
                    <a:pt x="68797" y="2226"/>
                    <a:pt x="68829" y="2258"/>
                    <a:pt x="68846" y="2290"/>
                  </a:cubicBezTo>
                  <a:cubicBezTo>
                    <a:pt x="68814" y="2306"/>
                    <a:pt x="68797" y="2322"/>
                    <a:pt x="68765" y="2338"/>
                  </a:cubicBezTo>
                  <a:cubicBezTo>
                    <a:pt x="68750" y="2306"/>
                    <a:pt x="68718" y="2275"/>
                    <a:pt x="68702" y="2243"/>
                  </a:cubicBezTo>
                  <a:cubicBezTo>
                    <a:pt x="68702" y="2226"/>
                    <a:pt x="68750" y="2211"/>
                    <a:pt x="68765" y="2195"/>
                  </a:cubicBezTo>
                  <a:close/>
                  <a:moveTo>
                    <a:pt x="36209" y="2330"/>
                  </a:moveTo>
                  <a:cubicBezTo>
                    <a:pt x="36283" y="2330"/>
                    <a:pt x="36354" y="2354"/>
                    <a:pt x="36426" y="2402"/>
                  </a:cubicBezTo>
                  <a:cubicBezTo>
                    <a:pt x="36354" y="2457"/>
                    <a:pt x="36283" y="2485"/>
                    <a:pt x="36209" y="2485"/>
                  </a:cubicBezTo>
                  <a:cubicBezTo>
                    <a:pt x="36136" y="2485"/>
                    <a:pt x="36060" y="2457"/>
                    <a:pt x="35980" y="2402"/>
                  </a:cubicBezTo>
                  <a:cubicBezTo>
                    <a:pt x="36060" y="2354"/>
                    <a:pt x="36136" y="2330"/>
                    <a:pt x="36209" y="2330"/>
                  </a:cubicBezTo>
                  <a:close/>
                  <a:moveTo>
                    <a:pt x="14134" y="2370"/>
                  </a:moveTo>
                  <a:cubicBezTo>
                    <a:pt x="14166" y="2385"/>
                    <a:pt x="14230" y="2434"/>
                    <a:pt x="14278" y="2465"/>
                  </a:cubicBezTo>
                  <a:cubicBezTo>
                    <a:pt x="14507" y="2444"/>
                    <a:pt x="14636" y="2432"/>
                    <a:pt x="14714" y="2432"/>
                  </a:cubicBezTo>
                  <a:cubicBezTo>
                    <a:pt x="14814" y="2432"/>
                    <a:pt x="14830" y="2452"/>
                    <a:pt x="14866" y="2497"/>
                  </a:cubicBezTo>
                  <a:cubicBezTo>
                    <a:pt x="14834" y="2624"/>
                    <a:pt x="14643" y="2672"/>
                    <a:pt x="14532" y="2767"/>
                  </a:cubicBezTo>
                  <a:lnTo>
                    <a:pt x="13657" y="2767"/>
                  </a:lnTo>
                  <a:cubicBezTo>
                    <a:pt x="13625" y="2767"/>
                    <a:pt x="13594" y="2735"/>
                    <a:pt x="13610" y="2735"/>
                  </a:cubicBezTo>
                  <a:cubicBezTo>
                    <a:pt x="13784" y="2624"/>
                    <a:pt x="13960" y="2497"/>
                    <a:pt x="14134" y="2370"/>
                  </a:cubicBezTo>
                  <a:close/>
                  <a:moveTo>
                    <a:pt x="15473" y="1897"/>
                  </a:moveTo>
                  <a:cubicBezTo>
                    <a:pt x="15543" y="1897"/>
                    <a:pt x="15644" y="1936"/>
                    <a:pt x="15820" y="2020"/>
                  </a:cubicBezTo>
                  <a:cubicBezTo>
                    <a:pt x="15891" y="2047"/>
                    <a:pt x="15969" y="2054"/>
                    <a:pt x="16050" y="2054"/>
                  </a:cubicBezTo>
                  <a:cubicBezTo>
                    <a:pt x="16131" y="2054"/>
                    <a:pt x="16214" y="2047"/>
                    <a:pt x="16297" y="2047"/>
                  </a:cubicBezTo>
                  <a:cubicBezTo>
                    <a:pt x="16428" y="2047"/>
                    <a:pt x="16560" y="2064"/>
                    <a:pt x="16678" y="2147"/>
                  </a:cubicBezTo>
                  <a:cubicBezTo>
                    <a:pt x="16456" y="2226"/>
                    <a:pt x="16265" y="2306"/>
                    <a:pt x="16010" y="2417"/>
                  </a:cubicBezTo>
                  <a:cubicBezTo>
                    <a:pt x="15995" y="2497"/>
                    <a:pt x="15947" y="2640"/>
                    <a:pt x="15915" y="2783"/>
                  </a:cubicBezTo>
                  <a:cubicBezTo>
                    <a:pt x="15597" y="2624"/>
                    <a:pt x="15851" y="2402"/>
                    <a:pt x="15709" y="2243"/>
                  </a:cubicBezTo>
                  <a:cubicBezTo>
                    <a:pt x="15597" y="2163"/>
                    <a:pt x="15470" y="2084"/>
                    <a:pt x="15327" y="1988"/>
                  </a:cubicBezTo>
                  <a:cubicBezTo>
                    <a:pt x="15372" y="1928"/>
                    <a:pt x="15410" y="1897"/>
                    <a:pt x="15473" y="1897"/>
                  </a:cubicBezTo>
                  <a:close/>
                  <a:moveTo>
                    <a:pt x="10827" y="2911"/>
                  </a:moveTo>
                  <a:cubicBezTo>
                    <a:pt x="10844" y="3006"/>
                    <a:pt x="10859" y="3085"/>
                    <a:pt x="10859" y="3180"/>
                  </a:cubicBezTo>
                  <a:cubicBezTo>
                    <a:pt x="10685" y="3197"/>
                    <a:pt x="10557" y="3197"/>
                    <a:pt x="10414" y="3212"/>
                  </a:cubicBezTo>
                  <a:cubicBezTo>
                    <a:pt x="10398" y="3244"/>
                    <a:pt x="10335" y="3292"/>
                    <a:pt x="10286" y="3324"/>
                  </a:cubicBezTo>
                  <a:cubicBezTo>
                    <a:pt x="10144" y="3212"/>
                    <a:pt x="10303" y="3212"/>
                    <a:pt x="10477" y="3180"/>
                  </a:cubicBezTo>
                  <a:cubicBezTo>
                    <a:pt x="10462" y="3053"/>
                    <a:pt x="10604" y="2990"/>
                    <a:pt x="10827" y="2911"/>
                  </a:cubicBezTo>
                  <a:close/>
                  <a:moveTo>
                    <a:pt x="16408" y="3038"/>
                  </a:moveTo>
                  <a:lnTo>
                    <a:pt x="16408" y="3308"/>
                  </a:lnTo>
                  <a:cubicBezTo>
                    <a:pt x="16297" y="3324"/>
                    <a:pt x="16186" y="3339"/>
                    <a:pt x="16042" y="3356"/>
                  </a:cubicBezTo>
                  <a:cubicBezTo>
                    <a:pt x="16010" y="3276"/>
                    <a:pt x="15995" y="3197"/>
                    <a:pt x="15963" y="3085"/>
                  </a:cubicBezTo>
                  <a:cubicBezTo>
                    <a:pt x="16106" y="3070"/>
                    <a:pt x="16201" y="3053"/>
                    <a:pt x="16408" y="3038"/>
                  </a:cubicBezTo>
                  <a:close/>
                  <a:moveTo>
                    <a:pt x="7456" y="3657"/>
                  </a:moveTo>
                  <a:cubicBezTo>
                    <a:pt x="7473" y="3657"/>
                    <a:pt x="7505" y="3689"/>
                    <a:pt x="7536" y="3706"/>
                  </a:cubicBezTo>
                  <a:cubicBezTo>
                    <a:pt x="7488" y="3721"/>
                    <a:pt x="7441" y="3737"/>
                    <a:pt x="7377" y="3753"/>
                  </a:cubicBezTo>
                  <a:cubicBezTo>
                    <a:pt x="7361" y="3753"/>
                    <a:pt x="7329" y="3721"/>
                    <a:pt x="7314" y="3706"/>
                  </a:cubicBezTo>
                  <a:cubicBezTo>
                    <a:pt x="7361" y="3689"/>
                    <a:pt x="7409" y="3657"/>
                    <a:pt x="7456" y="3657"/>
                  </a:cubicBezTo>
                  <a:close/>
                  <a:moveTo>
                    <a:pt x="11193" y="3197"/>
                  </a:moveTo>
                  <a:cubicBezTo>
                    <a:pt x="11399" y="3324"/>
                    <a:pt x="11240" y="3451"/>
                    <a:pt x="11304" y="3515"/>
                  </a:cubicBezTo>
                  <a:cubicBezTo>
                    <a:pt x="11177" y="3674"/>
                    <a:pt x="11081" y="3785"/>
                    <a:pt x="10971" y="3928"/>
                  </a:cubicBezTo>
                  <a:lnTo>
                    <a:pt x="10494" y="3547"/>
                  </a:lnTo>
                  <a:cubicBezTo>
                    <a:pt x="10573" y="3515"/>
                    <a:pt x="10716" y="3483"/>
                    <a:pt x="10844" y="3419"/>
                  </a:cubicBezTo>
                  <a:cubicBezTo>
                    <a:pt x="10971" y="3356"/>
                    <a:pt x="11081" y="3276"/>
                    <a:pt x="11193" y="3197"/>
                  </a:cubicBezTo>
                  <a:close/>
                  <a:moveTo>
                    <a:pt x="28126" y="3801"/>
                  </a:moveTo>
                  <a:cubicBezTo>
                    <a:pt x="28142" y="3801"/>
                    <a:pt x="28206" y="3833"/>
                    <a:pt x="28206" y="3848"/>
                  </a:cubicBezTo>
                  <a:lnTo>
                    <a:pt x="28158" y="4039"/>
                  </a:lnTo>
                  <a:lnTo>
                    <a:pt x="28031" y="4039"/>
                  </a:lnTo>
                  <a:cubicBezTo>
                    <a:pt x="28015" y="3975"/>
                    <a:pt x="27983" y="3912"/>
                    <a:pt x="27983" y="3848"/>
                  </a:cubicBezTo>
                  <a:cubicBezTo>
                    <a:pt x="27983" y="3833"/>
                    <a:pt x="28079" y="3816"/>
                    <a:pt x="28126" y="3801"/>
                  </a:cubicBezTo>
                  <a:close/>
                  <a:moveTo>
                    <a:pt x="24873" y="3908"/>
                  </a:moveTo>
                  <a:cubicBezTo>
                    <a:pt x="24946" y="3908"/>
                    <a:pt x="25018" y="3936"/>
                    <a:pt x="25090" y="3992"/>
                  </a:cubicBezTo>
                  <a:cubicBezTo>
                    <a:pt x="25018" y="4040"/>
                    <a:pt x="24946" y="4063"/>
                    <a:pt x="24873" y="4063"/>
                  </a:cubicBezTo>
                  <a:cubicBezTo>
                    <a:pt x="24799" y="4063"/>
                    <a:pt x="24724" y="4040"/>
                    <a:pt x="24645" y="3992"/>
                  </a:cubicBezTo>
                  <a:cubicBezTo>
                    <a:pt x="24724" y="3936"/>
                    <a:pt x="24799" y="3908"/>
                    <a:pt x="24873" y="3908"/>
                  </a:cubicBezTo>
                  <a:close/>
                  <a:moveTo>
                    <a:pt x="24787" y="4230"/>
                  </a:moveTo>
                  <a:cubicBezTo>
                    <a:pt x="24819" y="4246"/>
                    <a:pt x="24851" y="4261"/>
                    <a:pt x="24867" y="4278"/>
                  </a:cubicBezTo>
                  <a:lnTo>
                    <a:pt x="24723" y="4325"/>
                  </a:lnTo>
                  <a:cubicBezTo>
                    <a:pt x="24708" y="4325"/>
                    <a:pt x="24676" y="4293"/>
                    <a:pt x="24645" y="4278"/>
                  </a:cubicBezTo>
                  <a:lnTo>
                    <a:pt x="24787" y="4230"/>
                  </a:lnTo>
                  <a:close/>
                  <a:moveTo>
                    <a:pt x="20526" y="4357"/>
                  </a:moveTo>
                  <a:cubicBezTo>
                    <a:pt x="20558" y="4357"/>
                    <a:pt x="20589" y="4405"/>
                    <a:pt x="20606" y="4437"/>
                  </a:cubicBezTo>
                  <a:cubicBezTo>
                    <a:pt x="20606" y="4452"/>
                    <a:pt x="20558" y="4484"/>
                    <a:pt x="20542" y="4484"/>
                  </a:cubicBezTo>
                  <a:cubicBezTo>
                    <a:pt x="20430" y="4484"/>
                    <a:pt x="20335" y="4469"/>
                    <a:pt x="20240" y="4469"/>
                  </a:cubicBezTo>
                  <a:lnTo>
                    <a:pt x="20240" y="4373"/>
                  </a:lnTo>
                  <a:cubicBezTo>
                    <a:pt x="20335" y="4373"/>
                    <a:pt x="20430" y="4357"/>
                    <a:pt x="20526" y="4357"/>
                  </a:cubicBezTo>
                  <a:close/>
                  <a:moveTo>
                    <a:pt x="9858" y="4055"/>
                  </a:moveTo>
                  <a:lnTo>
                    <a:pt x="9858" y="4055"/>
                  </a:lnTo>
                  <a:cubicBezTo>
                    <a:pt x="10208" y="4293"/>
                    <a:pt x="9731" y="4357"/>
                    <a:pt x="9682" y="4501"/>
                  </a:cubicBezTo>
                  <a:cubicBezTo>
                    <a:pt x="9476" y="4484"/>
                    <a:pt x="9285" y="4516"/>
                    <a:pt x="9110" y="4452"/>
                  </a:cubicBezTo>
                  <a:cubicBezTo>
                    <a:pt x="9126" y="4452"/>
                    <a:pt x="9491" y="4310"/>
                    <a:pt x="9491" y="4293"/>
                  </a:cubicBezTo>
                  <a:lnTo>
                    <a:pt x="9349" y="4102"/>
                  </a:lnTo>
                  <a:cubicBezTo>
                    <a:pt x="9418" y="4068"/>
                    <a:pt x="9493" y="4061"/>
                    <a:pt x="9569" y="4061"/>
                  </a:cubicBezTo>
                  <a:cubicBezTo>
                    <a:pt x="9626" y="4061"/>
                    <a:pt x="9684" y="4065"/>
                    <a:pt x="9741" y="4065"/>
                  </a:cubicBezTo>
                  <a:cubicBezTo>
                    <a:pt x="9781" y="4065"/>
                    <a:pt x="9820" y="4063"/>
                    <a:pt x="9858" y="4055"/>
                  </a:cubicBezTo>
                  <a:close/>
                  <a:moveTo>
                    <a:pt x="6535" y="4250"/>
                  </a:moveTo>
                  <a:cubicBezTo>
                    <a:pt x="6581" y="4250"/>
                    <a:pt x="6605" y="4256"/>
                    <a:pt x="6630" y="4261"/>
                  </a:cubicBezTo>
                  <a:cubicBezTo>
                    <a:pt x="6471" y="4357"/>
                    <a:pt x="6423" y="4484"/>
                    <a:pt x="6343" y="4611"/>
                  </a:cubicBezTo>
                  <a:cubicBezTo>
                    <a:pt x="6235" y="4620"/>
                    <a:pt x="6126" y="4642"/>
                    <a:pt x="6019" y="4642"/>
                  </a:cubicBezTo>
                  <a:cubicBezTo>
                    <a:pt x="5923" y="4642"/>
                    <a:pt x="5829" y="4624"/>
                    <a:pt x="5739" y="4564"/>
                  </a:cubicBezTo>
                  <a:cubicBezTo>
                    <a:pt x="5756" y="4452"/>
                    <a:pt x="5962" y="4484"/>
                    <a:pt x="6025" y="4389"/>
                  </a:cubicBezTo>
                  <a:cubicBezTo>
                    <a:pt x="6051" y="4357"/>
                    <a:pt x="6084" y="4328"/>
                    <a:pt x="6103" y="4310"/>
                  </a:cubicBezTo>
                  <a:lnTo>
                    <a:pt x="6103" y="4310"/>
                  </a:lnTo>
                  <a:cubicBezTo>
                    <a:pt x="6346" y="4263"/>
                    <a:pt x="6466" y="4250"/>
                    <a:pt x="6535" y="4250"/>
                  </a:cubicBezTo>
                  <a:close/>
                  <a:moveTo>
                    <a:pt x="5421" y="5056"/>
                  </a:moveTo>
                  <a:lnTo>
                    <a:pt x="5421" y="5056"/>
                  </a:lnTo>
                  <a:cubicBezTo>
                    <a:pt x="5580" y="5168"/>
                    <a:pt x="5533" y="5247"/>
                    <a:pt x="5470" y="5343"/>
                  </a:cubicBezTo>
                  <a:cubicBezTo>
                    <a:pt x="5215" y="5279"/>
                    <a:pt x="5279" y="5184"/>
                    <a:pt x="5421" y="5056"/>
                  </a:cubicBezTo>
                  <a:close/>
                  <a:moveTo>
                    <a:pt x="4086" y="5932"/>
                  </a:moveTo>
                  <a:cubicBezTo>
                    <a:pt x="4117" y="5963"/>
                    <a:pt x="4134" y="5995"/>
                    <a:pt x="4166" y="6027"/>
                  </a:cubicBezTo>
                  <a:cubicBezTo>
                    <a:pt x="4134" y="6042"/>
                    <a:pt x="4117" y="6059"/>
                    <a:pt x="4086" y="6074"/>
                  </a:cubicBezTo>
                  <a:cubicBezTo>
                    <a:pt x="4054" y="6042"/>
                    <a:pt x="4022" y="6010"/>
                    <a:pt x="4022" y="5979"/>
                  </a:cubicBezTo>
                  <a:cubicBezTo>
                    <a:pt x="4007" y="5963"/>
                    <a:pt x="4054" y="5947"/>
                    <a:pt x="4086" y="5932"/>
                  </a:cubicBezTo>
                  <a:close/>
                  <a:moveTo>
                    <a:pt x="4531" y="7363"/>
                  </a:moveTo>
                  <a:cubicBezTo>
                    <a:pt x="4547" y="7394"/>
                    <a:pt x="4594" y="7426"/>
                    <a:pt x="4594" y="7458"/>
                  </a:cubicBezTo>
                  <a:cubicBezTo>
                    <a:pt x="4611" y="7473"/>
                    <a:pt x="4547" y="7490"/>
                    <a:pt x="4531" y="7505"/>
                  </a:cubicBezTo>
                  <a:cubicBezTo>
                    <a:pt x="4499" y="7473"/>
                    <a:pt x="4484" y="7441"/>
                    <a:pt x="4452" y="7410"/>
                  </a:cubicBezTo>
                  <a:cubicBezTo>
                    <a:pt x="4484" y="7394"/>
                    <a:pt x="4499" y="7378"/>
                    <a:pt x="4531" y="7363"/>
                  </a:cubicBezTo>
                  <a:close/>
                  <a:moveTo>
                    <a:pt x="4340" y="7681"/>
                  </a:moveTo>
                  <a:cubicBezTo>
                    <a:pt x="4372" y="7696"/>
                    <a:pt x="4388" y="7712"/>
                    <a:pt x="4420" y="7728"/>
                  </a:cubicBezTo>
                  <a:lnTo>
                    <a:pt x="4276" y="7776"/>
                  </a:lnTo>
                  <a:cubicBezTo>
                    <a:pt x="4245" y="7776"/>
                    <a:pt x="4229" y="7744"/>
                    <a:pt x="4198" y="7728"/>
                  </a:cubicBezTo>
                  <a:lnTo>
                    <a:pt x="4340" y="7681"/>
                  </a:lnTo>
                  <a:close/>
                  <a:moveTo>
                    <a:pt x="77020" y="8391"/>
                  </a:moveTo>
                  <a:cubicBezTo>
                    <a:pt x="77092" y="8391"/>
                    <a:pt x="77090" y="8469"/>
                    <a:pt x="77113" y="8539"/>
                  </a:cubicBezTo>
                  <a:cubicBezTo>
                    <a:pt x="77033" y="8491"/>
                    <a:pt x="76970" y="8459"/>
                    <a:pt x="76906" y="8427"/>
                  </a:cubicBezTo>
                  <a:cubicBezTo>
                    <a:pt x="76957" y="8402"/>
                    <a:pt x="76994" y="8391"/>
                    <a:pt x="77020" y="8391"/>
                  </a:cubicBezTo>
                  <a:close/>
                  <a:moveTo>
                    <a:pt x="4467" y="8953"/>
                  </a:moveTo>
                  <a:lnTo>
                    <a:pt x="4467" y="8953"/>
                  </a:lnTo>
                  <a:cubicBezTo>
                    <a:pt x="4738" y="9016"/>
                    <a:pt x="4675" y="9112"/>
                    <a:pt x="4531" y="9239"/>
                  </a:cubicBezTo>
                  <a:cubicBezTo>
                    <a:pt x="4372" y="9127"/>
                    <a:pt x="4404" y="9048"/>
                    <a:pt x="4467" y="8953"/>
                  </a:cubicBezTo>
                  <a:close/>
                  <a:moveTo>
                    <a:pt x="79657" y="9811"/>
                  </a:moveTo>
                  <a:cubicBezTo>
                    <a:pt x="79689" y="9843"/>
                    <a:pt x="79721" y="9875"/>
                    <a:pt x="79736" y="9906"/>
                  </a:cubicBezTo>
                  <a:cubicBezTo>
                    <a:pt x="79721" y="9922"/>
                    <a:pt x="79689" y="9938"/>
                    <a:pt x="79657" y="9954"/>
                  </a:cubicBezTo>
                  <a:cubicBezTo>
                    <a:pt x="79641" y="9922"/>
                    <a:pt x="79609" y="9890"/>
                    <a:pt x="79594" y="9858"/>
                  </a:cubicBezTo>
                  <a:cubicBezTo>
                    <a:pt x="79594" y="9843"/>
                    <a:pt x="79641" y="9826"/>
                    <a:pt x="79657" y="9811"/>
                  </a:cubicBezTo>
                  <a:close/>
                  <a:moveTo>
                    <a:pt x="2973" y="11385"/>
                  </a:moveTo>
                  <a:cubicBezTo>
                    <a:pt x="3132" y="11480"/>
                    <a:pt x="3132" y="11575"/>
                    <a:pt x="2973" y="11671"/>
                  </a:cubicBezTo>
                  <a:cubicBezTo>
                    <a:pt x="2814" y="11575"/>
                    <a:pt x="2814" y="11480"/>
                    <a:pt x="2973" y="11385"/>
                  </a:cubicBezTo>
                  <a:close/>
                  <a:moveTo>
                    <a:pt x="2321" y="11671"/>
                  </a:moveTo>
                  <a:cubicBezTo>
                    <a:pt x="2417" y="11798"/>
                    <a:pt x="2655" y="11814"/>
                    <a:pt x="2639" y="11957"/>
                  </a:cubicBezTo>
                  <a:cubicBezTo>
                    <a:pt x="2750" y="11957"/>
                    <a:pt x="2845" y="11973"/>
                    <a:pt x="2814" y="12052"/>
                  </a:cubicBezTo>
                  <a:cubicBezTo>
                    <a:pt x="2814" y="12084"/>
                    <a:pt x="2703" y="12084"/>
                    <a:pt x="2639" y="12101"/>
                  </a:cubicBezTo>
                  <a:cubicBezTo>
                    <a:pt x="2653" y="12172"/>
                    <a:pt x="2629" y="12230"/>
                    <a:pt x="2531" y="12230"/>
                  </a:cubicBezTo>
                  <a:cubicBezTo>
                    <a:pt x="2520" y="12230"/>
                    <a:pt x="2508" y="12229"/>
                    <a:pt x="2496" y="12228"/>
                  </a:cubicBezTo>
                  <a:cubicBezTo>
                    <a:pt x="2464" y="12211"/>
                    <a:pt x="2449" y="12148"/>
                    <a:pt x="2417" y="12101"/>
                  </a:cubicBezTo>
                  <a:cubicBezTo>
                    <a:pt x="2305" y="12148"/>
                    <a:pt x="2194" y="12196"/>
                    <a:pt x="2050" y="12243"/>
                  </a:cubicBezTo>
                  <a:cubicBezTo>
                    <a:pt x="2019" y="12179"/>
                    <a:pt x="1955" y="12116"/>
                    <a:pt x="1987" y="12069"/>
                  </a:cubicBezTo>
                  <a:cubicBezTo>
                    <a:pt x="2067" y="11925"/>
                    <a:pt x="2194" y="11814"/>
                    <a:pt x="2321" y="11671"/>
                  </a:cubicBezTo>
                  <a:close/>
                  <a:moveTo>
                    <a:pt x="3195" y="12101"/>
                  </a:moveTo>
                  <a:cubicBezTo>
                    <a:pt x="3354" y="12211"/>
                    <a:pt x="3354" y="12307"/>
                    <a:pt x="3195" y="12402"/>
                  </a:cubicBezTo>
                  <a:cubicBezTo>
                    <a:pt x="3036" y="12307"/>
                    <a:pt x="3036" y="12211"/>
                    <a:pt x="3195" y="12101"/>
                  </a:cubicBezTo>
                  <a:close/>
                  <a:moveTo>
                    <a:pt x="2527" y="12529"/>
                  </a:moveTo>
                  <a:cubicBezTo>
                    <a:pt x="2718" y="12688"/>
                    <a:pt x="2718" y="12832"/>
                    <a:pt x="2527" y="12974"/>
                  </a:cubicBezTo>
                  <a:cubicBezTo>
                    <a:pt x="2337" y="12832"/>
                    <a:pt x="2337" y="12688"/>
                    <a:pt x="2527" y="12529"/>
                  </a:cubicBezTo>
                  <a:close/>
                  <a:moveTo>
                    <a:pt x="3354" y="12705"/>
                  </a:moveTo>
                  <a:cubicBezTo>
                    <a:pt x="3577" y="12720"/>
                    <a:pt x="3609" y="12847"/>
                    <a:pt x="3768" y="12896"/>
                  </a:cubicBezTo>
                  <a:cubicBezTo>
                    <a:pt x="3752" y="12959"/>
                    <a:pt x="3736" y="13023"/>
                    <a:pt x="3704" y="13102"/>
                  </a:cubicBezTo>
                  <a:cubicBezTo>
                    <a:pt x="3481" y="13086"/>
                    <a:pt x="3450" y="12943"/>
                    <a:pt x="3291" y="12911"/>
                  </a:cubicBezTo>
                  <a:cubicBezTo>
                    <a:pt x="3307" y="12832"/>
                    <a:pt x="3339" y="12768"/>
                    <a:pt x="3354" y="12705"/>
                  </a:cubicBezTo>
                  <a:close/>
                  <a:moveTo>
                    <a:pt x="1192" y="12959"/>
                  </a:moveTo>
                  <a:lnTo>
                    <a:pt x="1192" y="12959"/>
                  </a:lnTo>
                  <a:cubicBezTo>
                    <a:pt x="1367" y="13070"/>
                    <a:pt x="1319" y="13150"/>
                    <a:pt x="1255" y="13245"/>
                  </a:cubicBezTo>
                  <a:cubicBezTo>
                    <a:pt x="986" y="13182"/>
                    <a:pt x="1049" y="13086"/>
                    <a:pt x="1192" y="12959"/>
                  </a:cubicBezTo>
                  <a:close/>
                  <a:moveTo>
                    <a:pt x="78252" y="14831"/>
                  </a:moveTo>
                  <a:cubicBezTo>
                    <a:pt x="78361" y="14831"/>
                    <a:pt x="78479" y="14858"/>
                    <a:pt x="78591" y="14867"/>
                  </a:cubicBezTo>
                  <a:cubicBezTo>
                    <a:pt x="78623" y="14899"/>
                    <a:pt x="78799" y="14963"/>
                    <a:pt x="78560" y="14994"/>
                  </a:cubicBezTo>
                  <a:cubicBezTo>
                    <a:pt x="78483" y="14994"/>
                    <a:pt x="78427" y="15046"/>
                    <a:pt x="78457" y="15057"/>
                  </a:cubicBezTo>
                  <a:lnTo>
                    <a:pt x="78457" y="15057"/>
                  </a:lnTo>
                  <a:cubicBezTo>
                    <a:pt x="78201" y="15051"/>
                    <a:pt x="78109" y="14975"/>
                    <a:pt x="78004" y="14914"/>
                  </a:cubicBezTo>
                  <a:cubicBezTo>
                    <a:pt x="78076" y="14850"/>
                    <a:pt x="78161" y="14831"/>
                    <a:pt x="78252" y="14831"/>
                  </a:cubicBezTo>
                  <a:close/>
                  <a:moveTo>
                    <a:pt x="2623" y="16107"/>
                  </a:moveTo>
                  <a:lnTo>
                    <a:pt x="2845" y="16218"/>
                  </a:lnTo>
                  <a:cubicBezTo>
                    <a:pt x="2794" y="16244"/>
                    <a:pt x="2757" y="16255"/>
                    <a:pt x="2731" y="16255"/>
                  </a:cubicBezTo>
                  <a:cubicBezTo>
                    <a:pt x="2659" y="16255"/>
                    <a:pt x="2658" y="16177"/>
                    <a:pt x="2623" y="16107"/>
                  </a:cubicBezTo>
                  <a:close/>
                  <a:moveTo>
                    <a:pt x="75174" y="16871"/>
                  </a:moveTo>
                  <a:cubicBezTo>
                    <a:pt x="75237" y="16886"/>
                    <a:pt x="75284" y="16902"/>
                    <a:pt x="75333" y="16918"/>
                  </a:cubicBezTo>
                  <a:cubicBezTo>
                    <a:pt x="75301" y="16934"/>
                    <a:pt x="75284" y="16949"/>
                    <a:pt x="75253" y="16966"/>
                  </a:cubicBezTo>
                  <a:lnTo>
                    <a:pt x="75110" y="16918"/>
                  </a:lnTo>
                  <a:cubicBezTo>
                    <a:pt x="75125" y="16902"/>
                    <a:pt x="75157" y="16871"/>
                    <a:pt x="75174" y="16871"/>
                  </a:cubicBezTo>
                  <a:close/>
                  <a:moveTo>
                    <a:pt x="46650" y="0"/>
                  </a:moveTo>
                  <a:cubicBezTo>
                    <a:pt x="46522" y="64"/>
                    <a:pt x="46411" y="128"/>
                    <a:pt x="46300" y="191"/>
                  </a:cubicBezTo>
                  <a:lnTo>
                    <a:pt x="45886" y="191"/>
                  </a:lnTo>
                  <a:cubicBezTo>
                    <a:pt x="45791" y="240"/>
                    <a:pt x="45711" y="271"/>
                    <a:pt x="45647" y="318"/>
                  </a:cubicBezTo>
                  <a:cubicBezTo>
                    <a:pt x="45552" y="271"/>
                    <a:pt x="45473" y="223"/>
                    <a:pt x="45425" y="191"/>
                  </a:cubicBezTo>
                  <a:lnTo>
                    <a:pt x="44773" y="191"/>
                  </a:lnTo>
                  <a:cubicBezTo>
                    <a:pt x="44662" y="255"/>
                    <a:pt x="44566" y="287"/>
                    <a:pt x="44487" y="335"/>
                  </a:cubicBezTo>
                  <a:lnTo>
                    <a:pt x="43294" y="335"/>
                  </a:lnTo>
                  <a:cubicBezTo>
                    <a:pt x="43438" y="558"/>
                    <a:pt x="43152" y="621"/>
                    <a:pt x="42944" y="780"/>
                  </a:cubicBezTo>
                  <a:cubicBezTo>
                    <a:pt x="42913" y="636"/>
                    <a:pt x="42866" y="494"/>
                    <a:pt x="42834" y="367"/>
                  </a:cubicBezTo>
                  <a:cubicBezTo>
                    <a:pt x="42738" y="303"/>
                    <a:pt x="42626" y="240"/>
                    <a:pt x="42548" y="191"/>
                  </a:cubicBezTo>
                  <a:lnTo>
                    <a:pt x="41880" y="191"/>
                  </a:lnTo>
                  <a:cubicBezTo>
                    <a:pt x="41784" y="240"/>
                    <a:pt x="41704" y="271"/>
                    <a:pt x="41641" y="318"/>
                  </a:cubicBezTo>
                  <a:cubicBezTo>
                    <a:pt x="41562" y="271"/>
                    <a:pt x="41513" y="240"/>
                    <a:pt x="41450" y="191"/>
                  </a:cubicBezTo>
                  <a:lnTo>
                    <a:pt x="40958" y="191"/>
                  </a:lnTo>
                  <a:cubicBezTo>
                    <a:pt x="40894" y="287"/>
                    <a:pt x="40830" y="367"/>
                    <a:pt x="40782" y="462"/>
                  </a:cubicBezTo>
                  <a:cubicBezTo>
                    <a:pt x="40750" y="446"/>
                    <a:pt x="40735" y="446"/>
                    <a:pt x="40703" y="430"/>
                  </a:cubicBezTo>
                  <a:cubicBezTo>
                    <a:pt x="40655" y="350"/>
                    <a:pt x="40623" y="271"/>
                    <a:pt x="40576" y="191"/>
                  </a:cubicBezTo>
                  <a:lnTo>
                    <a:pt x="40322" y="191"/>
                  </a:lnTo>
                  <a:cubicBezTo>
                    <a:pt x="40258" y="223"/>
                    <a:pt x="40163" y="271"/>
                    <a:pt x="40082" y="318"/>
                  </a:cubicBezTo>
                  <a:cubicBezTo>
                    <a:pt x="40051" y="325"/>
                    <a:pt x="40018" y="327"/>
                    <a:pt x="39985" y="327"/>
                  </a:cubicBezTo>
                  <a:cubicBezTo>
                    <a:pt x="39925" y="327"/>
                    <a:pt x="39862" y="320"/>
                    <a:pt x="39800" y="320"/>
                  </a:cubicBezTo>
                  <a:cubicBezTo>
                    <a:pt x="39718" y="320"/>
                    <a:pt x="39640" y="331"/>
                    <a:pt x="39574" y="382"/>
                  </a:cubicBezTo>
                  <a:cubicBezTo>
                    <a:pt x="39510" y="446"/>
                    <a:pt x="39590" y="573"/>
                    <a:pt x="39415" y="605"/>
                  </a:cubicBezTo>
                  <a:cubicBezTo>
                    <a:pt x="39240" y="367"/>
                    <a:pt x="38763" y="573"/>
                    <a:pt x="38573" y="350"/>
                  </a:cubicBezTo>
                  <a:cubicBezTo>
                    <a:pt x="38557" y="335"/>
                    <a:pt x="38507" y="331"/>
                    <a:pt x="38447" y="331"/>
                  </a:cubicBezTo>
                  <a:cubicBezTo>
                    <a:pt x="38384" y="331"/>
                    <a:pt x="38311" y="335"/>
                    <a:pt x="38255" y="335"/>
                  </a:cubicBezTo>
                  <a:cubicBezTo>
                    <a:pt x="38199" y="327"/>
                    <a:pt x="38143" y="323"/>
                    <a:pt x="38087" y="323"/>
                  </a:cubicBezTo>
                  <a:cubicBezTo>
                    <a:pt x="38032" y="323"/>
                    <a:pt x="37976" y="327"/>
                    <a:pt x="37920" y="335"/>
                  </a:cubicBezTo>
                  <a:cubicBezTo>
                    <a:pt x="37888" y="335"/>
                    <a:pt x="37856" y="350"/>
                    <a:pt x="37825" y="350"/>
                  </a:cubicBezTo>
                  <a:lnTo>
                    <a:pt x="37841" y="367"/>
                  </a:lnTo>
                  <a:cubicBezTo>
                    <a:pt x="37729" y="414"/>
                    <a:pt x="37602" y="462"/>
                    <a:pt x="37491" y="494"/>
                  </a:cubicBezTo>
                  <a:cubicBezTo>
                    <a:pt x="37380" y="430"/>
                    <a:pt x="37301" y="382"/>
                    <a:pt x="37189" y="318"/>
                  </a:cubicBezTo>
                  <a:cubicBezTo>
                    <a:pt x="37138" y="329"/>
                    <a:pt x="37085" y="333"/>
                    <a:pt x="37031" y="333"/>
                  </a:cubicBezTo>
                  <a:cubicBezTo>
                    <a:pt x="36937" y="333"/>
                    <a:pt x="36840" y="322"/>
                    <a:pt x="36742" y="322"/>
                  </a:cubicBezTo>
                  <a:cubicBezTo>
                    <a:pt x="36652" y="322"/>
                    <a:pt x="36562" y="331"/>
                    <a:pt x="36474" y="367"/>
                  </a:cubicBezTo>
                  <a:cubicBezTo>
                    <a:pt x="36426" y="446"/>
                    <a:pt x="36378" y="541"/>
                    <a:pt x="36362" y="573"/>
                  </a:cubicBezTo>
                  <a:cubicBezTo>
                    <a:pt x="36291" y="601"/>
                    <a:pt x="36233" y="612"/>
                    <a:pt x="36183" y="612"/>
                  </a:cubicBezTo>
                  <a:cubicBezTo>
                    <a:pt x="36032" y="612"/>
                    <a:pt x="35957" y="510"/>
                    <a:pt x="35838" y="462"/>
                  </a:cubicBezTo>
                  <a:lnTo>
                    <a:pt x="35456" y="462"/>
                  </a:lnTo>
                  <a:cubicBezTo>
                    <a:pt x="35313" y="399"/>
                    <a:pt x="35202" y="350"/>
                    <a:pt x="35090" y="303"/>
                  </a:cubicBezTo>
                  <a:cubicBezTo>
                    <a:pt x="34931" y="367"/>
                    <a:pt x="34820" y="414"/>
                    <a:pt x="34740" y="462"/>
                  </a:cubicBezTo>
                  <a:lnTo>
                    <a:pt x="33850" y="462"/>
                  </a:lnTo>
                  <a:cubicBezTo>
                    <a:pt x="33771" y="414"/>
                    <a:pt x="33723" y="382"/>
                    <a:pt x="33659" y="335"/>
                  </a:cubicBezTo>
                  <a:cubicBezTo>
                    <a:pt x="33580" y="382"/>
                    <a:pt x="33517" y="414"/>
                    <a:pt x="33421" y="462"/>
                  </a:cubicBezTo>
                  <a:lnTo>
                    <a:pt x="33008" y="462"/>
                  </a:lnTo>
                  <a:cubicBezTo>
                    <a:pt x="32829" y="560"/>
                    <a:pt x="32742" y="607"/>
                    <a:pt x="32652" y="607"/>
                  </a:cubicBezTo>
                  <a:cubicBezTo>
                    <a:pt x="32567" y="607"/>
                    <a:pt x="32479" y="563"/>
                    <a:pt x="32308" y="477"/>
                  </a:cubicBezTo>
                  <a:cubicBezTo>
                    <a:pt x="32228" y="526"/>
                    <a:pt x="32149" y="558"/>
                    <a:pt x="32086" y="605"/>
                  </a:cubicBezTo>
                  <a:cubicBezTo>
                    <a:pt x="32005" y="558"/>
                    <a:pt x="31958" y="526"/>
                    <a:pt x="31895" y="477"/>
                  </a:cubicBezTo>
                  <a:lnTo>
                    <a:pt x="31418" y="477"/>
                  </a:lnTo>
                  <a:cubicBezTo>
                    <a:pt x="31322" y="541"/>
                    <a:pt x="31242" y="573"/>
                    <a:pt x="31179" y="605"/>
                  </a:cubicBezTo>
                  <a:cubicBezTo>
                    <a:pt x="31100" y="541"/>
                    <a:pt x="31051" y="509"/>
                    <a:pt x="30988" y="477"/>
                  </a:cubicBezTo>
                  <a:lnTo>
                    <a:pt x="29652" y="477"/>
                  </a:lnTo>
                  <a:cubicBezTo>
                    <a:pt x="29543" y="519"/>
                    <a:pt x="29457" y="631"/>
                    <a:pt x="29293" y="631"/>
                  </a:cubicBezTo>
                  <a:cubicBezTo>
                    <a:pt x="29266" y="631"/>
                    <a:pt x="29238" y="628"/>
                    <a:pt x="29207" y="621"/>
                  </a:cubicBezTo>
                  <a:cubicBezTo>
                    <a:pt x="29128" y="558"/>
                    <a:pt x="29048" y="509"/>
                    <a:pt x="28969" y="477"/>
                  </a:cubicBezTo>
                  <a:lnTo>
                    <a:pt x="27872" y="477"/>
                  </a:lnTo>
                  <a:cubicBezTo>
                    <a:pt x="27793" y="526"/>
                    <a:pt x="27713" y="558"/>
                    <a:pt x="27634" y="605"/>
                  </a:cubicBezTo>
                  <a:cubicBezTo>
                    <a:pt x="27570" y="558"/>
                    <a:pt x="27522" y="526"/>
                    <a:pt x="27458" y="494"/>
                  </a:cubicBezTo>
                  <a:cubicBezTo>
                    <a:pt x="27292" y="549"/>
                    <a:pt x="27134" y="620"/>
                    <a:pt x="26956" y="620"/>
                  </a:cubicBezTo>
                  <a:cubicBezTo>
                    <a:pt x="26879" y="620"/>
                    <a:pt x="26798" y="607"/>
                    <a:pt x="26711" y="573"/>
                  </a:cubicBezTo>
                  <a:cubicBezTo>
                    <a:pt x="26648" y="541"/>
                    <a:pt x="26600" y="509"/>
                    <a:pt x="26536" y="462"/>
                  </a:cubicBezTo>
                  <a:cubicBezTo>
                    <a:pt x="26463" y="462"/>
                    <a:pt x="26358" y="452"/>
                    <a:pt x="26270" y="452"/>
                  </a:cubicBezTo>
                  <a:cubicBezTo>
                    <a:pt x="26205" y="452"/>
                    <a:pt x="26150" y="457"/>
                    <a:pt x="26123" y="477"/>
                  </a:cubicBezTo>
                  <a:cubicBezTo>
                    <a:pt x="25916" y="621"/>
                    <a:pt x="25582" y="589"/>
                    <a:pt x="25408" y="748"/>
                  </a:cubicBezTo>
                  <a:cubicBezTo>
                    <a:pt x="25359" y="717"/>
                    <a:pt x="25312" y="685"/>
                    <a:pt x="25232" y="636"/>
                  </a:cubicBezTo>
                  <a:lnTo>
                    <a:pt x="24342" y="636"/>
                  </a:lnTo>
                  <a:cubicBezTo>
                    <a:pt x="24183" y="685"/>
                    <a:pt x="24072" y="732"/>
                    <a:pt x="23945" y="780"/>
                  </a:cubicBezTo>
                  <a:cubicBezTo>
                    <a:pt x="23833" y="717"/>
                    <a:pt x="23754" y="685"/>
                    <a:pt x="23610" y="605"/>
                  </a:cubicBezTo>
                  <a:lnTo>
                    <a:pt x="22720" y="605"/>
                  </a:lnTo>
                  <a:cubicBezTo>
                    <a:pt x="22656" y="494"/>
                    <a:pt x="22609" y="414"/>
                    <a:pt x="22546" y="287"/>
                  </a:cubicBezTo>
                  <a:cubicBezTo>
                    <a:pt x="22307" y="462"/>
                    <a:pt x="22084" y="636"/>
                    <a:pt x="21910" y="764"/>
                  </a:cubicBezTo>
                  <a:lnTo>
                    <a:pt x="20303" y="764"/>
                  </a:lnTo>
                  <a:cubicBezTo>
                    <a:pt x="20240" y="812"/>
                    <a:pt x="20176" y="844"/>
                    <a:pt x="20129" y="876"/>
                  </a:cubicBezTo>
                  <a:cubicBezTo>
                    <a:pt x="19958" y="830"/>
                    <a:pt x="19787" y="752"/>
                    <a:pt x="19599" y="752"/>
                  </a:cubicBezTo>
                  <a:cubicBezTo>
                    <a:pt x="19524" y="752"/>
                    <a:pt x="19447" y="764"/>
                    <a:pt x="19366" y="795"/>
                  </a:cubicBezTo>
                  <a:lnTo>
                    <a:pt x="19222" y="891"/>
                  </a:lnTo>
                  <a:cubicBezTo>
                    <a:pt x="19134" y="891"/>
                    <a:pt x="19042" y="903"/>
                    <a:pt x="18946" y="903"/>
                  </a:cubicBezTo>
                  <a:cubicBezTo>
                    <a:pt x="18852" y="903"/>
                    <a:pt x="18753" y="891"/>
                    <a:pt x="18650" y="844"/>
                  </a:cubicBezTo>
                  <a:cubicBezTo>
                    <a:pt x="18666" y="780"/>
                    <a:pt x="18681" y="685"/>
                    <a:pt x="18698" y="621"/>
                  </a:cubicBezTo>
                  <a:cubicBezTo>
                    <a:pt x="19016" y="621"/>
                    <a:pt x="19270" y="621"/>
                    <a:pt x="19525" y="605"/>
                  </a:cubicBezTo>
                  <a:cubicBezTo>
                    <a:pt x="19552" y="603"/>
                    <a:pt x="19579" y="603"/>
                    <a:pt x="19606" y="603"/>
                  </a:cubicBezTo>
                  <a:cubicBezTo>
                    <a:pt x="19754" y="603"/>
                    <a:pt x="19905" y="621"/>
                    <a:pt x="20053" y="621"/>
                  </a:cubicBezTo>
                  <a:cubicBezTo>
                    <a:pt x="20166" y="621"/>
                    <a:pt x="20277" y="610"/>
                    <a:pt x="20383" y="573"/>
                  </a:cubicBezTo>
                  <a:cubicBezTo>
                    <a:pt x="20447" y="462"/>
                    <a:pt x="20447" y="382"/>
                    <a:pt x="20303" y="335"/>
                  </a:cubicBezTo>
                  <a:cubicBezTo>
                    <a:pt x="20259" y="320"/>
                    <a:pt x="20221" y="314"/>
                    <a:pt x="20188" y="314"/>
                  </a:cubicBezTo>
                  <a:cubicBezTo>
                    <a:pt x="20040" y="314"/>
                    <a:pt x="19978" y="433"/>
                    <a:pt x="19875" y="446"/>
                  </a:cubicBezTo>
                  <a:cubicBezTo>
                    <a:pt x="19747" y="399"/>
                    <a:pt x="19620" y="350"/>
                    <a:pt x="19508" y="303"/>
                  </a:cubicBezTo>
                  <a:cubicBezTo>
                    <a:pt x="19398" y="367"/>
                    <a:pt x="19302" y="399"/>
                    <a:pt x="19222" y="446"/>
                  </a:cubicBezTo>
                  <a:cubicBezTo>
                    <a:pt x="18840" y="462"/>
                    <a:pt x="18444" y="477"/>
                    <a:pt x="18046" y="509"/>
                  </a:cubicBezTo>
                  <a:cubicBezTo>
                    <a:pt x="18030" y="509"/>
                    <a:pt x="18014" y="541"/>
                    <a:pt x="17998" y="558"/>
                  </a:cubicBezTo>
                  <a:cubicBezTo>
                    <a:pt x="18062" y="573"/>
                    <a:pt x="18109" y="589"/>
                    <a:pt x="18173" y="621"/>
                  </a:cubicBezTo>
                  <a:cubicBezTo>
                    <a:pt x="18253" y="636"/>
                    <a:pt x="18332" y="653"/>
                    <a:pt x="18444" y="685"/>
                  </a:cubicBezTo>
                  <a:cubicBezTo>
                    <a:pt x="18253" y="764"/>
                    <a:pt x="18189" y="907"/>
                    <a:pt x="17918" y="907"/>
                  </a:cubicBezTo>
                  <a:cubicBezTo>
                    <a:pt x="17839" y="859"/>
                    <a:pt x="17728" y="812"/>
                    <a:pt x="17632" y="780"/>
                  </a:cubicBezTo>
                  <a:cubicBezTo>
                    <a:pt x="17537" y="827"/>
                    <a:pt x="17458" y="859"/>
                    <a:pt x="17378" y="907"/>
                  </a:cubicBezTo>
                  <a:lnTo>
                    <a:pt x="16742" y="907"/>
                  </a:lnTo>
                  <a:cubicBezTo>
                    <a:pt x="16584" y="986"/>
                    <a:pt x="16514" y="1021"/>
                    <a:pt x="16439" y="1021"/>
                  </a:cubicBezTo>
                  <a:cubicBezTo>
                    <a:pt x="16379" y="1021"/>
                    <a:pt x="16316" y="997"/>
                    <a:pt x="16201" y="954"/>
                  </a:cubicBezTo>
                  <a:cubicBezTo>
                    <a:pt x="16201" y="939"/>
                    <a:pt x="16186" y="907"/>
                    <a:pt x="16201" y="891"/>
                  </a:cubicBezTo>
                  <a:cubicBezTo>
                    <a:pt x="16265" y="812"/>
                    <a:pt x="16328" y="732"/>
                    <a:pt x="16408" y="653"/>
                  </a:cubicBezTo>
                  <a:cubicBezTo>
                    <a:pt x="16329" y="617"/>
                    <a:pt x="16246" y="607"/>
                    <a:pt x="16163" y="607"/>
                  </a:cubicBezTo>
                  <a:cubicBezTo>
                    <a:pt x="16063" y="607"/>
                    <a:pt x="15963" y="621"/>
                    <a:pt x="15868" y="621"/>
                  </a:cubicBezTo>
                  <a:cubicBezTo>
                    <a:pt x="15787" y="621"/>
                    <a:pt x="15702" y="611"/>
                    <a:pt x="15616" y="611"/>
                  </a:cubicBezTo>
                  <a:cubicBezTo>
                    <a:pt x="15516" y="611"/>
                    <a:pt x="15413" y="625"/>
                    <a:pt x="15311" y="685"/>
                  </a:cubicBezTo>
                  <a:lnTo>
                    <a:pt x="15311" y="1113"/>
                  </a:lnTo>
                  <a:cubicBezTo>
                    <a:pt x="15247" y="1162"/>
                    <a:pt x="15215" y="1194"/>
                    <a:pt x="15184" y="1194"/>
                  </a:cubicBezTo>
                  <a:lnTo>
                    <a:pt x="13642" y="1194"/>
                  </a:lnTo>
                  <a:cubicBezTo>
                    <a:pt x="13534" y="1117"/>
                    <a:pt x="13433" y="1027"/>
                    <a:pt x="13309" y="1027"/>
                  </a:cubicBezTo>
                  <a:cubicBezTo>
                    <a:pt x="13251" y="1027"/>
                    <a:pt x="13188" y="1047"/>
                    <a:pt x="13117" y="1098"/>
                  </a:cubicBezTo>
                  <a:cubicBezTo>
                    <a:pt x="13085" y="1177"/>
                    <a:pt x="13070" y="1241"/>
                    <a:pt x="13053" y="1289"/>
                  </a:cubicBezTo>
                  <a:cubicBezTo>
                    <a:pt x="12799" y="1368"/>
                    <a:pt x="12576" y="1416"/>
                    <a:pt x="12353" y="1480"/>
                  </a:cubicBezTo>
                  <a:cubicBezTo>
                    <a:pt x="12105" y="1538"/>
                    <a:pt x="12032" y="1771"/>
                    <a:pt x="11736" y="1771"/>
                  </a:cubicBezTo>
                  <a:cubicBezTo>
                    <a:pt x="11710" y="1771"/>
                    <a:pt x="11683" y="1770"/>
                    <a:pt x="11654" y="1766"/>
                  </a:cubicBezTo>
                  <a:cubicBezTo>
                    <a:pt x="11575" y="1718"/>
                    <a:pt x="11495" y="1670"/>
                    <a:pt x="11448" y="1639"/>
                  </a:cubicBezTo>
                  <a:cubicBezTo>
                    <a:pt x="10812" y="1845"/>
                    <a:pt x="10208" y="2052"/>
                    <a:pt x="9635" y="2243"/>
                  </a:cubicBezTo>
                  <a:cubicBezTo>
                    <a:pt x="9491" y="2385"/>
                    <a:pt x="9349" y="2513"/>
                    <a:pt x="9237" y="2624"/>
                  </a:cubicBezTo>
                  <a:lnTo>
                    <a:pt x="8808" y="2624"/>
                  </a:lnTo>
                  <a:cubicBezTo>
                    <a:pt x="8522" y="2735"/>
                    <a:pt x="8283" y="2831"/>
                    <a:pt x="8029" y="2911"/>
                  </a:cubicBezTo>
                  <a:cubicBezTo>
                    <a:pt x="7992" y="2921"/>
                    <a:pt x="7950" y="2925"/>
                    <a:pt x="7905" y="2925"/>
                  </a:cubicBezTo>
                  <a:cubicBezTo>
                    <a:pt x="7816" y="2925"/>
                    <a:pt x="7717" y="2911"/>
                    <a:pt x="7632" y="2911"/>
                  </a:cubicBezTo>
                  <a:cubicBezTo>
                    <a:pt x="7520" y="3021"/>
                    <a:pt x="7329" y="3070"/>
                    <a:pt x="7297" y="3212"/>
                  </a:cubicBezTo>
                  <a:cubicBezTo>
                    <a:pt x="7266" y="3308"/>
                    <a:pt x="7107" y="3403"/>
                    <a:pt x="6996" y="3483"/>
                  </a:cubicBezTo>
                  <a:lnTo>
                    <a:pt x="6757" y="3483"/>
                  </a:lnTo>
                  <a:cubicBezTo>
                    <a:pt x="6439" y="3674"/>
                    <a:pt x="6201" y="3912"/>
                    <a:pt x="5756" y="3992"/>
                  </a:cubicBezTo>
                  <a:cubicBezTo>
                    <a:pt x="5756" y="4151"/>
                    <a:pt x="5756" y="4325"/>
                    <a:pt x="6025" y="4325"/>
                  </a:cubicBezTo>
                  <a:cubicBezTo>
                    <a:pt x="5533" y="4484"/>
                    <a:pt x="5421" y="4628"/>
                    <a:pt x="5199" y="4660"/>
                  </a:cubicBezTo>
                  <a:cubicBezTo>
                    <a:pt x="4976" y="4691"/>
                    <a:pt x="4817" y="4866"/>
                    <a:pt x="4626" y="4978"/>
                  </a:cubicBezTo>
                  <a:cubicBezTo>
                    <a:pt x="4722" y="5041"/>
                    <a:pt x="4785" y="5088"/>
                    <a:pt x="4834" y="5120"/>
                  </a:cubicBezTo>
                  <a:cubicBezTo>
                    <a:pt x="4722" y="5264"/>
                    <a:pt x="4626" y="5374"/>
                    <a:pt x="4531" y="5502"/>
                  </a:cubicBezTo>
                  <a:lnTo>
                    <a:pt x="4293" y="5359"/>
                  </a:lnTo>
                  <a:cubicBezTo>
                    <a:pt x="4213" y="5455"/>
                    <a:pt x="4149" y="5550"/>
                    <a:pt x="4054" y="5677"/>
                  </a:cubicBezTo>
                  <a:cubicBezTo>
                    <a:pt x="3880" y="5614"/>
                    <a:pt x="3752" y="5565"/>
                    <a:pt x="3640" y="5533"/>
                  </a:cubicBezTo>
                  <a:cubicBezTo>
                    <a:pt x="3434" y="5597"/>
                    <a:pt x="3259" y="5661"/>
                    <a:pt x="3085" y="5724"/>
                  </a:cubicBezTo>
                  <a:cubicBezTo>
                    <a:pt x="3085" y="5773"/>
                    <a:pt x="3068" y="5820"/>
                    <a:pt x="3068" y="5883"/>
                  </a:cubicBezTo>
                  <a:cubicBezTo>
                    <a:pt x="2957" y="5915"/>
                    <a:pt x="2798" y="5915"/>
                    <a:pt x="2703" y="5979"/>
                  </a:cubicBezTo>
                  <a:cubicBezTo>
                    <a:pt x="2590" y="6022"/>
                    <a:pt x="2502" y="6077"/>
                    <a:pt x="2360" y="6077"/>
                  </a:cubicBezTo>
                  <a:cubicBezTo>
                    <a:pt x="2343" y="6077"/>
                    <a:pt x="2324" y="6076"/>
                    <a:pt x="2305" y="6074"/>
                  </a:cubicBezTo>
                  <a:cubicBezTo>
                    <a:pt x="2035" y="6265"/>
                    <a:pt x="1749" y="6440"/>
                    <a:pt x="1478" y="6615"/>
                  </a:cubicBezTo>
                  <a:cubicBezTo>
                    <a:pt x="1319" y="6646"/>
                    <a:pt x="1208" y="6678"/>
                    <a:pt x="1081" y="6710"/>
                  </a:cubicBezTo>
                  <a:cubicBezTo>
                    <a:pt x="1128" y="6837"/>
                    <a:pt x="1001" y="6964"/>
                    <a:pt x="1177" y="7060"/>
                  </a:cubicBezTo>
                  <a:cubicBezTo>
                    <a:pt x="1351" y="7076"/>
                    <a:pt x="1526" y="7092"/>
                    <a:pt x="1685" y="7092"/>
                  </a:cubicBezTo>
                  <a:cubicBezTo>
                    <a:pt x="1796" y="7187"/>
                    <a:pt x="1891" y="7251"/>
                    <a:pt x="1972" y="7299"/>
                  </a:cubicBezTo>
                  <a:cubicBezTo>
                    <a:pt x="2003" y="7441"/>
                    <a:pt x="1891" y="7569"/>
                    <a:pt x="2099" y="7664"/>
                  </a:cubicBezTo>
                  <a:cubicBezTo>
                    <a:pt x="2162" y="7553"/>
                    <a:pt x="2241" y="7458"/>
                    <a:pt x="2305" y="7363"/>
                  </a:cubicBezTo>
                  <a:cubicBezTo>
                    <a:pt x="2316" y="7362"/>
                    <a:pt x="2326" y="7362"/>
                    <a:pt x="2337" y="7362"/>
                  </a:cubicBezTo>
                  <a:cubicBezTo>
                    <a:pt x="2921" y="7362"/>
                    <a:pt x="2789" y="7810"/>
                    <a:pt x="3195" y="7935"/>
                  </a:cubicBezTo>
                  <a:cubicBezTo>
                    <a:pt x="3259" y="7887"/>
                    <a:pt x="3339" y="7855"/>
                    <a:pt x="3434" y="7791"/>
                  </a:cubicBezTo>
                  <a:cubicBezTo>
                    <a:pt x="3497" y="7791"/>
                    <a:pt x="3596" y="7781"/>
                    <a:pt x="3682" y="7781"/>
                  </a:cubicBezTo>
                  <a:cubicBezTo>
                    <a:pt x="3747" y="7781"/>
                    <a:pt x="3804" y="7787"/>
                    <a:pt x="3831" y="7808"/>
                  </a:cubicBezTo>
                  <a:cubicBezTo>
                    <a:pt x="3990" y="7935"/>
                    <a:pt x="4325" y="7887"/>
                    <a:pt x="4435" y="8062"/>
                  </a:cubicBezTo>
                  <a:cubicBezTo>
                    <a:pt x="4308" y="8221"/>
                    <a:pt x="4198" y="8380"/>
                    <a:pt x="4054" y="8523"/>
                  </a:cubicBezTo>
                  <a:cubicBezTo>
                    <a:pt x="4007" y="8586"/>
                    <a:pt x="3911" y="8618"/>
                    <a:pt x="3848" y="8650"/>
                  </a:cubicBezTo>
                  <a:lnTo>
                    <a:pt x="3163" y="8650"/>
                  </a:lnTo>
                  <a:cubicBezTo>
                    <a:pt x="3132" y="8603"/>
                    <a:pt x="3116" y="8554"/>
                    <a:pt x="3085" y="8523"/>
                  </a:cubicBezTo>
                  <a:cubicBezTo>
                    <a:pt x="3069" y="8522"/>
                    <a:pt x="3054" y="8521"/>
                    <a:pt x="3040" y="8521"/>
                  </a:cubicBezTo>
                  <a:cubicBezTo>
                    <a:pt x="2862" y="8521"/>
                    <a:pt x="2862" y="8611"/>
                    <a:pt x="2862" y="8713"/>
                  </a:cubicBezTo>
                  <a:cubicBezTo>
                    <a:pt x="3053" y="8825"/>
                    <a:pt x="3259" y="8936"/>
                    <a:pt x="3481" y="9048"/>
                  </a:cubicBezTo>
                  <a:cubicBezTo>
                    <a:pt x="3629" y="8974"/>
                    <a:pt x="3717" y="8938"/>
                    <a:pt x="3788" y="8938"/>
                  </a:cubicBezTo>
                  <a:cubicBezTo>
                    <a:pt x="3854" y="8938"/>
                    <a:pt x="3905" y="8970"/>
                    <a:pt x="3975" y="9031"/>
                  </a:cubicBezTo>
                  <a:lnTo>
                    <a:pt x="3975" y="9286"/>
                  </a:lnTo>
                  <a:cubicBezTo>
                    <a:pt x="3927" y="9381"/>
                    <a:pt x="3672" y="9398"/>
                    <a:pt x="3848" y="9525"/>
                  </a:cubicBezTo>
                  <a:lnTo>
                    <a:pt x="4308" y="9525"/>
                  </a:lnTo>
                  <a:cubicBezTo>
                    <a:pt x="4372" y="9477"/>
                    <a:pt x="4452" y="9430"/>
                    <a:pt x="4531" y="9381"/>
                  </a:cubicBezTo>
                  <a:lnTo>
                    <a:pt x="4881" y="9381"/>
                  </a:lnTo>
                  <a:cubicBezTo>
                    <a:pt x="4897" y="9254"/>
                    <a:pt x="4897" y="9112"/>
                    <a:pt x="4897" y="8968"/>
                  </a:cubicBezTo>
                  <a:cubicBezTo>
                    <a:pt x="5008" y="8968"/>
                    <a:pt x="5103" y="8953"/>
                    <a:pt x="5230" y="8936"/>
                  </a:cubicBezTo>
                  <a:cubicBezTo>
                    <a:pt x="5262" y="9000"/>
                    <a:pt x="5294" y="9063"/>
                    <a:pt x="5342" y="9143"/>
                  </a:cubicBezTo>
                  <a:lnTo>
                    <a:pt x="4961" y="9381"/>
                  </a:lnTo>
                  <a:lnTo>
                    <a:pt x="4881" y="9381"/>
                  </a:lnTo>
                  <a:cubicBezTo>
                    <a:pt x="4834" y="9493"/>
                    <a:pt x="5040" y="9525"/>
                    <a:pt x="5088" y="9604"/>
                  </a:cubicBezTo>
                  <a:lnTo>
                    <a:pt x="5088" y="10034"/>
                  </a:lnTo>
                  <a:cubicBezTo>
                    <a:pt x="4976" y="10097"/>
                    <a:pt x="4865" y="10161"/>
                    <a:pt x="4753" y="10240"/>
                  </a:cubicBezTo>
                  <a:cubicBezTo>
                    <a:pt x="4675" y="10144"/>
                    <a:pt x="4611" y="10049"/>
                    <a:pt x="4531" y="9938"/>
                  </a:cubicBezTo>
                  <a:cubicBezTo>
                    <a:pt x="4420" y="9954"/>
                    <a:pt x="4325" y="9970"/>
                    <a:pt x="4181" y="9985"/>
                  </a:cubicBezTo>
                  <a:cubicBezTo>
                    <a:pt x="4276" y="10065"/>
                    <a:pt x="4340" y="10113"/>
                    <a:pt x="4404" y="10161"/>
                  </a:cubicBezTo>
                  <a:cubicBezTo>
                    <a:pt x="4308" y="10240"/>
                    <a:pt x="4134" y="10320"/>
                    <a:pt x="4213" y="10462"/>
                  </a:cubicBezTo>
                  <a:cubicBezTo>
                    <a:pt x="4276" y="10494"/>
                    <a:pt x="4340" y="10558"/>
                    <a:pt x="4420" y="10606"/>
                  </a:cubicBezTo>
                  <a:cubicBezTo>
                    <a:pt x="4181" y="10685"/>
                    <a:pt x="3880" y="10733"/>
                    <a:pt x="3752" y="10908"/>
                  </a:cubicBezTo>
                  <a:cubicBezTo>
                    <a:pt x="3704" y="11067"/>
                    <a:pt x="3863" y="11242"/>
                    <a:pt x="3625" y="11401"/>
                  </a:cubicBezTo>
                  <a:cubicBezTo>
                    <a:pt x="3418" y="11194"/>
                    <a:pt x="3195" y="11003"/>
                    <a:pt x="2989" y="10812"/>
                  </a:cubicBezTo>
                  <a:cubicBezTo>
                    <a:pt x="2894" y="10876"/>
                    <a:pt x="2845" y="10908"/>
                    <a:pt x="2782" y="10939"/>
                  </a:cubicBezTo>
                  <a:cubicBezTo>
                    <a:pt x="2559" y="10844"/>
                    <a:pt x="2496" y="10844"/>
                    <a:pt x="2258" y="10844"/>
                  </a:cubicBezTo>
                  <a:cubicBezTo>
                    <a:pt x="2209" y="10939"/>
                    <a:pt x="2162" y="11019"/>
                    <a:pt x="2114" y="11115"/>
                  </a:cubicBezTo>
                  <a:cubicBezTo>
                    <a:pt x="1987" y="11098"/>
                    <a:pt x="1891" y="11083"/>
                    <a:pt x="1813" y="11083"/>
                  </a:cubicBezTo>
                  <a:cubicBezTo>
                    <a:pt x="1749" y="10971"/>
                    <a:pt x="1717" y="10892"/>
                    <a:pt x="1669" y="10812"/>
                  </a:cubicBezTo>
                  <a:cubicBezTo>
                    <a:pt x="1629" y="10820"/>
                    <a:pt x="1594" y="10823"/>
                    <a:pt x="1561" y="10823"/>
                  </a:cubicBezTo>
                  <a:cubicBezTo>
                    <a:pt x="1384" y="10823"/>
                    <a:pt x="1297" y="10726"/>
                    <a:pt x="1177" y="10685"/>
                  </a:cubicBezTo>
                  <a:cubicBezTo>
                    <a:pt x="1177" y="10685"/>
                    <a:pt x="1128" y="10717"/>
                    <a:pt x="1065" y="10765"/>
                  </a:cubicBezTo>
                  <a:cubicBezTo>
                    <a:pt x="1383" y="10988"/>
                    <a:pt x="795" y="11083"/>
                    <a:pt x="859" y="11306"/>
                  </a:cubicBezTo>
                  <a:cubicBezTo>
                    <a:pt x="954" y="11401"/>
                    <a:pt x="1160" y="11465"/>
                    <a:pt x="1081" y="11607"/>
                  </a:cubicBezTo>
                  <a:cubicBezTo>
                    <a:pt x="986" y="11671"/>
                    <a:pt x="874" y="11734"/>
                    <a:pt x="763" y="11814"/>
                  </a:cubicBezTo>
                  <a:cubicBezTo>
                    <a:pt x="645" y="11775"/>
                    <a:pt x="571" y="11671"/>
                    <a:pt x="415" y="11671"/>
                  </a:cubicBezTo>
                  <a:cubicBezTo>
                    <a:pt x="381" y="11671"/>
                    <a:pt x="344" y="11676"/>
                    <a:pt x="301" y="11687"/>
                  </a:cubicBezTo>
                  <a:cubicBezTo>
                    <a:pt x="206" y="11798"/>
                    <a:pt x="111" y="11925"/>
                    <a:pt x="0" y="12069"/>
                  </a:cubicBezTo>
                  <a:cubicBezTo>
                    <a:pt x="111" y="12132"/>
                    <a:pt x="223" y="12196"/>
                    <a:pt x="318" y="12243"/>
                  </a:cubicBezTo>
                  <a:cubicBezTo>
                    <a:pt x="430" y="12172"/>
                    <a:pt x="536" y="12100"/>
                    <a:pt x="652" y="12100"/>
                  </a:cubicBezTo>
                  <a:cubicBezTo>
                    <a:pt x="716" y="12100"/>
                    <a:pt x="784" y="12123"/>
                    <a:pt x="859" y="12179"/>
                  </a:cubicBezTo>
                  <a:lnTo>
                    <a:pt x="859" y="12323"/>
                  </a:lnTo>
                  <a:cubicBezTo>
                    <a:pt x="651" y="12434"/>
                    <a:pt x="318" y="12419"/>
                    <a:pt x="223" y="12625"/>
                  </a:cubicBezTo>
                  <a:cubicBezTo>
                    <a:pt x="286" y="12673"/>
                    <a:pt x="333" y="12705"/>
                    <a:pt x="382" y="12737"/>
                  </a:cubicBezTo>
                  <a:cubicBezTo>
                    <a:pt x="333" y="12800"/>
                    <a:pt x="270" y="12864"/>
                    <a:pt x="223" y="12927"/>
                  </a:cubicBezTo>
                  <a:cubicBezTo>
                    <a:pt x="382" y="12959"/>
                    <a:pt x="509" y="12991"/>
                    <a:pt x="668" y="13023"/>
                  </a:cubicBezTo>
                  <a:cubicBezTo>
                    <a:pt x="588" y="13197"/>
                    <a:pt x="715" y="13356"/>
                    <a:pt x="572" y="13515"/>
                  </a:cubicBezTo>
                  <a:cubicBezTo>
                    <a:pt x="524" y="13547"/>
                    <a:pt x="477" y="13579"/>
                    <a:pt x="413" y="13610"/>
                  </a:cubicBezTo>
                  <a:lnTo>
                    <a:pt x="413" y="13977"/>
                  </a:lnTo>
                  <a:cubicBezTo>
                    <a:pt x="524" y="14024"/>
                    <a:pt x="715" y="14104"/>
                    <a:pt x="874" y="14183"/>
                  </a:cubicBezTo>
                  <a:lnTo>
                    <a:pt x="874" y="14692"/>
                  </a:lnTo>
                  <a:cubicBezTo>
                    <a:pt x="1128" y="15090"/>
                    <a:pt x="1414" y="15376"/>
                    <a:pt x="1940" y="15471"/>
                  </a:cubicBezTo>
                  <a:cubicBezTo>
                    <a:pt x="2035" y="15582"/>
                    <a:pt x="1891" y="15709"/>
                    <a:pt x="2082" y="15836"/>
                  </a:cubicBezTo>
                  <a:cubicBezTo>
                    <a:pt x="2178" y="15836"/>
                    <a:pt x="2321" y="15836"/>
                    <a:pt x="2464" y="15853"/>
                  </a:cubicBezTo>
                  <a:cubicBezTo>
                    <a:pt x="2527" y="15853"/>
                    <a:pt x="2576" y="15900"/>
                    <a:pt x="2639" y="15917"/>
                  </a:cubicBezTo>
                  <a:cubicBezTo>
                    <a:pt x="2639" y="15995"/>
                    <a:pt x="2639" y="16059"/>
                    <a:pt x="2623" y="16107"/>
                  </a:cubicBezTo>
                  <a:cubicBezTo>
                    <a:pt x="2598" y="16115"/>
                    <a:pt x="2577" y="16118"/>
                    <a:pt x="2558" y="16118"/>
                  </a:cubicBezTo>
                  <a:cubicBezTo>
                    <a:pt x="2452" y="16118"/>
                    <a:pt x="2413" y="16022"/>
                    <a:pt x="2305" y="15995"/>
                  </a:cubicBezTo>
                  <a:cubicBezTo>
                    <a:pt x="2114" y="16123"/>
                    <a:pt x="1923" y="16235"/>
                    <a:pt x="1749" y="16345"/>
                  </a:cubicBezTo>
                  <a:lnTo>
                    <a:pt x="1749" y="16631"/>
                  </a:lnTo>
                  <a:cubicBezTo>
                    <a:pt x="1940" y="16759"/>
                    <a:pt x="2131" y="16871"/>
                    <a:pt x="2241" y="16949"/>
                  </a:cubicBezTo>
                  <a:cubicBezTo>
                    <a:pt x="2334" y="16986"/>
                    <a:pt x="2421" y="16992"/>
                    <a:pt x="2502" y="16992"/>
                  </a:cubicBezTo>
                  <a:cubicBezTo>
                    <a:pt x="2542" y="16992"/>
                    <a:pt x="2581" y="16991"/>
                    <a:pt x="2617" y="16991"/>
                  </a:cubicBezTo>
                  <a:cubicBezTo>
                    <a:pt x="2698" y="16991"/>
                    <a:pt x="2770" y="16998"/>
                    <a:pt x="2830" y="17045"/>
                  </a:cubicBezTo>
                  <a:cubicBezTo>
                    <a:pt x="2862" y="17157"/>
                    <a:pt x="2877" y="17267"/>
                    <a:pt x="2894" y="17379"/>
                  </a:cubicBezTo>
                  <a:cubicBezTo>
                    <a:pt x="2973" y="17415"/>
                    <a:pt x="3056" y="17425"/>
                    <a:pt x="3139" y="17425"/>
                  </a:cubicBezTo>
                  <a:cubicBezTo>
                    <a:pt x="3239" y="17425"/>
                    <a:pt x="3339" y="17411"/>
                    <a:pt x="3434" y="17411"/>
                  </a:cubicBezTo>
                  <a:cubicBezTo>
                    <a:pt x="3542" y="17346"/>
                    <a:pt x="3642" y="17267"/>
                    <a:pt x="3765" y="17267"/>
                  </a:cubicBezTo>
                  <a:cubicBezTo>
                    <a:pt x="3823" y="17267"/>
                    <a:pt x="3887" y="17285"/>
                    <a:pt x="3958" y="17331"/>
                  </a:cubicBezTo>
                  <a:cubicBezTo>
                    <a:pt x="3975" y="17411"/>
                    <a:pt x="3990" y="17475"/>
                    <a:pt x="4022" y="17538"/>
                  </a:cubicBezTo>
                  <a:cubicBezTo>
                    <a:pt x="4149" y="17554"/>
                    <a:pt x="4245" y="17570"/>
                    <a:pt x="4357" y="17602"/>
                  </a:cubicBezTo>
                  <a:cubicBezTo>
                    <a:pt x="4516" y="17840"/>
                    <a:pt x="4643" y="18111"/>
                    <a:pt x="4865" y="18221"/>
                  </a:cubicBezTo>
                  <a:cubicBezTo>
                    <a:pt x="5152" y="18333"/>
                    <a:pt x="5342" y="18221"/>
                    <a:pt x="5533" y="18365"/>
                  </a:cubicBezTo>
                  <a:cubicBezTo>
                    <a:pt x="5421" y="18444"/>
                    <a:pt x="5167" y="18524"/>
                    <a:pt x="5406" y="18715"/>
                  </a:cubicBezTo>
                  <a:cubicBezTo>
                    <a:pt x="5501" y="18715"/>
                    <a:pt x="5629" y="18698"/>
                    <a:pt x="5739" y="18683"/>
                  </a:cubicBezTo>
                  <a:cubicBezTo>
                    <a:pt x="5756" y="18285"/>
                    <a:pt x="5756" y="18285"/>
                    <a:pt x="5898" y="18174"/>
                  </a:cubicBezTo>
                  <a:cubicBezTo>
                    <a:pt x="6057" y="18270"/>
                    <a:pt x="5930" y="18397"/>
                    <a:pt x="5978" y="18508"/>
                  </a:cubicBezTo>
                  <a:cubicBezTo>
                    <a:pt x="6057" y="18556"/>
                    <a:pt x="6137" y="18603"/>
                    <a:pt x="6201" y="18651"/>
                  </a:cubicBezTo>
                  <a:cubicBezTo>
                    <a:pt x="6233" y="18826"/>
                    <a:pt x="6089" y="19001"/>
                    <a:pt x="6328" y="19160"/>
                  </a:cubicBezTo>
                  <a:lnTo>
                    <a:pt x="6996" y="19160"/>
                  </a:lnTo>
                  <a:cubicBezTo>
                    <a:pt x="7091" y="19224"/>
                    <a:pt x="7138" y="19255"/>
                    <a:pt x="7202" y="19287"/>
                  </a:cubicBezTo>
                  <a:lnTo>
                    <a:pt x="7632" y="19287"/>
                  </a:lnTo>
                  <a:cubicBezTo>
                    <a:pt x="7727" y="19334"/>
                    <a:pt x="7806" y="19383"/>
                    <a:pt x="7886" y="19446"/>
                  </a:cubicBezTo>
                  <a:lnTo>
                    <a:pt x="8236" y="19446"/>
                  </a:lnTo>
                  <a:cubicBezTo>
                    <a:pt x="8490" y="19525"/>
                    <a:pt x="8681" y="19589"/>
                    <a:pt x="8840" y="19637"/>
                  </a:cubicBezTo>
                  <a:cubicBezTo>
                    <a:pt x="8872" y="19716"/>
                    <a:pt x="8887" y="19780"/>
                    <a:pt x="8904" y="19828"/>
                  </a:cubicBezTo>
                  <a:cubicBezTo>
                    <a:pt x="9063" y="19875"/>
                    <a:pt x="9190" y="19891"/>
                    <a:pt x="9317" y="19923"/>
                  </a:cubicBezTo>
                  <a:lnTo>
                    <a:pt x="9317" y="20225"/>
                  </a:lnTo>
                  <a:cubicBezTo>
                    <a:pt x="9413" y="20305"/>
                    <a:pt x="9523" y="20368"/>
                    <a:pt x="9667" y="20464"/>
                  </a:cubicBezTo>
                  <a:lnTo>
                    <a:pt x="10335" y="20464"/>
                  </a:lnTo>
                  <a:cubicBezTo>
                    <a:pt x="10430" y="20511"/>
                    <a:pt x="10477" y="20559"/>
                    <a:pt x="10526" y="20591"/>
                  </a:cubicBezTo>
                  <a:cubicBezTo>
                    <a:pt x="10604" y="20543"/>
                    <a:pt x="10685" y="20496"/>
                    <a:pt x="10780" y="20432"/>
                  </a:cubicBezTo>
                  <a:cubicBezTo>
                    <a:pt x="11050" y="20782"/>
                    <a:pt x="11686" y="20782"/>
                    <a:pt x="12084" y="21004"/>
                  </a:cubicBezTo>
                  <a:cubicBezTo>
                    <a:pt x="12110" y="21020"/>
                    <a:pt x="12151" y="21025"/>
                    <a:pt x="12198" y="21025"/>
                  </a:cubicBezTo>
                  <a:cubicBezTo>
                    <a:pt x="12294" y="21025"/>
                    <a:pt x="12417" y="21004"/>
                    <a:pt x="12512" y="21004"/>
                  </a:cubicBezTo>
                  <a:cubicBezTo>
                    <a:pt x="12671" y="21115"/>
                    <a:pt x="12830" y="21210"/>
                    <a:pt x="12989" y="21306"/>
                  </a:cubicBezTo>
                  <a:lnTo>
                    <a:pt x="14310" y="21306"/>
                  </a:lnTo>
                  <a:cubicBezTo>
                    <a:pt x="14373" y="21338"/>
                    <a:pt x="14420" y="21386"/>
                    <a:pt x="14501" y="21433"/>
                  </a:cubicBezTo>
                  <a:lnTo>
                    <a:pt x="15677" y="21433"/>
                  </a:lnTo>
                  <a:lnTo>
                    <a:pt x="15868" y="21306"/>
                  </a:lnTo>
                  <a:lnTo>
                    <a:pt x="17203" y="21306"/>
                  </a:lnTo>
                  <a:cubicBezTo>
                    <a:pt x="17282" y="21242"/>
                    <a:pt x="17346" y="21210"/>
                    <a:pt x="17394" y="21179"/>
                  </a:cubicBezTo>
                  <a:cubicBezTo>
                    <a:pt x="17537" y="21227"/>
                    <a:pt x="17680" y="21291"/>
                    <a:pt x="17808" y="21338"/>
                  </a:cubicBezTo>
                  <a:cubicBezTo>
                    <a:pt x="17935" y="21259"/>
                    <a:pt x="18014" y="21210"/>
                    <a:pt x="18094" y="21163"/>
                  </a:cubicBezTo>
                  <a:lnTo>
                    <a:pt x="19413" y="21163"/>
                  </a:lnTo>
                  <a:lnTo>
                    <a:pt x="19652" y="21020"/>
                  </a:lnTo>
                  <a:lnTo>
                    <a:pt x="19890" y="21163"/>
                  </a:lnTo>
                  <a:lnTo>
                    <a:pt x="20017" y="21163"/>
                  </a:lnTo>
                  <a:cubicBezTo>
                    <a:pt x="20129" y="21115"/>
                    <a:pt x="20256" y="21068"/>
                    <a:pt x="20399" y="21004"/>
                  </a:cubicBezTo>
                  <a:lnTo>
                    <a:pt x="21671" y="21004"/>
                  </a:lnTo>
                  <a:cubicBezTo>
                    <a:pt x="21734" y="20956"/>
                    <a:pt x="21783" y="20924"/>
                    <a:pt x="21878" y="20861"/>
                  </a:cubicBezTo>
                  <a:lnTo>
                    <a:pt x="24104" y="20861"/>
                  </a:lnTo>
                  <a:cubicBezTo>
                    <a:pt x="24199" y="20814"/>
                    <a:pt x="24246" y="20782"/>
                    <a:pt x="24295" y="20733"/>
                  </a:cubicBezTo>
                  <a:cubicBezTo>
                    <a:pt x="24549" y="20733"/>
                    <a:pt x="24804" y="20718"/>
                    <a:pt x="24994" y="20718"/>
                  </a:cubicBezTo>
                  <a:cubicBezTo>
                    <a:pt x="25090" y="20655"/>
                    <a:pt x="25153" y="20623"/>
                    <a:pt x="25200" y="20591"/>
                  </a:cubicBezTo>
                  <a:cubicBezTo>
                    <a:pt x="25280" y="20638"/>
                    <a:pt x="25359" y="20686"/>
                    <a:pt x="25423" y="20718"/>
                  </a:cubicBezTo>
                  <a:cubicBezTo>
                    <a:pt x="25503" y="20670"/>
                    <a:pt x="25582" y="20638"/>
                    <a:pt x="25646" y="20591"/>
                  </a:cubicBezTo>
                  <a:cubicBezTo>
                    <a:pt x="25741" y="20638"/>
                    <a:pt x="25821" y="20686"/>
                    <a:pt x="25885" y="20718"/>
                  </a:cubicBezTo>
                  <a:cubicBezTo>
                    <a:pt x="25964" y="20670"/>
                    <a:pt x="26012" y="20638"/>
                    <a:pt x="26107" y="20574"/>
                  </a:cubicBezTo>
                  <a:lnTo>
                    <a:pt x="28094" y="20574"/>
                  </a:lnTo>
                  <a:cubicBezTo>
                    <a:pt x="28189" y="20527"/>
                    <a:pt x="28253" y="20479"/>
                    <a:pt x="28317" y="20447"/>
                  </a:cubicBezTo>
                  <a:lnTo>
                    <a:pt x="30511" y="20447"/>
                  </a:lnTo>
                  <a:cubicBezTo>
                    <a:pt x="30543" y="20447"/>
                    <a:pt x="30574" y="20415"/>
                    <a:pt x="30591" y="20400"/>
                  </a:cubicBezTo>
                  <a:cubicBezTo>
                    <a:pt x="30655" y="20368"/>
                    <a:pt x="30702" y="20337"/>
                    <a:pt x="30750" y="20305"/>
                  </a:cubicBezTo>
                  <a:lnTo>
                    <a:pt x="33199" y="20305"/>
                  </a:lnTo>
                  <a:lnTo>
                    <a:pt x="33436" y="20161"/>
                  </a:lnTo>
                  <a:lnTo>
                    <a:pt x="33866" y="20161"/>
                  </a:lnTo>
                  <a:cubicBezTo>
                    <a:pt x="33945" y="20209"/>
                    <a:pt x="34025" y="20241"/>
                    <a:pt x="34104" y="20288"/>
                  </a:cubicBezTo>
                  <a:cubicBezTo>
                    <a:pt x="34184" y="20241"/>
                    <a:pt x="34280" y="20193"/>
                    <a:pt x="34327" y="20161"/>
                  </a:cubicBezTo>
                  <a:lnTo>
                    <a:pt x="34979" y="20161"/>
                  </a:lnTo>
                  <a:cubicBezTo>
                    <a:pt x="35090" y="20209"/>
                    <a:pt x="35154" y="20257"/>
                    <a:pt x="35217" y="20288"/>
                  </a:cubicBezTo>
                  <a:cubicBezTo>
                    <a:pt x="35297" y="20241"/>
                    <a:pt x="35361" y="20193"/>
                    <a:pt x="35424" y="20161"/>
                  </a:cubicBezTo>
                  <a:cubicBezTo>
                    <a:pt x="35727" y="20153"/>
                    <a:pt x="36032" y="20153"/>
                    <a:pt x="36333" y="20153"/>
                  </a:cubicBezTo>
                  <a:cubicBezTo>
                    <a:pt x="36633" y="20153"/>
                    <a:pt x="36927" y="20153"/>
                    <a:pt x="37205" y="20146"/>
                  </a:cubicBezTo>
                  <a:cubicBezTo>
                    <a:pt x="37316" y="20082"/>
                    <a:pt x="37364" y="20050"/>
                    <a:pt x="37428" y="20019"/>
                  </a:cubicBezTo>
                  <a:lnTo>
                    <a:pt x="38541" y="20019"/>
                  </a:lnTo>
                  <a:cubicBezTo>
                    <a:pt x="38604" y="20050"/>
                    <a:pt x="38683" y="20098"/>
                    <a:pt x="38763" y="20146"/>
                  </a:cubicBezTo>
                  <a:cubicBezTo>
                    <a:pt x="38842" y="20098"/>
                    <a:pt x="38922" y="20050"/>
                    <a:pt x="39018" y="20002"/>
                  </a:cubicBezTo>
                  <a:lnTo>
                    <a:pt x="41435" y="20002"/>
                  </a:lnTo>
                  <a:cubicBezTo>
                    <a:pt x="41498" y="19970"/>
                    <a:pt x="41545" y="19939"/>
                    <a:pt x="41641" y="19875"/>
                  </a:cubicBezTo>
                  <a:lnTo>
                    <a:pt x="43421" y="19875"/>
                  </a:lnTo>
                  <a:cubicBezTo>
                    <a:pt x="43517" y="19811"/>
                    <a:pt x="43565" y="19780"/>
                    <a:pt x="43629" y="19732"/>
                  </a:cubicBezTo>
                  <a:lnTo>
                    <a:pt x="44121" y="19732"/>
                  </a:lnTo>
                  <a:cubicBezTo>
                    <a:pt x="44185" y="19780"/>
                    <a:pt x="44248" y="19811"/>
                    <a:pt x="44312" y="19860"/>
                  </a:cubicBezTo>
                  <a:cubicBezTo>
                    <a:pt x="44375" y="19811"/>
                    <a:pt x="44455" y="19780"/>
                    <a:pt x="44551" y="19732"/>
                  </a:cubicBezTo>
                  <a:lnTo>
                    <a:pt x="44964" y="19732"/>
                  </a:lnTo>
                  <a:cubicBezTo>
                    <a:pt x="45060" y="19669"/>
                    <a:pt x="45139" y="19621"/>
                    <a:pt x="45219" y="19573"/>
                  </a:cubicBezTo>
                  <a:lnTo>
                    <a:pt x="46093" y="19573"/>
                  </a:lnTo>
                  <a:lnTo>
                    <a:pt x="46332" y="19716"/>
                  </a:lnTo>
                  <a:cubicBezTo>
                    <a:pt x="46395" y="19684"/>
                    <a:pt x="46442" y="19652"/>
                    <a:pt x="46538" y="19589"/>
                  </a:cubicBezTo>
                  <a:lnTo>
                    <a:pt x="50513" y="19589"/>
                  </a:lnTo>
                  <a:cubicBezTo>
                    <a:pt x="50640" y="19525"/>
                    <a:pt x="50720" y="19478"/>
                    <a:pt x="50767" y="19446"/>
                  </a:cubicBezTo>
                  <a:cubicBezTo>
                    <a:pt x="50879" y="19493"/>
                    <a:pt x="50943" y="19542"/>
                    <a:pt x="51006" y="19573"/>
                  </a:cubicBezTo>
                  <a:cubicBezTo>
                    <a:pt x="51102" y="19510"/>
                    <a:pt x="51149" y="19478"/>
                    <a:pt x="51212" y="19430"/>
                  </a:cubicBezTo>
                  <a:lnTo>
                    <a:pt x="53423" y="19430"/>
                  </a:lnTo>
                  <a:cubicBezTo>
                    <a:pt x="53438" y="19430"/>
                    <a:pt x="53470" y="19414"/>
                    <a:pt x="53502" y="19398"/>
                  </a:cubicBezTo>
                  <a:cubicBezTo>
                    <a:pt x="53550" y="19366"/>
                    <a:pt x="53597" y="19319"/>
                    <a:pt x="53661" y="19287"/>
                  </a:cubicBezTo>
                  <a:lnTo>
                    <a:pt x="56317" y="19287"/>
                  </a:lnTo>
                  <a:cubicBezTo>
                    <a:pt x="56396" y="19239"/>
                    <a:pt x="56476" y="19192"/>
                    <a:pt x="56555" y="19160"/>
                  </a:cubicBezTo>
                  <a:lnTo>
                    <a:pt x="56984" y="19160"/>
                  </a:lnTo>
                  <a:cubicBezTo>
                    <a:pt x="57080" y="19207"/>
                    <a:pt x="57143" y="19239"/>
                    <a:pt x="57222" y="19287"/>
                  </a:cubicBezTo>
                  <a:cubicBezTo>
                    <a:pt x="57318" y="19224"/>
                    <a:pt x="57398" y="19192"/>
                    <a:pt x="57493" y="19144"/>
                  </a:cubicBezTo>
                  <a:lnTo>
                    <a:pt x="58765" y="19144"/>
                  </a:lnTo>
                  <a:cubicBezTo>
                    <a:pt x="58876" y="19080"/>
                    <a:pt x="58939" y="19048"/>
                    <a:pt x="58971" y="19033"/>
                  </a:cubicBezTo>
                  <a:cubicBezTo>
                    <a:pt x="59147" y="19096"/>
                    <a:pt x="59274" y="19128"/>
                    <a:pt x="59385" y="19175"/>
                  </a:cubicBezTo>
                  <a:cubicBezTo>
                    <a:pt x="59497" y="19096"/>
                    <a:pt x="59575" y="19048"/>
                    <a:pt x="59656" y="19001"/>
                  </a:cubicBezTo>
                  <a:lnTo>
                    <a:pt x="60101" y="19001"/>
                  </a:lnTo>
                  <a:cubicBezTo>
                    <a:pt x="60180" y="19048"/>
                    <a:pt x="60260" y="19096"/>
                    <a:pt x="60323" y="19144"/>
                  </a:cubicBezTo>
                  <a:cubicBezTo>
                    <a:pt x="60419" y="19096"/>
                    <a:pt x="60498" y="19048"/>
                    <a:pt x="60578" y="19001"/>
                  </a:cubicBezTo>
                  <a:lnTo>
                    <a:pt x="62104" y="19001"/>
                  </a:lnTo>
                  <a:cubicBezTo>
                    <a:pt x="62200" y="18953"/>
                    <a:pt x="62263" y="18906"/>
                    <a:pt x="62342" y="18874"/>
                  </a:cubicBezTo>
                  <a:cubicBezTo>
                    <a:pt x="62422" y="18921"/>
                    <a:pt x="62469" y="18953"/>
                    <a:pt x="62518" y="18985"/>
                  </a:cubicBezTo>
                  <a:lnTo>
                    <a:pt x="64123" y="18985"/>
                  </a:lnTo>
                  <a:cubicBezTo>
                    <a:pt x="64203" y="18937"/>
                    <a:pt x="64250" y="18906"/>
                    <a:pt x="64314" y="18874"/>
                  </a:cubicBezTo>
                  <a:lnTo>
                    <a:pt x="66953" y="18874"/>
                  </a:lnTo>
                  <a:cubicBezTo>
                    <a:pt x="67080" y="18810"/>
                    <a:pt x="67192" y="18747"/>
                    <a:pt x="67334" y="18683"/>
                  </a:cubicBezTo>
                  <a:cubicBezTo>
                    <a:pt x="67462" y="18747"/>
                    <a:pt x="67557" y="18794"/>
                    <a:pt x="67669" y="18857"/>
                  </a:cubicBezTo>
                  <a:cubicBezTo>
                    <a:pt x="67716" y="18826"/>
                    <a:pt x="67780" y="18794"/>
                    <a:pt x="67860" y="18730"/>
                  </a:cubicBezTo>
                  <a:lnTo>
                    <a:pt x="68750" y="18730"/>
                  </a:lnTo>
                  <a:lnTo>
                    <a:pt x="68988" y="18571"/>
                  </a:lnTo>
                  <a:lnTo>
                    <a:pt x="72772" y="18571"/>
                  </a:lnTo>
                  <a:cubicBezTo>
                    <a:pt x="72852" y="18524"/>
                    <a:pt x="72916" y="18492"/>
                    <a:pt x="72995" y="18429"/>
                  </a:cubicBezTo>
                  <a:lnTo>
                    <a:pt x="74108" y="18429"/>
                  </a:lnTo>
                  <a:cubicBezTo>
                    <a:pt x="74283" y="18317"/>
                    <a:pt x="74410" y="18238"/>
                    <a:pt x="74521" y="18158"/>
                  </a:cubicBezTo>
                  <a:cubicBezTo>
                    <a:pt x="74648" y="18142"/>
                    <a:pt x="74744" y="18126"/>
                    <a:pt x="74839" y="18111"/>
                  </a:cubicBezTo>
                  <a:cubicBezTo>
                    <a:pt x="74871" y="18031"/>
                    <a:pt x="74903" y="17967"/>
                    <a:pt x="74919" y="17903"/>
                  </a:cubicBezTo>
                  <a:cubicBezTo>
                    <a:pt x="75110" y="17856"/>
                    <a:pt x="75316" y="17824"/>
                    <a:pt x="75460" y="17729"/>
                  </a:cubicBezTo>
                  <a:cubicBezTo>
                    <a:pt x="75539" y="17776"/>
                    <a:pt x="75619" y="17824"/>
                    <a:pt x="75666" y="17840"/>
                  </a:cubicBezTo>
                  <a:lnTo>
                    <a:pt x="76700" y="17840"/>
                  </a:lnTo>
                  <a:cubicBezTo>
                    <a:pt x="76970" y="17761"/>
                    <a:pt x="77145" y="17697"/>
                    <a:pt x="77351" y="17634"/>
                  </a:cubicBezTo>
                  <a:cubicBezTo>
                    <a:pt x="77319" y="17554"/>
                    <a:pt x="77288" y="17490"/>
                    <a:pt x="77256" y="17411"/>
                  </a:cubicBezTo>
                  <a:cubicBezTo>
                    <a:pt x="77160" y="17475"/>
                    <a:pt x="77082" y="17522"/>
                    <a:pt x="76986" y="17570"/>
                  </a:cubicBezTo>
                  <a:lnTo>
                    <a:pt x="76556" y="17570"/>
                  </a:lnTo>
                  <a:cubicBezTo>
                    <a:pt x="76382" y="17458"/>
                    <a:pt x="76414" y="17236"/>
                    <a:pt x="76159" y="17189"/>
                  </a:cubicBezTo>
                  <a:cubicBezTo>
                    <a:pt x="75920" y="17125"/>
                    <a:pt x="75698" y="17061"/>
                    <a:pt x="75539" y="16918"/>
                  </a:cubicBezTo>
                  <a:cubicBezTo>
                    <a:pt x="75658" y="16866"/>
                    <a:pt x="75765" y="16846"/>
                    <a:pt x="75864" y="16846"/>
                  </a:cubicBezTo>
                  <a:cubicBezTo>
                    <a:pt x="76161" y="16846"/>
                    <a:pt x="76381" y="17025"/>
                    <a:pt x="76620" y="17061"/>
                  </a:cubicBezTo>
                  <a:cubicBezTo>
                    <a:pt x="76683" y="17157"/>
                    <a:pt x="76715" y="17220"/>
                    <a:pt x="76747" y="17284"/>
                  </a:cubicBezTo>
                  <a:cubicBezTo>
                    <a:pt x="76874" y="17267"/>
                    <a:pt x="76970" y="17267"/>
                    <a:pt x="77097" y="17252"/>
                  </a:cubicBezTo>
                  <a:cubicBezTo>
                    <a:pt x="77018" y="17157"/>
                    <a:pt x="76938" y="17093"/>
                    <a:pt x="76891" y="17013"/>
                  </a:cubicBezTo>
                  <a:cubicBezTo>
                    <a:pt x="76811" y="16934"/>
                    <a:pt x="76764" y="16839"/>
                    <a:pt x="76700" y="16759"/>
                  </a:cubicBezTo>
                  <a:cubicBezTo>
                    <a:pt x="76779" y="16695"/>
                    <a:pt x="76827" y="16663"/>
                    <a:pt x="76891" y="16631"/>
                  </a:cubicBezTo>
                  <a:lnTo>
                    <a:pt x="76891" y="16489"/>
                  </a:lnTo>
                  <a:cubicBezTo>
                    <a:pt x="76700" y="16362"/>
                    <a:pt x="76334" y="16394"/>
                    <a:pt x="76238" y="16171"/>
                  </a:cubicBezTo>
                  <a:cubicBezTo>
                    <a:pt x="76308" y="16136"/>
                    <a:pt x="76384" y="16128"/>
                    <a:pt x="76473" y="16128"/>
                  </a:cubicBezTo>
                  <a:cubicBezTo>
                    <a:pt x="76539" y="16128"/>
                    <a:pt x="76611" y="16132"/>
                    <a:pt x="76693" y="16132"/>
                  </a:cubicBezTo>
                  <a:cubicBezTo>
                    <a:pt x="76754" y="16132"/>
                    <a:pt x="76819" y="16130"/>
                    <a:pt x="76891" y="16123"/>
                  </a:cubicBezTo>
                  <a:cubicBezTo>
                    <a:pt x="77033" y="16012"/>
                    <a:pt x="77241" y="15836"/>
                    <a:pt x="77478" y="15662"/>
                  </a:cubicBezTo>
                  <a:cubicBezTo>
                    <a:pt x="77654" y="15726"/>
                    <a:pt x="77813" y="15789"/>
                    <a:pt x="77908" y="15836"/>
                  </a:cubicBezTo>
                  <a:lnTo>
                    <a:pt x="78591" y="15836"/>
                  </a:lnTo>
                  <a:cubicBezTo>
                    <a:pt x="78640" y="15726"/>
                    <a:pt x="78687" y="15646"/>
                    <a:pt x="78750" y="15535"/>
                  </a:cubicBezTo>
                  <a:cubicBezTo>
                    <a:pt x="78846" y="15662"/>
                    <a:pt x="78909" y="15741"/>
                    <a:pt x="78990" y="15853"/>
                  </a:cubicBezTo>
                  <a:cubicBezTo>
                    <a:pt x="79100" y="15836"/>
                    <a:pt x="79196" y="15821"/>
                    <a:pt x="79259" y="15821"/>
                  </a:cubicBezTo>
                  <a:cubicBezTo>
                    <a:pt x="79498" y="15614"/>
                    <a:pt x="79021" y="15535"/>
                    <a:pt x="79117" y="15359"/>
                  </a:cubicBezTo>
                  <a:lnTo>
                    <a:pt x="79323" y="15153"/>
                  </a:lnTo>
                  <a:cubicBezTo>
                    <a:pt x="79085" y="15137"/>
                    <a:pt x="78909" y="15122"/>
                    <a:pt x="78750" y="15105"/>
                  </a:cubicBezTo>
                  <a:cubicBezTo>
                    <a:pt x="78713" y="15093"/>
                    <a:pt x="78694" y="15049"/>
                    <a:pt x="78589" y="15049"/>
                  </a:cubicBezTo>
                  <a:cubicBezTo>
                    <a:pt x="78571" y="15049"/>
                    <a:pt x="78549" y="15051"/>
                    <a:pt x="78524" y="15054"/>
                  </a:cubicBezTo>
                  <a:lnTo>
                    <a:pt x="78524" y="15054"/>
                  </a:lnTo>
                  <a:cubicBezTo>
                    <a:pt x="78848" y="15002"/>
                    <a:pt x="78881" y="14867"/>
                    <a:pt x="79005" y="14851"/>
                  </a:cubicBezTo>
                  <a:cubicBezTo>
                    <a:pt x="79085" y="14882"/>
                    <a:pt x="79164" y="14931"/>
                    <a:pt x="79227" y="14978"/>
                  </a:cubicBezTo>
                  <a:cubicBezTo>
                    <a:pt x="79403" y="14867"/>
                    <a:pt x="79291" y="14740"/>
                    <a:pt x="79339" y="14628"/>
                  </a:cubicBezTo>
                  <a:cubicBezTo>
                    <a:pt x="79037" y="14533"/>
                    <a:pt x="78735" y="14422"/>
                    <a:pt x="78432" y="14327"/>
                  </a:cubicBezTo>
                  <a:cubicBezTo>
                    <a:pt x="77877" y="14136"/>
                    <a:pt x="77559" y="13960"/>
                    <a:pt x="77606" y="13865"/>
                  </a:cubicBezTo>
                  <a:cubicBezTo>
                    <a:pt x="77670" y="13831"/>
                    <a:pt x="77725" y="13818"/>
                    <a:pt x="77773" y="13818"/>
                  </a:cubicBezTo>
                  <a:cubicBezTo>
                    <a:pt x="77927" y="13818"/>
                    <a:pt x="78014" y="13953"/>
                    <a:pt x="78146" y="13977"/>
                  </a:cubicBezTo>
                  <a:cubicBezTo>
                    <a:pt x="78179" y="13972"/>
                    <a:pt x="78213" y="13971"/>
                    <a:pt x="78248" y="13971"/>
                  </a:cubicBezTo>
                  <a:cubicBezTo>
                    <a:pt x="78359" y="13971"/>
                    <a:pt x="78475" y="13988"/>
                    <a:pt x="78587" y="13988"/>
                  </a:cubicBezTo>
                  <a:cubicBezTo>
                    <a:pt x="78691" y="13988"/>
                    <a:pt x="78792" y="13973"/>
                    <a:pt x="78878" y="13913"/>
                  </a:cubicBezTo>
                  <a:cubicBezTo>
                    <a:pt x="78862" y="13833"/>
                    <a:pt x="78973" y="13722"/>
                    <a:pt x="78735" y="13706"/>
                  </a:cubicBezTo>
                  <a:cubicBezTo>
                    <a:pt x="78687" y="13754"/>
                    <a:pt x="78623" y="13786"/>
                    <a:pt x="78544" y="13833"/>
                  </a:cubicBezTo>
                  <a:cubicBezTo>
                    <a:pt x="78432" y="13769"/>
                    <a:pt x="78305" y="13706"/>
                    <a:pt x="78242" y="13674"/>
                  </a:cubicBezTo>
                  <a:cubicBezTo>
                    <a:pt x="78354" y="13500"/>
                    <a:pt x="78417" y="13404"/>
                    <a:pt x="78496" y="13292"/>
                  </a:cubicBezTo>
                  <a:cubicBezTo>
                    <a:pt x="78767" y="13261"/>
                    <a:pt x="79005" y="13165"/>
                    <a:pt x="79227" y="13086"/>
                  </a:cubicBezTo>
                  <a:cubicBezTo>
                    <a:pt x="79498" y="12991"/>
                    <a:pt x="79689" y="12800"/>
                    <a:pt x="79991" y="12752"/>
                  </a:cubicBezTo>
                  <a:cubicBezTo>
                    <a:pt x="80007" y="12688"/>
                    <a:pt x="80007" y="12656"/>
                    <a:pt x="80007" y="12609"/>
                  </a:cubicBezTo>
                  <a:cubicBezTo>
                    <a:pt x="80198" y="12482"/>
                    <a:pt x="80372" y="12370"/>
                    <a:pt x="80548" y="12243"/>
                  </a:cubicBezTo>
                  <a:lnTo>
                    <a:pt x="80802" y="12243"/>
                  </a:lnTo>
                  <a:cubicBezTo>
                    <a:pt x="80849" y="12164"/>
                    <a:pt x="80898" y="12084"/>
                    <a:pt x="80929" y="12005"/>
                  </a:cubicBezTo>
                  <a:cubicBezTo>
                    <a:pt x="81057" y="11973"/>
                    <a:pt x="81199" y="11942"/>
                    <a:pt x="81311" y="11925"/>
                  </a:cubicBezTo>
                  <a:cubicBezTo>
                    <a:pt x="81326" y="11862"/>
                    <a:pt x="81326" y="11814"/>
                    <a:pt x="81326" y="11766"/>
                  </a:cubicBezTo>
                  <a:cubicBezTo>
                    <a:pt x="81263" y="11703"/>
                    <a:pt x="81184" y="11655"/>
                    <a:pt x="81104" y="11607"/>
                  </a:cubicBezTo>
                  <a:lnTo>
                    <a:pt x="81104" y="11321"/>
                  </a:lnTo>
                  <a:cubicBezTo>
                    <a:pt x="81184" y="11274"/>
                    <a:pt x="81263" y="11226"/>
                    <a:pt x="81326" y="11178"/>
                  </a:cubicBezTo>
                  <a:lnTo>
                    <a:pt x="81326" y="10892"/>
                  </a:lnTo>
                  <a:cubicBezTo>
                    <a:pt x="81247" y="10829"/>
                    <a:pt x="81184" y="10780"/>
                    <a:pt x="81120" y="10733"/>
                  </a:cubicBezTo>
                  <a:cubicBezTo>
                    <a:pt x="81184" y="10701"/>
                    <a:pt x="81231" y="10670"/>
                    <a:pt x="81294" y="10621"/>
                  </a:cubicBezTo>
                  <a:lnTo>
                    <a:pt x="80770" y="9954"/>
                  </a:lnTo>
                  <a:cubicBezTo>
                    <a:pt x="80722" y="10002"/>
                    <a:pt x="80690" y="10049"/>
                    <a:pt x="80658" y="10081"/>
                  </a:cubicBezTo>
                  <a:cubicBezTo>
                    <a:pt x="80627" y="10129"/>
                    <a:pt x="80595" y="10176"/>
                    <a:pt x="80548" y="10240"/>
                  </a:cubicBezTo>
                  <a:cubicBezTo>
                    <a:pt x="80325" y="10065"/>
                    <a:pt x="80563" y="9843"/>
                    <a:pt x="80357" y="9667"/>
                  </a:cubicBezTo>
                  <a:lnTo>
                    <a:pt x="80357" y="9667"/>
                  </a:lnTo>
                  <a:cubicBezTo>
                    <a:pt x="80277" y="9716"/>
                    <a:pt x="80198" y="9747"/>
                    <a:pt x="80071" y="9826"/>
                  </a:cubicBezTo>
                  <a:cubicBezTo>
                    <a:pt x="80022" y="9572"/>
                    <a:pt x="79673" y="9413"/>
                    <a:pt x="79753" y="9143"/>
                  </a:cubicBezTo>
                  <a:cubicBezTo>
                    <a:pt x="79562" y="9080"/>
                    <a:pt x="79323" y="9080"/>
                    <a:pt x="79180" y="8936"/>
                  </a:cubicBezTo>
                  <a:cubicBezTo>
                    <a:pt x="79129" y="8951"/>
                    <a:pt x="79075" y="8955"/>
                    <a:pt x="79019" y="8955"/>
                  </a:cubicBezTo>
                  <a:cubicBezTo>
                    <a:pt x="78932" y="8955"/>
                    <a:pt x="78840" y="8944"/>
                    <a:pt x="78749" y="8944"/>
                  </a:cubicBezTo>
                  <a:cubicBezTo>
                    <a:pt x="78647" y="8944"/>
                    <a:pt x="78545" y="8958"/>
                    <a:pt x="78449" y="9016"/>
                  </a:cubicBezTo>
                  <a:cubicBezTo>
                    <a:pt x="78513" y="9063"/>
                    <a:pt x="78576" y="9112"/>
                    <a:pt x="78655" y="9159"/>
                  </a:cubicBezTo>
                  <a:cubicBezTo>
                    <a:pt x="78587" y="9212"/>
                    <a:pt x="78518" y="9236"/>
                    <a:pt x="78449" y="9236"/>
                  </a:cubicBezTo>
                  <a:cubicBezTo>
                    <a:pt x="78375" y="9236"/>
                    <a:pt x="78300" y="9208"/>
                    <a:pt x="78226" y="9159"/>
                  </a:cubicBezTo>
                  <a:lnTo>
                    <a:pt x="78226" y="8809"/>
                  </a:lnTo>
                  <a:lnTo>
                    <a:pt x="77892" y="8809"/>
                  </a:lnTo>
                  <a:lnTo>
                    <a:pt x="77654" y="8953"/>
                  </a:lnTo>
                  <a:cubicBezTo>
                    <a:pt x="77623" y="8959"/>
                    <a:pt x="77595" y="8962"/>
                    <a:pt x="77569" y="8962"/>
                  </a:cubicBezTo>
                  <a:cubicBezTo>
                    <a:pt x="77408" y="8962"/>
                    <a:pt x="77329" y="8850"/>
                    <a:pt x="77192" y="8809"/>
                  </a:cubicBezTo>
                  <a:cubicBezTo>
                    <a:pt x="77110" y="8879"/>
                    <a:pt x="77028" y="8950"/>
                    <a:pt x="76887" y="8950"/>
                  </a:cubicBezTo>
                  <a:cubicBezTo>
                    <a:pt x="76838" y="8950"/>
                    <a:pt x="76781" y="8941"/>
                    <a:pt x="76715" y="8921"/>
                  </a:cubicBezTo>
                  <a:cubicBezTo>
                    <a:pt x="76700" y="8872"/>
                    <a:pt x="76668" y="8809"/>
                    <a:pt x="76652" y="8745"/>
                  </a:cubicBezTo>
                  <a:cubicBezTo>
                    <a:pt x="76715" y="8713"/>
                    <a:pt x="76764" y="8666"/>
                    <a:pt x="76827" y="8666"/>
                  </a:cubicBezTo>
                  <a:cubicBezTo>
                    <a:pt x="76970" y="8650"/>
                    <a:pt x="77129" y="8650"/>
                    <a:pt x="77113" y="8539"/>
                  </a:cubicBezTo>
                  <a:lnTo>
                    <a:pt x="77113" y="8539"/>
                  </a:lnTo>
                  <a:cubicBezTo>
                    <a:pt x="77224" y="8554"/>
                    <a:pt x="77336" y="8603"/>
                    <a:pt x="77495" y="8666"/>
                  </a:cubicBezTo>
                  <a:cubicBezTo>
                    <a:pt x="77590" y="8666"/>
                    <a:pt x="77721" y="8659"/>
                    <a:pt x="77858" y="8659"/>
                  </a:cubicBezTo>
                  <a:cubicBezTo>
                    <a:pt x="77927" y="8659"/>
                    <a:pt x="77998" y="8661"/>
                    <a:pt x="78067" y="8666"/>
                  </a:cubicBezTo>
                  <a:cubicBezTo>
                    <a:pt x="78163" y="8666"/>
                    <a:pt x="78242" y="8713"/>
                    <a:pt x="78226" y="8809"/>
                  </a:cubicBezTo>
                  <a:cubicBezTo>
                    <a:pt x="78449" y="8809"/>
                    <a:pt x="78496" y="8650"/>
                    <a:pt x="78782" y="8554"/>
                  </a:cubicBezTo>
                  <a:cubicBezTo>
                    <a:pt x="78226" y="8554"/>
                    <a:pt x="78036" y="8317"/>
                    <a:pt x="77781" y="8141"/>
                  </a:cubicBezTo>
                  <a:cubicBezTo>
                    <a:pt x="77813" y="8030"/>
                    <a:pt x="77701" y="7903"/>
                    <a:pt x="77877" y="7808"/>
                  </a:cubicBezTo>
                  <a:cubicBezTo>
                    <a:pt x="77940" y="7808"/>
                    <a:pt x="78019" y="7808"/>
                    <a:pt x="78114" y="7791"/>
                  </a:cubicBezTo>
                  <a:cubicBezTo>
                    <a:pt x="78210" y="7681"/>
                    <a:pt x="78305" y="7537"/>
                    <a:pt x="78432" y="7378"/>
                  </a:cubicBezTo>
                  <a:cubicBezTo>
                    <a:pt x="78226" y="7378"/>
                    <a:pt x="78051" y="7363"/>
                    <a:pt x="77877" y="7363"/>
                  </a:cubicBezTo>
                  <a:cubicBezTo>
                    <a:pt x="77796" y="7314"/>
                    <a:pt x="77733" y="7267"/>
                    <a:pt x="77669" y="7235"/>
                  </a:cubicBezTo>
                  <a:cubicBezTo>
                    <a:pt x="77542" y="7299"/>
                    <a:pt x="77415" y="7346"/>
                    <a:pt x="77319" y="7378"/>
                  </a:cubicBezTo>
                  <a:cubicBezTo>
                    <a:pt x="77177" y="7331"/>
                    <a:pt x="77065" y="7282"/>
                    <a:pt x="77018" y="7251"/>
                  </a:cubicBezTo>
                  <a:cubicBezTo>
                    <a:pt x="76842" y="7314"/>
                    <a:pt x="76715" y="7346"/>
                    <a:pt x="76556" y="7410"/>
                  </a:cubicBezTo>
                  <a:cubicBezTo>
                    <a:pt x="76334" y="7235"/>
                    <a:pt x="76111" y="7060"/>
                    <a:pt x="75969" y="6949"/>
                  </a:cubicBezTo>
                  <a:cubicBezTo>
                    <a:pt x="75879" y="6937"/>
                    <a:pt x="75797" y="6934"/>
                    <a:pt x="75719" y="6934"/>
                  </a:cubicBezTo>
                  <a:cubicBezTo>
                    <a:pt x="75625" y="6934"/>
                    <a:pt x="75539" y="6939"/>
                    <a:pt x="75458" y="6939"/>
                  </a:cubicBezTo>
                  <a:cubicBezTo>
                    <a:pt x="75332" y="6939"/>
                    <a:pt x="75219" y="6927"/>
                    <a:pt x="75110" y="6869"/>
                  </a:cubicBezTo>
                  <a:cubicBezTo>
                    <a:pt x="75301" y="6790"/>
                    <a:pt x="75507" y="6742"/>
                    <a:pt x="75666" y="6678"/>
                  </a:cubicBezTo>
                  <a:cubicBezTo>
                    <a:pt x="75810" y="6742"/>
                    <a:pt x="75937" y="6774"/>
                    <a:pt x="76047" y="6822"/>
                  </a:cubicBezTo>
                  <a:cubicBezTo>
                    <a:pt x="76159" y="6742"/>
                    <a:pt x="76238" y="6695"/>
                    <a:pt x="76334" y="6646"/>
                  </a:cubicBezTo>
                  <a:lnTo>
                    <a:pt x="76764" y="6646"/>
                  </a:lnTo>
                  <a:cubicBezTo>
                    <a:pt x="76874" y="6536"/>
                    <a:pt x="76970" y="6409"/>
                    <a:pt x="77082" y="6313"/>
                  </a:cubicBezTo>
                  <a:cubicBezTo>
                    <a:pt x="77209" y="6201"/>
                    <a:pt x="77463" y="6138"/>
                    <a:pt x="77272" y="5963"/>
                  </a:cubicBezTo>
                  <a:cubicBezTo>
                    <a:pt x="77192" y="5937"/>
                    <a:pt x="77116" y="5926"/>
                    <a:pt x="77042" y="5926"/>
                  </a:cubicBezTo>
                  <a:cubicBezTo>
                    <a:pt x="76853" y="5926"/>
                    <a:pt x="76681" y="5996"/>
                    <a:pt x="76509" y="6042"/>
                  </a:cubicBezTo>
                  <a:cubicBezTo>
                    <a:pt x="76461" y="6010"/>
                    <a:pt x="76397" y="5979"/>
                    <a:pt x="76334" y="5932"/>
                  </a:cubicBezTo>
                  <a:cubicBezTo>
                    <a:pt x="76270" y="5979"/>
                    <a:pt x="76191" y="6027"/>
                    <a:pt x="76096" y="6074"/>
                  </a:cubicBezTo>
                  <a:lnTo>
                    <a:pt x="74569" y="6074"/>
                  </a:lnTo>
                  <a:cubicBezTo>
                    <a:pt x="74538" y="6074"/>
                    <a:pt x="74506" y="6042"/>
                    <a:pt x="74489" y="6027"/>
                  </a:cubicBezTo>
                  <a:cubicBezTo>
                    <a:pt x="74362" y="5932"/>
                    <a:pt x="74092" y="5868"/>
                    <a:pt x="74283" y="5677"/>
                  </a:cubicBezTo>
                  <a:cubicBezTo>
                    <a:pt x="74458" y="5645"/>
                    <a:pt x="74665" y="5629"/>
                    <a:pt x="74871" y="5614"/>
                  </a:cubicBezTo>
                  <a:cubicBezTo>
                    <a:pt x="74871" y="5470"/>
                    <a:pt x="74935" y="5359"/>
                    <a:pt x="74807" y="5232"/>
                  </a:cubicBezTo>
                  <a:cubicBezTo>
                    <a:pt x="74585" y="5215"/>
                    <a:pt x="74330" y="5215"/>
                    <a:pt x="74092" y="5200"/>
                  </a:cubicBezTo>
                  <a:cubicBezTo>
                    <a:pt x="74029" y="5168"/>
                    <a:pt x="73981" y="5120"/>
                    <a:pt x="73917" y="5088"/>
                  </a:cubicBezTo>
                  <a:cubicBezTo>
                    <a:pt x="73798" y="5069"/>
                    <a:pt x="73676" y="5063"/>
                    <a:pt x="73552" y="5063"/>
                  </a:cubicBezTo>
                  <a:cubicBezTo>
                    <a:pt x="73365" y="5063"/>
                    <a:pt x="73173" y="5076"/>
                    <a:pt x="72978" y="5076"/>
                  </a:cubicBezTo>
                  <a:cubicBezTo>
                    <a:pt x="72784" y="5076"/>
                    <a:pt x="72587" y="5063"/>
                    <a:pt x="72391" y="5009"/>
                  </a:cubicBezTo>
                  <a:cubicBezTo>
                    <a:pt x="72598" y="4946"/>
                    <a:pt x="72740" y="4897"/>
                    <a:pt x="72884" y="4850"/>
                  </a:cubicBezTo>
                  <a:cubicBezTo>
                    <a:pt x="72884" y="4787"/>
                    <a:pt x="72899" y="4738"/>
                    <a:pt x="72899" y="4691"/>
                  </a:cubicBezTo>
                  <a:cubicBezTo>
                    <a:pt x="73043" y="4643"/>
                    <a:pt x="73186" y="4596"/>
                    <a:pt x="73329" y="4564"/>
                  </a:cubicBezTo>
                  <a:cubicBezTo>
                    <a:pt x="73361" y="4357"/>
                    <a:pt x="73122" y="4310"/>
                    <a:pt x="72995" y="4214"/>
                  </a:cubicBezTo>
                  <a:cubicBezTo>
                    <a:pt x="72916" y="4261"/>
                    <a:pt x="72836" y="4293"/>
                    <a:pt x="72789" y="4325"/>
                  </a:cubicBezTo>
                  <a:cubicBezTo>
                    <a:pt x="72645" y="4278"/>
                    <a:pt x="72534" y="4230"/>
                    <a:pt x="72439" y="4183"/>
                  </a:cubicBezTo>
                  <a:cubicBezTo>
                    <a:pt x="72280" y="4246"/>
                    <a:pt x="72185" y="4293"/>
                    <a:pt x="72073" y="4325"/>
                  </a:cubicBezTo>
                  <a:cubicBezTo>
                    <a:pt x="72009" y="4278"/>
                    <a:pt x="71962" y="4246"/>
                    <a:pt x="71867" y="4198"/>
                  </a:cubicBezTo>
                  <a:lnTo>
                    <a:pt x="70913" y="4198"/>
                  </a:lnTo>
                  <a:cubicBezTo>
                    <a:pt x="70817" y="4024"/>
                    <a:pt x="70531" y="3992"/>
                    <a:pt x="70467" y="3801"/>
                  </a:cubicBezTo>
                  <a:cubicBezTo>
                    <a:pt x="70690" y="3785"/>
                    <a:pt x="70896" y="3769"/>
                    <a:pt x="71246" y="3721"/>
                  </a:cubicBezTo>
                  <a:cubicBezTo>
                    <a:pt x="70832" y="3610"/>
                    <a:pt x="70928" y="3371"/>
                    <a:pt x="70673" y="3260"/>
                  </a:cubicBezTo>
                  <a:cubicBezTo>
                    <a:pt x="70769" y="3197"/>
                    <a:pt x="70881" y="3133"/>
                    <a:pt x="70991" y="3070"/>
                  </a:cubicBezTo>
                  <a:cubicBezTo>
                    <a:pt x="71231" y="3149"/>
                    <a:pt x="71326" y="3324"/>
                    <a:pt x="71468" y="3498"/>
                  </a:cubicBezTo>
                  <a:cubicBezTo>
                    <a:pt x="71517" y="3403"/>
                    <a:pt x="71564" y="3308"/>
                    <a:pt x="71612" y="3229"/>
                  </a:cubicBezTo>
                  <a:lnTo>
                    <a:pt x="72136" y="3180"/>
                  </a:lnTo>
                  <a:cubicBezTo>
                    <a:pt x="72344" y="3053"/>
                    <a:pt x="72518" y="2894"/>
                    <a:pt x="72820" y="2879"/>
                  </a:cubicBezTo>
                  <a:cubicBezTo>
                    <a:pt x="72874" y="2785"/>
                    <a:pt x="72981" y="2770"/>
                    <a:pt x="73097" y="2770"/>
                  </a:cubicBezTo>
                  <a:cubicBezTo>
                    <a:pt x="73152" y="2770"/>
                    <a:pt x="73208" y="2774"/>
                    <a:pt x="73262" y="2774"/>
                  </a:cubicBezTo>
                  <a:cubicBezTo>
                    <a:pt x="73368" y="2774"/>
                    <a:pt x="73465" y="2761"/>
                    <a:pt x="73520" y="2688"/>
                  </a:cubicBezTo>
                  <a:cubicBezTo>
                    <a:pt x="73448" y="2637"/>
                    <a:pt x="73369" y="2626"/>
                    <a:pt x="73287" y="2626"/>
                  </a:cubicBezTo>
                  <a:cubicBezTo>
                    <a:pt x="73225" y="2626"/>
                    <a:pt x="73161" y="2633"/>
                    <a:pt x="73097" y="2633"/>
                  </a:cubicBezTo>
                  <a:cubicBezTo>
                    <a:pt x="73063" y="2633"/>
                    <a:pt x="73028" y="2631"/>
                    <a:pt x="72995" y="2624"/>
                  </a:cubicBezTo>
                  <a:cubicBezTo>
                    <a:pt x="72916" y="2576"/>
                    <a:pt x="72836" y="2529"/>
                    <a:pt x="72645" y="2417"/>
                  </a:cubicBezTo>
                  <a:cubicBezTo>
                    <a:pt x="72534" y="2544"/>
                    <a:pt x="72439" y="2672"/>
                    <a:pt x="72312" y="2815"/>
                  </a:cubicBezTo>
                  <a:cubicBezTo>
                    <a:pt x="72136" y="2752"/>
                    <a:pt x="72009" y="2703"/>
                    <a:pt x="71882" y="2656"/>
                  </a:cubicBezTo>
                  <a:cubicBezTo>
                    <a:pt x="71771" y="2688"/>
                    <a:pt x="71627" y="2752"/>
                    <a:pt x="71500" y="2799"/>
                  </a:cubicBezTo>
                  <a:cubicBezTo>
                    <a:pt x="71373" y="2720"/>
                    <a:pt x="71294" y="2672"/>
                    <a:pt x="71231" y="2640"/>
                  </a:cubicBezTo>
                  <a:cubicBezTo>
                    <a:pt x="71119" y="2688"/>
                    <a:pt x="71008" y="2735"/>
                    <a:pt x="70896" y="2799"/>
                  </a:cubicBezTo>
                  <a:cubicBezTo>
                    <a:pt x="70737" y="2735"/>
                    <a:pt x="70642" y="2688"/>
                    <a:pt x="70531" y="2640"/>
                  </a:cubicBezTo>
                  <a:cubicBezTo>
                    <a:pt x="70451" y="2688"/>
                    <a:pt x="70372" y="2735"/>
                    <a:pt x="70245" y="2799"/>
                  </a:cubicBezTo>
                  <a:cubicBezTo>
                    <a:pt x="70101" y="2735"/>
                    <a:pt x="69959" y="2672"/>
                    <a:pt x="69815" y="2624"/>
                  </a:cubicBezTo>
                  <a:cubicBezTo>
                    <a:pt x="69789" y="2619"/>
                    <a:pt x="69762" y="2617"/>
                    <a:pt x="69734" y="2617"/>
                  </a:cubicBezTo>
                  <a:cubicBezTo>
                    <a:pt x="69671" y="2617"/>
                    <a:pt x="69605" y="2627"/>
                    <a:pt x="69543" y="2627"/>
                  </a:cubicBezTo>
                  <a:cubicBezTo>
                    <a:pt x="69464" y="2627"/>
                    <a:pt x="69390" y="2612"/>
                    <a:pt x="69338" y="2544"/>
                  </a:cubicBezTo>
                  <a:cubicBezTo>
                    <a:pt x="69450" y="2481"/>
                    <a:pt x="69560" y="2402"/>
                    <a:pt x="69656" y="2338"/>
                  </a:cubicBezTo>
                  <a:cubicBezTo>
                    <a:pt x="69736" y="2385"/>
                    <a:pt x="69815" y="2434"/>
                    <a:pt x="69910" y="2497"/>
                  </a:cubicBezTo>
                  <a:cubicBezTo>
                    <a:pt x="70006" y="2481"/>
                    <a:pt x="70101" y="2465"/>
                    <a:pt x="70213" y="2434"/>
                  </a:cubicBezTo>
                  <a:lnTo>
                    <a:pt x="70213" y="2116"/>
                  </a:lnTo>
                  <a:cubicBezTo>
                    <a:pt x="70101" y="2052"/>
                    <a:pt x="69974" y="1925"/>
                    <a:pt x="69831" y="1925"/>
                  </a:cubicBezTo>
                  <a:cubicBezTo>
                    <a:pt x="69624" y="1908"/>
                    <a:pt x="69545" y="1781"/>
                    <a:pt x="69370" y="1766"/>
                  </a:cubicBezTo>
                  <a:cubicBezTo>
                    <a:pt x="69348" y="1764"/>
                    <a:pt x="69326" y="1763"/>
                    <a:pt x="69304" y="1763"/>
                  </a:cubicBezTo>
                  <a:cubicBezTo>
                    <a:pt x="69249" y="1763"/>
                    <a:pt x="69191" y="1768"/>
                    <a:pt x="69135" y="1768"/>
                  </a:cubicBezTo>
                  <a:cubicBezTo>
                    <a:pt x="69041" y="1768"/>
                    <a:pt x="68953" y="1755"/>
                    <a:pt x="68893" y="1686"/>
                  </a:cubicBezTo>
                  <a:cubicBezTo>
                    <a:pt x="69052" y="1622"/>
                    <a:pt x="69100" y="1480"/>
                    <a:pt x="69323" y="1480"/>
                  </a:cubicBezTo>
                  <a:cubicBezTo>
                    <a:pt x="69338" y="1477"/>
                    <a:pt x="69352" y="1475"/>
                    <a:pt x="69366" y="1475"/>
                  </a:cubicBezTo>
                  <a:cubicBezTo>
                    <a:pt x="69519" y="1475"/>
                    <a:pt x="69623" y="1640"/>
                    <a:pt x="69778" y="1640"/>
                  </a:cubicBezTo>
                  <a:cubicBezTo>
                    <a:pt x="69835" y="1640"/>
                    <a:pt x="69898" y="1618"/>
                    <a:pt x="69974" y="1559"/>
                  </a:cubicBezTo>
                  <a:cubicBezTo>
                    <a:pt x="69974" y="1511"/>
                    <a:pt x="69990" y="1480"/>
                    <a:pt x="69990" y="1416"/>
                  </a:cubicBezTo>
                  <a:cubicBezTo>
                    <a:pt x="69927" y="1368"/>
                    <a:pt x="69863" y="1321"/>
                    <a:pt x="69783" y="1257"/>
                  </a:cubicBezTo>
                  <a:cubicBezTo>
                    <a:pt x="69847" y="1209"/>
                    <a:pt x="69927" y="1162"/>
                    <a:pt x="69990" y="1113"/>
                  </a:cubicBezTo>
                  <a:lnTo>
                    <a:pt x="69990" y="907"/>
                  </a:lnTo>
                  <a:cubicBezTo>
                    <a:pt x="69981" y="908"/>
                    <a:pt x="69971" y="909"/>
                    <a:pt x="69962" y="909"/>
                  </a:cubicBezTo>
                  <a:cubicBezTo>
                    <a:pt x="69809" y="909"/>
                    <a:pt x="69759" y="793"/>
                    <a:pt x="69609" y="748"/>
                  </a:cubicBezTo>
                  <a:lnTo>
                    <a:pt x="69052" y="748"/>
                  </a:lnTo>
                  <a:cubicBezTo>
                    <a:pt x="68988" y="685"/>
                    <a:pt x="68877" y="558"/>
                    <a:pt x="68814" y="477"/>
                  </a:cubicBezTo>
                  <a:lnTo>
                    <a:pt x="68098" y="477"/>
                  </a:lnTo>
                  <a:cubicBezTo>
                    <a:pt x="68002" y="541"/>
                    <a:pt x="67923" y="573"/>
                    <a:pt x="67860" y="605"/>
                  </a:cubicBezTo>
                  <a:cubicBezTo>
                    <a:pt x="67780" y="541"/>
                    <a:pt x="67733" y="509"/>
                    <a:pt x="67669" y="477"/>
                  </a:cubicBezTo>
                  <a:cubicBezTo>
                    <a:pt x="67528" y="470"/>
                    <a:pt x="67388" y="468"/>
                    <a:pt x="67248" y="468"/>
                  </a:cubicBezTo>
                  <a:cubicBezTo>
                    <a:pt x="66998" y="468"/>
                    <a:pt x="66751" y="475"/>
                    <a:pt x="66508" y="475"/>
                  </a:cubicBezTo>
                  <a:cubicBezTo>
                    <a:pt x="66286" y="475"/>
                    <a:pt x="66068" y="469"/>
                    <a:pt x="65856" y="446"/>
                  </a:cubicBezTo>
                  <a:cubicBezTo>
                    <a:pt x="65761" y="399"/>
                    <a:pt x="65713" y="367"/>
                    <a:pt x="65666" y="335"/>
                  </a:cubicBezTo>
                  <a:cubicBezTo>
                    <a:pt x="65586" y="382"/>
                    <a:pt x="65507" y="430"/>
                    <a:pt x="65490" y="430"/>
                  </a:cubicBezTo>
                  <a:cubicBezTo>
                    <a:pt x="65419" y="456"/>
                    <a:pt x="65361" y="467"/>
                    <a:pt x="65312" y="467"/>
                  </a:cubicBezTo>
                  <a:cubicBezTo>
                    <a:pt x="65155" y="467"/>
                    <a:pt x="65095" y="359"/>
                    <a:pt x="64998" y="335"/>
                  </a:cubicBezTo>
                  <a:lnTo>
                    <a:pt x="64553" y="335"/>
                  </a:lnTo>
                  <a:cubicBezTo>
                    <a:pt x="64441" y="382"/>
                    <a:pt x="64362" y="430"/>
                    <a:pt x="64314" y="462"/>
                  </a:cubicBezTo>
                  <a:lnTo>
                    <a:pt x="63662" y="462"/>
                  </a:lnTo>
                  <a:cubicBezTo>
                    <a:pt x="63550" y="399"/>
                    <a:pt x="63455" y="350"/>
                    <a:pt x="63423" y="335"/>
                  </a:cubicBezTo>
                  <a:lnTo>
                    <a:pt x="62740" y="335"/>
                  </a:lnTo>
                  <a:cubicBezTo>
                    <a:pt x="62660" y="399"/>
                    <a:pt x="62613" y="430"/>
                    <a:pt x="62549" y="462"/>
                  </a:cubicBezTo>
                  <a:cubicBezTo>
                    <a:pt x="62486" y="414"/>
                    <a:pt x="62406" y="367"/>
                    <a:pt x="62327" y="318"/>
                  </a:cubicBezTo>
                  <a:lnTo>
                    <a:pt x="61945" y="318"/>
                  </a:lnTo>
                  <a:cubicBezTo>
                    <a:pt x="61659" y="430"/>
                    <a:pt x="61420" y="509"/>
                    <a:pt x="61229" y="589"/>
                  </a:cubicBezTo>
                  <a:cubicBezTo>
                    <a:pt x="60928" y="494"/>
                    <a:pt x="60657" y="399"/>
                    <a:pt x="60339" y="287"/>
                  </a:cubicBezTo>
                  <a:cubicBezTo>
                    <a:pt x="60196" y="414"/>
                    <a:pt x="60052" y="526"/>
                    <a:pt x="59925" y="636"/>
                  </a:cubicBezTo>
                  <a:cubicBezTo>
                    <a:pt x="59321" y="367"/>
                    <a:pt x="59210" y="335"/>
                    <a:pt x="58749" y="335"/>
                  </a:cubicBezTo>
                  <a:cubicBezTo>
                    <a:pt x="58670" y="382"/>
                    <a:pt x="58590" y="430"/>
                    <a:pt x="58543" y="462"/>
                  </a:cubicBezTo>
                  <a:lnTo>
                    <a:pt x="57938" y="462"/>
                  </a:lnTo>
                  <a:cubicBezTo>
                    <a:pt x="57731" y="382"/>
                    <a:pt x="57620" y="350"/>
                    <a:pt x="57508" y="303"/>
                  </a:cubicBezTo>
                  <a:cubicBezTo>
                    <a:pt x="57381" y="367"/>
                    <a:pt x="57302" y="414"/>
                    <a:pt x="57222" y="462"/>
                  </a:cubicBezTo>
                  <a:cubicBezTo>
                    <a:pt x="57143" y="414"/>
                    <a:pt x="57063" y="367"/>
                    <a:pt x="56984" y="335"/>
                  </a:cubicBezTo>
                  <a:lnTo>
                    <a:pt x="56555" y="335"/>
                  </a:lnTo>
                  <a:cubicBezTo>
                    <a:pt x="56476" y="271"/>
                    <a:pt x="56396" y="223"/>
                    <a:pt x="56300" y="176"/>
                  </a:cubicBezTo>
                  <a:lnTo>
                    <a:pt x="55219" y="176"/>
                  </a:lnTo>
                  <a:cubicBezTo>
                    <a:pt x="55124" y="128"/>
                    <a:pt x="55060" y="96"/>
                    <a:pt x="54981" y="49"/>
                  </a:cubicBezTo>
                  <a:cubicBezTo>
                    <a:pt x="54901" y="96"/>
                    <a:pt x="54822" y="128"/>
                    <a:pt x="54758" y="176"/>
                  </a:cubicBezTo>
                  <a:cubicBezTo>
                    <a:pt x="54678" y="128"/>
                    <a:pt x="54631" y="96"/>
                    <a:pt x="54568" y="49"/>
                  </a:cubicBezTo>
                  <a:lnTo>
                    <a:pt x="54074" y="49"/>
                  </a:lnTo>
                  <a:cubicBezTo>
                    <a:pt x="53995" y="112"/>
                    <a:pt x="53947" y="144"/>
                    <a:pt x="53883" y="176"/>
                  </a:cubicBezTo>
                  <a:cubicBezTo>
                    <a:pt x="53804" y="128"/>
                    <a:pt x="53741" y="81"/>
                    <a:pt x="53661" y="49"/>
                  </a:cubicBezTo>
                  <a:cubicBezTo>
                    <a:pt x="53582" y="81"/>
                    <a:pt x="53502" y="128"/>
                    <a:pt x="53423" y="176"/>
                  </a:cubicBezTo>
                  <a:cubicBezTo>
                    <a:pt x="53343" y="176"/>
                    <a:pt x="53041" y="81"/>
                    <a:pt x="52961" y="49"/>
                  </a:cubicBezTo>
                  <a:lnTo>
                    <a:pt x="51880" y="49"/>
                  </a:lnTo>
                  <a:cubicBezTo>
                    <a:pt x="51785" y="96"/>
                    <a:pt x="51689" y="144"/>
                    <a:pt x="51674" y="159"/>
                  </a:cubicBezTo>
                  <a:cubicBezTo>
                    <a:pt x="51590" y="190"/>
                    <a:pt x="51517" y="201"/>
                    <a:pt x="51450" y="201"/>
                  </a:cubicBezTo>
                  <a:cubicBezTo>
                    <a:pt x="51196" y="201"/>
                    <a:pt x="51035" y="32"/>
                    <a:pt x="50784" y="32"/>
                  </a:cubicBezTo>
                  <a:cubicBezTo>
                    <a:pt x="50720" y="81"/>
                    <a:pt x="50640" y="128"/>
                    <a:pt x="50544" y="176"/>
                  </a:cubicBezTo>
                  <a:lnTo>
                    <a:pt x="46999" y="176"/>
                  </a:lnTo>
                  <a:cubicBezTo>
                    <a:pt x="46904" y="128"/>
                    <a:pt x="46792" y="81"/>
                    <a:pt x="46650" y="0"/>
                  </a:cubicBezTo>
                  <a:close/>
                </a:path>
              </a:pathLst>
            </a:custGeom>
            <a:solidFill>
              <a:schemeClr val="accent1"/>
            </a:solidFill>
            <a:ln>
              <a:noFill/>
            </a:ln>
          </p:spPr>
          <p:txBody>
            <a:bodyPr spcFirstLastPara="1" wrap="square" lIns="68569" tIns="68569" rIns="68569" bIns="68569" anchor="ctr" anchorCtr="0">
              <a:noAutofit/>
            </a:bodyPr>
            <a:lstStyle/>
            <a:p>
              <a:pPr defTabSz="685783"/>
              <a:endParaRPr sz="1013">
                <a:solidFill>
                  <a:srgbClr val="000000"/>
                </a:solidFill>
                <a:latin typeface="Arial"/>
              </a:endParaRPr>
            </a:p>
          </p:txBody>
        </p:sp>
        <p:sp>
          <p:nvSpPr>
            <p:cNvPr id="356" name="Google Shape;263;p35">
              <a:extLst>
                <a:ext uri="{FF2B5EF4-FFF2-40B4-BE49-F238E27FC236}">
                  <a16:creationId xmlns:a16="http://schemas.microsoft.com/office/drawing/2014/main" id="{1CBCEBAF-C523-40E3-A263-7C55B9E1F95A}"/>
                </a:ext>
              </a:extLst>
            </p:cNvPr>
            <p:cNvSpPr/>
            <p:nvPr/>
          </p:nvSpPr>
          <p:spPr>
            <a:xfrm rot="-991">
              <a:off x="1196025" y="2180207"/>
              <a:ext cx="2821234" cy="558677"/>
            </a:xfrm>
            <a:custGeom>
              <a:avLst/>
              <a:gdLst/>
              <a:ahLst/>
              <a:cxnLst/>
              <a:rect l="l" t="t" r="r" b="b"/>
              <a:pathLst>
                <a:path w="81327" h="21434" extrusionOk="0">
                  <a:moveTo>
                    <a:pt x="21384" y="1495"/>
                  </a:moveTo>
                  <a:lnTo>
                    <a:pt x="21528" y="1543"/>
                  </a:lnTo>
                  <a:cubicBezTo>
                    <a:pt x="21512" y="1559"/>
                    <a:pt x="21480" y="1575"/>
                    <a:pt x="21448" y="1590"/>
                  </a:cubicBezTo>
                  <a:cubicBezTo>
                    <a:pt x="21416" y="1575"/>
                    <a:pt x="21369" y="1559"/>
                    <a:pt x="21306" y="1543"/>
                  </a:cubicBezTo>
                  <a:cubicBezTo>
                    <a:pt x="21337" y="1527"/>
                    <a:pt x="21369" y="1495"/>
                    <a:pt x="21384" y="1495"/>
                  </a:cubicBezTo>
                  <a:close/>
                  <a:moveTo>
                    <a:pt x="40131" y="1352"/>
                  </a:moveTo>
                  <a:cubicBezTo>
                    <a:pt x="40146" y="1352"/>
                    <a:pt x="40210" y="1384"/>
                    <a:pt x="40210" y="1400"/>
                  </a:cubicBezTo>
                  <a:lnTo>
                    <a:pt x="40163" y="1590"/>
                  </a:lnTo>
                  <a:cubicBezTo>
                    <a:pt x="40114" y="1590"/>
                    <a:pt x="40067" y="1590"/>
                    <a:pt x="40035" y="1607"/>
                  </a:cubicBezTo>
                  <a:cubicBezTo>
                    <a:pt x="40019" y="1543"/>
                    <a:pt x="39987" y="1480"/>
                    <a:pt x="39987" y="1416"/>
                  </a:cubicBezTo>
                  <a:cubicBezTo>
                    <a:pt x="39987" y="1384"/>
                    <a:pt x="40082" y="1368"/>
                    <a:pt x="40131" y="1352"/>
                  </a:cubicBezTo>
                  <a:close/>
                  <a:moveTo>
                    <a:pt x="34995" y="1336"/>
                  </a:moveTo>
                  <a:cubicBezTo>
                    <a:pt x="35058" y="1384"/>
                    <a:pt x="35106" y="1416"/>
                    <a:pt x="35202" y="1480"/>
                  </a:cubicBezTo>
                  <a:lnTo>
                    <a:pt x="36330" y="1480"/>
                  </a:lnTo>
                  <a:cubicBezTo>
                    <a:pt x="36361" y="1521"/>
                    <a:pt x="36386" y="1549"/>
                    <a:pt x="36403" y="1576"/>
                  </a:cubicBezTo>
                  <a:lnTo>
                    <a:pt x="36403" y="1576"/>
                  </a:lnTo>
                  <a:cubicBezTo>
                    <a:pt x="35848" y="1622"/>
                    <a:pt x="35262" y="1622"/>
                    <a:pt x="34439" y="1622"/>
                  </a:cubicBezTo>
                  <a:cubicBezTo>
                    <a:pt x="34740" y="1463"/>
                    <a:pt x="34867" y="1400"/>
                    <a:pt x="34995" y="1336"/>
                  </a:cubicBezTo>
                  <a:close/>
                  <a:moveTo>
                    <a:pt x="26790" y="1639"/>
                  </a:moveTo>
                  <a:cubicBezTo>
                    <a:pt x="26822" y="1639"/>
                    <a:pt x="26839" y="1670"/>
                    <a:pt x="26870" y="1686"/>
                  </a:cubicBezTo>
                  <a:cubicBezTo>
                    <a:pt x="26822" y="1702"/>
                    <a:pt x="26775" y="1734"/>
                    <a:pt x="26727" y="1734"/>
                  </a:cubicBezTo>
                  <a:cubicBezTo>
                    <a:pt x="26695" y="1734"/>
                    <a:pt x="26680" y="1702"/>
                    <a:pt x="26648" y="1686"/>
                  </a:cubicBezTo>
                  <a:lnTo>
                    <a:pt x="26790" y="1639"/>
                  </a:lnTo>
                  <a:close/>
                  <a:moveTo>
                    <a:pt x="42149" y="1352"/>
                  </a:moveTo>
                  <a:cubicBezTo>
                    <a:pt x="42181" y="1416"/>
                    <a:pt x="42198" y="1480"/>
                    <a:pt x="42230" y="1527"/>
                  </a:cubicBezTo>
                  <a:cubicBezTo>
                    <a:pt x="42086" y="1607"/>
                    <a:pt x="42007" y="1718"/>
                    <a:pt x="41831" y="1734"/>
                  </a:cubicBezTo>
                  <a:cubicBezTo>
                    <a:pt x="41672" y="1639"/>
                    <a:pt x="41831" y="1511"/>
                    <a:pt x="41689" y="1352"/>
                  </a:cubicBezTo>
                  <a:close/>
                  <a:moveTo>
                    <a:pt x="36428" y="1623"/>
                  </a:moveTo>
                  <a:cubicBezTo>
                    <a:pt x="36507" y="1639"/>
                    <a:pt x="36570" y="1671"/>
                    <a:pt x="36633" y="1702"/>
                  </a:cubicBezTo>
                  <a:cubicBezTo>
                    <a:pt x="36582" y="1728"/>
                    <a:pt x="36546" y="1738"/>
                    <a:pt x="36519" y="1738"/>
                  </a:cubicBezTo>
                  <a:cubicBezTo>
                    <a:pt x="36460" y="1738"/>
                    <a:pt x="36448" y="1685"/>
                    <a:pt x="36428" y="1623"/>
                  </a:cubicBezTo>
                  <a:close/>
                  <a:moveTo>
                    <a:pt x="60514" y="1639"/>
                  </a:moveTo>
                  <a:lnTo>
                    <a:pt x="60657" y="1686"/>
                  </a:lnTo>
                  <a:cubicBezTo>
                    <a:pt x="60641" y="1702"/>
                    <a:pt x="60610" y="1718"/>
                    <a:pt x="60578" y="1749"/>
                  </a:cubicBezTo>
                  <a:cubicBezTo>
                    <a:pt x="60529" y="1718"/>
                    <a:pt x="60482" y="1702"/>
                    <a:pt x="60434" y="1686"/>
                  </a:cubicBezTo>
                  <a:cubicBezTo>
                    <a:pt x="60466" y="1670"/>
                    <a:pt x="60498" y="1639"/>
                    <a:pt x="60514" y="1639"/>
                  </a:cubicBezTo>
                  <a:close/>
                  <a:moveTo>
                    <a:pt x="38333" y="1352"/>
                  </a:moveTo>
                  <a:cubicBezTo>
                    <a:pt x="38397" y="1543"/>
                    <a:pt x="38414" y="1622"/>
                    <a:pt x="38429" y="1686"/>
                  </a:cubicBezTo>
                  <a:cubicBezTo>
                    <a:pt x="38341" y="1738"/>
                    <a:pt x="38268" y="1762"/>
                    <a:pt x="38197" y="1762"/>
                  </a:cubicBezTo>
                  <a:cubicBezTo>
                    <a:pt x="38138" y="1762"/>
                    <a:pt x="38080" y="1746"/>
                    <a:pt x="38015" y="1718"/>
                  </a:cubicBezTo>
                  <a:cubicBezTo>
                    <a:pt x="38032" y="1590"/>
                    <a:pt x="38255" y="1575"/>
                    <a:pt x="38333" y="1352"/>
                  </a:cubicBezTo>
                  <a:close/>
                  <a:moveTo>
                    <a:pt x="33806" y="1329"/>
                  </a:moveTo>
                  <a:cubicBezTo>
                    <a:pt x="33829" y="1329"/>
                    <a:pt x="33845" y="1331"/>
                    <a:pt x="33850" y="1336"/>
                  </a:cubicBezTo>
                  <a:cubicBezTo>
                    <a:pt x="33977" y="1463"/>
                    <a:pt x="34072" y="1590"/>
                    <a:pt x="34168" y="1718"/>
                  </a:cubicBezTo>
                  <a:cubicBezTo>
                    <a:pt x="34136" y="1734"/>
                    <a:pt x="34121" y="1766"/>
                    <a:pt x="34089" y="1766"/>
                  </a:cubicBezTo>
                  <a:lnTo>
                    <a:pt x="33118" y="1766"/>
                  </a:lnTo>
                  <a:cubicBezTo>
                    <a:pt x="33055" y="1766"/>
                    <a:pt x="32991" y="1734"/>
                    <a:pt x="32912" y="1718"/>
                  </a:cubicBezTo>
                  <a:cubicBezTo>
                    <a:pt x="32905" y="1642"/>
                    <a:pt x="32947" y="1624"/>
                    <a:pt x="33004" y="1624"/>
                  </a:cubicBezTo>
                  <a:cubicBezTo>
                    <a:pt x="33057" y="1624"/>
                    <a:pt x="33124" y="1640"/>
                    <a:pt x="33174" y="1640"/>
                  </a:cubicBezTo>
                  <a:cubicBezTo>
                    <a:pt x="33183" y="1640"/>
                    <a:pt x="33191" y="1640"/>
                    <a:pt x="33199" y="1639"/>
                  </a:cubicBezTo>
                  <a:cubicBezTo>
                    <a:pt x="33341" y="1527"/>
                    <a:pt x="33485" y="1416"/>
                    <a:pt x="33612" y="1336"/>
                  </a:cubicBezTo>
                  <a:cubicBezTo>
                    <a:pt x="33686" y="1336"/>
                    <a:pt x="33760" y="1329"/>
                    <a:pt x="33806" y="1329"/>
                  </a:cubicBezTo>
                  <a:close/>
                  <a:moveTo>
                    <a:pt x="59878" y="1622"/>
                  </a:moveTo>
                  <a:cubicBezTo>
                    <a:pt x="59910" y="1654"/>
                    <a:pt x="59925" y="1686"/>
                    <a:pt x="59957" y="1718"/>
                  </a:cubicBezTo>
                  <a:cubicBezTo>
                    <a:pt x="59925" y="1734"/>
                    <a:pt x="59910" y="1749"/>
                    <a:pt x="59878" y="1766"/>
                  </a:cubicBezTo>
                  <a:cubicBezTo>
                    <a:pt x="59862" y="1734"/>
                    <a:pt x="59815" y="1702"/>
                    <a:pt x="59815" y="1670"/>
                  </a:cubicBezTo>
                  <a:cubicBezTo>
                    <a:pt x="59815" y="1654"/>
                    <a:pt x="59862" y="1639"/>
                    <a:pt x="59878" y="1622"/>
                  </a:cubicBezTo>
                  <a:close/>
                  <a:moveTo>
                    <a:pt x="63885" y="1480"/>
                  </a:moveTo>
                  <a:cubicBezTo>
                    <a:pt x="64044" y="1575"/>
                    <a:pt x="64044" y="1670"/>
                    <a:pt x="63885" y="1766"/>
                  </a:cubicBezTo>
                  <a:cubicBezTo>
                    <a:pt x="63726" y="1670"/>
                    <a:pt x="63726" y="1575"/>
                    <a:pt x="63885" y="1480"/>
                  </a:cubicBezTo>
                  <a:close/>
                  <a:moveTo>
                    <a:pt x="40735" y="1781"/>
                  </a:moveTo>
                  <a:lnTo>
                    <a:pt x="40877" y="1829"/>
                  </a:lnTo>
                  <a:cubicBezTo>
                    <a:pt x="40846" y="1845"/>
                    <a:pt x="40814" y="1877"/>
                    <a:pt x="40799" y="1877"/>
                  </a:cubicBezTo>
                  <a:cubicBezTo>
                    <a:pt x="40750" y="1877"/>
                    <a:pt x="40703" y="1845"/>
                    <a:pt x="40655" y="1829"/>
                  </a:cubicBezTo>
                  <a:cubicBezTo>
                    <a:pt x="40671" y="1813"/>
                    <a:pt x="40703" y="1798"/>
                    <a:pt x="40735" y="1781"/>
                  </a:cubicBezTo>
                  <a:close/>
                  <a:moveTo>
                    <a:pt x="21006" y="1634"/>
                  </a:moveTo>
                  <a:cubicBezTo>
                    <a:pt x="21079" y="1634"/>
                    <a:pt x="21079" y="1716"/>
                    <a:pt x="21115" y="1798"/>
                  </a:cubicBezTo>
                  <a:cubicBezTo>
                    <a:pt x="21127" y="1795"/>
                    <a:pt x="21138" y="1793"/>
                    <a:pt x="21149" y="1793"/>
                  </a:cubicBezTo>
                  <a:cubicBezTo>
                    <a:pt x="21197" y="1793"/>
                    <a:pt x="21237" y="1819"/>
                    <a:pt x="21289" y="1845"/>
                  </a:cubicBezTo>
                  <a:cubicBezTo>
                    <a:pt x="21238" y="1870"/>
                    <a:pt x="21202" y="1881"/>
                    <a:pt x="21175" y="1881"/>
                  </a:cubicBezTo>
                  <a:cubicBezTo>
                    <a:pt x="21102" y="1881"/>
                    <a:pt x="21102" y="1800"/>
                    <a:pt x="21066" y="1718"/>
                  </a:cubicBezTo>
                  <a:cubicBezTo>
                    <a:pt x="21049" y="1726"/>
                    <a:pt x="21032" y="1730"/>
                    <a:pt x="21016" y="1730"/>
                  </a:cubicBezTo>
                  <a:cubicBezTo>
                    <a:pt x="20975" y="1730"/>
                    <a:pt x="20938" y="1704"/>
                    <a:pt x="20892" y="1670"/>
                  </a:cubicBezTo>
                  <a:cubicBezTo>
                    <a:pt x="20943" y="1645"/>
                    <a:pt x="20979" y="1634"/>
                    <a:pt x="21006" y="1634"/>
                  </a:cubicBezTo>
                  <a:close/>
                  <a:moveTo>
                    <a:pt x="42548" y="1622"/>
                  </a:moveTo>
                  <a:cubicBezTo>
                    <a:pt x="42707" y="1718"/>
                    <a:pt x="42707" y="1813"/>
                    <a:pt x="42548" y="1908"/>
                  </a:cubicBezTo>
                  <a:cubicBezTo>
                    <a:pt x="42389" y="1813"/>
                    <a:pt x="42389" y="1718"/>
                    <a:pt x="42548" y="1622"/>
                  </a:cubicBezTo>
                  <a:close/>
                  <a:moveTo>
                    <a:pt x="18762" y="1908"/>
                  </a:moveTo>
                  <a:cubicBezTo>
                    <a:pt x="18777" y="1940"/>
                    <a:pt x="18809" y="1972"/>
                    <a:pt x="18825" y="2004"/>
                  </a:cubicBezTo>
                  <a:cubicBezTo>
                    <a:pt x="18825" y="2020"/>
                    <a:pt x="18777" y="2036"/>
                    <a:pt x="18762" y="2052"/>
                  </a:cubicBezTo>
                  <a:cubicBezTo>
                    <a:pt x="18730" y="2020"/>
                    <a:pt x="18698" y="1988"/>
                    <a:pt x="18681" y="1957"/>
                  </a:cubicBezTo>
                  <a:cubicBezTo>
                    <a:pt x="18681" y="1940"/>
                    <a:pt x="18730" y="1925"/>
                    <a:pt x="18762" y="1908"/>
                  </a:cubicBezTo>
                  <a:close/>
                  <a:moveTo>
                    <a:pt x="22822" y="1758"/>
                  </a:moveTo>
                  <a:cubicBezTo>
                    <a:pt x="22963" y="1758"/>
                    <a:pt x="23110" y="1774"/>
                    <a:pt x="23261" y="1781"/>
                  </a:cubicBezTo>
                  <a:cubicBezTo>
                    <a:pt x="23292" y="1845"/>
                    <a:pt x="23309" y="1908"/>
                    <a:pt x="23341" y="1988"/>
                  </a:cubicBezTo>
                  <a:cubicBezTo>
                    <a:pt x="23175" y="2038"/>
                    <a:pt x="23013" y="2062"/>
                    <a:pt x="22853" y="2062"/>
                  </a:cubicBezTo>
                  <a:cubicBezTo>
                    <a:pt x="22707" y="2062"/>
                    <a:pt x="22563" y="2042"/>
                    <a:pt x="22419" y="2004"/>
                  </a:cubicBezTo>
                  <a:lnTo>
                    <a:pt x="22419" y="1829"/>
                  </a:lnTo>
                  <a:cubicBezTo>
                    <a:pt x="22546" y="1774"/>
                    <a:pt x="22681" y="1758"/>
                    <a:pt x="22822" y="1758"/>
                  </a:cubicBezTo>
                  <a:close/>
                  <a:moveTo>
                    <a:pt x="15026" y="2079"/>
                  </a:moveTo>
                  <a:cubicBezTo>
                    <a:pt x="15048" y="2079"/>
                    <a:pt x="15063" y="2102"/>
                    <a:pt x="15088" y="2116"/>
                  </a:cubicBezTo>
                  <a:cubicBezTo>
                    <a:pt x="15041" y="2131"/>
                    <a:pt x="14993" y="2163"/>
                    <a:pt x="14946" y="2163"/>
                  </a:cubicBezTo>
                  <a:cubicBezTo>
                    <a:pt x="14914" y="2163"/>
                    <a:pt x="14897" y="2131"/>
                    <a:pt x="14866" y="2116"/>
                  </a:cubicBezTo>
                  <a:cubicBezTo>
                    <a:pt x="14914" y="2099"/>
                    <a:pt x="14961" y="2084"/>
                    <a:pt x="15009" y="2084"/>
                  </a:cubicBezTo>
                  <a:cubicBezTo>
                    <a:pt x="15016" y="2081"/>
                    <a:pt x="15021" y="2079"/>
                    <a:pt x="15026" y="2079"/>
                  </a:cubicBezTo>
                  <a:close/>
                  <a:moveTo>
                    <a:pt x="20542" y="1908"/>
                  </a:moveTo>
                  <a:cubicBezTo>
                    <a:pt x="20701" y="2004"/>
                    <a:pt x="20701" y="2099"/>
                    <a:pt x="20542" y="2195"/>
                  </a:cubicBezTo>
                  <a:cubicBezTo>
                    <a:pt x="20383" y="2099"/>
                    <a:pt x="20383" y="2004"/>
                    <a:pt x="20542" y="1908"/>
                  </a:cubicBezTo>
                  <a:close/>
                  <a:moveTo>
                    <a:pt x="45425" y="2195"/>
                  </a:moveTo>
                  <a:cubicBezTo>
                    <a:pt x="45457" y="2226"/>
                    <a:pt x="45488" y="2258"/>
                    <a:pt x="45505" y="2290"/>
                  </a:cubicBezTo>
                  <a:cubicBezTo>
                    <a:pt x="45473" y="2306"/>
                    <a:pt x="45457" y="2322"/>
                    <a:pt x="45425" y="2338"/>
                  </a:cubicBezTo>
                  <a:cubicBezTo>
                    <a:pt x="45409" y="2306"/>
                    <a:pt x="45378" y="2275"/>
                    <a:pt x="45361" y="2243"/>
                  </a:cubicBezTo>
                  <a:cubicBezTo>
                    <a:pt x="45361" y="2226"/>
                    <a:pt x="45409" y="2211"/>
                    <a:pt x="45425" y="2195"/>
                  </a:cubicBezTo>
                  <a:close/>
                  <a:moveTo>
                    <a:pt x="68765" y="2195"/>
                  </a:moveTo>
                  <a:cubicBezTo>
                    <a:pt x="68797" y="2226"/>
                    <a:pt x="68829" y="2258"/>
                    <a:pt x="68846" y="2290"/>
                  </a:cubicBezTo>
                  <a:cubicBezTo>
                    <a:pt x="68814" y="2306"/>
                    <a:pt x="68797" y="2322"/>
                    <a:pt x="68765" y="2338"/>
                  </a:cubicBezTo>
                  <a:cubicBezTo>
                    <a:pt x="68750" y="2306"/>
                    <a:pt x="68718" y="2275"/>
                    <a:pt x="68702" y="2243"/>
                  </a:cubicBezTo>
                  <a:cubicBezTo>
                    <a:pt x="68702" y="2226"/>
                    <a:pt x="68750" y="2211"/>
                    <a:pt x="68765" y="2195"/>
                  </a:cubicBezTo>
                  <a:close/>
                  <a:moveTo>
                    <a:pt x="36209" y="2330"/>
                  </a:moveTo>
                  <a:cubicBezTo>
                    <a:pt x="36283" y="2330"/>
                    <a:pt x="36354" y="2354"/>
                    <a:pt x="36426" y="2402"/>
                  </a:cubicBezTo>
                  <a:cubicBezTo>
                    <a:pt x="36354" y="2457"/>
                    <a:pt x="36283" y="2485"/>
                    <a:pt x="36209" y="2485"/>
                  </a:cubicBezTo>
                  <a:cubicBezTo>
                    <a:pt x="36136" y="2485"/>
                    <a:pt x="36060" y="2457"/>
                    <a:pt x="35980" y="2402"/>
                  </a:cubicBezTo>
                  <a:cubicBezTo>
                    <a:pt x="36060" y="2354"/>
                    <a:pt x="36136" y="2330"/>
                    <a:pt x="36209" y="2330"/>
                  </a:cubicBezTo>
                  <a:close/>
                  <a:moveTo>
                    <a:pt x="14134" y="2370"/>
                  </a:moveTo>
                  <a:cubicBezTo>
                    <a:pt x="14166" y="2385"/>
                    <a:pt x="14230" y="2434"/>
                    <a:pt x="14278" y="2465"/>
                  </a:cubicBezTo>
                  <a:cubicBezTo>
                    <a:pt x="14507" y="2444"/>
                    <a:pt x="14636" y="2432"/>
                    <a:pt x="14714" y="2432"/>
                  </a:cubicBezTo>
                  <a:cubicBezTo>
                    <a:pt x="14814" y="2432"/>
                    <a:pt x="14830" y="2452"/>
                    <a:pt x="14866" y="2497"/>
                  </a:cubicBezTo>
                  <a:cubicBezTo>
                    <a:pt x="14834" y="2624"/>
                    <a:pt x="14643" y="2672"/>
                    <a:pt x="14532" y="2767"/>
                  </a:cubicBezTo>
                  <a:lnTo>
                    <a:pt x="13657" y="2767"/>
                  </a:lnTo>
                  <a:cubicBezTo>
                    <a:pt x="13625" y="2767"/>
                    <a:pt x="13594" y="2735"/>
                    <a:pt x="13610" y="2735"/>
                  </a:cubicBezTo>
                  <a:cubicBezTo>
                    <a:pt x="13784" y="2624"/>
                    <a:pt x="13960" y="2497"/>
                    <a:pt x="14134" y="2370"/>
                  </a:cubicBezTo>
                  <a:close/>
                  <a:moveTo>
                    <a:pt x="15473" y="1897"/>
                  </a:moveTo>
                  <a:cubicBezTo>
                    <a:pt x="15543" y="1897"/>
                    <a:pt x="15644" y="1936"/>
                    <a:pt x="15820" y="2020"/>
                  </a:cubicBezTo>
                  <a:cubicBezTo>
                    <a:pt x="15891" y="2047"/>
                    <a:pt x="15969" y="2054"/>
                    <a:pt x="16050" y="2054"/>
                  </a:cubicBezTo>
                  <a:cubicBezTo>
                    <a:pt x="16131" y="2054"/>
                    <a:pt x="16214" y="2047"/>
                    <a:pt x="16297" y="2047"/>
                  </a:cubicBezTo>
                  <a:cubicBezTo>
                    <a:pt x="16428" y="2047"/>
                    <a:pt x="16560" y="2064"/>
                    <a:pt x="16678" y="2147"/>
                  </a:cubicBezTo>
                  <a:cubicBezTo>
                    <a:pt x="16456" y="2226"/>
                    <a:pt x="16265" y="2306"/>
                    <a:pt x="16010" y="2417"/>
                  </a:cubicBezTo>
                  <a:cubicBezTo>
                    <a:pt x="15995" y="2497"/>
                    <a:pt x="15947" y="2640"/>
                    <a:pt x="15915" y="2783"/>
                  </a:cubicBezTo>
                  <a:cubicBezTo>
                    <a:pt x="15597" y="2624"/>
                    <a:pt x="15851" y="2402"/>
                    <a:pt x="15709" y="2243"/>
                  </a:cubicBezTo>
                  <a:cubicBezTo>
                    <a:pt x="15597" y="2163"/>
                    <a:pt x="15470" y="2084"/>
                    <a:pt x="15327" y="1988"/>
                  </a:cubicBezTo>
                  <a:cubicBezTo>
                    <a:pt x="15372" y="1928"/>
                    <a:pt x="15410" y="1897"/>
                    <a:pt x="15473" y="1897"/>
                  </a:cubicBezTo>
                  <a:close/>
                  <a:moveTo>
                    <a:pt x="10827" y="2911"/>
                  </a:moveTo>
                  <a:cubicBezTo>
                    <a:pt x="10844" y="3006"/>
                    <a:pt x="10859" y="3085"/>
                    <a:pt x="10859" y="3180"/>
                  </a:cubicBezTo>
                  <a:cubicBezTo>
                    <a:pt x="10685" y="3197"/>
                    <a:pt x="10557" y="3197"/>
                    <a:pt x="10414" y="3212"/>
                  </a:cubicBezTo>
                  <a:cubicBezTo>
                    <a:pt x="10398" y="3244"/>
                    <a:pt x="10335" y="3292"/>
                    <a:pt x="10286" y="3324"/>
                  </a:cubicBezTo>
                  <a:cubicBezTo>
                    <a:pt x="10144" y="3212"/>
                    <a:pt x="10303" y="3212"/>
                    <a:pt x="10477" y="3180"/>
                  </a:cubicBezTo>
                  <a:cubicBezTo>
                    <a:pt x="10462" y="3053"/>
                    <a:pt x="10604" y="2990"/>
                    <a:pt x="10827" y="2911"/>
                  </a:cubicBezTo>
                  <a:close/>
                  <a:moveTo>
                    <a:pt x="16408" y="3038"/>
                  </a:moveTo>
                  <a:lnTo>
                    <a:pt x="16408" y="3308"/>
                  </a:lnTo>
                  <a:cubicBezTo>
                    <a:pt x="16297" y="3324"/>
                    <a:pt x="16186" y="3339"/>
                    <a:pt x="16042" y="3356"/>
                  </a:cubicBezTo>
                  <a:cubicBezTo>
                    <a:pt x="16010" y="3276"/>
                    <a:pt x="15995" y="3197"/>
                    <a:pt x="15963" y="3085"/>
                  </a:cubicBezTo>
                  <a:cubicBezTo>
                    <a:pt x="16106" y="3070"/>
                    <a:pt x="16201" y="3053"/>
                    <a:pt x="16408" y="3038"/>
                  </a:cubicBezTo>
                  <a:close/>
                  <a:moveTo>
                    <a:pt x="7456" y="3657"/>
                  </a:moveTo>
                  <a:cubicBezTo>
                    <a:pt x="7473" y="3657"/>
                    <a:pt x="7505" y="3689"/>
                    <a:pt x="7536" y="3706"/>
                  </a:cubicBezTo>
                  <a:cubicBezTo>
                    <a:pt x="7488" y="3721"/>
                    <a:pt x="7441" y="3737"/>
                    <a:pt x="7377" y="3753"/>
                  </a:cubicBezTo>
                  <a:cubicBezTo>
                    <a:pt x="7361" y="3753"/>
                    <a:pt x="7329" y="3721"/>
                    <a:pt x="7314" y="3706"/>
                  </a:cubicBezTo>
                  <a:cubicBezTo>
                    <a:pt x="7361" y="3689"/>
                    <a:pt x="7409" y="3657"/>
                    <a:pt x="7456" y="3657"/>
                  </a:cubicBezTo>
                  <a:close/>
                  <a:moveTo>
                    <a:pt x="11193" y="3197"/>
                  </a:moveTo>
                  <a:cubicBezTo>
                    <a:pt x="11399" y="3324"/>
                    <a:pt x="11240" y="3451"/>
                    <a:pt x="11304" y="3515"/>
                  </a:cubicBezTo>
                  <a:cubicBezTo>
                    <a:pt x="11177" y="3674"/>
                    <a:pt x="11081" y="3785"/>
                    <a:pt x="10971" y="3928"/>
                  </a:cubicBezTo>
                  <a:lnTo>
                    <a:pt x="10494" y="3547"/>
                  </a:lnTo>
                  <a:cubicBezTo>
                    <a:pt x="10573" y="3515"/>
                    <a:pt x="10716" y="3483"/>
                    <a:pt x="10844" y="3419"/>
                  </a:cubicBezTo>
                  <a:cubicBezTo>
                    <a:pt x="10971" y="3356"/>
                    <a:pt x="11081" y="3276"/>
                    <a:pt x="11193" y="3197"/>
                  </a:cubicBezTo>
                  <a:close/>
                  <a:moveTo>
                    <a:pt x="28126" y="3801"/>
                  </a:moveTo>
                  <a:cubicBezTo>
                    <a:pt x="28142" y="3801"/>
                    <a:pt x="28206" y="3833"/>
                    <a:pt x="28206" y="3848"/>
                  </a:cubicBezTo>
                  <a:lnTo>
                    <a:pt x="28158" y="4039"/>
                  </a:lnTo>
                  <a:lnTo>
                    <a:pt x="28031" y="4039"/>
                  </a:lnTo>
                  <a:cubicBezTo>
                    <a:pt x="28015" y="3975"/>
                    <a:pt x="27983" y="3912"/>
                    <a:pt x="27983" y="3848"/>
                  </a:cubicBezTo>
                  <a:cubicBezTo>
                    <a:pt x="27983" y="3833"/>
                    <a:pt x="28079" y="3816"/>
                    <a:pt x="28126" y="3801"/>
                  </a:cubicBezTo>
                  <a:close/>
                  <a:moveTo>
                    <a:pt x="24873" y="3908"/>
                  </a:moveTo>
                  <a:cubicBezTo>
                    <a:pt x="24946" y="3908"/>
                    <a:pt x="25018" y="3936"/>
                    <a:pt x="25090" y="3992"/>
                  </a:cubicBezTo>
                  <a:cubicBezTo>
                    <a:pt x="25018" y="4040"/>
                    <a:pt x="24946" y="4063"/>
                    <a:pt x="24873" y="4063"/>
                  </a:cubicBezTo>
                  <a:cubicBezTo>
                    <a:pt x="24799" y="4063"/>
                    <a:pt x="24724" y="4040"/>
                    <a:pt x="24645" y="3992"/>
                  </a:cubicBezTo>
                  <a:cubicBezTo>
                    <a:pt x="24724" y="3936"/>
                    <a:pt x="24799" y="3908"/>
                    <a:pt x="24873" y="3908"/>
                  </a:cubicBezTo>
                  <a:close/>
                  <a:moveTo>
                    <a:pt x="24787" y="4230"/>
                  </a:moveTo>
                  <a:cubicBezTo>
                    <a:pt x="24819" y="4246"/>
                    <a:pt x="24851" y="4261"/>
                    <a:pt x="24867" y="4278"/>
                  </a:cubicBezTo>
                  <a:lnTo>
                    <a:pt x="24723" y="4325"/>
                  </a:lnTo>
                  <a:cubicBezTo>
                    <a:pt x="24708" y="4325"/>
                    <a:pt x="24676" y="4293"/>
                    <a:pt x="24645" y="4278"/>
                  </a:cubicBezTo>
                  <a:lnTo>
                    <a:pt x="24787" y="4230"/>
                  </a:lnTo>
                  <a:close/>
                  <a:moveTo>
                    <a:pt x="20526" y="4357"/>
                  </a:moveTo>
                  <a:cubicBezTo>
                    <a:pt x="20558" y="4357"/>
                    <a:pt x="20589" y="4405"/>
                    <a:pt x="20606" y="4437"/>
                  </a:cubicBezTo>
                  <a:cubicBezTo>
                    <a:pt x="20606" y="4452"/>
                    <a:pt x="20558" y="4484"/>
                    <a:pt x="20542" y="4484"/>
                  </a:cubicBezTo>
                  <a:cubicBezTo>
                    <a:pt x="20430" y="4484"/>
                    <a:pt x="20335" y="4469"/>
                    <a:pt x="20240" y="4469"/>
                  </a:cubicBezTo>
                  <a:lnTo>
                    <a:pt x="20240" y="4373"/>
                  </a:lnTo>
                  <a:cubicBezTo>
                    <a:pt x="20335" y="4373"/>
                    <a:pt x="20430" y="4357"/>
                    <a:pt x="20526" y="4357"/>
                  </a:cubicBezTo>
                  <a:close/>
                  <a:moveTo>
                    <a:pt x="9858" y="4055"/>
                  </a:moveTo>
                  <a:lnTo>
                    <a:pt x="9858" y="4055"/>
                  </a:lnTo>
                  <a:cubicBezTo>
                    <a:pt x="10208" y="4293"/>
                    <a:pt x="9731" y="4357"/>
                    <a:pt x="9682" y="4501"/>
                  </a:cubicBezTo>
                  <a:cubicBezTo>
                    <a:pt x="9476" y="4484"/>
                    <a:pt x="9285" y="4516"/>
                    <a:pt x="9110" y="4452"/>
                  </a:cubicBezTo>
                  <a:cubicBezTo>
                    <a:pt x="9126" y="4452"/>
                    <a:pt x="9491" y="4310"/>
                    <a:pt x="9491" y="4293"/>
                  </a:cubicBezTo>
                  <a:lnTo>
                    <a:pt x="9349" y="4102"/>
                  </a:lnTo>
                  <a:cubicBezTo>
                    <a:pt x="9418" y="4068"/>
                    <a:pt x="9493" y="4061"/>
                    <a:pt x="9569" y="4061"/>
                  </a:cubicBezTo>
                  <a:cubicBezTo>
                    <a:pt x="9626" y="4061"/>
                    <a:pt x="9684" y="4065"/>
                    <a:pt x="9741" y="4065"/>
                  </a:cubicBezTo>
                  <a:cubicBezTo>
                    <a:pt x="9781" y="4065"/>
                    <a:pt x="9820" y="4063"/>
                    <a:pt x="9858" y="4055"/>
                  </a:cubicBezTo>
                  <a:close/>
                  <a:moveTo>
                    <a:pt x="6535" y="4250"/>
                  </a:moveTo>
                  <a:cubicBezTo>
                    <a:pt x="6581" y="4250"/>
                    <a:pt x="6605" y="4256"/>
                    <a:pt x="6630" y="4261"/>
                  </a:cubicBezTo>
                  <a:cubicBezTo>
                    <a:pt x="6471" y="4357"/>
                    <a:pt x="6423" y="4484"/>
                    <a:pt x="6343" y="4611"/>
                  </a:cubicBezTo>
                  <a:cubicBezTo>
                    <a:pt x="6235" y="4620"/>
                    <a:pt x="6126" y="4642"/>
                    <a:pt x="6019" y="4642"/>
                  </a:cubicBezTo>
                  <a:cubicBezTo>
                    <a:pt x="5923" y="4642"/>
                    <a:pt x="5829" y="4624"/>
                    <a:pt x="5739" y="4564"/>
                  </a:cubicBezTo>
                  <a:cubicBezTo>
                    <a:pt x="5756" y="4452"/>
                    <a:pt x="5962" y="4484"/>
                    <a:pt x="6025" y="4389"/>
                  </a:cubicBezTo>
                  <a:cubicBezTo>
                    <a:pt x="6051" y="4357"/>
                    <a:pt x="6084" y="4328"/>
                    <a:pt x="6103" y="4310"/>
                  </a:cubicBezTo>
                  <a:lnTo>
                    <a:pt x="6103" y="4310"/>
                  </a:lnTo>
                  <a:cubicBezTo>
                    <a:pt x="6346" y="4263"/>
                    <a:pt x="6466" y="4250"/>
                    <a:pt x="6535" y="4250"/>
                  </a:cubicBezTo>
                  <a:close/>
                  <a:moveTo>
                    <a:pt x="5421" y="5056"/>
                  </a:moveTo>
                  <a:lnTo>
                    <a:pt x="5421" y="5056"/>
                  </a:lnTo>
                  <a:cubicBezTo>
                    <a:pt x="5580" y="5168"/>
                    <a:pt x="5533" y="5247"/>
                    <a:pt x="5470" y="5343"/>
                  </a:cubicBezTo>
                  <a:cubicBezTo>
                    <a:pt x="5215" y="5279"/>
                    <a:pt x="5279" y="5184"/>
                    <a:pt x="5421" y="5056"/>
                  </a:cubicBezTo>
                  <a:close/>
                  <a:moveTo>
                    <a:pt x="4086" y="5932"/>
                  </a:moveTo>
                  <a:cubicBezTo>
                    <a:pt x="4117" y="5963"/>
                    <a:pt x="4134" y="5995"/>
                    <a:pt x="4166" y="6027"/>
                  </a:cubicBezTo>
                  <a:cubicBezTo>
                    <a:pt x="4134" y="6042"/>
                    <a:pt x="4117" y="6059"/>
                    <a:pt x="4086" y="6074"/>
                  </a:cubicBezTo>
                  <a:cubicBezTo>
                    <a:pt x="4054" y="6042"/>
                    <a:pt x="4022" y="6010"/>
                    <a:pt x="4022" y="5979"/>
                  </a:cubicBezTo>
                  <a:cubicBezTo>
                    <a:pt x="4007" y="5963"/>
                    <a:pt x="4054" y="5947"/>
                    <a:pt x="4086" y="5932"/>
                  </a:cubicBezTo>
                  <a:close/>
                  <a:moveTo>
                    <a:pt x="4531" y="7363"/>
                  </a:moveTo>
                  <a:cubicBezTo>
                    <a:pt x="4547" y="7394"/>
                    <a:pt x="4594" y="7426"/>
                    <a:pt x="4594" y="7458"/>
                  </a:cubicBezTo>
                  <a:cubicBezTo>
                    <a:pt x="4611" y="7473"/>
                    <a:pt x="4547" y="7490"/>
                    <a:pt x="4531" y="7505"/>
                  </a:cubicBezTo>
                  <a:cubicBezTo>
                    <a:pt x="4499" y="7473"/>
                    <a:pt x="4484" y="7441"/>
                    <a:pt x="4452" y="7410"/>
                  </a:cubicBezTo>
                  <a:cubicBezTo>
                    <a:pt x="4484" y="7394"/>
                    <a:pt x="4499" y="7378"/>
                    <a:pt x="4531" y="7363"/>
                  </a:cubicBezTo>
                  <a:close/>
                  <a:moveTo>
                    <a:pt x="4340" y="7681"/>
                  </a:moveTo>
                  <a:cubicBezTo>
                    <a:pt x="4372" y="7696"/>
                    <a:pt x="4388" y="7712"/>
                    <a:pt x="4420" y="7728"/>
                  </a:cubicBezTo>
                  <a:lnTo>
                    <a:pt x="4276" y="7776"/>
                  </a:lnTo>
                  <a:cubicBezTo>
                    <a:pt x="4245" y="7776"/>
                    <a:pt x="4229" y="7744"/>
                    <a:pt x="4198" y="7728"/>
                  </a:cubicBezTo>
                  <a:lnTo>
                    <a:pt x="4340" y="7681"/>
                  </a:lnTo>
                  <a:close/>
                  <a:moveTo>
                    <a:pt x="77020" y="8391"/>
                  </a:moveTo>
                  <a:cubicBezTo>
                    <a:pt x="77092" y="8391"/>
                    <a:pt x="77090" y="8469"/>
                    <a:pt x="77113" y="8539"/>
                  </a:cubicBezTo>
                  <a:cubicBezTo>
                    <a:pt x="77033" y="8491"/>
                    <a:pt x="76970" y="8459"/>
                    <a:pt x="76906" y="8427"/>
                  </a:cubicBezTo>
                  <a:cubicBezTo>
                    <a:pt x="76957" y="8402"/>
                    <a:pt x="76994" y="8391"/>
                    <a:pt x="77020" y="8391"/>
                  </a:cubicBezTo>
                  <a:close/>
                  <a:moveTo>
                    <a:pt x="4467" y="8953"/>
                  </a:moveTo>
                  <a:lnTo>
                    <a:pt x="4467" y="8953"/>
                  </a:lnTo>
                  <a:cubicBezTo>
                    <a:pt x="4738" y="9016"/>
                    <a:pt x="4675" y="9112"/>
                    <a:pt x="4531" y="9239"/>
                  </a:cubicBezTo>
                  <a:cubicBezTo>
                    <a:pt x="4372" y="9127"/>
                    <a:pt x="4404" y="9048"/>
                    <a:pt x="4467" y="8953"/>
                  </a:cubicBezTo>
                  <a:close/>
                  <a:moveTo>
                    <a:pt x="79657" y="9811"/>
                  </a:moveTo>
                  <a:cubicBezTo>
                    <a:pt x="79689" y="9843"/>
                    <a:pt x="79721" y="9875"/>
                    <a:pt x="79736" y="9906"/>
                  </a:cubicBezTo>
                  <a:cubicBezTo>
                    <a:pt x="79721" y="9922"/>
                    <a:pt x="79689" y="9938"/>
                    <a:pt x="79657" y="9954"/>
                  </a:cubicBezTo>
                  <a:cubicBezTo>
                    <a:pt x="79641" y="9922"/>
                    <a:pt x="79609" y="9890"/>
                    <a:pt x="79594" y="9858"/>
                  </a:cubicBezTo>
                  <a:cubicBezTo>
                    <a:pt x="79594" y="9843"/>
                    <a:pt x="79641" y="9826"/>
                    <a:pt x="79657" y="9811"/>
                  </a:cubicBezTo>
                  <a:close/>
                  <a:moveTo>
                    <a:pt x="2973" y="11385"/>
                  </a:moveTo>
                  <a:cubicBezTo>
                    <a:pt x="3132" y="11480"/>
                    <a:pt x="3132" y="11575"/>
                    <a:pt x="2973" y="11671"/>
                  </a:cubicBezTo>
                  <a:cubicBezTo>
                    <a:pt x="2814" y="11575"/>
                    <a:pt x="2814" y="11480"/>
                    <a:pt x="2973" y="11385"/>
                  </a:cubicBezTo>
                  <a:close/>
                  <a:moveTo>
                    <a:pt x="2321" y="11671"/>
                  </a:moveTo>
                  <a:cubicBezTo>
                    <a:pt x="2417" y="11798"/>
                    <a:pt x="2655" y="11814"/>
                    <a:pt x="2639" y="11957"/>
                  </a:cubicBezTo>
                  <a:cubicBezTo>
                    <a:pt x="2750" y="11957"/>
                    <a:pt x="2845" y="11973"/>
                    <a:pt x="2814" y="12052"/>
                  </a:cubicBezTo>
                  <a:cubicBezTo>
                    <a:pt x="2814" y="12084"/>
                    <a:pt x="2703" y="12084"/>
                    <a:pt x="2639" y="12101"/>
                  </a:cubicBezTo>
                  <a:cubicBezTo>
                    <a:pt x="2653" y="12172"/>
                    <a:pt x="2629" y="12230"/>
                    <a:pt x="2531" y="12230"/>
                  </a:cubicBezTo>
                  <a:cubicBezTo>
                    <a:pt x="2520" y="12230"/>
                    <a:pt x="2508" y="12229"/>
                    <a:pt x="2496" y="12228"/>
                  </a:cubicBezTo>
                  <a:cubicBezTo>
                    <a:pt x="2464" y="12211"/>
                    <a:pt x="2449" y="12148"/>
                    <a:pt x="2417" y="12101"/>
                  </a:cubicBezTo>
                  <a:cubicBezTo>
                    <a:pt x="2305" y="12148"/>
                    <a:pt x="2194" y="12196"/>
                    <a:pt x="2050" y="12243"/>
                  </a:cubicBezTo>
                  <a:cubicBezTo>
                    <a:pt x="2019" y="12179"/>
                    <a:pt x="1955" y="12116"/>
                    <a:pt x="1987" y="12069"/>
                  </a:cubicBezTo>
                  <a:cubicBezTo>
                    <a:pt x="2067" y="11925"/>
                    <a:pt x="2194" y="11814"/>
                    <a:pt x="2321" y="11671"/>
                  </a:cubicBezTo>
                  <a:close/>
                  <a:moveTo>
                    <a:pt x="3195" y="12101"/>
                  </a:moveTo>
                  <a:cubicBezTo>
                    <a:pt x="3354" y="12211"/>
                    <a:pt x="3354" y="12307"/>
                    <a:pt x="3195" y="12402"/>
                  </a:cubicBezTo>
                  <a:cubicBezTo>
                    <a:pt x="3036" y="12307"/>
                    <a:pt x="3036" y="12211"/>
                    <a:pt x="3195" y="12101"/>
                  </a:cubicBezTo>
                  <a:close/>
                  <a:moveTo>
                    <a:pt x="2527" y="12529"/>
                  </a:moveTo>
                  <a:cubicBezTo>
                    <a:pt x="2718" y="12688"/>
                    <a:pt x="2718" y="12832"/>
                    <a:pt x="2527" y="12974"/>
                  </a:cubicBezTo>
                  <a:cubicBezTo>
                    <a:pt x="2337" y="12832"/>
                    <a:pt x="2337" y="12688"/>
                    <a:pt x="2527" y="12529"/>
                  </a:cubicBezTo>
                  <a:close/>
                  <a:moveTo>
                    <a:pt x="3354" y="12705"/>
                  </a:moveTo>
                  <a:cubicBezTo>
                    <a:pt x="3577" y="12720"/>
                    <a:pt x="3609" y="12847"/>
                    <a:pt x="3768" y="12896"/>
                  </a:cubicBezTo>
                  <a:cubicBezTo>
                    <a:pt x="3752" y="12959"/>
                    <a:pt x="3736" y="13023"/>
                    <a:pt x="3704" y="13102"/>
                  </a:cubicBezTo>
                  <a:cubicBezTo>
                    <a:pt x="3481" y="13086"/>
                    <a:pt x="3450" y="12943"/>
                    <a:pt x="3291" y="12911"/>
                  </a:cubicBezTo>
                  <a:cubicBezTo>
                    <a:pt x="3307" y="12832"/>
                    <a:pt x="3339" y="12768"/>
                    <a:pt x="3354" y="12705"/>
                  </a:cubicBezTo>
                  <a:close/>
                  <a:moveTo>
                    <a:pt x="1192" y="12959"/>
                  </a:moveTo>
                  <a:lnTo>
                    <a:pt x="1192" y="12959"/>
                  </a:lnTo>
                  <a:cubicBezTo>
                    <a:pt x="1367" y="13070"/>
                    <a:pt x="1319" y="13150"/>
                    <a:pt x="1255" y="13245"/>
                  </a:cubicBezTo>
                  <a:cubicBezTo>
                    <a:pt x="986" y="13182"/>
                    <a:pt x="1049" y="13086"/>
                    <a:pt x="1192" y="12959"/>
                  </a:cubicBezTo>
                  <a:close/>
                  <a:moveTo>
                    <a:pt x="78252" y="14831"/>
                  </a:moveTo>
                  <a:cubicBezTo>
                    <a:pt x="78361" y="14831"/>
                    <a:pt x="78479" y="14858"/>
                    <a:pt x="78591" y="14867"/>
                  </a:cubicBezTo>
                  <a:cubicBezTo>
                    <a:pt x="78623" y="14899"/>
                    <a:pt x="78799" y="14963"/>
                    <a:pt x="78560" y="14994"/>
                  </a:cubicBezTo>
                  <a:cubicBezTo>
                    <a:pt x="78483" y="14994"/>
                    <a:pt x="78427" y="15046"/>
                    <a:pt x="78457" y="15057"/>
                  </a:cubicBezTo>
                  <a:lnTo>
                    <a:pt x="78457" y="15057"/>
                  </a:lnTo>
                  <a:cubicBezTo>
                    <a:pt x="78201" y="15051"/>
                    <a:pt x="78109" y="14975"/>
                    <a:pt x="78004" y="14914"/>
                  </a:cubicBezTo>
                  <a:cubicBezTo>
                    <a:pt x="78076" y="14850"/>
                    <a:pt x="78161" y="14831"/>
                    <a:pt x="78252" y="14831"/>
                  </a:cubicBezTo>
                  <a:close/>
                  <a:moveTo>
                    <a:pt x="2623" y="16107"/>
                  </a:moveTo>
                  <a:lnTo>
                    <a:pt x="2845" y="16218"/>
                  </a:lnTo>
                  <a:cubicBezTo>
                    <a:pt x="2794" y="16244"/>
                    <a:pt x="2757" y="16255"/>
                    <a:pt x="2731" y="16255"/>
                  </a:cubicBezTo>
                  <a:cubicBezTo>
                    <a:pt x="2659" y="16255"/>
                    <a:pt x="2658" y="16177"/>
                    <a:pt x="2623" y="16107"/>
                  </a:cubicBezTo>
                  <a:close/>
                  <a:moveTo>
                    <a:pt x="75174" y="16871"/>
                  </a:moveTo>
                  <a:cubicBezTo>
                    <a:pt x="75237" y="16886"/>
                    <a:pt x="75284" y="16902"/>
                    <a:pt x="75333" y="16918"/>
                  </a:cubicBezTo>
                  <a:cubicBezTo>
                    <a:pt x="75301" y="16934"/>
                    <a:pt x="75284" y="16949"/>
                    <a:pt x="75253" y="16966"/>
                  </a:cubicBezTo>
                  <a:lnTo>
                    <a:pt x="75110" y="16918"/>
                  </a:lnTo>
                  <a:cubicBezTo>
                    <a:pt x="75125" y="16902"/>
                    <a:pt x="75157" y="16871"/>
                    <a:pt x="75174" y="16871"/>
                  </a:cubicBezTo>
                  <a:close/>
                  <a:moveTo>
                    <a:pt x="46650" y="0"/>
                  </a:moveTo>
                  <a:cubicBezTo>
                    <a:pt x="46522" y="64"/>
                    <a:pt x="46411" y="128"/>
                    <a:pt x="46300" y="191"/>
                  </a:cubicBezTo>
                  <a:lnTo>
                    <a:pt x="45886" y="191"/>
                  </a:lnTo>
                  <a:cubicBezTo>
                    <a:pt x="45791" y="240"/>
                    <a:pt x="45711" y="271"/>
                    <a:pt x="45647" y="318"/>
                  </a:cubicBezTo>
                  <a:cubicBezTo>
                    <a:pt x="45552" y="271"/>
                    <a:pt x="45473" y="223"/>
                    <a:pt x="45425" y="191"/>
                  </a:cubicBezTo>
                  <a:lnTo>
                    <a:pt x="44773" y="191"/>
                  </a:lnTo>
                  <a:cubicBezTo>
                    <a:pt x="44662" y="255"/>
                    <a:pt x="44566" y="287"/>
                    <a:pt x="44487" y="335"/>
                  </a:cubicBezTo>
                  <a:lnTo>
                    <a:pt x="43294" y="335"/>
                  </a:lnTo>
                  <a:cubicBezTo>
                    <a:pt x="43438" y="558"/>
                    <a:pt x="43152" y="621"/>
                    <a:pt x="42944" y="780"/>
                  </a:cubicBezTo>
                  <a:cubicBezTo>
                    <a:pt x="42913" y="636"/>
                    <a:pt x="42866" y="494"/>
                    <a:pt x="42834" y="367"/>
                  </a:cubicBezTo>
                  <a:cubicBezTo>
                    <a:pt x="42738" y="303"/>
                    <a:pt x="42626" y="240"/>
                    <a:pt x="42548" y="191"/>
                  </a:cubicBezTo>
                  <a:lnTo>
                    <a:pt x="41880" y="191"/>
                  </a:lnTo>
                  <a:cubicBezTo>
                    <a:pt x="41784" y="240"/>
                    <a:pt x="41704" y="271"/>
                    <a:pt x="41641" y="318"/>
                  </a:cubicBezTo>
                  <a:cubicBezTo>
                    <a:pt x="41562" y="271"/>
                    <a:pt x="41513" y="240"/>
                    <a:pt x="41450" y="191"/>
                  </a:cubicBezTo>
                  <a:lnTo>
                    <a:pt x="40958" y="191"/>
                  </a:lnTo>
                  <a:cubicBezTo>
                    <a:pt x="40894" y="287"/>
                    <a:pt x="40830" y="367"/>
                    <a:pt x="40782" y="462"/>
                  </a:cubicBezTo>
                  <a:cubicBezTo>
                    <a:pt x="40750" y="446"/>
                    <a:pt x="40735" y="446"/>
                    <a:pt x="40703" y="430"/>
                  </a:cubicBezTo>
                  <a:cubicBezTo>
                    <a:pt x="40655" y="350"/>
                    <a:pt x="40623" y="271"/>
                    <a:pt x="40576" y="191"/>
                  </a:cubicBezTo>
                  <a:lnTo>
                    <a:pt x="40322" y="191"/>
                  </a:lnTo>
                  <a:cubicBezTo>
                    <a:pt x="40258" y="223"/>
                    <a:pt x="40163" y="271"/>
                    <a:pt x="40082" y="318"/>
                  </a:cubicBezTo>
                  <a:cubicBezTo>
                    <a:pt x="40051" y="325"/>
                    <a:pt x="40018" y="327"/>
                    <a:pt x="39985" y="327"/>
                  </a:cubicBezTo>
                  <a:cubicBezTo>
                    <a:pt x="39925" y="327"/>
                    <a:pt x="39862" y="320"/>
                    <a:pt x="39800" y="320"/>
                  </a:cubicBezTo>
                  <a:cubicBezTo>
                    <a:pt x="39718" y="320"/>
                    <a:pt x="39640" y="331"/>
                    <a:pt x="39574" y="382"/>
                  </a:cubicBezTo>
                  <a:cubicBezTo>
                    <a:pt x="39510" y="446"/>
                    <a:pt x="39590" y="573"/>
                    <a:pt x="39415" y="605"/>
                  </a:cubicBezTo>
                  <a:cubicBezTo>
                    <a:pt x="39240" y="367"/>
                    <a:pt x="38763" y="573"/>
                    <a:pt x="38573" y="350"/>
                  </a:cubicBezTo>
                  <a:cubicBezTo>
                    <a:pt x="38557" y="335"/>
                    <a:pt x="38507" y="331"/>
                    <a:pt x="38447" y="331"/>
                  </a:cubicBezTo>
                  <a:cubicBezTo>
                    <a:pt x="38384" y="331"/>
                    <a:pt x="38311" y="335"/>
                    <a:pt x="38255" y="335"/>
                  </a:cubicBezTo>
                  <a:cubicBezTo>
                    <a:pt x="38199" y="327"/>
                    <a:pt x="38143" y="323"/>
                    <a:pt x="38087" y="323"/>
                  </a:cubicBezTo>
                  <a:cubicBezTo>
                    <a:pt x="38032" y="323"/>
                    <a:pt x="37976" y="327"/>
                    <a:pt x="37920" y="335"/>
                  </a:cubicBezTo>
                  <a:cubicBezTo>
                    <a:pt x="37888" y="335"/>
                    <a:pt x="37856" y="350"/>
                    <a:pt x="37825" y="350"/>
                  </a:cubicBezTo>
                  <a:lnTo>
                    <a:pt x="37841" y="367"/>
                  </a:lnTo>
                  <a:cubicBezTo>
                    <a:pt x="37729" y="414"/>
                    <a:pt x="37602" y="462"/>
                    <a:pt x="37491" y="494"/>
                  </a:cubicBezTo>
                  <a:cubicBezTo>
                    <a:pt x="37380" y="430"/>
                    <a:pt x="37301" y="382"/>
                    <a:pt x="37189" y="318"/>
                  </a:cubicBezTo>
                  <a:cubicBezTo>
                    <a:pt x="37138" y="329"/>
                    <a:pt x="37085" y="333"/>
                    <a:pt x="37031" y="333"/>
                  </a:cubicBezTo>
                  <a:cubicBezTo>
                    <a:pt x="36937" y="333"/>
                    <a:pt x="36840" y="322"/>
                    <a:pt x="36742" y="322"/>
                  </a:cubicBezTo>
                  <a:cubicBezTo>
                    <a:pt x="36652" y="322"/>
                    <a:pt x="36562" y="331"/>
                    <a:pt x="36474" y="367"/>
                  </a:cubicBezTo>
                  <a:cubicBezTo>
                    <a:pt x="36426" y="446"/>
                    <a:pt x="36378" y="541"/>
                    <a:pt x="36362" y="573"/>
                  </a:cubicBezTo>
                  <a:cubicBezTo>
                    <a:pt x="36291" y="601"/>
                    <a:pt x="36233" y="612"/>
                    <a:pt x="36183" y="612"/>
                  </a:cubicBezTo>
                  <a:cubicBezTo>
                    <a:pt x="36032" y="612"/>
                    <a:pt x="35957" y="510"/>
                    <a:pt x="35838" y="462"/>
                  </a:cubicBezTo>
                  <a:lnTo>
                    <a:pt x="35456" y="462"/>
                  </a:lnTo>
                  <a:cubicBezTo>
                    <a:pt x="35313" y="399"/>
                    <a:pt x="35202" y="350"/>
                    <a:pt x="35090" y="303"/>
                  </a:cubicBezTo>
                  <a:cubicBezTo>
                    <a:pt x="34931" y="367"/>
                    <a:pt x="34820" y="414"/>
                    <a:pt x="34740" y="462"/>
                  </a:cubicBezTo>
                  <a:lnTo>
                    <a:pt x="33850" y="462"/>
                  </a:lnTo>
                  <a:cubicBezTo>
                    <a:pt x="33771" y="414"/>
                    <a:pt x="33723" y="382"/>
                    <a:pt x="33659" y="335"/>
                  </a:cubicBezTo>
                  <a:cubicBezTo>
                    <a:pt x="33580" y="382"/>
                    <a:pt x="33517" y="414"/>
                    <a:pt x="33421" y="462"/>
                  </a:cubicBezTo>
                  <a:lnTo>
                    <a:pt x="33008" y="462"/>
                  </a:lnTo>
                  <a:cubicBezTo>
                    <a:pt x="32829" y="560"/>
                    <a:pt x="32742" y="607"/>
                    <a:pt x="32652" y="607"/>
                  </a:cubicBezTo>
                  <a:cubicBezTo>
                    <a:pt x="32567" y="607"/>
                    <a:pt x="32479" y="563"/>
                    <a:pt x="32308" y="477"/>
                  </a:cubicBezTo>
                  <a:cubicBezTo>
                    <a:pt x="32228" y="526"/>
                    <a:pt x="32149" y="558"/>
                    <a:pt x="32086" y="605"/>
                  </a:cubicBezTo>
                  <a:cubicBezTo>
                    <a:pt x="32005" y="558"/>
                    <a:pt x="31958" y="526"/>
                    <a:pt x="31895" y="477"/>
                  </a:cubicBezTo>
                  <a:lnTo>
                    <a:pt x="31418" y="477"/>
                  </a:lnTo>
                  <a:cubicBezTo>
                    <a:pt x="31322" y="541"/>
                    <a:pt x="31242" y="573"/>
                    <a:pt x="31179" y="605"/>
                  </a:cubicBezTo>
                  <a:cubicBezTo>
                    <a:pt x="31100" y="541"/>
                    <a:pt x="31051" y="509"/>
                    <a:pt x="30988" y="477"/>
                  </a:cubicBezTo>
                  <a:lnTo>
                    <a:pt x="29652" y="477"/>
                  </a:lnTo>
                  <a:cubicBezTo>
                    <a:pt x="29543" y="519"/>
                    <a:pt x="29457" y="631"/>
                    <a:pt x="29293" y="631"/>
                  </a:cubicBezTo>
                  <a:cubicBezTo>
                    <a:pt x="29266" y="631"/>
                    <a:pt x="29238" y="628"/>
                    <a:pt x="29207" y="621"/>
                  </a:cubicBezTo>
                  <a:cubicBezTo>
                    <a:pt x="29128" y="558"/>
                    <a:pt x="29048" y="509"/>
                    <a:pt x="28969" y="477"/>
                  </a:cubicBezTo>
                  <a:lnTo>
                    <a:pt x="27872" y="477"/>
                  </a:lnTo>
                  <a:cubicBezTo>
                    <a:pt x="27793" y="526"/>
                    <a:pt x="27713" y="558"/>
                    <a:pt x="27634" y="605"/>
                  </a:cubicBezTo>
                  <a:cubicBezTo>
                    <a:pt x="27570" y="558"/>
                    <a:pt x="27522" y="526"/>
                    <a:pt x="27458" y="494"/>
                  </a:cubicBezTo>
                  <a:cubicBezTo>
                    <a:pt x="27292" y="549"/>
                    <a:pt x="27134" y="620"/>
                    <a:pt x="26956" y="620"/>
                  </a:cubicBezTo>
                  <a:cubicBezTo>
                    <a:pt x="26879" y="620"/>
                    <a:pt x="26798" y="607"/>
                    <a:pt x="26711" y="573"/>
                  </a:cubicBezTo>
                  <a:cubicBezTo>
                    <a:pt x="26648" y="541"/>
                    <a:pt x="26600" y="509"/>
                    <a:pt x="26536" y="462"/>
                  </a:cubicBezTo>
                  <a:cubicBezTo>
                    <a:pt x="26463" y="462"/>
                    <a:pt x="26358" y="452"/>
                    <a:pt x="26270" y="452"/>
                  </a:cubicBezTo>
                  <a:cubicBezTo>
                    <a:pt x="26205" y="452"/>
                    <a:pt x="26150" y="457"/>
                    <a:pt x="26123" y="477"/>
                  </a:cubicBezTo>
                  <a:cubicBezTo>
                    <a:pt x="25916" y="621"/>
                    <a:pt x="25582" y="589"/>
                    <a:pt x="25408" y="748"/>
                  </a:cubicBezTo>
                  <a:cubicBezTo>
                    <a:pt x="25359" y="717"/>
                    <a:pt x="25312" y="685"/>
                    <a:pt x="25232" y="636"/>
                  </a:cubicBezTo>
                  <a:lnTo>
                    <a:pt x="24342" y="636"/>
                  </a:lnTo>
                  <a:cubicBezTo>
                    <a:pt x="24183" y="685"/>
                    <a:pt x="24072" y="732"/>
                    <a:pt x="23945" y="780"/>
                  </a:cubicBezTo>
                  <a:cubicBezTo>
                    <a:pt x="23833" y="717"/>
                    <a:pt x="23754" y="685"/>
                    <a:pt x="23610" y="605"/>
                  </a:cubicBezTo>
                  <a:lnTo>
                    <a:pt x="22720" y="605"/>
                  </a:lnTo>
                  <a:cubicBezTo>
                    <a:pt x="22656" y="494"/>
                    <a:pt x="22609" y="414"/>
                    <a:pt x="22546" y="287"/>
                  </a:cubicBezTo>
                  <a:cubicBezTo>
                    <a:pt x="22307" y="462"/>
                    <a:pt x="22084" y="636"/>
                    <a:pt x="21910" y="764"/>
                  </a:cubicBezTo>
                  <a:lnTo>
                    <a:pt x="20303" y="764"/>
                  </a:lnTo>
                  <a:cubicBezTo>
                    <a:pt x="20240" y="812"/>
                    <a:pt x="20176" y="844"/>
                    <a:pt x="20129" y="876"/>
                  </a:cubicBezTo>
                  <a:cubicBezTo>
                    <a:pt x="19958" y="830"/>
                    <a:pt x="19787" y="752"/>
                    <a:pt x="19599" y="752"/>
                  </a:cubicBezTo>
                  <a:cubicBezTo>
                    <a:pt x="19524" y="752"/>
                    <a:pt x="19447" y="764"/>
                    <a:pt x="19366" y="795"/>
                  </a:cubicBezTo>
                  <a:lnTo>
                    <a:pt x="19222" y="891"/>
                  </a:lnTo>
                  <a:cubicBezTo>
                    <a:pt x="19134" y="891"/>
                    <a:pt x="19042" y="903"/>
                    <a:pt x="18946" y="903"/>
                  </a:cubicBezTo>
                  <a:cubicBezTo>
                    <a:pt x="18852" y="903"/>
                    <a:pt x="18753" y="891"/>
                    <a:pt x="18650" y="844"/>
                  </a:cubicBezTo>
                  <a:cubicBezTo>
                    <a:pt x="18666" y="780"/>
                    <a:pt x="18681" y="685"/>
                    <a:pt x="18698" y="621"/>
                  </a:cubicBezTo>
                  <a:cubicBezTo>
                    <a:pt x="19016" y="621"/>
                    <a:pt x="19270" y="621"/>
                    <a:pt x="19525" y="605"/>
                  </a:cubicBezTo>
                  <a:cubicBezTo>
                    <a:pt x="19552" y="603"/>
                    <a:pt x="19579" y="603"/>
                    <a:pt x="19606" y="603"/>
                  </a:cubicBezTo>
                  <a:cubicBezTo>
                    <a:pt x="19754" y="603"/>
                    <a:pt x="19905" y="621"/>
                    <a:pt x="20053" y="621"/>
                  </a:cubicBezTo>
                  <a:cubicBezTo>
                    <a:pt x="20166" y="621"/>
                    <a:pt x="20277" y="610"/>
                    <a:pt x="20383" y="573"/>
                  </a:cubicBezTo>
                  <a:cubicBezTo>
                    <a:pt x="20447" y="462"/>
                    <a:pt x="20447" y="382"/>
                    <a:pt x="20303" y="335"/>
                  </a:cubicBezTo>
                  <a:cubicBezTo>
                    <a:pt x="20259" y="320"/>
                    <a:pt x="20221" y="314"/>
                    <a:pt x="20188" y="314"/>
                  </a:cubicBezTo>
                  <a:cubicBezTo>
                    <a:pt x="20040" y="314"/>
                    <a:pt x="19978" y="433"/>
                    <a:pt x="19875" y="446"/>
                  </a:cubicBezTo>
                  <a:cubicBezTo>
                    <a:pt x="19747" y="399"/>
                    <a:pt x="19620" y="350"/>
                    <a:pt x="19508" y="303"/>
                  </a:cubicBezTo>
                  <a:cubicBezTo>
                    <a:pt x="19398" y="367"/>
                    <a:pt x="19302" y="399"/>
                    <a:pt x="19222" y="446"/>
                  </a:cubicBezTo>
                  <a:cubicBezTo>
                    <a:pt x="18840" y="462"/>
                    <a:pt x="18444" y="477"/>
                    <a:pt x="18046" y="509"/>
                  </a:cubicBezTo>
                  <a:cubicBezTo>
                    <a:pt x="18030" y="509"/>
                    <a:pt x="18014" y="541"/>
                    <a:pt x="17998" y="558"/>
                  </a:cubicBezTo>
                  <a:cubicBezTo>
                    <a:pt x="18062" y="573"/>
                    <a:pt x="18109" y="589"/>
                    <a:pt x="18173" y="621"/>
                  </a:cubicBezTo>
                  <a:cubicBezTo>
                    <a:pt x="18253" y="636"/>
                    <a:pt x="18332" y="653"/>
                    <a:pt x="18444" y="685"/>
                  </a:cubicBezTo>
                  <a:cubicBezTo>
                    <a:pt x="18253" y="764"/>
                    <a:pt x="18189" y="907"/>
                    <a:pt x="17918" y="907"/>
                  </a:cubicBezTo>
                  <a:cubicBezTo>
                    <a:pt x="17839" y="859"/>
                    <a:pt x="17728" y="812"/>
                    <a:pt x="17632" y="780"/>
                  </a:cubicBezTo>
                  <a:cubicBezTo>
                    <a:pt x="17537" y="827"/>
                    <a:pt x="17458" y="859"/>
                    <a:pt x="17378" y="907"/>
                  </a:cubicBezTo>
                  <a:lnTo>
                    <a:pt x="16742" y="907"/>
                  </a:lnTo>
                  <a:cubicBezTo>
                    <a:pt x="16584" y="986"/>
                    <a:pt x="16514" y="1021"/>
                    <a:pt x="16439" y="1021"/>
                  </a:cubicBezTo>
                  <a:cubicBezTo>
                    <a:pt x="16379" y="1021"/>
                    <a:pt x="16316" y="997"/>
                    <a:pt x="16201" y="954"/>
                  </a:cubicBezTo>
                  <a:cubicBezTo>
                    <a:pt x="16201" y="939"/>
                    <a:pt x="16186" y="907"/>
                    <a:pt x="16201" y="891"/>
                  </a:cubicBezTo>
                  <a:cubicBezTo>
                    <a:pt x="16265" y="812"/>
                    <a:pt x="16328" y="732"/>
                    <a:pt x="16408" y="653"/>
                  </a:cubicBezTo>
                  <a:cubicBezTo>
                    <a:pt x="16329" y="617"/>
                    <a:pt x="16246" y="607"/>
                    <a:pt x="16163" y="607"/>
                  </a:cubicBezTo>
                  <a:cubicBezTo>
                    <a:pt x="16063" y="607"/>
                    <a:pt x="15963" y="621"/>
                    <a:pt x="15868" y="621"/>
                  </a:cubicBezTo>
                  <a:cubicBezTo>
                    <a:pt x="15787" y="621"/>
                    <a:pt x="15702" y="611"/>
                    <a:pt x="15616" y="611"/>
                  </a:cubicBezTo>
                  <a:cubicBezTo>
                    <a:pt x="15516" y="611"/>
                    <a:pt x="15413" y="625"/>
                    <a:pt x="15311" y="685"/>
                  </a:cubicBezTo>
                  <a:lnTo>
                    <a:pt x="15311" y="1113"/>
                  </a:lnTo>
                  <a:cubicBezTo>
                    <a:pt x="15247" y="1162"/>
                    <a:pt x="15215" y="1194"/>
                    <a:pt x="15184" y="1194"/>
                  </a:cubicBezTo>
                  <a:lnTo>
                    <a:pt x="13642" y="1194"/>
                  </a:lnTo>
                  <a:cubicBezTo>
                    <a:pt x="13534" y="1117"/>
                    <a:pt x="13433" y="1027"/>
                    <a:pt x="13309" y="1027"/>
                  </a:cubicBezTo>
                  <a:cubicBezTo>
                    <a:pt x="13251" y="1027"/>
                    <a:pt x="13188" y="1047"/>
                    <a:pt x="13117" y="1098"/>
                  </a:cubicBezTo>
                  <a:cubicBezTo>
                    <a:pt x="13085" y="1177"/>
                    <a:pt x="13070" y="1241"/>
                    <a:pt x="13053" y="1289"/>
                  </a:cubicBezTo>
                  <a:cubicBezTo>
                    <a:pt x="12799" y="1368"/>
                    <a:pt x="12576" y="1416"/>
                    <a:pt x="12353" y="1480"/>
                  </a:cubicBezTo>
                  <a:cubicBezTo>
                    <a:pt x="12105" y="1538"/>
                    <a:pt x="12032" y="1771"/>
                    <a:pt x="11736" y="1771"/>
                  </a:cubicBezTo>
                  <a:cubicBezTo>
                    <a:pt x="11710" y="1771"/>
                    <a:pt x="11683" y="1770"/>
                    <a:pt x="11654" y="1766"/>
                  </a:cubicBezTo>
                  <a:cubicBezTo>
                    <a:pt x="11575" y="1718"/>
                    <a:pt x="11495" y="1670"/>
                    <a:pt x="11448" y="1639"/>
                  </a:cubicBezTo>
                  <a:cubicBezTo>
                    <a:pt x="10812" y="1845"/>
                    <a:pt x="10208" y="2052"/>
                    <a:pt x="9635" y="2243"/>
                  </a:cubicBezTo>
                  <a:cubicBezTo>
                    <a:pt x="9491" y="2385"/>
                    <a:pt x="9349" y="2513"/>
                    <a:pt x="9237" y="2624"/>
                  </a:cubicBezTo>
                  <a:lnTo>
                    <a:pt x="8808" y="2624"/>
                  </a:lnTo>
                  <a:cubicBezTo>
                    <a:pt x="8522" y="2735"/>
                    <a:pt x="8283" y="2831"/>
                    <a:pt x="8029" y="2911"/>
                  </a:cubicBezTo>
                  <a:cubicBezTo>
                    <a:pt x="7992" y="2921"/>
                    <a:pt x="7950" y="2925"/>
                    <a:pt x="7905" y="2925"/>
                  </a:cubicBezTo>
                  <a:cubicBezTo>
                    <a:pt x="7816" y="2925"/>
                    <a:pt x="7717" y="2911"/>
                    <a:pt x="7632" y="2911"/>
                  </a:cubicBezTo>
                  <a:cubicBezTo>
                    <a:pt x="7520" y="3021"/>
                    <a:pt x="7329" y="3070"/>
                    <a:pt x="7297" y="3212"/>
                  </a:cubicBezTo>
                  <a:cubicBezTo>
                    <a:pt x="7266" y="3308"/>
                    <a:pt x="7107" y="3403"/>
                    <a:pt x="6996" y="3483"/>
                  </a:cubicBezTo>
                  <a:lnTo>
                    <a:pt x="6757" y="3483"/>
                  </a:lnTo>
                  <a:cubicBezTo>
                    <a:pt x="6439" y="3674"/>
                    <a:pt x="6201" y="3912"/>
                    <a:pt x="5756" y="3992"/>
                  </a:cubicBezTo>
                  <a:cubicBezTo>
                    <a:pt x="5756" y="4151"/>
                    <a:pt x="5756" y="4325"/>
                    <a:pt x="6025" y="4325"/>
                  </a:cubicBezTo>
                  <a:cubicBezTo>
                    <a:pt x="5533" y="4484"/>
                    <a:pt x="5421" y="4628"/>
                    <a:pt x="5199" y="4660"/>
                  </a:cubicBezTo>
                  <a:cubicBezTo>
                    <a:pt x="4976" y="4691"/>
                    <a:pt x="4817" y="4866"/>
                    <a:pt x="4626" y="4978"/>
                  </a:cubicBezTo>
                  <a:cubicBezTo>
                    <a:pt x="4722" y="5041"/>
                    <a:pt x="4785" y="5088"/>
                    <a:pt x="4834" y="5120"/>
                  </a:cubicBezTo>
                  <a:cubicBezTo>
                    <a:pt x="4722" y="5264"/>
                    <a:pt x="4626" y="5374"/>
                    <a:pt x="4531" y="5502"/>
                  </a:cubicBezTo>
                  <a:lnTo>
                    <a:pt x="4293" y="5359"/>
                  </a:lnTo>
                  <a:cubicBezTo>
                    <a:pt x="4213" y="5455"/>
                    <a:pt x="4149" y="5550"/>
                    <a:pt x="4054" y="5677"/>
                  </a:cubicBezTo>
                  <a:cubicBezTo>
                    <a:pt x="3880" y="5614"/>
                    <a:pt x="3752" y="5565"/>
                    <a:pt x="3640" y="5533"/>
                  </a:cubicBezTo>
                  <a:cubicBezTo>
                    <a:pt x="3434" y="5597"/>
                    <a:pt x="3259" y="5661"/>
                    <a:pt x="3085" y="5724"/>
                  </a:cubicBezTo>
                  <a:cubicBezTo>
                    <a:pt x="3085" y="5773"/>
                    <a:pt x="3068" y="5820"/>
                    <a:pt x="3068" y="5883"/>
                  </a:cubicBezTo>
                  <a:cubicBezTo>
                    <a:pt x="2957" y="5915"/>
                    <a:pt x="2798" y="5915"/>
                    <a:pt x="2703" y="5979"/>
                  </a:cubicBezTo>
                  <a:cubicBezTo>
                    <a:pt x="2590" y="6022"/>
                    <a:pt x="2502" y="6077"/>
                    <a:pt x="2360" y="6077"/>
                  </a:cubicBezTo>
                  <a:cubicBezTo>
                    <a:pt x="2343" y="6077"/>
                    <a:pt x="2324" y="6076"/>
                    <a:pt x="2305" y="6074"/>
                  </a:cubicBezTo>
                  <a:cubicBezTo>
                    <a:pt x="2035" y="6265"/>
                    <a:pt x="1749" y="6440"/>
                    <a:pt x="1478" y="6615"/>
                  </a:cubicBezTo>
                  <a:cubicBezTo>
                    <a:pt x="1319" y="6646"/>
                    <a:pt x="1208" y="6678"/>
                    <a:pt x="1081" y="6710"/>
                  </a:cubicBezTo>
                  <a:cubicBezTo>
                    <a:pt x="1128" y="6837"/>
                    <a:pt x="1001" y="6964"/>
                    <a:pt x="1177" y="7060"/>
                  </a:cubicBezTo>
                  <a:cubicBezTo>
                    <a:pt x="1351" y="7076"/>
                    <a:pt x="1526" y="7092"/>
                    <a:pt x="1685" y="7092"/>
                  </a:cubicBezTo>
                  <a:cubicBezTo>
                    <a:pt x="1796" y="7187"/>
                    <a:pt x="1891" y="7251"/>
                    <a:pt x="1972" y="7299"/>
                  </a:cubicBezTo>
                  <a:cubicBezTo>
                    <a:pt x="2003" y="7441"/>
                    <a:pt x="1891" y="7569"/>
                    <a:pt x="2099" y="7664"/>
                  </a:cubicBezTo>
                  <a:cubicBezTo>
                    <a:pt x="2162" y="7553"/>
                    <a:pt x="2241" y="7458"/>
                    <a:pt x="2305" y="7363"/>
                  </a:cubicBezTo>
                  <a:cubicBezTo>
                    <a:pt x="2316" y="7362"/>
                    <a:pt x="2326" y="7362"/>
                    <a:pt x="2337" y="7362"/>
                  </a:cubicBezTo>
                  <a:cubicBezTo>
                    <a:pt x="2921" y="7362"/>
                    <a:pt x="2789" y="7810"/>
                    <a:pt x="3195" y="7935"/>
                  </a:cubicBezTo>
                  <a:cubicBezTo>
                    <a:pt x="3259" y="7887"/>
                    <a:pt x="3339" y="7855"/>
                    <a:pt x="3434" y="7791"/>
                  </a:cubicBezTo>
                  <a:cubicBezTo>
                    <a:pt x="3497" y="7791"/>
                    <a:pt x="3596" y="7781"/>
                    <a:pt x="3682" y="7781"/>
                  </a:cubicBezTo>
                  <a:cubicBezTo>
                    <a:pt x="3747" y="7781"/>
                    <a:pt x="3804" y="7787"/>
                    <a:pt x="3831" y="7808"/>
                  </a:cubicBezTo>
                  <a:cubicBezTo>
                    <a:pt x="3990" y="7935"/>
                    <a:pt x="4325" y="7887"/>
                    <a:pt x="4435" y="8062"/>
                  </a:cubicBezTo>
                  <a:cubicBezTo>
                    <a:pt x="4308" y="8221"/>
                    <a:pt x="4198" y="8380"/>
                    <a:pt x="4054" y="8523"/>
                  </a:cubicBezTo>
                  <a:cubicBezTo>
                    <a:pt x="4007" y="8586"/>
                    <a:pt x="3911" y="8618"/>
                    <a:pt x="3848" y="8650"/>
                  </a:cubicBezTo>
                  <a:lnTo>
                    <a:pt x="3163" y="8650"/>
                  </a:lnTo>
                  <a:cubicBezTo>
                    <a:pt x="3132" y="8603"/>
                    <a:pt x="3116" y="8554"/>
                    <a:pt x="3085" y="8523"/>
                  </a:cubicBezTo>
                  <a:cubicBezTo>
                    <a:pt x="3069" y="8522"/>
                    <a:pt x="3054" y="8521"/>
                    <a:pt x="3040" y="8521"/>
                  </a:cubicBezTo>
                  <a:cubicBezTo>
                    <a:pt x="2862" y="8521"/>
                    <a:pt x="2862" y="8611"/>
                    <a:pt x="2862" y="8713"/>
                  </a:cubicBezTo>
                  <a:cubicBezTo>
                    <a:pt x="3053" y="8825"/>
                    <a:pt x="3259" y="8936"/>
                    <a:pt x="3481" y="9048"/>
                  </a:cubicBezTo>
                  <a:cubicBezTo>
                    <a:pt x="3629" y="8974"/>
                    <a:pt x="3717" y="8938"/>
                    <a:pt x="3788" y="8938"/>
                  </a:cubicBezTo>
                  <a:cubicBezTo>
                    <a:pt x="3854" y="8938"/>
                    <a:pt x="3905" y="8970"/>
                    <a:pt x="3975" y="9031"/>
                  </a:cubicBezTo>
                  <a:lnTo>
                    <a:pt x="3975" y="9286"/>
                  </a:lnTo>
                  <a:cubicBezTo>
                    <a:pt x="3927" y="9381"/>
                    <a:pt x="3672" y="9398"/>
                    <a:pt x="3848" y="9525"/>
                  </a:cubicBezTo>
                  <a:lnTo>
                    <a:pt x="4308" y="9525"/>
                  </a:lnTo>
                  <a:cubicBezTo>
                    <a:pt x="4372" y="9477"/>
                    <a:pt x="4452" y="9430"/>
                    <a:pt x="4531" y="9381"/>
                  </a:cubicBezTo>
                  <a:lnTo>
                    <a:pt x="4881" y="9381"/>
                  </a:lnTo>
                  <a:cubicBezTo>
                    <a:pt x="4897" y="9254"/>
                    <a:pt x="4897" y="9112"/>
                    <a:pt x="4897" y="8968"/>
                  </a:cubicBezTo>
                  <a:cubicBezTo>
                    <a:pt x="5008" y="8968"/>
                    <a:pt x="5103" y="8953"/>
                    <a:pt x="5230" y="8936"/>
                  </a:cubicBezTo>
                  <a:cubicBezTo>
                    <a:pt x="5262" y="9000"/>
                    <a:pt x="5294" y="9063"/>
                    <a:pt x="5342" y="9143"/>
                  </a:cubicBezTo>
                  <a:lnTo>
                    <a:pt x="4961" y="9381"/>
                  </a:lnTo>
                  <a:lnTo>
                    <a:pt x="4881" y="9381"/>
                  </a:lnTo>
                  <a:cubicBezTo>
                    <a:pt x="4834" y="9493"/>
                    <a:pt x="5040" y="9525"/>
                    <a:pt x="5088" y="9604"/>
                  </a:cubicBezTo>
                  <a:lnTo>
                    <a:pt x="5088" y="10034"/>
                  </a:lnTo>
                  <a:cubicBezTo>
                    <a:pt x="4976" y="10097"/>
                    <a:pt x="4865" y="10161"/>
                    <a:pt x="4753" y="10240"/>
                  </a:cubicBezTo>
                  <a:cubicBezTo>
                    <a:pt x="4675" y="10144"/>
                    <a:pt x="4611" y="10049"/>
                    <a:pt x="4531" y="9938"/>
                  </a:cubicBezTo>
                  <a:cubicBezTo>
                    <a:pt x="4420" y="9954"/>
                    <a:pt x="4325" y="9970"/>
                    <a:pt x="4181" y="9985"/>
                  </a:cubicBezTo>
                  <a:cubicBezTo>
                    <a:pt x="4276" y="10065"/>
                    <a:pt x="4340" y="10113"/>
                    <a:pt x="4404" y="10161"/>
                  </a:cubicBezTo>
                  <a:cubicBezTo>
                    <a:pt x="4308" y="10240"/>
                    <a:pt x="4134" y="10320"/>
                    <a:pt x="4213" y="10462"/>
                  </a:cubicBezTo>
                  <a:cubicBezTo>
                    <a:pt x="4276" y="10494"/>
                    <a:pt x="4340" y="10558"/>
                    <a:pt x="4420" y="10606"/>
                  </a:cubicBezTo>
                  <a:cubicBezTo>
                    <a:pt x="4181" y="10685"/>
                    <a:pt x="3880" y="10733"/>
                    <a:pt x="3752" y="10908"/>
                  </a:cubicBezTo>
                  <a:cubicBezTo>
                    <a:pt x="3704" y="11067"/>
                    <a:pt x="3863" y="11242"/>
                    <a:pt x="3625" y="11401"/>
                  </a:cubicBezTo>
                  <a:cubicBezTo>
                    <a:pt x="3418" y="11194"/>
                    <a:pt x="3195" y="11003"/>
                    <a:pt x="2989" y="10812"/>
                  </a:cubicBezTo>
                  <a:cubicBezTo>
                    <a:pt x="2894" y="10876"/>
                    <a:pt x="2845" y="10908"/>
                    <a:pt x="2782" y="10939"/>
                  </a:cubicBezTo>
                  <a:cubicBezTo>
                    <a:pt x="2559" y="10844"/>
                    <a:pt x="2496" y="10844"/>
                    <a:pt x="2258" y="10844"/>
                  </a:cubicBezTo>
                  <a:cubicBezTo>
                    <a:pt x="2209" y="10939"/>
                    <a:pt x="2162" y="11019"/>
                    <a:pt x="2114" y="11115"/>
                  </a:cubicBezTo>
                  <a:cubicBezTo>
                    <a:pt x="1987" y="11098"/>
                    <a:pt x="1891" y="11083"/>
                    <a:pt x="1813" y="11083"/>
                  </a:cubicBezTo>
                  <a:cubicBezTo>
                    <a:pt x="1749" y="10971"/>
                    <a:pt x="1717" y="10892"/>
                    <a:pt x="1669" y="10812"/>
                  </a:cubicBezTo>
                  <a:cubicBezTo>
                    <a:pt x="1629" y="10820"/>
                    <a:pt x="1594" y="10823"/>
                    <a:pt x="1561" y="10823"/>
                  </a:cubicBezTo>
                  <a:cubicBezTo>
                    <a:pt x="1384" y="10823"/>
                    <a:pt x="1297" y="10726"/>
                    <a:pt x="1177" y="10685"/>
                  </a:cubicBezTo>
                  <a:cubicBezTo>
                    <a:pt x="1177" y="10685"/>
                    <a:pt x="1128" y="10717"/>
                    <a:pt x="1065" y="10765"/>
                  </a:cubicBezTo>
                  <a:cubicBezTo>
                    <a:pt x="1383" y="10988"/>
                    <a:pt x="795" y="11083"/>
                    <a:pt x="859" y="11306"/>
                  </a:cubicBezTo>
                  <a:cubicBezTo>
                    <a:pt x="954" y="11401"/>
                    <a:pt x="1160" y="11465"/>
                    <a:pt x="1081" y="11607"/>
                  </a:cubicBezTo>
                  <a:cubicBezTo>
                    <a:pt x="986" y="11671"/>
                    <a:pt x="874" y="11734"/>
                    <a:pt x="763" y="11814"/>
                  </a:cubicBezTo>
                  <a:cubicBezTo>
                    <a:pt x="645" y="11775"/>
                    <a:pt x="571" y="11671"/>
                    <a:pt x="415" y="11671"/>
                  </a:cubicBezTo>
                  <a:cubicBezTo>
                    <a:pt x="381" y="11671"/>
                    <a:pt x="344" y="11676"/>
                    <a:pt x="301" y="11687"/>
                  </a:cubicBezTo>
                  <a:cubicBezTo>
                    <a:pt x="206" y="11798"/>
                    <a:pt x="111" y="11925"/>
                    <a:pt x="0" y="12069"/>
                  </a:cubicBezTo>
                  <a:cubicBezTo>
                    <a:pt x="111" y="12132"/>
                    <a:pt x="223" y="12196"/>
                    <a:pt x="318" y="12243"/>
                  </a:cubicBezTo>
                  <a:cubicBezTo>
                    <a:pt x="430" y="12172"/>
                    <a:pt x="536" y="12100"/>
                    <a:pt x="652" y="12100"/>
                  </a:cubicBezTo>
                  <a:cubicBezTo>
                    <a:pt x="716" y="12100"/>
                    <a:pt x="784" y="12123"/>
                    <a:pt x="859" y="12179"/>
                  </a:cubicBezTo>
                  <a:lnTo>
                    <a:pt x="859" y="12323"/>
                  </a:lnTo>
                  <a:cubicBezTo>
                    <a:pt x="651" y="12434"/>
                    <a:pt x="318" y="12419"/>
                    <a:pt x="223" y="12625"/>
                  </a:cubicBezTo>
                  <a:cubicBezTo>
                    <a:pt x="286" y="12673"/>
                    <a:pt x="333" y="12705"/>
                    <a:pt x="382" y="12737"/>
                  </a:cubicBezTo>
                  <a:cubicBezTo>
                    <a:pt x="333" y="12800"/>
                    <a:pt x="270" y="12864"/>
                    <a:pt x="223" y="12927"/>
                  </a:cubicBezTo>
                  <a:cubicBezTo>
                    <a:pt x="382" y="12959"/>
                    <a:pt x="509" y="12991"/>
                    <a:pt x="668" y="13023"/>
                  </a:cubicBezTo>
                  <a:cubicBezTo>
                    <a:pt x="588" y="13197"/>
                    <a:pt x="715" y="13356"/>
                    <a:pt x="572" y="13515"/>
                  </a:cubicBezTo>
                  <a:cubicBezTo>
                    <a:pt x="524" y="13547"/>
                    <a:pt x="477" y="13579"/>
                    <a:pt x="413" y="13610"/>
                  </a:cubicBezTo>
                  <a:lnTo>
                    <a:pt x="413" y="13977"/>
                  </a:lnTo>
                  <a:cubicBezTo>
                    <a:pt x="524" y="14024"/>
                    <a:pt x="715" y="14104"/>
                    <a:pt x="874" y="14183"/>
                  </a:cubicBezTo>
                  <a:lnTo>
                    <a:pt x="874" y="14692"/>
                  </a:lnTo>
                  <a:cubicBezTo>
                    <a:pt x="1128" y="15090"/>
                    <a:pt x="1414" y="15376"/>
                    <a:pt x="1940" y="15471"/>
                  </a:cubicBezTo>
                  <a:cubicBezTo>
                    <a:pt x="2035" y="15582"/>
                    <a:pt x="1891" y="15709"/>
                    <a:pt x="2082" y="15836"/>
                  </a:cubicBezTo>
                  <a:cubicBezTo>
                    <a:pt x="2178" y="15836"/>
                    <a:pt x="2321" y="15836"/>
                    <a:pt x="2464" y="15853"/>
                  </a:cubicBezTo>
                  <a:cubicBezTo>
                    <a:pt x="2527" y="15853"/>
                    <a:pt x="2576" y="15900"/>
                    <a:pt x="2639" y="15917"/>
                  </a:cubicBezTo>
                  <a:cubicBezTo>
                    <a:pt x="2639" y="15995"/>
                    <a:pt x="2639" y="16059"/>
                    <a:pt x="2623" y="16107"/>
                  </a:cubicBezTo>
                  <a:cubicBezTo>
                    <a:pt x="2598" y="16115"/>
                    <a:pt x="2577" y="16118"/>
                    <a:pt x="2558" y="16118"/>
                  </a:cubicBezTo>
                  <a:cubicBezTo>
                    <a:pt x="2452" y="16118"/>
                    <a:pt x="2413" y="16022"/>
                    <a:pt x="2305" y="15995"/>
                  </a:cubicBezTo>
                  <a:cubicBezTo>
                    <a:pt x="2114" y="16123"/>
                    <a:pt x="1923" y="16235"/>
                    <a:pt x="1749" y="16345"/>
                  </a:cubicBezTo>
                  <a:lnTo>
                    <a:pt x="1749" y="16631"/>
                  </a:lnTo>
                  <a:cubicBezTo>
                    <a:pt x="1940" y="16759"/>
                    <a:pt x="2131" y="16871"/>
                    <a:pt x="2241" y="16949"/>
                  </a:cubicBezTo>
                  <a:cubicBezTo>
                    <a:pt x="2334" y="16986"/>
                    <a:pt x="2421" y="16992"/>
                    <a:pt x="2502" y="16992"/>
                  </a:cubicBezTo>
                  <a:cubicBezTo>
                    <a:pt x="2542" y="16992"/>
                    <a:pt x="2581" y="16991"/>
                    <a:pt x="2617" y="16991"/>
                  </a:cubicBezTo>
                  <a:cubicBezTo>
                    <a:pt x="2698" y="16991"/>
                    <a:pt x="2770" y="16998"/>
                    <a:pt x="2830" y="17045"/>
                  </a:cubicBezTo>
                  <a:cubicBezTo>
                    <a:pt x="2862" y="17157"/>
                    <a:pt x="2877" y="17267"/>
                    <a:pt x="2894" y="17379"/>
                  </a:cubicBezTo>
                  <a:cubicBezTo>
                    <a:pt x="2973" y="17415"/>
                    <a:pt x="3056" y="17425"/>
                    <a:pt x="3139" y="17425"/>
                  </a:cubicBezTo>
                  <a:cubicBezTo>
                    <a:pt x="3239" y="17425"/>
                    <a:pt x="3339" y="17411"/>
                    <a:pt x="3434" y="17411"/>
                  </a:cubicBezTo>
                  <a:cubicBezTo>
                    <a:pt x="3542" y="17346"/>
                    <a:pt x="3642" y="17267"/>
                    <a:pt x="3765" y="17267"/>
                  </a:cubicBezTo>
                  <a:cubicBezTo>
                    <a:pt x="3823" y="17267"/>
                    <a:pt x="3887" y="17285"/>
                    <a:pt x="3958" y="17331"/>
                  </a:cubicBezTo>
                  <a:cubicBezTo>
                    <a:pt x="3975" y="17411"/>
                    <a:pt x="3990" y="17475"/>
                    <a:pt x="4022" y="17538"/>
                  </a:cubicBezTo>
                  <a:cubicBezTo>
                    <a:pt x="4149" y="17554"/>
                    <a:pt x="4245" y="17570"/>
                    <a:pt x="4357" y="17602"/>
                  </a:cubicBezTo>
                  <a:cubicBezTo>
                    <a:pt x="4516" y="17840"/>
                    <a:pt x="4643" y="18111"/>
                    <a:pt x="4865" y="18221"/>
                  </a:cubicBezTo>
                  <a:cubicBezTo>
                    <a:pt x="5152" y="18333"/>
                    <a:pt x="5342" y="18221"/>
                    <a:pt x="5533" y="18365"/>
                  </a:cubicBezTo>
                  <a:cubicBezTo>
                    <a:pt x="5421" y="18444"/>
                    <a:pt x="5167" y="18524"/>
                    <a:pt x="5406" y="18715"/>
                  </a:cubicBezTo>
                  <a:cubicBezTo>
                    <a:pt x="5501" y="18715"/>
                    <a:pt x="5629" y="18698"/>
                    <a:pt x="5739" y="18683"/>
                  </a:cubicBezTo>
                  <a:cubicBezTo>
                    <a:pt x="5756" y="18285"/>
                    <a:pt x="5756" y="18285"/>
                    <a:pt x="5898" y="18174"/>
                  </a:cubicBezTo>
                  <a:cubicBezTo>
                    <a:pt x="6057" y="18270"/>
                    <a:pt x="5930" y="18397"/>
                    <a:pt x="5978" y="18508"/>
                  </a:cubicBezTo>
                  <a:cubicBezTo>
                    <a:pt x="6057" y="18556"/>
                    <a:pt x="6137" y="18603"/>
                    <a:pt x="6201" y="18651"/>
                  </a:cubicBezTo>
                  <a:cubicBezTo>
                    <a:pt x="6233" y="18826"/>
                    <a:pt x="6089" y="19001"/>
                    <a:pt x="6328" y="19160"/>
                  </a:cubicBezTo>
                  <a:lnTo>
                    <a:pt x="6996" y="19160"/>
                  </a:lnTo>
                  <a:cubicBezTo>
                    <a:pt x="7091" y="19224"/>
                    <a:pt x="7138" y="19255"/>
                    <a:pt x="7202" y="19287"/>
                  </a:cubicBezTo>
                  <a:lnTo>
                    <a:pt x="7632" y="19287"/>
                  </a:lnTo>
                  <a:cubicBezTo>
                    <a:pt x="7727" y="19334"/>
                    <a:pt x="7806" y="19383"/>
                    <a:pt x="7886" y="19446"/>
                  </a:cubicBezTo>
                  <a:lnTo>
                    <a:pt x="8236" y="19446"/>
                  </a:lnTo>
                  <a:cubicBezTo>
                    <a:pt x="8490" y="19525"/>
                    <a:pt x="8681" y="19589"/>
                    <a:pt x="8840" y="19637"/>
                  </a:cubicBezTo>
                  <a:cubicBezTo>
                    <a:pt x="8872" y="19716"/>
                    <a:pt x="8887" y="19780"/>
                    <a:pt x="8904" y="19828"/>
                  </a:cubicBezTo>
                  <a:cubicBezTo>
                    <a:pt x="9063" y="19875"/>
                    <a:pt x="9190" y="19891"/>
                    <a:pt x="9317" y="19923"/>
                  </a:cubicBezTo>
                  <a:lnTo>
                    <a:pt x="9317" y="20225"/>
                  </a:lnTo>
                  <a:cubicBezTo>
                    <a:pt x="9413" y="20305"/>
                    <a:pt x="9523" y="20368"/>
                    <a:pt x="9667" y="20464"/>
                  </a:cubicBezTo>
                  <a:lnTo>
                    <a:pt x="10335" y="20464"/>
                  </a:lnTo>
                  <a:cubicBezTo>
                    <a:pt x="10430" y="20511"/>
                    <a:pt x="10477" y="20559"/>
                    <a:pt x="10526" y="20591"/>
                  </a:cubicBezTo>
                  <a:cubicBezTo>
                    <a:pt x="10604" y="20543"/>
                    <a:pt x="10685" y="20496"/>
                    <a:pt x="10780" y="20432"/>
                  </a:cubicBezTo>
                  <a:cubicBezTo>
                    <a:pt x="11050" y="20782"/>
                    <a:pt x="11686" y="20782"/>
                    <a:pt x="12084" y="21004"/>
                  </a:cubicBezTo>
                  <a:cubicBezTo>
                    <a:pt x="12110" y="21020"/>
                    <a:pt x="12151" y="21025"/>
                    <a:pt x="12198" y="21025"/>
                  </a:cubicBezTo>
                  <a:cubicBezTo>
                    <a:pt x="12294" y="21025"/>
                    <a:pt x="12417" y="21004"/>
                    <a:pt x="12512" y="21004"/>
                  </a:cubicBezTo>
                  <a:cubicBezTo>
                    <a:pt x="12671" y="21115"/>
                    <a:pt x="12830" y="21210"/>
                    <a:pt x="12989" y="21306"/>
                  </a:cubicBezTo>
                  <a:lnTo>
                    <a:pt x="14310" y="21306"/>
                  </a:lnTo>
                  <a:cubicBezTo>
                    <a:pt x="14373" y="21338"/>
                    <a:pt x="14420" y="21386"/>
                    <a:pt x="14501" y="21433"/>
                  </a:cubicBezTo>
                  <a:lnTo>
                    <a:pt x="15677" y="21433"/>
                  </a:lnTo>
                  <a:lnTo>
                    <a:pt x="15868" y="21306"/>
                  </a:lnTo>
                  <a:lnTo>
                    <a:pt x="17203" y="21306"/>
                  </a:lnTo>
                  <a:cubicBezTo>
                    <a:pt x="17282" y="21242"/>
                    <a:pt x="17346" y="21210"/>
                    <a:pt x="17394" y="21179"/>
                  </a:cubicBezTo>
                  <a:cubicBezTo>
                    <a:pt x="17537" y="21227"/>
                    <a:pt x="17680" y="21291"/>
                    <a:pt x="17808" y="21338"/>
                  </a:cubicBezTo>
                  <a:cubicBezTo>
                    <a:pt x="17935" y="21259"/>
                    <a:pt x="18014" y="21210"/>
                    <a:pt x="18094" y="21163"/>
                  </a:cubicBezTo>
                  <a:lnTo>
                    <a:pt x="19413" y="21163"/>
                  </a:lnTo>
                  <a:lnTo>
                    <a:pt x="19652" y="21020"/>
                  </a:lnTo>
                  <a:lnTo>
                    <a:pt x="19890" y="21163"/>
                  </a:lnTo>
                  <a:lnTo>
                    <a:pt x="20017" y="21163"/>
                  </a:lnTo>
                  <a:cubicBezTo>
                    <a:pt x="20129" y="21115"/>
                    <a:pt x="20256" y="21068"/>
                    <a:pt x="20399" y="21004"/>
                  </a:cubicBezTo>
                  <a:lnTo>
                    <a:pt x="21671" y="21004"/>
                  </a:lnTo>
                  <a:cubicBezTo>
                    <a:pt x="21734" y="20956"/>
                    <a:pt x="21783" y="20924"/>
                    <a:pt x="21878" y="20861"/>
                  </a:cubicBezTo>
                  <a:lnTo>
                    <a:pt x="24104" y="20861"/>
                  </a:lnTo>
                  <a:cubicBezTo>
                    <a:pt x="24199" y="20814"/>
                    <a:pt x="24246" y="20782"/>
                    <a:pt x="24295" y="20733"/>
                  </a:cubicBezTo>
                  <a:cubicBezTo>
                    <a:pt x="24549" y="20733"/>
                    <a:pt x="24804" y="20718"/>
                    <a:pt x="24994" y="20718"/>
                  </a:cubicBezTo>
                  <a:cubicBezTo>
                    <a:pt x="25090" y="20655"/>
                    <a:pt x="25153" y="20623"/>
                    <a:pt x="25200" y="20591"/>
                  </a:cubicBezTo>
                  <a:cubicBezTo>
                    <a:pt x="25280" y="20638"/>
                    <a:pt x="25359" y="20686"/>
                    <a:pt x="25423" y="20718"/>
                  </a:cubicBezTo>
                  <a:cubicBezTo>
                    <a:pt x="25503" y="20670"/>
                    <a:pt x="25582" y="20638"/>
                    <a:pt x="25646" y="20591"/>
                  </a:cubicBezTo>
                  <a:cubicBezTo>
                    <a:pt x="25741" y="20638"/>
                    <a:pt x="25821" y="20686"/>
                    <a:pt x="25885" y="20718"/>
                  </a:cubicBezTo>
                  <a:cubicBezTo>
                    <a:pt x="25964" y="20670"/>
                    <a:pt x="26012" y="20638"/>
                    <a:pt x="26107" y="20574"/>
                  </a:cubicBezTo>
                  <a:lnTo>
                    <a:pt x="28094" y="20574"/>
                  </a:lnTo>
                  <a:cubicBezTo>
                    <a:pt x="28189" y="20527"/>
                    <a:pt x="28253" y="20479"/>
                    <a:pt x="28317" y="20447"/>
                  </a:cubicBezTo>
                  <a:lnTo>
                    <a:pt x="30511" y="20447"/>
                  </a:lnTo>
                  <a:cubicBezTo>
                    <a:pt x="30543" y="20447"/>
                    <a:pt x="30574" y="20415"/>
                    <a:pt x="30591" y="20400"/>
                  </a:cubicBezTo>
                  <a:cubicBezTo>
                    <a:pt x="30655" y="20368"/>
                    <a:pt x="30702" y="20337"/>
                    <a:pt x="30750" y="20305"/>
                  </a:cubicBezTo>
                  <a:lnTo>
                    <a:pt x="33199" y="20305"/>
                  </a:lnTo>
                  <a:lnTo>
                    <a:pt x="33436" y="20161"/>
                  </a:lnTo>
                  <a:lnTo>
                    <a:pt x="33866" y="20161"/>
                  </a:lnTo>
                  <a:cubicBezTo>
                    <a:pt x="33945" y="20209"/>
                    <a:pt x="34025" y="20241"/>
                    <a:pt x="34104" y="20288"/>
                  </a:cubicBezTo>
                  <a:cubicBezTo>
                    <a:pt x="34184" y="20241"/>
                    <a:pt x="34280" y="20193"/>
                    <a:pt x="34327" y="20161"/>
                  </a:cubicBezTo>
                  <a:lnTo>
                    <a:pt x="34979" y="20161"/>
                  </a:lnTo>
                  <a:cubicBezTo>
                    <a:pt x="35090" y="20209"/>
                    <a:pt x="35154" y="20257"/>
                    <a:pt x="35217" y="20288"/>
                  </a:cubicBezTo>
                  <a:cubicBezTo>
                    <a:pt x="35297" y="20241"/>
                    <a:pt x="35361" y="20193"/>
                    <a:pt x="35424" y="20161"/>
                  </a:cubicBezTo>
                  <a:cubicBezTo>
                    <a:pt x="35727" y="20153"/>
                    <a:pt x="36032" y="20153"/>
                    <a:pt x="36333" y="20153"/>
                  </a:cubicBezTo>
                  <a:cubicBezTo>
                    <a:pt x="36633" y="20153"/>
                    <a:pt x="36927" y="20153"/>
                    <a:pt x="37205" y="20146"/>
                  </a:cubicBezTo>
                  <a:cubicBezTo>
                    <a:pt x="37316" y="20082"/>
                    <a:pt x="37364" y="20050"/>
                    <a:pt x="37428" y="20019"/>
                  </a:cubicBezTo>
                  <a:lnTo>
                    <a:pt x="38541" y="20019"/>
                  </a:lnTo>
                  <a:cubicBezTo>
                    <a:pt x="38604" y="20050"/>
                    <a:pt x="38683" y="20098"/>
                    <a:pt x="38763" y="20146"/>
                  </a:cubicBezTo>
                  <a:cubicBezTo>
                    <a:pt x="38842" y="20098"/>
                    <a:pt x="38922" y="20050"/>
                    <a:pt x="39018" y="20002"/>
                  </a:cubicBezTo>
                  <a:lnTo>
                    <a:pt x="41435" y="20002"/>
                  </a:lnTo>
                  <a:cubicBezTo>
                    <a:pt x="41498" y="19970"/>
                    <a:pt x="41545" y="19939"/>
                    <a:pt x="41641" y="19875"/>
                  </a:cubicBezTo>
                  <a:lnTo>
                    <a:pt x="43421" y="19875"/>
                  </a:lnTo>
                  <a:cubicBezTo>
                    <a:pt x="43517" y="19811"/>
                    <a:pt x="43565" y="19780"/>
                    <a:pt x="43629" y="19732"/>
                  </a:cubicBezTo>
                  <a:lnTo>
                    <a:pt x="44121" y="19732"/>
                  </a:lnTo>
                  <a:cubicBezTo>
                    <a:pt x="44185" y="19780"/>
                    <a:pt x="44248" y="19811"/>
                    <a:pt x="44312" y="19860"/>
                  </a:cubicBezTo>
                  <a:cubicBezTo>
                    <a:pt x="44375" y="19811"/>
                    <a:pt x="44455" y="19780"/>
                    <a:pt x="44551" y="19732"/>
                  </a:cubicBezTo>
                  <a:lnTo>
                    <a:pt x="44964" y="19732"/>
                  </a:lnTo>
                  <a:cubicBezTo>
                    <a:pt x="45060" y="19669"/>
                    <a:pt x="45139" y="19621"/>
                    <a:pt x="45219" y="19573"/>
                  </a:cubicBezTo>
                  <a:lnTo>
                    <a:pt x="46093" y="19573"/>
                  </a:lnTo>
                  <a:lnTo>
                    <a:pt x="46332" y="19716"/>
                  </a:lnTo>
                  <a:cubicBezTo>
                    <a:pt x="46395" y="19684"/>
                    <a:pt x="46442" y="19652"/>
                    <a:pt x="46538" y="19589"/>
                  </a:cubicBezTo>
                  <a:lnTo>
                    <a:pt x="50513" y="19589"/>
                  </a:lnTo>
                  <a:cubicBezTo>
                    <a:pt x="50640" y="19525"/>
                    <a:pt x="50720" y="19478"/>
                    <a:pt x="50767" y="19446"/>
                  </a:cubicBezTo>
                  <a:cubicBezTo>
                    <a:pt x="50879" y="19493"/>
                    <a:pt x="50943" y="19542"/>
                    <a:pt x="51006" y="19573"/>
                  </a:cubicBezTo>
                  <a:cubicBezTo>
                    <a:pt x="51102" y="19510"/>
                    <a:pt x="51149" y="19478"/>
                    <a:pt x="51212" y="19430"/>
                  </a:cubicBezTo>
                  <a:lnTo>
                    <a:pt x="53423" y="19430"/>
                  </a:lnTo>
                  <a:cubicBezTo>
                    <a:pt x="53438" y="19430"/>
                    <a:pt x="53470" y="19414"/>
                    <a:pt x="53502" y="19398"/>
                  </a:cubicBezTo>
                  <a:cubicBezTo>
                    <a:pt x="53550" y="19366"/>
                    <a:pt x="53597" y="19319"/>
                    <a:pt x="53661" y="19287"/>
                  </a:cubicBezTo>
                  <a:lnTo>
                    <a:pt x="56317" y="19287"/>
                  </a:lnTo>
                  <a:cubicBezTo>
                    <a:pt x="56396" y="19239"/>
                    <a:pt x="56476" y="19192"/>
                    <a:pt x="56555" y="19160"/>
                  </a:cubicBezTo>
                  <a:lnTo>
                    <a:pt x="56984" y="19160"/>
                  </a:lnTo>
                  <a:cubicBezTo>
                    <a:pt x="57080" y="19207"/>
                    <a:pt x="57143" y="19239"/>
                    <a:pt x="57222" y="19287"/>
                  </a:cubicBezTo>
                  <a:cubicBezTo>
                    <a:pt x="57318" y="19224"/>
                    <a:pt x="57398" y="19192"/>
                    <a:pt x="57493" y="19144"/>
                  </a:cubicBezTo>
                  <a:lnTo>
                    <a:pt x="58765" y="19144"/>
                  </a:lnTo>
                  <a:cubicBezTo>
                    <a:pt x="58876" y="19080"/>
                    <a:pt x="58939" y="19048"/>
                    <a:pt x="58971" y="19033"/>
                  </a:cubicBezTo>
                  <a:cubicBezTo>
                    <a:pt x="59147" y="19096"/>
                    <a:pt x="59274" y="19128"/>
                    <a:pt x="59385" y="19175"/>
                  </a:cubicBezTo>
                  <a:cubicBezTo>
                    <a:pt x="59497" y="19096"/>
                    <a:pt x="59575" y="19048"/>
                    <a:pt x="59656" y="19001"/>
                  </a:cubicBezTo>
                  <a:lnTo>
                    <a:pt x="60101" y="19001"/>
                  </a:lnTo>
                  <a:cubicBezTo>
                    <a:pt x="60180" y="19048"/>
                    <a:pt x="60260" y="19096"/>
                    <a:pt x="60323" y="19144"/>
                  </a:cubicBezTo>
                  <a:cubicBezTo>
                    <a:pt x="60419" y="19096"/>
                    <a:pt x="60498" y="19048"/>
                    <a:pt x="60578" y="19001"/>
                  </a:cubicBezTo>
                  <a:lnTo>
                    <a:pt x="62104" y="19001"/>
                  </a:lnTo>
                  <a:cubicBezTo>
                    <a:pt x="62200" y="18953"/>
                    <a:pt x="62263" y="18906"/>
                    <a:pt x="62342" y="18874"/>
                  </a:cubicBezTo>
                  <a:cubicBezTo>
                    <a:pt x="62422" y="18921"/>
                    <a:pt x="62469" y="18953"/>
                    <a:pt x="62518" y="18985"/>
                  </a:cubicBezTo>
                  <a:lnTo>
                    <a:pt x="64123" y="18985"/>
                  </a:lnTo>
                  <a:cubicBezTo>
                    <a:pt x="64203" y="18937"/>
                    <a:pt x="64250" y="18906"/>
                    <a:pt x="64314" y="18874"/>
                  </a:cubicBezTo>
                  <a:lnTo>
                    <a:pt x="66953" y="18874"/>
                  </a:lnTo>
                  <a:cubicBezTo>
                    <a:pt x="67080" y="18810"/>
                    <a:pt x="67192" y="18747"/>
                    <a:pt x="67334" y="18683"/>
                  </a:cubicBezTo>
                  <a:cubicBezTo>
                    <a:pt x="67462" y="18747"/>
                    <a:pt x="67557" y="18794"/>
                    <a:pt x="67669" y="18857"/>
                  </a:cubicBezTo>
                  <a:cubicBezTo>
                    <a:pt x="67716" y="18826"/>
                    <a:pt x="67780" y="18794"/>
                    <a:pt x="67860" y="18730"/>
                  </a:cubicBezTo>
                  <a:lnTo>
                    <a:pt x="68750" y="18730"/>
                  </a:lnTo>
                  <a:lnTo>
                    <a:pt x="68988" y="18571"/>
                  </a:lnTo>
                  <a:lnTo>
                    <a:pt x="72772" y="18571"/>
                  </a:lnTo>
                  <a:cubicBezTo>
                    <a:pt x="72852" y="18524"/>
                    <a:pt x="72916" y="18492"/>
                    <a:pt x="72995" y="18429"/>
                  </a:cubicBezTo>
                  <a:lnTo>
                    <a:pt x="74108" y="18429"/>
                  </a:lnTo>
                  <a:cubicBezTo>
                    <a:pt x="74283" y="18317"/>
                    <a:pt x="74410" y="18238"/>
                    <a:pt x="74521" y="18158"/>
                  </a:cubicBezTo>
                  <a:cubicBezTo>
                    <a:pt x="74648" y="18142"/>
                    <a:pt x="74744" y="18126"/>
                    <a:pt x="74839" y="18111"/>
                  </a:cubicBezTo>
                  <a:cubicBezTo>
                    <a:pt x="74871" y="18031"/>
                    <a:pt x="74903" y="17967"/>
                    <a:pt x="74919" y="17903"/>
                  </a:cubicBezTo>
                  <a:cubicBezTo>
                    <a:pt x="75110" y="17856"/>
                    <a:pt x="75316" y="17824"/>
                    <a:pt x="75460" y="17729"/>
                  </a:cubicBezTo>
                  <a:cubicBezTo>
                    <a:pt x="75539" y="17776"/>
                    <a:pt x="75619" y="17824"/>
                    <a:pt x="75666" y="17840"/>
                  </a:cubicBezTo>
                  <a:lnTo>
                    <a:pt x="76700" y="17840"/>
                  </a:lnTo>
                  <a:cubicBezTo>
                    <a:pt x="76970" y="17761"/>
                    <a:pt x="77145" y="17697"/>
                    <a:pt x="77351" y="17634"/>
                  </a:cubicBezTo>
                  <a:cubicBezTo>
                    <a:pt x="77319" y="17554"/>
                    <a:pt x="77288" y="17490"/>
                    <a:pt x="77256" y="17411"/>
                  </a:cubicBezTo>
                  <a:cubicBezTo>
                    <a:pt x="77160" y="17475"/>
                    <a:pt x="77082" y="17522"/>
                    <a:pt x="76986" y="17570"/>
                  </a:cubicBezTo>
                  <a:lnTo>
                    <a:pt x="76556" y="17570"/>
                  </a:lnTo>
                  <a:cubicBezTo>
                    <a:pt x="76382" y="17458"/>
                    <a:pt x="76414" y="17236"/>
                    <a:pt x="76159" y="17189"/>
                  </a:cubicBezTo>
                  <a:cubicBezTo>
                    <a:pt x="75920" y="17125"/>
                    <a:pt x="75698" y="17061"/>
                    <a:pt x="75539" y="16918"/>
                  </a:cubicBezTo>
                  <a:cubicBezTo>
                    <a:pt x="75658" y="16866"/>
                    <a:pt x="75765" y="16846"/>
                    <a:pt x="75864" y="16846"/>
                  </a:cubicBezTo>
                  <a:cubicBezTo>
                    <a:pt x="76161" y="16846"/>
                    <a:pt x="76381" y="17025"/>
                    <a:pt x="76620" y="17061"/>
                  </a:cubicBezTo>
                  <a:cubicBezTo>
                    <a:pt x="76683" y="17157"/>
                    <a:pt x="76715" y="17220"/>
                    <a:pt x="76747" y="17284"/>
                  </a:cubicBezTo>
                  <a:cubicBezTo>
                    <a:pt x="76874" y="17267"/>
                    <a:pt x="76970" y="17267"/>
                    <a:pt x="77097" y="17252"/>
                  </a:cubicBezTo>
                  <a:cubicBezTo>
                    <a:pt x="77018" y="17157"/>
                    <a:pt x="76938" y="17093"/>
                    <a:pt x="76891" y="17013"/>
                  </a:cubicBezTo>
                  <a:cubicBezTo>
                    <a:pt x="76811" y="16934"/>
                    <a:pt x="76764" y="16839"/>
                    <a:pt x="76700" y="16759"/>
                  </a:cubicBezTo>
                  <a:cubicBezTo>
                    <a:pt x="76779" y="16695"/>
                    <a:pt x="76827" y="16663"/>
                    <a:pt x="76891" y="16631"/>
                  </a:cubicBezTo>
                  <a:lnTo>
                    <a:pt x="76891" y="16489"/>
                  </a:lnTo>
                  <a:cubicBezTo>
                    <a:pt x="76700" y="16362"/>
                    <a:pt x="76334" y="16394"/>
                    <a:pt x="76238" y="16171"/>
                  </a:cubicBezTo>
                  <a:cubicBezTo>
                    <a:pt x="76308" y="16136"/>
                    <a:pt x="76384" y="16128"/>
                    <a:pt x="76473" y="16128"/>
                  </a:cubicBezTo>
                  <a:cubicBezTo>
                    <a:pt x="76539" y="16128"/>
                    <a:pt x="76611" y="16132"/>
                    <a:pt x="76693" y="16132"/>
                  </a:cubicBezTo>
                  <a:cubicBezTo>
                    <a:pt x="76754" y="16132"/>
                    <a:pt x="76819" y="16130"/>
                    <a:pt x="76891" y="16123"/>
                  </a:cubicBezTo>
                  <a:cubicBezTo>
                    <a:pt x="77033" y="16012"/>
                    <a:pt x="77241" y="15836"/>
                    <a:pt x="77478" y="15662"/>
                  </a:cubicBezTo>
                  <a:cubicBezTo>
                    <a:pt x="77654" y="15726"/>
                    <a:pt x="77813" y="15789"/>
                    <a:pt x="77908" y="15836"/>
                  </a:cubicBezTo>
                  <a:lnTo>
                    <a:pt x="78591" y="15836"/>
                  </a:lnTo>
                  <a:cubicBezTo>
                    <a:pt x="78640" y="15726"/>
                    <a:pt x="78687" y="15646"/>
                    <a:pt x="78750" y="15535"/>
                  </a:cubicBezTo>
                  <a:cubicBezTo>
                    <a:pt x="78846" y="15662"/>
                    <a:pt x="78909" y="15741"/>
                    <a:pt x="78990" y="15853"/>
                  </a:cubicBezTo>
                  <a:cubicBezTo>
                    <a:pt x="79100" y="15836"/>
                    <a:pt x="79196" y="15821"/>
                    <a:pt x="79259" y="15821"/>
                  </a:cubicBezTo>
                  <a:cubicBezTo>
                    <a:pt x="79498" y="15614"/>
                    <a:pt x="79021" y="15535"/>
                    <a:pt x="79117" y="15359"/>
                  </a:cubicBezTo>
                  <a:lnTo>
                    <a:pt x="79323" y="15153"/>
                  </a:lnTo>
                  <a:cubicBezTo>
                    <a:pt x="79085" y="15137"/>
                    <a:pt x="78909" y="15122"/>
                    <a:pt x="78750" y="15105"/>
                  </a:cubicBezTo>
                  <a:cubicBezTo>
                    <a:pt x="78713" y="15093"/>
                    <a:pt x="78694" y="15049"/>
                    <a:pt x="78589" y="15049"/>
                  </a:cubicBezTo>
                  <a:cubicBezTo>
                    <a:pt x="78571" y="15049"/>
                    <a:pt x="78549" y="15051"/>
                    <a:pt x="78524" y="15054"/>
                  </a:cubicBezTo>
                  <a:lnTo>
                    <a:pt x="78524" y="15054"/>
                  </a:lnTo>
                  <a:cubicBezTo>
                    <a:pt x="78848" y="15002"/>
                    <a:pt x="78881" y="14867"/>
                    <a:pt x="79005" y="14851"/>
                  </a:cubicBezTo>
                  <a:cubicBezTo>
                    <a:pt x="79085" y="14882"/>
                    <a:pt x="79164" y="14931"/>
                    <a:pt x="79227" y="14978"/>
                  </a:cubicBezTo>
                  <a:cubicBezTo>
                    <a:pt x="79403" y="14867"/>
                    <a:pt x="79291" y="14740"/>
                    <a:pt x="79339" y="14628"/>
                  </a:cubicBezTo>
                  <a:cubicBezTo>
                    <a:pt x="79037" y="14533"/>
                    <a:pt x="78735" y="14422"/>
                    <a:pt x="78432" y="14327"/>
                  </a:cubicBezTo>
                  <a:cubicBezTo>
                    <a:pt x="77877" y="14136"/>
                    <a:pt x="77559" y="13960"/>
                    <a:pt x="77606" y="13865"/>
                  </a:cubicBezTo>
                  <a:cubicBezTo>
                    <a:pt x="77670" y="13831"/>
                    <a:pt x="77725" y="13818"/>
                    <a:pt x="77773" y="13818"/>
                  </a:cubicBezTo>
                  <a:cubicBezTo>
                    <a:pt x="77927" y="13818"/>
                    <a:pt x="78014" y="13953"/>
                    <a:pt x="78146" y="13977"/>
                  </a:cubicBezTo>
                  <a:cubicBezTo>
                    <a:pt x="78179" y="13972"/>
                    <a:pt x="78213" y="13971"/>
                    <a:pt x="78248" y="13971"/>
                  </a:cubicBezTo>
                  <a:cubicBezTo>
                    <a:pt x="78359" y="13971"/>
                    <a:pt x="78475" y="13988"/>
                    <a:pt x="78587" y="13988"/>
                  </a:cubicBezTo>
                  <a:cubicBezTo>
                    <a:pt x="78691" y="13988"/>
                    <a:pt x="78792" y="13973"/>
                    <a:pt x="78878" y="13913"/>
                  </a:cubicBezTo>
                  <a:cubicBezTo>
                    <a:pt x="78862" y="13833"/>
                    <a:pt x="78973" y="13722"/>
                    <a:pt x="78735" y="13706"/>
                  </a:cubicBezTo>
                  <a:cubicBezTo>
                    <a:pt x="78687" y="13754"/>
                    <a:pt x="78623" y="13786"/>
                    <a:pt x="78544" y="13833"/>
                  </a:cubicBezTo>
                  <a:cubicBezTo>
                    <a:pt x="78432" y="13769"/>
                    <a:pt x="78305" y="13706"/>
                    <a:pt x="78242" y="13674"/>
                  </a:cubicBezTo>
                  <a:cubicBezTo>
                    <a:pt x="78354" y="13500"/>
                    <a:pt x="78417" y="13404"/>
                    <a:pt x="78496" y="13292"/>
                  </a:cubicBezTo>
                  <a:cubicBezTo>
                    <a:pt x="78767" y="13261"/>
                    <a:pt x="79005" y="13165"/>
                    <a:pt x="79227" y="13086"/>
                  </a:cubicBezTo>
                  <a:cubicBezTo>
                    <a:pt x="79498" y="12991"/>
                    <a:pt x="79689" y="12800"/>
                    <a:pt x="79991" y="12752"/>
                  </a:cubicBezTo>
                  <a:cubicBezTo>
                    <a:pt x="80007" y="12688"/>
                    <a:pt x="80007" y="12656"/>
                    <a:pt x="80007" y="12609"/>
                  </a:cubicBezTo>
                  <a:cubicBezTo>
                    <a:pt x="80198" y="12482"/>
                    <a:pt x="80372" y="12370"/>
                    <a:pt x="80548" y="12243"/>
                  </a:cubicBezTo>
                  <a:lnTo>
                    <a:pt x="80802" y="12243"/>
                  </a:lnTo>
                  <a:cubicBezTo>
                    <a:pt x="80849" y="12164"/>
                    <a:pt x="80898" y="12084"/>
                    <a:pt x="80929" y="12005"/>
                  </a:cubicBezTo>
                  <a:cubicBezTo>
                    <a:pt x="81057" y="11973"/>
                    <a:pt x="81199" y="11942"/>
                    <a:pt x="81311" y="11925"/>
                  </a:cubicBezTo>
                  <a:cubicBezTo>
                    <a:pt x="81326" y="11862"/>
                    <a:pt x="81326" y="11814"/>
                    <a:pt x="81326" y="11766"/>
                  </a:cubicBezTo>
                  <a:cubicBezTo>
                    <a:pt x="81263" y="11703"/>
                    <a:pt x="81184" y="11655"/>
                    <a:pt x="81104" y="11607"/>
                  </a:cubicBezTo>
                  <a:lnTo>
                    <a:pt x="81104" y="11321"/>
                  </a:lnTo>
                  <a:cubicBezTo>
                    <a:pt x="81184" y="11274"/>
                    <a:pt x="81263" y="11226"/>
                    <a:pt x="81326" y="11178"/>
                  </a:cubicBezTo>
                  <a:lnTo>
                    <a:pt x="81326" y="10892"/>
                  </a:lnTo>
                  <a:cubicBezTo>
                    <a:pt x="81247" y="10829"/>
                    <a:pt x="81184" y="10780"/>
                    <a:pt x="81120" y="10733"/>
                  </a:cubicBezTo>
                  <a:cubicBezTo>
                    <a:pt x="81184" y="10701"/>
                    <a:pt x="81231" y="10670"/>
                    <a:pt x="81294" y="10621"/>
                  </a:cubicBezTo>
                  <a:lnTo>
                    <a:pt x="80770" y="9954"/>
                  </a:lnTo>
                  <a:cubicBezTo>
                    <a:pt x="80722" y="10002"/>
                    <a:pt x="80690" y="10049"/>
                    <a:pt x="80658" y="10081"/>
                  </a:cubicBezTo>
                  <a:cubicBezTo>
                    <a:pt x="80627" y="10129"/>
                    <a:pt x="80595" y="10176"/>
                    <a:pt x="80548" y="10240"/>
                  </a:cubicBezTo>
                  <a:cubicBezTo>
                    <a:pt x="80325" y="10065"/>
                    <a:pt x="80563" y="9843"/>
                    <a:pt x="80357" y="9667"/>
                  </a:cubicBezTo>
                  <a:lnTo>
                    <a:pt x="80357" y="9667"/>
                  </a:lnTo>
                  <a:cubicBezTo>
                    <a:pt x="80277" y="9716"/>
                    <a:pt x="80198" y="9747"/>
                    <a:pt x="80071" y="9826"/>
                  </a:cubicBezTo>
                  <a:cubicBezTo>
                    <a:pt x="80022" y="9572"/>
                    <a:pt x="79673" y="9413"/>
                    <a:pt x="79753" y="9143"/>
                  </a:cubicBezTo>
                  <a:cubicBezTo>
                    <a:pt x="79562" y="9080"/>
                    <a:pt x="79323" y="9080"/>
                    <a:pt x="79180" y="8936"/>
                  </a:cubicBezTo>
                  <a:cubicBezTo>
                    <a:pt x="79129" y="8951"/>
                    <a:pt x="79075" y="8955"/>
                    <a:pt x="79019" y="8955"/>
                  </a:cubicBezTo>
                  <a:cubicBezTo>
                    <a:pt x="78932" y="8955"/>
                    <a:pt x="78840" y="8944"/>
                    <a:pt x="78749" y="8944"/>
                  </a:cubicBezTo>
                  <a:cubicBezTo>
                    <a:pt x="78647" y="8944"/>
                    <a:pt x="78545" y="8958"/>
                    <a:pt x="78449" y="9016"/>
                  </a:cubicBezTo>
                  <a:cubicBezTo>
                    <a:pt x="78513" y="9063"/>
                    <a:pt x="78576" y="9112"/>
                    <a:pt x="78655" y="9159"/>
                  </a:cubicBezTo>
                  <a:cubicBezTo>
                    <a:pt x="78587" y="9212"/>
                    <a:pt x="78518" y="9236"/>
                    <a:pt x="78449" y="9236"/>
                  </a:cubicBezTo>
                  <a:cubicBezTo>
                    <a:pt x="78375" y="9236"/>
                    <a:pt x="78300" y="9208"/>
                    <a:pt x="78226" y="9159"/>
                  </a:cubicBezTo>
                  <a:lnTo>
                    <a:pt x="78226" y="8809"/>
                  </a:lnTo>
                  <a:lnTo>
                    <a:pt x="77892" y="8809"/>
                  </a:lnTo>
                  <a:lnTo>
                    <a:pt x="77654" y="8953"/>
                  </a:lnTo>
                  <a:cubicBezTo>
                    <a:pt x="77623" y="8959"/>
                    <a:pt x="77595" y="8962"/>
                    <a:pt x="77569" y="8962"/>
                  </a:cubicBezTo>
                  <a:cubicBezTo>
                    <a:pt x="77408" y="8962"/>
                    <a:pt x="77329" y="8850"/>
                    <a:pt x="77192" y="8809"/>
                  </a:cubicBezTo>
                  <a:cubicBezTo>
                    <a:pt x="77110" y="8879"/>
                    <a:pt x="77028" y="8950"/>
                    <a:pt x="76887" y="8950"/>
                  </a:cubicBezTo>
                  <a:cubicBezTo>
                    <a:pt x="76838" y="8950"/>
                    <a:pt x="76781" y="8941"/>
                    <a:pt x="76715" y="8921"/>
                  </a:cubicBezTo>
                  <a:cubicBezTo>
                    <a:pt x="76700" y="8872"/>
                    <a:pt x="76668" y="8809"/>
                    <a:pt x="76652" y="8745"/>
                  </a:cubicBezTo>
                  <a:cubicBezTo>
                    <a:pt x="76715" y="8713"/>
                    <a:pt x="76764" y="8666"/>
                    <a:pt x="76827" y="8666"/>
                  </a:cubicBezTo>
                  <a:cubicBezTo>
                    <a:pt x="76970" y="8650"/>
                    <a:pt x="77129" y="8650"/>
                    <a:pt x="77113" y="8539"/>
                  </a:cubicBezTo>
                  <a:lnTo>
                    <a:pt x="77113" y="8539"/>
                  </a:lnTo>
                  <a:cubicBezTo>
                    <a:pt x="77224" y="8554"/>
                    <a:pt x="77336" y="8603"/>
                    <a:pt x="77495" y="8666"/>
                  </a:cubicBezTo>
                  <a:cubicBezTo>
                    <a:pt x="77590" y="8666"/>
                    <a:pt x="77721" y="8659"/>
                    <a:pt x="77858" y="8659"/>
                  </a:cubicBezTo>
                  <a:cubicBezTo>
                    <a:pt x="77927" y="8659"/>
                    <a:pt x="77998" y="8661"/>
                    <a:pt x="78067" y="8666"/>
                  </a:cubicBezTo>
                  <a:cubicBezTo>
                    <a:pt x="78163" y="8666"/>
                    <a:pt x="78242" y="8713"/>
                    <a:pt x="78226" y="8809"/>
                  </a:cubicBezTo>
                  <a:cubicBezTo>
                    <a:pt x="78449" y="8809"/>
                    <a:pt x="78496" y="8650"/>
                    <a:pt x="78782" y="8554"/>
                  </a:cubicBezTo>
                  <a:cubicBezTo>
                    <a:pt x="78226" y="8554"/>
                    <a:pt x="78036" y="8317"/>
                    <a:pt x="77781" y="8141"/>
                  </a:cubicBezTo>
                  <a:cubicBezTo>
                    <a:pt x="77813" y="8030"/>
                    <a:pt x="77701" y="7903"/>
                    <a:pt x="77877" y="7808"/>
                  </a:cubicBezTo>
                  <a:cubicBezTo>
                    <a:pt x="77940" y="7808"/>
                    <a:pt x="78019" y="7808"/>
                    <a:pt x="78114" y="7791"/>
                  </a:cubicBezTo>
                  <a:cubicBezTo>
                    <a:pt x="78210" y="7681"/>
                    <a:pt x="78305" y="7537"/>
                    <a:pt x="78432" y="7378"/>
                  </a:cubicBezTo>
                  <a:cubicBezTo>
                    <a:pt x="78226" y="7378"/>
                    <a:pt x="78051" y="7363"/>
                    <a:pt x="77877" y="7363"/>
                  </a:cubicBezTo>
                  <a:cubicBezTo>
                    <a:pt x="77796" y="7314"/>
                    <a:pt x="77733" y="7267"/>
                    <a:pt x="77669" y="7235"/>
                  </a:cubicBezTo>
                  <a:cubicBezTo>
                    <a:pt x="77542" y="7299"/>
                    <a:pt x="77415" y="7346"/>
                    <a:pt x="77319" y="7378"/>
                  </a:cubicBezTo>
                  <a:cubicBezTo>
                    <a:pt x="77177" y="7331"/>
                    <a:pt x="77065" y="7282"/>
                    <a:pt x="77018" y="7251"/>
                  </a:cubicBezTo>
                  <a:cubicBezTo>
                    <a:pt x="76842" y="7314"/>
                    <a:pt x="76715" y="7346"/>
                    <a:pt x="76556" y="7410"/>
                  </a:cubicBezTo>
                  <a:cubicBezTo>
                    <a:pt x="76334" y="7235"/>
                    <a:pt x="76111" y="7060"/>
                    <a:pt x="75969" y="6949"/>
                  </a:cubicBezTo>
                  <a:cubicBezTo>
                    <a:pt x="75879" y="6937"/>
                    <a:pt x="75797" y="6934"/>
                    <a:pt x="75719" y="6934"/>
                  </a:cubicBezTo>
                  <a:cubicBezTo>
                    <a:pt x="75625" y="6934"/>
                    <a:pt x="75539" y="6939"/>
                    <a:pt x="75458" y="6939"/>
                  </a:cubicBezTo>
                  <a:cubicBezTo>
                    <a:pt x="75332" y="6939"/>
                    <a:pt x="75219" y="6927"/>
                    <a:pt x="75110" y="6869"/>
                  </a:cubicBezTo>
                  <a:cubicBezTo>
                    <a:pt x="75301" y="6790"/>
                    <a:pt x="75507" y="6742"/>
                    <a:pt x="75666" y="6678"/>
                  </a:cubicBezTo>
                  <a:cubicBezTo>
                    <a:pt x="75810" y="6742"/>
                    <a:pt x="75937" y="6774"/>
                    <a:pt x="76047" y="6822"/>
                  </a:cubicBezTo>
                  <a:cubicBezTo>
                    <a:pt x="76159" y="6742"/>
                    <a:pt x="76238" y="6695"/>
                    <a:pt x="76334" y="6646"/>
                  </a:cubicBezTo>
                  <a:lnTo>
                    <a:pt x="76764" y="6646"/>
                  </a:lnTo>
                  <a:cubicBezTo>
                    <a:pt x="76874" y="6536"/>
                    <a:pt x="76970" y="6409"/>
                    <a:pt x="77082" y="6313"/>
                  </a:cubicBezTo>
                  <a:cubicBezTo>
                    <a:pt x="77209" y="6201"/>
                    <a:pt x="77463" y="6138"/>
                    <a:pt x="77272" y="5963"/>
                  </a:cubicBezTo>
                  <a:cubicBezTo>
                    <a:pt x="77192" y="5937"/>
                    <a:pt x="77116" y="5926"/>
                    <a:pt x="77042" y="5926"/>
                  </a:cubicBezTo>
                  <a:cubicBezTo>
                    <a:pt x="76853" y="5926"/>
                    <a:pt x="76681" y="5996"/>
                    <a:pt x="76509" y="6042"/>
                  </a:cubicBezTo>
                  <a:cubicBezTo>
                    <a:pt x="76461" y="6010"/>
                    <a:pt x="76397" y="5979"/>
                    <a:pt x="76334" y="5932"/>
                  </a:cubicBezTo>
                  <a:cubicBezTo>
                    <a:pt x="76270" y="5979"/>
                    <a:pt x="76191" y="6027"/>
                    <a:pt x="76096" y="6074"/>
                  </a:cubicBezTo>
                  <a:lnTo>
                    <a:pt x="74569" y="6074"/>
                  </a:lnTo>
                  <a:cubicBezTo>
                    <a:pt x="74538" y="6074"/>
                    <a:pt x="74506" y="6042"/>
                    <a:pt x="74489" y="6027"/>
                  </a:cubicBezTo>
                  <a:cubicBezTo>
                    <a:pt x="74362" y="5932"/>
                    <a:pt x="74092" y="5868"/>
                    <a:pt x="74283" y="5677"/>
                  </a:cubicBezTo>
                  <a:cubicBezTo>
                    <a:pt x="74458" y="5645"/>
                    <a:pt x="74665" y="5629"/>
                    <a:pt x="74871" y="5614"/>
                  </a:cubicBezTo>
                  <a:cubicBezTo>
                    <a:pt x="74871" y="5470"/>
                    <a:pt x="74935" y="5359"/>
                    <a:pt x="74807" y="5232"/>
                  </a:cubicBezTo>
                  <a:cubicBezTo>
                    <a:pt x="74585" y="5215"/>
                    <a:pt x="74330" y="5215"/>
                    <a:pt x="74092" y="5200"/>
                  </a:cubicBezTo>
                  <a:cubicBezTo>
                    <a:pt x="74029" y="5168"/>
                    <a:pt x="73981" y="5120"/>
                    <a:pt x="73917" y="5088"/>
                  </a:cubicBezTo>
                  <a:cubicBezTo>
                    <a:pt x="73798" y="5069"/>
                    <a:pt x="73676" y="5063"/>
                    <a:pt x="73552" y="5063"/>
                  </a:cubicBezTo>
                  <a:cubicBezTo>
                    <a:pt x="73365" y="5063"/>
                    <a:pt x="73173" y="5076"/>
                    <a:pt x="72978" y="5076"/>
                  </a:cubicBezTo>
                  <a:cubicBezTo>
                    <a:pt x="72784" y="5076"/>
                    <a:pt x="72587" y="5063"/>
                    <a:pt x="72391" y="5009"/>
                  </a:cubicBezTo>
                  <a:cubicBezTo>
                    <a:pt x="72598" y="4946"/>
                    <a:pt x="72740" y="4897"/>
                    <a:pt x="72884" y="4850"/>
                  </a:cubicBezTo>
                  <a:cubicBezTo>
                    <a:pt x="72884" y="4787"/>
                    <a:pt x="72899" y="4738"/>
                    <a:pt x="72899" y="4691"/>
                  </a:cubicBezTo>
                  <a:cubicBezTo>
                    <a:pt x="73043" y="4643"/>
                    <a:pt x="73186" y="4596"/>
                    <a:pt x="73329" y="4564"/>
                  </a:cubicBezTo>
                  <a:cubicBezTo>
                    <a:pt x="73361" y="4357"/>
                    <a:pt x="73122" y="4310"/>
                    <a:pt x="72995" y="4214"/>
                  </a:cubicBezTo>
                  <a:cubicBezTo>
                    <a:pt x="72916" y="4261"/>
                    <a:pt x="72836" y="4293"/>
                    <a:pt x="72789" y="4325"/>
                  </a:cubicBezTo>
                  <a:cubicBezTo>
                    <a:pt x="72645" y="4278"/>
                    <a:pt x="72534" y="4230"/>
                    <a:pt x="72439" y="4183"/>
                  </a:cubicBezTo>
                  <a:cubicBezTo>
                    <a:pt x="72280" y="4246"/>
                    <a:pt x="72185" y="4293"/>
                    <a:pt x="72073" y="4325"/>
                  </a:cubicBezTo>
                  <a:cubicBezTo>
                    <a:pt x="72009" y="4278"/>
                    <a:pt x="71962" y="4246"/>
                    <a:pt x="71867" y="4198"/>
                  </a:cubicBezTo>
                  <a:lnTo>
                    <a:pt x="70913" y="4198"/>
                  </a:lnTo>
                  <a:cubicBezTo>
                    <a:pt x="70817" y="4024"/>
                    <a:pt x="70531" y="3992"/>
                    <a:pt x="70467" y="3801"/>
                  </a:cubicBezTo>
                  <a:cubicBezTo>
                    <a:pt x="70690" y="3785"/>
                    <a:pt x="70896" y="3769"/>
                    <a:pt x="71246" y="3721"/>
                  </a:cubicBezTo>
                  <a:cubicBezTo>
                    <a:pt x="70832" y="3610"/>
                    <a:pt x="70928" y="3371"/>
                    <a:pt x="70673" y="3260"/>
                  </a:cubicBezTo>
                  <a:cubicBezTo>
                    <a:pt x="70769" y="3197"/>
                    <a:pt x="70881" y="3133"/>
                    <a:pt x="70991" y="3070"/>
                  </a:cubicBezTo>
                  <a:cubicBezTo>
                    <a:pt x="71231" y="3149"/>
                    <a:pt x="71326" y="3324"/>
                    <a:pt x="71468" y="3498"/>
                  </a:cubicBezTo>
                  <a:cubicBezTo>
                    <a:pt x="71517" y="3403"/>
                    <a:pt x="71564" y="3308"/>
                    <a:pt x="71612" y="3229"/>
                  </a:cubicBezTo>
                  <a:lnTo>
                    <a:pt x="72136" y="3180"/>
                  </a:lnTo>
                  <a:cubicBezTo>
                    <a:pt x="72344" y="3053"/>
                    <a:pt x="72518" y="2894"/>
                    <a:pt x="72820" y="2879"/>
                  </a:cubicBezTo>
                  <a:cubicBezTo>
                    <a:pt x="72874" y="2785"/>
                    <a:pt x="72981" y="2770"/>
                    <a:pt x="73097" y="2770"/>
                  </a:cubicBezTo>
                  <a:cubicBezTo>
                    <a:pt x="73152" y="2770"/>
                    <a:pt x="73208" y="2774"/>
                    <a:pt x="73262" y="2774"/>
                  </a:cubicBezTo>
                  <a:cubicBezTo>
                    <a:pt x="73368" y="2774"/>
                    <a:pt x="73465" y="2761"/>
                    <a:pt x="73520" y="2688"/>
                  </a:cubicBezTo>
                  <a:cubicBezTo>
                    <a:pt x="73448" y="2637"/>
                    <a:pt x="73369" y="2626"/>
                    <a:pt x="73287" y="2626"/>
                  </a:cubicBezTo>
                  <a:cubicBezTo>
                    <a:pt x="73225" y="2626"/>
                    <a:pt x="73161" y="2633"/>
                    <a:pt x="73097" y="2633"/>
                  </a:cubicBezTo>
                  <a:cubicBezTo>
                    <a:pt x="73063" y="2633"/>
                    <a:pt x="73028" y="2631"/>
                    <a:pt x="72995" y="2624"/>
                  </a:cubicBezTo>
                  <a:cubicBezTo>
                    <a:pt x="72916" y="2576"/>
                    <a:pt x="72836" y="2529"/>
                    <a:pt x="72645" y="2417"/>
                  </a:cubicBezTo>
                  <a:cubicBezTo>
                    <a:pt x="72534" y="2544"/>
                    <a:pt x="72439" y="2672"/>
                    <a:pt x="72312" y="2815"/>
                  </a:cubicBezTo>
                  <a:cubicBezTo>
                    <a:pt x="72136" y="2752"/>
                    <a:pt x="72009" y="2703"/>
                    <a:pt x="71882" y="2656"/>
                  </a:cubicBezTo>
                  <a:cubicBezTo>
                    <a:pt x="71771" y="2688"/>
                    <a:pt x="71627" y="2752"/>
                    <a:pt x="71500" y="2799"/>
                  </a:cubicBezTo>
                  <a:cubicBezTo>
                    <a:pt x="71373" y="2720"/>
                    <a:pt x="71294" y="2672"/>
                    <a:pt x="71231" y="2640"/>
                  </a:cubicBezTo>
                  <a:cubicBezTo>
                    <a:pt x="71119" y="2688"/>
                    <a:pt x="71008" y="2735"/>
                    <a:pt x="70896" y="2799"/>
                  </a:cubicBezTo>
                  <a:cubicBezTo>
                    <a:pt x="70737" y="2735"/>
                    <a:pt x="70642" y="2688"/>
                    <a:pt x="70531" y="2640"/>
                  </a:cubicBezTo>
                  <a:cubicBezTo>
                    <a:pt x="70451" y="2688"/>
                    <a:pt x="70372" y="2735"/>
                    <a:pt x="70245" y="2799"/>
                  </a:cubicBezTo>
                  <a:cubicBezTo>
                    <a:pt x="70101" y="2735"/>
                    <a:pt x="69959" y="2672"/>
                    <a:pt x="69815" y="2624"/>
                  </a:cubicBezTo>
                  <a:cubicBezTo>
                    <a:pt x="69789" y="2619"/>
                    <a:pt x="69762" y="2617"/>
                    <a:pt x="69734" y="2617"/>
                  </a:cubicBezTo>
                  <a:cubicBezTo>
                    <a:pt x="69671" y="2617"/>
                    <a:pt x="69605" y="2627"/>
                    <a:pt x="69543" y="2627"/>
                  </a:cubicBezTo>
                  <a:cubicBezTo>
                    <a:pt x="69464" y="2627"/>
                    <a:pt x="69390" y="2612"/>
                    <a:pt x="69338" y="2544"/>
                  </a:cubicBezTo>
                  <a:cubicBezTo>
                    <a:pt x="69450" y="2481"/>
                    <a:pt x="69560" y="2402"/>
                    <a:pt x="69656" y="2338"/>
                  </a:cubicBezTo>
                  <a:cubicBezTo>
                    <a:pt x="69736" y="2385"/>
                    <a:pt x="69815" y="2434"/>
                    <a:pt x="69910" y="2497"/>
                  </a:cubicBezTo>
                  <a:cubicBezTo>
                    <a:pt x="70006" y="2481"/>
                    <a:pt x="70101" y="2465"/>
                    <a:pt x="70213" y="2434"/>
                  </a:cubicBezTo>
                  <a:lnTo>
                    <a:pt x="70213" y="2116"/>
                  </a:lnTo>
                  <a:cubicBezTo>
                    <a:pt x="70101" y="2052"/>
                    <a:pt x="69974" y="1925"/>
                    <a:pt x="69831" y="1925"/>
                  </a:cubicBezTo>
                  <a:cubicBezTo>
                    <a:pt x="69624" y="1908"/>
                    <a:pt x="69545" y="1781"/>
                    <a:pt x="69370" y="1766"/>
                  </a:cubicBezTo>
                  <a:cubicBezTo>
                    <a:pt x="69348" y="1764"/>
                    <a:pt x="69326" y="1763"/>
                    <a:pt x="69304" y="1763"/>
                  </a:cubicBezTo>
                  <a:cubicBezTo>
                    <a:pt x="69249" y="1763"/>
                    <a:pt x="69191" y="1768"/>
                    <a:pt x="69135" y="1768"/>
                  </a:cubicBezTo>
                  <a:cubicBezTo>
                    <a:pt x="69041" y="1768"/>
                    <a:pt x="68953" y="1755"/>
                    <a:pt x="68893" y="1686"/>
                  </a:cubicBezTo>
                  <a:cubicBezTo>
                    <a:pt x="69052" y="1622"/>
                    <a:pt x="69100" y="1480"/>
                    <a:pt x="69323" y="1480"/>
                  </a:cubicBezTo>
                  <a:cubicBezTo>
                    <a:pt x="69338" y="1477"/>
                    <a:pt x="69352" y="1475"/>
                    <a:pt x="69366" y="1475"/>
                  </a:cubicBezTo>
                  <a:cubicBezTo>
                    <a:pt x="69519" y="1475"/>
                    <a:pt x="69623" y="1640"/>
                    <a:pt x="69778" y="1640"/>
                  </a:cubicBezTo>
                  <a:cubicBezTo>
                    <a:pt x="69835" y="1640"/>
                    <a:pt x="69898" y="1618"/>
                    <a:pt x="69974" y="1559"/>
                  </a:cubicBezTo>
                  <a:cubicBezTo>
                    <a:pt x="69974" y="1511"/>
                    <a:pt x="69990" y="1480"/>
                    <a:pt x="69990" y="1416"/>
                  </a:cubicBezTo>
                  <a:cubicBezTo>
                    <a:pt x="69927" y="1368"/>
                    <a:pt x="69863" y="1321"/>
                    <a:pt x="69783" y="1257"/>
                  </a:cubicBezTo>
                  <a:cubicBezTo>
                    <a:pt x="69847" y="1209"/>
                    <a:pt x="69927" y="1162"/>
                    <a:pt x="69990" y="1113"/>
                  </a:cubicBezTo>
                  <a:lnTo>
                    <a:pt x="69990" y="907"/>
                  </a:lnTo>
                  <a:cubicBezTo>
                    <a:pt x="69981" y="908"/>
                    <a:pt x="69971" y="909"/>
                    <a:pt x="69962" y="909"/>
                  </a:cubicBezTo>
                  <a:cubicBezTo>
                    <a:pt x="69809" y="909"/>
                    <a:pt x="69759" y="793"/>
                    <a:pt x="69609" y="748"/>
                  </a:cubicBezTo>
                  <a:lnTo>
                    <a:pt x="69052" y="748"/>
                  </a:lnTo>
                  <a:cubicBezTo>
                    <a:pt x="68988" y="685"/>
                    <a:pt x="68877" y="558"/>
                    <a:pt x="68814" y="477"/>
                  </a:cubicBezTo>
                  <a:lnTo>
                    <a:pt x="68098" y="477"/>
                  </a:lnTo>
                  <a:cubicBezTo>
                    <a:pt x="68002" y="541"/>
                    <a:pt x="67923" y="573"/>
                    <a:pt x="67860" y="605"/>
                  </a:cubicBezTo>
                  <a:cubicBezTo>
                    <a:pt x="67780" y="541"/>
                    <a:pt x="67733" y="509"/>
                    <a:pt x="67669" y="477"/>
                  </a:cubicBezTo>
                  <a:cubicBezTo>
                    <a:pt x="67528" y="470"/>
                    <a:pt x="67388" y="468"/>
                    <a:pt x="67248" y="468"/>
                  </a:cubicBezTo>
                  <a:cubicBezTo>
                    <a:pt x="66998" y="468"/>
                    <a:pt x="66751" y="475"/>
                    <a:pt x="66508" y="475"/>
                  </a:cubicBezTo>
                  <a:cubicBezTo>
                    <a:pt x="66286" y="475"/>
                    <a:pt x="66068" y="469"/>
                    <a:pt x="65856" y="446"/>
                  </a:cubicBezTo>
                  <a:cubicBezTo>
                    <a:pt x="65761" y="399"/>
                    <a:pt x="65713" y="367"/>
                    <a:pt x="65666" y="335"/>
                  </a:cubicBezTo>
                  <a:cubicBezTo>
                    <a:pt x="65586" y="382"/>
                    <a:pt x="65507" y="430"/>
                    <a:pt x="65490" y="430"/>
                  </a:cubicBezTo>
                  <a:cubicBezTo>
                    <a:pt x="65419" y="456"/>
                    <a:pt x="65361" y="467"/>
                    <a:pt x="65312" y="467"/>
                  </a:cubicBezTo>
                  <a:cubicBezTo>
                    <a:pt x="65155" y="467"/>
                    <a:pt x="65095" y="359"/>
                    <a:pt x="64998" y="335"/>
                  </a:cubicBezTo>
                  <a:lnTo>
                    <a:pt x="64553" y="335"/>
                  </a:lnTo>
                  <a:cubicBezTo>
                    <a:pt x="64441" y="382"/>
                    <a:pt x="64362" y="430"/>
                    <a:pt x="64314" y="462"/>
                  </a:cubicBezTo>
                  <a:lnTo>
                    <a:pt x="63662" y="462"/>
                  </a:lnTo>
                  <a:cubicBezTo>
                    <a:pt x="63550" y="399"/>
                    <a:pt x="63455" y="350"/>
                    <a:pt x="63423" y="335"/>
                  </a:cubicBezTo>
                  <a:lnTo>
                    <a:pt x="62740" y="335"/>
                  </a:lnTo>
                  <a:cubicBezTo>
                    <a:pt x="62660" y="399"/>
                    <a:pt x="62613" y="430"/>
                    <a:pt x="62549" y="462"/>
                  </a:cubicBezTo>
                  <a:cubicBezTo>
                    <a:pt x="62486" y="414"/>
                    <a:pt x="62406" y="367"/>
                    <a:pt x="62327" y="318"/>
                  </a:cubicBezTo>
                  <a:lnTo>
                    <a:pt x="61945" y="318"/>
                  </a:lnTo>
                  <a:cubicBezTo>
                    <a:pt x="61659" y="430"/>
                    <a:pt x="61420" y="509"/>
                    <a:pt x="61229" y="589"/>
                  </a:cubicBezTo>
                  <a:cubicBezTo>
                    <a:pt x="60928" y="494"/>
                    <a:pt x="60657" y="399"/>
                    <a:pt x="60339" y="287"/>
                  </a:cubicBezTo>
                  <a:cubicBezTo>
                    <a:pt x="60196" y="414"/>
                    <a:pt x="60052" y="526"/>
                    <a:pt x="59925" y="636"/>
                  </a:cubicBezTo>
                  <a:cubicBezTo>
                    <a:pt x="59321" y="367"/>
                    <a:pt x="59210" y="335"/>
                    <a:pt x="58749" y="335"/>
                  </a:cubicBezTo>
                  <a:cubicBezTo>
                    <a:pt x="58670" y="382"/>
                    <a:pt x="58590" y="430"/>
                    <a:pt x="58543" y="462"/>
                  </a:cubicBezTo>
                  <a:lnTo>
                    <a:pt x="57938" y="462"/>
                  </a:lnTo>
                  <a:cubicBezTo>
                    <a:pt x="57731" y="382"/>
                    <a:pt x="57620" y="350"/>
                    <a:pt x="57508" y="303"/>
                  </a:cubicBezTo>
                  <a:cubicBezTo>
                    <a:pt x="57381" y="367"/>
                    <a:pt x="57302" y="414"/>
                    <a:pt x="57222" y="462"/>
                  </a:cubicBezTo>
                  <a:cubicBezTo>
                    <a:pt x="57143" y="414"/>
                    <a:pt x="57063" y="367"/>
                    <a:pt x="56984" y="335"/>
                  </a:cubicBezTo>
                  <a:lnTo>
                    <a:pt x="56555" y="335"/>
                  </a:lnTo>
                  <a:cubicBezTo>
                    <a:pt x="56476" y="271"/>
                    <a:pt x="56396" y="223"/>
                    <a:pt x="56300" y="176"/>
                  </a:cubicBezTo>
                  <a:lnTo>
                    <a:pt x="55219" y="176"/>
                  </a:lnTo>
                  <a:cubicBezTo>
                    <a:pt x="55124" y="128"/>
                    <a:pt x="55060" y="96"/>
                    <a:pt x="54981" y="49"/>
                  </a:cubicBezTo>
                  <a:cubicBezTo>
                    <a:pt x="54901" y="96"/>
                    <a:pt x="54822" y="128"/>
                    <a:pt x="54758" y="176"/>
                  </a:cubicBezTo>
                  <a:cubicBezTo>
                    <a:pt x="54678" y="128"/>
                    <a:pt x="54631" y="96"/>
                    <a:pt x="54568" y="49"/>
                  </a:cubicBezTo>
                  <a:lnTo>
                    <a:pt x="54074" y="49"/>
                  </a:lnTo>
                  <a:cubicBezTo>
                    <a:pt x="53995" y="112"/>
                    <a:pt x="53947" y="144"/>
                    <a:pt x="53883" y="176"/>
                  </a:cubicBezTo>
                  <a:cubicBezTo>
                    <a:pt x="53804" y="128"/>
                    <a:pt x="53741" y="81"/>
                    <a:pt x="53661" y="49"/>
                  </a:cubicBezTo>
                  <a:cubicBezTo>
                    <a:pt x="53582" y="81"/>
                    <a:pt x="53502" y="128"/>
                    <a:pt x="53423" y="176"/>
                  </a:cubicBezTo>
                  <a:cubicBezTo>
                    <a:pt x="53343" y="176"/>
                    <a:pt x="53041" y="81"/>
                    <a:pt x="52961" y="49"/>
                  </a:cubicBezTo>
                  <a:lnTo>
                    <a:pt x="51880" y="49"/>
                  </a:lnTo>
                  <a:cubicBezTo>
                    <a:pt x="51785" y="96"/>
                    <a:pt x="51689" y="144"/>
                    <a:pt x="51674" y="159"/>
                  </a:cubicBezTo>
                  <a:cubicBezTo>
                    <a:pt x="51590" y="190"/>
                    <a:pt x="51517" y="201"/>
                    <a:pt x="51450" y="201"/>
                  </a:cubicBezTo>
                  <a:cubicBezTo>
                    <a:pt x="51196" y="201"/>
                    <a:pt x="51035" y="32"/>
                    <a:pt x="50784" y="32"/>
                  </a:cubicBezTo>
                  <a:cubicBezTo>
                    <a:pt x="50720" y="81"/>
                    <a:pt x="50640" y="128"/>
                    <a:pt x="50544" y="176"/>
                  </a:cubicBezTo>
                  <a:lnTo>
                    <a:pt x="46999" y="176"/>
                  </a:lnTo>
                  <a:cubicBezTo>
                    <a:pt x="46904" y="128"/>
                    <a:pt x="46792" y="81"/>
                    <a:pt x="46650" y="0"/>
                  </a:cubicBezTo>
                  <a:close/>
                </a:path>
              </a:pathLst>
            </a:custGeom>
            <a:solidFill>
              <a:schemeClr val="accent1"/>
            </a:solidFill>
            <a:ln>
              <a:noFill/>
            </a:ln>
          </p:spPr>
          <p:txBody>
            <a:bodyPr spcFirstLastPara="1" wrap="square" lIns="68569" tIns="68569" rIns="68569" bIns="68569" anchor="ctr" anchorCtr="0">
              <a:noAutofit/>
            </a:bodyPr>
            <a:lstStyle/>
            <a:p>
              <a:pPr defTabSz="685783"/>
              <a:endParaRPr sz="1013">
                <a:solidFill>
                  <a:srgbClr val="000000"/>
                </a:solidFill>
                <a:latin typeface="Arial"/>
              </a:endParaRPr>
            </a:p>
          </p:txBody>
        </p:sp>
      </p:grpSp>
      <p:sp>
        <p:nvSpPr>
          <p:cNvPr id="357" name="Google Shape;318;p46">
            <a:extLst>
              <a:ext uri="{FF2B5EF4-FFF2-40B4-BE49-F238E27FC236}">
                <a16:creationId xmlns:a16="http://schemas.microsoft.com/office/drawing/2014/main" id="{113FD745-B54D-4487-AFED-9CADB587B823}"/>
              </a:ext>
            </a:extLst>
          </p:cNvPr>
          <p:cNvSpPr txBox="1">
            <a:spLocks/>
          </p:cNvSpPr>
          <p:nvPr/>
        </p:nvSpPr>
        <p:spPr>
          <a:xfrm>
            <a:off x="5264587" y="1038546"/>
            <a:ext cx="2743200" cy="543739"/>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Indie Flower"/>
              <a:buNone/>
              <a:defRPr sz="2800" b="1" i="0" u="none" strike="noStrike" cap="none">
                <a:solidFill>
                  <a:schemeClr val="dk1"/>
                </a:solidFill>
                <a:latin typeface="Indie Flower"/>
                <a:ea typeface="Indie Flower"/>
                <a:cs typeface="Indie Flower"/>
                <a:sym typeface="Indie Flower"/>
              </a:defRPr>
            </a:lvl1pPr>
            <a:lvl2pPr marR="0" lvl="1" algn="l" rtl="0">
              <a:lnSpc>
                <a:spcPct val="100000"/>
              </a:lnSpc>
              <a:spcBef>
                <a:spcPts val="0"/>
              </a:spcBef>
              <a:spcAft>
                <a:spcPts val="0"/>
              </a:spcAft>
              <a:buClr>
                <a:schemeClr val="dk1"/>
              </a:buClr>
              <a:buSzPts val="2800"/>
              <a:buFont typeface="Arial"/>
              <a:buNone/>
              <a:defRPr sz="2800" b="1"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1"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1"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1"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1"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1"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1"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1" i="0" u="none" strike="noStrike" cap="none">
                <a:solidFill>
                  <a:schemeClr val="dk1"/>
                </a:solidFill>
                <a:latin typeface="Arial"/>
                <a:ea typeface="Arial"/>
                <a:cs typeface="Arial"/>
                <a:sym typeface="Arial"/>
              </a:defRPr>
            </a:lvl9pPr>
          </a:lstStyle>
          <a:p>
            <a:pPr algn="ctr" defTabSz="685783">
              <a:spcBef>
                <a:spcPts val="450"/>
              </a:spcBef>
              <a:spcAft>
                <a:spcPts val="450"/>
              </a:spcAft>
              <a:buClr>
                <a:srgbClr val="000000"/>
              </a:buClr>
              <a:defRPr/>
            </a:pPr>
            <a:r>
              <a:rPr lang="en-US" sz="2400" kern="0" dirty="0">
                <a:solidFill>
                  <a:srgbClr val="FFFFFF"/>
                </a:solidFill>
                <a:latin typeface="#9Slide03 Roboto Condensed" panose="02000000000000000000" pitchFamily="2" charset="0"/>
                <a:ea typeface="#9Slide03 Roboto Condensed" panose="02000000000000000000" pitchFamily="2" charset="0"/>
              </a:rPr>
              <a:t>NỘI DUNG BÀI HỌC</a:t>
            </a:r>
          </a:p>
        </p:txBody>
      </p:sp>
      <p:sp>
        <p:nvSpPr>
          <p:cNvPr id="358" name="TextBox 357">
            <a:extLst>
              <a:ext uri="{FF2B5EF4-FFF2-40B4-BE49-F238E27FC236}">
                <a16:creationId xmlns:a16="http://schemas.microsoft.com/office/drawing/2014/main" id="{77FDD964-7C58-432D-BD96-6620D5A5D11F}"/>
              </a:ext>
            </a:extLst>
          </p:cNvPr>
          <p:cNvSpPr txBox="1"/>
          <p:nvPr/>
        </p:nvSpPr>
        <p:spPr>
          <a:xfrm>
            <a:off x="4522401" y="3269160"/>
            <a:ext cx="4912546" cy="543739"/>
          </a:xfrm>
          <a:prstGeom prst="rect">
            <a:avLst/>
          </a:prstGeom>
          <a:noFill/>
        </p:spPr>
        <p:txBody>
          <a:bodyPr wrap="square">
            <a:spAutoFit/>
          </a:bodyPr>
          <a:lstStyle/>
          <a:p>
            <a:pPr algn="just" defTabSz="685783">
              <a:lnSpc>
                <a:spcPct val="150000"/>
              </a:lnSpc>
            </a:pPr>
            <a:r>
              <a:rPr lang="en-US" sz="2200" b="1" dirty="0">
                <a:solidFill>
                  <a:srgbClr val="000000"/>
                </a:solidFill>
                <a:latin typeface="#9Slide03 Roboto Condensed" panose="02000000000000000000" pitchFamily="2" charset="0"/>
                <a:ea typeface="#9Slide03 Roboto Condensed" panose="02000000000000000000" pitchFamily="2" charset="0"/>
              </a:rPr>
              <a:t>2. BẢO VỆ TÀI NGUYÊN ĐỘNG VẬT</a:t>
            </a:r>
            <a:endParaRPr lang="en-US" sz="2200" dirty="0">
              <a:solidFill>
                <a:srgbClr val="000000"/>
              </a:solidFill>
              <a:latin typeface="#9Slide03 Roboto Condensed" panose="02000000000000000000" pitchFamily="2" charset="0"/>
              <a:ea typeface="#9Slide03 Roboto Condensed" panose="02000000000000000000" pitchFamily="2" charset="0"/>
            </a:endParaRPr>
          </a:p>
        </p:txBody>
      </p:sp>
    </p:spTree>
    <p:extLst>
      <p:ext uri="{BB962C8B-B14F-4D97-AF65-F5344CB8AC3E}">
        <p14:creationId xmlns:p14="http://schemas.microsoft.com/office/powerpoint/2010/main" val="1126814393"/>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fill="hold"/>
                                        <p:tgtEl>
                                          <p:spTgt spid="48"/>
                                        </p:tgtEl>
                                        <p:attrNameLst>
                                          <p:attrName>ppt_x</p:attrName>
                                        </p:attrNameLst>
                                      </p:cBhvr>
                                      <p:tavLst>
                                        <p:tav tm="0">
                                          <p:val>
                                            <p:strVal val="#ppt_x"/>
                                          </p:val>
                                        </p:tav>
                                        <p:tav tm="100000">
                                          <p:val>
                                            <p:strVal val="#ppt_x"/>
                                          </p:val>
                                        </p:tav>
                                      </p:tavLst>
                                    </p:anim>
                                    <p:anim calcmode="lin" valueType="num">
                                      <p:cBhvr additive="base">
                                        <p:cTn id="16" dur="500" fill="hold"/>
                                        <p:tgtEl>
                                          <p:spTgt spid="4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0"/>
                                        </p:tgtEl>
                                        <p:attrNameLst>
                                          <p:attrName>style.visibility</p:attrName>
                                        </p:attrNameLst>
                                      </p:cBhvr>
                                      <p:to>
                                        <p:strVal val="visible"/>
                                      </p:to>
                                    </p:set>
                                    <p:anim calcmode="lin" valueType="num">
                                      <p:cBhvr additive="base">
                                        <p:cTn id="19" dur="500" fill="hold"/>
                                        <p:tgtEl>
                                          <p:spTgt spid="70"/>
                                        </p:tgtEl>
                                        <p:attrNameLst>
                                          <p:attrName>ppt_x</p:attrName>
                                        </p:attrNameLst>
                                      </p:cBhvr>
                                      <p:tavLst>
                                        <p:tav tm="0">
                                          <p:val>
                                            <p:strVal val="#ppt_x"/>
                                          </p:val>
                                        </p:tav>
                                        <p:tav tm="100000">
                                          <p:val>
                                            <p:strVal val="#ppt_x"/>
                                          </p:val>
                                        </p:tav>
                                      </p:tavLst>
                                    </p:anim>
                                    <p:anim calcmode="lin" valueType="num">
                                      <p:cBhvr additive="base">
                                        <p:cTn id="20" dur="500" fill="hold"/>
                                        <p:tgtEl>
                                          <p:spTgt spid="7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8"/>
                                        </p:tgtEl>
                                        <p:attrNameLst>
                                          <p:attrName>style.visibility</p:attrName>
                                        </p:attrNameLst>
                                      </p:cBhvr>
                                      <p:to>
                                        <p:strVal val="visible"/>
                                      </p:to>
                                    </p:set>
                                    <p:anim calcmode="lin" valueType="num">
                                      <p:cBhvr additive="base">
                                        <p:cTn id="23" dur="500" fill="hold"/>
                                        <p:tgtEl>
                                          <p:spTgt spid="138"/>
                                        </p:tgtEl>
                                        <p:attrNameLst>
                                          <p:attrName>ppt_x</p:attrName>
                                        </p:attrNameLst>
                                      </p:cBhvr>
                                      <p:tavLst>
                                        <p:tav tm="0">
                                          <p:val>
                                            <p:strVal val="#ppt_x"/>
                                          </p:val>
                                        </p:tav>
                                        <p:tav tm="100000">
                                          <p:val>
                                            <p:strVal val="#ppt_x"/>
                                          </p:val>
                                        </p:tav>
                                      </p:tavLst>
                                    </p:anim>
                                    <p:anim calcmode="lin" valueType="num">
                                      <p:cBhvr additive="base">
                                        <p:cTn id="24" dur="500" fill="hold"/>
                                        <p:tgtEl>
                                          <p:spTgt spid="13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1"/>
                                        </p:tgtEl>
                                        <p:attrNameLst>
                                          <p:attrName>style.visibility</p:attrName>
                                        </p:attrNameLst>
                                      </p:cBhvr>
                                      <p:to>
                                        <p:strVal val="visible"/>
                                      </p:to>
                                    </p:set>
                                    <p:anim calcmode="lin" valueType="num">
                                      <p:cBhvr additive="base">
                                        <p:cTn id="27" dur="500" fill="hold"/>
                                        <p:tgtEl>
                                          <p:spTgt spid="321"/>
                                        </p:tgtEl>
                                        <p:attrNameLst>
                                          <p:attrName>ppt_x</p:attrName>
                                        </p:attrNameLst>
                                      </p:cBhvr>
                                      <p:tavLst>
                                        <p:tav tm="0">
                                          <p:val>
                                            <p:strVal val="#ppt_x"/>
                                          </p:val>
                                        </p:tav>
                                        <p:tav tm="100000">
                                          <p:val>
                                            <p:strVal val="#ppt_x"/>
                                          </p:val>
                                        </p:tav>
                                      </p:tavLst>
                                    </p:anim>
                                    <p:anim calcmode="lin" valueType="num">
                                      <p:cBhvr additive="base">
                                        <p:cTn id="28" dur="500" fill="hold"/>
                                        <p:tgtEl>
                                          <p:spTgt spid="321"/>
                                        </p:tgtEl>
                                        <p:attrNameLst>
                                          <p:attrName>ppt_y</p:attrName>
                                        </p:attrNameLst>
                                      </p:cBhvr>
                                      <p:tavLst>
                                        <p:tav tm="0">
                                          <p:val>
                                            <p:strVal val="1+#ppt_h/2"/>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54"/>
                                        </p:tgtEl>
                                        <p:attrNameLst>
                                          <p:attrName>style.visibility</p:attrName>
                                        </p:attrNameLst>
                                      </p:cBhvr>
                                      <p:to>
                                        <p:strVal val="visible"/>
                                      </p:to>
                                    </p:set>
                                    <p:animEffect transition="in" filter="fade">
                                      <p:cBhvr>
                                        <p:cTn id="31" dur="1000"/>
                                        <p:tgtEl>
                                          <p:spTgt spid="354"/>
                                        </p:tgtEl>
                                      </p:cBhvr>
                                    </p:animEffect>
                                    <p:anim calcmode="lin" valueType="num">
                                      <p:cBhvr>
                                        <p:cTn id="32" dur="1000" fill="hold"/>
                                        <p:tgtEl>
                                          <p:spTgt spid="354"/>
                                        </p:tgtEl>
                                        <p:attrNameLst>
                                          <p:attrName>ppt_x</p:attrName>
                                        </p:attrNameLst>
                                      </p:cBhvr>
                                      <p:tavLst>
                                        <p:tav tm="0">
                                          <p:val>
                                            <p:strVal val="#ppt_x"/>
                                          </p:val>
                                        </p:tav>
                                        <p:tav tm="100000">
                                          <p:val>
                                            <p:strVal val="#ppt_x"/>
                                          </p:val>
                                        </p:tav>
                                      </p:tavLst>
                                    </p:anim>
                                    <p:anim calcmode="lin" valueType="num">
                                      <p:cBhvr>
                                        <p:cTn id="33" dur="1000" fill="hold"/>
                                        <p:tgtEl>
                                          <p:spTgt spid="35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52"/>
                                        </p:tgtEl>
                                        <p:attrNameLst>
                                          <p:attrName>style.visibility</p:attrName>
                                        </p:attrNameLst>
                                      </p:cBhvr>
                                      <p:to>
                                        <p:strVal val="visible"/>
                                      </p:to>
                                    </p:set>
                                    <p:anim calcmode="lin" valueType="num">
                                      <p:cBhvr additive="base">
                                        <p:cTn id="38" dur="500" fill="hold"/>
                                        <p:tgtEl>
                                          <p:spTgt spid="352"/>
                                        </p:tgtEl>
                                        <p:attrNameLst>
                                          <p:attrName>ppt_x</p:attrName>
                                        </p:attrNameLst>
                                      </p:cBhvr>
                                      <p:tavLst>
                                        <p:tav tm="0">
                                          <p:val>
                                            <p:strVal val="#ppt_x"/>
                                          </p:val>
                                        </p:tav>
                                        <p:tav tm="100000">
                                          <p:val>
                                            <p:strVal val="#ppt_x"/>
                                          </p:val>
                                        </p:tav>
                                      </p:tavLst>
                                    </p:anim>
                                    <p:anim calcmode="lin" valueType="num">
                                      <p:cBhvr additive="base">
                                        <p:cTn id="39" dur="500" fill="hold"/>
                                        <p:tgtEl>
                                          <p:spTgt spid="35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53"/>
                                        </p:tgtEl>
                                        <p:attrNameLst>
                                          <p:attrName>style.visibility</p:attrName>
                                        </p:attrNameLst>
                                      </p:cBhvr>
                                      <p:to>
                                        <p:strVal val="visible"/>
                                      </p:to>
                                    </p:set>
                                    <p:anim calcmode="lin" valueType="num">
                                      <p:cBhvr additive="base">
                                        <p:cTn id="44" dur="500" fill="hold"/>
                                        <p:tgtEl>
                                          <p:spTgt spid="353"/>
                                        </p:tgtEl>
                                        <p:attrNameLst>
                                          <p:attrName>ppt_x</p:attrName>
                                        </p:attrNameLst>
                                      </p:cBhvr>
                                      <p:tavLst>
                                        <p:tav tm="0">
                                          <p:val>
                                            <p:strVal val="#ppt_x"/>
                                          </p:val>
                                        </p:tav>
                                        <p:tav tm="100000">
                                          <p:val>
                                            <p:strVal val="#ppt_x"/>
                                          </p:val>
                                        </p:tav>
                                      </p:tavLst>
                                    </p:anim>
                                    <p:anim calcmode="lin" valueType="num">
                                      <p:cBhvr additive="base">
                                        <p:cTn id="45" dur="500" fill="hold"/>
                                        <p:tgtEl>
                                          <p:spTgt spid="35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58"/>
                                        </p:tgtEl>
                                        <p:attrNameLst>
                                          <p:attrName>style.visibility</p:attrName>
                                        </p:attrNameLst>
                                      </p:cBhvr>
                                      <p:to>
                                        <p:strVal val="visible"/>
                                      </p:to>
                                    </p:set>
                                    <p:anim calcmode="lin" valueType="num">
                                      <p:cBhvr additive="base">
                                        <p:cTn id="50" dur="500" fill="hold"/>
                                        <p:tgtEl>
                                          <p:spTgt spid="358"/>
                                        </p:tgtEl>
                                        <p:attrNameLst>
                                          <p:attrName>ppt_x</p:attrName>
                                        </p:attrNameLst>
                                      </p:cBhvr>
                                      <p:tavLst>
                                        <p:tav tm="0">
                                          <p:val>
                                            <p:strVal val="#ppt_x"/>
                                          </p:val>
                                        </p:tav>
                                        <p:tav tm="100000">
                                          <p:val>
                                            <p:strVal val="#ppt_x"/>
                                          </p:val>
                                        </p:tav>
                                      </p:tavLst>
                                    </p:anim>
                                    <p:anim calcmode="lin" valueType="num">
                                      <p:cBhvr additive="base">
                                        <p:cTn id="51" dur="500" fill="hold"/>
                                        <p:tgtEl>
                                          <p:spTgt spid="3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 grpId="0"/>
      <p:bldP spid="353" grpId="0"/>
      <p:bldP spid="35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FDD0D6B-8E35-4C06-BB73-CFB2116438E8}"/>
              </a:ext>
            </a:extLst>
          </p:cNvPr>
          <p:cNvSpPr/>
          <p:nvPr/>
        </p:nvSpPr>
        <p:spPr>
          <a:xfrm>
            <a:off x="0" y="-1"/>
            <a:ext cx="9144000" cy="5143501"/>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Arial"/>
              <a:ea typeface="+mn-ea"/>
              <a:cs typeface="+mn-cs"/>
            </a:endParaRPr>
          </a:p>
        </p:txBody>
      </p:sp>
      <p:cxnSp>
        <p:nvCxnSpPr>
          <p:cNvPr id="5" name="Straight Connector 4">
            <a:extLst>
              <a:ext uri="{FF2B5EF4-FFF2-40B4-BE49-F238E27FC236}">
                <a16:creationId xmlns:a16="http://schemas.microsoft.com/office/drawing/2014/main" id="{1BFED8B0-CF19-4B18-A597-7A70CE524906}"/>
              </a:ext>
            </a:extLst>
          </p:cNvPr>
          <p:cNvCxnSpPr/>
          <p:nvPr/>
        </p:nvCxnSpPr>
        <p:spPr>
          <a:xfrm>
            <a:off x="0" y="540140"/>
            <a:ext cx="9144000" cy="0"/>
          </a:xfrm>
          <a:prstGeom prst="line">
            <a:avLst/>
          </a:prstGeom>
          <a:ln>
            <a:solidFill>
              <a:schemeClr val="tx1">
                <a:lumMod val="10000"/>
              </a:schemeClr>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CF8D5E0B-7174-4325-8066-0981427ABC25}"/>
              </a:ext>
            </a:extLst>
          </p:cNvPr>
          <p:cNvSpPr txBox="1"/>
          <p:nvPr/>
        </p:nvSpPr>
        <p:spPr>
          <a:xfrm>
            <a:off x="109802" y="871704"/>
            <a:ext cx="2987436" cy="369332"/>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C00000"/>
                </a:solidFill>
                <a:effectLst/>
                <a:uLnTx/>
                <a:uFillTx/>
                <a:latin typeface="#9Slide03 IcielUni Sans Heavy" panose="00000500000000000000" pitchFamily="2" charset="-93"/>
                <a:ea typeface="#9Slide03 Roboto Condensed" panose="02000000000000000000" pitchFamily="2" charset="0"/>
                <a:cs typeface="+mn-cs"/>
              </a:rPr>
              <a:t>KHĂN TRẢI BÀN</a:t>
            </a:r>
          </a:p>
        </p:txBody>
      </p:sp>
      <p:sp>
        <p:nvSpPr>
          <p:cNvPr id="19" name="TextBox 18">
            <a:extLst>
              <a:ext uri="{FF2B5EF4-FFF2-40B4-BE49-F238E27FC236}">
                <a16:creationId xmlns:a16="http://schemas.microsoft.com/office/drawing/2014/main" id="{5E487988-3E99-4E2C-969C-4F6F1A2EF4A2}"/>
              </a:ext>
            </a:extLst>
          </p:cNvPr>
          <p:cNvSpPr txBox="1"/>
          <p:nvPr/>
        </p:nvSpPr>
        <p:spPr>
          <a:xfrm>
            <a:off x="2945242" y="893269"/>
            <a:ext cx="6198758" cy="2554545"/>
          </a:xfrm>
          <a:prstGeom prst="rect">
            <a:avLst/>
          </a:prstGeom>
          <a:noFill/>
        </p:spPr>
        <p:txBody>
          <a:bodyPr wrap="square" rtlCol="0">
            <a:spAutoFit/>
          </a:bodyPr>
          <a:lstStyle/>
          <a:p>
            <a:pPr marL="257175" marR="0" lvl="0" indent="-257175" algn="just" defTabSz="685800" rtl="0" eaLnBrk="1" fontAlgn="auto" latinLnBrk="0" hangingPunct="1">
              <a:buClrTx/>
              <a:buSzTx/>
              <a:buFont typeface="Courier New" panose="02070309020205020404" pitchFamily="49" charset="0"/>
              <a:buChar char="o"/>
              <a:tabLst/>
              <a:defRPr/>
            </a:pP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Chia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lớp</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thành</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6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nhóm</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a:t>
            </a:r>
          </a:p>
          <a:p>
            <a:pPr marL="257175" lvl="0" indent="-257175" algn="just">
              <a:buFont typeface="Courier New" panose="02070309020205020404" pitchFamily="49" charset="0"/>
              <a:buChar char="o"/>
            </a:pPr>
            <a:r>
              <a:rPr kumimoji="0" lang="en-US" sz="2000" b="0" i="0" u="none" strike="noStrike" kern="1200" cap="none" spc="0" normalizeH="0" baseline="0" noProof="0" dirty="0" err="1">
                <a:ln>
                  <a:noFill/>
                </a:ln>
                <a:solidFill>
                  <a:schemeClr val="tx1">
                    <a:lumMod val="10000"/>
                  </a:schemeClr>
                </a:solidFill>
                <a:effectLst/>
                <a:uLnTx/>
                <a:uFillTx/>
                <a:latin typeface="#9Slide03 Roboto Condensed" panose="02000000000000000000" pitchFamily="2" charset="0"/>
                <a:ea typeface="#9Slide03 Roboto Condensed" panose="02000000000000000000" pitchFamily="2" charset="0"/>
              </a:rPr>
              <a:t>Yêu</a:t>
            </a:r>
            <a:r>
              <a:rPr kumimoji="0" lang="en-US" sz="2000" b="0" i="0" u="none" strike="noStrike" kern="1200" cap="none" spc="0" normalizeH="0" baseline="0" noProof="0" dirty="0">
                <a:ln>
                  <a:noFill/>
                </a:ln>
                <a:solidFill>
                  <a:schemeClr val="tx1">
                    <a:lumMod val="10000"/>
                  </a:scheme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err="1">
                <a:ln>
                  <a:noFill/>
                </a:ln>
                <a:solidFill>
                  <a:schemeClr val="tx1">
                    <a:lumMod val="10000"/>
                  </a:schemeClr>
                </a:solidFill>
                <a:effectLst/>
                <a:uLnTx/>
                <a:uFillTx/>
                <a:latin typeface="#9Slide03 Roboto Condensed" panose="02000000000000000000" pitchFamily="2" charset="0"/>
                <a:ea typeface="#9Slide03 Roboto Condensed" panose="02000000000000000000" pitchFamily="2" charset="0"/>
              </a:rPr>
              <a:t>cầu</a:t>
            </a:r>
            <a:r>
              <a:rPr kumimoji="0" lang="en-US" sz="2000" b="0" i="0" u="none" strike="noStrike" kern="1200" cap="none" spc="0" normalizeH="0" baseline="0" noProof="0" dirty="0">
                <a:ln>
                  <a:noFill/>
                </a:ln>
                <a:solidFill>
                  <a:schemeClr val="tx1">
                    <a:lumMod val="10000"/>
                  </a:schemeClr>
                </a:solidFill>
                <a:effectLst/>
                <a:uLnTx/>
                <a:uFillTx/>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Trả</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lời</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câu</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hỏi</a:t>
            </a:r>
            <a:endParaRPr lang="en-US" sz="2000" dirty="0">
              <a:solidFill>
                <a:schemeClr val="tx1">
                  <a:lumMod val="10000"/>
                </a:schemeClr>
              </a:solidFill>
              <a:latin typeface="#9Slide03 Roboto Condensed" panose="02000000000000000000" pitchFamily="2" charset="0"/>
              <a:ea typeface="#9Slide03 Roboto Condensed" panose="02000000000000000000" pitchFamily="2" charset="0"/>
            </a:endParaRPr>
          </a:p>
          <a:p>
            <a:pPr lvl="0" algn="just"/>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Nhận</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xét</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hiện</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trạng</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rừng</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của</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nước</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ta ?</a:t>
            </a:r>
          </a:p>
          <a:p>
            <a:pPr lvl="0" algn="just"/>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Nguyên</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nhân</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làm</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suy</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giảm</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tài</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nguyên</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rừng</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nước</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ta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là</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gì</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a:t>
            </a:r>
          </a:p>
          <a:p>
            <a:pPr lvl="0" algn="just"/>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Em</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hãy</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đề</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xuất</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các</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giải</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pháp</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để</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bảo</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vệ</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tài</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nguyên</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 </a:t>
            </a:r>
            <a:r>
              <a:rPr lang="en-US" sz="2000" dirty="0" err="1">
                <a:solidFill>
                  <a:schemeClr val="tx1">
                    <a:lumMod val="10000"/>
                  </a:schemeClr>
                </a:solidFill>
                <a:latin typeface="#9Slide03 Roboto Condensed" panose="02000000000000000000" pitchFamily="2" charset="0"/>
                <a:ea typeface="#9Slide03 Roboto Condensed" panose="02000000000000000000" pitchFamily="2" charset="0"/>
              </a:rPr>
              <a:t>rừng</a:t>
            </a:r>
            <a:r>
              <a:rPr lang="en-US" sz="2000" dirty="0">
                <a:solidFill>
                  <a:schemeClr val="tx1">
                    <a:lumMod val="10000"/>
                  </a:schemeClr>
                </a:solidFill>
                <a:latin typeface="#9Slide03 Roboto Condensed" panose="02000000000000000000" pitchFamily="2" charset="0"/>
                <a:ea typeface="#9Slide03 Roboto Condensed" panose="02000000000000000000" pitchFamily="2" charset="0"/>
              </a:rPr>
              <a:t>.</a:t>
            </a:r>
            <a:endParaRPr kumimoji="0" lang="en-US" sz="2000" b="0" i="0" u="none" strike="noStrike" kern="1200" cap="none" spc="0" normalizeH="0" baseline="0" noProof="0" dirty="0">
              <a:ln>
                <a:noFill/>
              </a:ln>
              <a:solidFill>
                <a:schemeClr val="tx1">
                  <a:lumMod val="10000"/>
                </a:schemeClr>
              </a:solidFill>
              <a:effectLst/>
              <a:uLnTx/>
              <a:uFillTx/>
              <a:latin typeface="#9Slide03 Roboto Condensed" panose="02000000000000000000" pitchFamily="2" charset="0"/>
              <a:ea typeface="#9Slide03 Roboto Condensed" panose="02000000000000000000" pitchFamily="2" charset="0"/>
            </a:endParaRPr>
          </a:p>
          <a:p>
            <a:pPr marL="257175" marR="0" lvl="0" indent="-257175" algn="just" defTabSz="685800" rtl="0" eaLnBrk="1" fontAlgn="auto" latinLnBrk="0" hangingPunct="1">
              <a:buClrTx/>
              <a:buSzTx/>
              <a:buFont typeface="Courier New" panose="02070309020205020404" pitchFamily="49" charset="0"/>
              <a:buChar char="o"/>
              <a:tabLst/>
              <a:defRPr/>
            </a:pPr>
            <a:r>
              <a:rPr kumimoji="0" lang="en-US" sz="2000" b="0" i="0" u="none" strike="noStrike" kern="1200" cap="none" spc="0" normalizeH="0" baseline="0" noProof="0" dirty="0" err="1">
                <a:ln>
                  <a:noFill/>
                </a:ln>
                <a:solidFill>
                  <a:schemeClr val="tx1">
                    <a:lumMod val="10000"/>
                  </a:schemeClr>
                </a:solidFill>
                <a:effectLst/>
                <a:uLnTx/>
                <a:uFillTx/>
                <a:latin typeface="#9Slide03 Roboto Condensed" panose="02000000000000000000" pitchFamily="2" charset="0"/>
                <a:ea typeface="#9Slide03 Roboto Condensed" panose="02000000000000000000" pitchFamily="2" charset="0"/>
              </a:rPr>
              <a:t>Thời</a:t>
            </a:r>
            <a:r>
              <a:rPr kumimoji="0" lang="en-US" sz="2000" b="0" i="0" u="none" strike="noStrike" kern="1200" cap="none" spc="0" normalizeH="0" baseline="0" noProof="0" dirty="0">
                <a:ln>
                  <a:noFill/>
                </a:ln>
                <a:solidFill>
                  <a:schemeClr val="tx1">
                    <a:lumMod val="10000"/>
                  </a:scheme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err="1">
                <a:ln>
                  <a:noFill/>
                </a:ln>
                <a:solidFill>
                  <a:schemeClr val="tx1">
                    <a:lumMod val="10000"/>
                  </a:schemeClr>
                </a:solidFill>
                <a:effectLst/>
                <a:uLnTx/>
                <a:uFillTx/>
                <a:latin typeface="#9Slide03 Roboto Condensed" panose="02000000000000000000" pitchFamily="2" charset="0"/>
                <a:ea typeface="#9Slide03 Roboto Condensed" panose="02000000000000000000" pitchFamily="2" charset="0"/>
              </a:rPr>
              <a:t>gian</a:t>
            </a:r>
            <a:r>
              <a:rPr kumimoji="0" lang="en-US" sz="2000" b="0" i="0" u="none" strike="noStrike" kern="1200" cap="none" spc="0" normalizeH="0" baseline="0" noProof="0" dirty="0">
                <a:ln>
                  <a:noFill/>
                </a:ln>
                <a:solidFill>
                  <a:schemeClr val="tx1">
                    <a:lumMod val="10000"/>
                  </a:schemeClr>
                </a:solidFill>
                <a:effectLst/>
                <a:uLnTx/>
                <a:uFillTx/>
                <a:latin typeface="#9Slide03 Roboto Condensed" panose="02000000000000000000" pitchFamily="2" charset="0"/>
                <a:ea typeface="#9Slide03 Roboto Condensed" panose="02000000000000000000" pitchFamily="2" charset="0"/>
              </a:rPr>
              <a:t>:</a:t>
            </a:r>
          </a:p>
          <a:p>
            <a:pPr marL="0" marR="0" lvl="0" indent="0" algn="just" defTabSz="685800" rtl="0" eaLnBrk="1" fontAlgn="auto" latinLnBrk="0" hangingPunct="1">
              <a:buClrTx/>
              <a:buSzTx/>
              <a:buFontTx/>
              <a:buNone/>
              <a:tabLst/>
              <a:defRPr/>
            </a:pP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a:t>
            </a:r>
            <a:r>
              <a:rPr kumimoji="0" lang="en-US" sz="2000" b="0" i="0" u="none" strike="noStrike" kern="1200" cap="none" spc="0" normalizeH="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3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phút</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ghi</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ý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kiến</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cá</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nhân</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ra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góc</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giấy</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a:t>
            </a:r>
          </a:p>
          <a:p>
            <a:pPr marL="0" marR="0" lvl="0" indent="0" algn="just" defTabSz="685800" rtl="0" eaLnBrk="1" fontAlgn="auto" latinLnBrk="0" hangingPunct="1">
              <a:buClrTx/>
              <a:buSzTx/>
              <a:buFontTx/>
              <a:buNone/>
              <a:tabLst/>
              <a:defRPr/>
            </a:pP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a:t>
            </a:r>
            <a:r>
              <a:rPr kumimoji="0" lang="en-US" sz="2000" b="0" i="0" u="none" strike="noStrike" kern="1200" cap="none" spc="0" normalizeH="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2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phút</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thống</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nhất</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 </a:t>
            </a:r>
            <a:r>
              <a:rPr kumimoji="0" lang="en-US" sz="2000" b="0" i="0" u="none" strike="noStrike" kern="1200" cap="none" spc="0" normalizeH="0" baseline="0" noProof="0" dirty="0" err="1">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nhóm</a:t>
            </a:r>
            <a:r>
              <a:rPr kumimoji="0" lang="en-US" sz="2000" b="0" i="0" u="none" strike="noStrike" kern="1200" cap="none" spc="0" normalizeH="0" baseline="0" noProof="0" dirty="0">
                <a:ln>
                  <a:noFill/>
                </a:ln>
                <a:solidFill>
                  <a:srgbClr val="FFF8E7">
                    <a:lumMod val="10000"/>
                  </a:srgbClr>
                </a:solidFill>
                <a:effectLst/>
                <a:uLnTx/>
                <a:uFillTx/>
                <a:latin typeface="#9Slide03 Roboto Condensed" panose="02000000000000000000" pitchFamily="2" charset="0"/>
                <a:ea typeface="#9Slide03 Roboto Condensed" panose="02000000000000000000" pitchFamily="2" charset="0"/>
              </a:rPr>
              <a:t>.</a:t>
            </a:r>
          </a:p>
        </p:txBody>
      </p:sp>
      <p:pic>
        <p:nvPicPr>
          <p:cNvPr id="20" name="Picture 2" descr="Teamwork Team Together Collaboration Meeting Brainstorming Ideas.. Stock  Photo, Picture And Royalty Free Image. Image 41341476.">
            <a:extLst>
              <a:ext uri="{FF2B5EF4-FFF2-40B4-BE49-F238E27FC236}">
                <a16:creationId xmlns:a16="http://schemas.microsoft.com/office/drawing/2014/main" id="{0ED72040-D409-4A5E-8CA1-7C79A861BC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340" y="3268718"/>
            <a:ext cx="2741320" cy="1481958"/>
          </a:xfrm>
          <a:prstGeom prst="rect">
            <a:avLst/>
          </a:prstGeom>
          <a:solidFill>
            <a:srgbClr val="FFFFFF">
              <a:shade val="85000"/>
            </a:srgbClr>
          </a:solidFill>
          <a:ln w="9525"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2" name="Picture 21">
            <a:extLst>
              <a:ext uri="{FF2B5EF4-FFF2-40B4-BE49-F238E27FC236}">
                <a16:creationId xmlns:a16="http://schemas.microsoft.com/office/drawing/2014/main" id="{F0C9130E-B941-4A71-A11C-A9672CC08531}"/>
              </a:ext>
            </a:extLst>
          </p:cNvPr>
          <p:cNvPicPr>
            <a:picLocks noChangeAspect="1"/>
          </p:cNvPicPr>
          <p:nvPr/>
        </p:nvPicPr>
        <p:blipFill>
          <a:blip r:embed="rId7"/>
          <a:stretch>
            <a:fillRect/>
          </a:stretch>
        </p:blipFill>
        <p:spPr>
          <a:xfrm>
            <a:off x="115614" y="1288099"/>
            <a:ext cx="2837793" cy="1658930"/>
          </a:xfrm>
          <a:prstGeom prst="rect">
            <a:avLst/>
          </a:prstGeom>
        </p:spPr>
      </p:pic>
      <p:sp>
        <p:nvSpPr>
          <p:cNvPr id="10" name="TextBox 9">
            <a:extLst>
              <a:ext uri="{FF2B5EF4-FFF2-40B4-BE49-F238E27FC236}">
                <a16:creationId xmlns:a16="http://schemas.microsoft.com/office/drawing/2014/main" id="{95717382-BC12-4887-9B95-46B5885BA2C8}"/>
              </a:ext>
            </a:extLst>
          </p:cNvPr>
          <p:cNvSpPr txBox="1"/>
          <p:nvPr/>
        </p:nvSpPr>
        <p:spPr>
          <a:xfrm>
            <a:off x="1873441" y="-42040"/>
            <a:ext cx="5207663" cy="582916"/>
          </a:xfrm>
          <a:prstGeom prst="rect">
            <a:avLst/>
          </a:prstGeom>
          <a:noFill/>
        </p:spPr>
        <p:txBody>
          <a:bodyPr wrap="square">
            <a:spAutoFit/>
          </a:bodyPr>
          <a:lstStyle/>
          <a:p>
            <a:pPr algn="ctr" defTabSz="685783">
              <a:lnSpc>
                <a:spcPct val="150000"/>
              </a:lnSpc>
            </a:pPr>
            <a:r>
              <a:rPr lang="en-US" sz="2400" b="1" dirty="0">
                <a:solidFill>
                  <a:srgbClr val="000000"/>
                </a:solidFill>
                <a:latin typeface="#9Slide03 IcielUni Sans Heavy" panose="00000500000000000000" pitchFamily="2" charset="-93"/>
                <a:ea typeface="#9Slide03 Roboto Condensed" panose="02000000000000000000" pitchFamily="2" charset="0"/>
              </a:rPr>
              <a:t>2. BẢO VỆ TÀI NGUYÊN RỪNG</a:t>
            </a:r>
            <a:endParaRPr lang="en-US" sz="2400" dirty="0">
              <a:solidFill>
                <a:srgbClr val="000000"/>
              </a:solidFill>
              <a:latin typeface="#9Slide03 IcielUni Sans Heavy" panose="00000500000000000000" pitchFamily="2" charset="-93"/>
              <a:ea typeface="#9Slide03 Roboto Condensed" panose="02000000000000000000" pitchFamily="2" charset="0"/>
            </a:endParaRPr>
          </a:p>
        </p:txBody>
      </p:sp>
      <p:pic>
        <p:nvPicPr>
          <p:cNvPr id="2" name="Đồng hồ đếm ngược 2 phút - 2 Minutes countdown">
            <a:hlinkClick r:id="" action="ppaction://media"/>
            <a:extLst>
              <a:ext uri="{FF2B5EF4-FFF2-40B4-BE49-F238E27FC236}">
                <a16:creationId xmlns:a16="http://schemas.microsoft.com/office/drawing/2014/main" id="{6F4FB93F-93B1-4219-9D84-42193D54A05D}"/>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5780690" y="3454323"/>
            <a:ext cx="2304627" cy="1296353"/>
          </a:xfrm>
          <a:prstGeom prst="rect">
            <a:avLst/>
          </a:prstGeom>
        </p:spPr>
      </p:pic>
      <p:pic>
        <p:nvPicPr>
          <p:cNvPr id="4" name="Đồng hồ đếm ngược 3 phút - 3 Minutes">
            <a:hlinkClick r:id="" action="ppaction://media"/>
            <a:extLst>
              <a:ext uri="{FF2B5EF4-FFF2-40B4-BE49-F238E27FC236}">
                <a16:creationId xmlns:a16="http://schemas.microsoft.com/office/drawing/2014/main" id="{06837B31-4CCE-4634-84F5-435735F56BE8}"/>
              </a:ext>
            </a:extLst>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3321270" y="3443812"/>
            <a:ext cx="2337128" cy="1314635"/>
          </a:xfrm>
          <a:prstGeom prst="rect">
            <a:avLst/>
          </a:prstGeom>
        </p:spPr>
      </p:pic>
    </p:spTree>
    <p:extLst>
      <p:ext uri="{BB962C8B-B14F-4D97-AF65-F5344CB8AC3E}">
        <p14:creationId xmlns:p14="http://schemas.microsoft.com/office/powerpoint/2010/main" val="2142518171"/>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1000"/>
                                        <p:tgtEl>
                                          <p:spTgt spid="19"/>
                                        </p:tgtEl>
                                      </p:cBhvr>
                                    </p:animEffect>
                                    <p:anim calcmode="lin" valueType="num">
                                      <p:cBhvr>
                                        <p:cTn id="18" dur="1000" fill="hold"/>
                                        <p:tgtEl>
                                          <p:spTgt spid="19"/>
                                        </p:tgtEl>
                                        <p:attrNameLst>
                                          <p:attrName>ppt_x</p:attrName>
                                        </p:attrNameLst>
                                      </p:cBhvr>
                                      <p:tavLst>
                                        <p:tav tm="0">
                                          <p:val>
                                            <p:strVal val="#ppt_x"/>
                                          </p:val>
                                        </p:tav>
                                        <p:tav tm="100000">
                                          <p:val>
                                            <p:strVal val="#ppt_x"/>
                                          </p:val>
                                        </p:tav>
                                      </p:tavLst>
                                    </p:anim>
                                    <p:anim calcmode="lin" valueType="num">
                                      <p:cBhvr>
                                        <p:cTn id="19" dur="1000" fill="hold"/>
                                        <p:tgtEl>
                                          <p:spTgt spid="19"/>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1000"/>
                                        <p:tgtEl>
                                          <p:spTgt spid="20"/>
                                        </p:tgtEl>
                                      </p:cBhvr>
                                    </p:animEffect>
                                    <p:anim calcmode="lin" valueType="num">
                                      <p:cBhvr>
                                        <p:cTn id="23" dur="1000" fill="hold"/>
                                        <p:tgtEl>
                                          <p:spTgt spid="20"/>
                                        </p:tgtEl>
                                        <p:attrNameLst>
                                          <p:attrName>ppt_x</p:attrName>
                                        </p:attrNameLst>
                                      </p:cBhvr>
                                      <p:tavLst>
                                        <p:tav tm="0">
                                          <p:val>
                                            <p:strVal val="#ppt_x"/>
                                          </p:val>
                                        </p:tav>
                                        <p:tav tm="100000">
                                          <p:val>
                                            <p:strVal val="#ppt_x"/>
                                          </p:val>
                                        </p:tav>
                                      </p:tavLst>
                                    </p:anim>
                                    <p:anim calcmode="lin" valueType="num">
                                      <p:cBhvr>
                                        <p:cTn id="2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mediacall" presetSubtype="0" fill="hold" nodeType="clickEffect">
                                  <p:stCondLst>
                                    <p:cond delay="0"/>
                                  </p:stCondLst>
                                  <p:childTnLst>
                                    <p:cmd type="call" cmd="playFrom(0.0)">
                                      <p:cBhvr>
                                        <p:cTn id="34" dur="131123" fill="hold"/>
                                        <p:tgtEl>
                                          <p:spTgt spid="2"/>
                                        </p:tgtEl>
                                      </p:cBhvr>
                                    </p:cmd>
                                  </p:childTnLst>
                                </p:cTn>
                              </p:par>
                            </p:childTnLst>
                          </p:cTn>
                        </p:par>
                      </p:childTnLst>
                    </p:cTn>
                  </p:par>
                  <p:par>
                    <p:cTn id="35" fill="hold">
                      <p:stCondLst>
                        <p:cond delay="indefinite"/>
                      </p:stCondLst>
                      <p:childTnLst>
                        <p:par>
                          <p:cTn id="36" fill="hold">
                            <p:stCondLst>
                              <p:cond delay="0"/>
                            </p:stCondLst>
                            <p:childTnLst>
                              <p:par>
                                <p:cTn id="37" presetID="1" presetClass="mediacall" presetSubtype="0" fill="hold" nodeType="clickEffect">
                                  <p:stCondLst>
                                    <p:cond delay="0"/>
                                  </p:stCondLst>
                                  <p:childTnLst>
                                    <p:cmd type="call" cmd="playFrom(0.0)">
                                      <p:cBhvr>
                                        <p:cTn id="38" dur="19126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9" fill="hold" display="0">
                  <p:stCondLst>
                    <p:cond delay="indefinite"/>
                  </p:stCondLst>
                </p:cTn>
                <p:tgtEl>
                  <p:spTgt spid="2"/>
                </p:tgtEl>
              </p:cMediaNode>
            </p:video>
            <p:seq concurrent="1" nextAc="seek">
              <p:cTn id="40" restart="whenNotActive" fill="hold" evtFilter="cancelBubble" nodeType="interactiveSeq">
                <p:stCondLst>
                  <p:cond evt="onClick" delay="0">
                    <p:tgtEl>
                      <p:spTgt spid="2"/>
                    </p:tgtEl>
                  </p:cond>
                </p:stCondLst>
                <p:endSync evt="end" delay="0">
                  <p:rtn val="all"/>
                </p:endSync>
                <p:childTnLst>
                  <p:par>
                    <p:cTn id="41" fill="hold">
                      <p:stCondLst>
                        <p:cond delay="0"/>
                      </p:stCondLst>
                      <p:childTnLst>
                        <p:par>
                          <p:cTn id="42" fill="hold">
                            <p:stCondLst>
                              <p:cond delay="0"/>
                            </p:stCondLst>
                            <p:childTnLst>
                              <p:par>
                                <p:cTn id="43" presetID="2" presetClass="mediacall" presetSubtype="0" fill="hold" nodeType="clickEffect">
                                  <p:stCondLst>
                                    <p:cond delay="0"/>
                                  </p:stCondLst>
                                  <p:childTnLst>
                                    <p:cmd type="call" cmd="togglePause">
                                      <p:cBhvr>
                                        <p:cTn id="44" dur="1" fill="hold"/>
                                        <p:tgtEl>
                                          <p:spTgt spid="2"/>
                                        </p:tgtEl>
                                      </p:cBhvr>
                                    </p:cmd>
                                  </p:childTnLst>
                                </p:cTn>
                              </p:par>
                            </p:childTnLst>
                          </p:cTn>
                        </p:par>
                      </p:childTnLst>
                    </p:cTn>
                  </p:par>
                </p:childTnLst>
              </p:cTn>
              <p:nextCondLst>
                <p:cond evt="onClick" delay="0">
                  <p:tgtEl>
                    <p:spTgt spid="2"/>
                  </p:tgtEl>
                </p:cond>
              </p:nextCondLst>
            </p:seq>
            <p:video>
              <p:cMediaNode vol="80000">
                <p:cTn id="45" fill="hold" display="0">
                  <p:stCondLst>
                    <p:cond delay="indefinite"/>
                  </p:stCondLst>
                </p:cTn>
                <p:tgtEl>
                  <p:spTgt spid="4"/>
                </p:tgtEl>
              </p:cMediaNode>
            </p:video>
            <p:seq concurrent="1" nextAc="seek">
              <p:cTn id="46" restart="whenNotActive" fill="hold" evtFilter="cancelBubble" nodeType="interactiveSeq">
                <p:stCondLst>
                  <p:cond evt="onClick" delay="0">
                    <p:tgtEl>
                      <p:spTgt spid="4"/>
                    </p:tgtEl>
                  </p:cond>
                </p:stCondLst>
                <p:endSync evt="end" delay="0">
                  <p:rtn val="all"/>
                </p:endSync>
                <p:childTnLst>
                  <p:par>
                    <p:cTn id="47" fill="hold">
                      <p:stCondLst>
                        <p:cond delay="0"/>
                      </p:stCondLst>
                      <p:childTnLst>
                        <p:par>
                          <p:cTn id="48" fill="hold">
                            <p:stCondLst>
                              <p:cond delay="0"/>
                            </p:stCondLst>
                            <p:childTnLst>
                              <p:par>
                                <p:cTn id="49" presetID="2" presetClass="mediacall" presetSubtype="0" fill="hold" nodeType="clickEffect">
                                  <p:stCondLst>
                                    <p:cond delay="0"/>
                                  </p:stCondLst>
                                  <p:childTnLst>
                                    <p:cmd type="call" cmd="togglePause">
                                      <p:cBhvr>
                                        <p:cTn id="50" dur="1" fill="hold"/>
                                        <p:tgtEl>
                                          <p:spTgt spid="4"/>
                                        </p:tgtEl>
                                      </p:cBhvr>
                                    </p:cmd>
                                  </p:childTnLst>
                                </p:cTn>
                              </p:par>
                            </p:childTnLst>
                          </p:cTn>
                        </p:par>
                      </p:childTnLst>
                    </p:cTn>
                  </p:par>
                </p:childTnLst>
              </p:cTn>
              <p:nextCondLst>
                <p:cond evt="onClick" delay="0">
                  <p:tgtEl>
                    <p:spTgt spid="4"/>
                  </p:tgtEl>
                </p:cond>
              </p:nextCondLst>
            </p:seq>
          </p:childTnLst>
        </p:cTn>
      </p:par>
    </p:tnLst>
    <p:bldLst>
      <p:bldP spid="18" grpId="0"/>
      <p:bldP spid="1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199696"/>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sp>
        <p:nvSpPr>
          <p:cNvPr id="75" name="Google Shape;8197;p39">
            <a:extLst>
              <a:ext uri="{FF2B5EF4-FFF2-40B4-BE49-F238E27FC236}">
                <a16:creationId xmlns:a16="http://schemas.microsoft.com/office/drawing/2014/main" id="{1EE33FDE-A1FF-4218-A059-E93F78EA9A0D}"/>
              </a:ext>
            </a:extLst>
          </p:cNvPr>
          <p:cNvSpPr/>
          <p:nvPr/>
        </p:nvSpPr>
        <p:spPr>
          <a:xfrm>
            <a:off x="5193602" y="2833584"/>
            <a:ext cx="994123" cy="832474"/>
          </a:xfrm>
          <a:custGeom>
            <a:avLst/>
            <a:gdLst/>
            <a:ahLst/>
            <a:cxnLst/>
            <a:rect l="l" t="t" r="r" b="b"/>
            <a:pathLst>
              <a:path w="17847" h="14945" extrusionOk="0">
                <a:moveTo>
                  <a:pt x="8907" y="0"/>
                </a:moveTo>
                <a:cubicBezTo>
                  <a:pt x="3970" y="0"/>
                  <a:pt x="1" y="3369"/>
                  <a:pt x="1" y="7472"/>
                </a:cubicBezTo>
                <a:cubicBezTo>
                  <a:pt x="1" y="11609"/>
                  <a:pt x="3970" y="14944"/>
                  <a:pt x="8907" y="14944"/>
                </a:cubicBezTo>
                <a:cubicBezTo>
                  <a:pt x="13844" y="14944"/>
                  <a:pt x="17847" y="11609"/>
                  <a:pt x="17847" y="7472"/>
                </a:cubicBezTo>
                <a:cubicBezTo>
                  <a:pt x="17847" y="3369"/>
                  <a:pt x="13844" y="0"/>
                  <a:pt x="8907" y="0"/>
                </a:cubicBezTo>
                <a:close/>
              </a:path>
            </a:pathLst>
          </a:custGeom>
          <a:solidFill>
            <a:srgbClr val="5A78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76" name="Google Shape;8198;p39">
            <a:extLst>
              <a:ext uri="{FF2B5EF4-FFF2-40B4-BE49-F238E27FC236}">
                <a16:creationId xmlns:a16="http://schemas.microsoft.com/office/drawing/2014/main" id="{877A1FC6-D4DF-47CA-9FE1-5BE2B3B1708C}"/>
              </a:ext>
            </a:extLst>
          </p:cNvPr>
          <p:cNvSpPr/>
          <p:nvPr/>
        </p:nvSpPr>
        <p:spPr>
          <a:xfrm>
            <a:off x="6241599" y="2670043"/>
            <a:ext cx="994123" cy="830636"/>
          </a:xfrm>
          <a:custGeom>
            <a:avLst/>
            <a:gdLst/>
            <a:ahLst/>
            <a:cxnLst/>
            <a:rect l="l" t="t" r="r" b="b"/>
            <a:pathLst>
              <a:path w="17847" h="14912" extrusionOk="0">
                <a:moveTo>
                  <a:pt x="8940" y="1"/>
                </a:moveTo>
                <a:cubicBezTo>
                  <a:pt x="4003" y="1"/>
                  <a:pt x="0" y="3337"/>
                  <a:pt x="0" y="7473"/>
                </a:cubicBezTo>
                <a:cubicBezTo>
                  <a:pt x="0" y="11576"/>
                  <a:pt x="4003" y="14912"/>
                  <a:pt x="8940" y="14912"/>
                </a:cubicBezTo>
                <a:cubicBezTo>
                  <a:pt x="13844" y="14912"/>
                  <a:pt x="17846" y="11576"/>
                  <a:pt x="17846" y="7473"/>
                </a:cubicBezTo>
                <a:cubicBezTo>
                  <a:pt x="17846" y="3337"/>
                  <a:pt x="13844" y="1"/>
                  <a:pt x="8940" y="1"/>
                </a:cubicBezTo>
                <a:close/>
              </a:path>
            </a:pathLst>
          </a:custGeom>
          <a:solidFill>
            <a:srgbClr val="5A78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77" name="Google Shape;8199;p39">
            <a:extLst>
              <a:ext uri="{FF2B5EF4-FFF2-40B4-BE49-F238E27FC236}">
                <a16:creationId xmlns:a16="http://schemas.microsoft.com/office/drawing/2014/main" id="{625D6A72-EA9E-4EFB-85A1-6D0D958A72A5}"/>
              </a:ext>
            </a:extLst>
          </p:cNvPr>
          <p:cNvSpPr/>
          <p:nvPr/>
        </p:nvSpPr>
        <p:spPr>
          <a:xfrm>
            <a:off x="6704269" y="3726272"/>
            <a:ext cx="2333768" cy="1474557"/>
          </a:xfrm>
          <a:custGeom>
            <a:avLst/>
            <a:gdLst/>
            <a:ahLst/>
            <a:cxnLst/>
            <a:rect l="l" t="t" r="r" b="b"/>
            <a:pathLst>
              <a:path w="41897" h="26472" extrusionOk="0">
                <a:moveTo>
                  <a:pt x="29065" y="0"/>
                </a:moveTo>
                <a:cubicBezTo>
                  <a:pt x="28144" y="0"/>
                  <a:pt x="27203" y="82"/>
                  <a:pt x="26252" y="253"/>
                </a:cubicBezTo>
                <a:cubicBezTo>
                  <a:pt x="20281" y="1320"/>
                  <a:pt x="15845" y="5556"/>
                  <a:pt x="15244" y="10293"/>
                </a:cubicBezTo>
                <a:cubicBezTo>
                  <a:pt x="15096" y="10289"/>
                  <a:pt x="14947" y="10287"/>
                  <a:pt x="14797" y="10287"/>
                </a:cubicBezTo>
                <a:cubicBezTo>
                  <a:pt x="13763" y="10287"/>
                  <a:pt x="12686" y="10385"/>
                  <a:pt x="11609" y="10560"/>
                </a:cubicBezTo>
                <a:cubicBezTo>
                  <a:pt x="4837" y="11794"/>
                  <a:pt x="0" y="16631"/>
                  <a:pt x="868" y="21401"/>
                </a:cubicBezTo>
                <a:cubicBezTo>
                  <a:pt x="1234" y="23536"/>
                  <a:pt x="2669" y="25271"/>
                  <a:pt x="4737" y="26471"/>
                </a:cubicBezTo>
                <a:lnTo>
                  <a:pt x="18980" y="26471"/>
                </a:lnTo>
                <a:cubicBezTo>
                  <a:pt x="21649" y="25170"/>
                  <a:pt x="23717" y="23269"/>
                  <a:pt x="24751" y="21134"/>
                </a:cubicBezTo>
                <a:cubicBezTo>
                  <a:pt x="25497" y="21256"/>
                  <a:pt x="26270" y="21315"/>
                  <a:pt x="27058" y="21315"/>
                </a:cubicBezTo>
                <a:cubicBezTo>
                  <a:pt x="27998" y="21315"/>
                  <a:pt x="28960" y="21231"/>
                  <a:pt x="29922" y="21068"/>
                </a:cubicBezTo>
                <a:cubicBezTo>
                  <a:pt x="36993" y="19800"/>
                  <a:pt x="41897" y="14129"/>
                  <a:pt x="40896" y="8358"/>
                </a:cubicBezTo>
                <a:cubicBezTo>
                  <a:pt x="40030" y="3392"/>
                  <a:pt x="34990" y="0"/>
                  <a:pt x="29065" y="0"/>
                </a:cubicBezTo>
                <a:close/>
              </a:path>
            </a:pathLst>
          </a:custGeom>
          <a:solidFill>
            <a:srgbClr val="2E614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78" name="Google Shape;8200;p39">
            <a:extLst>
              <a:ext uri="{FF2B5EF4-FFF2-40B4-BE49-F238E27FC236}">
                <a16:creationId xmlns:a16="http://schemas.microsoft.com/office/drawing/2014/main" id="{1C01D252-DEA6-421F-999B-A4AA11B2CC36}"/>
              </a:ext>
            </a:extLst>
          </p:cNvPr>
          <p:cNvSpPr/>
          <p:nvPr/>
        </p:nvSpPr>
        <p:spPr>
          <a:xfrm>
            <a:off x="7152956" y="3871322"/>
            <a:ext cx="564378" cy="450633"/>
          </a:xfrm>
          <a:custGeom>
            <a:avLst/>
            <a:gdLst/>
            <a:ahLst/>
            <a:cxnLst/>
            <a:rect l="l" t="t" r="r" b="b"/>
            <a:pathLst>
              <a:path w="10132" h="8090" extrusionOk="0">
                <a:moveTo>
                  <a:pt x="2198" y="0"/>
                </a:moveTo>
                <a:cubicBezTo>
                  <a:pt x="2128" y="0"/>
                  <a:pt x="2052" y="50"/>
                  <a:pt x="2019" y="150"/>
                </a:cubicBezTo>
                <a:cubicBezTo>
                  <a:pt x="1986" y="384"/>
                  <a:pt x="1952" y="651"/>
                  <a:pt x="1952" y="884"/>
                </a:cubicBezTo>
                <a:cubicBezTo>
                  <a:pt x="1952" y="984"/>
                  <a:pt x="1919" y="1084"/>
                  <a:pt x="1952" y="1151"/>
                </a:cubicBezTo>
                <a:cubicBezTo>
                  <a:pt x="1719" y="1051"/>
                  <a:pt x="1519" y="918"/>
                  <a:pt x="1285" y="818"/>
                </a:cubicBezTo>
                <a:cubicBezTo>
                  <a:pt x="1319" y="818"/>
                  <a:pt x="1319" y="784"/>
                  <a:pt x="1319" y="751"/>
                </a:cubicBezTo>
                <a:cubicBezTo>
                  <a:pt x="1252" y="517"/>
                  <a:pt x="1085" y="451"/>
                  <a:pt x="918" y="351"/>
                </a:cubicBezTo>
                <a:cubicBezTo>
                  <a:pt x="685" y="250"/>
                  <a:pt x="485" y="117"/>
                  <a:pt x="251" y="50"/>
                </a:cubicBezTo>
                <a:cubicBezTo>
                  <a:pt x="231" y="42"/>
                  <a:pt x="212" y="39"/>
                  <a:pt x="194" y="39"/>
                </a:cubicBezTo>
                <a:cubicBezTo>
                  <a:pt x="64" y="39"/>
                  <a:pt x="0" y="233"/>
                  <a:pt x="118" y="351"/>
                </a:cubicBezTo>
                <a:cubicBezTo>
                  <a:pt x="318" y="484"/>
                  <a:pt x="518" y="617"/>
                  <a:pt x="718" y="717"/>
                </a:cubicBezTo>
                <a:cubicBezTo>
                  <a:pt x="854" y="799"/>
                  <a:pt x="967" y="902"/>
                  <a:pt x="1113" y="902"/>
                </a:cubicBezTo>
                <a:cubicBezTo>
                  <a:pt x="1146" y="902"/>
                  <a:pt x="1181" y="897"/>
                  <a:pt x="1219" y="884"/>
                </a:cubicBezTo>
                <a:cubicBezTo>
                  <a:pt x="1252" y="884"/>
                  <a:pt x="1252" y="884"/>
                  <a:pt x="1252" y="851"/>
                </a:cubicBezTo>
                <a:cubicBezTo>
                  <a:pt x="1352" y="951"/>
                  <a:pt x="1519" y="1051"/>
                  <a:pt x="1686" y="1184"/>
                </a:cubicBezTo>
                <a:cubicBezTo>
                  <a:pt x="1419" y="1218"/>
                  <a:pt x="1185" y="1218"/>
                  <a:pt x="952" y="1285"/>
                </a:cubicBezTo>
                <a:cubicBezTo>
                  <a:pt x="752" y="1351"/>
                  <a:pt x="818" y="1618"/>
                  <a:pt x="985" y="1651"/>
                </a:cubicBezTo>
                <a:cubicBezTo>
                  <a:pt x="1063" y="1663"/>
                  <a:pt x="1144" y="1666"/>
                  <a:pt x="1227" y="1666"/>
                </a:cubicBezTo>
                <a:cubicBezTo>
                  <a:pt x="1393" y="1666"/>
                  <a:pt x="1563" y="1651"/>
                  <a:pt x="1719" y="1651"/>
                </a:cubicBezTo>
                <a:cubicBezTo>
                  <a:pt x="1886" y="1651"/>
                  <a:pt x="2019" y="1618"/>
                  <a:pt x="2153" y="1551"/>
                </a:cubicBezTo>
                <a:cubicBezTo>
                  <a:pt x="2386" y="1718"/>
                  <a:pt x="2620" y="1918"/>
                  <a:pt x="2886" y="2118"/>
                </a:cubicBezTo>
                <a:cubicBezTo>
                  <a:pt x="2586" y="2152"/>
                  <a:pt x="2286" y="2185"/>
                  <a:pt x="1986" y="2252"/>
                </a:cubicBezTo>
                <a:cubicBezTo>
                  <a:pt x="1752" y="2319"/>
                  <a:pt x="1819" y="2652"/>
                  <a:pt x="2052" y="2686"/>
                </a:cubicBezTo>
                <a:cubicBezTo>
                  <a:pt x="2203" y="2702"/>
                  <a:pt x="2353" y="2711"/>
                  <a:pt x="2503" y="2711"/>
                </a:cubicBezTo>
                <a:cubicBezTo>
                  <a:pt x="2653" y="2711"/>
                  <a:pt x="2803" y="2702"/>
                  <a:pt x="2953" y="2686"/>
                </a:cubicBezTo>
                <a:cubicBezTo>
                  <a:pt x="3153" y="2686"/>
                  <a:pt x="3320" y="2686"/>
                  <a:pt x="3453" y="2619"/>
                </a:cubicBezTo>
                <a:cubicBezTo>
                  <a:pt x="3720" y="2852"/>
                  <a:pt x="4021" y="3086"/>
                  <a:pt x="4321" y="3353"/>
                </a:cubicBezTo>
                <a:lnTo>
                  <a:pt x="4154" y="3353"/>
                </a:lnTo>
                <a:cubicBezTo>
                  <a:pt x="3754" y="3386"/>
                  <a:pt x="3387" y="3419"/>
                  <a:pt x="2986" y="3553"/>
                </a:cubicBezTo>
                <a:cubicBezTo>
                  <a:pt x="2686" y="3620"/>
                  <a:pt x="2786" y="4020"/>
                  <a:pt x="3053" y="4053"/>
                </a:cubicBezTo>
                <a:cubicBezTo>
                  <a:pt x="3253" y="4087"/>
                  <a:pt x="3445" y="4095"/>
                  <a:pt x="3637" y="4095"/>
                </a:cubicBezTo>
                <a:cubicBezTo>
                  <a:pt x="3829" y="4095"/>
                  <a:pt x="4021" y="4087"/>
                  <a:pt x="4221" y="4087"/>
                </a:cubicBezTo>
                <a:cubicBezTo>
                  <a:pt x="4488" y="4053"/>
                  <a:pt x="4754" y="4053"/>
                  <a:pt x="4955" y="3886"/>
                </a:cubicBezTo>
                <a:cubicBezTo>
                  <a:pt x="5255" y="4153"/>
                  <a:pt x="5555" y="4420"/>
                  <a:pt x="5855" y="4720"/>
                </a:cubicBezTo>
                <a:lnTo>
                  <a:pt x="5688" y="4720"/>
                </a:lnTo>
                <a:cubicBezTo>
                  <a:pt x="5188" y="4754"/>
                  <a:pt x="4721" y="4820"/>
                  <a:pt x="4221" y="4954"/>
                </a:cubicBezTo>
                <a:cubicBezTo>
                  <a:pt x="3854" y="5054"/>
                  <a:pt x="3954" y="5554"/>
                  <a:pt x="4321" y="5621"/>
                </a:cubicBezTo>
                <a:cubicBezTo>
                  <a:pt x="4518" y="5649"/>
                  <a:pt x="4721" y="5660"/>
                  <a:pt x="4928" y="5660"/>
                </a:cubicBezTo>
                <a:cubicBezTo>
                  <a:pt x="5211" y="5660"/>
                  <a:pt x="5500" y="5640"/>
                  <a:pt x="5788" y="5621"/>
                </a:cubicBezTo>
                <a:cubicBezTo>
                  <a:pt x="6089" y="5621"/>
                  <a:pt x="6389" y="5621"/>
                  <a:pt x="6622" y="5454"/>
                </a:cubicBezTo>
                <a:cubicBezTo>
                  <a:pt x="6956" y="5788"/>
                  <a:pt x="7290" y="6121"/>
                  <a:pt x="7623" y="6455"/>
                </a:cubicBezTo>
                <a:cubicBezTo>
                  <a:pt x="7523" y="6455"/>
                  <a:pt x="7423" y="6455"/>
                  <a:pt x="7323" y="6488"/>
                </a:cubicBezTo>
                <a:cubicBezTo>
                  <a:pt x="6756" y="6522"/>
                  <a:pt x="6155" y="6588"/>
                  <a:pt x="5588" y="6722"/>
                </a:cubicBezTo>
                <a:cubicBezTo>
                  <a:pt x="5121" y="6855"/>
                  <a:pt x="5288" y="7456"/>
                  <a:pt x="5688" y="7522"/>
                </a:cubicBezTo>
                <a:cubicBezTo>
                  <a:pt x="5928" y="7551"/>
                  <a:pt x="6174" y="7561"/>
                  <a:pt x="6420" y="7561"/>
                </a:cubicBezTo>
                <a:cubicBezTo>
                  <a:pt x="6757" y="7561"/>
                  <a:pt x="7096" y="7542"/>
                  <a:pt x="7423" y="7522"/>
                </a:cubicBezTo>
                <a:cubicBezTo>
                  <a:pt x="7790" y="7522"/>
                  <a:pt x="8157" y="7522"/>
                  <a:pt x="8457" y="7322"/>
                </a:cubicBezTo>
                <a:cubicBezTo>
                  <a:pt x="8691" y="7589"/>
                  <a:pt x="8924" y="7823"/>
                  <a:pt x="9158" y="8089"/>
                </a:cubicBezTo>
                <a:cubicBezTo>
                  <a:pt x="9424" y="7956"/>
                  <a:pt x="9725" y="7823"/>
                  <a:pt x="9991" y="7723"/>
                </a:cubicBezTo>
                <a:cubicBezTo>
                  <a:pt x="9725" y="7456"/>
                  <a:pt x="9424" y="7155"/>
                  <a:pt x="9158" y="6855"/>
                </a:cubicBezTo>
                <a:cubicBezTo>
                  <a:pt x="9358" y="6622"/>
                  <a:pt x="9458" y="6322"/>
                  <a:pt x="9591" y="5955"/>
                </a:cubicBezTo>
                <a:cubicBezTo>
                  <a:pt x="9791" y="5421"/>
                  <a:pt x="9991" y="4854"/>
                  <a:pt x="10092" y="4287"/>
                </a:cubicBezTo>
                <a:cubicBezTo>
                  <a:pt x="10131" y="3989"/>
                  <a:pt x="9934" y="3833"/>
                  <a:pt x="9719" y="3833"/>
                </a:cubicBezTo>
                <a:cubicBezTo>
                  <a:pt x="9573" y="3833"/>
                  <a:pt x="9419" y="3905"/>
                  <a:pt x="9324" y="4053"/>
                </a:cubicBezTo>
                <a:cubicBezTo>
                  <a:pt x="9024" y="4554"/>
                  <a:pt x="8791" y="5087"/>
                  <a:pt x="8590" y="5621"/>
                </a:cubicBezTo>
                <a:cubicBezTo>
                  <a:pt x="8524" y="5788"/>
                  <a:pt x="8457" y="5955"/>
                  <a:pt x="8424" y="6155"/>
                </a:cubicBezTo>
                <a:cubicBezTo>
                  <a:pt x="8057" y="5788"/>
                  <a:pt x="7690" y="5454"/>
                  <a:pt x="7323" y="5121"/>
                </a:cubicBezTo>
                <a:cubicBezTo>
                  <a:pt x="7556" y="4887"/>
                  <a:pt x="7623" y="4554"/>
                  <a:pt x="7723" y="4220"/>
                </a:cubicBezTo>
                <a:cubicBezTo>
                  <a:pt x="7823" y="3720"/>
                  <a:pt x="7923" y="3219"/>
                  <a:pt x="7957" y="2719"/>
                </a:cubicBezTo>
                <a:cubicBezTo>
                  <a:pt x="7957" y="2501"/>
                  <a:pt x="7808" y="2391"/>
                  <a:pt x="7645" y="2391"/>
                </a:cubicBezTo>
                <a:cubicBezTo>
                  <a:pt x="7510" y="2391"/>
                  <a:pt x="7365" y="2467"/>
                  <a:pt x="7290" y="2619"/>
                </a:cubicBezTo>
                <a:cubicBezTo>
                  <a:pt x="7089" y="3053"/>
                  <a:pt x="6956" y="3520"/>
                  <a:pt x="6823" y="4020"/>
                </a:cubicBezTo>
                <a:cubicBezTo>
                  <a:pt x="6789" y="4220"/>
                  <a:pt x="6722" y="4387"/>
                  <a:pt x="6722" y="4587"/>
                </a:cubicBezTo>
                <a:cubicBezTo>
                  <a:pt x="6289" y="4220"/>
                  <a:pt x="5822" y="3853"/>
                  <a:pt x="5388" y="3486"/>
                </a:cubicBezTo>
                <a:cubicBezTo>
                  <a:pt x="5522" y="3319"/>
                  <a:pt x="5555" y="3086"/>
                  <a:pt x="5622" y="2852"/>
                </a:cubicBezTo>
                <a:cubicBezTo>
                  <a:pt x="5688" y="2485"/>
                  <a:pt x="5788" y="2085"/>
                  <a:pt x="5788" y="1685"/>
                </a:cubicBezTo>
                <a:cubicBezTo>
                  <a:pt x="5788" y="1503"/>
                  <a:pt x="5670" y="1421"/>
                  <a:pt x="5546" y="1421"/>
                </a:cubicBezTo>
                <a:cubicBezTo>
                  <a:pt x="5442" y="1421"/>
                  <a:pt x="5334" y="1478"/>
                  <a:pt x="5288" y="1585"/>
                </a:cubicBezTo>
                <a:cubicBezTo>
                  <a:pt x="5121" y="1952"/>
                  <a:pt x="5021" y="2319"/>
                  <a:pt x="4921" y="2719"/>
                </a:cubicBezTo>
                <a:cubicBezTo>
                  <a:pt x="4888" y="2819"/>
                  <a:pt x="4854" y="2952"/>
                  <a:pt x="4854" y="3053"/>
                </a:cubicBezTo>
                <a:cubicBezTo>
                  <a:pt x="4521" y="2786"/>
                  <a:pt x="4187" y="2552"/>
                  <a:pt x="3820" y="2319"/>
                </a:cubicBezTo>
                <a:cubicBezTo>
                  <a:pt x="3954" y="2152"/>
                  <a:pt x="3954" y="1952"/>
                  <a:pt x="3954" y="1718"/>
                </a:cubicBezTo>
                <a:cubicBezTo>
                  <a:pt x="3954" y="1418"/>
                  <a:pt x="3987" y="1118"/>
                  <a:pt x="3920" y="784"/>
                </a:cubicBezTo>
                <a:cubicBezTo>
                  <a:pt x="3904" y="672"/>
                  <a:pt x="3819" y="621"/>
                  <a:pt x="3731" y="621"/>
                </a:cubicBezTo>
                <a:cubicBezTo>
                  <a:pt x="3636" y="621"/>
                  <a:pt x="3538" y="680"/>
                  <a:pt x="3520" y="784"/>
                </a:cubicBezTo>
                <a:cubicBezTo>
                  <a:pt x="3420" y="1084"/>
                  <a:pt x="3420" y="1418"/>
                  <a:pt x="3387" y="1718"/>
                </a:cubicBezTo>
                <a:cubicBezTo>
                  <a:pt x="3387" y="1818"/>
                  <a:pt x="3387" y="1918"/>
                  <a:pt x="3387" y="2018"/>
                </a:cubicBezTo>
                <a:cubicBezTo>
                  <a:pt x="3020" y="1785"/>
                  <a:pt x="2686" y="1551"/>
                  <a:pt x="2319" y="1351"/>
                </a:cubicBezTo>
                <a:cubicBezTo>
                  <a:pt x="2353" y="1218"/>
                  <a:pt x="2386" y="951"/>
                  <a:pt x="2386" y="884"/>
                </a:cubicBezTo>
                <a:cubicBezTo>
                  <a:pt x="2419" y="651"/>
                  <a:pt x="2419" y="384"/>
                  <a:pt x="2353" y="150"/>
                </a:cubicBezTo>
                <a:cubicBezTo>
                  <a:pt x="2336" y="50"/>
                  <a:pt x="2269" y="0"/>
                  <a:pt x="2198" y="0"/>
                </a:cubicBezTo>
                <a:close/>
              </a:path>
            </a:pathLst>
          </a:custGeom>
          <a:solidFill>
            <a:srgbClr val="2E614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79" name="Google Shape;8201;p39">
            <a:extLst>
              <a:ext uri="{FF2B5EF4-FFF2-40B4-BE49-F238E27FC236}">
                <a16:creationId xmlns:a16="http://schemas.microsoft.com/office/drawing/2014/main" id="{24B00CBE-5522-4BA8-8EC8-2A447D8D70C8}"/>
              </a:ext>
            </a:extLst>
          </p:cNvPr>
          <p:cNvSpPr/>
          <p:nvPr/>
        </p:nvSpPr>
        <p:spPr>
          <a:xfrm>
            <a:off x="5697157" y="4894185"/>
            <a:ext cx="1213368" cy="304804"/>
          </a:xfrm>
          <a:custGeom>
            <a:avLst/>
            <a:gdLst/>
            <a:ahLst/>
            <a:cxnLst/>
            <a:rect l="l" t="t" r="r" b="b"/>
            <a:pathLst>
              <a:path w="21783" h="5472" extrusionOk="0">
                <a:moveTo>
                  <a:pt x="10875" y="0"/>
                </a:moveTo>
                <a:cubicBezTo>
                  <a:pt x="5304" y="0"/>
                  <a:pt x="735" y="2369"/>
                  <a:pt x="1" y="5471"/>
                </a:cubicBezTo>
                <a:lnTo>
                  <a:pt x="21783" y="5471"/>
                </a:lnTo>
                <a:cubicBezTo>
                  <a:pt x="21049" y="2369"/>
                  <a:pt x="16446" y="0"/>
                  <a:pt x="10875" y="0"/>
                </a:cubicBezTo>
                <a:close/>
              </a:path>
            </a:pathLst>
          </a:custGeom>
          <a:solidFill>
            <a:srgbClr val="2E614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80" name="Google Shape;8202;p39">
            <a:extLst>
              <a:ext uri="{FF2B5EF4-FFF2-40B4-BE49-F238E27FC236}">
                <a16:creationId xmlns:a16="http://schemas.microsoft.com/office/drawing/2014/main" id="{2C6AA15B-6097-4A64-B9B7-769128917AC2}"/>
              </a:ext>
            </a:extLst>
          </p:cNvPr>
          <p:cNvSpPr/>
          <p:nvPr/>
        </p:nvSpPr>
        <p:spPr>
          <a:xfrm>
            <a:off x="5186193" y="2530731"/>
            <a:ext cx="1404761" cy="1046149"/>
          </a:xfrm>
          <a:custGeom>
            <a:avLst/>
            <a:gdLst/>
            <a:ahLst/>
            <a:cxnLst/>
            <a:rect l="l" t="t" r="r" b="b"/>
            <a:pathLst>
              <a:path w="25219" h="18781" extrusionOk="0">
                <a:moveTo>
                  <a:pt x="12609" y="0"/>
                </a:moveTo>
                <a:cubicBezTo>
                  <a:pt x="5638" y="0"/>
                  <a:pt x="0" y="4203"/>
                  <a:pt x="0" y="9373"/>
                </a:cubicBezTo>
                <a:cubicBezTo>
                  <a:pt x="0" y="14577"/>
                  <a:pt x="5638" y="18780"/>
                  <a:pt x="12609" y="18780"/>
                </a:cubicBezTo>
                <a:cubicBezTo>
                  <a:pt x="19548" y="18780"/>
                  <a:pt x="25218" y="14577"/>
                  <a:pt x="25218" y="9373"/>
                </a:cubicBezTo>
                <a:cubicBezTo>
                  <a:pt x="25218" y="4203"/>
                  <a:pt x="19548" y="0"/>
                  <a:pt x="12609" y="0"/>
                </a:cubicBezTo>
                <a:close/>
              </a:path>
            </a:pathLst>
          </a:custGeom>
          <a:solidFill>
            <a:srgbClr val="5A78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81" name="Google Shape;8203;p39">
            <a:extLst>
              <a:ext uri="{FF2B5EF4-FFF2-40B4-BE49-F238E27FC236}">
                <a16:creationId xmlns:a16="http://schemas.microsoft.com/office/drawing/2014/main" id="{6D55DA49-3DC9-45F3-A83B-BC2B72356087}"/>
              </a:ext>
            </a:extLst>
          </p:cNvPr>
          <p:cNvSpPr/>
          <p:nvPr/>
        </p:nvSpPr>
        <p:spPr>
          <a:xfrm>
            <a:off x="5230811" y="2586433"/>
            <a:ext cx="1360144" cy="877092"/>
          </a:xfrm>
          <a:custGeom>
            <a:avLst/>
            <a:gdLst/>
            <a:ahLst/>
            <a:cxnLst/>
            <a:rect l="l" t="t" r="r" b="b"/>
            <a:pathLst>
              <a:path w="24418" h="15746" extrusionOk="0">
                <a:moveTo>
                  <a:pt x="12209" y="1"/>
                </a:moveTo>
                <a:cubicBezTo>
                  <a:pt x="5471" y="1"/>
                  <a:pt x="0" y="3503"/>
                  <a:pt x="0" y="7873"/>
                </a:cubicBezTo>
                <a:cubicBezTo>
                  <a:pt x="0" y="12210"/>
                  <a:pt x="5471" y="15745"/>
                  <a:pt x="12209" y="15745"/>
                </a:cubicBezTo>
                <a:cubicBezTo>
                  <a:pt x="18947" y="15745"/>
                  <a:pt x="24417" y="12210"/>
                  <a:pt x="24417" y="7873"/>
                </a:cubicBezTo>
                <a:cubicBezTo>
                  <a:pt x="24417" y="3503"/>
                  <a:pt x="18947" y="1"/>
                  <a:pt x="12209" y="1"/>
                </a:cubicBezTo>
                <a:close/>
              </a:path>
            </a:pathLst>
          </a:custGeom>
          <a:solidFill>
            <a:srgbClr val="4E692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82" name="Google Shape;8204;p39">
            <a:extLst>
              <a:ext uri="{FF2B5EF4-FFF2-40B4-BE49-F238E27FC236}">
                <a16:creationId xmlns:a16="http://schemas.microsoft.com/office/drawing/2014/main" id="{D728A4F9-0B14-4023-BB4A-918F050DCB98}"/>
              </a:ext>
            </a:extLst>
          </p:cNvPr>
          <p:cNvSpPr/>
          <p:nvPr/>
        </p:nvSpPr>
        <p:spPr>
          <a:xfrm>
            <a:off x="5825386" y="2183259"/>
            <a:ext cx="1402867" cy="1046149"/>
          </a:xfrm>
          <a:custGeom>
            <a:avLst/>
            <a:gdLst/>
            <a:ahLst/>
            <a:cxnLst/>
            <a:rect l="l" t="t" r="r" b="b"/>
            <a:pathLst>
              <a:path w="25185" h="18781" extrusionOk="0">
                <a:moveTo>
                  <a:pt x="12609" y="0"/>
                </a:moveTo>
                <a:cubicBezTo>
                  <a:pt x="5638" y="0"/>
                  <a:pt x="0" y="4203"/>
                  <a:pt x="0" y="9374"/>
                </a:cubicBezTo>
                <a:cubicBezTo>
                  <a:pt x="0" y="14577"/>
                  <a:pt x="5638" y="18780"/>
                  <a:pt x="12609" y="18780"/>
                </a:cubicBezTo>
                <a:cubicBezTo>
                  <a:pt x="19548" y="18780"/>
                  <a:pt x="25185" y="14577"/>
                  <a:pt x="25185" y="9374"/>
                </a:cubicBezTo>
                <a:cubicBezTo>
                  <a:pt x="25185" y="4203"/>
                  <a:pt x="19548" y="0"/>
                  <a:pt x="12609" y="0"/>
                </a:cubicBezTo>
                <a:close/>
              </a:path>
            </a:pathLst>
          </a:custGeom>
          <a:solidFill>
            <a:srgbClr val="4E692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83" name="Google Shape;8205;p39">
            <a:extLst>
              <a:ext uri="{FF2B5EF4-FFF2-40B4-BE49-F238E27FC236}">
                <a16:creationId xmlns:a16="http://schemas.microsoft.com/office/drawing/2014/main" id="{D460DD7B-D360-4AC9-8175-99B150DBCDF0}"/>
              </a:ext>
            </a:extLst>
          </p:cNvPr>
          <p:cNvSpPr/>
          <p:nvPr/>
        </p:nvSpPr>
        <p:spPr>
          <a:xfrm>
            <a:off x="6689395" y="2670042"/>
            <a:ext cx="538866" cy="544492"/>
          </a:xfrm>
          <a:custGeom>
            <a:avLst/>
            <a:gdLst/>
            <a:ahLst/>
            <a:cxnLst/>
            <a:rect l="l" t="t" r="r" b="b"/>
            <a:pathLst>
              <a:path w="9674" h="9775" extrusionOk="0">
                <a:moveTo>
                  <a:pt x="9641" y="1"/>
                </a:moveTo>
                <a:cubicBezTo>
                  <a:pt x="9641" y="268"/>
                  <a:pt x="9007" y="6405"/>
                  <a:pt x="0" y="9775"/>
                </a:cubicBezTo>
                <a:cubicBezTo>
                  <a:pt x="5538" y="8807"/>
                  <a:pt x="9674" y="5071"/>
                  <a:pt x="9674" y="635"/>
                </a:cubicBezTo>
                <a:cubicBezTo>
                  <a:pt x="9674" y="435"/>
                  <a:pt x="9674" y="234"/>
                  <a:pt x="9641" y="1"/>
                </a:cubicBezTo>
                <a:close/>
              </a:path>
            </a:pathLst>
          </a:custGeom>
          <a:solidFill>
            <a:srgbClr val="5A78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84" name="Google Shape;8206;p39">
            <a:extLst>
              <a:ext uri="{FF2B5EF4-FFF2-40B4-BE49-F238E27FC236}">
                <a16:creationId xmlns:a16="http://schemas.microsoft.com/office/drawing/2014/main" id="{2859E25C-2FF8-48E1-9674-4743AE0C8F41}"/>
              </a:ext>
            </a:extLst>
          </p:cNvPr>
          <p:cNvSpPr/>
          <p:nvPr/>
        </p:nvSpPr>
        <p:spPr>
          <a:xfrm>
            <a:off x="5604244" y="4141423"/>
            <a:ext cx="585378" cy="441999"/>
          </a:xfrm>
          <a:custGeom>
            <a:avLst/>
            <a:gdLst/>
            <a:ahLst/>
            <a:cxnLst/>
            <a:rect l="l" t="t" r="r" b="b"/>
            <a:pathLst>
              <a:path w="10509" h="7935" extrusionOk="0">
                <a:moveTo>
                  <a:pt x="5905" y="0"/>
                </a:moveTo>
                <a:cubicBezTo>
                  <a:pt x="5299" y="0"/>
                  <a:pt x="4666" y="98"/>
                  <a:pt x="4037" y="305"/>
                </a:cubicBezTo>
                <a:cubicBezTo>
                  <a:pt x="1502" y="1172"/>
                  <a:pt x="1" y="3507"/>
                  <a:pt x="668" y="5542"/>
                </a:cubicBezTo>
                <a:cubicBezTo>
                  <a:pt x="1166" y="7035"/>
                  <a:pt x="2741" y="7934"/>
                  <a:pt x="4561" y="7934"/>
                </a:cubicBezTo>
                <a:cubicBezTo>
                  <a:pt x="5181" y="7934"/>
                  <a:pt x="5829" y="7830"/>
                  <a:pt x="6472" y="7610"/>
                </a:cubicBezTo>
                <a:cubicBezTo>
                  <a:pt x="9007" y="6743"/>
                  <a:pt x="10508" y="4408"/>
                  <a:pt x="9841" y="2407"/>
                </a:cubicBezTo>
                <a:cubicBezTo>
                  <a:pt x="9340" y="902"/>
                  <a:pt x="7744" y="0"/>
                  <a:pt x="5905" y="0"/>
                </a:cubicBezTo>
                <a:close/>
              </a:path>
            </a:pathLst>
          </a:custGeom>
          <a:solidFill>
            <a:srgbClr val="5A78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85" name="Google Shape;8207;p39">
            <a:extLst>
              <a:ext uri="{FF2B5EF4-FFF2-40B4-BE49-F238E27FC236}">
                <a16:creationId xmlns:a16="http://schemas.microsoft.com/office/drawing/2014/main" id="{C1237780-BC3D-420E-A19D-D59C5D0E1F62}"/>
              </a:ext>
            </a:extLst>
          </p:cNvPr>
          <p:cNvSpPr/>
          <p:nvPr/>
        </p:nvSpPr>
        <p:spPr>
          <a:xfrm>
            <a:off x="5604245" y="4147215"/>
            <a:ext cx="520317" cy="392146"/>
          </a:xfrm>
          <a:custGeom>
            <a:avLst/>
            <a:gdLst/>
            <a:ahLst/>
            <a:cxnLst/>
            <a:rect l="l" t="t" r="r" b="b"/>
            <a:pathLst>
              <a:path w="9341" h="7040" extrusionOk="0">
                <a:moveTo>
                  <a:pt x="4804" y="1"/>
                </a:moveTo>
                <a:cubicBezTo>
                  <a:pt x="4537" y="68"/>
                  <a:pt x="4304" y="134"/>
                  <a:pt x="4037" y="234"/>
                </a:cubicBezTo>
                <a:cubicBezTo>
                  <a:pt x="1502" y="1068"/>
                  <a:pt x="1" y="3403"/>
                  <a:pt x="668" y="5438"/>
                </a:cubicBezTo>
                <a:cubicBezTo>
                  <a:pt x="735" y="5538"/>
                  <a:pt x="768" y="5672"/>
                  <a:pt x="835" y="5772"/>
                </a:cubicBezTo>
                <a:cubicBezTo>
                  <a:pt x="1702" y="6539"/>
                  <a:pt x="3036" y="7039"/>
                  <a:pt x="4504" y="7039"/>
                </a:cubicBezTo>
                <a:cubicBezTo>
                  <a:pt x="7206" y="7039"/>
                  <a:pt x="9341" y="5471"/>
                  <a:pt x="9341" y="3503"/>
                </a:cubicBezTo>
                <a:cubicBezTo>
                  <a:pt x="9341" y="1635"/>
                  <a:pt x="7339" y="134"/>
                  <a:pt x="4804" y="1"/>
                </a:cubicBezTo>
                <a:close/>
              </a:path>
            </a:pathLst>
          </a:custGeom>
          <a:solidFill>
            <a:srgbClr val="4E692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86" name="Google Shape;8208;p39">
            <a:extLst>
              <a:ext uri="{FF2B5EF4-FFF2-40B4-BE49-F238E27FC236}">
                <a16:creationId xmlns:a16="http://schemas.microsoft.com/office/drawing/2014/main" id="{B4129D27-DEAE-48C2-854F-9C80BC486625}"/>
              </a:ext>
            </a:extLst>
          </p:cNvPr>
          <p:cNvSpPr/>
          <p:nvPr/>
        </p:nvSpPr>
        <p:spPr>
          <a:xfrm>
            <a:off x="5782662" y="4223417"/>
            <a:ext cx="637348" cy="572343"/>
          </a:xfrm>
          <a:custGeom>
            <a:avLst/>
            <a:gdLst/>
            <a:ahLst/>
            <a:cxnLst/>
            <a:rect l="l" t="t" r="r" b="b"/>
            <a:pathLst>
              <a:path w="11442" h="10275" extrusionOk="0">
                <a:moveTo>
                  <a:pt x="500" y="1"/>
                </a:moveTo>
                <a:cubicBezTo>
                  <a:pt x="0" y="1"/>
                  <a:pt x="9007" y="5638"/>
                  <a:pt x="11442" y="10275"/>
                </a:cubicBezTo>
                <a:lnTo>
                  <a:pt x="11108" y="4437"/>
                </a:lnTo>
                <a:cubicBezTo>
                  <a:pt x="11108" y="4437"/>
                  <a:pt x="5037" y="67"/>
                  <a:pt x="500" y="1"/>
                </a:cubicBezTo>
                <a:close/>
              </a:path>
            </a:pathLst>
          </a:custGeom>
          <a:solidFill>
            <a:srgbClr val="89674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87" name="Google Shape;8209;p39">
            <a:extLst>
              <a:ext uri="{FF2B5EF4-FFF2-40B4-BE49-F238E27FC236}">
                <a16:creationId xmlns:a16="http://schemas.microsoft.com/office/drawing/2014/main" id="{E17CC6F6-5B2E-42B9-90AC-AC0648C39D3A}"/>
              </a:ext>
            </a:extLst>
          </p:cNvPr>
          <p:cNvSpPr/>
          <p:nvPr/>
        </p:nvSpPr>
        <p:spPr>
          <a:xfrm>
            <a:off x="5795640" y="4223416"/>
            <a:ext cx="353098" cy="211892"/>
          </a:xfrm>
          <a:custGeom>
            <a:avLst/>
            <a:gdLst/>
            <a:ahLst/>
            <a:cxnLst/>
            <a:rect l="l" t="t" r="r" b="b"/>
            <a:pathLst>
              <a:path w="6339" h="3804" extrusionOk="0">
                <a:moveTo>
                  <a:pt x="267" y="1"/>
                </a:moveTo>
                <a:cubicBezTo>
                  <a:pt x="1" y="1"/>
                  <a:pt x="2436" y="1602"/>
                  <a:pt x="5171" y="3803"/>
                </a:cubicBezTo>
                <a:cubicBezTo>
                  <a:pt x="5771" y="3270"/>
                  <a:pt x="6138" y="2436"/>
                  <a:pt x="6338" y="1768"/>
                </a:cubicBezTo>
                <a:cubicBezTo>
                  <a:pt x="4437" y="834"/>
                  <a:pt x="2202" y="34"/>
                  <a:pt x="267" y="1"/>
                </a:cubicBezTo>
                <a:close/>
              </a:path>
            </a:pathLst>
          </a:custGeom>
          <a:solidFill>
            <a:srgbClr val="7558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88" name="Google Shape;8210;p39">
            <a:extLst>
              <a:ext uri="{FF2B5EF4-FFF2-40B4-BE49-F238E27FC236}">
                <a16:creationId xmlns:a16="http://schemas.microsoft.com/office/drawing/2014/main" id="{FE7597F7-8019-49AB-B91F-86FA55ED85B6}"/>
              </a:ext>
            </a:extLst>
          </p:cNvPr>
          <p:cNvSpPr/>
          <p:nvPr/>
        </p:nvSpPr>
        <p:spPr>
          <a:xfrm>
            <a:off x="5303225" y="3851937"/>
            <a:ext cx="864113" cy="651942"/>
          </a:xfrm>
          <a:custGeom>
            <a:avLst/>
            <a:gdLst/>
            <a:ahLst/>
            <a:cxnLst/>
            <a:rect l="l" t="t" r="r" b="b"/>
            <a:pathLst>
              <a:path w="15513" h="11704" extrusionOk="0">
                <a:moveTo>
                  <a:pt x="8765" y="1"/>
                </a:moveTo>
                <a:cubicBezTo>
                  <a:pt x="7837" y="1"/>
                  <a:pt x="6867" y="161"/>
                  <a:pt x="5905" y="498"/>
                </a:cubicBezTo>
                <a:cubicBezTo>
                  <a:pt x="2169" y="1799"/>
                  <a:pt x="1" y="5269"/>
                  <a:pt x="1035" y="8204"/>
                </a:cubicBezTo>
                <a:cubicBezTo>
                  <a:pt x="1825" y="10402"/>
                  <a:pt x="4133" y="11704"/>
                  <a:pt x="6781" y="11704"/>
                </a:cubicBezTo>
                <a:cubicBezTo>
                  <a:pt x="7710" y="11704"/>
                  <a:pt x="8680" y="11544"/>
                  <a:pt x="9641" y="11206"/>
                </a:cubicBezTo>
                <a:cubicBezTo>
                  <a:pt x="13344" y="9872"/>
                  <a:pt x="15512" y="6436"/>
                  <a:pt x="14478" y="3501"/>
                </a:cubicBezTo>
                <a:cubicBezTo>
                  <a:pt x="13712" y="1303"/>
                  <a:pt x="11411" y="1"/>
                  <a:pt x="8765" y="1"/>
                </a:cubicBezTo>
                <a:close/>
              </a:path>
            </a:pathLst>
          </a:custGeom>
          <a:solidFill>
            <a:srgbClr val="93B5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89" name="Google Shape;8211;p39">
            <a:extLst>
              <a:ext uri="{FF2B5EF4-FFF2-40B4-BE49-F238E27FC236}">
                <a16:creationId xmlns:a16="http://schemas.microsoft.com/office/drawing/2014/main" id="{0D654D87-F1AB-4CAA-947A-CBA8472F3AAE}"/>
              </a:ext>
            </a:extLst>
          </p:cNvPr>
          <p:cNvSpPr/>
          <p:nvPr/>
        </p:nvSpPr>
        <p:spPr>
          <a:xfrm>
            <a:off x="5723170" y="3955877"/>
            <a:ext cx="455312" cy="546330"/>
          </a:xfrm>
          <a:custGeom>
            <a:avLst/>
            <a:gdLst/>
            <a:ahLst/>
            <a:cxnLst/>
            <a:rect l="l" t="t" r="r" b="b"/>
            <a:pathLst>
              <a:path w="8174" h="9808" extrusionOk="0">
                <a:moveTo>
                  <a:pt x="5972" y="0"/>
                </a:moveTo>
                <a:cubicBezTo>
                  <a:pt x="8173" y="6305"/>
                  <a:pt x="67" y="9774"/>
                  <a:pt x="1" y="9807"/>
                </a:cubicBezTo>
                <a:cubicBezTo>
                  <a:pt x="668" y="9740"/>
                  <a:pt x="1368" y="9574"/>
                  <a:pt x="2035" y="9340"/>
                </a:cubicBezTo>
                <a:cubicBezTo>
                  <a:pt x="5771" y="8073"/>
                  <a:pt x="7973" y="4670"/>
                  <a:pt x="6972" y="1701"/>
                </a:cubicBezTo>
                <a:cubicBezTo>
                  <a:pt x="6772" y="1034"/>
                  <a:pt x="6405" y="467"/>
                  <a:pt x="5972" y="0"/>
                </a:cubicBezTo>
                <a:close/>
              </a:path>
            </a:pathLst>
          </a:custGeom>
          <a:solidFill>
            <a:srgbClr val="749C4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90" name="Google Shape;8212;p39">
            <a:extLst>
              <a:ext uri="{FF2B5EF4-FFF2-40B4-BE49-F238E27FC236}">
                <a16:creationId xmlns:a16="http://schemas.microsoft.com/office/drawing/2014/main" id="{B97B227C-3A33-4A60-B2B2-4B6D6B12CDB3}"/>
              </a:ext>
            </a:extLst>
          </p:cNvPr>
          <p:cNvSpPr/>
          <p:nvPr/>
        </p:nvSpPr>
        <p:spPr>
          <a:xfrm>
            <a:off x="5305118" y="3864805"/>
            <a:ext cx="384681" cy="587216"/>
          </a:xfrm>
          <a:custGeom>
            <a:avLst/>
            <a:gdLst/>
            <a:ahLst/>
            <a:cxnLst/>
            <a:rect l="l" t="t" r="r" b="b"/>
            <a:pathLst>
              <a:path w="6906" h="10542" extrusionOk="0">
                <a:moveTo>
                  <a:pt x="6905" y="1"/>
                </a:moveTo>
                <a:lnTo>
                  <a:pt x="6905" y="1"/>
                </a:lnTo>
                <a:cubicBezTo>
                  <a:pt x="6572" y="67"/>
                  <a:pt x="6271" y="134"/>
                  <a:pt x="5938" y="267"/>
                </a:cubicBezTo>
                <a:cubicBezTo>
                  <a:pt x="2235" y="1535"/>
                  <a:pt x="0" y="4937"/>
                  <a:pt x="1001" y="7906"/>
                </a:cubicBezTo>
                <a:cubicBezTo>
                  <a:pt x="1368" y="9040"/>
                  <a:pt x="2169" y="9941"/>
                  <a:pt x="3169" y="10541"/>
                </a:cubicBezTo>
                <a:cubicBezTo>
                  <a:pt x="2269" y="9641"/>
                  <a:pt x="1435" y="8307"/>
                  <a:pt x="1702" y="6439"/>
                </a:cubicBezTo>
                <a:cubicBezTo>
                  <a:pt x="2269" y="2602"/>
                  <a:pt x="6738" y="101"/>
                  <a:pt x="6905" y="1"/>
                </a:cubicBezTo>
                <a:close/>
              </a:path>
            </a:pathLst>
          </a:custGeom>
          <a:solidFill>
            <a:srgbClr val="B7C46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92" name="Google Shape;8213;p39">
            <a:extLst>
              <a:ext uri="{FF2B5EF4-FFF2-40B4-BE49-F238E27FC236}">
                <a16:creationId xmlns:a16="http://schemas.microsoft.com/office/drawing/2014/main" id="{14E058DD-CEA3-47AF-9A9E-B83B1D72C5A2}"/>
              </a:ext>
            </a:extLst>
          </p:cNvPr>
          <p:cNvSpPr/>
          <p:nvPr/>
        </p:nvSpPr>
        <p:spPr>
          <a:xfrm>
            <a:off x="5507656" y="3911261"/>
            <a:ext cx="243476" cy="187717"/>
          </a:xfrm>
          <a:custGeom>
            <a:avLst/>
            <a:gdLst/>
            <a:ahLst/>
            <a:cxnLst/>
            <a:rect l="l" t="t" r="r" b="b"/>
            <a:pathLst>
              <a:path w="4371" h="3370" extrusionOk="0">
                <a:moveTo>
                  <a:pt x="4370" y="0"/>
                </a:moveTo>
                <a:lnTo>
                  <a:pt x="4370" y="0"/>
                </a:lnTo>
                <a:cubicBezTo>
                  <a:pt x="4370" y="1"/>
                  <a:pt x="1735" y="401"/>
                  <a:pt x="0" y="3370"/>
                </a:cubicBezTo>
                <a:cubicBezTo>
                  <a:pt x="0" y="3370"/>
                  <a:pt x="3002" y="701"/>
                  <a:pt x="4370" y="0"/>
                </a:cubicBezTo>
                <a:close/>
              </a:path>
            </a:pathLst>
          </a:custGeom>
          <a:solidFill>
            <a:srgbClr val="B7C46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93" name="Google Shape;8214;p39">
            <a:extLst>
              <a:ext uri="{FF2B5EF4-FFF2-40B4-BE49-F238E27FC236}">
                <a16:creationId xmlns:a16="http://schemas.microsoft.com/office/drawing/2014/main" id="{BF6DF843-A76F-4E5A-BB51-683752B6703C}"/>
              </a:ext>
            </a:extLst>
          </p:cNvPr>
          <p:cNvSpPr/>
          <p:nvPr/>
        </p:nvSpPr>
        <p:spPr>
          <a:xfrm>
            <a:off x="5988874" y="3073273"/>
            <a:ext cx="1447485" cy="2125719"/>
          </a:xfrm>
          <a:custGeom>
            <a:avLst/>
            <a:gdLst/>
            <a:ahLst/>
            <a:cxnLst/>
            <a:rect l="l" t="t" r="r" b="b"/>
            <a:pathLst>
              <a:path w="25986" h="38162" extrusionOk="0">
                <a:moveTo>
                  <a:pt x="1" y="0"/>
                </a:moveTo>
                <a:cubicBezTo>
                  <a:pt x="1" y="1"/>
                  <a:pt x="7273" y="14978"/>
                  <a:pt x="6072" y="38161"/>
                </a:cubicBezTo>
                <a:lnTo>
                  <a:pt x="25986" y="38161"/>
                </a:lnTo>
                <a:cubicBezTo>
                  <a:pt x="22917" y="27654"/>
                  <a:pt x="16412" y="7639"/>
                  <a:pt x="9407" y="701"/>
                </a:cubicBezTo>
                <a:lnTo>
                  <a:pt x="1" y="0"/>
                </a:lnTo>
                <a:close/>
              </a:path>
            </a:pathLst>
          </a:custGeom>
          <a:solidFill>
            <a:srgbClr val="89674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94" name="Google Shape;8215;p39">
            <a:extLst>
              <a:ext uri="{FF2B5EF4-FFF2-40B4-BE49-F238E27FC236}">
                <a16:creationId xmlns:a16="http://schemas.microsoft.com/office/drawing/2014/main" id="{88ACF43F-EC04-4CA3-A06C-4E72F9838774}"/>
              </a:ext>
            </a:extLst>
          </p:cNvPr>
          <p:cNvSpPr/>
          <p:nvPr/>
        </p:nvSpPr>
        <p:spPr>
          <a:xfrm>
            <a:off x="6529584" y="3134600"/>
            <a:ext cx="904943" cy="2064390"/>
          </a:xfrm>
          <a:custGeom>
            <a:avLst/>
            <a:gdLst/>
            <a:ahLst/>
            <a:cxnLst/>
            <a:rect l="l" t="t" r="r" b="b"/>
            <a:pathLst>
              <a:path w="16246" h="37061" extrusionOk="0">
                <a:moveTo>
                  <a:pt x="67" y="0"/>
                </a:moveTo>
                <a:lnTo>
                  <a:pt x="1" y="1234"/>
                </a:lnTo>
                <a:cubicBezTo>
                  <a:pt x="1" y="1234"/>
                  <a:pt x="11275" y="16445"/>
                  <a:pt x="11242" y="36226"/>
                </a:cubicBezTo>
                <a:lnTo>
                  <a:pt x="11576" y="37060"/>
                </a:lnTo>
                <a:lnTo>
                  <a:pt x="16246" y="37060"/>
                </a:lnTo>
                <a:cubicBezTo>
                  <a:pt x="13243" y="26719"/>
                  <a:pt x="6906" y="7239"/>
                  <a:pt x="67" y="0"/>
                </a:cubicBezTo>
                <a:close/>
              </a:path>
            </a:pathLst>
          </a:custGeom>
          <a:solidFill>
            <a:srgbClr val="7558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95" name="Google Shape;8216;p39">
            <a:extLst>
              <a:ext uri="{FF2B5EF4-FFF2-40B4-BE49-F238E27FC236}">
                <a16:creationId xmlns:a16="http://schemas.microsoft.com/office/drawing/2014/main" id="{750BBBB9-53C1-480C-9570-C64224B9F70F}"/>
              </a:ext>
            </a:extLst>
          </p:cNvPr>
          <p:cNvSpPr/>
          <p:nvPr/>
        </p:nvSpPr>
        <p:spPr>
          <a:xfrm>
            <a:off x="5988873" y="3073273"/>
            <a:ext cx="752596" cy="464559"/>
          </a:xfrm>
          <a:custGeom>
            <a:avLst/>
            <a:gdLst/>
            <a:ahLst/>
            <a:cxnLst/>
            <a:rect l="l" t="t" r="r" b="b"/>
            <a:pathLst>
              <a:path w="13511" h="8340" extrusionOk="0">
                <a:moveTo>
                  <a:pt x="1" y="0"/>
                </a:moveTo>
                <a:cubicBezTo>
                  <a:pt x="1" y="0"/>
                  <a:pt x="1435" y="2969"/>
                  <a:pt x="2936" y="8340"/>
                </a:cubicBezTo>
                <a:cubicBezTo>
                  <a:pt x="2936" y="8340"/>
                  <a:pt x="10208" y="7606"/>
                  <a:pt x="13510" y="6238"/>
                </a:cubicBezTo>
                <a:cubicBezTo>
                  <a:pt x="12176" y="4003"/>
                  <a:pt x="10808" y="2102"/>
                  <a:pt x="9407" y="701"/>
                </a:cubicBezTo>
                <a:lnTo>
                  <a:pt x="1" y="0"/>
                </a:lnTo>
                <a:close/>
              </a:path>
            </a:pathLst>
          </a:custGeom>
          <a:solidFill>
            <a:srgbClr val="7558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96" name="Google Shape;8217;p39">
            <a:extLst>
              <a:ext uri="{FF2B5EF4-FFF2-40B4-BE49-F238E27FC236}">
                <a16:creationId xmlns:a16="http://schemas.microsoft.com/office/drawing/2014/main" id="{D0D62B0D-1B6C-4739-9F2D-CEE5CCAD83A0}"/>
              </a:ext>
            </a:extLst>
          </p:cNvPr>
          <p:cNvSpPr/>
          <p:nvPr/>
        </p:nvSpPr>
        <p:spPr>
          <a:xfrm>
            <a:off x="5095119" y="1784596"/>
            <a:ext cx="2050799" cy="1610192"/>
          </a:xfrm>
          <a:custGeom>
            <a:avLst/>
            <a:gdLst/>
            <a:ahLst/>
            <a:cxnLst/>
            <a:rect l="l" t="t" r="r" b="b"/>
            <a:pathLst>
              <a:path w="36817" h="28907" extrusionOk="0">
                <a:moveTo>
                  <a:pt x="19273" y="0"/>
                </a:moveTo>
                <a:cubicBezTo>
                  <a:pt x="13753" y="0"/>
                  <a:pt x="10850" y="3182"/>
                  <a:pt x="9508" y="5323"/>
                </a:cubicBezTo>
                <a:cubicBezTo>
                  <a:pt x="6839" y="6390"/>
                  <a:pt x="4571" y="8025"/>
                  <a:pt x="3337" y="9793"/>
                </a:cubicBezTo>
                <a:cubicBezTo>
                  <a:pt x="568" y="13895"/>
                  <a:pt x="1" y="19233"/>
                  <a:pt x="2503" y="23669"/>
                </a:cubicBezTo>
                <a:cubicBezTo>
                  <a:pt x="5005" y="28106"/>
                  <a:pt x="11376" y="28906"/>
                  <a:pt x="17647" y="28906"/>
                </a:cubicBezTo>
                <a:cubicBezTo>
                  <a:pt x="21683" y="28906"/>
                  <a:pt x="24352" y="26905"/>
                  <a:pt x="25753" y="25470"/>
                </a:cubicBezTo>
                <a:cubicBezTo>
                  <a:pt x="25804" y="25471"/>
                  <a:pt x="25856" y="25472"/>
                  <a:pt x="25907" y="25472"/>
                </a:cubicBezTo>
                <a:cubicBezTo>
                  <a:pt x="32818" y="25472"/>
                  <a:pt x="36817" y="18822"/>
                  <a:pt x="35426" y="12895"/>
                </a:cubicBezTo>
                <a:cubicBezTo>
                  <a:pt x="33825" y="6090"/>
                  <a:pt x="28955" y="452"/>
                  <a:pt x="20015" y="19"/>
                </a:cubicBezTo>
                <a:cubicBezTo>
                  <a:pt x="19763" y="6"/>
                  <a:pt x="19515" y="0"/>
                  <a:pt x="19273" y="0"/>
                </a:cubicBezTo>
                <a:close/>
              </a:path>
            </a:pathLst>
          </a:custGeom>
          <a:solidFill>
            <a:srgbClr val="93B5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97" name="Google Shape;8218;p39">
            <a:extLst>
              <a:ext uri="{FF2B5EF4-FFF2-40B4-BE49-F238E27FC236}">
                <a16:creationId xmlns:a16="http://schemas.microsoft.com/office/drawing/2014/main" id="{6AF4D503-4DF2-481D-B257-9B939472B64B}"/>
              </a:ext>
            </a:extLst>
          </p:cNvPr>
          <p:cNvSpPr/>
          <p:nvPr/>
        </p:nvSpPr>
        <p:spPr>
          <a:xfrm>
            <a:off x="6817625" y="2493521"/>
            <a:ext cx="102214" cy="371703"/>
          </a:xfrm>
          <a:custGeom>
            <a:avLst/>
            <a:gdLst/>
            <a:ahLst/>
            <a:cxnLst/>
            <a:rect l="l" t="t" r="r" b="b"/>
            <a:pathLst>
              <a:path w="1835" h="6673" extrusionOk="0">
                <a:moveTo>
                  <a:pt x="400" y="1"/>
                </a:moveTo>
                <a:cubicBezTo>
                  <a:pt x="1234" y="2136"/>
                  <a:pt x="0" y="6672"/>
                  <a:pt x="0" y="6672"/>
                </a:cubicBezTo>
                <a:cubicBezTo>
                  <a:pt x="1835" y="3770"/>
                  <a:pt x="1434" y="501"/>
                  <a:pt x="1434" y="501"/>
                </a:cubicBezTo>
                <a:lnTo>
                  <a:pt x="400" y="1"/>
                </a:lnTo>
                <a:close/>
              </a:path>
            </a:pathLst>
          </a:custGeom>
          <a:solidFill>
            <a:srgbClr val="749C4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98" name="Google Shape;8219;p39">
            <a:extLst>
              <a:ext uri="{FF2B5EF4-FFF2-40B4-BE49-F238E27FC236}">
                <a16:creationId xmlns:a16="http://schemas.microsoft.com/office/drawing/2014/main" id="{4C54E37F-6033-4D4E-921C-572089CB7BC1}"/>
              </a:ext>
            </a:extLst>
          </p:cNvPr>
          <p:cNvSpPr/>
          <p:nvPr/>
        </p:nvSpPr>
        <p:spPr>
          <a:xfrm>
            <a:off x="5810513" y="2503436"/>
            <a:ext cx="1335412" cy="889458"/>
          </a:xfrm>
          <a:custGeom>
            <a:avLst/>
            <a:gdLst/>
            <a:ahLst/>
            <a:cxnLst/>
            <a:rect l="l" t="t" r="r" b="b"/>
            <a:pathLst>
              <a:path w="23974" h="15968" extrusionOk="0">
                <a:moveTo>
                  <a:pt x="22099" y="0"/>
                </a:moveTo>
                <a:cubicBezTo>
                  <a:pt x="21639" y="0"/>
                  <a:pt x="21282" y="56"/>
                  <a:pt x="21282" y="56"/>
                </a:cubicBezTo>
                <a:cubicBezTo>
                  <a:pt x="21282" y="56"/>
                  <a:pt x="21416" y="4960"/>
                  <a:pt x="18881" y="8496"/>
                </a:cubicBezTo>
                <a:cubicBezTo>
                  <a:pt x="17122" y="10922"/>
                  <a:pt x="14922" y="11308"/>
                  <a:pt x="13734" y="11308"/>
                </a:cubicBezTo>
                <a:cubicBezTo>
                  <a:pt x="13616" y="11308"/>
                  <a:pt x="13507" y="11304"/>
                  <a:pt x="13410" y="11298"/>
                </a:cubicBezTo>
                <a:cubicBezTo>
                  <a:pt x="13877" y="9930"/>
                  <a:pt x="13977" y="8630"/>
                  <a:pt x="13977" y="8629"/>
                </a:cubicBezTo>
                <a:lnTo>
                  <a:pt x="13977" y="8629"/>
                </a:lnTo>
                <a:cubicBezTo>
                  <a:pt x="10931" y="15703"/>
                  <a:pt x="779" y="15768"/>
                  <a:pt x="32" y="15768"/>
                </a:cubicBezTo>
                <a:cubicBezTo>
                  <a:pt x="18" y="15768"/>
                  <a:pt x="8" y="15768"/>
                  <a:pt x="0" y="15768"/>
                </a:cubicBezTo>
                <a:cubicBezTo>
                  <a:pt x="1568" y="15934"/>
                  <a:pt x="3169" y="15968"/>
                  <a:pt x="4804" y="15968"/>
                </a:cubicBezTo>
                <a:cubicBezTo>
                  <a:pt x="8640" y="15968"/>
                  <a:pt x="11242" y="14167"/>
                  <a:pt x="12676" y="12766"/>
                </a:cubicBezTo>
                <a:cubicBezTo>
                  <a:pt x="12743" y="12665"/>
                  <a:pt x="12810" y="12565"/>
                  <a:pt x="12876" y="12465"/>
                </a:cubicBezTo>
                <a:lnTo>
                  <a:pt x="12910" y="12565"/>
                </a:lnTo>
                <a:cubicBezTo>
                  <a:pt x="12961" y="12566"/>
                  <a:pt x="13013" y="12567"/>
                  <a:pt x="13064" y="12567"/>
                </a:cubicBezTo>
                <a:cubicBezTo>
                  <a:pt x="19975" y="12567"/>
                  <a:pt x="23974" y="5917"/>
                  <a:pt x="22583" y="23"/>
                </a:cubicBezTo>
                <a:cubicBezTo>
                  <a:pt x="22416" y="6"/>
                  <a:pt x="22252" y="0"/>
                  <a:pt x="22099" y="0"/>
                </a:cubicBezTo>
                <a:close/>
              </a:path>
            </a:pathLst>
          </a:custGeom>
          <a:solidFill>
            <a:srgbClr val="749C4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99" name="Google Shape;8220;p39">
            <a:extLst>
              <a:ext uri="{FF2B5EF4-FFF2-40B4-BE49-F238E27FC236}">
                <a16:creationId xmlns:a16="http://schemas.microsoft.com/office/drawing/2014/main" id="{A2F4B180-6EFF-4081-B5FE-EB2396038969}"/>
              </a:ext>
            </a:extLst>
          </p:cNvPr>
          <p:cNvSpPr/>
          <p:nvPr/>
        </p:nvSpPr>
        <p:spPr>
          <a:xfrm>
            <a:off x="5095119" y="1785599"/>
            <a:ext cx="1064753" cy="1555270"/>
          </a:xfrm>
          <a:custGeom>
            <a:avLst/>
            <a:gdLst/>
            <a:ahLst/>
            <a:cxnLst/>
            <a:rect l="l" t="t" r="r" b="b"/>
            <a:pathLst>
              <a:path w="19115" h="27921" extrusionOk="0">
                <a:moveTo>
                  <a:pt x="19115" y="1"/>
                </a:moveTo>
                <a:lnTo>
                  <a:pt x="19115" y="1"/>
                </a:lnTo>
                <a:cubicBezTo>
                  <a:pt x="13677" y="68"/>
                  <a:pt x="10842" y="3203"/>
                  <a:pt x="9508" y="5305"/>
                </a:cubicBezTo>
                <a:cubicBezTo>
                  <a:pt x="6873" y="6372"/>
                  <a:pt x="4571" y="8007"/>
                  <a:pt x="3337" y="9775"/>
                </a:cubicBezTo>
                <a:cubicBezTo>
                  <a:pt x="568" y="13877"/>
                  <a:pt x="1" y="19215"/>
                  <a:pt x="2503" y="23651"/>
                </a:cubicBezTo>
                <a:cubicBezTo>
                  <a:pt x="3770" y="25886"/>
                  <a:pt x="6005" y="27187"/>
                  <a:pt x="8674" y="27921"/>
                </a:cubicBezTo>
                <a:cubicBezTo>
                  <a:pt x="8340" y="27821"/>
                  <a:pt x="2536" y="25986"/>
                  <a:pt x="2870" y="17980"/>
                </a:cubicBezTo>
                <a:cubicBezTo>
                  <a:pt x="3203" y="9741"/>
                  <a:pt x="11509" y="6839"/>
                  <a:pt x="11509" y="6839"/>
                </a:cubicBezTo>
                <a:cubicBezTo>
                  <a:pt x="12310" y="2436"/>
                  <a:pt x="18714" y="134"/>
                  <a:pt x="19115" y="1"/>
                </a:cubicBezTo>
                <a:close/>
              </a:path>
            </a:pathLst>
          </a:custGeom>
          <a:solidFill>
            <a:srgbClr val="B7C46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00" name="Google Shape;8221;p39">
            <a:extLst>
              <a:ext uri="{FF2B5EF4-FFF2-40B4-BE49-F238E27FC236}">
                <a16:creationId xmlns:a16="http://schemas.microsoft.com/office/drawing/2014/main" id="{DD4B5E16-DCFB-4138-961E-B6E1B9C1F09A}"/>
              </a:ext>
            </a:extLst>
          </p:cNvPr>
          <p:cNvSpPr/>
          <p:nvPr/>
        </p:nvSpPr>
        <p:spPr>
          <a:xfrm>
            <a:off x="6925353" y="3322263"/>
            <a:ext cx="793482" cy="631778"/>
          </a:xfrm>
          <a:custGeom>
            <a:avLst/>
            <a:gdLst/>
            <a:ahLst/>
            <a:cxnLst/>
            <a:rect l="l" t="t" r="r" b="b"/>
            <a:pathLst>
              <a:path w="14245" h="11342" extrusionOk="0">
                <a:moveTo>
                  <a:pt x="7106" y="0"/>
                </a:moveTo>
                <a:cubicBezTo>
                  <a:pt x="3203" y="0"/>
                  <a:pt x="1" y="2535"/>
                  <a:pt x="1" y="5671"/>
                </a:cubicBezTo>
                <a:cubicBezTo>
                  <a:pt x="1" y="8807"/>
                  <a:pt x="3203" y="11342"/>
                  <a:pt x="7106" y="11342"/>
                </a:cubicBezTo>
                <a:cubicBezTo>
                  <a:pt x="11042" y="11342"/>
                  <a:pt x="14244" y="8807"/>
                  <a:pt x="14244" y="5671"/>
                </a:cubicBezTo>
                <a:cubicBezTo>
                  <a:pt x="14244" y="2535"/>
                  <a:pt x="11042" y="0"/>
                  <a:pt x="7106" y="0"/>
                </a:cubicBezTo>
                <a:close/>
              </a:path>
            </a:pathLst>
          </a:custGeom>
          <a:solidFill>
            <a:srgbClr val="5A78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01" name="Google Shape;8222;p39">
            <a:extLst>
              <a:ext uri="{FF2B5EF4-FFF2-40B4-BE49-F238E27FC236}">
                <a16:creationId xmlns:a16="http://schemas.microsoft.com/office/drawing/2014/main" id="{65ACBD92-79D7-474B-A5E7-AB86237ED6D2}"/>
              </a:ext>
            </a:extLst>
          </p:cNvPr>
          <p:cNvSpPr/>
          <p:nvPr/>
        </p:nvSpPr>
        <p:spPr>
          <a:xfrm>
            <a:off x="6981113" y="3457897"/>
            <a:ext cx="709817" cy="447848"/>
          </a:xfrm>
          <a:custGeom>
            <a:avLst/>
            <a:gdLst/>
            <a:ahLst/>
            <a:cxnLst/>
            <a:rect l="l" t="t" r="r" b="b"/>
            <a:pathLst>
              <a:path w="12743" h="8040" extrusionOk="0">
                <a:moveTo>
                  <a:pt x="6372" y="0"/>
                </a:moveTo>
                <a:cubicBezTo>
                  <a:pt x="2869" y="0"/>
                  <a:pt x="0" y="1802"/>
                  <a:pt x="0" y="4037"/>
                </a:cubicBezTo>
                <a:cubicBezTo>
                  <a:pt x="0" y="6238"/>
                  <a:pt x="2869" y="8039"/>
                  <a:pt x="6372" y="8039"/>
                </a:cubicBezTo>
                <a:cubicBezTo>
                  <a:pt x="9874" y="8039"/>
                  <a:pt x="12743" y="6238"/>
                  <a:pt x="12743" y="4037"/>
                </a:cubicBezTo>
                <a:cubicBezTo>
                  <a:pt x="12743" y="1802"/>
                  <a:pt x="9874" y="0"/>
                  <a:pt x="6372" y="0"/>
                </a:cubicBezTo>
                <a:close/>
              </a:path>
            </a:pathLst>
          </a:custGeom>
          <a:solidFill>
            <a:srgbClr val="4E692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02" name="Google Shape;8223;p39">
            <a:extLst>
              <a:ext uri="{FF2B5EF4-FFF2-40B4-BE49-F238E27FC236}">
                <a16:creationId xmlns:a16="http://schemas.microsoft.com/office/drawing/2014/main" id="{5CF047B8-EE22-4637-A719-E202A6BB598D}"/>
              </a:ext>
            </a:extLst>
          </p:cNvPr>
          <p:cNvSpPr/>
          <p:nvPr/>
        </p:nvSpPr>
        <p:spPr>
          <a:xfrm>
            <a:off x="7038710" y="3658539"/>
            <a:ext cx="213730" cy="600250"/>
          </a:xfrm>
          <a:custGeom>
            <a:avLst/>
            <a:gdLst/>
            <a:ahLst/>
            <a:cxnLst/>
            <a:rect l="l" t="t" r="r" b="b"/>
            <a:pathLst>
              <a:path w="3837" h="10776" extrusionOk="0">
                <a:moveTo>
                  <a:pt x="3837" y="1"/>
                </a:moveTo>
                <a:cubicBezTo>
                  <a:pt x="3836" y="1"/>
                  <a:pt x="1635" y="3237"/>
                  <a:pt x="1" y="6839"/>
                </a:cubicBezTo>
                <a:cubicBezTo>
                  <a:pt x="534" y="8140"/>
                  <a:pt x="1068" y="9474"/>
                  <a:pt x="1568" y="10775"/>
                </a:cubicBezTo>
                <a:cubicBezTo>
                  <a:pt x="1435" y="8874"/>
                  <a:pt x="1768" y="5505"/>
                  <a:pt x="3837" y="1"/>
                </a:cubicBezTo>
                <a:close/>
              </a:path>
            </a:pathLst>
          </a:custGeom>
          <a:solidFill>
            <a:srgbClr val="7558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03" name="Google Shape;8224;p39">
            <a:extLst>
              <a:ext uri="{FF2B5EF4-FFF2-40B4-BE49-F238E27FC236}">
                <a16:creationId xmlns:a16="http://schemas.microsoft.com/office/drawing/2014/main" id="{912908F2-9500-4C37-807E-DE068FC5A83C}"/>
              </a:ext>
            </a:extLst>
          </p:cNvPr>
          <p:cNvSpPr/>
          <p:nvPr/>
        </p:nvSpPr>
        <p:spPr>
          <a:xfrm>
            <a:off x="6897503" y="3234921"/>
            <a:ext cx="793426" cy="631778"/>
          </a:xfrm>
          <a:custGeom>
            <a:avLst/>
            <a:gdLst/>
            <a:ahLst/>
            <a:cxnLst/>
            <a:rect l="l" t="t" r="r" b="b"/>
            <a:pathLst>
              <a:path w="14244" h="11342" extrusionOk="0">
                <a:moveTo>
                  <a:pt x="7139" y="0"/>
                </a:moveTo>
                <a:cubicBezTo>
                  <a:pt x="3203" y="0"/>
                  <a:pt x="0" y="2536"/>
                  <a:pt x="0" y="5671"/>
                </a:cubicBezTo>
                <a:cubicBezTo>
                  <a:pt x="0" y="8807"/>
                  <a:pt x="3203" y="11342"/>
                  <a:pt x="7139" y="11342"/>
                </a:cubicBezTo>
                <a:cubicBezTo>
                  <a:pt x="11042" y="11342"/>
                  <a:pt x="14244" y="8807"/>
                  <a:pt x="14244" y="5671"/>
                </a:cubicBezTo>
                <a:cubicBezTo>
                  <a:pt x="14244" y="2536"/>
                  <a:pt x="11042" y="0"/>
                  <a:pt x="7139" y="0"/>
                </a:cubicBezTo>
                <a:close/>
              </a:path>
            </a:pathLst>
          </a:custGeom>
          <a:solidFill>
            <a:srgbClr val="93B5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04" name="Google Shape;8225;p39">
            <a:extLst>
              <a:ext uri="{FF2B5EF4-FFF2-40B4-BE49-F238E27FC236}">
                <a16:creationId xmlns:a16="http://schemas.microsoft.com/office/drawing/2014/main" id="{8B645FBE-3DCD-4854-85FC-6482864D01AD}"/>
              </a:ext>
            </a:extLst>
          </p:cNvPr>
          <p:cNvSpPr/>
          <p:nvPr/>
        </p:nvSpPr>
        <p:spPr>
          <a:xfrm>
            <a:off x="6923516" y="3338974"/>
            <a:ext cx="767413" cy="527725"/>
          </a:xfrm>
          <a:custGeom>
            <a:avLst/>
            <a:gdLst/>
            <a:ahLst/>
            <a:cxnLst/>
            <a:rect l="l" t="t" r="r" b="b"/>
            <a:pathLst>
              <a:path w="13777" h="9474" extrusionOk="0">
                <a:moveTo>
                  <a:pt x="11942" y="0"/>
                </a:moveTo>
                <a:cubicBezTo>
                  <a:pt x="11942" y="67"/>
                  <a:pt x="13076" y="4237"/>
                  <a:pt x="10775" y="6739"/>
                </a:cubicBezTo>
                <a:cubicBezTo>
                  <a:pt x="9681" y="7929"/>
                  <a:pt x="7903" y="8375"/>
                  <a:pt x="6102" y="8375"/>
                </a:cubicBezTo>
                <a:cubicBezTo>
                  <a:pt x="6036" y="8375"/>
                  <a:pt x="5971" y="8374"/>
                  <a:pt x="5905" y="8373"/>
                </a:cubicBezTo>
                <a:cubicBezTo>
                  <a:pt x="7139" y="8040"/>
                  <a:pt x="8106" y="7639"/>
                  <a:pt x="8340" y="7339"/>
                </a:cubicBezTo>
                <a:lnTo>
                  <a:pt x="8340" y="7339"/>
                </a:lnTo>
                <a:cubicBezTo>
                  <a:pt x="8340" y="7339"/>
                  <a:pt x="7432" y="7467"/>
                  <a:pt x="6173" y="7467"/>
                </a:cubicBezTo>
                <a:cubicBezTo>
                  <a:pt x="4283" y="7467"/>
                  <a:pt x="1602" y="7179"/>
                  <a:pt x="0" y="5738"/>
                </a:cubicBezTo>
                <a:lnTo>
                  <a:pt x="0" y="5738"/>
                </a:lnTo>
                <a:cubicBezTo>
                  <a:pt x="1001" y="7906"/>
                  <a:pt x="3603" y="9474"/>
                  <a:pt x="6672" y="9474"/>
                </a:cubicBezTo>
                <a:cubicBezTo>
                  <a:pt x="10608" y="9474"/>
                  <a:pt x="13777" y="6939"/>
                  <a:pt x="13777" y="3803"/>
                </a:cubicBezTo>
                <a:cubicBezTo>
                  <a:pt x="13777" y="2335"/>
                  <a:pt x="13076" y="1001"/>
                  <a:pt x="11942" y="0"/>
                </a:cubicBezTo>
                <a:close/>
              </a:path>
            </a:pathLst>
          </a:custGeom>
          <a:solidFill>
            <a:srgbClr val="749C4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05" name="Google Shape;8226;p39">
            <a:extLst>
              <a:ext uri="{FF2B5EF4-FFF2-40B4-BE49-F238E27FC236}">
                <a16:creationId xmlns:a16="http://schemas.microsoft.com/office/drawing/2014/main" id="{67A051B4-5F45-4984-9FBA-3025561A92EA}"/>
              </a:ext>
            </a:extLst>
          </p:cNvPr>
          <p:cNvSpPr/>
          <p:nvPr/>
        </p:nvSpPr>
        <p:spPr>
          <a:xfrm>
            <a:off x="6200713" y="3727331"/>
            <a:ext cx="252722" cy="1471660"/>
          </a:xfrm>
          <a:custGeom>
            <a:avLst/>
            <a:gdLst/>
            <a:ahLst/>
            <a:cxnLst/>
            <a:rect l="l" t="t" r="r" b="b"/>
            <a:pathLst>
              <a:path w="4537" h="26420" extrusionOk="0">
                <a:moveTo>
                  <a:pt x="0" y="0"/>
                </a:moveTo>
                <a:cubicBezTo>
                  <a:pt x="1535" y="6538"/>
                  <a:pt x="2836" y="15578"/>
                  <a:pt x="2269" y="26419"/>
                </a:cubicBezTo>
                <a:lnTo>
                  <a:pt x="3436" y="26419"/>
                </a:lnTo>
                <a:cubicBezTo>
                  <a:pt x="4537" y="8541"/>
                  <a:pt x="1" y="1"/>
                  <a:pt x="0" y="0"/>
                </a:cubicBezTo>
                <a:close/>
              </a:path>
            </a:pathLst>
          </a:custGeom>
          <a:solidFill>
            <a:srgbClr val="A8866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06" name="Google Shape;8227;p39">
            <a:extLst>
              <a:ext uri="{FF2B5EF4-FFF2-40B4-BE49-F238E27FC236}">
                <a16:creationId xmlns:a16="http://schemas.microsoft.com/office/drawing/2014/main" id="{7AC6A700-66ED-48F4-984B-B79CA926F5D5}"/>
              </a:ext>
            </a:extLst>
          </p:cNvPr>
          <p:cNvSpPr/>
          <p:nvPr/>
        </p:nvSpPr>
        <p:spPr>
          <a:xfrm>
            <a:off x="5927545" y="1531039"/>
            <a:ext cx="1778247" cy="1061021"/>
          </a:xfrm>
          <a:custGeom>
            <a:avLst/>
            <a:gdLst/>
            <a:ahLst/>
            <a:cxnLst/>
            <a:rect l="l" t="t" r="r" b="b"/>
            <a:pathLst>
              <a:path w="31924" h="19048" extrusionOk="0">
                <a:moveTo>
                  <a:pt x="11209" y="1"/>
                </a:moveTo>
                <a:cubicBezTo>
                  <a:pt x="5005" y="1"/>
                  <a:pt x="1" y="4004"/>
                  <a:pt x="1" y="8874"/>
                </a:cubicBezTo>
                <a:cubicBezTo>
                  <a:pt x="1" y="13777"/>
                  <a:pt x="5005" y="17747"/>
                  <a:pt x="11209" y="17747"/>
                </a:cubicBezTo>
                <a:cubicBezTo>
                  <a:pt x="12276" y="17747"/>
                  <a:pt x="13310" y="17647"/>
                  <a:pt x="14278" y="17413"/>
                </a:cubicBezTo>
                <a:cubicBezTo>
                  <a:pt x="16079" y="18447"/>
                  <a:pt x="18314" y="19048"/>
                  <a:pt x="20716" y="19048"/>
                </a:cubicBezTo>
                <a:cubicBezTo>
                  <a:pt x="26920" y="19048"/>
                  <a:pt x="31924" y="15045"/>
                  <a:pt x="31924" y="10175"/>
                </a:cubicBezTo>
                <a:cubicBezTo>
                  <a:pt x="31924" y="5271"/>
                  <a:pt x="26920" y="1302"/>
                  <a:pt x="20716" y="1302"/>
                </a:cubicBezTo>
                <a:cubicBezTo>
                  <a:pt x="19648" y="1302"/>
                  <a:pt x="18614" y="1402"/>
                  <a:pt x="17647" y="1635"/>
                </a:cubicBezTo>
                <a:cubicBezTo>
                  <a:pt x="15846" y="635"/>
                  <a:pt x="13611" y="1"/>
                  <a:pt x="11209" y="1"/>
                </a:cubicBezTo>
                <a:close/>
              </a:path>
            </a:pathLst>
          </a:custGeom>
          <a:solidFill>
            <a:srgbClr val="5A78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07" name="Google Shape;8228;p39">
            <a:extLst>
              <a:ext uri="{FF2B5EF4-FFF2-40B4-BE49-F238E27FC236}">
                <a16:creationId xmlns:a16="http://schemas.microsoft.com/office/drawing/2014/main" id="{3D118ADC-9A0E-41F8-89CF-7BE68C02C6CD}"/>
              </a:ext>
            </a:extLst>
          </p:cNvPr>
          <p:cNvSpPr/>
          <p:nvPr/>
        </p:nvSpPr>
        <p:spPr>
          <a:xfrm>
            <a:off x="6241598" y="1670407"/>
            <a:ext cx="1421472" cy="795320"/>
          </a:xfrm>
          <a:custGeom>
            <a:avLst/>
            <a:gdLst/>
            <a:ahLst/>
            <a:cxnLst/>
            <a:rect l="l" t="t" r="r" b="b"/>
            <a:pathLst>
              <a:path w="25519" h="14278" extrusionOk="0">
                <a:moveTo>
                  <a:pt x="15511" y="1"/>
                </a:moveTo>
                <a:cubicBezTo>
                  <a:pt x="9941" y="1"/>
                  <a:pt x="5471" y="3203"/>
                  <a:pt x="5471" y="7139"/>
                </a:cubicBezTo>
                <a:cubicBezTo>
                  <a:pt x="5471" y="7306"/>
                  <a:pt x="5471" y="7439"/>
                  <a:pt x="5504" y="7606"/>
                </a:cubicBezTo>
                <a:cubicBezTo>
                  <a:pt x="2402" y="7806"/>
                  <a:pt x="0" y="9141"/>
                  <a:pt x="0" y="10775"/>
                </a:cubicBezTo>
                <a:cubicBezTo>
                  <a:pt x="0" y="12543"/>
                  <a:pt x="2802" y="13977"/>
                  <a:pt x="6271" y="13977"/>
                </a:cubicBezTo>
                <a:cubicBezTo>
                  <a:pt x="7806" y="13977"/>
                  <a:pt x="9207" y="13677"/>
                  <a:pt x="10274" y="13244"/>
                </a:cubicBezTo>
                <a:cubicBezTo>
                  <a:pt x="11809" y="13877"/>
                  <a:pt x="13577" y="14278"/>
                  <a:pt x="15511" y="14278"/>
                </a:cubicBezTo>
                <a:cubicBezTo>
                  <a:pt x="21049" y="14278"/>
                  <a:pt x="25519" y="11075"/>
                  <a:pt x="25519" y="7139"/>
                </a:cubicBezTo>
                <a:cubicBezTo>
                  <a:pt x="25519" y="3203"/>
                  <a:pt x="21049" y="1"/>
                  <a:pt x="15511" y="1"/>
                </a:cubicBezTo>
                <a:close/>
              </a:path>
            </a:pathLst>
          </a:custGeom>
          <a:solidFill>
            <a:srgbClr val="4E692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08" name="Google Shape;8229;p39">
            <a:extLst>
              <a:ext uri="{FF2B5EF4-FFF2-40B4-BE49-F238E27FC236}">
                <a16:creationId xmlns:a16="http://schemas.microsoft.com/office/drawing/2014/main" id="{6D2062ED-866C-438C-93FD-3A2F26C6CC3D}"/>
              </a:ext>
            </a:extLst>
          </p:cNvPr>
          <p:cNvSpPr/>
          <p:nvPr/>
        </p:nvSpPr>
        <p:spPr>
          <a:xfrm>
            <a:off x="6689396" y="1885975"/>
            <a:ext cx="1464196" cy="845453"/>
          </a:xfrm>
          <a:custGeom>
            <a:avLst/>
            <a:gdLst/>
            <a:ahLst/>
            <a:cxnLst/>
            <a:rect l="l" t="t" r="r" b="b"/>
            <a:pathLst>
              <a:path w="26286" h="15178" extrusionOk="0">
                <a:moveTo>
                  <a:pt x="0" y="0"/>
                </a:moveTo>
                <a:lnTo>
                  <a:pt x="0" y="0"/>
                </a:lnTo>
                <a:cubicBezTo>
                  <a:pt x="8440" y="3769"/>
                  <a:pt x="22016" y="15178"/>
                  <a:pt x="22016" y="15178"/>
                </a:cubicBezTo>
                <a:cubicBezTo>
                  <a:pt x="22016" y="15178"/>
                  <a:pt x="26286" y="12242"/>
                  <a:pt x="20849" y="7739"/>
                </a:cubicBezTo>
                <a:cubicBezTo>
                  <a:pt x="15412" y="3236"/>
                  <a:pt x="1" y="0"/>
                  <a:pt x="0" y="0"/>
                </a:cubicBezTo>
                <a:close/>
              </a:path>
            </a:pathLst>
          </a:custGeom>
          <a:solidFill>
            <a:srgbClr val="89674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09" name="Google Shape;8230;p39">
            <a:extLst>
              <a:ext uri="{FF2B5EF4-FFF2-40B4-BE49-F238E27FC236}">
                <a16:creationId xmlns:a16="http://schemas.microsoft.com/office/drawing/2014/main" id="{B3E931FF-02A4-48B2-A667-1BB32D261778}"/>
              </a:ext>
            </a:extLst>
          </p:cNvPr>
          <p:cNvSpPr/>
          <p:nvPr/>
        </p:nvSpPr>
        <p:spPr>
          <a:xfrm>
            <a:off x="7335997" y="2283579"/>
            <a:ext cx="628101" cy="447848"/>
          </a:xfrm>
          <a:custGeom>
            <a:avLst/>
            <a:gdLst/>
            <a:ahLst/>
            <a:cxnLst/>
            <a:rect l="l" t="t" r="r" b="b"/>
            <a:pathLst>
              <a:path w="11276" h="8040" extrusionOk="0">
                <a:moveTo>
                  <a:pt x="1" y="1"/>
                </a:moveTo>
                <a:lnTo>
                  <a:pt x="1" y="1"/>
                </a:lnTo>
                <a:cubicBezTo>
                  <a:pt x="5638" y="4070"/>
                  <a:pt x="10408" y="8040"/>
                  <a:pt x="10408" y="8040"/>
                </a:cubicBezTo>
                <a:cubicBezTo>
                  <a:pt x="10408" y="8040"/>
                  <a:pt x="10875" y="7739"/>
                  <a:pt x="11275" y="7172"/>
                </a:cubicBezTo>
                <a:cubicBezTo>
                  <a:pt x="6706" y="2736"/>
                  <a:pt x="67" y="34"/>
                  <a:pt x="1" y="1"/>
                </a:cubicBezTo>
                <a:close/>
              </a:path>
            </a:pathLst>
          </a:custGeom>
          <a:solidFill>
            <a:srgbClr val="7558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10" name="Google Shape;8231;p39">
            <a:extLst>
              <a:ext uri="{FF2B5EF4-FFF2-40B4-BE49-F238E27FC236}">
                <a16:creationId xmlns:a16="http://schemas.microsoft.com/office/drawing/2014/main" id="{A1A5BEBF-9158-4010-856F-1347DE5FBE6A}"/>
              </a:ext>
            </a:extLst>
          </p:cNvPr>
          <p:cNvSpPr/>
          <p:nvPr/>
        </p:nvSpPr>
        <p:spPr>
          <a:xfrm>
            <a:off x="7111179" y="2036483"/>
            <a:ext cx="533296" cy="364239"/>
          </a:xfrm>
          <a:custGeom>
            <a:avLst/>
            <a:gdLst/>
            <a:ahLst/>
            <a:cxnLst/>
            <a:rect l="l" t="t" r="r" b="b"/>
            <a:pathLst>
              <a:path w="9574" h="6539" extrusionOk="0">
                <a:moveTo>
                  <a:pt x="2502" y="0"/>
                </a:moveTo>
                <a:lnTo>
                  <a:pt x="0" y="1668"/>
                </a:lnTo>
                <a:cubicBezTo>
                  <a:pt x="2402" y="3236"/>
                  <a:pt x="4771" y="4937"/>
                  <a:pt x="6905" y="6538"/>
                </a:cubicBezTo>
                <a:cubicBezTo>
                  <a:pt x="8306" y="5471"/>
                  <a:pt x="9174" y="3803"/>
                  <a:pt x="9574" y="2769"/>
                </a:cubicBezTo>
                <a:cubicBezTo>
                  <a:pt x="7439" y="1735"/>
                  <a:pt x="4937" y="801"/>
                  <a:pt x="2502" y="0"/>
                </a:cubicBezTo>
                <a:close/>
              </a:path>
            </a:pathLst>
          </a:custGeom>
          <a:solidFill>
            <a:srgbClr val="7558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11" name="Google Shape;8232;p39">
            <a:extLst>
              <a:ext uri="{FF2B5EF4-FFF2-40B4-BE49-F238E27FC236}">
                <a16:creationId xmlns:a16="http://schemas.microsoft.com/office/drawing/2014/main" id="{D4DE7927-08D8-471D-B480-6F702A9F671A}"/>
              </a:ext>
            </a:extLst>
          </p:cNvPr>
          <p:cNvSpPr/>
          <p:nvPr/>
        </p:nvSpPr>
        <p:spPr>
          <a:xfrm>
            <a:off x="5119294" y="22281"/>
            <a:ext cx="4024673" cy="2045674"/>
          </a:xfrm>
          <a:custGeom>
            <a:avLst/>
            <a:gdLst/>
            <a:ahLst/>
            <a:cxnLst/>
            <a:rect l="l" t="t" r="r" b="b"/>
            <a:pathLst>
              <a:path w="72253" h="36725" extrusionOk="0">
                <a:moveTo>
                  <a:pt x="51704" y="1"/>
                </a:moveTo>
                <a:cubicBezTo>
                  <a:pt x="49369" y="1869"/>
                  <a:pt x="47401" y="3937"/>
                  <a:pt x="45867" y="6072"/>
                </a:cubicBezTo>
                <a:cubicBezTo>
                  <a:pt x="45500" y="6172"/>
                  <a:pt x="45166" y="6239"/>
                  <a:pt x="44799" y="6339"/>
                </a:cubicBezTo>
                <a:cubicBezTo>
                  <a:pt x="43465" y="6706"/>
                  <a:pt x="42164" y="7139"/>
                  <a:pt x="40930" y="7606"/>
                </a:cubicBezTo>
                <a:cubicBezTo>
                  <a:pt x="38152" y="4962"/>
                  <a:pt x="33451" y="3472"/>
                  <a:pt x="27979" y="3472"/>
                </a:cubicBezTo>
                <a:cubicBezTo>
                  <a:pt x="25236" y="3472"/>
                  <a:pt x="22299" y="3847"/>
                  <a:pt x="19314" y="4638"/>
                </a:cubicBezTo>
                <a:cubicBezTo>
                  <a:pt x="7840" y="7706"/>
                  <a:pt x="1" y="15779"/>
                  <a:pt x="1835" y="22684"/>
                </a:cubicBezTo>
                <a:cubicBezTo>
                  <a:pt x="3155" y="27776"/>
                  <a:pt x="9392" y="30824"/>
                  <a:pt x="17168" y="30824"/>
                </a:cubicBezTo>
                <a:cubicBezTo>
                  <a:pt x="17645" y="30824"/>
                  <a:pt x="18127" y="30813"/>
                  <a:pt x="18614" y="30790"/>
                </a:cubicBezTo>
                <a:cubicBezTo>
                  <a:pt x="21376" y="33507"/>
                  <a:pt x="26131" y="35035"/>
                  <a:pt x="31667" y="35035"/>
                </a:cubicBezTo>
                <a:cubicBezTo>
                  <a:pt x="34422" y="35035"/>
                  <a:pt x="37370" y="34656"/>
                  <a:pt x="40363" y="33858"/>
                </a:cubicBezTo>
                <a:cubicBezTo>
                  <a:pt x="41730" y="33491"/>
                  <a:pt x="42998" y="33058"/>
                  <a:pt x="44232" y="32591"/>
                </a:cubicBezTo>
                <a:cubicBezTo>
                  <a:pt x="47010" y="35235"/>
                  <a:pt x="51711" y="36725"/>
                  <a:pt x="57183" y="36725"/>
                </a:cubicBezTo>
                <a:cubicBezTo>
                  <a:pt x="59926" y="36725"/>
                  <a:pt x="62863" y="36350"/>
                  <a:pt x="65848" y="35560"/>
                </a:cubicBezTo>
                <a:cubicBezTo>
                  <a:pt x="68149" y="34926"/>
                  <a:pt x="70284" y="34125"/>
                  <a:pt x="72252" y="33158"/>
                </a:cubicBezTo>
                <a:lnTo>
                  <a:pt x="72252" y="1"/>
                </a:lnTo>
                <a:close/>
              </a:path>
            </a:pathLst>
          </a:custGeom>
          <a:solidFill>
            <a:srgbClr val="5A783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12" name="Google Shape;8233;p39">
            <a:extLst>
              <a:ext uri="{FF2B5EF4-FFF2-40B4-BE49-F238E27FC236}">
                <a16:creationId xmlns:a16="http://schemas.microsoft.com/office/drawing/2014/main" id="{E33A993A-2F3F-41DB-A4D2-901E2A16AD7C}"/>
              </a:ext>
            </a:extLst>
          </p:cNvPr>
          <p:cNvSpPr/>
          <p:nvPr/>
        </p:nvSpPr>
        <p:spPr>
          <a:xfrm>
            <a:off x="5435186" y="280574"/>
            <a:ext cx="3708784" cy="1506975"/>
          </a:xfrm>
          <a:custGeom>
            <a:avLst/>
            <a:gdLst/>
            <a:ahLst/>
            <a:cxnLst/>
            <a:rect l="l" t="t" r="r" b="b"/>
            <a:pathLst>
              <a:path w="66582" h="27054" extrusionOk="0">
                <a:moveTo>
                  <a:pt x="37560" y="1"/>
                </a:moveTo>
                <a:cubicBezTo>
                  <a:pt x="29755" y="1"/>
                  <a:pt x="22817" y="1768"/>
                  <a:pt x="18447" y="4504"/>
                </a:cubicBezTo>
                <a:cubicBezTo>
                  <a:pt x="17012" y="4170"/>
                  <a:pt x="15445" y="4003"/>
                  <a:pt x="13810" y="4003"/>
                </a:cubicBezTo>
                <a:cubicBezTo>
                  <a:pt x="6171" y="4003"/>
                  <a:pt x="0" y="7773"/>
                  <a:pt x="0" y="12409"/>
                </a:cubicBezTo>
                <a:cubicBezTo>
                  <a:pt x="0" y="17079"/>
                  <a:pt x="6171" y="20849"/>
                  <a:pt x="13810" y="20849"/>
                </a:cubicBezTo>
                <a:cubicBezTo>
                  <a:pt x="16579" y="20849"/>
                  <a:pt x="19147" y="20348"/>
                  <a:pt x="21316" y="19481"/>
                </a:cubicBezTo>
                <a:cubicBezTo>
                  <a:pt x="25585" y="21349"/>
                  <a:pt x="31289" y="22483"/>
                  <a:pt x="37560" y="22483"/>
                </a:cubicBezTo>
                <a:cubicBezTo>
                  <a:pt x="39862" y="22483"/>
                  <a:pt x="42130" y="22316"/>
                  <a:pt x="44265" y="22016"/>
                </a:cubicBezTo>
                <a:cubicBezTo>
                  <a:pt x="47601" y="25085"/>
                  <a:pt x="52838" y="27053"/>
                  <a:pt x="58742" y="27053"/>
                </a:cubicBezTo>
                <a:cubicBezTo>
                  <a:pt x="61544" y="27053"/>
                  <a:pt x="64213" y="26620"/>
                  <a:pt x="66581" y="25819"/>
                </a:cubicBezTo>
                <a:lnTo>
                  <a:pt x="66581" y="2602"/>
                </a:lnTo>
                <a:cubicBezTo>
                  <a:pt x="64213" y="1802"/>
                  <a:pt x="61544" y="1368"/>
                  <a:pt x="58742" y="1368"/>
                </a:cubicBezTo>
                <a:cubicBezTo>
                  <a:pt x="56341" y="1368"/>
                  <a:pt x="54072" y="1702"/>
                  <a:pt x="51971" y="2302"/>
                </a:cubicBezTo>
                <a:cubicBezTo>
                  <a:pt x="47968" y="868"/>
                  <a:pt x="42964" y="1"/>
                  <a:pt x="37560" y="1"/>
                </a:cubicBezTo>
                <a:close/>
              </a:path>
            </a:pathLst>
          </a:custGeom>
          <a:solidFill>
            <a:srgbClr val="4E692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13" name="Google Shape;8234;p39">
            <a:extLst>
              <a:ext uri="{FF2B5EF4-FFF2-40B4-BE49-F238E27FC236}">
                <a16:creationId xmlns:a16="http://schemas.microsoft.com/office/drawing/2014/main" id="{E55FD716-E6A9-4D35-9875-75BF51F56CBC}"/>
              </a:ext>
            </a:extLst>
          </p:cNvPr>
          <p:cNvSpPr/>
          <p:nvPr/>
        </p:nvSpPr>
        <p:spPr>
          <a:xfrm>
            <a:off x="8573497" y="785963"/>
            <a:ext cx="570505" cy="1205959"/>
          </a:xfrm>
          <a:custGeom>
            <a:avLst/>
            <a:gdLst/>
            <a:ahLst/>
            <a:cxnLst/>
            <a:rect l="l" t="t" r="r" b="b"/>
            <a:pathLst>
              <a:path w="10242" h="21650" extrusionOk="0">
                <a:moveTo>
                  <a:pt x="10241" y="1"/>
                </a:moveTo>
                <a:lnTo>
                  <a:pt x="1" y="15078"/>
                </a:lnTo>
                <a:lnTo>
                  <a:pt x="4737" y="21649"/>
                </a:lnTo>
                <a:cubicBezTo>
                  <a:pt x="4737" y="21649"/>
                  <a:pt x="7739" y="12810"/>
                  <a:pt x="10241" y="6539"/>
                </a:cubicBezTo>
                <a:lnTo>
                  <a:pt x="10241" y="1"/>
                </a:lnTo>
                <a:close/>
              </a:path>
            </a:pathLst>
          </a:custGeom>
          <a:solidFill>
            <a:srgbClr val="89674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14" name="Google Shape;8235;p39">
            <a:extLst>
              <a:ext uri="{FF2B5EF4-FFF2-40B4-BE49-F238E27FC236}">
                <a16:creationId xmlns:a16="http://schemas.microsoft.com/office/drawing/2014/main" id="{9B7E881E-769E-4C6E-9088-8E0C18829EFF}"/>
              </a:ext>
            </a:extLst>
          </p:cNvPr>
          <p:cNvSpPr/>
          <p:nvPr/>
        </p:nvSpPr>
        <p:spPr>
          <a:xfrm>
            <a:off x="8573497" y="830580"/>
            <a:ext cx="570505" cy="1040578"/>
          </a:xfrm>
          <a:custGeom>
            <a:avLst/>
            <a:gdLst/>
            <a:ahLst/>
            <a:cxnLst/>
            <a:rect l="l" t="t" r="r" b="b"/>
            <a:pathLst>
              <a:path w="10242" h="18681" extrusionOk="0">
                <a:moveTo>
                  <a:pt x="9708" y="0"/>
                </a:moveTo>
                <a:lnTo>
                  <a:pt x="1" y="14277"/>
                </a:lnTo>
                <a:lnTo>
                  <a:pt x="1368" y="16212"/>
                </a:lnTo>
                <a:lnTo>
                  <a:pt x="4470" y="18680"/>
                </a:lnTo>
                <a:lnTo>
                  <a:pt x="7639" y="9540"/>
                </a:lnTo>
                <a:lnTo>
                  <a:pt x="8673" y="9741"/>
                </a:lnTo>
                <a:cubicBezTo>
                  <a:pt x="9207" y="8373"/>
                  <a:pt x="9741" y="7005"/>
                  <a:pt x="10241" y="5738"/>
                </a:cubicBezTo>
                <a:lnTo>
                  <a:pt x="10241" y="267"/>
                </a:lnTo>
                <a:cubicBezTo>
                  <a:pt x="10074" y="167"/>
                  <a:pt x="9874" y="100"/>
                  <a:pt x="9708" y="0"/>
                </a:cubicBezTo>
                <a:close/>
              </a:path>
            </a:pathLst>
          </a:custGeom>
          <a:solidFill>
            <a:srgbClr val="7558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15" name="Google Shape;8236;p39">
            <a:extLst>
              <a:ext uri="{FF2B5EF4-FFF2-40B4-BE49-F238E27FC236}">
                <a16:creationId xmlns:a16="http://schemas.microsoft.com/office/drawing/2014/main" id="{D201A121-5EE4-476B-812F-A72C4CBB459B}"/>
              </a:ext>
            </a:extLst>
          </p:cNvPr>
          <p:cNvSpPr/>
          <p:nvPr/>
        </p:nvSpPr>
        <p:spPr>
          <a:xfrm>
            <a:off x="7512520" y="748810"/>
            <a:ext cx="1631471" cy="4455197"/>
          </a:xfrm>
          <a:custGeom>
            <a:avLst/>
            <a:gdLst/>
            <a:ahLst/>
            <a:cxnLst/>
            <a:rect l="l" t="t" r="r" b="b"/>
            <a:pathLst>
              <a:path w="29289" h="79982" extrusionOk="0">
                <a:moveTo>
                  <a:pt x="10775" y="79924"/>
                </a:moveTo>
                <a:cubicBezTo>
                  <a:pt x="10775" y="79924"/>
                  <a:pt x="10775" y="79924"/>
                  <a:pt x="10775" y="79924"/>
                </a:cubicBezTo>
                <a:cubicBezTo>
                  <a:pt x="10775" y="79924"/>
                  <a:pt x="10775" y="79924"/>
                  <a:pt x="10775" y="79924"/>
                </a:cubicBezTo>
                <a:close/>
                <a:moveTo>
                  <a:pt x="13944" y="1"/>
                </a:moveTo>
                <a:lnTo>
                  <a:pt x="1" y="5838"/>
                </a:lnTo>
                <a:cubicBezTo>
                  <a:pt x="1" y="5838"/>
                  <a:pt x="12510" y="46000"/>
                  <a:pt x="10775" y="79924"/>
                </a:cubicBezTo>
                <a:lnTo>
                  <a:pt x="10775" y="79924"/>
                </a:lnTo>
                <a:cubicBezTo>
                  <a:pt x="10775" y="79922"/>
                  <a:pt x="10891" y="79921"/>
                  <a:pt x="11104" y="79921"/>
                </a:cubicBezTo>
                <a:cubicBezTo>
                  <a:pt x="12640" y="79921"/>
                  <a:pt x="19226" y="79981"/>
                  <a:pt x="24033" y="79981"/>
                </a:cubicBezTo>
                <a:cubicBezTo>
                  <a:pt x="26896" y="79981"/>
                  <a:pt x="29128" y="79960"/>
                  <a:pt x="29288" y="79891"/>
                </a:cubicBezTo>
                <a:lnTo>
                  <a:pt x="29288" y="30856"/>
                </a:lnTo>
                <a:cubicBezTo>
                  <a:pt x="24418" y="19981"/>
                  <a:pt x="18881" y="8907"/>
                  <a:pt x="13944" y="1"/>
                </a:cubicBezTo>
                <a:close/>
              </a:path>
            </a:pathLst>
          </a:custGeom>
          <a:solidFill>
            <a:srgbClr val="89674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16" name="Google Shape;8237;p39">
            <a:extLst>
              <a:ext uri="{FF2B5EF4-FFF2-40B4-BE49-F238E27FC236}">
                <a16:creationId xmlns:a16="http://schemas.microsoft.com/office/drawing/2014/main" id="{529F5A3A-F085-4273-9DB1-5B93C303C1F4}"/>
              </a:ext>
            </a:extLst>
          </p:cNvPr>
          <p:cNvSpPr/>
          <p:nvPr/>
        </p:nvSpPr>
        <p:spPr>
          <a:xfrm>
            <a:off x="7650051" y="1571925"/>
            <a:ext cx="661523" cy="3628906"/>
          </a:xfrm>
          <a:custGeom>
            <a:avLst/>
            <a:gdLst/>
            <a:ahLst/>
            <a:cxnLst/>
            <a:rect l="l" t="t" r="r" b="b"/>
            <a:pathLst>
              <a:path w="11876" h="65148" extrusionOk="0">
                <a:moveTo>
                  <a:pt x="0" y="1"/>
                </a:moveTo>
                <a:lnTo>
                  <a:pt x="0" y="1"/>
                </a:lnTo>
                <a:cubicBezTo>
                  <a:pt x="3569" y="13744"/>
                  <a:pt x="9540" y="41030"/>
                  <a:pt x="8306" y="65114"/>
                </a:cubicBezTo>
                <a:cubicBezTo>
                  <a:pt x="8306" y="65114"/>
                  <a:pt x="9774" y="65147"/>
                  <a:pt x="11875" y="65147"/>
                </a:cubicBezTo>
                <a:cubicBezTo>
                  <a:pt x="10174" y="32958"/>
                  <a:pt x="1768" y="5505"/>
                  <a:pt x="234" y="735"/>
                </a:cubicBezTo>
                <a:cubicBezTo>
                  <a:pt x="100" y="268"/>
                  <a:pt x="0" y="1"/>
                  <a:pt x="0" y="1"/>
                </a:cubicBezTo>
                <a:close/>
              </a:path>
            </a:pathLst>
          </a:custGeom>
          <a:solidFill>
            <a:srgbClr val="A8866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17" name="Google Shape;8238;p39">
            <a:extLst>
              <a:ext uri="{FF2B5EF4-FFF2-40B4-BE49-F238E27FC236}">
                <a16:creationId xmlns:a16="http://schemas.microsoft.com/office/drawing/2014/main" id="{A824BC0A-86ED-4D83-833F-860F93A3311F}"/>
              </a:ext>
            </a:extLst>
          </p:cNvPr>
          <p:cNvSpPr/>
          <p:nvPr/>
        </p:nvSpPr>
        <p:spPr>
          <a:xfrm>
            <a:off x="7512520" y="748810"/>
            <a:ext cx="1631471" cy="1995653"/>
          </a:xfrm>
          <a:custGeom>
            <a:avLst/>
            <a:gdLst/>
            <a:ahLst/>
            <a:cxnLst/>
            <a:rect l="l" t="t" r="r" b="b"/>
            <a:pathLst>
              <a:path w="29289" h="35827" extrusionOk="0">
                <a:moveTo>
                  <a:pt x="13944" y="1"/>
                </a:moveTo>
                <a:lnTo>
                  <a:pt x="1" y="5838"/>
                </a:lnTo>
                <a:cubicBezTo>
                  <a:pt x="1" y="5838"/>
                  <a:pt x="534" y="7539"/>
                  <a:pt x="1335" y="10541"/>
                </a:cubicBezTo>
                <a:cubicBezTo>
                  <a:pt x="4737" y="10508"/>
                  <a:pt x="10642" y="10208"/>
                  <a:pt x="15578" y="9140"/>
                </a:cubicBezTo>
                <a:cubicBezTo>
                  <a:pt x="18214" y="13343"/>
                  <a:pt x="25519" y="25652"/>
                  <a:pt x="29288" y="35826"/>
                </a:cubicBezTo>
                <a:lnTo>
                  <a:pt x="29288" y="30856"/>
                </a:lnTo>
                <a:cubicBezTo>
                  <a:pt x="25852" y="23184"/>
                  <a:pt x="22083" y="15412"/>
                  <a:pt x="18414" y="8373"/>
                </a:cubicBezTo>
                <a:cubicBezTo>
                  <a:pt x="16879" y="5438"/>
                  <a:pt x="15378" y="2636"/>
                  <a:pt x="13944" y="1"/>
                </a:cubicBezTo>
                <a:close/>
              </a:path>
            </a:pathLst>
          </a:custGeom>
          <a:solidFill>
            <a:srgbClr val="755838"/>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18" name="Google Shape;8239;p39">
            <a:extLst>
              <a:ext uri="{FF2B5EF4-FFF2-40B4-BE49-F238E27FC236}">
                <a16:creationId xmlns:a16="http://schemas.microsoft.com/office/drawing/2014/main" id="{B4F201EB-4539-43F9-BA57-7523F75ED59B}"/>
              </a:ext>
            </a:extLst>
          </p:cNvPr>
          <p:cNvSpPr/>
          <p:nvPr/>
        </p:nvSpPr>
        <p:spPr>
          <a:xfrm>
            <a:off x="7765245" y="1"/>
            <a:ext cx="1378748" cy="665255"/>
          </a:xfrm>
          <a:custGeom>
            <a:avLst/>
            <a:gdLst/>
            <a:ahLst/>
            <a:cxnLst/>
            <a:rect l="l" t="t" r="r" b="b"/>
            <a:pathLst>
              <a:path w="24752" h="11943" extrusionOk="0">
                <a:moveTo>
                  <a:pt x="100" y="1"/>
                </a:moveTo>
                <a:cubicBezTo>
                  <a:pt x="34" y="301"/>
                  <a:pt x="0" y="634"/>
                  <a:pt x="0" y="935"/>
                </a:cubicBezTo>
                <a:cubicBezTo>
                  <a:pt x="0" y="7006"/>
                  <a:pt x="8840" y="11942"/>
                  <a:pt x="19714" y="11942"/>
                </a:cubicBezTo>
                <a:cubicBezTo>
                  <a:pt x="21449" y="11942"/>
                  <a:pt x="23150" y="11809"/>
                  <a:pt x="24751" y="11576"/>
                </a:cubicBezTo>
                <a:lnTo>
                  <a:pt x="24751" y="1"/>
                </a:lnTo>
                <a:close/>
              </a:path>
            </a:pathLst>
          </a:custGeom>
          <a:solidFill>
            <a:srgbClr val="93B5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19" name="Google Shape;8240;p39">
            <a:extLst>
              <a:ext uri="{FF2B5EF4-FFF2-40B4-BE49-F238E27FC236}">
                <a16:creationId xmlns:a16="http://schemas.microsoft.com/office/drawing/2014/main" id="{40F6EBEE-B263-4F71-B1D7-EC047B49CBB1}"/>
              </a:ext>
            </a:extLst>
          </p:cNvPr>
          <p:cNvSpPr/>
          <p:nvPr/>
        </p:nvSpPr>
        <p:spPr>
          <a:xfrm>
            <a:off x="4812704" y="-14286"/>
            <a:ext cx="4039545" cy="1271075"/>
          </a:xfrm>
          <a:custGeom>
            <a:avLst/>
            <a:gdLst/>
            <a:ahLst/>
            <a:cxnLst/>
            <a:rect l="l" t="t" r="r" b="b"/>
            <a:pathLst>
              <a:path w="72520" h="22819" extrusionOk="0">
                <a:moveTo>
                  <a:pt x="1101" y="1"/>
                </a:moveTo>
                <a:cubicBezTo>
                  <a:pt x="167" y="2669"/>
                  <a:pt x="1" y="5438"/>
                  <a:pt x="868" y="8040"/>
                </a:cubicBezTo>
                <a:cubicBezTo>
                  <a:pt x="2771" y="13898"/>
                  <a:pt x="9218" y="17357"/>
                  <a:pt x="16868" y="17357"/>
                </a:cubicBezTo>
                <a:cubicBezTo>
                  <a:pt x="19541" y="17357"/>
                  <a:pt x="22361" y="16935"/>
                  <a:pt x="25185" y="16045"/>
                </a:cubicBezTo>
                <a:cubicBezTo>
                  <a:pt x="28819" y="20375"/>
                  <a:pt x="35094" y="22819"/>
                  <a:pt x="42222" y="22819"/>
                </a:cubicBezTo>
                <a:cubicBezTo>
                  <a:pt x="45694" y="22819"/>
                  <a:pt x="49368" y="22239"/>
                  <a:pt x="53039" y="21016"/>
                </a:cubicBezTo>
                <a:cubicBezTo>
                  <a:pt x="64380" y="17246"/>
                  <a:pt x="72119" y="8507"/>
                  <a:pt x="72519" y="1"/>
                </a:cubicBezTo>
                <a:close/>
              </a:path>
            </a:pathLst>
          </a:custGeom>
          <a:solidFill>
            <a:srgbClr val="93B5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20" name="Google Shape;8241;p39">
            <a:extLst>
              <a:ext uri="{FF2B5EF4-FFF2-40B4-BE49-F238E27FC236}">
                <a16:creationId xmlns:a16="http://schemas.microsoft.com/office/drawing/2014/main" id="{3FA47859-DD83-4CF1-8E3B-6B763EB22FB9}"/>
              </a:ext>
            </a:extLst>
          </p:cNvPr>
          <p:cNvSpPr/>
          <p:nvPr/>
        </p:nvSpPr>
        <p:spPr>
          <a:xfrm>
            <a:off x="8854072" y="564880"/>
            <a:ext cx="289932" cy="700515"/>
          </a:xfrm>
          <a:custGeom>
            <a:avLst/>
            <a:gdLst/>
            <a:ahLst/>
            <a:cxnLst/>
            <a:rect l="l" t="t" r="r" b="b"/>
            <a:pathLst>
              <a:path w="5205" h="12576" extrusionOk="0">
                <a:moveTo>
                  <a:pt x="5204" y="0"/>
                </a:moveTo>
                <a:cubicBezTo>
                  <a:pt x="2035" y="1435"/>
                  <a:pt x="1" y="3736"/>
                  <a:pt x="1" y="6305"/>
                </a:cubicBezTo>
                <a:cubicBezTo>
                  <a:pt x="1" y="8873"/>
                  <a:pt x="2035" y="11141"/>
                  <a:pt x="5204" y="12576"/>
                </a:cubicBezTo>
                <a:lnTo>
                  <a:pt x="5204" y="0"/>
                </a:lnTo>
                <a:close/>
              </a:path>
            </a:pathLst>
          </a:custGeom>
          <a:solidFill>
            <a:srgbClr val="93B5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21" name="Google Shape;8242;p39">
            <a:extLst>
              <a:ext uri="{FF2B5EF4-FFF2-40B4-BE49-F238E27FC236}">
                <a16:creationId xmlns:a16="http://schemas.microsoft.com/office/drawing/2014/main" id="{F69F23A2-3B78-46C0-B6C6-4CB9E926D1FB}"/>
              </a:ext>
            </a:extLst>
          </p:cNvPr>
          <p:cNvSpPr/>
          <p:nvPr/>
        </p:nvSpPr>
        <p:spPr>
          <a:xfrm>
            <a:off x="5817922" y="1386156"/>
            <a:ext cx="1787549" cy="1020136"/>
          </a:xfrm>
          <a:custGeom>
            <a:avLst/>
            <a:gdLst/>
            <a:ahLst/>
            <a:cxnLst/>
            <a:rect l="l" t="t" r="r" b="b"/>
            <a:pathLst>
              <a:path w="32091" h="18314" extrusionOk="0">
                <a:moveTo>
                  <a:pt x="16313" y="0"/>
                </a:moveTo>
                <a:cubicBezTo>
                  <a:pt x="14344" y="0"/>
                  <a:pt x="12443" y="234"/>
                  <a:pt x="10709" y="600"/>
                </a:cubicBezTo>
                <a:cubicBezTo>
                  <a:pt x="4738" y="834"/>
                  <a:pt x="1" y="4703"/>
                  <a:pt x="1" y="9440"/>
                </a:cubicBezTo>
                <a:cubicBezTo>
                  <a:pt x="1" y="14344"/>
                  <a:pt x="5038" y="18313"/>
                  <a:pt x="11242" y="18313"/>
                </a:cubicBezTo>
                <a:cubicBezTo>
                  <a:pt x="12643" y="18313"/>
                  <a:pt x="13978" y="18113"/>
                  <a:pt x="15212" y="17746"/>
                </a:cubicBezTo>
                <a:lnTo>
                  <a:pt x="16313" y="17746"/>
                </a:lnTo>
                <a:cubicBezTo>
                  <a:pt x="25019" y="17746"/>
                  <a:pt x="32090" y="13777"/>
                  <a:pt x="32090" y="8873"/>
                </a:cubicBezTo>
                <a:cubicBezTo>
                  <a:pt x="32090" y="4003"/>
                  <a:pt x="25019" y="0"/>
                  <a:pt x="16313" y="0"/>
                </a:cubicBezTo>
                <a:close/>
              </a:path>
            </a:pathLst>
          </a:custGeom>
          <a:solidFill>
            <a:srgbClr val="93B5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22" name="Google Shape;8243;p39">
            <a:extLst>
              <a:ext uri="{FF2B5EF4-FFF2-40B4-BE49-F238E27FC236}">
                <a16:creationId xmlns:a16="http://schemas.microsoft.com/office/drawing/2014/main" id="{7AA92E66-1492-46FF-8430-BD1A0061FB92}"/>
              </a:ext>
            </a:extLst>
          </p:cNvPr>
          <p:cNvSpPr/>
          <p:nvPr/>
        </p:nvSpPr>
        <p:spPr>
          <a:xfrm>
            <a:off x="7414037" y="3610245"/>
            <a:ext cx="1549699" cy="852917"/>
          </a:xfrm>
          <a:custGeom>
            <a:avLst/>
            <a:gdLst/>
            <a:ahLst/>
            <a:cxnLst/>
            <a:rect l="l" t="t" r="r" b="b"/>
            <a:pathLst>
              <a:path w="27821" h="15312" extrusionOk="0">
                <a:moveTo>
                  <a:pt x="6238" y="1"/>
                </a:moveTo>
                <a:lnTo>
                  <a:pt x="1" y="534"/>
                </a:lnTo>
                <a:cubicBezTo>
                  <a:pt x="1" y="534"/>
                  <a:pt x="1602" y="1235"/>
                  <a:pt x="3870" y="2402"/>
                </a:cubicBezTo>
                <a:lnTo>
                  <a:pt x="7639" y="2402"/>
                </a:lnTo>
                <a:lnTo>
                  <a:pt x="5171" y="3103"/>
                </a:lnTo>
                <a:cubicBezTo>
                  <a:pt x="7006" y="4104"/>
                  <a:pt x="9107" y="5338"/>
                  <a:pt x="11175" y="6739"/>
                </a:cubicBezTo>
                <a:lnTo>
                  <a:pt x="15845" y="7306"/>
                </a:lnTo>
                <a:lnTo>
                  <a:pt x="12643" y="7806"/>
                </a:lnTo>
                <a:cubicBezTo>
                  <a:pt x="15712" y="10075"/>
                  <a:pt x="18447" y="12643"/>
                  <a:pt x="19615" y="15312"/>
                </a:cubicBezTo>
                <a:lnTo>
                  <a:pt x="27821" y="11409"/>
                </a:lnTo>
                <a:cubicBezTo>
                  <a:pt x="27787" y="11409"/>
                  <a:pt x="16946" y="835"/>
                  <a:pt x="6238" y="1"/>
                </a:cubicBezTo>
                <a:close/>
              </a:path>
            </a:pathLst>
          </a:custGeom>
          <a:solidFill>
            <a:srgbClr val="6599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23" name="Google Shape;8244;p39">
            <a:extLst>
              <a:ext uri="{FF2B5EF4-FFF2-40B4-BE49-F238E27FC236}">
                <a16:creationId xmlns:a16="http://schemas.microsoft.com/office/drawing/2014/main" id="{978F08A4-21E9-4828-BC87-F1A2FF4BF14F}"/>
              </a:ext>
            </a:extLst>
          </p:cNvPr>
          <p:cNvSpPr/>
          <p:nvPr/>
        </p:nvSpPr>
        <p:spPr>
          <a:xfrm>
            <a:off x="8458303" y="3864805"/>
            <a:ext cx="503606" cy="564935"/>
          </a:xfrm>
          <a:custGeom>
            <a:avLst/>
            <a:gdLst/>
            <a:ahLst/>
            <a:cxnLst/>
            <a:rect l="l" t="t" r="r" b="b"/>
            <a:pathLst>
              <a:path w="9041" h="10142" extrusionOk="0">
                <a:moveTo>
                  <a:pt x="0" y="1"/>
                </a:moveTo>
                <a:lnTo>
                  <a:pt x="0" y="1"/>
                </a:lnTo>
                <a:cubicBezTo>
                  <a:pt x="534" y="1869"/>
                  <a:pt x="1535" y="5638"/>
                  <a:pt x="2169" y="10141"/>
                </a:cubicBezTo>
                <a:lnTo>
                  <a:pt x="9040" y="6839"/>
                </a:lnTo>
                <a:cubicBezTo>
                  <a:pt x="9040" y="6839"/>
                  <a:pt x="5271" y="3170"/>
                  <a:pt x="0" y="1"/>
                </a:cubicBezTo>
                <a:close/>
              </a:path>
            </a:pathLst>
          </a:custGeom>
          <a:solidFill>
            <a:srgbClr val="57853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24" name="Google Shape;8245;p39">
            <a:extLst>
              <a:ext uri="{FF2B5EF4-FFF2-40B4-BE49-F238E27FC236}">
                <a16:creationId xmlns:a16="http://schemas.microsoft.com/office/drawing/2014/main" id="{5C81D622-71C2-4298-B512-554E2EE640E1}"/>
              </a:ext>
            </a:extLst>
          </p:cNvPr>
          <p:cNvSpPr/>
          <p:nvPr/>
        </p:nvSpPr>
        <p:spPr>
          <a:xfrm>
            <a:off x="7783794" y="2909731"/>
            <a:ext cx="1360199" cy="1633309"/>
          </a:xfrm>
          <a:custGeom>
            <a:avLst/>
            <a:gdLst/>
            <a:ahLst/>
            <a:cxnLst/>
            <a:rect l="l" t="t" r="r" b="b"/>
            <a:pathLst>
              <a:path w="24419" h="29322" extrusionOk="0">
                <a:moveTo>
                  <a:pt x="1" y="1"/>
                </a:moveTo>
                <a:cubicBezTo>
                  <a:pt x="1" y="1"/>
                  <a:pt x="1635" y="1469"/>
                  <a:pt x="3904" y="3970"/>
                </a:cubicBezTo>
                <a:lnTo>
                  <a:pt x="8740" y="4738"/>
                </a:lnTo>
                <a:lnTo>
                  <a:pt x="5004" y="5205"/>
                </a:lnTo>
                <a:cubicBezTo>
                  <a:pt x="6939" y="7440"/>
                  <a:pt x="9207" y="10308"/>
                  <a:pt x="11209" y="13577"/>
                </a:cubicBezTo>
                <a:lnTo>
                  <a:pt x="17313" y="15846"/>
                </a:lnTo>
                <a:lnTo>
                  <a:pt x="12310" y="15412"/>
                </a:lnTo>
                <a:lnTo>
                  <a:pt x="12310" y="15412"/>
                </a:lnTo>
                <a:cubicBezTo>
                  <a:pt x="12543" y="15846"/>
                  <a:pt x="12777" y="16246"/>
                  <a:pt x="12977" y="16646"/>
                </a:cubicBezTo>
                <a:lnTo>
                  <a:pt x="16179" y="17847"/>
                </a:lnTo>
                <a:lnTo>
                  <a:pt x="13377" y="17380"/>
                </a:lnTo>
                <a:lnTo>
                  <a:pt x="13377" y="17380"/>
                </a:lnTo>
                <a:cubicBezTo>
                  <a:pt x="15245" y="21083"/>
                  <a:pt x="16646" y="25152"/>
                  <a:pt x="17013" y="29322"/>
                </a:cubicBezTo>
                <a:lnTo>
                  <a:pt x="17580" y="29322"/>
                </a:lnTo>
                <a:lnTo>
                  <a:pt x="24418" y="28421"/>
                </a:lnTo>
                <a:lnTo>
                  <a:pt x="24418" y="16579"/>
                </a:lnTo>
                <a:cubicBezTo>
                  <a:pt x="15779" y="3270"/>
                  <a:pt x="6706" y="168"/>
                  <a:pt x="6706" y="168"/>
                </a:cubicBezTo>
                <a:lnTo>
                  <a:pt x="1" y="1"/>
                </a:lnTo>
                <a:close/>
              </a:path>
            </a:pathLst>
          </a:custGeom>
          <a:solidFill>
            <a:srgbClr val="6599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25" name="Google Shape;8246;p39">
            <a:extLst>
              <a:ext uri="{FF2B5EF4-FFF2-40B4-BE49-F238E27FC236}">
                <a16:creationId xmlns:a16="http://schemas.microsoft.com/office/drawing/2014/main" id="{769C2394-C16D-40CA-897F-74B82FAD63F2}"/>
              </a:ext>
            </a:extLst>
          </p:cNvPr>
          <p:cNvSpPr/>
          <p:nvPr/>
        </p:nvSpPr>
        <p:spPr>
          <a:xfrm>
            <a:off x="8632988" y="3229350"/>
            <a:ext cx="511015" cy="988552"/>
          </a:xfrm>
          <a:custGeom>
            <a:avLst/>
            <a:gdLst/>
            <a:ahLst/>
            <a:cxnLst/>
            <a:rect l="l" t="t" r="r" b="b"/>
            <a:pathLst>
              <a:path w="9174" h="17747" extrusionOk="0">
                <a:moveTo>
                  <a:pt x="0" y="0"/>
                </a:moveTo>
                <a:cubicBezTo>
                  <a:pt x="67" y="100"/>
                  <a:pt x="5671" y="8039"/>
                  <a:pt x="9173" y="17746"/>
                </a:cubicBezTo>
                <a:lnTo>
                  <a:pt x="9173" y="10841"/>
                </a:lnTo>
                <a:cubicBezTo>
                  <a:pt x="6004" y="5971"/>
                  <a:pt x="2802" y="2502"/>
                  <a:pt x="0" y="0"/>
                </a:cubicBezTo>
                <a:close/>
              </a:path>
            </a:pathLst>
          </a:custGeom>
          <a:solidFill>
            <a:srgbClr val="57853B"/>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26" name="Google Shape;8247;p39">
            <a:extLst>
              <a:ext uri="{FF2B5EF4-FFF2-40B4-BE49-F238E27FC236}">
                <a16:creationId xmlns:a16="http://schemas.microsoft.com/office/drawing/2014/main" id="{3337C002-C815-4794-819C-1A87738608FB}"/>
              </a:ext>
            </a:extLst>
          </p:cNvPr>
          <p:cNvSpPr/>
          <p:nvPr/>
        </p:nvSpPr>
        <p:spPr>
          <a:xfrm>
            <a:off x="6377236" y="3968912"/>
            <a:ext cx="2766743" cy="1230078"/>
          </a:xfrm>
          <a:custGeom>
            <a:avLst/>
            <a:gdLst/>
            <a:ahLst/>
            <a:cxnLst/>
            <a:rect l="l" t="t" r="r" b="b"/>
            <a:pathLst>
              <a:path w="49670" h="22083" extrusionOk="0">
                <a:moveTo>
                  <a:pt x="47658" y="1"/>
                </a:moveTo>
                <a:cubicBezTo>
                  <a:pt x="46242" y="1"/>
                  <a:pt x="44785" y="97"/>
                  <a:pt x="43298" y="300"/>
                </a:cubicBezTo>
                <a:cubicBezTo>
                  <a:pt x="33157" y="1667"/>
                  <a:pt x="25318" y="7538"/>
                  <a:pt x="24218" y="14110"/>
                </a:cubicBezTo>
                <a:cubicBezTo>
                  <a:pt x="17480" y="14110"/>
                  <a:pt x="11675" y="15944"/>
                  <a:pt x="9107" y="18546"/>
                </a:cubicBezTo>
                <a:cubicBezTo>
                  <a:pt x="8173" y="18146"/>
                  <a:pt x="7105" y="17912"/>
                  <a:pt x="5971" y="17912"/>
                </a:cubicBezTo>
                <a:cubicBezTo>
                  <a:pt x="2702" y="17912"/>
                  <a:pt x="67" y="19780"/>
                  <a:pt x="0" y="22082"/>
                </a:cubicBezTo>
                <a:lnTo>
                  <a:pt x="49669" y="22082"/>
                </a:lnTo>
                <a:lnTo>
                  <a:pt x="49669" y="66"/>
                </a:lnTo>
                <a:cubicBezTo>
                  <a:pt x="49009" y="23"/>
                  <a:pt x="48338" y="1"/>
                  <a:pt x="47658" y="1"/>
                </a:cubicBezTo>
                <a:close/>
              </a:path>
            </a:pathLst>
          </a:custGeom>
          <a:solidFill>
            <a:srgbClr val="7CAD59"/>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27" name="Google Shape;8248;p39">
            <a:extLst>
              <a:ext uri="{FF2B5EF4-FFF2-40B4-BE49-F238E27FC236}">
                <a16:creationId xmlns:a16="http://schemas.microsoft.com/office/drawing/2014/main" id="{3DAA2E15-ABC0-4B74-8878-0AF385602E78}"/>
              </a:ext>
            </a:extLst>
          </p:cNvPr>
          <p:cNvSpPr/>
          <p:nvPr/>
        </p:nvSpPr>
        <p:spPr>
          <a:xfrm>
            <a:off x="4812704" y="1"/>
            <a:ext cx="3760810" cy="1271075"/>
          </a:xfrm>
          <a:custGeom>
            <a:avLst/>
            <a:gdLst/>
            <a:ahLst/>
            <a:cxnLst/>
            <a:rect l="l" t="t" r="r" b="b"/>
            <a:pathLst>
              <a:path w="67516" h="22819" extrusionOk="0">
                <a:moveTo>
                  <a:pt x="1101" y="1"/>
                </a:moveTo>
                <a:cubicBezTo>
                  <a:pt x="167" y="2669"/>
                  <a:pt x="1" y="5438"/>
                  <a:pt x="868" y="8040"/>
                </a:cubicBezTo>
                <a:cubicBezTo>
                  <a:pt x="2777" y="13905"/>
                  <a:pt x="9206" y="17361"/>
                  <a:pt x="16863" y="17361"/>
                </a:cubicBezTo>
                <a:cubicBezTo>
                  <a:pt x="18438" y="17361"/>
                  <a:pt x="20066" y="17214"/>
                  <a:pt x="21716" y="16913"/>
                </a:cubicBezTo>
                <a:cubicBezTo>
                  <a:pt x="22250" y="16813"/>
                  <a:pt x="22817" y="16679"/>
                  <a:pt x="23417" y="16546"/>
                </a:cubicBezTo>
                <a:cubicBezTo>
                  <a:pt x="23451" y="16546"/>
                  <a:pt x="23484" y="16546"/>
                  <a:pt x="23517" y="16512"/>
                </a:cubicBezTo>
                <a:cubicBezTo>
                  <a:pt x="24085" y="16379"/>
                  <a:pt x="24618" y="16246"/>
                  <a:pt x="25185" y="16045"/>
                </a:cubicBezTo>
                <a:cubicBezTo>
                  <a:pt x="28819" y="20375"/>
                  <a:pt x="35094" y="22819"/>
                  <a:pt x="42222" y="22819"/>
                </a:cubicBezTo>
                <a:cubicBezTo>
                  <a:pt x="45694" y="22819"/>
                  <a:pt x="49368" y="22239"/>
                  <a:pt x="53039" y="21016"/>
                </a:cubicBezTo>
                <a:cubicBezTo>
                  <a:pt x="58676" y="19148"/>
                  <a:pt x="63413" y="16045"/>
                  <a:pt x="66815" y="12376"/>
                </a:cubicBezTo>
                <a:cubicBezTo>
                  <a:pt x="67249" y="11776"/>
                  <a:pt x="67515" y="11409"/>
                  <a:pt x="67516" y="11409"/>
                </a:cubicBezTo>
                <a:lnTo>
                  <a:pt x="67516" y="11409"/>
                </a:lnTo>
                <a:cubicBezTo>
                  <a:pt x="59925" y="17586"/>
                  <a:pt x="52720" y="19555"/>
                  <a:pt x="46619" y="19555"/>
                </a:cubicBezTo>
                <a:cubicBezTo>
                  <a:pt x="37599" y="19555"/>
                  <a:pt x="30992" y="15250"/>
                  <a:pt x="29121" y="13877"/>
                </a:cubicBezTo>
                <a:cubicBezTo>
                  <a:pt x="32424" y="11742"/>
                  <a:pt x="33224" y="10341"/>
                  <a:pt x="33224" y="10341"/>
                </a:cubicBezTo>
                <a:lnTo>
                  <a:pt x="33224" y="10341"/>
                </a:lnTo>
                <a:cubicBezTo>
                  <a:pt x="33224" y="10342"/>
                  <a:pt x="24859" y="14072"/>
                  <a:pt x="17400" y="14072"/>
                </a:cubicBezTo>
                <a:cubicBezTo>
                  <a:pt x="15035" y="14072"/>
                  <a:pt x="12762" y="13697"/>
                  <a:pt x="10875" y="12710"/>
                </a:cubicBezTo>
                <a:cubicBezTo>
                  <a:pt x="3070" y="8573"/>
                  <a:pt x="6705" y="1"/>
                  <a:pt x="6705" y="1"/>
                </a:cubicBezTo>
                <a:close/>
              </a:path>
            </a:pathLst>
          </a:custGeom>
          <a:solidFill>
            <a:srgbClr val="B7C46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28" name="Google Shape;8249;p39">
            <a:extLst>
              <a:ext uri="{FF2B5EF4-FFF2-40B4-BE49-F238E27FC236}">
                <a16:creationId xmlns:a16="http://schemas.microsoft.com/office/drawing/2014/main" id="{7C11D296-B074-4184-B314-52596624CF4F}"/>
              </a:ext>
            </a:extLst>
          </p:cNvPr>
          <p:cNvSpPr/>
          <p:nvPr/>
        </p:nvSpPr>
        <p:spPr>
          <a:xfrm>
            <a:off x="8854072" y="564880"/>
            <a:ext cx="289932" cy="700515"/>
          </a:xfrm>
          <a:custGeom>
            <a:avLst/>
            <a:gdLst/>
            <a:ahLst/>
            <a:cxnLst/>
            <a:rect l="l" t="t" r="r" b="b"/>
            <a:pathLst>
              <a:path w="5205" h="12576" extrusionOk="0">
                <a:moveTo>
                  <a:pt x="5204" y="0"/>
                </a:moveTo>
                <a:lnTo>
                  <a:pt x="5204" y="0"/>
                </a:lnTo>
                <a:cubicBezTo>
                  <a:pt x="2035" y="1435"/>
                  <a:pt x="1" y="3736"/>
                  <a:pt x="1" y="6305"/>
                </a:cubicBezTo>
                <a:cubicBezTo>
                  <a:pt x="1" y="8873"/>
                  <a:pt x="2035" y="11141"/>
                  <a:pt x="5204" y="12576"/>
                </a:cubicBezTo>
                <a:lnTo>
                  <a:pt x="5204" y="11041"/>
                </a:lnTo>
                <a:cubicBezTo>
                  <a:pt x="3803" y="10274"/>
                  <a:pt x="2102" y="8973"/>
                  <a:pt x="1802" y="7105"/>
                </a:cubicBezTo>
                <a:cubicBezTo>
                  <a:pt x="1301" y="3870"/>
                  <a:pt x="5204" y="0"/>
                  <a:pt x="5204" y="0"/>
                </a:cubicBezTo>
                <a:close/>
              </a:path>
            </a:pathLst>
          </a:custGeom>
          <a:solidFill>
            <a:srgbClr val="B7C46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29" name="Google Shape;8250;p39">
            <a:extLst>
              <a:ext uri="{FF2B5EF4-FFF2-40B4-BE49-F238E27FC236}">
                <a16:creationId xmlns:a16="http://schemas.microsoft.com/office/drawing/2014/main" id="{F79BCD21-D215-4A1D-B448-9DAE2689C02D}"/>
              </a:ext>
            </a:extLst>
          </p:cNvPr>
          <p:cNvSpPr/>
          <p:nvPr/>
        </p:nvSpPr>
        <p:spPr>
          <a:xfrm>
            <a:off x="5476351" y="215514"/>
            <a:ext cx="674223" cy="335218"/>
          </a:xfrm>
          <a:custGeom>
            <a:avLst/>
            <a:gdLst/>
            <a:ahLst/>
            <a:cxnLst/>
            <a:rect l="l" t="t" r="r" b="b"/>
            <a:pathLst>
              <a:path w="12104" h="6018" extrusionOk="0">
                <a:moveTo>
                  <a:pt x="1396" y="1"/>
                </a:moveTo>
                <a:lnTo>
                  <a:pt x="1396" y="1"/>
                </a:lnTo>
                <a:cubicBezTo>
                  <a:pt x="1" y="4885"/>
                  <a:pt x="3182" y="6018"/>
                  <a:pt x="6433" y="6018"/>
                </a:cubicBezTo>
                <a:cubicBezTo>
                  <a:pt x="9243" y="6018"/>
                  <a:pt x="12104" y="5171"/>
                  <a:pt x="12104" y="5171"/>
                </a:cubicBezTo>
                <a:lnTo>
                  <a:pt x="12104" y="5171"/>
                </a:lnTo>
                <a:cubicBezTo>
                  <a:pt x="11411" y="5214"/>
                  <a:pt x="10763" y="5235"/>
                  <a:pt x="10156" y="5235"/>
                </a:cubicBezTo>
                <a:cubicBezTo>
                  <a:pt x="392" y="5235"/>
                  <a:pt x="1396" y="2"/>
                  <a:pt x="1396" y="1"/>
                </a:cubicBezTo>
                <a:close/>
              </a:path>
            </a:pathLst>
          </a:custGeom>
          <a:solidFill>
            <a:srgbClr val="B7C46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30" name="Google Shape;8251;p39">
            <a:extLst>
              <a:ext uri="{FF2B5EF4-FFF2-40B4-BE49-F238E27FC236}">
                <a16:creationId xmlns:a16="http://schemas.microsoft.com/office/drawing/2014/main" id="{BF2848A2-F48D-411C-AEF8-B518708CF705}"/>
              </a:ext>
            </a:extLst>
          </p:cNvPr>
          <p:cNvSpPr/>
          <p:nvPr/>
        </p:nvSpPr>
        <p:spPr>
          <a:xfrm>
            <a:off x="8720273" y="0"/>
            <a:ext cx="132015" cy="432976"/>
          </a:xfrm>
          <a:custGeom>
            <a:avLst/>
            <a:gdLst/>
            <a:ahLst/>
            <a:cxnLst/>
            <a:rect l="l" t="t" r="r" b="b"/>
            <a:pathLst>
              <a:path w="2370" h="7773" extrusionOk="0">
                <a:moveTo>
                  <a:pt x="301" y="1"/>
                </a:moveTo>
                <a:cubicBezTo>
                  <a:pt x="1125" y="3496"/>
                  <a:pt x="59" y="7642"/>
                  <a:pt x="2" y="7770"/>
                </a:cubicBezTo>
                <a:lnTo>
                  <a:pt x="2" y="7770"/>
                </a:lnTo>
                <a:cubicBezTo>
                  <a:pt x="1402" y="5269"/>
                  <a:pt x="2236" y="2635"/>
                  <a:pt x="2369" y="1"/>
                </a:cubicBezTo>
                <a:close/>
                <a:moveTo>
                  <a:pt x="2" y="7770"/>
                </a:moveTo>
                <a:cubicBezTo>
                  <a:pt x="2" y="7771"/>
                  <a:pt x="1" y="7772"/>
                  <a:pt x="1" y="7773"/>
                </a:cubicBezTo>
                <a:cubicBezTo>
                  <a:pt x="1" y="7772"/>
                  <a:pt x="2" y="7771"/>
                  <a:pt x="2" y="7770"/>
                </a:cubicBezTo>
                <a:close/>
              </a:path>
            </a:pathLst>
          </a:custGeom>
          <a:solidFill>
            <a:srgbClr val="749C4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31" name="Google Shape;8252;p39">
            <a:extLst>
              <a:ext uri="{FF2B5EF4-FFF2-40B4-BE49-F238E27FC236}">
                <a16:creationId xmlns:a16="http://schemas.microsoft.com/office/drawing/2014/main" id="{123DCCD0-049D-4071-8E85-DF45098478CB}"/>
              </a:ext>
            </a:extLst>
          </p:cNvPr>
          <p:cNvSpPr/>
          <p:nvPr/>
        </p:nvSpPr>
        <p:spPr>
          <a:xfrm>
            <a:off x="5817922" y="1386157"/>
            <a:ext cx="1337918" cy="949505"/>
          </a:xfrm>
          <a:custGeom>
            <a:avLst/>
            <a:gdLst/>
            <a:ahLst/>
            <a:cxnLst/>
            <a:rect l="l" t="t" r="r" b="b"/>
            <a:pathLst>
              <a:path w="24019" h="17046" extrusionOk="0">
                <a:moveTo>
                  <a:pt x="16346" y="0"/>
                </a:moveTo>
                <a:cubicBezTo>
                  <a:pt x="14344" y="0"/>
                  <a:pt x="12443" y="234"/>
                  <a:pt x="10709" y="600"/>
                </a:cubicBezTo>
                <a:cubicBezTo>
                  <a:pt x="4738" y="834"/>
                  <a:pt x="1" y="4703"/>
                  <a:pt x="1" y="9440"/>
                </a:cubicBezTo>
                <a:cubicBezTo>
                  <a:pt x="1" y="12676"/>
                  <a:pt x="2202" y="15511"/>
                  <a:pt x="5505" y="17046"/>
                </a:cubicBezTo>
                <a:cubicBezTo>
                  <a:pt x="3670" y="15545"/>
                  <a:pt x="835" y="12776"/>
                  <a:pt x="1969" y="7906"/>
                </a:cubicBezTo>
                <a:cubicBezTo>
                  <a:pt x="2770" y="4437"/>
                  <a:pt x="7239" y="2835"/>
                  <a:pt x="9808" y="2202"/>
                </a:cubicBezTo>
                <a:lnTo>
                  <a:pt x="9808" y="2202"/>
                </a:lnTo>
                <a:cubicBezTo>
                  <a:pt x="8107" y="3769"/>
                  <a:pt x="7907" y="5804"/>
                  <a:pt x="7907" y="5804"/>
                </a:cubicBezTo>
                <a:cubicBezTo>
                  <a:pt x="9174" y="2669"/>
                  <a:pt x="13310" y="1334"/>
                  <a:pt x="13344" y="1301"/>
                </a:cubicBezTo>
                <a:cubicBezTo>
                  <a:pt x="14852" y="1034"/>
                  <a:pt x="16850" y="954"/>
                  <a:pt x="18710" y="954"/>
                </a:cubicBezTo>
                <a:cubicBezTo>
                  <a:pt x="21500" y="954"/>
                  <a:pt x="23978" y="1134"/>
                  <a:pt x="24018" y="1134"/>
                </a:cubicBezTo>
                <a:cubicBezTo>
                  <a:pt x="21750" y="434"/>
                  <a:pt x="19115" y="0"/>
                  <a:pt x="16346" y="0"/>
                </a:cubicBezTo>
                <a:close/>
              </a:path>
            </a:pathLst>
          </a:custGeom>
          <a:solidFill>
            <a:srgbClr val="B7C46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32" name="Google Shape;8253;p39">
            <a:extLst>
              <a:ext uri="{FF2B5EF4-FFF2-40B4-BE49-F238E27FC236}">
                <a16:creationId xmlns:a16="http://schemas.microsoft.com/office/drawing/2014/main" id="{D1D631EE-16A3-434B-B972-375CE4C60ABA}"/>
              </a:ext>
            </a:extLst>
          </p:cNvPr>
          <p:cNvSpPr/>
          <p:nvPr/>
        </p:nvSpPr>
        <p:spPr>
          <a:xfrm>
            <a:off x="5240057" y="2530730"/>
            <a:ext cx="371703" cy="542598"/>
          </a:xfrm>
          <a:custGeom>
            <a:avLst/>
            <a:gdLst/>
            <a:ahLst/>
            <a:cxnLst/>
            <a:rect l="l" t="t" r="r" b="b"/>
            <a:pathLst>
              <a:path w="6673" h="9741" extrusionOk="0">
                <a:moveTo>
                  <a:pt x="6072" y="0"/>
                </a:moveTo>
                <a:lnTo>
                  <a:pt x="6072" y="0"/>
                </a:lnTo>
                <a:cubicBezTo>
                  <a:pt x="1" y="6338"/>
                  <a:pt x="6672" y="9740"/>
                  <a:pt x="6672" y="9740"/>
                </a:cubicBezTo>
                <a:cubicBezTo>
                  <a:pt x="2636" y="7072"/>
                  <a:pt x="6072" y="1"/>
                  <a:pt x="6072" y="0"/>
                </a:cubicBezTo>
                <a:close/>
              </a:path>
            </a:pathLst>
          </a:custGeom>
          <a:solidFill>
            <a:srgbClr val="B7C46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33" name="Google Shape;8254;p39">
            <a:extLst>
              <a:ext uri="{FF2B5EF4-FFF2-40B4-BE49-F238E27FC236}">
                <a16:creationId xmlns:a16="http://schemas.microsoft.com/office/drawing/2014/main" id="{82361C91-0A97-49BE-AA2E-B0F68098D668}"/>
              </a:ext>
            </a:extLst>
          </p:cNvPr>
          <p:cNvSpPr/>
          <p:nvPr/>
        </p:nvSpPr>
        <p:spPr>
          <a:xfrm>
            <a:off x="6665220" y="1746608"/>
            <a:ext cx="940258" cy="628101"/>
          </a:xfrm>
          <a:custGeom>
            <a:avLst/>
            <a:gdLst/>
            <a:ahLst/>
            <a:cxnLst/>
            <a:rect l="l" t="t" r="r" b="b"/>
            <a:pathLst>
              <a:path w="16880" h="11276" extrusionOk="0">
                <a:moveTo>
                  <a:pt x="16279" y="0"/>
                </a:moveTo>
                <a:cubicBezTo>
                  <a:pt x="16279" y="67"/>
                  <a:pt x="16212" y="5237"/>
                  <a:pt x="10542" y="7839"/>
                </a:cubicBezTo>
                <a:cubicBezTo>
                  <a:pt x="4871" y="10441"/>
                  <a:pt x="1" y="11275"/>
                  <a:pt x="1" y="11275"/>
                </a:cubicBezTo>
                <a:lnTo>
                  <a:pt x="1102" y="11275"/>
                </a:lnTo>
                <a:cubicBezTo>
                  <a:pt x="9808" y="11275"/>
                  <a:pt x="16879" y="7306"/>
                  <a:pt x="16879" y="2402"/>
                </a:cubicBezTo>
                <a:cubicBezTo>
                  <a:pt x="16879" y="1568"/>
                  <a:pt x="16679" y="768"/>
                  <a:pt x="16279" y="0"/>
                </a:cubicBezTo>
                <a:close/>
              </a:path>
            </a:pathLst>
          </a:custGeom>
          <a:solidFill>
            <a:srgbClr val="749C4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36" name="Google Shape;8255;p39">
            <a:extLst>
              <a:ext uri="{FF2B5EF4-FFF2-40B4-BE49-F238E27FC236}">
                <a16:creationId xmlns:a16="http://schemas.microsoft.com/office/drawing/2014/main" id="{4FE94122-13AC-41E1-9E45-B8DF0972C398}"/>
              </a:ext>
            </a:extLst>
          </p:cNvPr>
          <p:cNvSpPr/>
          <p:nvPr/>
        </p:nvSpPr>
        <p:spPr>
          <a:xfrm>
            <a:off x="6901234" y="3234920"/>
            <a:ext cx="444116" cy="284361"/>
          </a:xfrm>
          <a:custGeom>
            <a:avLst/>
            <a:gdLst/>
            <a:ahLst/>
            <a:cxnLst/>
            <a:rect l="l" t="t" r="r" b="b"/>
            <a:pathLst>
              <a:path w="7973" h="5105" extrusionOk="0">
                <a:moveTo>
                  <a:pt x="7072" y="0"/>
                </a:moveTo>
                <a:cubicBezTo>
                  <a:pt x="3369" y="0"/>
                  <a:pt x="334" y="2235"/>
                  <a:pt x="0" y="5104"/>
                </a:cubicBezTo>
                <a:cubicBezTo>
                  <a:pt x="1935" y="934"/>
                  <a:pt x="7606" y="101"/>
                  <a:pt x="7972" y="34"/>
                </a:cubicBezTo>
                <a:cubicBezTo>
                  <a:pt x="7672" y="34"/>
                  <a:pt x="7372" y="0"/>
                  <a:pt x="7072" y="0"/>
                </a:cubicBezTo>
                <a:close/>
              </a:path>
            </a:pathLst>
          </a:custGeom>
          <a:solidFill>
            <a:srgbClr val="B7C46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37" name="Google Shape;8256;p39">
            <a:extLst>
              <a:ext uri="{FF2B5EF4-FFF2-40B4-BE49-F238E27FC236}">
                <a16:creationId xmlns:a16="http://schemas.microsoft.com/office/drawing/2014/main" id="{5690232A-8EB9-47A2-B4A0-4C23AC037B89}"/>
              </a:ext>
            </a:extLst>
          </p:cNvPr>
          <p:cNvSpPr/>
          <p:nvPr/>
        </p:nvSpPr>
        <p:spPr>
          <a:xfrm>
            <a:off x="7508788" y="4583867"/>
            <a:ext cx="1635203" cy="615123"/>
          </a:xfrm>
          <a:custGeom>
            <a:avLst/>
            <a:gdLst/>
            <a:ahLst/>
            <a:cxnLst/>
            <a:rect l="l" t="t" r="r" b="b"/>
            <a:pathLst>
              <a:path w="29356" h="11043" extrusionOk="0">
                <a:moveTo>
                  <a:pt x="26353" y="1"/>
                </a:moveTo>
                <a:cubicBezTo>
                  <a:pt x="20549" y="1"/>
                  <a:pt x="15746" y="2736"/>
                  <a:pt x="14878" y="6339"/>
                </a:cubicBezTo>
                <a:cubicBezTo>
                  <a:pt x="13477" y="6005"/>
                  <a:pt x="11943" y="5805"/>
                  <a:pt x="10308" y="5805"/>
                </a:cubicBezTo>
                <a:cubicBezTo>
                  <a:pt x="4604" y="5805"/>
                  <a:pt x="1" y="8073"/>
                  <a:pt x="1" y="10909"/>
                </a:cubicBezTo>
                <a:cubicBezTo>
                  <a:pt x="1" y="10942"/>
                  <a:pt x="34" y="11009"/>
                  <a:pt x="34" y="11042"/>
                </a:cubicBezTo>
                <a:lnTo>
                  <a:pt x="29355" y="11042"/>
                </a:lnTo>
                <a:lnTo>
                  <a:pt x="29355" y="268"/>
                </a:lnTo>
                <a:cubicBezTo>
                  <a:pt x="28388" y="101"/>
                  <a:pt x="27387" y="1"/>
                  <a:pt x="26353" y="1"/>
                </a:cubicBezTo>
                <a:close/>
              </a:path>
            </a:pathLst>
          </a:custGeom>
          <a:solidFill>
            <a:srgbClr val="6F9C5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38" name="Google Shape;8257;p39">
            <a:extLst>
              <a:ext uri="{FF2B5EF4-FFF2-40B4-BE49-F238E27FC236}">
                <a16:creationId xmlns:a16="http://schemas.microsoft.com/office/drawing/2014/main" id="{FFD4E32B-67D2-40B8-A972-641318D43BBE}"/>
              </a:ext>
            </a:extLst>
          </p:cNvPr>
          <p:cNvSpPr/>
          <p:nvPr/>
        </p:nvSpPr>
        <p:spPr>
          <a:xfrm>
            <a:off x="7726197" y="3969470"/>
            <a:ext cx="1417796" cy="785405"/>
          </a:xfrm>
          <a:custGeom>
            <a:avLst/>
            <a:gdLst/>
            <a:ahLst/>
            <a:cxnLst/>
            <a:rect l="l" t="t" r="r" b="b"/>
            <a:pathLst>
              <a:path w="25453" h="14100" extrusionOk="0">
                <a:moveTo>
                  <a:pt x="23235" y="0"/>
                </a:moveTo>
                <a:cubicBezTo>
                  <a:pt x="21884" y="0"/>
                  <a:pt x="20496" y="97"/>
                  <a:pt x="19081" y="290"/>
                </a:cubicBezTo>
                <a:cubicBezTo>
                  <a:pt x="8940" y="1657"/>
                  <a:pt x="1101" y="7528"/>
                  <a:pt x="1" y="14100"/>
                </a:cubicBezTo>
                <a:cubicBezTo>
                  <a:pt x="1" y="14100"/>
                  <a:pt x="2236" y="9029"/>
                  <a:pt x="8707" y="6161"/>
                </a:cubicBezTo>
                <a:cubicBezTo>
                  <a:pt x="13644" y="3959"/>
                  <a:pt x="21850" y="2658"/>
                  <a:pt x="25452" y="2191"/>
                </a:cubicBezTo>
                <a:lnTo>
                  <a:pt x="25452" y="90"/>
                </a:lnTo>
                <a:cubicBezTo>
                  <a:pt x="24726" y="30"/>
                  <a:pt x="23986" y="0"/>
                  <a:pt x="23235" y="0"/>
                </a:cubicBezTo>
                <a:close/>
              </a:path>
            </a:pathLst>
          </a:custGeom>
          <a:solidFill>
            <a:srgbClr val="89B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39" name="Google Shape;8258;p39">
            <a:extLst>
              <a:ext uri="{FF2B5EF4-FFF2-40B4-BE49-F238E27FC236}">
                <a16:creationId xmlns:a16="http://schemas.microsoft.com/office/drawing/2014/main" id="{CC6AFD35-E142-46F7-B628-83154467E452}"/>
              </a:ext>
            </a:extLst>
          </p:cNvPr>
          <p:cNvSpPr/>
          <p:nvPr/>
        </p:nvSpPr>
        <p:spPr>
          <a:xfrm>
            <a:off x="6379074" y="4765959"/>
            <a:ext cx="1131652" cy="433031"/>
          </a:xfrm>
          <a:custGeom>
            <a:avLst/>
            <a:gdLst/>
            <a:ahLst/>
            <a:cxnLst/>
            <a:rect l="l" t="t" r="r" b="b"/>
            <a:pathLst>
              <a:path w="20316" h="7774" extrusionOk="0">
                <a:moveTo>
                  <a:pt x="20315" y="1"/>
                </a:moveTo>
                <a:cubicBezTo>
                  <a:pt x="15278" y="568"/>
                  <a:pt x="11142" y="2136"/>
                  <a:pt x="9074" y="4237"/>
                </a:cubicBezTo>
                <a:cubicBezTo>
                  <a:pt x="8173" y="3837"/>
                  <a:pt x="7072" y="3603"/>
                  <a:pt x="5938" y="3603"/>
                </a:cubicBezTo>
                <a:cubicBezTo>
                  <a:pt x="2669" y="3603"/>
                  <a:pt x="34" y="5471"/>
                  <a:pt x="1" y="7773"/>
                </a:cubicBezTo>
                <a:lnTo>
                  <a:pt x="1368" y="7773"/>
                </a:lnTo>
                <a:cubicBezTo>
                  <a:pt x="2025" y="5848"/>
                  <a:pt x="3726" y="5307"/>
                  <a:pt x="5433" y="5307"/>
                </a:cubicBezTo>
                <a:cubicBezTo>
                  <a:pt x="7632" y="5307"/>
                  <a:pt x="9841" y="6205"/>
                  <a:pt x="9841" y="6205"/>
                </a:cubicBezTo>
                <a:cubicBezTo>
                  <a:pt x="10842" y="2403"/>
                  <a:pt x="19948" y="101"/>
                  <a:pt x="20315" y="1"/>
                </a:cubicBezTo>
                <a:close/>
              </a:path>
            </a:pathLst>
          </a:custGeom>
          <a:solidFill>
            <a:srgbClr val="89BF6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67" b="0" i="0" u="none" strike="noStrike" kern="0" cap="none" spc="0" normalizeH="0" baseline="0" noProof="0">
              <a:ln>
                <a:noFill/>
              </a:ln>
              <a:solidFill>
                <a:srgbClr val="841F00"/>
              </a:solidFill>
              <a:effectLst/>
              <a:uLnTx/>
              <a:uFillTx/>
              <a:latin typeface="Arial"/>
              <a:ea typeface="+mn-ea"/>
              <a:cs typeface="+mn-cs"/>
            </a:endParaRPr>
          </a:p>
        </p:txBody>
      </p:sp>
      <p:sp>
        <p:nvSpPr>
          <p:cNvPr id="143" name="TextBox 142">
            <a:extLst>
              <a:ext uri="{FF2B5EF4-FFF2-40B4-BE49-F238E27FC236}">
                <a16:creationId xmlns:a16="http://schemas.microsoft.com/office/drawing/2014/main" id="{A09254D2-7441-47D4-9F34-493A2EC7E05E}"/>
              </a:ext>
            </a:extLst>
          </p:cNvPr>
          <p:cNvSpPr txBox="1"/>
          <p:nvPr/>
        </p:nvSpPr>
        <p:spPr>
          <a:xfrm>
            <a:off x="-113014" y="73573"/>
            <a:ext cx="5207663" cy="1323439"/>
          </a:xfrm>
          <a:prstGeom prst="rect">
            <a:avLst/>
          </a:prstGeom>
          <a:noFill/>
        </p:spPr>
        <p:txBody>
          <a:bodyPr wrap="square">
            <a:spAutoFit/>
          </a:bodyPr>
          <a:lstStyle/>
          <a:p>
            <a:pPr marL="0" marR="0" lvl="0" indent="0" algn="ctr" defTabSz="685783" rtl="0" eaLnBrk="1" fontAlgn="auto" latinLnBrk="0" hangingPunct="1">
              <a:lnSpc>
                <a:spcPct val="15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9Slide03 IcielUni Sans Heavy" panose="00000500000000000000" pitchFamily="2" charset="-93"/>
                <a:ea typeface="#9Slide03 Roboto Condensed" panose="02000000000000000000" pitchFamily="2" charset="0"/>
                <a:cs typeface="+mn-cs"/>
              </a:rPr>
              <a:t>2. BẢO VỆ </a:t>
            </a:r>
          </a:p>
          <a:p>
            <a:pPr marL="0" marR="0" lvl="0" indent="0" algn="ctr" defTabSz="685783"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9Slide03 IcielUni Sans Heavy" panose="00000500000000000000" pitchFamily="2" charset="-93"/>
                <a:ea typeface="#9Slide03 Roboto Condensed" panose="02000000000000000000" pitchFamily="2" charset="0"/>
                <a:cs typeface="+mn-cs"/>
              </a:rPr>
              <a:t>TÀI NGUYÊN RỪNG</a:t>
            </a:r>
            <a:endParaRPr kumimoji="0" lang="en-US" sz="3200" b="0" i="0" u="none" strike="noStrike" kern="1200" cap="none" spc="0" normalizeH="0" baseline="0" noProof="0" dirty="0">
              <a:ln>
                <a:noFill/>
              </a:ln>
              <a:solidFill>
                <a:srgbClr val="000000"/>
              </a:solidFill>
              <a:effectLst/>
              <a:uLnTx/>
              <a:uFillTx/>
              <a:latin typeface="#9Slide03 IcielUni Sans Heavy" panose="00000500000000000000" pitchFamily="2" charset="-93"/>
              <a:ea typeface="#9Slide03 Roboto Condensed" panose="02000000000000000000" pitchFamily="2" charset="0"/>
              <a:cs typeface="+mn-cs"/>
            </a:endParaRPr>
          </a:p>
        </p:txBody>
      </p:sp>
      <p:sp>
        <p:nvSpPr>
          <p:cNvPr id="67" name="TextBox 66">
            <a:extLst>
              <a:ext uri="{FF2B5EF4-FFF2-40B4-BE49-F238E27FC236}">
                <a16:creationId xmlns:a16="http://schemas.microsoft.com/office/drawing/2014/main" id="{A1C3591D-1C4A-4695-9354-8988A7CFB611}"/>
              </a:ext>
            </a:extLst>
          </p:cNvPr>
          <p:cNvSpPr txBox="1"/>
          <p:nvPr/>
        </p:nvSpPr>
        <p:spPr>
          <a:xfrm>
            <a:off x="0" y="1455243"/>
            <a:ext cx="5118538" cy="2575064"/>
          </a:xfrm>
          <a:prstGeom prst="rect">
            <a:avLst/>
          </a:prstGeom>
          <a:noFill/>
        </p:spPr>
        <p:txBody>
          <a:bodyPr wrap="square">
            <a:spAutoFit/>
          </a:bodyPr>
          <a:lstStyle/>
          <a:p>
            <a:pPr algn="just">
              <a:lnSpc>
                <a:spcPct val="150000"/>
              </a:lnSpc>
              <a:buFont typeface="Wingdings" panose="05000000000000000000" pitchFamily="2" charset="2"/>
              <a:buChar char="ü"/>
            </a:pPr>
            <a:r>
              <a:rPr lang="en-US" sz="2200" b="0" i="0" dirty="0">
                <a:solidFill>
                  <a:srgbClr val="000000"/>
                </a:solidFill>
                <a:effectLst/>
                <a:latin typeface="#9Slide03 Roboto Condensed" panose="02000000000000000000" pitchFamily="2" charset="0"/>
                <a:ea typeface="#9Slide03 Roboto Condensed" panose="02000000000000000000" pitchFamily="2" charset="0"/>
              </a:rPr>
              <a:t> </a:t>
            </a:r>
            <a:r>
              <a:rPr lang="vi-VN" sz="2200" b="0" i="0" dirty="0">
                <a:solidFill>
                  <a:srgbClr val="000000"/>
                </a:solidFill>
                <a:effectLst/>
                <a:latin typeface="#9Slide03 Roboto Condensed" panose="02000000000000000000" pitchFamily="2" charset="0"/>
                <a:ea typeface="#9Slide03 Roboto Condensed" panose="02000000000000000000" pitchFamily="2" charset="0"/>
              </a:rPr>
              <a:t>Rừng nguyên sinh vật ở Việt Nam hiện nay còn rất ít, suy giảm về thành phàn loài và số lượng loài. Tỉ lệ rừng che phủ hiện </a:t>
            </a:r>
            <a:r>
              <a:rPr lang="en-US" sz="2200" b="0" i="0" dirty="0">
                <a:solidFill>
                  <a:srgbClr val="000000"/>
                </a:solidFill>
                <a:effectLst/>
                <a:latin typeface="#9Slide03 Roboto Condensed" panose="02000000000000000000" pitchFamily="2" charset="0"/>
                <a:ea typeface="#9Slide03 Roboto Condensed" panose="02000000000000000000" pitchFamily="2" charset="0"/>
              </a:rPr>
              <a:t>nay </a:t>
            </a: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đã</a:t>
            </a:r>
            <a:r>
              <a:rPr lang="en-US" sz="2200" b="0" i="0" dirty="0">
                <a:solidFill>
                  <a:srgbClr val="000000"/>
                </a:solidFill>
                <a:effectLst/>
                <a:latin typeface="#9Slide03 Roboto Condensed" panose="02000000000000000000" pitchFamily="2" charset="0"/>
                <a:ea typeface="#9Slide03 Roboto Condensed" panose="02000000000000000000" pitchFamily="2" charset="0"/>
              </a:rPr>
              <a:t> </a:t>
            </a: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tăng</a:t>
            </a:r>
            <a:r>
              <a:rPr lang="en-US" sz="2200" b="0" i="0" dirty="0">
                <a:solidFill>
                  <a:srgbClr val="000000"/>
                </a:solidFill>
                <a:effectLst/>
                <a:latin typeface="#9Slide03 Roboto Condensed" panose="02000000000000000000" pitchFamily="2" charset="0"/>
                <a:ea typeface="#9Slide03 Roboto Condensed" panose="02000000000000000000" pitchFamily="2" charset="0"/>
              </a:rPr>
              <a:t> </a:t>
            </a: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nh</a:t>
            </a:r>
            <a:r>
              <a:rPr lang="vi-VN" sz="2200" b="0" i="0" dirty="0">
                <a:solidFill>
                  <a:srgbClr val="000000"/>
                </a:solidFill>
                <a:effectLst/>
                <a:latin typeface="#9Slide03 Roboto Condensed" panose="02000000000000000000" pitchFamily="2" charset="0"/>
                <a:ea typeface="#9Slide03 Roboto Condensed" panose="02000000000000000000" pitchFamily="2" charset="0"/>
              </a:rPr>
              <a:t>ư</a:t>
            </a:r>
            <a:r>
              <a:rPr lang="en-US" sz="2200" b="0" i="0" dirty="0">
                <a:solidFill>
                  <a:srgbClr val="000000"/>
                </a:solidFill>
                <a:effectLst/>
                <a:latin typeface="#9Slide03 Roboto Condensed" panose="02000000000000000000" pitchFamily="2" charset="0"/>
                <a:ea typeface="#9Slide03 Roboto Condensed" panose="02000000000000000000" pitchFamily="2" charset="0"/>
              </a:rPr>
              <a:t>ng </a:t>
            </a:r>
            <a:r>
              <a:rPr lang="vi-VN" sz="2200" b="0" i="0" dirty="0">
                <a:solidFill>
                  <a:srgbClr val="000000"/>
                </a:solidFill>
                <a:effectLst/>
                <a:latin typeface="#9Slide03 Roboto Condensed" panose="02000000000000000000" pitchFamily="2" charset="0"/>
                <a:ea typeface="#9Slide03 Roboto Condensed" panose="02000000000000000000" pitchFamily="2" charset="0"/>
              </a:rPr>
              <a:t>còn thấp khoảng </a:t>
            </a:r>
            <a:r>
              <a:rPr lang="en-US" sz="2200" b="1" i="0" dirty="0">
                <a:solidFill>
                  <a:srgbClr val="896743"/>
                </a:solidFill>
                <a:effectLst/>
                <a:latin typeface="#9Slide03 Roboto Condensed" panose="02000000000000000000" pitchFamily="2" charset="0"/>
                <a:ea typeface="#9Slide03 Roboto Condensed" panose="02000000000000000000" pitchFamily="2" charset="0"/>
              </a:rPr>
              <a:t>42</a:t>
            </a:r>
            <a:r>
              <a:rPr lang="vi-VN" sz="2200" b="1" i="0" dirty="0">
                <a:solidFill>
                  <a:srgbClr val="896743"/>
                </a:solidFill>
                <a:effectLst/>
                <a:latin typeface="#9Slide03 Roboto Condensed" panose="02000000000000000000" pitchFamily="2" charset="0"/>
                <a:ea typeface="#9Slide03 Roboto Condensed" panose="02000000000000000000" pitchFamily="2" charset="0"/>
              </a:rPr>
              <a:t>%</a:t>
            </a:r>
            <a:r>
              <a:rPr lang="en-US" sz="2200" b="0" i="0" dirty="0">
                <a:solidFill>
                  <a:srgbClr val="000000"/>
                </a:solidFill>
                <a:effectLst/>
                <a:latin typeface="#9Slide03 Roboto Condensed" panose="02000000000000000000" pitchFamily="2" charset="0"/>
                <a:ea typeface="#9Slide03 Roboto Condensed" panose="02000000000000000000" pitchFamily="2" charset="0"/>
              </a:rPr>
              <a:t> (</a:t>
            </a:r>
            <a:r>
              <a:rPr lang="en-US" sz="2200" b="0" i="0" dirty="0" err="1">
                <a:solidFill>
                  <a:srgbClr val="000000"/>
                </a:solidFill>
                <a:effectLst/>
                <a:latin typeface="#9Slide03 Roboto Condensed" panose="02000000000000000000" pitchFamily="2" charset="0"/>
                <a:ea typeface="#9Slide03 Roboto Condensed" panose="02000000000000000000" pitchFamily="2" charset="0"/>
              </a:rPr>
              <a:t>năm</a:t>
            </a:r>
            <a:r>
              <a:rPr lang="en-US" sz="2200" b="0" i="0" dirty="0">
                <a:solidFill>
                  <a:srgbClr val="000000"/>
                </a:solidFill>
                <a:effectLst/>
                <a:latin typeface="#9Slide03 Roboto Condensed" panose="02000000000000000000" pitchFamily="2" charset="0"/>
                <a:ea typeface="#9Slide03 Roboto Condensed" panose="02000000000000000000" pitchFamily="2" charset="0"/>
              </a:rPr>
              <a:t> 2020)</a:t>
            </a:r>
            <a:r>
              <a:rPr lang="vi-VN" sz="2200" b="0" i="0" dirty="0">
                <a:solidFill>
                  <a:srgbClr val="000000"/>
                </a:solidFill>
                <a:effectLst/>
                <a:latin typeface="#9Slide03 Roboto Condensed" panose="02000000000000000000" pitchFamily="2" charset="0"/>
                <a:ea typeface="#9Slide03 Roboto Condensed" panose="02000000000000000000" pitchFamily="2" charset="0"/>
              </a:rPr>
              <a:t>.</a:t>
            </a:r>
            <a:endParaRPr lang="en-US" sz="2200" dirty="0">
              <a:latin typeface="#9Slide03 Roboto Condensed" panose="02000000000000000000" pitchFamily="2" charset="0"/>
              <a:ea typeface="#9Slide03 Roboto Condensed" panose="02000000000000000000" pitchFamily="2" charset="0"/>
            </a:endParaRPr>
          </a:p>
        </p:txBody>
      </p:sp>
    </p:spTree>
    <p:extLst>
      <p:ext uri="{BB962C8B-B14F-4D97-AF65-F5344CB8AC3E}">
        <p14:creationId xmlns:p14="http://schemas.microsoft.com/office/powerpoint/2010/main" val="2936514866"/>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
                                        </p:tgtEl>
                                        <p:attrNameLst>
                                          <p:attrName>style.visibility</p:attrName>
                                        </p:attrNameLst>
                                      </p:cBhvr>
                                      <p:to>
                                        <p:strVal val="visible"/>
                                      </p:to>
                                    </p:set>
                                    <p:anim calcmode="lin" valueType="num">
                                      <p:cBhvr additive="base">
                                        <p:cTn id="7" dur="500" fill="hold"/>
                                        <p:tgtEl>
                                          <p:spTgt spid="143"/>
                                        </p:tgtEl>
                                        <p:attrNameLst>
                                          <p:attrName>ppt_x</p:attrName>
                                        </p:attrNameLst>
                                      </p:cBhvr>
                                      <p:tavLst>
                                        <p:tav tm="0">
                                          <p:val>
                                            <p:strVal val="#ppt_x"/>
                                          </p:val>
                                        </p:tav>
                                        <p:tav tm="100000">
                                          <p:val>
                                            <p:strVal val="#ppt_x"/>
                                          </p:val>
                                        </p:tav>
                                      </p:tavLst>
                                    </p:anim>
                                    <p:anim calcmode="lin" valueType="num">
                                      <p:cBhvr additive="base">
                                        <p:cTn id="8"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199696"/>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sp>
        <p:nvSpPr>
          <p:cNvPr id="91" name="Google Shape;1548;p34">
            <a:extLst>
              <a:ext uri="{FF2B5EF4-FFF2-40B4-BE49-F238E27FC236}">
                <a16:creationId xmlns:a16="http://schemas.microsoft.com/office/drawing/2014/main" id="{CF450468-6E21-4D3A-A01C-04FBA5B927E3}"/>
              </a:ext>
            </a:extLst>
          </p:cNvPr>
          <p:cNvSpPr/>
          <p:nvPr/>
        </p:nvSpPr>
        <p:spPr>
          <a:xfrm>
            <a:off x="10670025" y="1929367"/>
            <a:ext cx="7102" cy="2053"/>
          </a:xfrm>
          <a:custGeom>
            <a:avLst/>
            <a:gdLst/>
            <a:ahLst/>
            <a:cxnLst/>
            <a:rect l="l" t="t" r="r" b="b"/>
            <a:pathLst>
              <a:path w="218" h="63" extrusionOk="0">
                <a:moveTo>
                  <a:pt x="0" y="62"/>
                </a:moveTo>
                <a:cubicBezTo>
                  <a:pt x="62" y="31"/>
                  <a:pt x="155" y="31"/>
                  <a:pt x="218" y="0"/>
                </a:cubicBezTo>
                <a:cubicBezTo>
                  <a:pt x="155" y="31"/>
                  <a:pt x="62" y="31"/>
                  <a:pt x="0" y="62"/>
                </a:cubicBezTo>
                <a:close/>
              </a:path>
            </a:pathLst>
          </a:custGeom>
          <a:solidFill>
            <a:srgbClr val="D4CCC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pic>
        <p:nvPicPr>
          <p:cNvPr id="5" name="Picture 2" descr="Cuộc sống xanh - Infographic: Hiện trạng rừng Việt Nam">
            <a:extLst>
              <a:ext uri="{FF2B5EF4-FFF2-40B4-BE49-F238E27FC236}">
                <a16:creationId xmlns:a16="http://schemas.microsoft.com/office/drawing/2014/main" id="{24D3A5BD-3B4A-41B7-A222-B5AE2DB92507}"/>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t="76943" b="1922"/>
          <a:stretch/>
        </p:blipFill>
        <p:spPr bwMode="auto">
          <a:xfrm>
            <a:off x="109264" y="945928"/>
            <a:ext cx="8982184" cy="35450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6478553"/>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1D4BE1F-D15C-481C-99FF-2FC54F3030B3}"/>
              </a:ext>
            </a:extLst>
          </p:cNvPr>
          <p:cNvSpPr/>
          <p:nvPr/>
        </p:nvSpPr>
        <p:spPr>
          <a:xfrm>
            <a:off x="0" y="0"/>
            <a:ext cx="9143999"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13" b="0" i="0" u="none" strike="noStrike" kern="1200" cap="none" spc="0" normalizeH="0" baseline="0" noProof="0">
              <a:ln>
                <a:noFill/>
              </a:ln>
              <a:solidFill>
                <a:srgbClr val="FFFFFF"/>
              </a:solidFill>
              <a:effectLst/>
              <a:uLnTx/>
              <a:uFillTx/>
              <a:latin typeface="Arial"/>
              <a:ea typeface="+mn-ea"/>
              <a:cs typeface="+mn-cs"/>
            </a:endParaRPr>
          </a:p>
        </p:txBody>
      </p:sp>
      <p:pic>
        <p:nvPicPr>
          <p:cNvPr id="3" name="Picture 2">
            <a:extLst>
              <a:ext uri="{FF2B5EF4-FFF2-40B4-BE49-F238E27FC236}">
                <a16:creationId xmlns:a16="http://schemas.microsoft.com/office/drawing/2014/main" id="{339FA7C2-B857-4598-BA1C-7C469C1FA0A5}"/>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40000"/>
                    </a14:imgEffect>
                  </a14:imgLayer>
                </a14:imgProps>
              </a:ext>
            </a:extLst>
          </a:blip>
          <a:stretch>
            <a:fillRect/>
          </a:stretch>
        </p:blipFill>
        <p:spPr>
          <a:xfrm>
            <a:off x="540974" y="0"/>
            <a:ext cx="8167155" cy="5143500"/>
          </a:xfrm>
          <a:prstGeom prst="rect">
            <a:avLst/>
          </a:prstGeom>
        </p:spPr>
      </p:pic>
    </p:spTree>
    <p:extLst>
      <p:ext uri="{BB962C8B-B14F-4D97-AF65-F5344CB8AC3E}">
        <p14:creationId xmlns:p14="http://schemas.microsoft.com/office/powerpoint/2010/main" val="313807735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376FF2D-7C6B-4DC0-B712-18A250051B2F}"/>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20000"/>
                    </a14:imgEffect>
                  </a14:imgLayer>
                </a14:imgProps>
              </a:ext>
            </a:extLst>
          </a:blip>
          <a:stretch>
            <a:fillRect/>
          </a:stretch>
        </p:blipFill>
        <p:spPr>
          <a:xfrm>
            <a:off x="348917" y="-10647"/>
            <a:ext cx="8542421" cy="5154147"/>
          </a:xfrm>
          <a:prstGeom prst="rect">
            <a:avLst/>
          </a:prstGeom>
        </p:spPr>
      </p:pic>
    </p:spTree>
    <p:extLst>
      <p:ext uri="{BB962C8B-B14F-4D97-AF65-F5344CB8AC3E}">
        <p14:creationId xmlns:p14="http://schemas.microsoft.com/office/powerpoint/2010/main" val="1005379343"/>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5EA20A2-9B4F-4CD2-A15F-1BA338DA651B}"/>
              </a:ext>
            </a:extLst>
          </p:cNvPr>
          <p:cNvSpPr/>
          <p:nvPr/>
        </p:nvSpPr>
        <p:spPr>
          <a:xfrm>
            <a:off x="0" y="-1"/>
            <a:ext cx="9144000" cy="2722179"/>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pic>
        <p:nvPicPr>
          <p:cNvPr id="10" name="Google Shape;217;p7">
            <a:extLst>
              <a:ext uri="{FF2B5EF4-FFF2-40B4-BE49-F238E27FC236}">
                <a16:creationId xmlns:a16="http://schemas.microsoft.com/office/drawing/2014/main" id="{BCEBCB43-4AB2-4E79-8939-9543EAB4469C}"/>
              </a:ext>
            </a:extLst>
          </p:cNvPr>
          <p:cNvPicPr preferRelativeResize="0"/>
          <p:nvPr/>
        </p:nvPicPr>
        <p:blipFill rotWithShape="1">
          <a:blip r:embed="rId2">
            <a:alphaModFix/>
          </a:blip>
          <a:srcRect/>
          <a:stretch/>
        </p:blipFill>
        <p:spPr>
          <a:xfrm>
            <a:off x="1719942" y="217715"/>
            <a:ext cx="5479643" cy="4626429"/>
          </a:xfrm>
          <a:prstGeom prst="rect">
            <a:avLst/>
          </a:prstGeom>
          <a:noFill/>
          <a:ln>
            <a:noFill/>
          </a:ln>
        </p:spPr>
      </p:pic>
    </p:spTree>
    <p:extLst>
      <p:ext uri="{BB962C8B-B14F-4D97-AF65-F5344CB8AC3E}">
        <p14:creationId xmlns:p14="http://schemas.microsoft.com/office/powerpoint/2010/main" val="83893014"/>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oogle Shape;224;p8">
            <a:extLst>
              <a:ext uri="{FF2B5EF4-FFF2-40B4-BE49-F238E27FC236}">
                <a16:creationId xmlns:a16="http://schemas.microsoft.com/office/drawing/2014/main" id="{DD9BD206-E75E-43DD-8156-8E2AE161D447}"/>
              </a:ext>
            </a:extLst>
          </p:cNvPr>
          <p:cNvPicPr preferRelativeResize="0"/>
          <p:nvPr/>
        </p:nvPicPr>
        <p:blipFill rotWithShape="1">
          <a:blip r:embed="rId2">
            <a:alphaModFix/>
          </a:blip>
          <a:srcRect t="808" b="72524"/>
          <a:stretch/>
        </p:blipFill>
        <p:spPr>
          <a:xfrm>
            <a:off x="756745" y="600964"/>
            <a:ext cx="7577959" cy="3897463"/>
          </a:xfrm>
          <a:prstGeom prst="rect">
            <a:avLst/>
          </a:prstGeom>
          <a:noFill/>
          <a:ln>
            <a:noFill/>
          </a:ln>
        </p:spPr>
      </p:pic>
    </p:spTree>
    <p:extLst>
      <p:ext uri="{BB962C8B-B14F-4D97-AF65-F5344CB8AC3E}">
        <p14:creationId xmlns:p14="http://schemas.microsoft.com/office/powerpoint/2010/main" val="742656701"/>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24"/>
        <p:cNvGrpSpPr/>
        <p:nvPr/>
      </p:nvGrpSpPr>
      <p:grpSpPr>
        <a:xfrm>
          <a:off x="0" y="0"/>
          <a:ext cx="0" cy="0"/>
          <a:chOff x="0" y="0"/>
          <a:chExt cx="0" cy="0"/>
        </a:xfrm>
      </p:grpSpPr>
      <p:sp>
        <p:nvSpPr>
          <p:cNvPr id="327" name="Google Shape;327;p28"/>
          <p:cNvSpPr/>
          <p:nvPr/>
        </p:nvSpPr>
        <p:spPr>
          <a:xfrm>
            <a:off x="8739136" y="6928"/>
            <a:ext cx="35" cy="35"/>
          </a:xfrm>
          <a:custGeom>
            <a:avLst/>
            <a:gdLst/>
            <a:ahLst/>
            <a:cxnLst/>
            <a:rect l="l" t="t" r="r" b="b"/>
            <a:pathLst>
              <a:path w="1" h="1" extrusionOk="0">
                <a:moveTo>
                  <a:pt x="1" y="1"/>
                </a:moveTo>
                <a:close/>
              </a:path>
            </a:pathLst>
          </a:custGeom>
          <a:solidFill>
            <a:srgbClr val="666666"/>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 name="Rectangle: Rounded Corners 2">
            <a:extLst>
              <a:ext uri="{FF2B5EF4-FFF2-40B4-BE49-F238E27FC236}">
                <a16:creationId xmlns:a16="http://schemas.microsoft.com/office/drawing/2014/main" id="{5F5358D6-8E87-467F-889D-7DBC025E8A7F}"/>
              </a:ext>
            </a:extLst>
          </p:cNvPr>
          <p:cNvSpPr/>
          <p:nvPr/>
        </p:nvSpPr>
        <p:spPr>
          <a:xfrm>
            <a:off x="571432" y="384465"/>
            <a:ext cx="8001069" cy="3190009"/>
          </a:xfrm>
          <a:prstGeom prst="roundRect">
            <a:avLst>
              <a:gd name="adj" fmla="val 9477"/>
            </a:avLst>
          </a:prstGeom>
          <a:solidFill>
            <a:schemeClr val="accent1">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pic>
        <p:nvPicPr>
          <p:cNvPr id="7" name="Picture 6">
            <a:extLst>
              <a:ext uri="{FF2B5EF4-FFF2-40B4-BE49-F238E27FC236}">
                <a16:creationId xmlns:a16="http://schemas.microsoft.com/office/drawing/2014/main" id="{35683EB2-BD44-43CB-8DAF-B791A7A10ED9}"/>
              </a:ext>
            </a:extLst>
          </p:cNvPr>
          <p:cNvPicPr>
            <a:picLocks noChangeAspect="1"/>
          </p:cNvPicPr>
          <p:nvPr/>
        </p:nvPicPr>
        <p:blipFill>
          <a:blip r:embed="rId5"/>
          <a:stretch>
            <a:fillRect/>
          </a:stretch>
        </p:blipFill>
        <p:spPr>
          <a:xfrm>
            <a:off x="734889" y="815697"/>
            <a:ext cx="2647418" cy="2446232"/>
          </a:xfrm>
          <a:prstGeom prst="rect">
            <a:avLst/>
          </a:prstGeom>
        </p:spPr>
      </p:pic>
      <p:sp>
        <p:nvSpPr>
          <p:cNvPr id="14" name="TextBox 13">
            <a:extLst>
              <a:ext uri="{FF2B5EF4-FFF2-40B4-BE49-F238E27FC236}">
                <a16:creationId xmlns:a16="http://schemas.microsoft.com/office/drawing/2014/main" id="{43FC23BE-A8AB-4EF2-A61D-F6F222D5B05F}"/>
              </a:ext>
            </a:extLst>
          </p:cNvPr>
          <p:cNvSpPr txBox="1"/>
          <p:nvPr/>
        </p:nvSpPr>
        <p:spPr>
          <a:xfrm rot="19953217">
            <a:off x="586055" y="779363"/>
            <a:ext cx="1880141" cy="369332"/>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err="1">
                <a:ln>
                  <a:noFill/>
                </a:ln>
                <a:solidFill>
                  <a:srgbClr val="3C2415"/>
                </a:solidFill>
                <a:effectLst/>
                <a:uLnTx/>
                <a:uFillTx/>
                <a:latin typeface="#9Slide03 Roboto Medium" panose="02000000000000000000" pitchFamily="2" charset="0"/>
                <a:ea typeface="#9Slide03 Roboto Medium" panose="02000000000000000000" pitchFamily="2" charset="0"/>
                <a:cs typeface="#9Slide03 Open Sans ExtraBold" panose="020B0906030804020204" pitchFamily="34" charset="0"/>
                <a:sym typeface="Baloo 2"/>
              </a:rPr>
              <a:t>Xem</a:t>
            </a:r>
            <a:r>
              <a:rPr kumimoji="0" lang="en-US" sz="1800" b="1" i="0" u="none" strike="noStrike" kern="0" cap="none" spc="0" normalizeH="0" baseline="0" noProof="0" dirty="0">
                <a:ln>
                  <a:noFill/>
                </a:ln>
                <a:solidFill>
                  <a:srgbClr val="3C2415"/>
                </a:solidFill>
                <a:effectLst/>
                <a:uLnTx/>
                <a:uFillTx/>
                <a:latin typeface="#9Slide03 Roboto Medium" panose="02000000000000000000" pitchFamily="2" charset="0"/>
                <a:ea typeface="#9Slide03 Roboto Medium" panose="02000000000000000000" pitchFamily="2" charset="0"/>
                <a:cs typeface="#9Slide03 Open Sans ExtraBold" panose="020B0906030804020204" pitchFamily="34" charset="0"/>
                <a:sym typeface="Baloo 2"/>
              </a:rPr>
              <a:t> Video</a:t>
            </a:r>
            <a:endParaRPr kumimoji="0" lang="en-US" sz="1800" b="1" i="0" u="none" strike="noStrike" kern="0" cap="none" spc="0" normalizeH="0" baseline="0" noProof="0" dirty="0">
              <a:ln>
                <a:noFill/>
              </a:ln>
              <a:solidFill>
                <a:srgbClr val="3C2415"/>
              </a:solidFill>
              <a:effectLst/>
              <a:uLnTx/>
              <a:uFillTx/>
              <a:latin typeface="#9Slide03 Roboto Medium" panose="02000000000000000000" pitchFamily="2" charset="0"/>
              <a:ea typeface="#9Slide03 Roboto Medium" panose="02000000000000000000" pitchFamily="2" charset="0"/>
              <a:cs typeface="+mn-cs"/>
            </a:endParaRPr>
          </a:p>
        </p:txBody>
      </p:sp>
      <p:pic>
        <p:nvPicPr>
          <p:cNvPr id="8" name="Nghệ An, Hà Tĩnh- Lửa rừng đỏ rực trời đêm - VTC Now">
            <a:hlinkClick r:id="" action="ppaction://media"/>
            <a:extLst>
              <a:ext uri="{FF2B5EF4-FFF2-40B4-BE49-F238E27FC236}">
                <a16:creationId xmlns:a16="http://schemas.microsoft.com/office/drawing/2014/main" id="{D5A17B26-76AD-4432-9092-43EAF7510BD7}"/>
              </a:ext>
            </a:extLst>
          </p:cNvPr>
          <p:cNvPicPr>
            <a:picLocks noChangeAspect="1"/>
          </p:cNvPicPr>
          <p:nvPr>
            <a:videoFile r:link="rId1"/>
            <p:extLst>
              <p:ext uri="{DAA4B4D4-6D71-4841-9C94-3DE7FCFB9230}">
                <p14:media xmlns:p14="http://schemas.microsoft.com/office/powerpoint/2010/main" r:embed="rId2">
                  <p14:trim st="7000"/>
                </p14:media>
              </p:ext>
            </p:extLst>
          </p:nvPr>
        </p:nvPicPr>
        <p:blipFill>
          <a:blip r:embed="rId6"/>
          <a:stretch>
            <a:fillRect/>
          </a:stretch>
        </p:blipFill>
        <p:spPr>
          <a:xfrm>
            <a:off x="3589945" y="704194"/>
            <a:ext cx="4503022" cy="253097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700998681"/>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9773"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8"/>
                                        </p:tgtEl>
                                      </p:cBhvr>
                                    </p:cmd>
                                  </p:childTnLst>
                                </p:cTn>
                              </p:par>
                            </p:childTnLst>
                          </p:cTn>
                        </p:par>
                      </p:childTnLst>
                    </p:cTn>
                  </p:par>
                </p:childTnLst>
              </p:cTn>
              <p:nextCondLst>
                <p:cond evt="onClick" delay="0">
                  <p:tgtEl>
                    <p:spTgt spid="8"/>
                  </p:tgtEl>
                </p:cond>
              </p:nextCondLst>
            </p:seq>
            <p:video>
              <p:cMediaNode vol="80000">
                <p:cTn id="12" fill="hold" display="0">
                  <p:stCondLst>
                    <p:cond delay="indefinite"/>
                  </p:stCondLst>
                </p:cTn>
                <p:tgtEl>
                  <p:spTgt spid="8"/>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5EA20A2-9B4F-4CD2-A15F-1BA338DA651B}"/>
              </a:ext>
            </a:extLst>
          </p:cNvPr>
          <p:cNvSpPr/>
          <p:nvPr/>
        </p:nvSpPr>
        <p:spPr>
          <a:xfrm>
            <a:off x="0" y="-1"/>
            <a:ext cx="9144000" cy="2722179"/>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pic>
        <p:nvPicPr>
          <p:cNvPr id="4" name="Picture 4">
            <a:extLst>
              <a:ext uri="{FF2B5EF4-FFF2-40B4-BE49-F238E27FC236}">
                <a16:creationId xmlns:a16="http://schemas.microsoft.com/office/drawing/2014/main" id="{9684AFBA-4522-4209-9A2C-5480B96A5256}"/>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4726366" y="304799"/>
            <a:ext cx="3545276" cy="444187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9F41ECDB-FB91-417C-97E9-670EB0D3CA7B}"/>
              </a:ext>
            </a:extLst>
          </p:cNvPr>
          <p:cNvPicPr>
            <a:picLocks noChangeAspect="1"/>
          </p:cNvPicPr>
          <p:nvPr/>
        </p:nvPicPr>
        <p:blipFill>
          <a:blip r:embed="rId4"/>
          <a:stretch>
            <a:fillRect/>
          </a:stretch>
        </p:blipFill>
        <p:spPr>
          <a:xfrm>
            <a:off x="609601" y="1415389"/>
            <a:ext cx="3867806" cy="2743125"/>
          </a:xfrm>
          <a:prstGeom prst="rect">
            <a:avLst/>
          </a:prstGeom>
        </p:spPr>
      </p:pic>
      <p:sp>
        <p:nvSpPr>
          <p:cNvPr id="9" name="TextBox 8">
            <a:extLst>
              <a:ext uri="{FF2B5EF4-FFF2-40B4-BE49-F238E27FC236}">
                <a16:creationId xmlns:a16="http://schemas.microsoft.com/office/drawing/2014/main" id="{40C27CAE-87CC-4722-9F91-F97AD09DC7AD}"/>
              </a:ext>
            </a:extLst>
          </p:cNvPr>
          <p:cNvSpPr txBox="1"/>
          <p:nvPr/>
        </p:nvSpPr>
        <p:spPr>
          <a:xfrm>
            <a:off x="888126" y="2145128"/>
            <a:ext cx="3294993" cy="1446550"/>
          </a:xfrm>
          <a:prstGeom prst="rect">
            <a:avLst/>
          </a:prstGeom>
          <a:noFill/>
        </p:spPr>
        <p:txBody>
          <a:bodyPr wrap="square">
            <a:spAutoFit/>
          </a:bodyPr>
          <a:lstStyle/>
          <a:p>
            <a:pPr algn="ctr"/>
            <a:r>
              <a:rPr lang="vi-VN" sz="2200" b="0" i="0" dirty="0">
                <a:solidFill>
                  <a:srgbClr val="000000"/>
                </a:solidFill>
                <a:effectLst/>
                <a:latin typeface="#9Slide03 Roboto Condensed" panose="02000000000000000000" pitchFamily="2" charset="0"/>
                <a:ea typeface="#9Slide03 Roboto Condensed" panose="02000000000000000000" pitchFamily="2" charset="0"/>
              </a:rPr>
              <a:t>Nhà nước ta đã ban hành nhiều chính sách và luật để bảo vệ và phát triển tài nguyên rừng.</a:t>
            </a:r>
            <a:endParaRPr lang="en-US" sz="2200" dirty="0">
              <a:latin typeface="#9Slide03 Roboto Condensed" panose="02000000000000000000" pitchFamily="2" charset="0"/>
              <a:ea typeface="#9Slide03 Roboto Condensed" panose="02000000000000000000" pitchFamily="2" charset="0"/>
            </a:endParaRPr>
          </a:p>
        </p:txBody>
      </p:sp>
    </p:spTree>
    <p:extLst>
      <p:ext uri="{BB962C8B-B14F-4D97-AF65-F5344CB8AC3E}">
        <p14:creationId xmlns:p14="http://schemas.microsoft.com/office/powerpoint/2010/main" val="3095657012"/>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a:extLst>
              <a:ext uri="{FF2B5EF4-FFF2-40B4-BE49-F238E27FC236}">
                <a16:creationId xmlns:a16="http://schemas.microsoft.com/office/drawing/2014/main" id="{3C0FD413-A1B1-454D-B32E-5699D973C7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0623" y="374429"/>
            <a:ext cx="4891087" cy="438137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9AD75CCD-086E-4DB5-AC41-949F8B896833}"/>
              </a:ext>
            </a:extLst>
          </p:cNvPr>
          <p:cNvSpPr txBox="1"/>
          <p:nvPr/>
        </p:nvSpPr>
        <p:spPr>
          <a:xfrm>
            <a:off x="5843751" y="1455245"/>
            <a:ext cx="3184633" cy="1477328"/>
          </a:xfrm>
          <a:prstGeom prst="rect">
            <a:avLst/>
          </a:prstGeom>
          <a:noFill/>
        </p:spPr>
        <p:txBody>
          <a:bodyPr wrap="square">
            <a:spAutoFit/>
          </a:bodyPr>
          <a:lstStyle/>
          <a:p>
            <a:pPr algn="ctr"/>
            <a:r>
              <a:rPr lang="en-US" sz="1800" b="1" dirty="0">
                <a:solidFill>
                  <a:schemeClr val="accent3">
                    <a:lumMod val="50000"/>
                  </a:schemeClr>
                </a:solidFill>
                <a:latin typeface="#9Slide03 Roboto Condensed" panose="02000000000000000000" pitchFamily="2" charset="0"/>
                <a:ea typeface="#9Slide03 Roboto Condensed" panose="02000000000000000000" pitchFamily="2" charset="0"/>
              </a:rPr>
              <a:t>http://nganhamedia.vn/bien-doi-khi-hau-tang-truong-xanh/thanh-hoa-nang-cao-hieu-cua-chinh-sach-chi-tra-dich-vu-moi-truong-rung.html</a:t>
            </a:r>
          </a:p>
        </p:txBody>
      </p:sp>
      <p:pic>
        <p:nvPicPr>
          <p:cNvPr id="12292" name="Picture 4" descr="Máy Tính Biểu Tượng Biểu Tượng Cử Chỉ Đóng Gói Tái Bút - Bấm png tải về -  Miễn phí trong suốt Khu Vực png Tải về.">
            <a:extLst>
              <a:ext uri="{FF2B5EF4-FFF2-40B4-BE49-F238E27FC236}">
                <a16:creationId xmlns:a16="http://schemas.microsoft.com/office/drawing/2014/main" id="{BB469A61-370C-442E-9D9A-8B6CBC07A18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1000" r="95111">
                        <a14:foregroundMark x1="24444" y1="13889" x2="24444" y2="13889"/>
                        <a14:foregroundMark x1="29889" y1="2685" x2="29889" y2="2685"/>
                      </a14:backgroundRemoval>
                    </a14:imgEffect>
                  </a14:imgLayer>
                </a14:imgProps>
              </a:ext>
              <a:ext uri="{28A0092B-C50C-407E-A947-70E740481C1C}">
                <a14:useLocalDpi xmlns:a14="http://schemas.microsoft.com/office/drawing/2010/main" val="0"/>
              </a:ext>
            </a:extLst>
          </a:blip>
          <a:srcRect/>
          <a:stretch>
            <a:fillRect/>
          </a:stretch>
        </p:blipFill>
        <p:spPr bwMode="auto">
          <a:xfrm>
            <a:off x="6792420" y="2942895"/>
            <a:ext cx="1509768" cy="1811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1432934"/>
      </p:ext>
    </p:extLst>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1000"/>
                                        <p:tgtEl>
                                          <p:spTgt spid="12290"/>
                                        </p:tgtEl>
                                      </p:cBhvr>
                                    </p:animEffect>
                                    <p:anim calcmode="lin" valueType="num">
                                      <p:cBhvr>
                                        <p:cTn id="8" dur="1000" fill="hold"/>
                                        <p:tgtEl>
                                          <p:spTgt spid="12290"/>
                                        </p:tgtEl>
                                        <p:attrNameLst>
                                          <p:attrName>ppt_x</p:attrName>
                                        </p:attrNameLst>
                                      </p:cBhvr>
                                      <p:tavLst>
                                        <p:tav tm="0">
                                          <p:val>
                                            <p:strVal val="#ppt_x"/>
                                          </p:val>
                                        </p:tav>
                                        <p:tav tm="100000">
                                          <p:val>
                                            <p:strVal val="#ppt_x"/>
                                          </p:val>
                                        </p:tav>
                                      </p:tavLst>
                                    </p:anim>
                                    <p:anim calcmode="lin" valueType="num">
                                      <p:cBhvr>
                                        <p:cTn id="9" dur="1000" fill="hold"/>
                                        <p:tgtEl>
                                          <p:spTgt spid="1229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2292"/>
                                        </p:tgtEl>
                                        <p:attrNameLst>
                                          <p:attrName>style.visibility</p:attrName>
                                        </p:attrNameLst>
                                      </p:cBhvr>
                                      <p:to>
                                        <p:strVal val="visible"/>
                                      </p:to>
                                    </p:set>
                                    <p:anim calcmode="lin" valueType="num">
                                      <p:cBhvr additive="base">
                                        <p:cTn id="18" dur="500" fill="hold"/>
                                        <p:tgtEl>
                                          <p:spTgt spid="12292"/>
                                        </p:tgtEl>
                                        <p:attrNameLst>
                                          <p:attrName>ppt_x</p:attrName>
                                        </p:attrNameLst>
                                      </p:cBhvr>
                                      <p:tavLst>
                                        <p:tav tm="0">
                                          <p:val>
                                            <p:strVal val="#ppt_x"/>
                                          </p:val>
                                        </p:tav>
                                        <p:tav tm="100000">
                                          <p:val>
                                            <p:strVal val="#ppt_x"/>
                                          </p:val>
                                        </p:tav>
                                      </p:tavLst>
                                    </p:anim>
                                    <p:anim calcmode="lin" valueType="num">
                                      <p:cBhvr additive="base">
                                        <p:cTn id="19" dur="500" fill="hold"/>
                                        <p:tgtEl>
                                          <p:spTgt spid="12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ctangle 93">
            <a:extLst>
              <a:ext uri="{FF2B5EF4-FFF2-40B4-BE49-F238E27FC236}">
                <a16:creationId xmlns:a16="http://schemas.microsoft.com/office/drawing/2014/main" id="{49CFAD8B-2DF4-423B-9888-EEBC664812F5}"/>
              </a:ext>
            </a:extLst>
          </p:cNvPr>
          <p:cNvSpPr/>
          <p:nvPr/>
        </p:nvSpPr>
        <p:spPr>
          <a:xfrm>
            <a:off x="0" y="0"/>
            <a:ext cx="9144000" cy="3117273"/>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5" name="Title 1">
            <a:extLst>
              <a:ext uri="{FF2B5EF4-FFF2-40B4-BE49-F238E27FC236}">
                <a16:creationId xmlns:a16="http://schemas.microsoft.com/office/drawing/2014/main" id="{27FF642B-ED94-4DA8-A324-A7DDBBD982F0}"/>
              </a:ext>
            </a:extLst>
          </p:cNvPr>
          <p:cNvSpPr txBox="1">
            <a:spLocks/>
          </p:cNvSpPr>
          <p:nvPr/>
        </p:nvSpPr>
        <p:spPr>
          <a:xfrm>
            <a:off x="1286850" y="188563"/>
            <a:ext cx="6678300" cy="429900"/>
          </a:xfrm>
          <a:prstGeom prst="rect">
            <a:avLst/>
          </a:prstGeom>
          <a:no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3000"/>
              <a:buFont typeface="Patrick Hand"/>
              <a:buNone/>
              <a:defRPr sz="4000" b="1" i="0" u="none" strike="noStrike" cap="none">
                <a:solidFill>
                  <a:schemeClr val="accent2"/>
                </a:solidFill>
                <a:latin typeface="Patrick Hand"/>
                <a:ea typeface="Patrick Hand"/>
                <a:cs typeface="Patrick Hand"/>
                <a:sym typeface="Patrick Hand"/>
              </a:defRPr>
            </a:lvl1pPr>
            <a:lvl2pPr marR="0" lvl="1" algn="l" rtl="0">
              <a:lnSpc>
                <a:spcPct val="100000"/>
              </a:lnSpc>
              <a:spcBef>
                <a:spcPts val="0"/>
              </a:spcBef>
              <a:spcAft>
                <a:spcPts val="0"/>
              </a:spcAft>
              <a:buClr>
                <a:schemeClr val="dk1"/>
              </a:buClr>
              <a:buSzPts val="3000"/>
              <a:buFont typeface="Arial"/>
              <a:buNone/>
              <a:defRPr sz="4000" b="1"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3000"/>
              <a:buFont typeface="Arial"/>
              <a:buNone/>
              <a:defRPr sz="4000" b="1"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3000"/>
              <a:buFont typeface="Arial"/>
              <a:buNone/>
              <a:defRPr sz="4000" b="1"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3000"/>
              <a:buFont typeface="Arial"/>
              <a:buNone/>
              <a:defRPr sz="4000" b="1"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3000"/>
              <a:buFont typeface="Arial"/>
              <a:buNone/>
              <a:defRPr sz="4000" b="1"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3000"/>
              <a:buFont typeface="Arial"/>
              <a:buNone/>
              <a:defRPr sz="4000" b="1"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3000"/>
              <a:buFont typeface="Arial"/>
              <a:buNone/>
              <a:defRPr sz="4000" b="1"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3000"/>
              <a:buFont typeface="Arial"/>
              <a:buNone/>
              <a:defRPr sz="4000" b="1" i="0" u="none" strike="noStrike" cap="none">
                <a:solidFill>
                  <a:schemeClr val="dk1"/>
                </a:solidFill>
                <a:latin typeface="Arial"/>
                <a:ea typeface="Arial"/>
                <a:cs typeface="Arial"/>
                <a:sym typeface="Arial"/>
              </a:defRPr>
            </a:lvl9pPr>
          </a:lstStyle>
          <a:p>
            <a:pPr defTabSz="914378">
              <a:buClr>
                <a:srgbClr val="84B100"/>
              </a:buClr>
              <a:defRPr/>
            </a:pPr>
            <a:endParaRPr lang="en-US" sz="3000" kern="0">
              <a:solidFill>
                <a:srgbClr val="84B100"/>
              </a:solidFill>
            </a:endParaRPr>
          </a:p>
        </p:txBody>
      </p:sp>
      <p:grpSp>
        <p:nvGrpSpPr>
          <p:cNvPr id="6" name="Google Shape;1863;p35">
            <a:extLst>
              <a:ext uri="{FF2B5EF4-FFF2-40B4-BE49-F238E27FC236}">
                <a16:creationId xmlns:a16="http://schemas.microsoft.com/office/drawing/2014/main" id="{1456D4EA-A32A-409C-A4DF-DD63EB3FA21D}"/>
              </a:ext>
            </a:extLst>
          </p:cNvPr>
          <p:cNvGrpSpPr/>
          <p:nvPr/>
        </p:nvGrpSpPr>
        <p:grpSpPr>
          <a:xfrm>
            <a:off x="1019780" y="81560"/>
            <a:ext cx="6996819" cy="4683960"/>
            <a:chOff x="993801" y="459529"/>
            <a:chExt cx="6996819" cy="4683960"/>
          </a:xfrm>
        </p:grpSpPr>
        <p:grpSp>
          <p:nvGrpSpPr>
            <p:cNvPr id="7" name="Google Shape;1864;p35">
              <a:extLst>
                <a:ext uri="{FF2B5EF4-FFF2-40B4-BE49-F238E27FC236}">
                  <a16:creationId xmlns:a16="http://schemas.microsoft.com/office/drawing/2014/main" id="{88913DBF-E8FB-4824-B897-245C972805A4}"/>
                </a:ext>
              </a:extLst>
            </p:cNvPr>
            <p:cNvGrpSpPr/>
            <p:nvPr/>
          </p:nvGrpSpPr>
          <p:grpSpPr>
            <a:xfrm rot="364733">
              <a:off x="1150963" y="810828"/>
              <a:ext cx="1593091" cy="3052782"/>
              <a:chOff x="1808736" y="1166000"/>
              <a:chExt cx="1593054" cy="3052711"/>
            </a:xfrm>
          </p:grpSpPr>
          <p:grpSp>
            <p:nvGrpSpPr>
              <p:cNvPr id="24" name="Google Shape;1865;p35">
                <a:extLst>
                  <a:ext uri="{FF2B5EF4-FFF2-40B4-BE49-F238E27FC236}">
                    <a16:creationId xmlns:a16="http://schemas.microsoft.com/office/drawing/2014/main" id="{569E7AA9-C636-49CD-B169-16BC6E50E76F}"/>
                  </a:ext>
                </a:extLst>
              </p:cNvPr>
              <p:cNvGrpSpPr/>
              <p:nvPr/>
            </p:nvGrpSpPr>
            <p:grpSpPr>
              <a:xfrm rot="-5664174">
                <a:off x="1786480" y="1362058"/>
                <a:ext cx="1482907" cy="1176754"/>
                <a:chOff x="8757948" y="1920174"/>
                <a:chExt cx="1090443" cy="865316"/>
              </a:xfrm>
            </p:grpSpPr>
            <p:sp>
              <p:nvSpPr>
                <p:cNvPr id="43" name="Google Shape;1866;p35">
                  <a:extLst>
                    <a:ext uri="{FF2B5EF4-FFF2-40B4-BE49-F238E27FC236}">
                      <a16:creationId xmlns:a16="http://schemas.microsoft.com/office/drawing/2014/main" id="{8537265F-B32E-4824-B46F-4E081A2C4C2E}"/>
                    </a:ext>
                  </a:extLst>
                </p:cNvPr>
                <p:cNvSpPr/>
                <p:nvPr/>
              </p:nvSpPr>
              <p:spPr>
                <a:xfrm flipH="1">
                  <a:off x="8767390" y="1920174"/>
                  <a:ext cx="1081001" cy="865316"/>
                </a:xfrm>
                <a:custGeom>
                  <a:avLst/>
                  <a:gdLst/>
                  <a:ahLst/>
                  <a:cxnLst/>
                  <a:rect l="l" t="t" r="r" b="b"/>
                  <a:pathLst>
                    <a:path w="31500" h="25215" extrusionOk="0">
                      <a:moveTo>
                        <a:pt x="3702" y="1"/>
                      </a:moveTo>
                      <a:cubicBezTo>
                        <a:pt x="2458" y="1"/>
                        <a:pt x="1221" y="88"/>
                        <a:pt x="0" y="266"/>
                      </a:cubicBezTo>
                      <a:cubicBezTo>
                        <a:pt x="1598" y="3256"/>
                        <a:pt x="3653" y="5973"/>
                        <a:pt x="5250" y="8940"/>
                      </a:cubicBezTo>
                      <a:cubicBezTo>
                        <a:pt x="7168" y="12615"/>
                        <a:pt x="9405" y="16518"/>
                        <a:pt x="12691" y="19325"/>
                      </a:cubicBezTo>
                      <a:cubicBezTo>
                        <a:pt x="17462" y="23274"/>
                        <a:pt x="25588" y="24598"/>
                        <a:pt x="31499" y="25214"/>
                      </a:cubicBezTo>
                      <a:cubicBezTo>
                        <a:pt x="31479" y="10329"/>
                        <a:pt x="17249" y="1"/>
                        <a:pt x="3702" y="1"/>
                      </a:cubicBezTo>
                      <a:close/>
                    </a:path>
                  </a:pathLst>
                </a:custGeom>
                <a:solidFill>
                  <a:srgbClr val="11564F"/>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44" name="Google Shape;1867;p35">
                  <a:extLst>
                    <a:ext uri="{FF2B5EF4-FFF2-40B4-BE49-F238E27FC236}">
                      <a16:creationId xmlns:a16="http://schemas.microsoft.com/office/drawing/2014/main" id="{062E8162-109E-4813-8405-05C61DFC569E}"/>
                    </a:ext>
                  </a:extLst>
                </p:cNvPr>
                <p:cNvSpPr/>
                <p:nvPr/>
              </p:nvSpPr>
              <p:spPr>
                <a:xfrm flipH="1">
                  <a:off x="8757948" y="2024330"/>
                  <a:ext cx="905810" cy="749872"/>
                </a:xfrm>
                <a:custGeom>
                  <a:avLst/>
                  <a:gdLst/>
                  <a:ahLst/>
                  <a:cxnLst/>
                  <a:rect l="l" t="t" r="r" b="b"/>
                  <a:pathLst>
                    <a:path w="26395" h="21851" extrusionOk="0">
                      <a:moveTo>
                        <a:pt x="480" y="1"/>
                      </a:moveTo>
                      <a:cubicBezTo>
                        <a:pt x="186" y="1"/>
                        <a:pt x="0" y="446"/>
                        <a:pt x="304" y="655"/>
                      </a:cubicBezTo>
                      <a:cubicBezTo>
                        <a:pt x="4960" y="3851"/>
                        <a:pt x="8932" y="7845"/>
                        <a:pt x="13406" y="11246"/>
                      </a:cubicBezTo>
                      <a:cubicBezTo>
                        <a:pt x="17674" y="14487"/>
                        <a:pt x="22330" y="17454"/>
                        <a:pt x="25686" y="21723"/>
                      </a:cubicBezTo>
                      <a:cubicBezTo>
                        <a:pt x="25753" y="21813"/>
                        <a:pt x="25835" y="21850"/>
                        <a:pt x="25915" y="21850"/>
                      </a:cubicBezTo>
                      <a:cubicBezTo>
                        <a:pt x="26160" y="21850"/>
                        <a:pt x="26394" y="21501"/>
                        <a:pt x="26188" y="21243"/>
                      </a:cubicBezTo>
                      <a:cubicBezTo>
                        <a:pt x="22970" y="17158"/>
                        <a:pt x="18587" y="14236"/>
                        <a:pt x="14456" y="11177"/>
                      </a:cubicBezTo>
                      <a:cubicBezTo>
                        <a:pt x="9708" y="7640"/>
                        <a:pt x="5554" y="3417"/>
                        <a:pt x="669" y="62"/>
                      </a:cubicBezTo>
                      <a:cubicBezTo>
                        <a:pt x="604" y="19"/>
                        <a:pt x="540" y="1"/>
                        <a:pt x="480" y="1"/>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45" name="Google Shape;1868;p35">
                  <a:extLst>
                    <a:ext uri="{FF2B5EF4-FFF2-40B4-BE49-F238E27FC236}">
                      <a16:creationId xmlns:a16="http://schemas.microsoft.com/office/drawing/2014/main" id="{4CF0CED5-8A5B-4693-B497-0EB764522522}"/>
                    </a:ext>
                  </a:extLst>
                </p:cNvPr>
                <p:cNvSpPr/>
                <p:nvPr/>
              </p:nvSpPr>
              <p:spPr>
                <a:xfrm flipH="1">
                  <a:off x="8854329" y="2661689"/>
                  <a:ext cx="13350" cy="12595"/>
                </a:xfrm>
                <a:custGeom>
                  <a:avLst/>
                  <a:gdLst/>
                  <a:ahLst/>
                  <a:cxnLst/>
                  <a:rect l="l" t="t" r="r" b="b"/>
                  <a:pathLst>
                    <a:path w="389" h="367" extrusionOk="0">
                      <a:moveTo>
                        <a:pt x="1" y="1"/>
                      </a:moveTo>
                      <a:cubicBezTo>
                        <a:pt x="24" y="138"/>
                        <a:pt x="24" y="252"/>
                        <a:pt x="46" y="366"/>
                      </a:cubicBezTo>
                      <a:cubicBezTo>
                        <a:pt x="161" y="252"/>
                        <a:pt x="275" y="138"/>
                        <a:pt x="389" y="24"/>
                      </a:cubicBezTo>
                      <a:cubicBezTo>
                        <a:pt x="252" y="24"/>
                        <a:pt x="138" y="24"/>
                        <a:pt x="1" y="1"/>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46" name="Google Shape;1869;p35">
                  <a:extLst>
                    <a:ext uri="{FF2B5EF4-FFF2-40B4-BE49-F238E27FC236}">
                      <a16:creationId xmlns:a16="http://schemas.microsoft.com/office/drawing/2014/main" id="{9357A85E-CC88-489B-A65C-28461687BE4B}"/>
                    </a:ext>
                  </a:extLst>
                </p:cNvPr>
                <p:cNvSpPr/>
                <p:nvPr/>
              </p:nvSpPr>
              <p:spPr>
                <a:xfrm flipH="1">
                  <a:off x="8830825" y="2482445"/>
                  <a:ext cx="237374" cy="203640"/>
                </a:xfrm>
                <a:custGeom>
                  <a:avLst/>
                  <a:gdLst/>
                  <a:ahLst/>
                  <a:cxnLst/>
                  <a:rect l="l" t="t" r="r" b="b"/>
                  <a:pathLst>
                    <a:path w="6917" h="5934" extrusionOk="0">
                      <a:moveTo>
                        <a:pt x="5844" y="5224"/>
                      </a:moveTo>
                      <a:lnTo>
                        <a:pt x="5844" y="5224"/>
                      </a:lnTo>
                      <a:cubicBezTo>
                        <a:pt x="5981" y="5247"/>
                        <a:pt x="6095" y="5247"/>
                        <a:pt x="6232" y="5247"/>
                      </a:cubicBezTo>
                      <a:cubicBezTo>
                        <a:pt x="6118" y="5361"/>
                        <a:pt x="6004" y="5475"/>
                        <a:pt x="5889" y="5589"/>
                      </a:cubicBezTo>
                      <a:cubicBezTo>
                        <a:pt x="5867" y="5475"/>
                        <a:pt x="5867" y="5361"/>
                        <a:pt x="5844" y="5224"/>
                      </a:cubicBezTo>
                      <a:close/>
                      <a:moveTo>
                        <a:pt x="5509" y="1"/>
                      </a:moveTo>
                      <a:cubicBezTo>
                        <a:pt x="5265" y="1"/>
                        <a:pt x="5029" y="244"/>
                        <a:pt x="5205" y="499"/>
                      </a:cubicBezTo>
                      <a:cubicBezTo>
                        <a:pt x="6163" y="1891"/>
                        <a:pt x="5730" y="3626"/>
                        <a:pt x="5844" y="5224"/>
                      </a:cubicBezTo>
                      <a:cubicBezTo>
                        <a:pt x="4041" y="5155"/>
                        <a:pt x="2237" y="5201"/>
                        <a:pt x="457" y="5064"/>
                      </a:cubicBezTo>
                      <a:cubicBezTo>
                        <a:pt x="450" y="5064"/>
                        <a:pt x="442" y="5064"/>
                        <a:pt x="435" y="5064"/>
                      </a:cubicBezTo>
                      <a:cubicBezTo>
                        <a:pt x="1" y="5064"/>
                        <a:pt x="8" y="5727"/>
                        <a:pt x="457" y="5772"/>
                      </a:cubicBezTo>
                      <a:cubicBezTo>
                        <a:pt x="2374" y="5909"/>
                        <a:pt x="4314" y="5817"/>
                        <a:pt x="6232" y="5931"/>
                      </a:cubicBezTo>
                      <a:cubicBezTo>
                        <a:pt x="6241" y="5933"/>
                        <a:pt x="6250" y="5933"/>
                        <a:pt x="6260" y="5933"/>
                      </a:cubicBezTo>
                      <a:cubicBezTo>
                        <a:pt x="6414" y="5933"/>
                        <a:pt x="6596" y="5761"/>
                        <a:pt x="6574" y="5589"/>
                      </a:cubicBezTo>
                      <a:cubicBezTo>
                        <a:pt x="6323" y="3763"/>
                        <a:pt x="6917" y="1777"/>
                        <a:pt x="5798" y="157"/>
                      </a:cubicBezTo>
                      <a:cubicBezTo>
                        <a:pt x="5722" y="46"/>
                        <a:pt x="5615" y="1"/>
                        <a:pt x="5509" y="1"/>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47" name="Google Shape;1870;p35">
                  <a:extLst>
                    <a:ext uri="{FF2B5EF4-FFF2-40B4-BE49-F238E27FC236}">
                      <a16:creationId xmlns:a16="http://schemas.microsoft.com/office/drawing/2014/main" id="{73A27E94-87CF-4A73-A450-1EAEE5AA8B79}"/>
                    </a:ext>
                  </a:extLst>
                </p:cNvPr>
                <p:cNvSpPr/>
                <p:nvPr/>
              </p:nvSpPr>
              <p:spPr>
                <a:xfrm flipH="1">
                  <a:off x="8954572" y="2574761"/>
                  <a:ext cx="14928" cy="14894"/>
                </a:xfrm>
                <a:custGeom>
                  <a:avLst/>
                  <a:gdLst/>
                  <a:ahLst/>
                  <a:cxnLst/>
                  <a:rect l="l" t="t" r="r" b="b"/>
                  <a:pathLst>
                    <a:path w="435" h="434" extrusionOk="0">
                      <a:moveTo>
                        <a:pt x="0" y="0"/>
                      </a:moveTo>
                      <a:cubicBezTo>
                        <a:pt x="0" y="160"/>
                        <a:pt x="0" y="297"/>
                        <a:pt x="0" y="434"/>
                      </a:cubicBezTo>
                      <a:cubicBezTo>
                        <a:pt x="137" y="320"/>
                        <a:pt x="297" y="206"/>
                        <a:pt x="434" y="92"/>
                      </a:cubicBezTo>
                      <a:cubicBezTo>
                        <a:pt x="297" y="69"/>
                        <a:pt x="137" y="46"/>
                        <a:pt x="0"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48" name="Google Shape;1871;p35">
                  <a:extLst>
                    <a:ext uri="{FF2B5EF4-FFF2-40B4-BE49-F238E27FC236}">
                      <a16:creationId xmlns:a16="http://schemas.microsoft.com/office/drawing/2014/main" id="{9C16259F-D328-4A5F-8D12-B9A6F71B1D16}"/>
                    </a:ext>
                  </a:extLst>
                </p:cNvPr>
                <p:cNvSpPr/>
                <p:nvPr/>
              </p:nvSpPr>
              <p:spPr>
                <a:xfrm flipH="1">
                  <a:off x="8942842" y="2350525"/>
                  <a:ext cx="313353" cy="251170"/>
                </a:xfrm>
                <a:custGeom>
                  <a:avLst/>
                  <a:gdLst/>
                  <a:ahLst/>
                  <a:cxnLst/>
                  <a:rect l="l" t="t" r="r" b="b"/>
                  <a:pathLst>
                    <a:path w="9131" h="7319" extrusionOk="0">
                      <a:moveTo>
                        <a:pt x="7246" y="0"/>
                      </a:moveTo>
                      <a:cubicBezTo>
                        <a:pt x="7010" y="0"/>
                        <a:pt x="6757" y="260"/>
                        <a:pt x="6916" y="531"/>
                      </a:cubicBezTo>
                      <a:cubicBezTo>
                        <a:pt x="7852" y="2312"/>
                        <a:pt x="8354" y="4503"/>
                        <a:pt x="8354" y="6534"/>
                      </a:cubicBezTo>
                      <a:cubicBezTo>
                        <a:pt x="8491" y="6580"/>
                        <a:pt x="8651" y="6603"/>
                        <a:pt x="8788" y="6626"/>
                      </a:cubicBezTo>
                      <a:cubicBezTo>
                        <a:pt x="8651" y="6740"/>
                        <a:pt x="8491" y="6854"/>
                        <a:pt x="8354" y="6968"/>
                      </a:cubicBezTo>
                      <a:cubicBezTo>
                        <a:pt x="8354" y="6831"/>
                        <a:pt x="8354" y="6694"/>
                        <a:pt x="8354" y="6534"/>
                      </a:cubicBezTo>
                      <a:cubicBezTo>
                        <a:pt x="6091" y="6078"/>
                        <a:pt x="3793" y="5759"/>
                        <a:pt x="1475" y="5759"/>
                      </a:cubicBezTo>
                      <a:cubicBezTo>
                        <a:pt x="1128" y="5759"/>
                        <a:pt x="781" y="5766"/>
                        <a:pt x="434" y="5781"/>
                      </a:cubicBezTo>
                      <a:cubicBezTo>
                        <a:pt x="7" y="5781"/>
                        <a:pt x="1" y="6466"/>
                        <a:pt x="414" y="6466"/>
                      </a:cubicBezTo>
                      <a:cubicBezTo>
                        <a:pt x="420" y="6466"/>
                        <a:pt x="427" y="6466"/>
                        <a:pt x="434" y="6466"/>
                      </a:cubicBezTo>
                      <a:cubicBezTo>
                        <a:pt x="774" y="6452"/>
                        <a:pt x="1113" y="6445"/>
                        <a:pt x="1451" y="6445"/>
                      </a:cubicBezTo>
                      <a:cubicBezTo>
                        <a:pt x="3864" y="6445"/>
                        <a:pt x="6243" y="6790"/>
                        <a:pt x="8606" y="7310"/>
                      </a:cubicBezTo>
                      <a:cubicBezTo>
                        <a:pt x="8632" y="7316"/>
                        <a:pt x="8658" y="7318"/>
                        <a:pt x="8684" y="7318"/>
                      </a:cubicBezTo>
                      <a:cubicBezTo>
                        <a:pt x="8879" y="7318"/>
                        <a:pt x="9039" y="7170"/>
                        <a:pt x="9039" y="6968"/>
                      </a:cubicBezTo>
                      <a:cubicBezTo>
                        <a:pt x="9131" y="4685"/>
                        <a:pt x="8583" y="2175"/>
                        <a:pt x="7510" y="166"/>
                      </a:cubicBezTo>
                      <a:cubicBezTo>
                        <a:pt x="7448" y="49"/>
                        <a:pt x="7349" y="0"/>
                        <a:pt x="7246"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49" name="Google Shape;1872;p35">
                  <a:extLst>
                    <a:ext uri="{FF2B5EF4-FFF2-40B4-BE49-F238E27FC236}">
                      <a16:creationId xmlns:a16="http://schemas.microsoft.com/office/drawing/2014/main" id="{F6E6D62B-9611-4E22-91B0-77535AB516C5}"/>
                    </a:ext>
                  </a:extLst>
                </p:cNvPr>
                <p:cNvSpPr/>
                <p:nvPr/>
              </p:nvSpPr>
              <p:spPr>
                <a:xfrm flipH="1">
                  <a:off x="9131625" y="2185489"/>
                  <a:ext cx="249076" cy="266338"/>
                </a:xfrm>
                <a:custGeom>
                  <a:avLst/>
                  <a:gdLst/>
                  <a:ahLst/>
                  <a:cxnLst/>
                  <a:rect l="l" t="t" r="r" b="b"/>
                  <a:pathLst>
                    <a:path w="7258" h="7761" extrusionOk="0">
                      <a:moveTo>
                        <a:pt x="5332" y="1"/>
                      </a:moveTo>
                      <a:cubicBezTo>
                        <a:pt x="5104" y="1"/>
                        <a:pt x="4857" y="257"/>
                        <a:pt x="4998" y="524"/>
                      </a:cubicBezTo>
                      <a:cubicBezTo>
                        <a:pt x="5774" y="2168"/>
                        <a:pt x="6116" y="4130"/>
                        <a:pt x="6276" y="5934"/>
                      </a:cubicBezTo>
                      <a:cubicBezTo>
                        <a:pt x="6299" y="6230"/>
                        <a:pt x="6299" y="6527"/>
                        <a:pt x="6276" y="6824"/>
                      </a:cubicBezTo>
                      <a:cubicBezTo>
                        <a:pt x="6276" y="6938"/>
                        <a:pt x="5888" y="6967"/>
                        <a:pt x="5477" y="6967"/>
                      </a:cubicBezTo>
                      <a:cubicBezTo>
                        <a:pt x="5066" y="6967"/>
                        <a:pt x="4633" y="6938"/>
                        <a:pt x="4541" y="6938"/>
                      </a:cubicBezTo>
                      <a:cubicBezTo>
                        <a:pt x="3195" y="6961"/>
                        <a:pt x="1825" y="7006"/>
                        <a:pt x="456" y="7052"/>
                      </a:cubicBezTo>
                      <a:cubicBezTo>
                        <a:pt x="29" y="7075"/>
                        <a:pt x="0" y="7760"/>
                        <a:pt x="434" y="7760"/>
                      </a:cubicBezTo>
                      <a:cubicBezTo>
                        <a:pt x="441" y="7760"/>
                        <a:pt x="448" y="7760"/>
                        <a:pt x="456" y="7760"/>
                      </a:cubicBezTo>
                      <a:cubicBezTo>
                        <a:pt x="2215" y="7700"/>
                        <a:pt x="3991" y="7641"/>
                        <a:pt x="5755" y="7641"/>
                      </a:cubicBezTo>
                      <a:cubicBezTo>
                        <a:pt x="6028" y="7641"/>
                        <a:pt x="6301" y="7643"/>
                        <a:pt x="6573" y="7646"/>
                      </a:cubicBezTo>
                      <a:cubicBezTo>
                        <a:pt x="6710" y="7646"/>
                        <a:pt x="6892" y="7531"/>
                        <a:pt x="6915" y="7395"/>
                      </a:cubicBezTo>
                      <a:cubicBezTo>
                        <a:pt x="7258" y="5089"/>
                        <a:pt x="6573" y="2259"/>
                        <a:pt x="5591" y="182"/>
                      </a:cubicBezTo>
                      <a:cubicBezTo>
                        <a:pt x="5534" y="54"/>
                        <a:pt x="5435" y="1"/>
                        <a:pt x="5332" y="1"/>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50" name="Google Shape;1873;p35">
                  <a:extLst>
                    <a:ext uri="{FF2B5EF4-FFF2-40B4-BE49-F238E27FC236}">
                      <a16:creationId xmlns:a16="http://schemas.microsoft.com/office/drawing/2014/main" id="{6BAC0B5F-3C62-4173-B087-F463E7D70436}"/>
                    </a:ext>
                  </a:extLst>
                </p:cNvPr>
                <p:cNvSpPr/>
                <p:nvPr/>
              </p:nvSpPr>
              <p:spPr>
                <a:xfrm flipH="1">
                  <a:off x="9303177" y="2296680"/>
                  <a:ext cx="11771" cy="11771"/>
                </a:xfrm>
                <a:custGeom>
                  <a:avLst/>
                  <a:gdLst/>
                  <a:ahLst/>
                  <a:cxnLst/>
                  <a:rect l="l" t="t" r="r" b="b"/>
                  <a:pathLst>
                    <a:path w="343" h="343" extrusionOk="0">
                      <a:moveTo>
                        <a:pt x="1" y="0"/>
                      </a:moveTo>
                      <a:cubicBezTo>
                        <a:pt x="1" y="114"/>
                        <a:pt x="1" y="229"/>
                        <a:pt x="1" y="343"/>
                      </a:cubicBezTo>
                      <a:cubicBezTo>
                        <a:pt x="115" y="229"/>
                        <a:pt x="229" y="114"/>
                        <a:pt x="343"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51" name="Google Shape;1874;p35">
                  <a:extLst>
                    <a:ext uri="{FF2B5EF4-FFF2-40B4-BE49-F238E27FC236}">
                      <a16:creationId xmlns:a16="http://schemas.microsoft.com/office/drawing/2014/main" id="{BD575C6B-010A-4E2B-9AA5-73E0F92A10FF}"/>
                    </a:ext>
                  </a:extLst>
                </p:cNvPr>
                <p:cNvSpPr/>
                <p:nvPr/>
              </p:nvSpPr>
              <p:spPr>
                <a:xfrm flipH="1">
                  <a:off x="9289077" y="2126702"/>
                  <a:ext cx="220902" cy="194271"/>
                </a:xfrm>
                <a:custGeom>
                  <a:avLst/>
                  <a:gdLst/>
                  <a:ahLst/>
                  <a:cxnLst/>
                  <a:rect l="l" t="t" r="r" b="b"/>
                  <a:pathLst>
                    <a:path w="6437" h="5661" extrusionOk="0">
                      <a:moveTo>
                        <a:pt x="5963" y="0"/>
                      </a:moveTo>
                      <a:cubicBezTo>
                        <a:pt x="5792" y="0"/>
                        <a:pt x="5626" y="114"/>
                        <a:pt x="5638" y="343"/>
                      </a:cubicBezTo>
                      <a:cubicBezTo>
                        <a:pt x="5684" y="1872"/>
                        <a:pt x="5729" y="3401"/>
                        <a:pt x="5684" y="4953"/>
                      </a:cubicBezTo>
                      <a:lnTo>
                        <a:pt x="6026" y="4953"/>
                      </a:lnTo>
                      <a:cubicBezTo>
                        <a:pt x="5912" y="5067"/>
                        <a:pt x="5798" y="5182"/>
                        <a:pt x="5684" y="5296"/>
                      </a:cubicBezTo>
                      <a:cubicBezTo>
                        <a:pt x="5684" y="5182"/>
                        <a:pt x="5684" y="5067"/>
                        <a:pt x="5684" y="4953"/>
                      </a:cubicBezTo>
                      <a:cubicBezTo>
                        <a:pt x="5105" y="4923"/>
                        <a:pt x="4525" y="4913"/>
                        <a:pt x="3942" y="4913"/>
                      </a:cubicBezTo>
                      <a:cubicBezTo>
                        <a:pt x="2777" y="4913"/>
                        <a:pt x="1605" y="4953"/>
                        <a:pt x="434" y="4953"/>
                      </a:cubicBezTo>
                      <a:cubicBezTo>
                        <a:pt x="0" y="4953"/>
                        <a:pt x="0" y="5661"/>
                        <a:pt x="434" y="5661"/>
                      </a:cubicBezTo>
                      <a:cubicBezTo>
                        <a:pt x="1771" y="5661"/>
                        <a:pt x="3096" y="5603"/>
                        <a:pt x="4426" y="5603"/>
                      </a:cubicBezTo>
                      <a:cubicBezTo>
                        <a:pt x="4958" y="5603"/>
                        <a:pt x="5491" y="5612"/>
                        <a:pt x="6026" y="5638"/>
                      </a:cubicBezTo>
                      <a:cubicBezTo>
                        <a:pt x="6036" y="5639"/>
                        <a:pt x="6047" y="5640"/>
                        <a:pt x="6057" y="5640"/>
                      </a:cubicBezTo>
                      <a:cubicBezTo>
                        <a:pt x="6226" y="5640"/>
                        <a:pt x="6368" y="5468"/>
                        <a:pt x="6368" y="5296"/>
                      </a:cubicBezTo>
                      <a:cubicBezTo>
                        <a:pt x="6437" y="3652"/>
                        <a:pt x="6391" y="1986"/>
                        <a:pt x="6323" y="343"/>
                      </a:cubicBezTo>
                      <a:cubicBezTo>
                        <a:pt x="6311" y="114"/>
                        <a:pt x="6134" y="0"/>
                        <a:pt x="5963"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52" name="Google Shape;1875;p35">
                  <a:extLst>
                    <a:ext uri="{FF2B5EF4-FFF2-40B4-BE49-F238E27FC236}">
                      <a16:creationId xmlns:a16="http://schemas.microsoft.com/office/drawing/2014/main" id="{383807EA-C570-49D0-A98C-08E7F5CDDC43}"/>
                    </a:ext>
                  </a:extLst>
                </p:cNvPr>
                <p:cNvSpPr/>
                <p:nvPr/>
              </p:nvSpPr>
              <p:spPr>
                <a:xfrm flipH="1">
                  <a:off x="9475489" y="2156455"/>
                  <a:ext cx="14928" cy="10227"/>
                </a:xfrm>
                <a:custGeom>
                  <a:avLst/>
                  <a:gdLst/>
                  <a:ahLst/>
                  <a:cxnLst/>
                  <a:rect l="l" t="t" r="r" b="b"/>
                  <a:pathLst>
                    <a:path w="435" h="298" extrusionOk="0">
                      <a:moveTo>
                        <a:pt x="46" y="1"/>
                      </a:moveTo>
                      <a:cubicBezTo>
                        <a:pt x="23" y="92"/>
                        <a:pt x="23" y="183"/>
                        <a:pt x="1" y="297"/>
                      </a:cubicBezTo>
                      <a:cubicBezTo>
                        <a:pt x="160" y="206"/>
                        <a:pt x="297" y="138"/>
                        <a:pt x="434" y="46"/>
                      </a:cubicBezTo>
                      <a:cubicBezTo>
                        <a:pt x="297" y="23"/>
                        <a:pt x="183" y="23"/>
                        <a:pt x="46" y="1"/>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53" name="Google Shape;1876;p35">
                  <a:extLst>
                    <a:ext uri="{FF2B5EF4-FFF2-40B4-BE49-F238E27FC236}">
                      <a16:creationId xmlns:a16="http://schemas.microsoft.com/office/drawing/2014/main" id="{5622C590-D1F7-4C03-85B3-B1D65CC5B512}"/>
                    </a:ext>
                  </a:extLst>
                </p:cNvPr>
                <p:cNvSpPr/>
                <p:nvPr/>
              </p:nvSpPr>
              <p:spPr>
                <a:xfrm flipH="1">
                  <a:off x="9459054" y="1995674"/>
                  <a:ext cx="173132" cy="185555"/>
                </a:xfrm>
                <a:custGeom>
                  <a:avLst/>
                  <a:gdLst/>
                  <a:ahLst/>
                  <a:cxnLst/>
                  <a:rect l="l" t="t" r="r" b="b"/>
                  <a:pathLst>
                    <a:path w="5045" h="5407" extrusionOk="0">
                      <a:moveTo>
                        <a:pt x="3832" y="1"/>
                      </a:moveTo>
                      <a:cubicBezTo>
                        <a:pt x="3658" y="1"/>
                        <a:pt x="3493" y="109"/>
                        <a:pt x="3515" y="326"/>
                      </a:cubicBezTo>
                      <a:cubicBezTo>
                        <a:pt x="3629" y="1787"/>
                        <a:pt x="4269" y="3225"/>
                        <a:pt x="4177" y="4686"/>
                      </a:cubicBezTo>
                      <a:cubicBezTo>
                        <a:pt x="4314" y="4708"/>
                        <a:pt x="4428" y="4708"/>
                        <a:pt x="4565" y="4731"/>
                      </a:cubicBezTo>
                      <a:cubicBezTo>
                        <a:pt x="4428" y="4823"/>
                        <a:pt x="4291" y="4891"/>
                        <a:pt x="4132" y="4982"/>
                      </a:cubicBezTo>
                      <a:cubicBezTo>
                        <a:pt x="4154" y="4868"/>
                        <a:pt x="4154" y="4777"/>
                        <a:pt x="4177" y="4686"/>
                      </a:cubicBezTo>
                      <a:cubicBezTo>
                        <a:pt x="3477" y="4597"/>
                        <a:pt x="2785" y="4550"/>
                        <a:pt x="2091" y="4550"/>
                      </a:cubicBezTo>
                      <a:cubicBezTo>
                        <a:pt x="1541" y="4550"/>
                        <a:pt x="990" y="4579"/>
                        <a:pt x="434" y="4640"/>
                      </a:cubicBezTo>
                      <a:cubicBezTo>
                        <a:pt x="14" y="4684"/>
                        <a:pt x="1" y="5327"/>
                        <a:pt x="393" y="5327"/>
                      </a:cubicBezTo>
                      <a:cubicBezTo>
                        <a:pt x="406" y="5327"/>
                        <a:pt x="420" y="5326"/>
                        <a:pt x="434" y="5325"/>
                      </a:cubicBezTo>
                      <a:cubicBezTo>
                        <a:pt x="1029" y="5263"/>
                        <a:pt x="1619" y="5229"/>
                        <a:pt x="2209" y="5229"/>
                      </a:cubicBezTo>
                      <a:cubicBezTo>
                        <a:pt x="2932" y="5229"/>
                        <a:pt x="3654" y="5280"/>
                        <a:pt x="4383" y="5393"/>
                      </a:cubicBezTo>
                      <a:cubicBezTo>
                        <a:pt x="4414" y="5402"/>
                        <a:pt x="4448" y="5407"/>
                        <a:pt x="4483" y="5407"/>
                      </a:cubicBezTo>
                      <a:cubicBezTo>
                        <a:pt x="4625" y="5407"/>
                        <a:pt x="4780" y="5330"/>
                        <a:pt x="4816" y="5165"/>
                      </a:cubicBezTo>
                      <a:cubicBezTo>
                        <a:pt x="5045" y="3476"/>
                        <a:pt x="4337" y="1969"/>
                        <a:pt x="4200" y="326"/>
                      </a:cubicBezTo>
                      <a:cubicBezTo>
                        <a:pt x="4189" y="109"/>
                        <a:pt x="4006" y="1"/>
                        <a:pt x="3832" y="1"/>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54" name="Google Shape;1877;p35">
                  <a:extLst>
                    <a:ext uri="{FF2B5EF4-FFF2-40B4-BE49-F238E27FC236}">
                      <a16:creationId xmlns:a16="http://schemas.microsoft.com/office/drawing/2014/main" id="{15376276-8BFE-4826-A4C2-9168F415DE40}"/>
                    </a:ext>
                  </a:extLst>
                </p:cNvPr>
                <p:cNvSpPr/>
                <p:nvPr/>
              </p:nvSpPr>
              <p:spPr>
                <a:xfrm flipH="1">
                  <a:off x="9343124" y="2090667"/>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55" name="Google Shape;1878;p35">
                  <a:extLst>
                    <a:ext uri="{FF2B5EF4-FFF2-40B4-BE49-F238E27FC236}">
                      <a16:creationId xmlns:a16="http://schemas.microsoft.com/office/drawing/2014/main" id="{068D4342-38DF-427A-AA63-81E8021B8ED7}"/>
                    </a:ext>
                  </a:extLst>
                </p:cNvPr>
                <p:cNvSpPr/>
                <p:nvPr/>
              </p:nvSpPr>
              <p:spPr>
                <a:xfrm flipH="1">
                  <a:off x="9385404" y="2053055"/>
                  <a:ext cx="46260" cy="36068"/>
                </a:xfrm>
                <a:custGeom>
                  <a:avLst/>
                  <a:gdLst/>
                  <a:ahLst/>
                  <a:cxnLst/>
                  <a:rect l="l" t="t" r="r" b="b"/>
                  <a:pathLst>
                    <a:path w="1348" h="1051" extrusionOk="0">
                      <a:moveTo>
                        <a:pt x="685" y="1"/>
                      </a:moveTo>
                      <a:cubicBezTo>
                        <a:pt x="1" y="1"/>
                        <a:pt x="1" y="1051"/>
                        <a:pt x="685" y="1051"/>
                      </a:cubicBezTo>
                      <a:cubicBezTo>
                        <a:pt x="1347" y="1051"/>
                        <a:pt x="1347" y="1"/>
                        <a:pt x="685" y="1"/>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56" name="Google Shape;1879;p35">
                  <a:extLst>
                    <a:ext uri="{FF2B5EF4-FFF2-40B4-BE49-F238E27FC236}">
                      <a16:creationId xmlns:a16="http://schemas.microsoft.com/office/drawing/2014/main" id="{A08BE45A-5DE3-4A3D-B9D4-E62E1E72B22E}"/>
                    </a:ext>
                  </a:extLst>
                </p:cNvPr>
                <p:cNvSpPr/>
                <p:nvPr/>
              </p:nvSpPr>
              <p:spPr>
                <a:xfrm flipH="1">
                  <a:off x="9333721" y="2041318"/>
                  <a:ext cx="46226" cy="35278"/>
                </a:xfrm>
                <a:custGeom>
                  <a:avLst/>
                  <a:gdLst/>
                  <a:ahLst/>
                  <a:cxnLst/>
                  <a:rect l="l" t="t" r="r" b="b"/>
                  <a:pathLst>
                    <a:path w="1347" h="1028" extrusionOk="0">
                      <a:moveTo>
                        <a:pt x="662" y="0"/>
                      </a:moveTo>
                      <a:cubicBezTo>
                        <a:pt x="0" y="0"/>
                        <a:pt x="0" y="1027"/>
                        <a:pt x="662" y="1027"/>
                      </a:cubicBezTo>
                      <a:cubicBezTo>
                        <a:pt x="1347" y="1027"/>
                        <a:pt x="1347" y="0"/>
                        <a:pt x="662"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57" name="Google Shape;1880;p35">
                  <a:extLst>
                    <a:ext uri="{FF2B5EF4-FFF2-40B4-BE49-F238E27FC236}">
                      <a16:creationId xmlns:a16="http://schemas.microsoft.com/office/drawing/2014/main" id="{F38041C8-2C42-4F44-9985-DAA239229B2D}"/>
                    </a:ext>
                  </a:extLst>
                </p:cNvPr>
                <p:cNvSpPr/>
                <p:nvPr/>
              </p:nvSpPr>
              <p:spPr>
                <a:xfrm flipH="1">
                  <a:off x="9420649" y="2422010"/>
                  <a:ext cx="46260" cy="36068"/>
                </a:xfrm>
                <a:custGeom>
                  <a:avLst/>
                  <a:gdLst/>
                  <a:ahLst/>
                  <a:cxnLst/>
                  <a:rect l="l" t="t" r="r" b="b"/>
                  <a:pathLst>
                    <a:path w="1348" h="1051" extrusionOk="0">
                      <a:moveTo>
                        <a:pt x="685" y="0"/>
                      </a:moveTo>
                      <a:cubicBezTo>
                        <a:pt x="0" y="0"/>
                        <a:pt x="0" y="1050"/>
                        <a:pt x="685" y="1050"/>
                      </a:cubicBezTo>
                      <a:cubicBezTo>
                        <a:pt x="1347" y="1050"/>
                        <a:pt x="1347" y="0"/>
                        <a:pt x="685"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58" name="Google Shape;1881;p35">
                  <a:extLst>
                    <a:ext uri="{FF2B5EF4-FFF2-40B4-BE49-F238E27FC236}">
                      <a16:creationId xmlns:a16="http://schemas.microsoft.com/office/drawing/2014/main" id="{F315C3BC-1912-45FD-8C94-F88651B157F2}"/>
                    </a:ext>
                  </a:extLst>
                </p:cNvPr>
                <p:cNvSpPr/>
                <p:nvPr/>
              </p:nvSpPr>
              <p:spPr>
                <a:xfrm flipH="1">
                  <a:off x="9467665" y="2387555"/>
                  <a:ext cx="46260" cy="36033"/>
                </a:xfrm>
                <a:custGeom>
                  <a:avLst/>
                  <a:gdLst/>
                  <a:ahLst/>
                  <a:cxnLst/>
                  <a:rect l="l" t="t" r="r" b="b"/>
                  <a:pathLst>
                    <a:path w="1348" h="1050" extrusionOk="0">
                      <a:moveTo>
                        <a:pt x="686" y="0"/>
                      </a:moveTo>
                      <a:cubicBezTo>
                        <a:pt x="1" y="0"/>
                        <a:pt x="1" y="1050"/>
                        <a:pt x="686" y="1050"/>
                      </a:cubicBezTo>
                      <a:cubicBezTo>
                        <a:pt x="1348" y="1050"/>
                        <a:pt x="1348" y="0"/>
                        <a:pt x="686"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59" name="Google Shape;1882;p35">
                  <a:extLst>
                    <a:ext uri="{FF2B5EF4-FFF2-40B4-BE49-F238E27FC236}">
                      <a16:creationId xmlns:a16="http://schemas.microsoft.com/office/drawing/2014/main" id="{2C578571-5D9C-4D99-8803-764CE2515791}"/>
                    </a:ext>
                  </a:extLst>
                </p:cNvPr>
                <p:cNvSpPr/>
                <p:nvPr/>
              </p:nvSpPr>
              <p:spPr>
                <a:xfrm flipH="1">
                  <a:off x="9405789" y="2369538"/>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60" name="Google Shape;1883;p35">
                  <a:extLst>
                    <a:ext uri="{FF2B5EF4-FFF2-40B4-BE49-F238E27FC236}">
                      <a16:creationId xmlns:a16="http://schemas.microsoft.com/office/drawing/2014/main" id="{5B68D3C8-9373-40A7-A9BB-804E2435300F}"/>
                    </a:ext>
                  </a:extLst>
                </p:cNvPr>
                <p:cNvSpPr/>
                <p:nvPr/>
              </p:nvSpPr>
              <p:spPr>
                <a:xfrm flipH="1">
                  <a:off x="9663485" y="1973162"/>
                  <a:ext cx="46260" cy="36068"/>
                </a:xfrm>
                <a:custGeom>
                  <a:avLst/>
                  <a:gdLst/>
                  <a:ahLst/>
                  <a:cxnLst/>
                  <a:rect l="l" t="t" r="r" b="b"/>
                  <a:pathLst>
                    <a:path w="1348" h="1051" extrusionOk="0">
                      <a:moveTo>
                        <a:pt x="662" y="0"/>
                      </a:moveTo>
                      <a:cubicBezTo>
                        <a:pt x="1" y="0"/>
                        <a:pt x="1"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61" name="Google Shape;1884;p35">
                  <a:extLst>
                    <a:ext uri="{FF2B5EF4-FFF2-40B4-BE49-F238E27FC236}">
                      <a16:creationId xmlns:a16="http://schemas.microsoft.com/office/drawing/2014/main" id="{0E76D679-13A6-4F43-B669-7105D91F6AF6}"/>
                    </a:ext>
                  </a:extLst>
                </p:cNvPr>
                <p:cNvSpPr/>
                <p:nvPr/>
              </p:nvSpPr>
              <p:spPr>
                <a:xfrm flipH="1">
                  <a:off x="9116727" y="2152543"/>
                  <a:ext cx="45471" cy="36068"/>
                </a:xfrm>
                <a:custGeom>
                  <a:avLst/>
                  <a:gdLst/>
                  <a:ahLst/>
                  <a:cxnLst/>
                  <a:rect l="l" t="t" r="r" b="b"/>
                  <a:pathLst>
                    <a:path w="1325" h="1051" extrusionOk="0">
                      <a:moveTo>
                        <a:pt x="662" y="0"/>
                      </a:moveTo>
                      <a:cubicBezTo>
                        <a:pt x="0" y="0"/>
                        <a:pt x="0" y="1050"/>
                        <a:pt x="662" y="1050"/>
                      </a:cubicBezTo>
                      <a:cubicBezTo>
                        <a:pt x="1324" y="1050"/>
                        <a:pt x="1324" y="0"/>
                        <a:pt x="662"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62" name="Google Shape;1885;p35">
                  <a:extLst>
                    <a:ext uri="{FF2B5EF4-FFF2-40B4-BE49-F238E27FC236}">
                      <a16:creationId xmlns:a16="http://schemas.microsoft.com/office/drawing/2014/main" id="{42639DEE-CD4E-4682-A752-6E11BC9487F2}"/>
                    </a:ext>
                  </a:extLst>
                </p:cNvPr>
                <p:cNvSpPr/>
                <p:nvPr/>
              </p:nvSpPr>
              <p:spPr>
                <a:xfrm flipH="1">
                  <a:off x="9155129" y="2120421"/>
                  <a:ext cx="46226" cy="35278"/>
                </a:xfrm>
                <a:custGeom>
                  <a:avLst/>
                  <a:gdLst/>
                  <a:ahLst/>
                  <a:cxnLst/>
                  <a:rect l="l" t="t" r="r" b="b"/>
                  <a:pathLst>
                    <a:path w="1347" h="1028" extrusionOk="0">
                      <a:moveTo>
                        <a:pt x="662" y="1"/>
                      </a:moveTo>
                      <a:cubicBezTo>
                        <a:pt x="0" y="1"/>
                        <a:pt x="0" y="1028"/>
                        <a:pt x="662" y="1028"/>
                      </a:cubicBezTo>
                      <a:cubicBezTo>
                        <a:pt x="1347" y="1028"/>
                        <a:pt x="1347" y="1"/>
                        <a:pt x="662" y="1"/>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63" name="Google Shape;1886;p35">
                  <a:extLst>
                    <a:ext uri="{FF2B5EF4-FFF2-40B4-BE49-F238E27FC236}">
                      <a16:creationId xmlns:a16="http://schemas.microsoft.com/office/drawing/2014/main" id="{A333708E-8FBE-45FB-92CD-31BD44BAD1D7}"/>
                    </a:ext>
                  </a:extLst>
                </p:cNvPr>
                <p:cNvSpPr/>
                <p:nvPr/>
              </p:nvSpPr>
              <p:spPr>
                <a:xfrm flipH="1">
                  <a:off x="9244425" y="2591989"/>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64" name="Google Shape;1887;p35">
                  <a:extLst>
                    <a:ext uri="{FF2B5EF4-FFF2-40B4-BE49-F238E27FC236}">
                      <a16:creationId xmlns:a16="http://schemas.microsoft.com/office/drawing/2014/main" id="{412714E9-EEC8-4BEB-AD42-1F209AE7DF8B}"/>
                    </a:ext>
                  </a:extLst>
                </p:cNvPr>
                <p:cNvSpPr/>
                <p:nvPr/>
              </p:nvSpPr>
              <p:spPr>
                <a:xfrm flipH="1">
                  <a:off x="9292196" y="2574761"/>
                  <a:ext cx="46260" cy="36068"/>
                </a:xfrm>
                <a:custGeom>
                  <a:avLst/>
                  <a:gdLst/>
                  <a:ahLst/>
                  <a:cxnLst/>
                  <a:rect l="l" t="t" r="r" b="b"/>
                  <a:pathLst>
                    <a:path w="1348" h="1051" extrusionOk="0">
                      <a:moveTo>
                        <a:pt x="686" y="0"/>
                      </a:moveTo>
                      <a:cubicBezTo>
                        <a:pt x="1" y="0"/>
                        <a:pt x="1" y="1050"/>
                        <a:pt x="686" y="1050"/>
                      </a:cubicBezTo>
                      <a:cubicBezTo>
                        <a:pt x="1347" y="1050"/>
                        <a:pt x="1347" y="0"/>
                        <a:pt x="686" y="0"/>
                      </a:cubicBezTo>
                      <a:close/>
                    </a:path>
                  </a:pathLst>
                </a:custGeom>
                <a:solidFill>
                  <a:srgbClr val="46AA9E"/>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grpSp>
          <p:grpSp>
            <p:nvGrpSpPr>
              <p:cNvPr id="25" name="Google Shape;1888;p35">
                <a:extLst>
                  <a:ext uri="{FF2B5EF4-FFF2-40B4-BE49-F238E27FC236}">
                    <a16:creationId xmlns:a16="http://schemas.microsoft.com/office/drawing/2014/main" id="{755EC124-BFBB-49AE-BE25-EB4A4DF08E0E}"/>
                  </a:ext>
                </a:extLst>
              </p:cNvPr>
              <p:cNvGrpSpPr/>
              <p:nvPr/>
            </p:nvGrpSpPr>
            <p:grpSpPr>
              <a:xfrm rot="-3962846">
                <a:off x="2161487" y="3047365"/>
                <a:ext cx="1179626" cy="899519"/>
                <a:chOff x="5913226" y="4077344"/>
                <a:chExt cx="914289" cy="694967"/>
              </a:xfrm>
            </p:grpSpPr>
            <p:sp>
              <p:nvSpPr>
                <p:cNvPr id="36" name="Google Shape;1889;p35">
                  <a:extLst>
                    <a:ext uri="{FF2B5EF4-FFF2-40B4-BE49-F238E27FC236}">
                      <a16:creationId xmlns:a16="http://schemas.microsoft.com/office/drawing/2014/main" id="{1D672A99-1BBB-45D7-85E2-ACF54A384178}"/>
                    </a:ext>
                  </a:extLst>
                </p:cNvPr>
                <p:cNvSpPr/>
                <p:nvPr/>
              </p:nvSpPr>
              <p:spPr>
                <a:xfrm>
                  <a:off x="5913226" y="4077344"/>
                  <a:ext cx="891397" cy="675677"/>
                </a:xfrm>
                <a:custGeom>
                  <a:avLst/>
                  <a:gdLst/>
                  <a:ahLst/>
                  <a:cxnLst/>
                  <a:rect l="l" t="t" r="r" b="b"/>
                  <a:pathLst>
                    <a:path w="25975" h="19689" extrusionOk="0">
                      <a:moveTo>
                        <a:pt x="7300" y="1"/>
                      </a:moveTo>
                      <a:cubicBezTo>
                        <a:pt x="5044" y="1"/>
                        <a:pt x="8279" y="4954"/>
                        <a:pt x="8559" y="6222"/>
                      </a:cubicBezTo>
                      <a:cubicBezTo>
                        <a:pt x="6796" y="4606"/>
                        <a:pt x="2825" y="2102"/>
                        <a:pt x="1058" y="2102"/>
                      </a:cubicBezTo>
                      <a:cubicBezTo>
                        <a:pt x="355" y="2102"/>
                        <a:pt x="0" y="2499"/>
                        <a:pt x="273" y="3506"/>
                      </a:cubicBezTo>
                      <a:cubicBezTo>
                        <a:pt x="1072" y="6291"/>
                        <a:pt x="5363" y="8664"/>
                        <a:pt x="7783" y="10696"/>
                      </a:cubicBezTo>
                      <a:cubicBezTo>
                        <a:pt x="6094" y="11221"/>
                        <a:pt x="319" y="10878"/>
                        <a:pt x="3378" y="13412"/>
                      </a:cubicBezTo>
                      <a:cubicBezTo>
                        <a:pt x="5295" y="15033"/>
                        <a:pt x="9837" y="14485"/>
                        <a:pt x="11640" y="16014"/>
                      </a:cubicBezTo>
                      <a:cubicBezTo>
                        <a:pt x="10887" y="16197"/>
                        <a:pt x="7600" y="16562"/>
                        <a:pt x="7440" y="17521"/>
                      </a:cubicBezTo>
                      <a:cubicBezTo>
                        <a:pt x="7052" y="19164"/>
                        <a:pt x="11549" y="19552"/>
                        <a:pt x="12576" y="19552"/>
                      </a:cubicBezTo>
                      <a:cubicBezTo>
                        <a:pt x="13609" y="19627"/>
                        <a:pt x="14860" y="19649"/>
                        <a:pt x="16216" y="19649"/>
                      </a:cubicBezTo>
                      <a:cubicBezTo>
                        <a:pt x="18120" y="19649"/>
                        <a:pt x="20229" y="19606"/>
                        <a:pt x="22227" y="19606"/>
                      </a:cubicBezTo>
                      <a:cubicBezTo>
                        <a:pt x="23557" y="19606"/>
                        <a:pt x="24837" y="19625"/>
                        <a:pt x="25975" y="19689"/>
                      </a:cubicBezTo>
                      <a:cubicBezTo>
                        <a:pt x="25084" y="17543"/>
                        <a:pt x="24514" y="14576"/>
                        <a:pt x="24103" y="12202"/>
                      </a:cubicBezTo>
                      <a:cubicBezTo>
                        <a:pt x="23943" y="10947"/>
                        <a:pt x="23464" y="7295"/>
                        <a:pt x="22596" y="6336"/>
                      </a:cubicBezTo>
                      <a:cubicBezTo>
                        <a:pt x="22205" y="5940"/>
                        <a:pt x="21880" y="5777"/>
                        <a:pt x="21600" y="5777"/>
                      </a:cubicBezTo>
                      <a:cubicBezTo>
                        <a:pt x="20542" y="5777"/>
                        <a:pt x="20140" y="8103"/>
                        <a:pt x="19310" y="8915"/>
                      </a:cubicBezTo>
                      <a:cubicBezTo>
                        <a:pt x="18283" y="6176"/>
                        <a:pt x="17780" y="4601"/>
                        <a:pt x="16434" y="2707"/>
                      </a:cubicBezTo>
                      <a:cubicBezTo>
                        <a:pt x="15815" y="1739"/>
                        <a:pt x="15368" y="1351"/>
                        <a:pt x="15042" y="1351"/>
                      </a:cubicBezTo>
                      <a:cubicBezTo>
                        <a:pt x="13961" y="1351"/>
                        <a:pt x="14214" y="5620"/>
                        <a:pt x="13969" y="7181"/>
                      </a:cubicBezTo>
                      <a:cubicBezTo>
                        <a:pt x="12188" y="4487"/>
                        <a:pt x="10339" y="493"/>
                        <a:pt x="7783" y="59"/>
                      </a:cubicBezTo>
                      <a:cubicBezTo>
                        <a:pt x="7600" y="19"/>
                        <a:pt x="7439" y="1"/>
                        <a:pt x="7300" y="1"/>
                      </a:cubicBezTo>
                      <a:close/>
                    </a:path>
                  </a:pathLst>
                </a:custGeom>
                <a:solidFill>
                  <a:srgbClr val="CFD690"/>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37" name="Google Shape;1890;p35">
                  <a:extLst>
                    <a:ext uri="{FF2B5EF4-FFF2-40B4-BE49-F238E27FC236}">
                      <a16:creationId xmlns:a16="http://schemas.microsoft.com/office/drawing/2014/main" id="{9AAB94BD-9E9C-4C0B-B574-26A65C926D83}"/>
                    </a:ext>
                  </a:extLst>
                </p:cNvPr>
                <p:cNvSpPr/>
                <p:nvPr/>
              </p:nvSpPr>
              <p:spPr>
                <a:xfrm>
                  <a:off x="6022599" y="4229579"/>
                  <a:ext cx="804917" cy="542731"/>
                </a:xfrm>
                <a:custGeom>
                  <a:avLst/>
                  <a:gdLst/>
                  <a:ahLst/>
                  <a:cxnLst/>
                  <a:rect l="l" t="t" r="r" b="b"/>
                  <a:pathLst>
                    <a:path w="23455" h="15815" extrusionOk="0">
                      <a:moveTo>
                        <a:pt x="494" y="0"/>
                      </a:moveTo>
                      <a:cubicBezTo>
                        <a:pt x="193" y="0"/>
                        <a:pt x="0" y="452"/>
                        <a:pt x="328" y="645"/>
                      </a:cubicBezTo>
                      <a:cubicBezTo>
                        <a:pt x="8179" y="5141"/>
                        <a:pt x="15141" y="10962"/>
                        <a:pt x="22788" y="15755"/>
                      </a:cubicBezTo>
                      <a:cubicBezTo>
                        <a:pt x="22851" y="15796"/>
                        <a:pt x="22914" y="15814"/>
                        <a:pt x="22972" y="15814"/>
                      </a:cubicBezTo>
                      <a:cubicBezTo>
                        <a:pt x="23268" y="15814"/>
                        <a:pt x="23454" y="15352"/>
                        <a:pt x="23130" y="15162"/>
                      </a:cubicBezTo>
                      <a:cubicBezTo>
                        <a:pt x="15484" y="10368"/>
                        <a:pt x="8522" y="4525"/>
                        <a:pt x="670" y="51"/>
                      </a:cubicBezTo>
                      <a:cubicBezTo>
                        <a:pt x="609" y="16"/>
                        <a:pt x="550" y="0"/>
                        <a:pt x="494" y="0"/>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38" name="Google Shape;1891;p35">
                  <a:extLst>
                    <a:ext uri="{FF2B5EF4-FFF2-40B4-BE49-F238E27FC236}">
                      <a16:creationId xmlns:a16="http://schemas.microsoft.com/office/drawing/2014/main" id="{6E6BF728-7A7A-4402-B63A-EE0E569E797A}"/>
                    </a:ext>
                  </a:extLst>
                </p:cNvPr>
                <p:cNvSpPr/>
                <p:nvPr/>
              </p:nvSpPr>
              <p:spPr>
                <a:xfrm>
                  <a:off x="6385548" y="4469464"/>
                  <a:ext cx="17262" cy="14894"/>
                </a:xfrm>
                <a:custGeom>
                  <a:avLst/>
                  <a:gdLst/>
                  <a:ahLst/>
                  <a:cxnLst/>
                  <a:rect l="l" t="t" r="r" b="b"/>
                  <a:pathLst>
                    <a:path w="503" h="434" extrusionOk="0">
                      <a:moveTo>
                        <a:pt x="502" y="0"/>
                      </a:moveTo>
                      <a:cubicBezTo>
                        <a:pt x="342" y="0"/>
                        <a:pt x="160" y="23"/>
                        <a:pt x="0" y="23"/>
                      </a:cubicBezTo>
                      <a:cubicBezTo>
                        <a:pt x="46" y="160"/>
                        <a:pt x="114" y="297"/>
                        <a:pt x="183" y="434"/>
                      </a:cubicBezTo>
                      <a:cubicBezTo>
                        <a:pt x="274" y="297"/>
                        <a:pt x="388" y="160"/>
                        <a:pt x="502" y="0"/>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39" name="Google Shape;1892;p35">
                  <a:extLst>
                    <a:ext uri="{FF2B5EF4-FFF2-40B4-BE49-F238E27FC236}">
                      <a16:creationId xmlns:a16="http://schemas.microsoft.com/office/drawing/2014/main" id="{5D9B9CAE-9B4D-4646-87B2-8735BFD830B3}"/>
                    </a:ext>
                  </a:extLst>
                </p:cNvPr>
                <p:cNvSpPr/>
                <p:nvPr/>
              </p:nvSpPr>
              <p:spPr>
                <a:xfrm>
                  <a:off x="6117248" y="4185240"/>
                  <a:ext cx="300415" cy="339537"/>
                </a:xfrm>
                <a:custGeom>
                  <a:avLst/>
                  <a:gdLst/>
                  <a:ahLst/>
                  <a:cxnLst/>
                  <a:rect l="l" t="t" r="r" b="b"/>
                  <a:pathLst>
                    <a:path w="8754" h="9894" extrusionOk="0">
                      <a:moveTo>
                        <a:pt x="3300" y="1"/>
                      </a:moveTo>
                      <a:cubicBezTo>
                        <a:pt x="3062" y="1"/>
                        <a:pt x="2819" y="250"/>
                        <a:pt x="2979" y="522"/>
                      </a:cubicBezTo>
                      <a:cubicBezTo>
                        <a:pt x="4554" y="3055"/>
                        <a:pt x="6586" y="5543"/>
                        <a:pt x="7818" y="8305"/>
                      </a:cubicBezTo>
                      <a:cubicBezTo>
                        <a:pt x="7978" y="8305"/>
                        <a:pt x="8160" y="8282"/>
                        <a:pt x="8320" y="8282"/>
                      </a:cubicBezTo>
                      <a:cubicBezTo>
                        <a:pt x="8206" y="8442"/>
                        <a:pt x="8092" y="8579"/>
                        <a:pt x="8001" y="8716"/>
                      </a:cubicBezTo>
                      <a:cubicBezTo>
                        <a:pt x="7932" y="8579"/>
                        <a:pt x="7864" y="8442"/>
                        <a:pt x="7818" y="8305"/>
                      </a:cubicBezTo>
                      <a:cubicBezTo>
                        <a:pt x="5307" y="8374"/>
                        <a:pt x="2819" y="8556"/>
                        <a:pt x="400" y="9218"/>
                      </a:cubicBezTo>
                      <a:cubicBezTo>
                        <a:pt x="0" y="9323"/>
                        <a:pt x="124" y="9893"/>
                        <a:pt x="485" y="9893"/>
                      </a:cubicBezTo>
                      <a:cubicBezTo>
                        <a:pt x="516" y="9893"/>
                        <a:pt x="548" y="9889"/>
                        <a:pt x="582" y="9880"/>
                      </a:cubicBezTo>
                      <a:cubicBezTo>
                        <a:pt x="3116" y="9195"/>
                        <a:pt x="5718" y="9035"/>
                        <a:pt x="8320" y="8990"/>
                      </a:cubicBezTo>
                      <a:cubicBezTo>
                        <a:pt x="8526" y="8967"/>
                        <a:pt x="8754" y="8762"/>
                        <a:pt x="8663" y="8533"/>
                      </a:cubicBezTo>
                      <a:cubicBezTo>
                        <a:pt x="7453" y="5543"/>
                        <a:pt x="5284" y="2895"/>
                        <a:pt x="3573" y="156"/>
                      </a:cubicBezTo>
                      <a:cubicBezTo>
                        <a:pt x="3504" y="47"/>
                        <a:pt x="3403" y="1"/>
                        <a:pt x="3300" y="1"/>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40" name="Google Shape;1893;p35">
                  <a:extLst>
                    <a:ext uri="{FF2B5EF4-FFF2-40B4-BE49-F238E27FC236}">
                      <a16:creationId xmlns:a16="http://schemas.microsoft.com/office/drawing/2014/main" id="{FD3725D5-72BD-4F47-A8F1-131DC815C00F}"/>
                    </a:ext>
                  </a:extLst>
                </p:cNvPr>
                <p:cNvSpPr/>
                <p:nvPr/>
              </p:nvSpPr>
              <p:spPr>
                <a:xfrm>
                  <a:off x="6316775" y="4277659"/>
                  <a:ext cx="225466" cy="320594"/>
                </a:xfrm>
                <a:custGeom>
                  <a:avLst/>
                  <a:gdLst/>
                  <a:ahLst/>
                  <a:cxnLst/>
                  <a:rect l="l" t="t" r="r" b="b"/>
                  <a:pathLst>
                    <a:path w="6570" h="9342" extrusionOk="0">
                      <a:moveTo>
                        <a:pt x="4338" y="0"/>
                      </a:moveTo>
                      <a:cubicBezTo>
                        <a:pt x="4133" y="0"/>
                        <a:pt x="3921" y="170"/>
                        <a:pt x="3990" y="431"/>
                      </a:cubicBezTo>
                      <a:cubicBezTo>
                        <a:pt x="4469" y="2462"/>
                        <a:pt x="5177" y="4471"/>
                        <a:pt x="5633" y="6525"/>
                      </a:cubicBezTo>
                      <a:cubicBezTo>
                        <a:pt x="5747" y="7027"/>
                        <a:pt x="5816" y="7552"/>
                        <a:pt x="5862" y="8077"/>
                      </a:cubicBezTo>
                      <a:cubicBezTo>
                        <a:pt x="5862" y="8260"/>
                        <a:pt x="3807" y="8305"/>
                        <a:pt x="3602" y="8328"/>
                      </a:cubicBezTo>
                      <a:cubicBezTo>
                        <a:pt x="2529" y="8374"/>
                        <a:pt x="1479" y="8442"/>
                        <a:pt x="406" y="8671"/>
                      </a:cubicBezTo>
                      <a:cubicBezTo>
                        <a:pt x="1" y="8756"/>
                        <a:pt x="134" y="9341"/>
                        <a:pt x="509" y="9341"/>
                      </a:cubicBezTo>
                      <a:cubicBezTo>
                        <a:pt x="534" y="9341"/>
                        <a:pt x="561" y="9338"/>
                        <a:pt x="589" y="9333"/>
                      </a:cubicBezTo>
                      <a:cubicBezTo>
                        <a:pt x="2483" y="8945"/>
                        <a:pt x="4401" y="9059"/>
                        <a:pt x="6295" y="8785"/>
                      </a:cubicBezTo>
                      <a:cubicBezTo>
                        <a:pt x="6455" y="8762"/>
                        <a:pt x="6569" y="8579"/>
                        <a:pt x="6546" y="8442"/>
                      </a:cubicBezTo>
                      <a:cubicBezTo>
                        <a:pt x="6478" y="5635"/>
                        <a:pt x="5314" y="2941"/>
                        <a:pt x="4652" y="248"/>
                      </a:cubicBezTo>
                      <a:cubicBezTo>
                        <a:pt x="4606" y="75"/>
                        <a:pt x="4474" y="0"/>
                        <a:pt x="4338" y="0"/>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41" name="Google Shape;1894;p35">
                  <a:extLst>
                    <a:ext uri="{FF2B5EF4-FFF2-40B4-BE49-F238E27FC236}">
                      <a16:creationId xmlns:a16="http://schemas.microsoft.com/office/drawing/2014/main" id="{A452DD8D-A759-41D1-BB90-4C19A59E520B}"/>
                    </a:ext>
                  </a:extLst>
                </p:cNvPr>
                <p:cNvSpPr/>
                <p:nvPr/>
              </p:nvSpPr>
              <p:spPr>
                <a:xfrm>
                  <a:off x="6664384" y="4677021"/>
                  <a:ext cx="14139" cy="14928"/>
                </a:xfrm>
                <a:custGeom>
                  <a:avLst/>
                  <a:gdLst/>
                  <a:ahLst/>
                  <a:cxnLst/>
                  <a:rect l="l" t="t" r="r" b="b"/>
                  <a:pathLst>
                    <a:path w="412" h="435" extrusionOk="0">
                      <a:moveTo>
                        <a:pt x="1" y="1"/>
                      </a:moveTo>
                      <a:cubicBezTo>
                        <a:pt x="24" y="161"/>
                        <a:pt x="47" y="298"/>
                        <a:pt x="69" y="435"/>
                      </a:cubicBezTo>
                      <a:cubicBezTo>
                        <a:pt x="184" y="275"/>
                        <a:pt x="298" y="138"/>
                        <a:pt x="412" y="1"/>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42" name="Google Shape;1895;p35">
                  <a:extLst>
                    <a:ext uri="{FF2B5EF4-FFF2-40B4-BE49-F238E27FC236}">
                      <a16:creationId xmlns:a16="http://schemas.microsoft.com/office/drawing/2014/main" id="{4BEA6419-B307-4D9D-837E-735E687C1A0D}"/>
                    </a:ext>
                  </a:extLst>
                </p:cNvPr>
                <p:cNvSpPr/>
                <p:nvPr/>
              </p:nvSpPr>
              <p:spPr>
                <a:xfrm>
                  <a:off x="6432530" y="4400622"/>
                  <a:ext cx="258514" cy="304636"/>
                </a:xfrm>
                <a:custGeom>
                  <a:avLst/>
                  <a:gdLst/>
                  <a:ahLst/>
                  <a:cxnLst/>
                  <a:rect l="l" t="t" r="r" b="b"/>
                  <a:pathLst>
                    <a:path w="7533" h="8877" extrusionOk="0">
                      <a:moveTo>
                        <a:pt x="6120" y="1"/>
                      </a:moveTo>
                      <a:cubicBezTo>
                        <a:pt x="5920" y="1"/>
                        <a:pt x="5689" y="171"/>
                        <a:pt x="5730" y="431"/>
                      </a:cubicBezTo>
                      <a:cubicBezTo>
                        <a:pt x="6072" y="2988"/>
                        <a:pt x="6323" y="5544"/>
                        <a:pt x="6757" y="8055"/>
                      </a:cubicBezTo>
                      <a:lnTo>
                        <a:pt x="7168" y="8055"/>
                      </a:lnTo>
                      <a:cubicBezTo>
                        <a:pt x="7054" y="8192"/>
                        <a:pt x="6940" y="8329"/>
                        <a:pt x="6825" y="8489"/>
                      </a:cubicBezTo>
                      <a:cubicBezTo>
                        <a:pt x="6803" y="8352"/>
                        <a:pt x="6780" y="8215"/>
                        <a:pt x="6757" y="8055"/>
                      </a:cubicBezTo>
                      <a:cubicBezTo>
                        <a:pt x="4657" y="8169"/>
                        <a:pt x="2557" y="8192"/>
                        <a:pt x="457" y="8192"/>
                      </a:cubicBezTo>
                      <a:cubicBezTo>
                        <a:pt x="1" y="8192"/>
                        <a:pt x="1" y="8877"/>
                        <a:pt x="457" y="8877"/>
                      </a:cubicBezTo>
                      <a:cubicBezTo>
                        <a:pt x="2694" y="8877"/>
                        <a:pt x="4931" y="8854"/>
                        <a:pt x="7168" y="8740"/>
                      </a:cubicBezTo>
                      <a:cubicBezTo>
                        <a:pt x="7396" y="8740"/>
                        <a:pt x="7533" y="8534"/>
                        <a:pt x="7487" y="8306"/>
                      </a:cubicBezTo>
                      <a:cubicBezTo>
                        <a:pt x="7008" y="5635"/>
                        <a:pt x="6757" y="2942"/>
                        <a:pt x="6392" y="249"/>
                      </a:cubicBezTo>
                      <a:cubicBezTo>
                        <a:pt x="6373" y="76"/>
                        <a:pt x="6254" y="1"/>
                        <a:pt x="6120" y="1"/>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grpSp>
          <p:grpSp>
            <p:nvGrpSpPr>
              <p:cNvPr id="26" name="Google Shape;1896;p35">
                <a:extLst>
                  <a:ext uri="{FF2B5EF4-FFF2-40B4-BE49-F238E27FC236}">
                    <a16:creationId xmlns:a16="http://schemas.microsoft.com/office/drawing/2014/main" id="{85984C09-E613-4397-AA81-2E229C5F4B94}"/>
                  </a:ext>
                </a:extLst>
              </p:cNvPr>
              <p:cNvGrpSpPr/>
              <p:nvPr/>
            </p:nvGrpSpPr>
            <p:grpSpPr>
              <a:xfrm rot="-4099640">
                <a:off x="2172782" y="2192887"/>
                <a:ext cx="579659" cy="1176875"/>
                <a:chOff x="6358918" y="3044707"/>
                <a:chExt cx="579665" cy="1176886"/>
              </a:xfrm>
            </p:grpSpPr>
            <p:sp>
              <p:nvSpPr>
                <p:cNvPr id="27" name="Google Shape;1897;p35">
                  <a:extLst>
                    <a:ext uri="{FF2B5EF4-FFF2-40B4-BE49-F238E27FC236}">
                      <a16:creationId xmlns:a16="http://schemas.microsoft.com/office/drawing/2014/main" id="{949D459B-82B1-4AF8-86E5-BCEC824A2C1A}"/>
                    </a:ext>
                  </a:extLst>
                </p:cNvPr>
                <p:cNvSpPr/>
                <p:nvPr/>
              </p:nvSpPr>
              <p:spPr>
                <a:xfrm>
                  <a:off x="6382391" y="3044707"/>
                  <a:ext cx="271863" cy="306970"/>
                </a:xfrm>
                <a:custGeom>
                  <a:avLst/>
                  <a:gdLst/>
                  <a:ahLst/>
                  <a:cxnLst/>
                  <a:rect l="l" t="t" r="r" b="b"/>
                  <a:pathLst>
                    <a:path w="7922" h="8945" extrusionOk="0">
                      <a:moveTo>
                        <a:pt x="4485" y="1"/>
                      </a:moveTo>
                      <a:cubicBezTo>
                        <a:pt x="4111" y="1"/>
                        <a:pt x="3697" y="127"/>
                        <a:pt x="3242" y="408"/>
                      </a:cubicBezTo>
                      <a:cubicBezTo>
                        <a:pt x="1" y="2439"/>
                        <a:pt x="5547" y="7644"/>
                        <a:pt x="7396" y="8945"/>
                      </a:cubicBezTo>
                      <a:lnTo>
                        <a:pt x="7579" y="8945"/>
                      </a:lnTo>
                      <a:cubicBezTo>
                        <a:pt x="7921" y="7131"/>
                        <a:pt x="7303" y="1"/>
                        <a:pt x="4485" y="1"/>
                      </a:cubicBezTo>
                      <a:close/>
                    </a:path>
                  </a:pathLst>
                </a:custGeom>
                <a:solidFill>
                  <a:srgbClr val="EDF4C3"/>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28" name="Google Shape;1898;p35">
                  <a:extLst>
                    <a:ext uri="{FF2B5EF4-FFF2-40B4-BE49-F238E27FC236}">
                      <a16:creationId xmlns:a16="http://schemas.microsoft.com/office/drawing/2014/main" id="{D5CADB4E-046A-42D3-88A6-B68ACDB13F69}"/>
                    </a:ext>
                  </a:extLst>
                </p:cNvPr>
                <p:cNvSpPr/>
                <p:nvPr/>
              </p:nvSpPr>
              <p:spPr>
                <a:xfrm>
                  <a:off x="6706699" y="3364176"/>
                  <a:ext cx="3157" cy="6314"/>
                </a:xfrm>
                <a:custGeom>
                  <a:avLst/>
                  <a:gdLst/>
                  <a:ahLst/>
                  <a:cxnLst/>
                  <a:rect l="l" t="t" r="r" b="b"/>
                  <a:pathLst>
                    <a:path w="92" h="184" extrusionOk="0">
                      <a:moveTo>
                        <a:pt x="92" y="1"/>
                      </a:moveTo>
                      <a:cubicBezTo>
                        <a:pt x="69" y="69"/>
                        <a:pt x="23" y="115"/>
                        <a:pt x="0" y="183"/>
                      </a:cubicBezTo>
                      <a:lnTo>
                        <a:pt x="92" y="92"/>
                      </a:lnTo>
                      <a:lnTo>
                        <a:pt x="92" y="1"/>
                      </a:lnTo>
                      <a:close/>
                    </a:path>
                  </a:pathLst>
                </a:custGeom>
                <a:solidFill>
                  <a:srgbClr val="EDF4C3"/>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29" name="Google Shape;1899;p35">
                  <a:extLst>
                    <a:ext uri="{FF2B5EF4-FFF2-40B4-BE49-F238E27FC236}">
                      <a16:creationId xmlns:a16="http://schemas.microsoft.com/office/drawing/2014/main" id="{511EE952-D5C5-4628-A6B9-B0619D3781A7}"/>
                    </a:ext>
                  </a:extLst>
                </p:cNvPr>
                <p:cNvSpPr/>
                <p:nvPr/>
              </p:nvSpPr>
              <p:spPr>
                <a:xfrm>
                  <a:off x="6645990" y="3064852"/>
                  <a:ext cx="200174" cy="299352"/>
                </a:xfrm>
                <a:custGeom>
                  <a:avLst/>
                  <a:gdLst/>
                  <a:ahLst/>
                  <a:cxnLst/>
                  <a:rect l="l" t="t" r="r" b="b"/>
                  <a:pathLst>
                    <a:path w="5833" h="8723" extrusionOk="0">
                      <a:moveTo>
                        <a:pt x="3017" y="0"/>
                      </a:moveTo>
                      <a:cubicBezTo>
                        <a:pt x="0" y="0"/>
                        <a:pt x="2154" y="6785"/>
                        <a:pt x="1861" y="8723"/>
                      </a:cubicBezTo>
                      <a:cubicBezTo>
                        <a:pt x="2523" y="7582"/>
                        <a:pt x="3550" y="6532"/>
                        <a:pt x="4257" y="5299"/>
                      </a:cubicBezTo>
                      <a:cubicBezTo>
                        <a:pt x="4919" y="3998"/>
                        <a:pt x="5832" y="186"/>
                        <a:pt x="3139" y="4"/>
                      </a:cubicBezTo>
                      <a:cubicBezTo>
                        <a:pt x="3098" y="1"/>
                        <a:pt x="3057" y="0"/>
                        <a:pt x="3017" y="0"/>
                      </a:cubicBezTo>
                      <a:close/>
                    </a:path>
                  </a:pathLst>
                </a:custGeom>
                <a:solidFill>
                  <a:srgbClr val="EDF4C3"/>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30" name="Google Shape;1900;p35">
                  <a:extLst>
                    <a:ext uri="{FF2B5EF4-FFF2-40B4-BE49-F238E27FC236}">
                      <a16:creationId xmlns:a16="http://schemas.microsoft.com/office/drawing/2014/main" id="{ADE28AE2-F605-479F-837E-7F22983606AB}"/>
                    </a:ext>
                  </a:extLst>
                </p:cNvPr>
                <p:cNvSpPr/>
                <p:nvPr/>
              </p:nvSpPr>
              <p:spPr>
                <a:xfrm>
                  <a:off x="6358918" y="3497640"/>
                  <a:ext cx="221691" cy="183050"/>
                </a:xfrm>
                <a:custGeom>
                  <a:avLst/>
                  <a:gdLst/>
                  <a:ahLst/>
                  <a:cxnLst/>
                  <a:rect l="l" t="t" r="r" b="b"/>
                  <a:pathLst>
                    <a:path w="6460" h="5334" extrusionOk="0">
                      <a:moveTo>
                        <a:pt x="1499" y="1"/>
                      </a:moveTo>
                      <a:cubicBezTo>
                        <a:pt x="785" y="1"/>
                        <a:pt x="229" y="406"/>
                        <a:pt x="137" y="1521"/>
                      </a:cubicBezTo>
                      <a:cubicBezTo>
                        <a:pt x="0" y="3918"/>
                        <a:pt x="4702" y="4945"/>
                        <a:pt x="6460" y="5333"/>
                      </a:cubicBezTo>
                      <a:lnTo>
                        <a:pt x="6460" y="5242"/>
                      </a:lnTo>
                      <a:cubicBezTo>
                        <a:pt x="6300" y="4329"/>
                        <a:pt x="5684" y="2914"/>
                        <a:pt x="5044" y="2069"/>
                      </a:cubicBezTo>
                      <a:cubicBezTo>
                        <a:pt x="4464" y="1228"/>
                        <a:pt x="2743" y="1"/>
                        <a:pt x="1499" y="1"/>
                      </a:cubicBezTo>
                      <a:close/>
                    </a:path>
                  </a:pathLst>
                </a:custGeom>
                <a:solidFill>
                  <a:srgbClr val="EDF4C3"/>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31" name="Google Shape;1901;p35">
                  <a:extLst>
                    <a:ext uri="{FF2B5EF4-FFF2-40B4-BE49-F238E27FC236}">
                      <a16:creationId xmlns:a16="http://schemas.microsoft.com/office/drawing/2014/main" id="{5F828B11-7188-498D-8B57-91EBE74EE458}"/>
                    </a:ext>
                  </a:extLst>
                </p:cNvPr>
                <p:cNvSpPr/>
                <p:nvPr/>
              </p:nvSpPr>
              <p:spPr>
                <a:xfrm>
                  <a:off x="6716102" y="3669711"/>
                  <a:ext cx="222480" cy="193482"/>
                </a:xfrm>
                <a:custGeom>
                  <a:avLst/>
                  <a:gdLst/>
                  <a:ahLst/>
                  <a:cxnLst/>
                  <a:rect l="l" t="t" r="r" b="b"/>
                  <a:pathLst>
                    <a:path w="6483" h="5638" extrusionOk="0">
                      <a:moveTo>
                        <a:pt x="3902" y="1"/>
                      </a:moveTo>
                      <a:cubicBezTo>
                        <a:pt x="2291" y="1"/>
                        <a:pt x="483" y="4536"/>
                        <a:pt x="183" y="5455"/>
                      </a:cubicBezTo>
                      <a:lnTo>
                        <a:pt x="0" y="5637"/>
                      </a:lnTo>
                      <a:cubicBezTo>
                        <a:pt x="1667" y="5637"/>
                        <a:pt x="6483" y="3241"/>
                        <a:pt x="4908" y="730"/>
                      </a:cubicBezTo>
                      <a:cubicBezTo>
                        <a:pt x="4594" y="216"/>
                        <a:pt x="4252" y="1"/>
                        <a:pt x="3902" y="1"/>
                      </a:cubicBezTo>
                      <a:close/>
                    </a:path>
                  </a:pathLst>
                </a:custGeom>
                <a:solidFill>
                  <a:srgbClr val="EDF4C3"/>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32" name="Google Shape;1902;p35">
                  <a:extLst>
                    <a:ext uri="{FF2B5EF4-FFF2-40B4-BE49-F238E27FC236}">
                      <a16:creationId xmlns:a16="http://schemas.microsoft.com/office/drawing/2014/main" id="{1BD1702A-2CE4-48E7-9613-B1806AFA690C}"/>
                    </a:ext>
                  </a:extLst>
                </p:cNvPr>
                <p:cNvSpPr/>
                <p:nvPr/>
              </p:nvSpPr>
              <p:spPr>
                <a:xfrm>
                  <a:off x="6522444" y="3135891"/>
                  <a:ext cx="356284" cy="1085703"/>
                </a:xfrm>
                <a:custGeom>
                  <a:avLst/>
                  <a:gdLst/>
                  <a:ahLst/>
                  <a:cxnLst/>
                  <a:rect l="l" t="t" r="r" b="b"/>
                  <a:pathLst>
                    <a:path w="10382" h="31637" extrusionOk="0">
                      <a:moveTo>
                        <a:pt x="487" y="0"/>
                      </a:moveTo>
                      <a:cubicBezTo>
                        <a:pt x="251" y="0"/>
                        <a:pt x="0" y="252"/>
                        <a:pt x="142" y="536"/>
                      </a:cubicBezTo>
                      <a:cubicBezTo>
                        <a:pt x="827" y="1860"/>
                        <a:pt x="1329" y="3320"/>
                        <a:pt x="1969" y="4690"/>
                      </a:cubicBezTo>
                      <a:cubicBezTo>
                        <a:pt x="2699" y="6196"/>
                        <a:pt x="3429" y="7703"/>
                        <a:pt x="4046" y="9255"/>
                      </a:cubicBezTo>
                      <a:cubicBezTo>
                        <a:pt x="5301" y="12542"/>
                        <a:pt x="5210" y="15806"/>
                        <a:pt x="3909" y="19070"/>
                      </a:cubicBezTo>
                      <a:cubicBezTo>
                        <a:pt x="2973" y="21466"/>
                        <a:pt x="2539" y="23749"/>
                        <a:pt x="3703" y="26146"/>
                      </a:cubicBezTo>
                      <a:cubicBezTo>
                        <a:pt x="4844" y="28474"/>
                        <a:pt x="7241" y="30962"/>
                        <a:pt x="9798" y="31624"/>
                      </a:cubicBezTo>
                      <a:cubicBezTo>
                        <a:pt x="9832" y="31633"/>
                        <a:pt x="9864" y="31637"/>
                        <a:pt x="9895" y="31637"/>
                      </a:cubicBezTo>
                      <a:cubicBezTo>
                        <a:pt x="10256" y="31637"/>
                        <a:pt x="10381" y="31067"/>
                        <a:pt x="10003" y="30962"/>
                      </a:cubicBezTo>
                      <a:cubicBezTo>
                        <a:pt x="7173" y="30208"/>
                        <a:pt x="4411" y="27013"/>
                        <a:pt x="3726" y="24228"/>
                      </a:cubicBezTo>
                      <a:cubicBezTo>
                        <a:pt x="3041" y="21329"/>
                        <a:pt x="5187" y="18385"/>
                        <a:pt x="5598" y="15577"/>
                      </a:cubicBezTo>
                      <a:cubicBezTo>
                        <a:pt x="5940" y="13067"/>
                        <a:pt x="5347" y="10624"/>
                        <a:pt x="4411" y="8319"/>
                      </a:cubicBezTo>
                      <a:cubicBezTo>
                        <a:pt x="3931" y="7109"/>
                        <a:pt x="3338" y="5922"/>
                        <a:pt x="2767" y="4736"/>
                      </a:cubicBezTo>
                      <a:cubicBezTo>
                        <a:pt x="2037" y="3252"/>
                        <a:pt x="1489" y="1654"/>
                        <a:pt x="759" y="170"/>
                      </a:cubicBezTo>
                      <a:cubicBezTo>
                        <a:pt x="695" y="51"/>
                        <a:pt x="593" y="0"/>
                        <a:pt x="487" y="0"/>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33" name="Google Shape;1903;p35">
                  <a:extLst>
                    <a:ext uri="{FF2B5EF4-FFF2-40B4-BE49-F238E27FC236}">
                      <a16:creationId xmlns:a16="http://schemas.microsoft.com/office/drawing/2014/main" id="{779C9CB2-0DC7-4C58-8EFD-BAFD358CA92F}"/>
                    </a:ext>
                  </a:extLst>
                </p:cNvPr>
                <p:cNvSpPr/>
                <p:nvPr/>
              </p:nvSpPr>
              <p:spPr>
                <a:xfrm>
                  <a:off x="6669532" y="3180642"/>
                  <a:ext cx="84833" cy="284732"/>
                </a:xfrm>
                <a:custGeom>
                  <a:avLst/>
                  <a:gdLst/>
                  <a:ahLst/>
                  <a:cxnLst/>
                  <a:rect l="l" t="t" r="r" b="b"/>
                  <a:pathLst>
                    <a:path w="2472" h="8297" extrusionOk="0">
                      <a:moveTo>
                        <a:pt x="2037" y="1"/>
                      </a:moveTo>
                      <a:cubicBezTo>
                        <a:pt x="1905" y="1"/>
                        <a:pt x="1786" y="78"/>
                        <a:pt x="1768" y="259"/>
                      </a:cubicBezTo>
                      <a:cubicBezTo>
                        <a:pt x="1403" y="2815"/>
                        <a:pt x="1243" y="5394"/>
                        <a:pt x="125" y="7768"/>
                      </a:cubicBezTo>
                      <a:cubicBezTo>
                        <a:pt x="0" y="8048"/>
                        <a:pt x="236" y="8296"/>
                        <a:pt x="457" y="8296"/>
                      </a:cubicBezTo>
                      <a:cubicBezTo>
                        <a:pt x="560" y="8296"/>
                        <a:pt x="660" y="8242"/>
                        <a:pt x="718" y="8111"/>
                      </a:cubicBezTo>
                      <a:cubicBezTo>
                        <a:pt x="1860" y="5668"/>
                        <a:pt x="2065" y="3066"/>
                        <a:pt x="2430" y="441"/>
                      </a:cubicBezTo>
                      <a:cubicBezTo>
                        <a:pt x="2472" y="180"/>
                        <a:pt x="2238" y="1"/>
                        <a:pt x="2037" y="1"/>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34" name="Google Shape;1904;p35">
                  <a:extLst>
                    <a:ext uri="{FF2B5EF4-FFF2-40B4-BE49-F238E27FC236}">
                      <a16:creationId xmlns:a16="http://schemas.microsoft.com/office/drawing/2014/main" id="{EA4DB049-8366-403C-9A18-A474902CB3AC}"/>
                    </a:ext>
                  </a:extLst>
                </p:cNvPr>
                <p:cNvSpPr/>
                <p:nvPr/>
              </p:nvSpPr>
              <p:spPr>
                <a:xfrm>
                  <a:off x="6422544" y="3552480"/>
                  <a:ext cx="282639" cy="173029"/>
                </a:xfrm>
                <a:custGeom>
                  <a:avLst/>
                  <a:gdLst/>
                  <a:ahLst/>
                  <a:cxnLst/>
                  <a:rect l="l" t="t" r="r" b="b"/>
                  <a:pathLst>
                    <a:path w="8236" h="5042" extrusionOk="0">
                      <a:moveTo>
                        <a:pt x="498" y="1"/>
                      </a:moveTo>
                      <a:cubicBezTo>
                        <a:pt x="240" y="1"/>
                        <a:pt x="1" y="340"/>
                        <a:pt x="246" y="585"/>
                      </a:cubicBezTo>
                      <a:cubicBezTo>
                        <a:pt x="2277" y="2731"/>
                        <a:pt x="4651" y="4511"/>
                        <a:pt x="7619" y="5036"/>
                      </a:cubicBezTo>
                      <a:cubicBezTo>
                        <a:pt x="7640" y="5040"/>
                        <a:pt x="7661" y="5041"/>
                        <a:pt x="7681" y="5041"/>
                      </a:cubicBezTo>
                      <a:cubicBezTo>
                        <a:pt x="8071" y="5041"/>
                        <a:pt x="8235" y="4439"/>
                        <a:pt x="7801" y="4374"/>
                      </a:cubicBezTo>
                      <a:cubicBezTo>
                        <a:pt x="4925" y="3872"/>
                        <a:pt x="2711" y="2183"/>
                        <a:pt x="725" y="106"/>
                      </a:cubicBezTo>
                      <a:cubicBezTo>
                        <a:pt x="656" y="32"/>
                        <a:pt x="576" y="1"/>
                        <a:pt x="498" y="1"/>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35" name="Google Shape;1905;p35">
                  <a:extLst>
                    <a:ext uri="{FF2B5EF4-FFF2-40B4-BE49-F238E27FC236}">
                      <a16:creationId xmlns:a16="http://schemas.microsoft.com/office/drawing/2014/main" id="{358894E4-CA99-4F1E-9A2D-208E73582E66}"/>
                    </a:ext>
                  </a:extLst>
                </p:cNvPr>
                <p:cNvSpPr/>
                <p:nvPr/>
              </p:nvSpPr>
              <p:spPr>
                <a:xfrm>
                  <a:off x="6625193" y="3711614"/>
                  <a:ext cx="233942" cy="180167"/>
                </a:xfrm>
                <a:custGeom>
                  <a:avLst/>
                  <a:gdLst/>
                  <a:ahLst/>
                  <a:cxnLst/>
                  <a:rect l="l" t="t" r="r" b="b"/>
                  <a:pathLst>
                    <a:path w="6817" h="5250" extrusionOk="0">
                      <a:moveTo>
                        <a:pt x="6338" y="0"/>
                      </a:moveTo>
                      <a:cubicBezTo>
                        <a:pt x="6230" y="0"/>
                        <a:pt x="6121" y="50"/>
                        <a:pt x="6050" y="171"/>
                      </a:cubicBezTo>
                      <a:cubicBezTo>
                        <a:pt x="5031" y="1797"/>
                        <a:pt x="3167" y="4577"/>
                        <a:pt x="948" y="4577"/>
                      </a:cubicBezTo>
                      <a:cubicBezTo>
                        <a:pt x="832" y="4577"/>
                        <a:pt x="714" y="4569"/>
                        <a:pt x="595" y="4553"/>
                      </a:cubicBezTo>
                      <a:cubicBezTo>
                        <a:pt x="574" y="4550"/>
                        <a:pt x="553" y="4548"/>
                        <a:pt x="533" y="4548"/>
                      </a:cubicBezTo>
                      <a:cubicBezTo>
                        <a:pt x="145" y="4548"/>
                        <a:pt x="0" y="5150"/>
                        <a:pt x="412" y="5215"/>
                      </a:cubicBezTo>
                      <a:cubicBezTo>
                        <a:pt x="578" y="5238"/>
                        <a:pt x="741" y="5249"/>
                        <a:pt x="901" y="5249"/>
                      </a:cubicBezTo>
                      <a:cubicBezTo>
                        <a:pt x="3451" y="5249"/>
                        <a:pt x="5441" y="2467"/>
                        <a:pt x="6644" y="513"/>
                      </a:cubicBezTo>
                      <a:cubicBezTo>
                        <a:pt x="6817" y="246"/>
                        <a:pt x="6578" y="0"/>
                        <a:pt x="6338" y="0"/>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grpSp>
        </p:grpSp>
        <p:grpSp>
          <p:nvGrpSpPr>
            <p:cNvPr id="8" name="Google Shape;1906;p35">
              <a:extLst>
                <a:ext uri="{FF2B5EF4-FFF2-40B4-BE49-F238E27FC236}">
                  <a16:creationId xmlns:a16="http://schemas.microsoft.com/office/drawing/2014/main" id="{FF2B613B-1705-4FC2-A8B3-CECC5F491898}"/>
                </a:ext>
              </a:extLst>
            </p:cNvPr>
            <p:cNvGrpSpPr/>
            <p:nvPr/>
          </p:nvGrpSpPr>
          <p:grpSpPr>
            <a:xfrm rot="4515095">
              <a:off x="6500153" y="1774622"/>
              <a:ext cx="1318414" cy="1005234"/>
              <a:chOff x="5913226" y="4077344"/>
              <a:chExt cx="914289" cy="694967"/>
            </a:xfrm>
          </p:grpSpPr>
          <p:sp>
            <p:nvSpPr>
              <p:cNvPr id="17" name="Google Shape;1907;p35">
                <a:extLst>
                  <a:ext uri="{FF2B5EF4-FFF2-40B4-BE49-F238E27FC236}">
                    <a16:creationId xmlns:a16="http://schemas.microsoft.com/office/drawing/2014/main" id="{A6E98DD8-62A9-48B9-AF29-DD5245C5AC41}"/>
                  </a:ext>
                </a:extLst>
              </p:cNvPr>
              <p:cNvSpPr/>
              <p:nvPr/>
            </p:nvSpPr>
            <p:spPr>
              <a:xfrm>
                <a:off x="5913226" y="4077344"/>
                <a:ext cx="891397" cy="675677"/>
              </a:xfrm>
              <a:custGeom>
                <a:avLst/>
                <a:gdLst/>
                <a:ahLst/>
                <a:cxnLst/>
                <a:rect l="l" t="t" r="r" b="b"/>
                <a:pathLst>
                  <a:path w="25975" h="19689" extrusionOk="0">
                    <a:moveTo>
                      <a:pt x="7300" y="1"/>
                    </a:moveTo>
                    <a:cubicBezTo>
                      <a:pt x="5044" y="1"/>
                      <a:pt x="8279" y="4954"/>
                      <a:pt x="8559" y="6222"/>
                    </a:cubicBezTo>
                    <a:cubicBezTo>
                      <a:pt x="6796" y="4606"/>
                      <a:pt x="2825" y="2102"/>
                      <a:pt x="1058" y="2102"/>
                    </a:cubicBezTo>
                    <a:cubicBezTo>
                      <a:pt x="355" y="2102"/>
                      <a:pt x="0" y="2499"/>
                      <a:pt x="273" y="3506"/>
                    </a:cubicBezTo>
                    <a:cubicBezTo>
                      <a:pt x="1072" y="6291"/>
                      <a:pt x="5363" y="8664"/>
                      <a:pt x="7783" y="10696"/>
                    </a:cubicBezTo>
                    <a:cubicBezTo>
                      <a:pt x="6094" y="11221"/>
                      <a:pt x="319" y="10878"/>
                      <a:pt x="3378" y="13412"/>
                    </a:cubicBezTo>
                    <a:cubicBezTo>
                      <a:pt x="5295" y="15033"/>
                      <a:pt x="9837" y="14485"/>
                      <a:pt x="11640" y="16014"/>
                    </a:cubicBezTo>
                    <a:cubicBezTo>
                      <a:pt x="10887" y="16197"/>
                      <a:pt x="7600" y="16562"/>
                      <a:pt x="7440" y="17521"/>
                    </a:cubicBezTo>
                    <a:cubicBezTo>
                      <a:pt x="7052" y="19164"/>
                      <a:pt x="11549" y="19552"/>
                      <a:pt x="12576" y="19552"/>
                    </a:cubicBezTo>
                    <a:cubicBezTo>
                      <a:pt x="13609" y="19627"/>
                      <a:pt x="14860" y="19649"/>
                      <a:pt x="16216" y="19649"/>
                    </a:cubicBezTo>
                    <a:cubicBezTo>
                      <a:pt x="18120" y="19649"/>
                      <a:pt x="20229" y="19606"/>
                      <a:pt x="22227" y="19606"/>
                    </a:cubicBezTo>
                    <a:cubicBezTo>
                      <a:pt x="23557" y="19606"/>
                      <a:pt x="24837" y="19625"/>
                      <a:pt x="25975" y="19689"/>
                    </a:cubicBezTo>
                    <a:cubicBezTo>
                      <a:pt x="25084" y="17543"/>
                      <a:pt x="24514" y="14576"/>
                      <a:pt x="24103" y="12202"/>
                    </a:cubicBezTo>
                    <a:cubicBezTo>
                      <a:pt x="23943" y="10947"/>
                      <a:pt x="23464" y="7295"/>
                      <a:pt x="22596" y="6336"/>
                    </a:cubicBezTo>
                    <a:cubicBezTo>
                      <a:pt x="22205" y="5940"/>
                      <a:pt x="21880" y="5777"/>
                      <a:pt x="21600" y="5777"/>
                    </a:cubicBezTo>
                    <a:cubicBezTo>
                      <a:pt x="20542" y="5777"/>
                      <a:pt x="20140" y="8103"/>
                      <a:pt x="19310" y="8915"/>
                    </a:cubicBezTo>
                    <a:cubicBezTo>
                      <a:pt x="18283" y="6176"/>
                      <a:pt x="17780" y="4601"/>
                      <a:pt x="16434" y="2707"/>
                    </a:cubicBezTo>
                    <a:cubicBezTo>
                      <a:pt x="15815" y="1739"/>
                      <a:pt x="15368" y="1351"/>
                      <a:pt x="15042" y="1351"/>
                    </a:cubicBezTo>
                    <a:cubicBezTo>
                      <a:pt x="13961" y="1351"/>
                      <a:pt x="14214" y="5620"/>
                      <a:pt x="13969" y="7181"/>
                    </a:cubicBezTo>
                    <a:cubicBezTo>
                      <a:pt x="12188" y="4487"/>
                      <a:pt x="10339" y="493"/>
                      <a:pt x="7783" y="59"/>
                    </a:cubicBezTo>
                    <a:cubicBezTo>
                      <a:pt x="7600" y="19"/>
                      <a:pt x="7439" y="1"/>
                      <a:pt x="7300" y="1"/>
                    </a:cubicBezTo>
                    <a:close/>
                  </a:path>
                </a:pathLst>
              </a:custGeom>
              <a:solidFill>
                <a:srgbClr val="CFD690"/>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18" name="Google Shape;1908;p35">
                <a:extLst>
                  <a:ext uri="{FF2B5EF4-FFF2-40B4-BE49-F238E27FC236}">
                    <a16:creationId xmlns:a16="http://schemas.microsoft.com/office/drawing/2014/main" id="{E0FB000F-97A4-4C66-93F3-EB8722C7C687}"/>
                  </a:ext>
                </a:extLst>
              </p:cNvPr>
              <p:cNvSpPr/>
              <p:nvPr/>
            </p:nvSpPr>
            <p:spPr>
              <a:xfrm>
                <a:off x="6022599" y="4229579"/>
                <a:ext cx="804917" cy="542731"/>
              </a:xfrm>
              <a:custGeom>
                <a:avLst/>
                <a:gdLst/>
                <a:ahLst/>
                <a:cxnLst/>
                <a:rect l="l" t="t" r="r" b="b"/>
                <a:pathLst>
                  <a:path w="23455" h="15815" extrusionOk="0">
                    <a:moveTo>
                      <a:pt x="494" y="0"/>
                    </a:moveTo>
                    <a:cubicBezTo>
                      <a:pt x="193" y="0"/>
                      <a:pt x="0" y="452"/>
                      <a:pt x="328" y="645"/>
                    </a:cubicBezTo>
                    <a:cubicBezTo>
                      <a:pt x="8179" y="5141"/>
                      <a:pt x="15141" y="10962"/>
                      <a:pt x="22788" y="15755"/>
                    </a:cubicBezTo>
                    <a:cubicBezTo>
                      <a:pt x="22851" y="15796"/>
                      <a:pt x="22914" y="15814"/>
                      <a:pt x="22972" y="15814"/>
                    </a:cubicBezTo>
                    <a:cubicBezTo>
                      <a:pt x="23268" y="15814"/>
                      <a:pt x="23454" y="15352"/>
                      <a:pt x="23130" y="15162"/>
                    </a:cubicBezTo>
                    <a:cubicBezTo>
                      <a:pt x="15484" y="10368"/>
                      <a:pt x="8522" y="4525"/>
                      <a:pt x="670" y="51"/>
                    </a:cubicBezTo>
                    <a:cubicBezTo>
                      <a:pt x="609" y="16"/>
                      <a:pt x="550" y="0"/>
                      <a:pt x="494" y="0"/>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19" name="Google Shape;1909;p35">
                <a:extLst>
                  <a:ext uri="{FF2B5EF4-FFF2-40B4-BE49-F238E27FC236}">
                    <a16:creationId xmlns:a16="http://schemas.microsoft.com/office/drawing/2014/main" id="{7E72AA13-BE45-46FA-BD79-FA98388A8D6D}"/>
                  </a:ext>
                </a:extLst>
              </p:cNvPr>
              <p:cNvSpPr/>
              <p:nvPr/>
            </p:nvSpPr>
            <p:spPr>
              <a:xfrm>
                <a:off x="6385548" y="4469464"/>
                <a:ext cx="17262" cy="14894"/>
              </a:xfrm>
              <a:custGeom>
                <a:avLst/>
                <a:gdLst/>
                <a:ahLst/>
                <a:cxnLst/>
                <a:rect l="l" t="t" r="r" b="b"/>
                <a:pathLst>
                  <a:path w="503" h="434" extrusionOk="0">
                    <a:moveTo>
                      <a:pt x="502" y="0"/>
                    </a:moveTo>
                    <a:cubicBezTo>
                      <a:pt x="342" y="0"/>
                      <a:pt x="160" y="23"/>
                      <a:pt x="0" y="23"/>
                    </a:cubicBezTo>
                    <a:cubicBezTo>
                      <a:pt x="46" y="160"/>
                      <a:pt x="114" y="297"/>
                      <a:pt x="183" y="434"/>
                    </a:cubicBezTo>
                    <a:cubicBezTo>
                      <a:pt x="274" y="297"/>
                      <a:pt x="388" y="160"/>
                      <a:pt x="502" y="0"/>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20" name="Google Shape;1910;p35">
                <a:extLst>
                  <a:ext uri="{FF2B5EF4-FFF2-40B4-BE49-F238E27FC236}">
                    <a16:creationId xmlns:a16="http://schemas.microsoft.com/office/drawing/2014/main" id="{3BD49CFA-9EC0-4303-A1FF-2EB3C13D0C13}"/>
                  </a:ext>
                </a:extLst>
              </p:cNvPr>
              <p:cNvSpPr/>
              <p:nvPr/>
            </p:nvSpPr>
            <p:spPr>
              <a:xfrm>
                <a:off x="6117248" y="4185240"/>
                <a:ext cx="300415" cy="339537"/>
              </a:xfrm>
              <a:custGeom>
                <a:avLst/>
                <a:gdLst/>
                <a:ahLst/>
                <a:cxnLst/>
                <a:rect l="l" t="t" r="r" b="b"/>
                <a:pathLst>
                  <a:path w="8754" h="9894" extrusionOk="0">
                    <a:moveTo>
                      <a:pt x="3300" y="1"/>
                    </a:moveTo>
                    <a:cubicBezTo>
                      <a:pt x="3062" y="1"/>
                      <a:pt x="2819" y="250"/>
                      <a:pt x="2979" y="522"/>
                    </a:cubicBezTo>
                    <a:cubicBezTo>
                      <a:pt x="4554" y="3055"/>
                      <a:pt x="6586" y="5543"/>
                      <a:pt x="7818" y="8305"/>
                    </a:cubicBezTo>
                    <a:cubicBezTo>
                      <a:pt x="7978" y="8305"/>
                      <a:pt x="8160" y="8282"/>
                      <a:pt x="8320" y="8282"/>
                    </a:cubicBezTo>
                    <a:cubicBezTo>
                      <a:pt x="8206" y="8442"/>
                      <a:pt x="8092" y="8579"/>
                      <a:pt x="8001" y="8716"/>
                    </a:cubicBezTo>
                    <a:cubicBezTo>
                      <a:pt x="7932" y="8579"/>
                      <a:pt x="7864" y="8442"/>
                      <a:pt x="7818" y="8305"/>
                    </a:cubicBezTo>
                    <a:cubicBezTo>
                      <a:pt x="5307" y="8374"/>
                      <a:pt x="2819" y="8556"/>
                      <a:pt x="400" y="9218"/>
                    </a:cubicBezTo>
                    <a:cubicBezTo>
                      <a:pt x="0" y="9323"/>
                      <a:pt x="124" y="9893"/>
                      <a:pt x="485" y="9893"/>
                    </a:cubicBezTo>
                    <a:cubicBezTo>
                      <a:pt x="516" y="9893"/>
                      <a:pt x="548" y="9889"/>
                      <a:pt x="582" y="9880"/>
                    </a:cubicBezTo>
                    <a:cubicBezTo>
                      <a:pt x="3116" y="9195"/>
                      <a:pt x="5718" y="9035"/>
                      <a:pt x="8320" y="8990"/>
                    </a:cubicBezTo>
                    <a:cubicBezTo>
                      <a:pt x="8526" y="8967"/>
                      <a:pt x="8754" y="8762"/>
                      <a:pt x="8663" y="8533"/>
                    </a:cubicBezTo>
                    <a:cubicBezTo>
                      <a:pt x="7453" y="5543"/>
                      <a:pt x="5284" y="2895"/>
                      <a:pt x="3573" y="156"/>
                    </a:cubicBezTo>
                    <a:cubicBezTo>
                      <a:pt x="3504" y="47"/>
                      <a:pt x="3403" y="1"/>
                      <a:pt x="3300" y="1"/>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21" name="Google Shape;1911;p35">
                <a:extLst>
                  <a:ext uri="{FF2B5EF4-FFF2-40B4-BE49-F238E27FC236}">
                    <a16:creationId xmlns:a16="http://schemas.microsoft.com/office/drawing/2014/main" id="{A343F8C7-6544-461D-99AD-2DC61009E040}"/>
                  </a:ext>
                </a:extLst>
              </p:cNvPr>
              <p:cNvSpPr/>
              <p:nvPr/>
            </p:nvSpPr>
            <p:spPr>
              <a:xfrm>
                <a:off x="6316775" y="4277659"/>
                <a:ext cx="225466" cy="320594"/>
              </a:xfrm>
              <a:custGeom>
                <a:avLst/>
                <a:gdLst/>
                <a:ahLst/>
                <a:cxnLst/>
                <a:rect l="l" t="t" r="r" b="b"/>
                <a:pathLst>
                  <a:path w="6570" h="9342" extrusionOk="0">
                    <a:moveTo>
                      <a:pt x="4338" y="0"/>
                    </a:moveTo>
                    <a:cubicBezTo>
                      <a:pt x="4133" y="0"/>
                      <a:pt x="3921" y="170"/>
                      <a:pt x="3990" y="431"/>
                    </a:cubicBezTo>
                    <a:cubicBezTo>
                      <a:pt x="4469" y="2462"/>
                      <a:pt x="5177" y="4471"/>
                      <a:pt x="5633" y="6525"/>
                    </a:cubicBezTo>
                    <a:cubicBezTo>
                      <a:pt x="5747" y="7027"/>
                      <a:pt x="5816" y="7552"/>
                      <a:pt x="5862" y="8077"/>
                    </a:cubicBezTo>
                    <a:cubicBezTo>
                      <a:pt x="5862" y="8260"/>
                      <a:pt x="3807" y="8305"/>
                      <a:pt x="3602" y="8328"/>
                    </a:cubicBezTo>
                    <a:cubicBezTo>
                      <a:pt x="2529" y="8374"/>
                      <a:pt x="1479" y="8442"/>
                      <a:pt x="406" y="8671"/>
                    </a:cubicBezTo>
                    <a:cubicBezTo>
                      <a:pt x="1" y="8756"/>
                      <a:pt x="134" y="9341"/>
                      <a:pt x="509" y="9341"/>
                    </a:cubicBezTo>
                    <a:cubicBezTo>
                      <a:pt x="534" y="9341"/>
                      <a:pt x="561" y="9338"/>
                      <a:pt x="589" y="9333"/>
                    </a:cubicBezTo>
                    <a:cubicBezTo>
                      <a:pt x="2483" y="8945"/>
                      <a:pt x="4401" y="9059"/>
                      <a:pt x="6295" y="8785"/>
                    </a:cubicBezTo>
                    <a:cubicBezTo>
                      <a:pt x="6455" y="8762"/>
                      <a:pt x="6569" y="8579"/>
                      <a:pt x="6546" y="8442"/>
                    </a:cubicBezTo>
                    <a:cubicBezTo>
                      <a:pt x="6478" y="5635"/>
                      <a:pt x="5314" y="2941"/>
                      <a:pt x="4652" y="248"/>
                    </a:cubicBezTo>
                    <a:cubicBezTo>
                      <a:pt x="4606" y="75"/>
                      <a:pt x="4474" y="0"/>
                      <a:pt x="4338" y="0"/>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22" name="Google Shape;1912;p35">
                <a:extLst>
                  <a:ext uri="{FF2B5EF4-FFF2-40B4-BE49-F238E27FC236}">
                    <a16:creationId xmlns:a16="http://schemas.microsoft.com/office/drawing/2014/main" id="{BD7A1A24-ECC6-4A5A-91C1-9DF787CEA084}"/>
                  </a:ext>
                </a:extLst>
              </p:cNvPr>
              <p:cNvSpPr/>
              <p:nvPr/>
            </p:nvSpPr>
            <p:spPr>
              <a:xfrm>
                <a:off x="6664384" y="4677021"/>
                <a:ext cx="14139" cy="14928"/>
              </a:xfrm>
              <a:custGeom>
                <a:avLst/>
                <a:gdLst/>
                <a:ahLst/>
                <a:cxnLst/>
                <a:rect l="l" t="t" r="r" b="b"/>
                <a:pathLst>
                  <a:path w="412" h="435" extrusionOk="0">
                    <a:moveTo>
                      <a:pt x="1" y="1"/>
                    </a:moveTo>
                    <a:cubicBezTo>
                      <a:pt x="24" y="161"/>
                      <a:pt x="47" y="298"/>
                      <a:pt x="69" y="435"/>
                    </a:cubicBezTo>
                    <a:cubicBezTo>
                      <a:pt x="184" y="275"/>
                      <a:pt x="298" y="138"/>
                      <a:pt x="412" y="1"/>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23" name="Google Shape;1913;p35">
                <a:extLst>
                  <a:ext uri="{FF2B5EF4-FFF2-40B4-BE49-F238E27FC236}">
                    <a16:creationId xmlns:a16="http://schemas.microsoft.com/office/drawing/2014/main" id="{6D5E3875-EA9D-40F6-9453-D6A25256364B}"/>
                  </a:ext>
                </a:extLst>
              </p:cNvPr>
              <p:cNvSpPr/>
              <p:nvPr/>
            </p:nvSpPr>
            <p:spPr>
              <a:xfrm>
                <a:off x="6432530" y="4400622"/>
                <a:ext cx="258514" cy="304636"/>
              </a:xfrm>
              <a:custGeom>
                <a:avLst/>
                <a:gdLst/>
                <a:ahLst/>
                <a:cxnLst/>
                <a:rect l="l" t="t" r="r" b="b"/>
                <a:pathLst>
                  <a:path w="7533" h="8877" extrusionOk="0">
                    <a:moveTo>
                      <a:pt x="6120" y="1"/>
                    </a:moveTo>
                    <a:cubicBezTo>
                      <a:pt x="5920" y="1"/>
                      <a:pt x="5689" y="171"/>
                      <a:pt x="5730" y="431"/>
                    </a:cubicBezTo>
                    <a:cubicBezTo>
                      <a:pt x="6072" y="2988"/>
                      <a:pt x="6323" y="5544"/>
                      <a:pt x="6757" y="8055"/>
                    </a:cubicBezTo>
                    <a:lnTo>
                      <a:pt x="7168" y="8055"/>
                    </a:lnTo>
                    <a:cubicBezTo>
                      <a:pt x="7054" y="8192"/>
                      <a:pt x="6940" y="8329"/>
                      <a:pt x="6825" y="8489"/>
                    </a:cubicBezTo>
                    <a:cubicBezTo>
                      <a:pt x="6803" y="8352"/>
                      <a:pt x="6780" y="8215"/>
                      <a:pt x="6757" y="8055"/>
                    </a:cubicBezTo>
                    <a:cubicBezTo>
                      <a:pt x="4657" y="8169"/>
                      <a:pt x="2557" y="8192"/>
                      <a:pt x="457" y="8192"/>
                    </a:cubicBezTo>
                    <a:cubicBezTo>
                      <a:pt x="1" y="8192"/>
                      <a:pt x="1" y="8877"/>
                      <a:pt x="457" y="8877"/>
                    </a:cubicBezTo>
                    <a:cubicBezTo>
                      <a:pt x="2694" y="8877"/>
                      <a:pt x="4931" y="8854"/>
                      <a:pt x="7168" y="8740"/>
                    </a:cubicBezTo>
                    <a:cubicBezTo>
                      <a:pt x="7396" y="8740"/>
                      <a:pt x="7533" y="8534"/>
                      <a:pt x="7487" y="8306"/>
                    </a:cubicBezTo>
                    <a:cubicBezTo>
                      <a:pt x="7008" y="5635"/>
                      <a:pt x="6757" y="2942"/>
                      <a:pt x="6392" y="249"/>
                    </a:cubicBezTo>
                    <a:cubicBezTo>
                      <a:pt x="6373" y="76"/>
                      <a:pt x="6254" y="1"/>
                      <a:pt x="6120" y="1"/>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grpSp>
        <p:grpSp>
          <p:nvGrpSpPr>
            <p:cNvPr id="9" name="Google Shape;1914;p35">
              <a:extLst>
                <a:ext uri="{FF2B5EF4-FFF2-40B4-BE49-F238E27FC236}">
                  <a16:creationId xmlns:a16="http://schemas.microsoft.com/office/drawing/2014/main" id="{F6BDF2F1-5262-412B-924D-1D821D3BB9AE}"/>
                </a:ext>
              </a:extLst>
            </p:cNvPr>
            <p:cNvGrpSpPr/>
            <p:nvPr/>
          </p:nvGrpSpPr>
          <p:grpSpPr>
            <a:xfrm rot="4404367">
              <a:off x="7269629" y="2224693"/>
              <a:ext cx="545306" cy="773145"/>
              <a:chOff x="6055204" y="4369368"/>
              <a:chExt cx="545279" cy="773107"/>
            </a:xfrm>
          </p:grpSpPr>
          <p:sp>
            <p:nvSpPr>
              <p:cNvPr id="11" name="Google Shape;1915;p35">
                <a:extLst>
                  <a:ext uri="{FF2B5EF4-FFF2-40B4-BE49-F238E27FC236}">
                    <a16:creationId xmlns:a16="http://schemas.microsoft.com/office/drawing/2014/main" id="{8DAA256C-87B2-4641-A88E-C169AA66B157}"/>
                  </a:ext>
                </a:extLst>
              </p:cNvPr>
              <p:cNvSpPr/>
              <p:nvPr/>
            </p:nvSpPr>
            <p:spPr>
              <a:xfrm>
                <a:off x="6055204" y="4591716"/>
                <a:ext cx="257793" cy="151958"/>
              </a:xfrm>
              <a:custGeom>
                <a:avLst/>
                <a:gdLst/>
                <a:ahLst/>
                <a:cxnLst/>
                <a:rect l="l" t="t" r="r" b="b"/>
                <a:pathLst>
                  <a:path w="7512" h="4428" extrusionOk="0">
                    <a:moveTo>
                      <a:pt x="2539" y="0"/>
                    </a:moveTo>
                    <a:cubicBezTo>
                      <a:pt x="1131" y="0"/>
                      <a:pt x="0" y="955"/>
                      <a:pt x="573" y="2673"/>
                    </a:cubicBezTo>
                    <a:cubicBezTo>
                      <a:pt x="981" y="3929"/>
                      <a:pt x="2197" y="4428"/>
                      <a:pt x="3532" y="4428"/>
                    </a:cubicBezTo>
                    <a:cubicBezTo>
                      <a:pt x="5035" y="4428"/>
                      <a:pt x="6689" y="3796"/>
                      <a:pt x="7511" y="2901"/>
                    </a:cubicBezTo>
                    <a:lnTo>
                      <a:pt x="7466" y="2810"/>
                    </a:lnTo>
                    <a:cubicBezTo>
                      <a:pt x="6507" y="1600"/>
                      <a:pt x="5001" y="596"/>
                      <a:pt x="3563" y="162"/>
                    </a:cubicBezTo>
                    <a:cubicBezTo>
                      <a:pt x="3218" y="53"/>
                      <a:pt x="2871" y="0"/>
                      <a:pt x="2539" y="0"/>
                    </a:cubicBezTo>
                    <a:close/>
                  </a:path>
                </a:pathLst>
              </a:custGeom>
              <a:solidFill>
                <a:srgbClr val="459B97"/>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12" name="Google Shape;1916;p35">
                <a:extLst>
                  <a:ext uri="{FF2B5EF4-FFF2-40B4-BE49-F238E27FC236}">
                    <a16:creationId xmlns:a16="http://schemas.microsoft.com/office/drawing/2014/main" id="{D2973AE9-E7FF-4FA4-AC43-B87DB6EB0109}"/>
                  </a:ext>
                </a:extLst>
              </p:cNvPr>
              <p:cNvSpPr/>
              <p:nvPr/>
            </p:nvSpPr>
            <p:spPr>
              <a:xfrm>
                <a:off x="6081114" y="4369368"/>
                <a:ext cx="247120" cy="236551"/>
              </a:xfrm>
              <a:custGeom>
                <a:avLst/>
                <a:gdLst/>
                <a:ahLst/>
                <a:cxnLst/>
                <a:rect l="l" t="t" r="r" b="b"/>
                <a:pathLst>
                  <a:path w="7201" h="6893" extrusionOk="0">
                    <a:moveTo>
                      <a:pt x="4723" y="0"/>
                    </a:moveTo>
                    <a:cubicBezTo>
                      <a:pt x="4407" y="0"/>
                      <a:pt x="4045" y="92"/>
                      <a:pt x="3629" y="296"/>
                    </a:cubicBezTo>
                    <a:cubicBezTo>
                      <a:pt x="0" y="2099"/>
                      <a:pt x="4451" y="5865"/>
                      <a:pt x="6232" y="6892"/>
                    </a:cubicBezTo>
                    <a:lnTo>
                      <a:pt x="6346" y="6892"/>
                    </a:lnTo>
                    <a:cubicBezTo>
                      <a:pt x="6791" y="5637"/>
                      <a:pt x="7201" y="0"/>
                      <a:pt x="4723" y="0"/>
                    </a:cubicBezTo>
                    <a:close/>
                  </a:path>
                </a:pathLst>
              </a:custGeom>
              <a:solidFill>
                <a:srgbClr val="459B97"/>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13" name="Google Shape;1917;p35">
                <a:extLst>
                  <a:ext uri="{FF2B5EF4-FFF2-40B4-BE49-F238E27FC236}">
                    <a16:creationId xmlns:a16="http://schemas.microsoft.com/office/drawing/2014/main" id="{838997CE-76F3-4FC1-B1DD-DB8F4239BE37}"/>
                  </a:ext>
                </a:extLst>
              </p:cNvPr>
              <p:cNvSpPr/>
              <p:nvPr/>
            </p:nvSpPr>
            <p:spPr>
              <a:xfrm>
                <a:off x="6436720" y="4482413"/>
                <a:ext cx="163763" cy="309921"/>
              </a:xfrm>
              <a:custGeom>
                <a:avLst/>
                <a:gdLst/>
                <a:ahLst/>
                <a:cxnLst/>
                <a:rect l="l" t="t" r="r" b="b"/>
                <a:pathLst>
                  <a:path w="4772" h="9031" extrusionOk="0">
                    <a:moveTo>
                      <a:pt x="2488" y="1"/>
                    </a:moveTo>
                    <a:cubicBezTo>
                      <a:pt x="2069" y="1"/>
                      <a:pt x="1625" y="199"/>
                      <a:pt x="1188" y="677"/>
                    </a:cubicBezTo>
                    <a:cubicBezTo>
                      <a:pt x="1" y="1955"/>
                      <a:pt x="663" y="4466"/>
                      <a:pt x="914" y="5972"/>
                    </a:cubicBezTo>
                    <a:cubicBezTo>
                      <a:pt x="1074" y="6908"/>
                      <a:pt x="1485" y="8026"/>
                      <a:pt x="914" y="8825"/>
                    </a:cubicBezTo>
                    <a:lnTo>
                      <a:pt x="1005" y="9031"/>
                    </a:lnTo>
                    <a:cubicBezTo>
                      <a:pt x="1736" y="8711"/>
                      <a:pt x="2352" y="8392"/>
                      <a:pt x="2877" y="7775"/>
                    </a:cubicBezTo>
                    <a:cubicBezTo>
                      <a:pt x="3972" y="6543"/>
                      <a:pt x="4771" y="4694"/>
                      <a:pt x="4726" y="3050"/>
                    </a:cubicBezTo>
                    <a:cubicBezTo>
                      <a:pt x="4726" y="1690"/>
                      <a:pt x="3713" y="1"/>
                      <a:pt x="2488" y="1"/>
                    </a:cubicBezTo>
                    <a:close/>
                  </a:path>
                </a:pathLst>
              </a:custGeom>
              <a:solidFill>
                <a:srgbClr val="459B97"/>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14" name="Google Shape;1918;p35">
                <a:extLst>
                  <a:ext uri="{FF2B5EF4-FFF2-40B4-BE49-F238E27FC236}">
                    <a16:creationId xmlns:a16="http://schemas.microsoft.com/office/drawing/2014/main" id="{D3B43738-B85D-4573-92C3-7FD0CA12BAEA}"/>
                  </a:ext>
                </a:extLst>
              </p:cNvPr>
              <p:cNvSpPr/>
              <p:nvPr/>
            </p:nvSpPr>
            <p:spPr>
              <a:xfrm>
                <a:off x="6229918" y="4464258"/>
                <a:ext cx="268740" cy="678217"/>
              </a:xfrm>
              <a:custGeom>
                <a:avLst/>
                <a:gdLst/>
                <a:ahLst/>
                <a:cxnLst/>
                <a:rect l="l" t="t" r="r" b="b"/>
                <a:pathLst>
                  <a:path w="7831" h="19763" extrusionOk="0">
                    <a:moveTo>
                      <a:pt x="431" y="0"/>
                    </a:moveTo>
                    <a:cubicBezTo>
                      <a:pt x="224" y="0"/>
                      <a:pt x="0" y="176"/>
                      <a:pt x="69" y="452"/>
                    </a:cubicBezTo>
                    <a:cubicBezTo>
                      <a:pt x="1005" y="4264"/>
                      <a:pt x="3562" y="7231"/>
                      <a:pt x="5388" y="10632"/>
                    </a:cubicBezTo>
                    <a:cubicBezTo>
                      <a:pt x="6940" y="13463"/>
                      <a:pt x="7259" y="16772"/>
                      <a:pt x="6346" y="19763"/>
                    </a:cubicBezTo>
                    <a:lnTo>
                      <a:pt x="7077" y="19763"/>
                    </a:lnTo>
                    <a:cubicBezTo>
                      <a:pt x="7830" y="17229"/>
                      <a:pt x="7739" y="14444"/>
                      <a:pt x="6780" y="11933"/>
                    </a:cubicBezTo>
                    <a:cubicBezTo>
                      <a:pt x="5182" y="7779"/>
                      <a:pt x="1827" y="4652"/>
                      <a:pt x="731" y="247"/>
                    </a:cubicBezTo>
                    <a:cubicBezTo>
                      <a:pt x="695" y="76"/>
                      <a:pt x="567" y="0"/>
                      <a:pt x="431" y="0"/>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15" name="Google Shape;1919;p35">
                <a:extLst>
                  <a:ext uri="{FF2B5EF4-FFF2-40B4-BE49-F238E27FC236}">
                    <a16:creationId xmlns:a16="http://schemas.microsoft.com/office/drawing/2014/main" id="{789103EA-474F-4D15-891B-20A84EBCDEBE}"/>
                  </a:ext>
                </a:extLst>
              </p:cNvPr>
              <p:cNvSpPr/>
              <p:nvPr/>
            </p:nvSpPr>
            <p:spPr>
              <a:xfrm>
                <a:off x="6410261" y="4586397"/>
                <a:ext cx="136172" cy="239914"/>
              </a:xfrm>
              <a:custGeom>
                <a:avLst/>
                <a:gdLst/>
                <a:ahLst/>
                <a:cxnLst/>
                <a:rect l="l" t="t" r="r" b="b"/>
                <a:pathLst>
                  <a:path w="3968" h="6991" extrusionOk="0">
                    <a:moveTo>
                      <a:pt x="3236" y="1"/>
                    </a:moveTo>
                    <a:cubicBezTo>
                      <a:pt x="3034" y="1"/>
                      <a:pt x="2817" y="171"/>
                      <a:pt x="2872" y="431"/>
                    </a:cubicBezTo>
                    <a:cubicBezTo>
                      <a:pt x="3214" y="2166"/>
                      <a:pt x="2438" y="5795"/>
                      <a:pt x="407" y="6297"/>
                    </a:cubicBezTo>
                    <a:cubicBezTo>
                      <a:pt x="1" y="6404"/>
                      <a:pt x="135" y="6991"/>
                      <a:pt x="509" y="6991"/>
                    </a:cubicBezTo>
                    <a:cubicBezTo>
                      <a:pt x="535" y="6991"/>
                      <a:pt x="561" y="6988"/>
                      <a:pt x="589" y="6982"/>
                    </a:cubicBezTo>
                    <a:cubicBezTo>
                      <a:pt x="3032" y="6366"/>
                      <a:pt x="3967" y="2371"/>
                      <a:pt x="3534" y="249"/>
                    </a:cubicBezTo>
                    <a:cubicBezTo>
                      <a:pt x="3497" y="76"/>
                      <a:pt x="3370" y="1"/>
                      <a:pt x="3236" y="1"/>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16" name="Google Shape;1920;p35">
                <a:extLst>
                  <a:ext uri="{FF2B5EF4-FFF2-40B4-BE49-F238E27FC236}">
                    <a16:creationId xmlns:a16="http://schemas.microsoft.com/office/drawing/2014/main" id="{EFD9AB3E-8E19-4C70-970D-94C07BDD15F0}"/>
                  </a:ext>
                </a:extLst>
              </p:cNvPr>
              <p:cNvSpPr/>
              <p:nvPr/>
            </p:nvSpPr>
            <p:spPr>
              <a:xfrm>
                <a:off x="6161316" y="4668349"/>
                <a:ext cx="190325" cy="42622"/>
              </a:xfrm>
              <a:custGeom>
                <a:avLst/>
                <a:gdLst/>
                <a:ahLst/>
                <a:cxnLst/>
                <a:rect l="l" t="t" r="r" b="b"/>
                <a:pathLst>
                  <a:path w="5546" h="1242" extrusionOk="0">
                    <a:moveTo>
                      <a:pt x="5031" y="1"/>
                    </a:moveTo>
                    <a:cubicBezTo>
                      <a:pt x="4974" y="1"/>
                      <a:pt x="4914" y="16"/>
                      <a:pt x="4853" y="52"/>
                    </a:cubicBezTo>
                    <a:cubicBezTo>
                      <a:pt x="4229" y="407"/>
                      <a:pt x="3554" y="544"/>
                      <a:pt x="2868" y="544"/>
                    </a:cubicBezTo>
                    <a:cubicBezTo>
                      <a:pt x="2101" y="544"/>
                      <a:pt x="1320" y="372"/>
                      <a:pt x="585" y="143"/>
                    </a:cubicBezTo>
                    <a:cubicBezTo>
                      <a:pt x="551" y="134"/>
                      <a:pt x="518" y="130"/>
                      <a:pt x="487" y="130"/>
                    </a:cubicBezTo>
                    <a:cubicBezTo>
                      <a:pt x="126" y="130"/>
                      <a:pt x="1" y="702"/>
                      <a:pt x="379" y="828"/>
                    </a:cubicBezTo>
                    <a:cubicBezTo>
                      <a:pt x="1185" y="1070"/>
                      <a:pt x="2031" y="1242"/>
                      <a:pt x="2863" y="1242"/>
                    </a:cubicBezTo>
                    <a:cubicBezTo>
                      <a:pt x="3680" y="1242"/>
                      <a:pt x="4483" y="1075"/>
                      <a:pt x="5218" y="645"/>
                    </a:cubicBezTo>
                    <a:cubicBezTo>
                      <a:pt x="5546" y="453"/>
                      <a:pt x="5337" y="1"/>
                      <a:pt x="5031" y="1"/>
                    </a:cubicBezTo>
                    <a:close/>
                  </a:path>
                </a:pathLst>
              </a:custGeom>
              <a:solidFill>
                <a:srgbClr val="0E514A"/>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grpSp>
        <p:sp>
          <p:nvSpPr>
            <p:cNvPr id="10" name="Google Shape;1921;p35">
              <a:extLst>
                <a:ext uri="{FF2B5EF4-FFF2-40B4-BE49-F238E27FC236}">
                  <a16:creationId xmlns:a16="http://schemas.microsoft.com/office/drawing/2014/main" id="{C788CB8A-D746-41A3-B228-CDB9745F3BAE}"/>
                </a:ext>
              </a:extLst>
            </p:cNvPr>
            <p:cNvSpPr/>
            <p:nvPr/>
          </p:nvSpPr>
          <p:spPr>
            <a:xfrm rot="980768">
              <a:off x="1934596" y="1034594"/>
              <a:ext cx="4594152" cy="3533829"/>
            </a:xfrm>
            <a:prstGeom prst="cloud">
              <a:avLst/>
            </a:prstGeom>
            <a:solidFill>
              <a:schemeClr val="accent1">
                <a:lumMod val="60000"/>
                <a:lumOff val="40000"/>
              </a:schemeClr>
            </a:solidFill>
            <a:ln>
              <a:noFill/>
            </a:ln>
          </p:spPr>
          <p:txBody>
            <a:bodyPr spcFirstLastPara="1" wrap="square" lIns="91425" tIns="91425" rIns="91425" bIns="91425" anchor="ctr" anchorCtr="0">
              <a:noAutofit/>
            </a:bodyPr>
            <a:lstStyle/>
            <a:p>
              <a:pPr defTabSz="914378">
                <a:defRPr/>
              </a:pPr>
              <a:endParaRPr sz="1800" kern="0" dirty="0">
                <a:solidFill>
                  <a:srgbClr val="FFF8E7"/>
                </a:solidFill>
                <a:latin typeface="Arial"/>
              </a:endParaRPr>
            </a:p>
          </p:txBody>
        </p:sp>
      </p:grpSp>
      <p:grpSp>
        <p:nvGrpSpPr>
          <p:cNvPr id="65" name="Google Shape;1927;p35">
            <a:extLst>
              <a:ext uri="{FF2B5EF4-FFF2-40B4-BE49-F238E27FC236}">
                <a16:creationId xmlns:a16="http://schemas.microsoft.com/office/drawing/2014/main" id="{420B7325-5C0D-44FA-B020-74131F4AC166}"/>
              </a:ext>
            </a:extLst>
          </p:cNvPr>
          <p:cNvGrpSpPr/>
          <p:nvPr/>
        </p:nvGrpSpPr>
        <p:grpSpPr>
          <a:xfrm flipH="1">
            <a:off x="6140338" y="1154606"/>
            <a:ext cx="2170958" cy="3005909"/>
            <a:chOff x="5117390" y="2064721"/>
            <a:chExt cx="1819289" cy="2518989"/>
          </a:xfrm>
        </p:grpSpPr>
        <p:sp>
          <p:nvSpPr>
            <p:cNvPr id="66" name="Google Shape;1928;p35">
              <a:extLst>
                <a:ext uri="{FF2B5EF4-FFF2-40B4-BE49-F238E27FC236}">
                  <a16:creationId xmlns:a16="http://schemas.microsoft.com/office/drawing/2014/main" id="{7C6EA88F-E5C0-403E-B809-63AF685502F8}"/>
                </a:ext>
              </a:extLst>
            </p:cNvPr>
            <p:cNvSpPr/>
            <p:nvPr/>
          </p:nvSpPr>
          <p:spPr>
            <a:xfrm>
              <a:off x="5481482" y="4439411"/>
              <a:ext cx="108479" cy="106435"/>
            </a:xfrm>
            <a:custGeom>
              <a:avLst/>
              <a:gdLst/>
              <a:ahLst/>
              <a:cxnLst/>
              <a:rect l="l" t="t" r="r" b="b"/>
              <a:pathLst>
                <a:path w="6317" h="6198" extrusionOk="0">
                  <a:moveTo>
                    <a:pt x="3146" y="1"/>
                  </a:moveTo>
                  <a:cubicBezTo>
                    <a:pt x="1504" y="1"/>
                    <a:pt x="149" y="1303"/>
                    <a:pt x="76" y="2961"/>
                  </a:cubicBezTo>
                  <a:cubicBezTo>
                    <a:pt x="1" y="4690"/>
                    <a:pt x="1329" y="6119"/>
                    <a:pt x="3034" y="6194"/>
                  </a:cubicBezTo>
                  <a:cubicBezTo>
                    <a:pt x="3080" y="6196"/>
                    <a:pt x="3126" y="6197"/>
                    <a:pt x="3171" y="6197"/>
                  </a:cubicBezTo>
                  <a:cubicBezTo>
                    <a:pt x="4815" y="6197"/>
                    <a:pt x="6193" y="4895"/>
                    <a:pt x="6267" y="3237"/>
                  </a:cubicBezTo>
                  <a:cubicBezTo>
                    <a:pt x="6317" y="1532"/>
                    <a:pt x="4988" y="79"/>
                    <a:pt x="3284" y="4"/>
                  </a:cubicBezTo>
                  <a:cubicBezTo>
                    <a:pt x="3238" y="2"/>
                    <a:pt x="3192" y="1"/>
                    <a:pt x="3146" y="1"/>
                  </a:cubicBezTo>
                  <a:close/>
                </a:path>
              </a:pathLst>
            </a:custGeom>
            <a:solidFill>
              <a:srgbClr val="452864"/>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67" name="Google Shape;1929;p35">
              <a:extLst>
                <a:ext uri="{FF2B5EF4-FFF2-40B4-BE49-F238E27FC236}">
                  <a16:creationId xmlns:a16="http://schemas.microsoft.com/office/drawing/2014/main" id="{BED13618-A394-47C4-B408-13AD09116816}"/>
                </a:ext>
              </a:extLst>
            </p:cNvPr>
            <p:cNvSpPr/>
            <p:nvPr/>
          </p:nvSpPr>
          <p:spPr>
            <a:xfrm>
              <a:off x="5407472" y="3904083"/>
              <a:ext cx="340445" cy="598736"/>
            </a:xfrm>
            <a:custGeom>
              <a:avLst/>
              <a:gdLst/>
              <a:ahLst/>
              <a:cxnLst/>
              <a:rect l="l" t="t" r="r" b="b"/>
              <a:pathLst>
                <a:path w="19825" h="34866" extrusionOk="0">
                  <a:moveTo>
                    <a:pt x="16015" y="0"/>
                  </a:moveTo>
                  <a:cubicBezTo>
                    <a:pt x="13910" y="0"/>
                    <a:pt x="12206" y="1705"/>
                    <a:pt x="12206" y="3810"/>
                  </a:cubicBezTo>
                  <a:cubicBezTo>
                    <a:pt x="12206" y="4462"/>
                    <a:pt x="12381" y="5063"/>
                    <a:pt x="12657" y="5615"/>
                  </a:cubicBezTo>
                  <a:cubicBezTo>
                    <a:pt x="12281" y="5915"/>
                    <a:pt x="11955" y="6316"/>
                    <a:pt x="11730" y="6767"/>
                  </a:cubicBezTo>
                  <a:cubicBezTo>
                    <a:pt x="11053" y="6116"/>
                    <a:pt x="10126" y="5715"/>
                    <a:pt x="9123" y="5715"/>
                  </a:cubicBezTo>
                  <a:cubicBezTo>
                    <a:pt x="7018" y="5715"/>
                    <a:pt x="5313" y="7419"/>
                    <a:pt x="5313" y="9524"/>
                  </a:cubicBezTo>
                  <a:cubicBezTo>
                    <a:pt x="5313" y="9650"/>
                    <a:pt x="5313" y="9775"/>
                    <a:pt x="5339" y="9900"/>
                  </a:cubicBezTo>
                  <a:cubicBezTo>
                    <a:pt x="4035" y="10502"/>
                    <a:pt x="3158" y="11805"/>
                    <a:pt x="3158" y="13334"/>
                  </a:cubicBezTo>
                  <a:cubicBezTo>
                    <a:pt x="3158" y="13835"/>
                    <a:pt x="3258" y="14336"/>
                    <a:pt x="3434" y="14787"/>
                  </a:cubicBezTo>
                  <a:lnTo>
                    <a:pt x="50" y="15063"/>
                  </a:lnTo>
                  <a:cubicBezTo>
                    <a:pt x="25" y="16116"/>
                    <a:pt x="376" y="17068"/>
                    <a:pt x="1028" y="17820"/>
                  </a:cubicBezTo>
                  <a:cubicBezTo>
                    <a:pt x="451" y="18472"/>
                    <a:pt x="100" y="19324"/>
                    <a:pt x="50" y="20251"/>
                  </a:cubicBezTo>
                  <a:cubicBezTo>
                    <a:pt x="0" y="21755"/>
                    <a:pt x="777" y="23108"/>
                    <a:pt x="1980" y="23835"/>
                  </a:cubicBezTo>
                  <a:cubicBezTo>
                    <a:pt x="1880" y="24186"/>
                    <a:pt x="1805" y="24537"/>
                    <a:pt x="1780" y="24913"/>
                  </a:cubicBezTo>
                  <a:cubicBezTo>
                    <a:pt x="1755" y="25965"/>
                    <a:pt x="2105" y="26943"/>
                    <a:pt x="2732" y="27670"/>
                  </a:cubicBezTo>
                  <a:cubicBezTo>
                    <a:pt x="2582" y="28071"/>
                    <a:pt x="2506" y="28472"/>
                    <a:pt x="2481" y="28923"/>
                  </a:cubicBezTo>
                  <a:cubicBezTo>
                    <a:pt x="2456" y="29274"/>
                    <a:pt x="2506" y="29625"/>
                    <a:pt x="2582" y="29976"/>
                  </a:cubicBezTo>
                  <a:cubicBezTo>
                    <a:pt x="2531" y="30201"/>
                    <a:pt x="2481" y="30452"/>
                    <a:pt x="2481" y="30702"/>
                  </a:cubicBezTo>
                  <a:cubicBezTo>
                    <a:pt x="2381" y="32908"/>
                    <a:pt x="4085" y="34763"/>
                    <a:pt x="6291" y="34863"/>
                  </a:cubicBezTo>
                  <a:cubicBezTo>
                    <a:pt x="6842" y="34863"/>
                    <a:pt x="7394" y="34788"/>
                    <a:pt x="7870" y="34587"/>
                  </a:cubicBezTo>
                  <a:cubicBezTo>
                    <a:pt x="8271" y="34737"/>
                    <a:pt x="8672" y="34838"/>
                    <a:pt x="9098" y="34863"/>
                  </a:cubicBezTo>
                  <a:cubicBezTo>
                    <a:pt x="9145" y="34864"/>
                    <a:pt x="9192" y="34865"/>
                    <a:pt x="9238" y="34865"/>
                  </a:cubicBezTo>
                  <a:cubicBezTo>
                    <a:pt x="11383" y="34865"/>
                    <a:pt x="13185" y="33187"/>
                    <a:pt x="13258" y="31028"/>
                  </a:cubicBezTo>
                  <a:cubicBezTo>
                    <a:pt x="13308" y="29900"/>
                    <a:pt x="12882" y="28848"/>
                    <a:pt x="12131" y="28096"/>
                  </a:cubicBezTo>
                  <a:cubicBezTo>
                    <a:pt x="13534" y="27519"/>
                    <a:pt x="14537" y="26166"/>
                    <a:pt x="14587" y="24562"/>
                  </a:cubicBezTo>
                  <a:cubicBezTo>
                    <a:pt x="14637" y="23559"/>
                    <a:pt x="14286" y="22632"/>
                    <a:pt x="13709" y="21905"/>
                  </a:cubicBezTo>
                  <a:cubicBezTo>
                    <a:pt x="14486" y="21204"/>
                    <a:pt x="14988" y="20226"/>
                    <a:pt x="15038" y="19098"/>
                  </a:cubicBezTo>
                  <a:cubicBezTo>
                    <a:pt x="15088" y="18246"/>
                    <a:pt x="14862" y="17469"/>
                    <a:pt x="14436" y="16818"/>
                  </a:cubicBezTo>
                  <a:cubicBezTo>
                    <a:pt x="15790" y="16216"/>
                    <a:pt x="16717" y="14888"/>
                    <a:pt x="16717" y="13334"/>
                  </a:cubicBezTo>
                  <a:cubicBezTo>
                    <a:pt x="16717" y="12883"/>
                    <a:pt x="16642" y="12457"/>
                    <a:pt x="16491" y="12056"/>
                  </a:cubicBezTo>
                  <a:cubicBezTo>
                    <a:pt x="17920" y="11504"/>
                    <a:pt x="18923" y="10126"/>
                    <a:pt x="18923" y="8497"/>
                  </a:cubicBezTo>
                  <a:cubicBezTo>
                    <a:pt x="18923" y="7870"/>
                    <a:pt x="18772" y="7244"/>
                    <a:pt x="18471" y="6717"/>
                  </a:cubicBezTo>
                  <a:cubicBezTo>
                    <a:pt x="19298" y="6016"/>
                    <a:pt x="19825" y="4988"/>
                    <a:pt x="19825" y="3810"/>
                  </a:cubicBezTo>
                  <a:cubicBezTo>
                    <a:pt x="19825" y="1705"/>
                    <a:pt x="18121" y="0"/>
                    <a:pt x="16015" y="0"/>
                  </a:cubicBezTo>
                  <a:close/>
                </a:path>
              </a:pathLst>
            </a:custGeom>
            <a:solidFill>
              <a:srgbClr val="9F866F"/>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68" name="Google Shape;1930;p35">
              <a:extLst>
                <a:ext uri="{FF2B5EF4-FFF2-40B4-BE49-F238E27FC236}">
                  <a16:creationId xmlns:a16="http://schemas.microsoft.com/office/drawing/2014/main" id="{D1809D20-7DE4-4CF1-8EFF-39131BBE24F9}"/>
                </a:ext>
              </a:extLst>
            </p:cNvPr>
            <p:cNvSpPr/>
            <p:nvPr/>
          </p:nvSpPr>
          <p:spPr>
            <a:xfrm>
              <a:off x="6368056" y="4477721"/>
              <a:ext cx="108908" cy="105989"/>
            </a:xfrm>
            <a:custGeom>
              <a:avLst/>
              <a:gdLst/>
              <a:ahLst/>
              <a:cxnLst/>
              <a:rect l="l" t="t" r="r" b="b"/>
              <a:pathLst>
                <a:path w="6342" h="6172" extrusionOk="0">
                  <a:moveTo>
                    <a:pt x="3146" y="0"/>
                  </a:moveTo>
                  <a:cubicBezTo>
                    <a:pt x="1503" y="0"/>
                    <a:pt x="149" y="1302"/>
                    <a:pt x="75" y="2961"/>
                  </a:cubicBezTo>
                  <a:cubicBezTo>
                    <a:pt x="0" y="4665"/>
                    <a:pt x="1329" y="6118"/>
                    <a:pt x="3033" y="6169"/>
                  </a:cubicBezTo>
                  <a:cubicBezTo>
                    <a:pt x="3079" y="6171"/>
                    <a:pt x="3125" y="6172"/>
                    <a:pt x="3171" y="6172"/>
                  </a:cubicBezTo>
                  <a:cubicBezTo>
                    <a:pt x="4815" y="6172"/>
                    <a:pt x="6193" y="4869"/>
                    <a:pt x="6266" y="3211"/>
                  </a:cubicBezTo>
                  <a:cubicBezTo>
                    <a:pt x="6341" y="1507"/>
                    <a:pt x="5013" y="53"/>
                    <a:pt x="3284" y="3"/>
                  </a:cubicBezTo>
                  <a:cubicBezTo>
                    <a:pt x="3237" y="1"/>
                    <a:pt x="3192" y="0"/>
                    <a:pt x="3146" y="0"/>
                  </a:cubicBezTo>
                  <a:close/>
                </a:path>
              </a:pathLst>
            </a:custGeom>
            <a:solidFill>
              <a:srgbClr val="452864"/>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69" name="Google Shape;1931;p35">
              <a:extLst>
                <a:ext uri="{FF2B5EF4-FFF2-40B4-BE49-F238E27FC236}">
                  <a16:creationId xmlns:a16="http://schemas.microsoft.com/office/drawing/2014/main" id="{B3E605B0-6EA6-4E3F-B71D-EA8695A7D56A}"/>
                </a:ext>
              </a:extLst>
            </p:cNvPr>
            <p:cNvSpPr/>
            <p:nvPr/>
          </p:nvSpPr>
          <p:spPr>
            <a:xfrm>
              <a:off x="6294029" y="3942393"/>
              <a:ext cx="340462" cy="598324"/>
            </a:xfrm>
            <a:custGeom>
              <a:avLst/>
              <a:gdLst/>
              <a:ahLst/>
              <a:cxnLst/>
              <a:rect l="l" t="t" r="r" b="b"/>
              <a:pathLst>
                <a:path w="19826" h="34842" extrusionOk="0">
                  <a:moveTo>
                    <a:pt x="16016" y="0"/>
                  </a:moveTo>
                  <a:cubicBezTo>
                    <a:pt x="13935" y="0"/>
                    <a:pt x="12231" y="1704"/>
                    <a:pt x="12231" y="3810"/>
                  </a:cubicBezTo>
                  <a:cubicBezTo>
                    <a:pt x="12231" y="4436"/>
                    <a:pt x="12382" y="5063"/>
                    <a:pt x="12657" y="5589"/>
                  </a:cubicBezTo>
                  <a:cubicBezTo>
                    <a:pt x="12281" y="5915"/>
                    <a:pt x="11981" y="6316"/>
                    <a:pt x="11730" y="6742"/>
                  </a:cubicBezTo>
                  <a:cubicBezTo>
                    <a:pt x="11053" y="6090"/>
                    <a:pt x="10126" y="5689"/>
                    <a:pt x="9123" y="5689"/>
                  </a:cubicBezTo>
                  <a:cubicBezTo>
                    <a:pt x="7018" y="5689"/>
                    <a:pt x="5314" y="7394"/>
                    <a:pt x="5314" y="9499"/>
                  </a:cubicBezTo>
                  <a:cubicBezTo>
                    <a:pt x="5314" y="9624"/>
                    <a:pt x="5314" y="9749"/>
                    <a:pt x="5339" y="9875"/>
                  </a:cubicBezTo>
                  <a:cubicBezTo>
                    <a:pt x="4061" y="10476"/>
                    <a:pt x="3158" y="11805"/>
                    <a:pt x="3158" y="13308"/>
                  </a:cubicBezTo>
                  <a:cubicBezTo>
                    <a:pt x="3158" y="13835"/>
                    <a:pt x="3259" y="14311"/>
                    <a:pt x="3459" y="14762"/>
                  </a:cubicBezTo>
                  <a:lnTo>
                    <a:pt x="76" y="15038"/>
                  </a:lnTo>
                  <a:cubicBezTo>
                    <a:pt x="26" y="16090"/>
                    <a:pt x="376" y="17068"/>
                    <a:pt x="1028" y="17795"/>
                  </a:cubicBezTo>
                  <a:cubicBezTo>
                    <a:pt x="452" y="18446"/>
                    <a:pt x="101" y="19298"/>
                    <a:pt x="76" y="20226"/>
                  </a:cubicBezTo>
                  <a:cubicBezTo>
                    <a:pt x="1" y="21729"/>
                    <a:pt x="777" y="23083"/>
                    <a:pt x="2006" y="23810"/>
                  </a:cubicBezTo>
                  <a:cubicBezTo>
                    <a:pt x="1880" y="24161"/>
                    <a:pt x="1805" y="24537"/>
                    <a:pt x="1780" y="24912"/>
                  </a:cubicBezTo>
                  <a:cubicBezTo>
                    <a:pt x="1755" y="25940"/>
                    <a:pt x="2106" y="26917"/>
                    <a:pt x="2732" y="27644"/>
                  </a:cubicBezTo>
                  <a:cubicBezTo>
                    <a:pt x="2582" y="28045"/>
                    <a:pt x="2507" y="28471"/>
                    <a:pt x="2482" y="28897"/>
                  </a:cubicBezTo>
                  <a:cubicBezTo>
                    <a:pt x="2457" y="29273"/>
                    <a:pt x="2507" y="29624"/>
                    <a:pt x="2582" y="29950"/>
                  </a:cubicBezTo>
                  <a:cubicBezTo>
                    <a:pt x="2532" y="30176"/>
                    <a:pt x="2482" y="30426"/>
                    <a:pt x="2482" y="30677"/>
                  </a:cubicBezTo>
                  <a:cubicBezTo>
                    <a:pt x="2381" y="32882"/>
                    <a:pt x="4111" y="34737"/>
                    <a:pt x="6291" y="34837"/>
                  </a:cubicBezTo>
                  <a:cubicBezTo>
                    <a:pt x="6350" y="34840"/>
                    <a:pt x="6408" y="34841"/>
                    <a:pt x="6466" y="34841"/>
                  </a:cubicBezTo>
                  <a:cubicBezTo>
                    <a:pt x="6975" y="34841"/>
                    <a:pt x="7443" y="34744"/>
                    <a:pt x="7870" y="34587"/>
                  </a:cubicBezTo>
                  <a:cubicBezTo>
                    <a:pt x="8271" y="34737"/>
                    <a:pt x="8672" y="34812"/>
                    <a:pt x="9123" y="34837"/>
                  </a:cubicBezTo>
                  <a:cubicBezTo>
                    <a:pt x="9184" y="34840"/>
                    <a:pt x="9244" y="34841"/>
                    <a:pt x="9304" y="34841"/>
                  </a:cubicBezTo>
                  <a:cubicBezTo>
                    <a:pt x="11406" y="34841"/>
                    <a:pt x="13186" y="33147"/>
                    <a:pt x="13259" y="31003"/>
                  </a:cubicBezTo>
                  <a:cubicBezTo>
                    <a:pt x="13309" y="29875"/>
                    <a:pt x="12883" y="28822"/>
                    <a:pt x="12131" y="28070"/>
                  </a:cubicBezTo>
                  <a:cubicBezTo>
                    <a:pt x="13534" y="27494"/>
                    <a:pt x="14537" y="26166"/>
                    <a:pt x="14587" y="24562"/>
                  </a:cubicBezTo>
                  <a:cubicBezTo>
                    <a:pt x="14637" y="23534"/>
                    <a:pt x="14311" y="22607"/>
                    <a:pt x="13710" y="21880"/>
                  </a:cubicBezTo>
                  <a:cubicBezTo>
                    <a:pt x="14487" y="21178"/>
                    <a:pt x="15013" y="20201"/>
                    <a:pt x="15063" y="19073"/>
                  </a:cubicBezTo>
                  <a:cubicBezTo>
                    <a:pt x="15088" y="18246"/>
                    <a:pt x="14863" y="17444"/>
                    <a:pt x="14462" y="16792"/>
                  </a:cubicBezTo>
                  <a:cubicBezTo>
                    <a:pt x="15790" y="16216"/>
                    <a:pt x="16742" y="14862"/>
                    <a:pt x="16742" y="13308"/>
                  </a:cubicBezTo>
                  <a:cubicBezTo>
                    <a:pt x="16742" y="12857"/>
                    <a:pt x="16642" y="12431"/>
                    <a:pt x="16517" y="12030"/>
                  </a:cubicBezTo>
                  <a:cubicBezTo>
                    <a:pt x="17920" y="11479"/>
                    <a:pt x="18923" y="10100"/>
                    <a:pt x="18923" y="8496"/>
                  </a:cubicBezTo>
                  <a:cubicBezTo>
                    <a:pt x="18923" y="7845"/>
                    <a:pt x="18773" y="7243"/>
                    <a:pt x="18472" y="6692"/>
                  </a:cubicBezTo>
                  <a:cubicBezTo>
                    <a:pt x="19299" y="6015"/>
                    <a:pt x="19825" y="4962"/>
                    <a:pt x="19825" y="3810"/>
                  </a:cubicBezTo>
                  <a:cubicBezTo>
                    <a:pt x="19825" y="1704"/>
                    <a:pt x="18121" y="0"/>
                    <a:pt x="16016" y="0"/>
                  </a:cubicBezTo>
                  <a:close/>
                </a:path>
              </a:pathLst>
            </a:custGeom>
            <a:solidFill>
              <a:srgbClr val="9F866F"/>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70" name="Google Shape;1932;p35">
              <a:extLst>
                <a:ext uri="{FF2B5EF4-FFF2-40B4-BE49-F238E27FC236}">
                  <a16:creationId xmlns:a16="http://schemas.microsoft.com/office/drawing/2014/main" id="{E95EAACE-2C0A-43E7-A430-410F25560F47}"/>
                </a:ext>
              </a:extLst>
            </p:cNvPr>
            <p:cNvSpPr/>
            <p:nvPr/>
          </p:nvSpPr>
          <p:spPr>
            <a:xfrm>
              <a:off x="6198056" y="4477721"/>
              <a:ext cx="108479" cy="105989"/>
            </a:xfrm>
            <a:custGeom>
              <a:avLst/>
              <a:gdLst/>
              <a:ahLst/>
              <a:cxnLst/>
              <a:rect l="l" t="t" r="r" b="b"/>
              <a:pathLst>
                <a:path w="6317" h="6172" extrusionOk="0">
                  <a:moveTo>
                    <a:pt x="3146" y="0"/>
                  </a:moveTo>
                  <a:cubicBezTo>
                    <a:pt x="1503" y="0"/>
                    <a:pt x="149" y="1302"/>
                    <a:pt x="76" y="2961"/>
                  </a:cubicBezTo>
                  <a:cubicBezTo>
                    <a:pt x="0" y="4665"/>
                    <a:pt x="1329" y="6118"/>
                    <a:pt x="3033" y="6169"/>
                  </a:cubicBezTo>
                  <a:cubicBezTo>
                    <a:pt x="3079" y="6171"/>
                    <a:pt x="3125" y="6172"/>
                    <a:pt x="3171" y="6172"/>
                  </a:cubicBezTo>
                  <a:cubicBezTo>
                    <a:pt x="4815" y="6172"/>
                    <a:pt x="6193" y="4869"/>
                    <a:pt x="6266" y="3211"/>
                  </a:cubicBezTo>
                  <a:cubicBezTo>
                    <a:pt x="6316" y="1507"/>
                    <a:pt x="4988" y="53"/>
                    <a:pt x="3284" y="3"/>
                  </a:cubicBezTo>
                  <a:cubicBezTo>
                    <a:pt x="3238" y="1"/>
                    <a:pt x="3192" y="0"/>
                    <a:pt x="3146" y="0"/>
                  </a:cubicBezTo>
                  <a:close/>
                </a:path>
              </a:pathLst>
            </a:custGeom>
            <a:solidFill>
              <a:srgbClr val="452864"/>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71" name="Google Shape;1933;p35">
              <a:extLst>
                <a:ext uri="{FF2B5EF4-FFF2-40B4-BE49-F238E27FC236}">
                  <a16:creationId xmlns:a16="http://schemas.microsoft.com/office/drawing/2014/main" id="{A7728FED-835D-43F4-A346-292509111975}"/>
                </a:ext>
              </a:extLst>
            </p:cNvPr>
            <p:cNvSpPr/>
            <p:nvPr/>
          </p:nvSpPr>
          <p:spPr>
            <a:xfrm>
              <a:off x="5317526" y="4449302"/>
              <a:ext cx="108891" cy="106435"/>
            </a:xfrm>
            <a:custGeom>
              <a:avLst/>
              <a:gdLst/>
              <a:ahLst/>
              <a:cxnLst/>
              <a:rect l="l" t="t" r="r" b="b"/>
              <a:pathLst>
                <a:path w="6341" h="6198" extrusionOk="0">
                  <a:moveTo>
                    <a:pt x="3146" y="1"/>
                  </a:moveTo>
                  <a:cubicBezTo>
                    <a:pt x="1503" y="1"/>
                    <a:pt x="148" y="1304"/>
                    <a:pt x="75" y="2986"/>
                  </a:cubicBezTo>
                  <a:cubicBezTo>
                    <a:pt x="0" y="4691"/>
                    <a:pt x="1328" y="6119"/>
                    <a:pt x="3033" y="6195"/>
                  </a:cubicBezTo>
                  <a:cubicBezTo>
                    <a:pt x="3079" y="6197"/>
                    <a:pt x="3125" y="6198"/>
                    <a:pt x="3170" y="6198"/>
                  </a:cubicBezTo>
                  <a:cubicBezTo>
                    <a:pt x="4815" y="6198"/>
                    <a:pt x="6193" y="4895"/>
                    <a:pt x="6266" y="3237"/>
                  </a:cubicBezTo>
                  <a:cubicBezTo>
                    <a:pt x="6341" y="1533"/>
                    <a:pt x="5013" y="79"/>
                    <a:pt x="3283" y="4"/>
                  </a:cubicBezTo>
                  <a:cubicBezTo>
                    <a:pt x="3237" y="2"/>
                    <a:pt x="3191" y="1"/>
                    <a:pt x="3146" y="1"/>
                  </a:cubicBezTo>
                  <a:close/>
                </a:path>
              </a:pathLst>
            </a:custGeom>
            <a:solidFill>
              <a:srgbClr val="452864"/>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72" name="Google Shape;1934;p35">
              <a:extLst>
                <a:ext uri="{FF2B5EF4-FFF2-40B4-BE49-F238E27FC236}">
                  <a16:creationId xmlns:a16="http://schemas.microsoft.com/office/drawing/2014/main" id="{A817F7BD-0215-486A-A86A-825347766FCD}"/>
                </a:ext>
              </a:extLst>
            </p:cNvPr>
            <p:cNvSpPr/>
            <p:nvPr/>
          </p:nvSpPr>
          <p:spPr>
            <a:xfrm>
              <a:off x="6368485" y="2064721"/>
              <a:ext cx="144197" cy="265349"/>
            </a:xfrm>
            <a:custGeom>
              <a:avLst/>
              <a:gdLst/>
              <a:ahLst/>
              <a:cxnLst/>
              <a:rect l="l" t="t" r="r" b="b"/>
              <a:pathLst>
                <a:path w="8397" h="15452" extrusionOk="0">
                  <a:moveTo>
                    <a:pt x="4444" y="0"/>
                  </a:moveTo>
                  <a:cubicBezTo>
                    <a:pt x="2638" y="0"/>
                    <a:pt x="1153" y="3069"/>
                    <a:pt x="627" y="6138"/>
                  </a:cubicBezTo>
                  <a:cubicBezTo>
                    <a:pt x="0" y="9647"/>
                    <a:pt x="426" y="14585"/>
                    <a:pt x="1579" y="15362"/>
                  </a:cubicBezTo>
                  <a:cubicBezTo>
                    <a:pt x="1670" y="15423"/>
                    <a:pt x="1783" y="15451"/>
                    <a:pt x="1912" y="15451"/>
                  </a:cubicBezTo>
                  <a:cubicBezTo>
                    <a:pt x="3427" y="15451"/>
                    <a:pt x="7319" y="11602"/>
                    <a:pt x="7319" y="11602"/>
                  </a:cubicBezTo>
                  <a:cubicBezTo>
                    <a:pt x="7319" y="11602"/>
                    <a:pt x="8396" y="1828"/>
                    <a:pt x="5238" y="199"/>
                  </a:cubicBezTo>
                  <a:cubicBezTo>
                    <a:pt x="4968" y="63"/>
                    <a:pt x="4703" y="0"/>
                    <a:pt x="4444" y="0"/>
                  </a:cubicBezTo>
                  <a:close/>
                </a:path>
              </a:pathLst>
            </a:custGeom>
            <a:solidFill>
              <a:srgbClr val="DDB597"/>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73" name="Google Shape;1935;p35">
              <a:extLst>
                <a:ext uri="{FF2B5EF4-FFF2-40B4-BE49-F238E27FC236}">
                  <a16:creationId xmlns:a16="http://schemas.microsoft.com/office/drawing/2014/main" id="{DAADDE5D-6779-4CE8-90ED-69800D301CA5}"/>
                </a:ext>
              </a:extLst>
            </p:cNvPr>
            <p:cNvSpPr/>
            <p:nvPr/>
          </p:nvSpPr>
          <p:spPr>
            <a:xfrm>
              <a:off x="6361170" y="2122950"/>
              <a:ext cx="85227" cy="206431"/>
            </a:xfrm>
            <a:custGeom>
              <a:avLst/>
              <a:gdLst/>
              <a:ahLst/>
              <a:cxnLst/>
              <a:rect l="l" t="t" r="r" b="b"/>
              <a:pathLst>
                <a:path w="4963" h="12021" extrusionOk="0">
                  <a:moveTo>
                    <a:pt x="2305" y="0"/>
                  </a:moveTo>
                  <a:cubicBezTo>
                    <a:pt x="1881" y="0"/>
                    <a:pt x="1294" y="590"/>
                    <a:pt x="852" y="3324"/>
                  </a:cubicBezTo>
                  <a:cubicBezTo>
                    <a:pt x="0" y="8662"/>
                    <a:pt x="1705" y="12021"/>
                    <a:pt x="1705" y="12021"/>
                  </a:cubicBezTo>
                  <a:cubicBezTo>
                    <a:pt x="2381" y="10316"/>
                    <a:pt x="4537" y="9339"/>
                    <a:pt x="4537" y="9339"/>
                  </a:cubicBezTo>
                  <a:cubicBezTo>
                    <a:pt x="4537" y="9339"/>
                    <a:pt x="4963" y="7409"/>
                    <a:pt x="4737" y="4828"/>
                  </a:cubicBezTo>
                  <a:cubicBezTo>
                    <a:pt x="4461" y="1845"/>
                    <a:pt x="2857" y="341"/>
                    <a:pt x="2857" y="341"/>
                  </a:cubicBezTo>
                  <a:cubicBezTo>
                    <a:pt x="2857" y="341"/>
                    <a:pt x="2628" y="0"/>
                    <a:pt x="2305" y="0"/>
                  </a:cubicBezTo>
                  <a:close/>
                </a:path>
              </a:pathLst>
            </a:custGeom>
            <a:solidFill>
              <a:srgbClr val="9F866F"/>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74" name="Google Shape;1936;p35">
              <a:extLst>
                <a:ext uri="{FF2B5EF4-FFF2-40B4-BE49-F238E27FC236}">
                  <a16:creationId xmlns:a16="http://schemas.microsoft.com/office/drawing/2014/main" id="{5CB8D569-6EB9-4AA0-8933-3802ADA1DAA4}"/>
                </a:ext>
              </a:extLst>
            </p:cNvPr>
            <p:cNvSpPr/>
            <p:nvPr/>
          </p:nvSpPr>
          <p:spPr>
            <a:xfrm>
              <a:off x="6737316" y="2079935"/>
              <a:ext cx="132142" cy="268200"/>
            </a:xfrm>
            <a:custGeom>
              <a:avLst/>
              <a:gdLst/>
              <a:ahLst/>
              <a:cxnLst/>
              <a:rect l="l" t="t" r="r" b="b"/>
              <a:pathLst>
                <a:path w="7695" h="15618" extrusionOk="0">
                  <a:moveTo>
                    <a:pt x="3960" y="1"/>
                  </a:moveTo>
                  <a:cubicBezTo>
                    <a:pt x="3742" y="1"/>
                    <a:pt x="3517" y="45"/>
                    <a:pt x="3283" y="140"/>
                  </a:cubicBezTo>
                  <a:cubicBezTo>
                    <a:pt x="0" y="1493"/>
                    <a:pt x="251" y="11318"/>
                    <a:pt x="251" y="11318"/>
                  </a:cubicBezTo>
                  <a:cubicBezTo>
                    <a:pt x="251" y="11318"/>
                    <a:pt x="3914" y="15617"/>
                    <a:pt x="5392" y="15617"/>
                  </a:cubicBezTo>
                  <a:cubicBezTo>
                    <a:pt x="5494" y="15617"/>
                    <a:pt x="5585" y="15597"/>
                    <a:pt x="5664" y="15553"/>
                  </a:cubicBezTo>
                  <a:cubicBezTo>
                    <a:pt x="6867" y="14877"/>
                    <a:pt x="7694" y="9964"/>
                    <a:pt x="7394" y="6430"/>
                  </a:cubicBezTo>
                  <a:cubicBezTo>
                    <a:pt x="7102" y="3266"/>
                    <a:pt x="5825" y="1"/>
                    <a:pt x="3960" y="1"/>
                  </a:cubicBezTo>
                  <a:close/>
                </a:path>
              </a:pathLst>
            </a:custGeom>
            <a:solidFill>
              <a:srgbClr val="DDB597"/>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75" name="Google Shape;1937;p35">
              <a:extLst>
                <a:ext uri="{FF2B5EF4-FFF2-40B4-BE49-F238E27FC236}">
                  <a16:creationId xmlns:a16="http://schemas.microsoft.com/office/drawing/2014/main" id="{E36AD27E-3F15-4505-9FB9-1B93009C1707}"/>
                </a:ext>
              </a:extLst>
            </p:cNvPr>
            <p:cNvSpPr/>
            <p:nvPr/>
          </p:nvSpPr>
          <p:spPr>
            <a:xfrm>
              <a:off x="6790239" y="2141753"/>
              <a:ext cx="83098" cy="206568"/>
            </a:xfrm>
            <a:custGeom>
              <a:avLst/>
              <a:gdLst/>
              <a:ahLst/>
              <a:cxnLst/>
              <a:rect l="l" t="t" r="r" b="b"/>
              <a:pathLst>
                <a:path w="4839" h="12029" extrusionOk="0">
                  <a:moveTo>
                    <a:pt x="3226" y="0"/>
                  </a:moveTo>
                  <a:cubicBezTo>
                    <a:pt x="2921" y="0"/>
                    <a:pt x="2683" y="299"/>
                    <a:pt x="2683" y="299"/>
                  </a:cubicBezTo>
                  <a:cubicBezTo>
                    <a:pt x="2683" y="299"/>
                    <a:pt x="953" y="1652"/>
                    <a:pt x="452" y="4585"/>
                  </a:cubicBezTo>
                  <a:cubicBezTo>
                    <a:pt x="1" y="7166"/>
                    <a:pt x="252" y="9096"/>
                    <a:pt x="252" y="9096"/>
                  </a:cubicBezTo>
                  <a:cubicBezTo>
                    <a:pt x="252" y="9096"/>
                    <a:pt x="2332" y="10274"/>
                    <a:pt x="2858" y="12028"/>
                  </a:cubicBezTo>
                  <a:cubicBezTo>
                    <a:pt x="2858" y="12028"/>
                    <a:pt x="4838" y="8820"/>
                    <a:pt x="4437" y="3432"/>
                  </a:cubicBezTo>
                  <a:cubicBezTo>
                    <a:pt x="4217" y="591"/>
                    <a:pt x="3655" y="0"/>
                    <a:pt x="3226" y="0"/>
                  </a:cubicBezTo>
                  <a:close/>
                </a:path>
              </a:pathLst>
            </a:custGeom>
            <a:solidFill>
              <a:srgbClr val="9F866F"/>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76" name="Google Shape;1938;p35">
              <a:extLst>
                <a:ext uri="{FF2B5EF4-FFF2-40B4-BE49-F238E27FC236}">
                  <a16:creationId xmlns:a16="http://schemas.microsoft.com/office/drawing/2014/main" id="{D620952C-1DE1-4142-85C5-E1CF19ABBCE0}"/>
                </a:ext>
              </a:extLst>
            </p:cNvPr>
            <p:cNvSpPr/>
            <p:nvPr/>
          </p:nvSpPr>
          <p:spPr>
            <a:xfrm>
              <a:off x="5117390" y="2218699"/>
              <a:ext cx="1819289" cy="2322100"/>
            </a:xfrm>
            <a:custGeom>
              <a:avLst/>
              <a:gdLst/>
              <a:ahLst/>
              <a:cxnLst/>
              <a:rect l="l" t="t" r="r" b="b"/>
              <a:pathLst>
                <a:path w="105942" h="135222" extrusionOk="0">
                  <a:moveTo>
                    <a:pt x="87989" y="0"/>
                  </a:moveTo>
                  <a:cubicBezTo>
                    <a:pt x="86797" y="0"/>
                    <a:pt x="85708" y="542"/>
                    <a:pt x="84964" y="1382"/>
                  </a:cubicBezTo>
                  <a:cubicBezTo>
                    <a:pt x="84362" y="931"/>
                    <a:pt x="83610" y="655"/>
                    <a:pt x="82783" y="605"/>
                  </a:cubicBezTo>
                  <a:cubicBezTo>
                    <a:pt x="82740" y="604"/>
                    <a:pt x="82696" y="603"/>
                    <a:pt x="82653" y="603"/>
                  </a:cubicBezTo>
                  <a:cubicBezTo>
                    <a:pt x="81151" y="603"/>
                    <a:pt x="79806" y="1443"/>
                    <a:pt x="79124" y="2685"/>
                  </a:cubicBezTo>
                  <a:cubicBezTo>
                    <a:pt x="78848" y="2610"/>
                    <a:pt x="78573" y="2560"/>
                    <a:pt x="78297" y="2560"/>
                  </a:cubicBezTo>
                  <a:cubicBezTo>
                    <a:pt x="78235" y="2557"/>
                    <a:pt x="78173" y="2556"/>
                    <a:pt x="78112" y="2556"/>
                  </a:cubicBezTo>
                  <a:cubicBezTo>
                    <a:pt x="75989" y="2556"/>
                    <a:pt x="74234" y="4226"/>
                    <a:pt x="74137" y="6369"/>
                  </a:cubicBezTo>
                  <a:cubicBezTo>
                    <a:pt x="74137" y="6445"/>
                    <a:pt x="74137" y="6545"/>
                    <a:pt x="74137" y="6620"/>
                  </a:cubicBezTo>
                  <a:cubicBezTo>
                    <a:pt x="72583" y="7096"/>
                    <a:pt x="71405" y="8525"/>
                    <a:pt x="71330" y="10254"/>
                  </a:cubicBezTo>
                  <a:cubicBezTo>
                    <a:pt x="71330" y="10530"/>
                    <a:pt x="71330" y="10806"/>
                    <a:pt x="71380" y="11081"/>
                  </a:cubicBezTo>
                  <a:cubicBezTo>
                    <a:pt x="70127" y="11708"/>
                    <a:pt x="69249" y="12961"/>
                    <a:pt x="69174" y="14465"/>
                  </a:cubicBezTo>
                  <a:cubicBezTo>
                    <a:pt x="69149" y="15542"/>
                    <a:pt x="69525" y="16520"/>
                    <a:pt x="70177" y="17272"/>
                  </a:cubicBezTo>
                  <a:cubicBezTo>
                    <a:pt x="69650" y="17898"/>
                    <a:pt x="69325" y="18725"/>
                    <a:pt x="69274" y="19603"/>
                  </a:cubicBezTo>
                  <a:cubicBezTo>
                    <a:pt x="69249" y="20555"/>
                    <a:pt x="69525" y="21432"/>
                    <a:pt x="70051" y="22134"/>
                  </a:cubicBezTo>
                  <a:cubicBezTo>
                    <a:pt x="69475" y="22786"/>
                    <a:pt x="69124" y="23638"/>
                    <a:pt x="69074" y="24590"/>
                  </a:cubicBezTo>
                  <a:cubicBezTo>
                    <a:pt x="69024" y="25568"/>
                    <a:pt x="69350" y="26495"/>
                    <a:pt x="69926" y="27222"/>
                  </a:cubicBezTo>
                  <a:cubicBezTo>
                    <a:pt x="69500" y="27823"/>
                    <a:pt x="69249" y="28550"/>
                    <a:pt x="69224" y="29327"/>
                  </a:cubicBezTo>
                  <a:cubicBezTo>
                    <a:pt x="69174" y="30079"/>
                    <a:pt x="69350" y="30781"/>
                    <a:pt x="69700" y="31382"/>
                  </a:cubicBezTo>
                  <a:cubicBezTo>
                    <a:pt x="69325" y="31959"/>
                    <a:pt x="69099" y="32635"/>
                    <a:pt x="69074" y="33337"/>
                  </a:cubicBezTo>
                  <a:cubicBezTo>
                    <a:pt x="69049" y="33738"/>
                    <a:pt x="69099" y="34139"/>
                    <a:pt x="69199" y="34490"/>
                  </a:cubicBezTo>
                  <a:cubicBezTo>
                    <a:pt x="68823" y="35091"/>
                    <a:pt x="68573" y="35768"/>
                    <a:pt x="68548" y="36495"/>
                  </a:cubicBezTo>
                  <a:cubicBezTo>
                    <a:pt x="68523" y="37422"/>
                    <a:pt x="68773" y="38274"/>
                    <a:pt x="69274" y="38951"/>
                  </a:cubicBezTo>
                  <a:cubicBezTo>
                    <a:pt x="68949" y="39503"/>
                    <a:pt x="68773" y="40129"/>
                    <a:pt x="68723" y="40781"/>
                  </a:cubicBezTo>
                  <a:cubicBezTo>
                    <a:pt x="68698" y="41608"/>
                    <a:pt x="68924" y="42385"/>
                    <a:pt x="69325" y="43036"/>
                  </a:cubicBezTo>
                  <a:cubicBezTo>
                    <a:pt x="68873" y="43638"/>
                    <a:pt x="68573" y="44390"/>
                    <a:pt x="68548" y="45217"/>
                  </a:cubicBezTo>
                  <a:cubicBezTo>
                    <a:pt x="68523" y="45693"/>
                    <a:pt x="68598" y="46144"/>
                    <a:pt x="68723" y="46570"/>
                  </a:cubicBezTo>
                  <a:cubicBezTo>
                    <a:pt x="67821" y="47272"/>
                    <a:pt x="67194" y="48350"/>
                    <a:pt x="67144" y="49603"/>
                  </a:cubicBezTo>
                  <a:cubicBezTo>
                    <a:pt x="67144" y="49904"/>
                    <a:pt x="67169" y="50229"/>
                    <a:pt x="67219" y="50530"/>
                  </a:cubicBezTo>
                  <a:cubicBezTo>
                    <a:pt x="66843" y="50906"/>
                    <a:pt x="66543" y="51357"/>
                    <a:pt x="66342" y="51884"/>
                  </a:cubicBezTo>
                  <a:cubicBezTo>
                    <a:pt x="65164" y="52134"/>
                    <a:pt x="64162" y="52886"/>
                    <a:pt x="63610" y="53939"/>
                  </a:cubicBezTo>
                  <a:cubicBezTo>
                    <a:pt x="63284" y="53838"/>
                    <a:pt x="62933" y="53763"/>
                    <a:pt x="62558" y="53763"/>
                  </a:cubicBezTo>
                  <a:cubicBezTo>
                    <a:pt x="62479" y="53758"/>
                    <a:pt x="62400" y="53756"/>
                    <a:pt x="62322" y="53756"/>
                  </a:cubicBezTo>
                  <a:cubicBezTo>
                    <a:pt x="61629" y="53756"/>
                    <a:pt x="60965" y="53952"/>
                    <a:pt x="60402" y="54290"/>
                  </a:cubicBezTo>
                  <a:cubicBezTo>
                    <a:pt x="59851" y="53989"/>
                    <a:pt x="59224" y="53788"/>
                    <a:pt x="58573" y="53763"/>
                  </a:cubicBezTo>
                  <a:cubicBezTo>
                    <a:pt x="58521" y="53761"/>
                    <a:pt x="58470" y="53760"/>
                    <a:pt x="58419" y="53760"/>
                  </a:cubicBezTo>
                  <a:cubicBezTo>
                    <a:pt x="57103" y="53760"/>
                    <a:pt x="55938" y="54378"/>
                    <a:pt x="55214" y="55367"/>
                  </a:cubicBezTo>
                  <a:cubicBezTo>
                    <a:pt x="54437" y="55493"/>
                    <a:pt x="53761" y="55843"/>
                    <a:pt x="53209" y="56345"/>
                  </a:cubicBezTo>
                  <a:cubicBezTo>
                    <a:pt x="52558" y="55142"/>
                    <a:pt x="51304" y="54315"/>
                    <a:pt x="49851" y="54239"/>
                  </a:cubicBezTo>
                  <a:cubicBezTo>
                    <a:pt x="49797" y="54237"/>
                    <a:pt x="49743" y="54236"/>
                    <a:pt x="49690" y="54236"/>
                  </a:cubicBezTo>
                  <a:cubicBezTo>
                    <a:pt x="48476" y="54236"/>
                    <a:pt x="47388" y="54779"/>
                    <a:pt x="46668" y="55643"/>
                  </a:cubicBezTo>
                  <a:cubicBezTo>
                    <a:pt x="45966" y="54941"/>
                    <a:pt x="45014" y="54465"/>
                    <a:pt x="43961" y="54415"/>
                  </a:cubicBezTo>
                  <a:cubicBezTo>
                    <a:pt x="43926" y="54414"/>
                    <a:pt x="43891" y="54414"/>
                    <a:pt x="43856" y="54414"/>
                  </a:cubicBezTo>
                  <a:cubicBezTo>
                    <a:pt x="42843" y="54414"/>
                    <a:pt x="41907" y="54762"/>
                    <a:pt x="41204" y="55392"/>
                  </a:cubicBezTo>
                  <a:cubicBezTo>
                    <a:pt x="40603" y="54966"/>
                    <a:pt x="39876" y="54716"/>
                    <a:pt x="39099" y="54691"/>
                  </a:cubicBezTo>
                  <a:cubicBezTo>
                    <a:pt x="39037" y="54688"/>
                    <a:pt x="38976" y="54686"/>
                    <a:pt x="38914" y="54686"/>
                  </a:cubicBezTo>
                  <a:cubicBezTo>
                    <a:pt x="37882" y="54686"/>
                    <a:pt x="36926" y="55082"/>
                    <a:pt x="36217" y="55768"/>
                  </a:cubicBezTo>
                  <a:cubicBezTo>
                    <a:pt x="35515" y="54991"/>
                    <a:pt x="34512" y="54465"/>
                    <a:pt x="33410" y="54415"/>
                  </a:cubicBezTo>
                  <a:cubicBezTo>
                    <a:pt x="33351" y="54412"/>
                    <a:pt x="33293" y="54411"/>
                    <a:pt x="33236" y="54411"/>
                  </a:cubicBezTo>
                  <a:cubicBezTo>
                    <a:pt x="32149" y="54411"/>
                    <a:pt x="31141" y="54855"/>
                    <a:pt x="30427" y="55593"/>
                  </a:cubicBezTo>
                  <a:cubicBezTo>
                    <a:pt x="29775" y="55016"/>
                    <a:pt x="28923" y="54665"/>
                    <a:pt x="27996" y="54640"/>
                  </a:cubicBezTo>
                  <a:cubicBezTo>
                    <a:pt x="27939" y="54638"/>
                    <a:pt x="27883" y="54637"/>
                    <a:pt x="27827" y="54637"/>
                  </a:cubicBezTo>
                  <a:cubicBezTo>
                    <a:pt x="26713" y="54637"/>
                    <a:pt x="25679" y="55105"/>
                    <a:pt x="24963" y="55869"/>
                  </a:cubicBezTo>
                  <a:cubicBezTo>
                    <a:pt x="24412" y="55543"/>
                    <a:pt x="23760" y="55317"/>
                    <a:pt x="23059" y="55292"/>
                  </a:cubicBezTo>
                  <a:cubicBezTo>
                    <a:pt x="23003" y="55290"/>
                    <a:pt x="22948" y="55289"/>
                    <a:pt x="22893" y="55289"/>
                  </a:cubicBezTo>
                  <a:cubicBezTo>
                    <a:pt x="21755" y="55289"/>
                    <a:pt x="20717" y="55780"/>
                    <a:pt x="19976" y="56545"/>
                  </a:cubicBezTo>
                  <a:cubicBezTo>
                    <a:pt x="19374" y="56094"/>
                    <a:pt x="18622" y="55818"/>
                    <a:pt x="17820" y="55793"/>
                  </a:cubicBezTo>
                  <a:cubicBezTo>
                    <a:pt x="17756" y="55790"/>
                    <a:pt x="17691" y="55789"/>
                    <a:pt x="17627" y="55789"/>
                  </a:cubicBezTo>
                  <a:cubicBezTo>
                    <a:pt x="16130" y="55789"/>
                    <a:pt x="14834" y="56623"/>
                    <a:pt x="14161" y="57848"/>
                  </a:cubicBezTo>
                  <a:cubicBezTo>
                    <a:pt x="13911" y="56470"/>
                    <a:pt x="12708" y="55392"/>
                    <a:pt x="11254" y="55317"/>
                  </a:cubicBezTo>
                  <a:cubicBezTo>
                    <a:pt x="11218" y="55316"/>
                    <a:pt x="11183" y="55315"/>
                    <a:pt x="11148" y="55315"/>
                  </a:cubicBezTo>
                  <a:cubicBezTo>
                    <a:pt x="10411" y="55315"/>
                    <a:pt x="9724" y="55563"/>
                    <a:pt x="9174" y="55994"/>
                  </a:cubicBezTo>
                  <a:cubicBezTo>
                    <a:pt x="8823" y="54766"/>
                    <a:pt x="7695" y="53863"/>
                    <a:pt x="6367" y="53813"/>
                  </a:cubicBezTo>
                  <a:cubicBezTo>
                    <a:pt x="6324" y="53812"/>
                    <a:pt x="6282" y="53811"/>
                    <a:pt x="6240" y="53811"/>
                  </a:cubicBezTo>
                  <a:cubicBezTo>
                    <a:pt x="4991" y="53811"/>
                    <a:pt x="3919" y="54526"/>
                    <a:pt x="3409" y="55593"/>
                  </a:cubicBezTo>
                  <a:cubicBezTo>
                    <a:pt x="3359" y="55593"/>
                    <a:pt x="3309" y="55568"/>
                    <a:pt x="3259" y="55568"/>
                  </a:cubicBezTo>
                  <a:cubicBezTo>
                    <a:pt x="3227" y="55567"/>
                    <a:pt x="3196" y="55566"/>
                    <a:pt x="3164" y="55566"/>
                  </a:cubicBezTo>
                  <a:cubicBezTo>
                    <a:pt x="1501" y="55566"/>
                    <a:pt x="100" y="56853"/>
                    <a:pt x="26" y="58550"/>
                  </a:cubicBezTo>
                  <a:cubicBezTo>
                    <a:pt x="1" y="59703"/>
                    <a:pt x="577" y="60731"/>
                    <a:pt x="1505" y="61307"/>
                  </a:cubicBezTo>
                  <a:cubicBezTo>
                    <a:pt x="1329" y="61683"/>
                    <a:pt x="1229" y="62084"/>
                    <a:pt x="1204" y="62535"/>
                  </a:cubicBezTo>
                  <a:cubicBezTo>
                    <a:pt x="1129" y="63939"/>
                    <a:pt x="2031" y="65142"/>
                    <a:pt x="3284" y="65593"/>
                  </a:cubicBezTo>
                  <a:cubicBezTo>
                    <a:pt x="3384" y="66721"/>
                    <a:pt x="4086" y="67673"/>
                    <a:pt x="5064" y="68124"/>
                  </a:cubicBezTo>
                  <a:cubicBezTo>
                    <a:pt x="4312" y="68826"/>
                    <a:pt x="3810" y="69803"/>
                    <a:pt x="3760" y="70906"/>
                  </a:cubicBezTo>
                  <a:cubicBezTo>
                    <a:pt x="3760" y="71282"/>
                    <a:pt x="3785" y="71633"/>
                    <a:pt x="3860" y="71959"/>
                  </a:cubicBezTo>
                  <a:cubicBezTo>
                    <a:pt x="3008" y="72661"/>
                    <a:pt x="2432" y="73713"/>
                    <a:pt x="2382" y="74916"/>
                  </a:cubicBezTo>
                  <a:cubicBezTo>
                    <a:pt x="2332" y="75643"/>
                    <a:pt x="2507" y="76320"/>
                    <a:pt x="2833" y="76921"/>
                  </a:cubicBezTo>
                  <a:cubicBezTo>
                    <a:pt x="1881" y="77623"/>
                    <a:pt x="1254" y="78726"/>
                    <a:pt x="1204" y="79979"/>
                  </a:cubicBezTo>
                  <a:cubicBezTo>
                    <a:pt x="1179" y="80756"/>
                    <a:pt x="1379" y="81508"/>
                    <a:pt x="1730" y="82134"/>
                  </a:cubicBezTo>
                  <a:cubicBezTo>
                    <a:pt x="1429" y="82686"/>
                    <a:pt x="1229" y="83312"/>
                    <a:pt x="1204" y="83964"/>
                  </a:cubicBezTo>
                  <a:cubicBezTo>
                    <a:pt x="1154" y="85042"/>
                    <a:pt x="1530" y="86019"/>
                    <a:pt x="2181" y="86771"/>
                  </a:cubicBezTo>
                  <a:cubicBezTo>
                    <a:pt x="1881" y="87297"/>
                    <a:pt x="1705" y="87899"/>
                    <a:pt x="1680" y="88525"/>
                  </a:cubicBezTo>
                  <a:cubicBezTo>
                    <a:pt x="1630" y="89578"/>
                    <a:pt x="2006" y="90555"/>
                    <a:pt x="2632" y="91282"/>
                  </a:cubicBezTo>
                  <a:cubicBezTo>
                    <a:pt x="2482" y="91683"/>
                    <a:pt x="2382" y="92084"/>
                    <a:pt x="2382" y="92535"/>
                  </a:cubicBezTo>
                  <a:cubicBezTo>
                    <a:pt x="2332" y="93713"/>
                    <a:pt x="2808" y="94791"/>
                    <a:pt x="3585" y="95543"/>
                  </a:cubicBezTo>
                  <a:cubicBezTo>
                    <a:pt x="3309" y="96044"/>
                    <a:pt x="3159" y="96621"/>
                    <a:pt x="3134" y="97222"/>
                  </a:cubicBezTo>
                  <a:cubicBezTo>
                    <a:pt x="3084" y="98576"/>
                    <a:pt x="3710" y="99804"/>
                    <a:pt x="4688" y="100555"/>
                  </a:cubicBezTo>
                  <a:cubicBezTo>
                    <a:pt x="4562" y="100931"/>
                    <a:pt x="4462" y="101357"/>
                    <a:pt x="4437" y="101784"/>
                  </a:cubicBezTo>
                  <a:cubicBezTo>
                    <a:pt x="4412" y="102886"/>
                    <a:pt x="4813" y="103889"/>
                    <a:pt x="5490" y="104641"/>
                  </a:cubicBezTo>
                  <a:cubicBezTo>
                    <a:pt x="4888" y="105317"/>
                    <a:pt x="4487" y="106195"/>
                    <a:pt x="4437" y="107172"/>
                  </a:cubicBezTo>
                  <a:cubicBezTo>
                    <a:pt x="4387" y="108626"/>
                    <a:pt x="5114" y="109954"/>
                    <a:pt x="6267" y="110681"/>
                  </a:cubicBezTo>
                  <a:cubicBezTo>
                    <a:pt x="5916" y="111257"/>
                    <a:pt x="5690" y="111909"/>
                    <a:pt x="5665" y="112636"/>
                  </a:cubicBezTo>
                  <a:cubicBezTo>
                    <a:pt x="5615" y="113663"/>
                    <a:pt x="5991" y="114641"/>
                    <a:pt x="6617" y="115368"/>
                  </a:cubicBezTo>
                  <a:cubicBezTo>
                    <a:pt x="6467" y="115769"/>
                    <a:pt x="6392" y="116170"/>
                    <a:pt x="6367" y="116621"/>
                  </a:cubicBezTo>
                  <a:cubicBezTo>
                    <a:pt x="6317" y="117949"/>
                    <a:pt x="6918" y="119127"/>
                    <a:pt x="7871" y="119904"/>
                  </a:cubicBezTo>
                  <a:cubicBezTo>
                    <a:pt x="7444" y="120505"/>
                    <a:pt x="7169" y="121257"/>
                    <a:pt x="7119" y="122059"/>
                  </a:cubicBezTo>
                  <a:cubicBezTo>
                    <a:pt x="7069" y="123162"/>
                    <a:pt x="7470" y="124165"/>
                    <a:pt x="8171" y="124917"/>
                  </a:cubicBezTo>
                  <a:cubicBezTo>
                    <a:pt x="8046" y="125292"/>
                    <a:pt x="7971" y="125668"/>
                    <a:pt x="7946" y="126069"/>
                  </a:cubicBezTo>
                  <a:cubicBezTo>
                    <a:pt x="7896" y="127122"/>
                    <a:pt x="8272" y="128099"/>
                    <a:pt x="8923" y="128826"/>
                  </a:cubicBezTo>
                  <a:cubicBezTo>
                    <a:pt x="8898" y="128977"/>
                    <a:pt x="8873" y="129127"/>
                    <a:pt x="8873" y="129277"/>
                  </a:cubicBezTo>
                  <a:cubicBezTo>
                    <a:pt x="8773" y="131483"/>
                    <a:pt x="10502" y="133338"/>
                    <a:pt x="12683" y="133438"/>
                  </a:cubicBezTo>
                  <a:cubicBezTo>
                    <a:pt x="12736" y="133440"/>
                    <a:pt x="12789" y="133441"/>
                    <a:pt x="12842" y="133441"/>
                  </a:cubicBezTo>
                  <a:cubicBezTo>
                    <a:pt x="13407" y="133441"/>
                    <a:pt x="13928" y="133321"/>
                    <a:pt x="14387" y="133137"/>
                  </a:cubicBezTo>
                  <a:cubicBezTo>
                    <a:pt x="14813" y="133313"/>
                    <a:pt x="15289" y="133413"/>
                    <a:pt x="15765" y="133438"/>
                  </a:cubicBezTo>
                  <a:cubicBezTo>
                    <a:pt x="15826" y="133441"/>
                    <a:pt x="15887" y="133442"/>
                    <a:pt x="15948" y="133442"/>
                  </a:cubicBezTo>
                  <a:cubicBezTo>
                    <a:pt x="18072" y="133442"/>
                    <a:pt x="19828" y="131748"/>
                    <a:pt x="19926" y="129603"/>
                  </a:cubicBezTo>
                  <a:cubicBezTo>
                    <a:pt x="19951" y="128601"/>
                    <a:pt x="19625" y="127648"/>
                    <a:pt x="19023" y="126922"/>
                  </a:cubicBezTo>
                  <a:cubicBezTo>
                    <a:pt x="20076" y="126245"/>
                    <a:pt x="20778" y="125092"/>
                    <a:pt x="20853" y="123739"/>
                  </a:cubicBezTo>
                  <a:cubicBezTo>
                    <a:pt x="20878" y="122861"/>
                    <a:pt x="20628" y="122034"/>
                    <a:pt x="20176" y="121358"/>
                  </a:cubicBezTo>
                  <a:cubicBezTo>
                    <a:pt x="21054" y="120681"/>
                    <a:pt x="21630" y="119628"/>
                    <a:pt x="21680" y="118400"/>
                  </a:cubicBezTo>
                  <a:cubicBezTo>
                    <a:pt x="21730" y="117448"/>
                    <a:pt x="21430" y="116571"/>
                    <a:pt x="20878" y="115844"/>
                  </a:cubicBezTo>
                  <a:cubicBezTo>
                    <a:pt x="22131" y="115217"/>
                    <a:pt x="23034" y="113939"/>
                    <a:pt x="23084" y="112460"/>
                  </a:cubicBezTo>
                  <a:cubicBezTo>
                    <a:pt x="23084" y="112435"/>
                    <a:pt x="23084" y="112410"/>
                    <a:pt x="23084" y="112385"/>
                  </a:cubicBezTo>
                  <a:cubicBezTo>
                    <a:pt x="23560" y="112611"/>
                    <a:pt x="24111" y="112761"/>
                    <a:pt x="24663" y="112786"/>
                  </a:cubicBezTo>
                  <a:cubicBezTo>
                    <a:pt x="24726" y="112789"/>
                    <a:pt x="24789" y="112790"/>
                    <a:pt x="24852" y="112790"/>
                  </a:cubicBezTo>
                  <a:cubicBezTo>
                    <a:pt x="26400" y="112790"/>
                    <a:pt x="27722" y="111906"/>
                    <a:pt x="28397" y="110606"/>
                  </a:cubicBezTo>
                  <a:cubicBezTo>
                    <a:pt x="28998" y="111032"/>
                    <a:pt x="29725" y="111282"/>
                    <a:pt x="30502" y="111332"/>
                  </a:cubicBezTo>
                  <a:cubicBezTo>
                    <a:pt x="30557" y="111335"/>
                    <a:pt x="30612" y="111336"/>
                    <a:pt x="30667" y="111336"/>
                  </a:cubicBezTo>
                  <a:cubicBezTo>
                    <a:pt x="31808" y="111336"/>
                    <a:pt x="32868" y="110843"/>
                    <a:pt x="33585" y="110054"/>
                  </a:cubicBezTo>
                  <a:cubicBezTo>
                    <a:pt x="34287" y="110806"/>
                    <a:pt x="35239" y="111282"/>
                    <a:pt x="36342" y="111332"/>
                  </a:cubicBezTo>
                  <a:cubicBezTo>
                    <a:pt x="36378" y="111333"/>
                    <a:pt x="36414" y="111334"/>
                    <a:pt x="36450" y="111334"/>
                  </a:cubicBezTo>
                  <a:cubicBezTo>
                    <a:pt x="37411" y="111334"/>
                    <a:pt x="38298" y="111011"/>
                    <a:pt x="38999" y="110455"/>
                  </a:cubicBezTo>
                  <a:cubicBezTo>
                    <a:pt x="39675" y="111508"/>
                    <a:pt x="40828" y="112235"/>
                    <a:pt x="42182" y="112285"/>
                  </a:cubicBezTo>
                  <a:cubicBezTo>
                    <a:pt x="42243" y="112288"/>
                    <a:pt x="42305" y="112289"/>
                    <a:pt x="42366" y="112289"/>
                  </a:cubicBezTo>
                  <a:cubicBezTo>
                    <a:pt x="43396" y="112289"/>
                    <a:pt x="44329" y="111895"/>
                    <a:pt x="45039" y="111232"/>
                  </a:cubicBezTo>
                  <a:cubicBezTo>
                    <a:pt x="45740" y="112134"/>
                    <a:pt x="46818" y="112736"/>
                    <a:pt x="48046" y="112786"/>
                  </a:cubicBezTo>
                  <a:cubicBezTo>
                    <a:pt x="48113" y="112790"/>
                    <a:pt x="48181" y="112792"/>
                    <a:pt x="48247" y="112792"/>
                  </a:cubicBezTo>
                  <a:cubicBezTo>
                    <a:pt x="49100" y="112792"/>
                    <a:pt x="49902" y="112499"/>
                    <a:pt x="50552" y="112034"/>
                  </a:cubicBezTo>
                  <a:cubicBezTo>
                    <a:pt x="51254" y="112836"/>
                    <a:pt x="52257" y="113363"/>
                    <a:pt x="53410" y="113413"/>
                  </a:cubicBezTo>
                  <a:cubicBezTo>
                    <a:pt x="53476" y="113416"/>
                    <a:pt x="53541" y="113418"/>
                    <a:pt x="53607" y="113418"/>
                  </a:cubicBezTo>
                  <a:cubicBezTo>
                    <a:pt x="54508" y="113418"/>
                    <a:pt x="55338" y="113100"/>
                    <a:pt x="56016" y="112586"/>
                  </a:cubicBezTo>
                  <a:cubicBezTo>
                    <a:pt x="56417" y="113789"/>
                    <a:pt x="57370" y="114741"/>
                    <a:pt x="58598" y="115142"/>
                  </a:cubicBezTo>
                  <a:cubicBezTo>
                    <a:pt x="58573" y="115217"/>
                    <a:pt x="58573" y="115317"/>
                    <a:pt x="58573" y="115418"/>
                  </a:cubicBezTo>
                  <a:cubicBezTo>
                    <a:pt x="58522" y="116470"/>
                    <a:pt x="58898" y="117448"/>
                    <a:pt x="59525" y="118175"/>
                  </a:cubicBezTo>
                  <a:cubicBezTo>
                    <a:pt x="58974" y="118826"/>
                    <a:pt x="58598" y="119678"/>
                    <a:pt x="58573" y="120606"/>
                  </a:cubicBezTo>
                  <a:cubicBezTo>
                    <a:pt x="58497" y="122109"/>
                    <a:pt x="59274" y="123463"/>
                    <a:pt x="60502" y="124190"/>
                  </a:cubicBezTo>
                  <a:cubicBezTo>
                    <a:pt x="60377" y="124541"/>
                    <a:pt x="60302" y="124917"/>
                    <a:pt x="60302" y="125292"/>
                  </a:cubicBezTo>
                  <a:cubicBezTo>
                    <a:pt x="60252" y="126320"/>
                    <a:pt x="60603" y="127297"/>
                    <a:pt x="61229" y="128024"/>
                  </a:cubicBezTo>
                  <a:cubicBezTo>
                    <a:pt x="61079" y="128425"/>
                    <a:pt x="61004" y="128851"/>
                    <a:pt x="60979" y="129277"/>
                  </a:cubicBezTo>
                  <a:cubicBezTo>
                    <a:pt x="60979" y="129653"/>
                    <a:pt x="61004" y="130004"/>
                    <a:pt x="61079" y="130330"/>
                  </a:cubicBezTo>
                  <a:cubicBezTo>
                    <a:pt x="61029" y="130556"/>
                    <a:pt x="61004" y="130806"/>
                    <a:pt x="60979" y="131057"/>
                  </a:cubicBezTo>
                  <a:cubicBezTo>
                    <a:pt x="60878" y="133262"/>
                    <a:pt x="62608" y="135117"/>
                    <a:pt x="64813" y="135217"/>
                  </a:cubicBezTo>
                  <a:cubicBezTo>
                    <a:pt x="64869" y="135220"/>
                    <a:pt x="64926" y="135221"/>
                    <a:pt x="64981" y="135221"/>
                  </a:cubicBezTo>
                  <a:cubicBezTo>
                    <a:pt x="65472" y="135221"/>
                    <a:pt x="65940" y="135124"/>
                    <a:pt x="66367" y="134967"/>
                  </a:cubicBezTo>
                  <a:cubicBezTo>
                    <a:pt x="66768" y="135117"/>
                    <a:pt x="67169" y="135192"/>
                    <a:pt x="67620" y="135217"/>
                  </a:cubicBezTo>
                  <a:cubicBezTo>
                    <a:pt x="67681" y="135220"/>
                    <a:pt x="67742" y="135221"/>
                    <a:pt x="67803" y="135221"/>
                  </a:cubicBezTo>
                  <a:cubicBezTo>
                    <a:pt x="69927" y="135221"/>
                    <a:pt x="71683" y="133527"/>
                    <a:pt x="71781" y="131383"/>
                  </a:cubicBezTo>
                  <a:cubicBezTo>
                    <a:pt x="71806" y="130255"/>
                    <a:pt x="71380" y="129202"/>
                    <a:pt x="70653" y="128450"/>
                  </a:cubicBezTo>
                  <a:cubicBezTo>
                    <a:pt x="72031" y="127874"/>
                    <a:pt x="73034" y="126546"/>
                    <a:pt x="73109" y="124942"/>
                  </a:cubicBezTo>
                  <a:cubicBezTo>
                    <a:pt x="73134" y="123914"/>
                    <a:pt x="72808" y="122987"/>
                    <a:pt x="72207" y="122260"/>
                  </a:cubicBezTo>
                  <a:cubicBezTo>
                    <a:pt x="72984" y="121558"/>
                    <a:pt x="73510" y="120581"/>
                    <a:pt x="73560" y="119453"/>
                  </a:cubicBezTo>
                  <a:cubicBezTo>
                    <a:pt x="73585" y="118601"/>
                    <a:pt x="73360" y="117824"/>
                    <a:pt x="72934" y="117147"/>
                  </a:cubicBezTo>
                  <a:cubicBezTo>
                    <a:pt x="73861" y="116445"/>
                    <a:pt x="74462" y="115368"/>
                    <a:pt x="74538" y="114114"/>
                  </a:cubicBezTo>
                  <a:cubicBezTo>
                    <a:pt x="74538" y="113964"/>
                    <a:pt x="74538" y="113789"/>
                    <a:pt x="74513" y="113638"/>
                  </a:cubicBezTo>
                  <a:cubicBezTo>
                    <a:pt x="75841" y="113062"/>
                    <a:pt x="76818" y="111809"/>
                    <a:pt x="76919" y="110280"/>
                  </a:cubicBezTo>
                  <a:cubicBezTo>
                    <a:pt x="78648" y="110280"/>
                    <a:pt x="80152" y="109177"/>
                    <a:pt x="80703" y="107623"/>
                  </a:cubicBezTo>
                  <a:cubicBezTo>
                    <a:pt x="80853" y="107648"/>
                    <a:pt x="81004" y="107673"/>
                    <a:pt x="81154" y="107673"/>
                  </a:cubicBezTo>
                  <a:cubicBezTo>
                    <a:pt x="81220" y="107676"/>
                    <a:pt x="81285" y="107678"/>
                    <a:pt x="81350" y="107678"/>
                  </a:cubicBezTo>
                  <a:cubicBezTo>
                    <a:pt x="83344" y="107678"/>
                    <a:pt x="84997" y="106206"/>
                    <a:pt x="85264" y="104265"/>
                  </a:cubicBezTo>
                  <a:cubicBezTo>
                    <a:pt x="85440" y="104290"/>
                    <a:pt x="85615" y="104315"/>
                    <a:pt x="85791" y="104315"/>
                  </a:cubicBezTo>
                  <a:cubicBezTo>
                    <a:pt x="85854" y="104318"/>
                    <a:pt x="85917" y="104319"/>
                    <a:pt x="85980" y="104319"/>
                  </a:cubicBezTo>
                  <a:cubicBezTo>
                    <a:pt x="88028" y="104319"/>
                    <a:pt x="89756" y="102749"/>
                    <a:pt x="89926" y="100706"/>
                  </a:cubicBezTo>
                  <a:cubicBezTo>
                    <a:pt x="92082" y="100706"/>
                    <a:pt x="93861" y="99027"/>
                    <a:pt x="93936" y="96871"/>
                  </a:cubicBezTo>
                  <a:cubicBezTo>
                    <a:pt x="93961" y="96545"/>
                    <a:pt x="93936" y="96245"/>
                    <a:pt x="93861" y="95944"/>
                  </a:cubicBezTo>
                  <a:cubicBezTo>
                    <a:pt x="96016" y="95944"/>
                    <a:pt x="97796" y="94265"/>
                    <a:pt x="97896" y="92109"/>
                  </a:cubicBezTo>
                  <a:cubicBezTo>
                    <a:pt x="97896" y="91608"/>
                    <a:pt x="97821" y="91107"/>
                    <a:pt x="97671" y="90631"/>
                  </a:cubicBezTo>
                  <a:cubicBezTo>
                    <a:pt x="99149" y="90104"/>
                    <a:pt x="100227" y="88726"/>
                    <a:pt x="100302" y="87047"/>
                  </a:cubicBezTo>
                  <a:cubicBezTo>
                    <a:pt x="100327" y="86395"/>
                    <a:pt x="100202" y="85793"/>
                    <a:pt x="99951" y="85242"/>
                  </a:cubicBezTo>
                  <a:cubicBezTo>
                    <a:pt x="101656" y="84841"/>
                    <a:pt x="102959" y="83362"/>
                    <a:pt x="103034" y="81533"/>
                  </a:cubicBezTo>
                  <a:cubicBezTo>
                    <a:pt x="103059" y="80681"/>
                    <a:pt x="102833" y="79879"/>
                    <a:pt x="102407" y="79227"/>
                  </a:cubicBezTo>
                  <a:cubicBezTo>
                    <a:pt x="103485" y="78550"/>
                    <a:pt x="104237" y="77372"/>
                    <a:pt x="104287" y="75994"/>
                  </a:cubicBezTo>
                  <a:cubicBezTo>
                    <a:pt x="104312" y="75192"/>
                    <a:pt x="104112" y="74440"/>
                    <a:pt x="103736" y="73788"/>
                  </a:cubicBezTo>
                  <a:cubicBezTo>
                    <a:pt x="104663" y="73112"/>
                    <a:pt x="105290" y="72009"/>
                    <a:pt x="105340" y="70756"/>
                  </a:cubicBezTo>
                  <a:cubicBezTo>
                    <a:pt x="105390" y="69778"/>
                    <a:pt x="105064" y="68851"/>
                    <a:pt x="104488" y="68124"/>
                  </a:cubicBezTo>
                  <a:cubicBezTo>
                    <a:pt x="105290" y="67448"/>
                    <a:pt x="105816" y="66420"/>
                    <a:pt x="105866" y="65292"/>
                  </a:cubicBezTo>
                  <a:cubicBezTo>
                    <a:pt x="105916" y="64214"/>
                    <a:pt x="105515" y="63212"/>
                    <a:pt x="104864" y="62460"/>
                  </a:cubicBezTo>
                  <a:cubicBezTo>
                    <a:pt x="105465" y="61808"/>
                    <a:pt x="105866" y="60931"/>
                    <a:pt x="105891" y="59954"/>
                  </a:cubicBezTo>
                  <a:cubicBezTo>
                    <a:pt x="105916" y="59177"/>
                    <a:pt x="105741" y="58425"/>
                    <a:pt x="105365" y="57798"/>
                  </a:cubicBezTo>
                  <a:cubicBezTo>
                    <a:pt x="105666" y="57272"/>
                    <a:pt x="105866" y="56645"/>
                    <a:pt x="105891" y="55994"/>
                  </a:cubicBezTo>
                  <a:cubicBezTo>
                    <a:pt x="105916" y="55267"/>
                    <a:pt x="105766" y="54590"/>
                    <a:pt x="105440" y="53989"/>
                  </a:cubicBezTo>
                  <a:cubicBezTo>
                    <a:pt x="105716" y="53488"/>
                    <a:pt x="105866" y="52911"/>
                    <a:pt x="105891" y="52310"/>
                  </a:cubicBezTo>
                  <a:cubicBezTo>
                    <a:pt x="105941" y="51182"/>
                    <a:pt x="105515" y="50154"/>
                    <a:pt x="104788" y="49402"/>
                  </a:cubicBezTo>
                  <a:cubicBezTo>
                    <a:pt x="105089" y="48851"/>
                    <a:pt x="105290" y="48224"/>
                    <a:pt x="105315" y="47573"/>
                  </a:cubicBezTo>
                  <a:cubicBezTo>
                    <a:pt x="105365" y="46620"/>
                    <a:pt x="105064" y="45718"/>
                    <a:pt x="104513" y="45016"/>
                  </a:cubicBezTo>
                  <a:cubicBezTo>
                    <a:pt x="104989" y="44390"/>
                    <a:pt x="105290" y="43613"/>
                    <a:pt x="105315" y="42786"/>
                  </a:cubicBezTo>
                  <a:cubicBezTo>
                    <a:pt x="105365" y="41658"/>
                    <a:pt x="104939" y="40630"/>
                    <a:pt x="104237" y="39878"/>
                  </a:cubicBezTo>
                  <a:cubicBezTo>
                    <a:pt x="105164" y="39177"/>
                    <a:pt x="105791" y="38099"/>
                    <a:pt x="105841" y="36846"/>
                  </a:cubicBezTo>
                  <a:cubicBezTo>
                    <a:pt x="105891" y="35568"/>
                    <a:pt x="105340" y="34440"/>
                    <a:pt x="104463" y="33663"/>
                  </a:cubicBezTo>
                  <a:cubicBezTo>
                    <a:pt x="105265" y="32961"/>
                    <a:pt x="105791" y="31959"/>
                    <a:pt x="105841" y="30806"/>
                  </a:cubicBezTo>
                  <a:cubicBezTo>
                    <a:pt x="105891" y="29578"/>
                    <a:pt x="105365" y="28425"/>
                    <a:pt x="104488" y="27673"/>
                  </a:cubicBezTo>
                  <a:cubicBezTo>
                    <a:pt x="104563" y="27397"/>
                    <a:pt x="104613" y="27121"/>
                    <a:pt x="104613" y="26821"/>
                  </a:cubicBezTo>
                  <a:cubicBezTo>
                    <a:pt x="104663" y="26194"/>
                    <a:pt x="104538" y="25618"/>
                    <a:pt x="104312" y="25091"/>
                  </a:cubicBezTo>
                  <a:cubicBezTo>
                    <a:pt x="104914" y="24415"/>
                    <a:pt x="105315" y="23538"/>
                    <a:pt x="105340" y="22560"/>
                  </a:cubicBezTo>
                  <a:cubicBezTo>
                    <a:pt x="105390" y="21432"/>
                    <a:pt x="104964" y="20405"/>
                    <a:pt x="104262" y="19653"/>
                  </a:cubicBezTo>
                  <a:cubicBezTo>
                    <a:pt x="104889" y="18976"/>
                    <a:pt x="105265" y="18099"/>
                    <a:pt x="105315" y="17121"/>
                  </a:cubicBezTo>
                  <a:cubicBezTo>
                    <a:pt x="105365" y="15918"/>
                    <a:pt x="104864" y="14816"/>
                    <a:pt x="104036" y="14039"/>
                  </a:cubicBezTo>
                  <a:cubicBezTo>
                    <a:pt x="104312" y="13537"/>
                    <a:pt x="104463" y="12986"/>
                    <a:pt x="104488" y="12360"/>
                  </a:cubicBezTo>
                  <a:cubicBezTo>
                    <a:pt x="104588" y="10405"/>
                    <a:pt x="103209" y="8700"/>
                    <a:pt x="101330" y="8299"/>
                  </a:cubicBezTo>
                  <a:cubicBezTo>
                    <a:pt x="101380" y="8049"/>
                    <a:pt x="101430" y="7798"/>
                    <a:pt x="101430" y="7522"/>
                  </a:cubicBezTo>
                  <a:cubicBezTo>
                    <a:pt x="101530" y="5317"/>
                    <a:pt x="99826" y="3462"/>
                    <a:pt x="97620" y="3362"/>
                  </a:cubicBezTo>
                  <a:cubicBezTo>
                    <a:pt x="97575" y="3360"/>
                    <a:pt x="97529" y="3360"/>
                    <a:pt x="97483" y="3360"/>
                  </a:cubicBezTo>
                  <a:cubicBezTo>
                    <a:pt x="96806" y="3360"/>
                    <a:pt x="96154" y="3533"/>
                    <a:pt x="95590" y="3838"/>
                  </a:cubicBezTo>
                  <a:cubicBezTo>
                    <a:pt x="94989" y="2460"/>
                    <a:pt x="93660" y="1482"/>
                    <a:pt x="92082" y="1432"/>
                  </a:cubicBezTo>
                  <a:cubicBezTo>
                    <a:pt x="92000" y="1426"/>
                    <a:pt x="91919" y="1423"/>
                    <a:pt x="91837" y="1423"/>
                  </a:cubicBezTo>
                  <a:cubicBezTo>
                    <a:pt x="91593" y="1423"/>
                    <a:pt x="91348" y="1451"/>
                    <a:pt x="91104" y="1507"/>
                  </a:cubicBezTo>
                  <a:cubicBezTo>
                    <a:pt x="90402" y="630"/>
                    <a:pt x="89350" y="54"/>
                    <a:pt x="88147" y="4"/>
                  </a:cubicBezTo>
                  <a:cubicBezTo>
                    <a:pt x="88094" y="1"/>
                    <a:pt x="88041" y="0"/>
                    <a:pt x="87989" y="0"/>
                  </a:cubicBezTo>
                  <a:close/>
                </a:path>
              </a:pathLst>
            </a:custGeom>
            <a:solidFill>
              <a:srgbClr val="DDB597"/>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77" name="Google Shape;1939;p35">
              <a:extLst>
                <a:ext uri="{FF2B5EF4-FFF2-40B4-BE49-F238E27FC236}">
                  <a16:creationId xmlns:a16="http://schemas.microsoft.com/office/drawing/2014/main" id="{68FA609B-0E24-42F5-8173-23E89775E80A}"/>
                </a:ext>
              </a:extLst>
            </p:cNvPr>
            <p:cNvSpPr/>
            <p:nvPr/>
          </p:nvSpPr>
          <p:spPr>
            <a:xfrm>
              <a:off x="6408512" y="2528185"/>
              <a:ext cx="59400" cy="55965"/>
            </a:xfrm>
            <a:custGeom>
              <a:avLst/>
              <a:gdLst/>
              <a:ahLst/>
              <a:cxnLst/>
              <a:rect l="l" t="t" r="r" b="b"/>
              <a:pathLst>
                <a:path w="3459" h="3259" extrusionOk="0">
                  <a:moveTo>
                    <a:pt x="1746" y="0"/>
                  </a:moveTo>
                  <a:cubicBezTo>
                    <a:pt x="808" y="0"/>
                    <a:pt x="25" y="1019"/>
                    <a:pt x="0" y="2357"/>
                  </a:cubicBezTo>
                  <a:cubicBezTo>
                    <a:pt x="0" y="2457"/>
                    <a:pt x="0" y="2557"/>
                    <a:pt x="0" y="2657"/>
                  </a:cubicBezTo>
                  <a:cubicBezTo>
                    <a:pt x="24" y="2968"/>
                    <a:pt x="276" y="3210"/>
                    <a:pt x="582" y="3210"/>
                  </a:cubicBezTo>
                  <a:cubicBezTo>
                    <a:pt x="597" y="3210"/>
                    <a:pt x="612" y="3210"/>
                    <a:pt x="627" y="3209"/>
                  </a:cubicBezTo>
                  <a:cubicBezTo>
                    <a:pt x="953" y="3209"/>
                    <a:pt x="1203" y="2908"/>
                    <a:pt x="1178" y="2582"/>
                  </a:cubicBezTo>
                  <a:cubicBezTo>
                    <a:pt x="1178" y="2532"/>
                    <a:pt x="1178" y="2457"/>
                    <a:pt x="1178" y="2382"/>
                  </a:cubicBezTo>
                  <a:cubicBezTo>
                    <a:pt x="1203" y="1655"/>
                    <a:pt x="1554" y="1204"/>
                    <a:pt x="1755" y="1204"/>
                  </a:cubicBezTo>
                  <a:cubicBezTo>
                    <a:pt x="1830" y="1204"/>
                    <a:pt x="1955" y="1304"/>
                    <a:pt x="2030" y="1454"/>
                  </a:cubicBezTo>
                  <a:cubicBezTo>
                    <a:pt x="2181" y="1705"/>
                    <a:pt x="2256" y="2056"/>
                    <a:pt x="2256" y="2407"/>
                  </a:cubicBezTo>
                  <a:cubicBezTo>
                    <a:pt x="2256" y="2482"/>
                    <a:pt x="2231" y="2532"/>
                    <a:pt x="2231" y="2607"/>
                  </a:cubicBezTo>
                  <a:cubicBezTo>
                    <a:pt x="2206" y="2933"/>
                    <a:pt x="2431" y="3209"/>
                    <a:pt x="2757" y="3259"/>
                  </a:cubicBezTo>
                  <a:lnTo>
                    <a:pt x="2832" y="3259"/>
                  </a:lnTo>
                  <a:cubicBezTo>
                    <a:pt x="3133" y="3259"/>
                    <a:pt x="3384" y="3033"/>
                    <a:pt x="3409" y="2733"/>
                  </a:cubicBezTo>
                  <a:cubicBezTo>
                    <a:pt x="3434" y="2632"/>
                    <a:pt x="3434" y="2532"/>
                    <a:pt x="3434" y="2457"/>
                  </a:cubicBezTo>
                  <a:cubicBezTo>
                    <a:pt x="3459" y="1855"/>
                    <a:pt x="3334" y="1279"/>
                    <a:pt x="3058" y="853"/>
                  </a:cubicBezTo>
                  <a:cubicBezTo>
                    <a:pt x="2757" y="327"/>
                    <a:pt x="2281" y="26"/>
                    <a:pt x="1780" y="1"/>
                  </a:cubicBezTo>
                  <a:cubicBezTo>
                    <a:pt x="1768" y="0"/>
                    <a:pt x="1757" y="0"/>
                    <a:pt x="1746" y="0"/>
                  </a:cubicBezTo>
                  <a:close/>
                </a:path>
              </a:pathLst>
            </a:custGeom>
            <a:solidFill>
              <a:srgbClr val="6E5747"/>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78" name="Google Shape;1940;p35">
              <a:extLst>
                <a:ext uri="{FF2B5EF4-FFF2-40B4-BE49-F238E27FC236}">
                  <a16:creationId xmlns:a16="http://schemas.microsoft.com/office/drawing/2014/main" id="{9A38CFB8-B68A-4A4C-959D-9EBF3B3B4EFF}"/>
                </a:ext>
              </a:extLst>
            </p:cNvPr>
            <p:cNvSpPr/>
            <p:nvPr/>
          </p:nvSpPr>
          <p:spPr>
            <a:xfrm>
              <a:off x="6750229" y="2528185"/>
              <a:ext cx="59400" cy="56000"/>
            </a:xfrm>
            <a:custGeom>
              <a:avLst/>
              <a:gdLst/>
              <a:ahLst/>
              <a:cxnLst/>
              <a:rect l="l" t="t" r="r" b="b"/>
              <a:pathLst>
                <a:path w="3459" h="3261" extrusionOk="0">
                  <a:moveTo>
                    <a:pt x="1704" y="1"/>
                  </a:moveTo>
                  <a:cubicBezTo>
                    <a:pt x="752" y="1"/>
                    <a:pt x="0" y="1078"/>
                    <a:pt x="0" y="2432"/>
                  </a:cubicBezTo>
                  <a:cubicBezTo>
                    <a:pt x="0" y="2532"/>
                    <a:pt x="25" y="2632"/>
                    <a:pt x="25" y="2733"/>
                  </a:cubicBezTo>
                  <a:cubicBezTo>
                    <a:pt x="49" y="3042"/>
                    <a:pt x="321" y="3261"/>
                    <a:pt x="627" y="3261"/>
                  </a:cubicBezTo>
                  <a:cubicBezTo>
                    <a:pt x="644" y="3261"/>
                    <a:pt x="660" y="3260"/>
                    <a:pt x="677" y="3259"/>
                  </a:cubicBezTo>
                  <a:cubicBezTo>
                    <a:pt x="1003" y="3234"/>
                    <a:pt x="1253" y="2933"/>
                    <a:pt x="1203" y="2607"/>
                  </a:cubicBezTo>
                  <a:cubicBezTo>
                    <a:pt x="1203" y="2532"/>
                    <a:pt x="1203" y="2482"/>
                    <a:pt x="1203" y="2407"/>
                  </a:cubicBezTo>
                  <a:cubicBezTo>
                    <a:pt x="1203" y="1655"/>
                    <a:pt x="1529" y="1204"/>
                    <a:pt x="1704" y="1204"/>
                  </a:cubicBezTo>
                  <a:lnTo>
                    <a:pt x="1729" y="1204"/>
                  </a:lnTo>
                  <a:cubicBezTo>
                    <a:pt x="1805" y="1204"/>
                    <a:pt x="1930" y="1279"/>
                    <a:pt x="2005" y="1429"/>
                  </a:cubicBezTo>
                  <a:cubicBezTo>
                    <a:pt x="2181" y="1680"/>
                    <a:pt x="2256" y="2031"/>
                    <a:pt x="2256" y="2407"/>
                  </a:cubicBezTo>
                  <a:cubicBezTo>
                    <a:pt x="2256" y="2457"/>
                    <a:pt x="2256" y="2507"/>
                    <a:pt x="2256" y="2582"/>
                  </a:cubicBezTo>
                  <a:cubicBezTo>
                    <a:pt x="2231" y="2908"/>
                    <a:pt x="2481" y="3184"/>
                    <a:pt x="2807" y="3209"/>
                  </a:cubicBezTo>
                  <a:lnTo>
                    <a:pt x="2882" y="3209"/>
                  </a:lnTo>
                  <a:cubicBezTo>
                    <a:pt x="3183" y="3184"/>
                    <a:pt x="3434" y="2958"/>
                    <a:pt x="3459" y="2657"/>
                  </a:cubicBezTo>
                  <a:cubicBezTo>
                    <a:pt x="3459" y="2557"/>
                    <a:pt x="3459" y="2482"/>
                    <a:pt x="3459" y="2382"/>
                  </a:cubicBezTo>
                  <a:cubicBezTo>
                    <a:pt x="3459" y="1780"/>
                    <a:pt x="3283" y="1229"/>
                    <a:pt x="3008" y="803"/>
                  </a:cubicBezTo>
                  <a:cubicBezTo>
                    <a:pt x="2682" y="276"/>
                    <a:pt x="2206" y="1"/>
                    <a:pt x="1704" y="1"/>
                  </a:cubicBezTo>
                  <a:close/>
                </a:path>
              </a:pathLst>
            </a:custGeom>
            <a:solidFill>
              <a:srgbClr val="6E5747"/>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79" name="Google Shape;1941;p35">
              <a:extLst>
                <a:ext uri="{FF2B5EF4-FFF2-40B4-BE49-F238E27FC236}">
                  <a16:creationId xmlns:a16="http://schemas.microsoft.com/office/drawing/2014/main" id="{DEE47447-B844-4D22-8EB4-CD137B0FC7C4}"/>
                </a:ext>
              </a:extLst>
            </p:cNvPr>
            <p:cNvSpPr/>
            <p:nvPr/>
          </p:nvSpPr>
          <p:spPr>
            <a:xfrm>
              <a:off x="6488120" y="2501500"/>
              <a:ext cx="232000" cy="268149"/>
            </a:xfrm>
            <a:custGeom>
              <a:avLst/>
              <a:gdLst/>
              <a:ahLst/>
              <a:cxnLst/>
              <a:rect l="l" t="t" r="r" b="b"/>
              <a:pathLst>
                <a:path w="13510" h="15615" extrusionOk="0">
                  <a:moveTo>
                    <a:pt x="6728" y="1"/>
                  </a:moveTo>
                  <a:cubicBezTo>
                    <a:pt x="3037" y="1"/>
                    <a:pt x="26" y="3500"/>
                    <a:pt x="1" y="7795"/>
                  </a:cubicBezTo>
                  <a:cubicBezTo>
                    <a:pt x="1" y="12106"/>
                    <a:pt x="3008" y="15615"/>
                    <a:pt x="6718" y="15615"/>
                  </a:cubicBezTo>
                  <a:cubicBezTo>
                    <a:pt x="10452" y="15615"/>
                    <a:pt x="13485" y="12131"/>
                    <a:pt x="13485" y="7820"/>
                  </a:cubicBezTo>
                  <a:cubicBezTo>
                    <a:pt x="13510" y="3510"/>
                    <a:pt x="10502" y="1"/>
                    <a:pt x="6768" y="1"/>
                  </a:cubicBezTo>
                  <a:cubicBezTo>
                    <a:pt x="6755" y="1"/>
                    <a:pt x="6741" y="1"/>
                    <a:pt x="6728" y="1"/>
                  </a:cubicBezTo>
                  <a:close/>
                </a:path>
              </a:pathLst>
            </a:custGeom>
            <a:solidFill>
              <a:srgbClr val="F4E3C9"/>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80" name="Google Shape;1942;p35">
              <a:extLst>
                <a:ext uri="{FF2B5EF4-FFF2-40B4-BE49-F238E27FC236}">
                  <a16:creationId xmlns:a16="http://schemas.microsoft.com/office/drawing/2014/main" id="{AABD5B00-C3CA-4290-A7E9-CDA13CD62D60}"/>
                </a:ext>
              </a:extLst>
            </p:cNvPr>
            <p:cNvSpPr/>
            <p:nvPr/>
          </p:nvSpPr>
          <p:spPr>
            <a:xfrm>
              <a:off x="6557837" y="2562185"/>
              <a:ext cx="92560" cy="60722"/>
            </a:xfrm>
            <a:custGeom>
              <a:avLst/>
              <a:gdLst/>
              <a:ahLst/>
              <a:cxnLst/>
              <a:rect l="l" t="t" r="r" b="b"/>
              <a:pathLst>
                <a:path w="5390" h="3536" extrusionOk="0">
                  <a:moveTo>
                    <a:pt x="2639" y="0"/>
                  </a:moveTo>
                  <a:cubicBezTo>
                    <a:pt x="1168" y="0"/>
                    <a:pt x="1" y="792"/>
                    <a:pt x="1" y="1755"/>
                  </a:cubicBezTo>
                  <a:cubicBezTo>
                    <a:pt x="1" y="2732"/>
                    <a:pt x="1204" y="3535"/>
                    <a:pt x="2683" y="3535"/>
                  </a:cubicBezTo>
                  <a:cubicBezTo>
                    <a:pt x="2706" y="3535"/>
                    <a:pt x="2728" y="3535"/>
                    <a:pt x="2751" y="3535"/>
                  </a:cubicBezTo>
                  <a:cubicBezTo>
                    <a:pt x="4223" y="3535"/>
                    <a:pt x="5389" y="2743"/>
                    <a:pt x="5389" y="1780"/>
                  </a:cubicBezTo>
                  <a:cubicBezTo>
                    <a:pt x="5389" y="803"/>
                    <a:pt x="4186" y="1"/>
                    <a:pt x="2708" y="1"/>
                  </a:cubicBezTo>
                  <a:cubicBezTo>
                    <a:pt x="2685" y="0"/>
                    <a:pt x="2662" y="0"/>
                    <a:pt x="2639" y="0"/>
                  </a:cubicBezTo>
                  <a:close/>
                </a:path>
              </a:pathLst>
            </a:custGeom>
            <a:solidFill>
              <a:srgbClr val="6E5747"/>
            </a:solidFill>
            <a:ln>
              <a:noFill/>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81" name="Google Shape;1943;p35">
              <a:extLst>
                <a:ext uri="{FF2B5EF4-FFF2-40B4-BE49-F238E27FC236}">
                  <a16:creationId xmlns:a16="http://schemas.microsoft.com/office/drawing/2014/main" id="{3DC92C51-D336-4329-B536-F8A9CF498E80}"/>
                </a:ext>
              </a:extLst>
            </p:cNvPr>
            <p:cNvSpPr/>
            <p:nvPr/>
          </p:nvSpPr>
          <p:spPr>
            <a:xfrm>
              <a:off x="6574202" y="2608668"/>
              <a:ext cx="29708" cy="75336"/>
            </a:xfrm>
            <a:custGeom>
              <a:avLst/>
              <a:gdLst/>
              <a:ahLst/>
              <a:cxnLst/>
              <a:rect l="l" t="t" r="r" b="b"/>
              <a:pathLst>
                <a:path w="1730" h="4387" fill="none" extrusionOk="0">
                  <a:moveTo>
                    <a:pt x="1730" y="0"/>
                  </a:moveTo>
                  <a:cubicBezTo>
                    <a:pt x="1730" y="2356"/>
                    <a:pt x="1730" y="2657"/>
                    <a:pt x="1730" y="3208"/>
                  </a:cubicBezTo>
                  <a:cubicBezTo>
                    <a:pt x="1730" y="3960"/>
                    <a:pt x="702" y="4386"/>
                    <a:pt x="0" y="3559"/>
                  </a:cubicBezTo>
                </a:path>
              </a:pathLst>
            </a:custGeom>
            <a:noFill/>
            <a:ln w="20675" cap="rnd" cmpd="sng">
              <a:solidFill>
                <a:srgbClr val="6E5747"/>
              </a:solidFill>
              <a:prstDash val="solid"/>
              <a:round/>
              <a:headEnd type="none" w="sm" len="sm"/>
              <a:tailEnd type="none" w="sm" len="sm"/>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sp>
          <p:nvSpPr>
            <p:cNvPr id="82" name="Google Shape;1944;p35">
              <a:extLst>
                <a:ext uri="{FF2B5EF4-FFF2-40B4-BE49-F238E27FC236}">
                  <a16:creationId xmlns:a16="http://schemas.microsoft.com/office/drawing/2014/main" id="{BE408D7D-81FC-4298-8983-90C0CC5FAC7D}"/>
                </a:ext>
              </a:extLst>
            </p:cNvPr>
            <p:cNvSpPr/>
            <p:nvPr/>
          </p:nvSpPr>
          <p:spPr>
            <a:xfrm>
              <a:off x="6603892" y="2608668"/>
              <a:ext cx="29726" cy="75765"/>
            </a:xfrm>
            <a:custGeom>
              <a:avLst/>
              <a:gdLst/>
              <a:ahLst/>
              <a:cxnLst/>
              <a:rect l="l" t="t" r="r" b="b"/>
              <a:pathLst>
                <a:path w="1731" h="4412" fill="none" extrusionOk="0">
                  <a:moveTo>
                    <a:pt x="1" y="0"/>
                  </a:moveTo>
                  <a:cubicBezTo>
                    <a:pt x="1" y="2356"/>
                    <a:pt x="1" y="2657"/>
                    <a:pt x="1" y="3208"/>
                  </a:cubicBezTo>
                  <a:cubicBezTo>
                    <a:pt x="1" y="3960"/>
                    <a:pt x="1028" y="4411"/>
                    <a:pt x="1730" y="3559"/>
                  </a:cubicBezTo>
                </a:path>
              </a:pathLst>
            </a:custGeom>
            <a:noFill/>
            <a:ln w="20675" cap="rnd" cmpd="sng">
              <a:solidFill>
                <a:srgbClr val="6E5747"/>
              </a:solidFill>
              <a:prstDash val="solid"/>
              <a:round/>
              <a:headEnd type="none" w="sm" len="sm"/>
              <a:tailEnd type="none" w="sm" len="sm"/>
            </a:ln>
          </p:spPr>
          <p:txBody>
            <a:bodyPr spcFirstLastPara="1" wrap="square" lIns="91425" tIns="91425" rIns="91425" bIns="91425" anchor="ctr" anchorCtr="0">
              <a:noAutofit/>
            </a:bodyPr>
            <a:lstStyle/>
            <a:p>
              <a:pPr defTabSz="914378">
                <a:defRPr/>
              </a:pPr>
              <a:endParaRPr sz="1800" kern="0">
                <a:solidFill>
                  <a:srgbClr val="FFF8E7"/>
                </a:solidFill>
                <a:latin typeface="Arial"/>
              </a:endParaRPr>
            </a:p>
          </p:txBody>
        </p:sp>
      </p:grpSp>
      <p:grpSp>
        <p:nvGrpSpPr>
          <p:cNvPr id="83" name="Google Shape;2090;p77">
            <a:extLst>
              <a:ext uri="{FF2B5EF4-FFF2-40B4-BE49-F238E27FC236}">
                <a16:creationId xmlns:a16="http://schemas.microsoft.com/office/drawing/2014/main" id="{8A661842-1F13-4177-AFE5-C18C58685C5B}"/>
              </a:ext>
            </a:extLst>
          </p:cNvPr>
          <p:cNvGrpSpPr/>
          <p:nvPr/>
        </p:nvGrpSpPr>
        <p:grpSpPr>
          <a:xfrm rot="21270813">
            <a:off x="6163697" y="471986"/>
            <a:ext cx="711313" cy="879978"/>
            <a:chOff x="5976194" y="238756"/>
            <a:chExt cx="4111040" cy="5085842"/>
          </a:xfrm>
        </p:grpSpPr>
        <p:sp>
          <p:nvSpPr>
            <p:cNvPr id="84" name="Google Shape;2091;p77">
              <a:extLst>
                <a:ext uri="{FF2B5EF4-FFF2-40B4-BE49-F238E27FC236}">
                  <a16:creationId xmlns:a16="http://schemas.microsoft.com/office/drawing/2014/main" id="{BA8733CD-0D7C-4AA4-912A-9CFEBEEDE7F3}"/>
                </a:ext>
              </a:extLst>
            </p:cNvPr>
            <p:cNvSpPr/>
            <p:nvPr/>
          </p:nvSpPr>
          <p:spPr>
            <a:xfrm>
              <a:off x="7428375" y="2019300"/>
              <a:ext cx="574525" cy="3305298"/>
            </a:xfrm>
            <a:custGeom>
              <a:avLst/>
              <a:gdLst/>
              <a:ahLst/>
              <a:cxnLst/>
              <a:rect l="l" t="t" r="r" b="b"/>
              <a:pathLst>
                <a:path w="965" h="4192" extrusionOk="0">
                  <a:moveTo>
                    <a:pt x="965" y="1"/>
                  </a:moveTo>
                  <a:lnTo>
                    <a:pt x="810" y="60"/>
                  </a:lnTo>
                  <a:cubicBezTo>
                    <a:pt x="274" y="1334"/>
                    <a:pt x="0" y="2751"/>
                    <a:pt x="36" y="4132"/>
                  </a:cubicBezTo>
                  <a:lnTo>
                    <a:pt x="727" y="4192"/>
                  </a:lnTo>
                  <a:lnTo>
                    <a:pt x="965" y="1"/>
                  </a:lnTo>
                  <a:close/>
                </a:path>
              </a:pathLst>
            </a:custGeom>
            <a:solidFill>
              <a:srgbClr val="EF5407"/>
            </a:solidFill>
            <a:ln>
              <a:noFill/>
            </a:ln>
          </p:spPr>
          <p:txBody>
            <a:bodyPr spcFirstLastPara="1" wrap="square" lIns="68569" tIns="68569" rIns="68569" bIns="68569" anchor="ctr" anchorCtr="0">
              <a:noAutofit/>
            </a:bodyPr>
            <a:lstStyle/>
            <a:p>
              <a:pPr defTabSz="685783">
                <a:buClr>
                  <a:srgbClr val="000000"/>
                </a:buClr>
                <a:defRPr/>
              </a:pPr>
              <a:endParaRPr sz="1050" kern="0">
                <a:solidFill>
                  <a:srgbClr val="000000"/>
                </a:solidFill>
                <a:latin typeface="Arial"/>
                <a:cs typeface="Arial"/>
                <a:sym typeface="Arial"/>
              </a:endParaRPr>
            </a:p>
          </p:txBody>
        </p:sp>
        <p:grpSp>
          <p:nvGrpSpPr>
            <p:cNvPr id="85" name="Google Shape;2092;p77">
              <a:extLst>
                <a:ext uri="{FF2B5EF4-FFF2-40B4-BE49-F238E27FC236}">
                  <a16:creationId xmlns:a16="http://schemas.microsoft.com/office/drawing/2014/main" id="{5D39245B-5CB1-4EBB-A33B-97EA9E19A204}"/>
                </a:ext>
              </a:extLst>
            </p:cNvPr>
            <p:cNvGrpSpPr/>
            <p:nvPr/>
          </p:nvGrpSpPr>
          <p:grpSpPr>
            <a:xfrm>
              <a:off x="5976194" y="238756"/>
              <a:ext cx="4111040" cy="2864095"/>
              <a:chOff x="5976194" y="238756"/>
              <a:chExt cx="4111040" cy="2864095"/>
            </a:xfrm>
          </p:grpSpPr>
          <p:grpSp>
            <p:nvGrpSpPr>
              <p:cNvPr id="86" name="Google Shape;2093;p77">
                <a:extLst>
                  <a:ext uri="{FF2B5EF4-FFF2-40B4-BE49-F238E27FC236}">
                    <a16:creationId xmlns:a16="http://schemas.microsoft.com/office/drawing/2014/main" id="{55C1BEFE-F096-4611-95E5-349B1CF42FCC}"/>
                  </a:ext>
                </a:extLst>
              </p:cNvPr>
              <p:cNvGrpSpPr/>
              <p:nvPr/>
            </p:nvGrpSpPr>
            <p:grpSpPr>
              <a:xfrm>
                <a:off x="5976194" y="238756"/>
                <a:ext cx="4111040" cy="2864095"/>
                <a:chOff x="5597487" y="504823"/>
                <a:chExt cx="3563970" cy="2482960"/>
              </a:xfrm>
            </p:grpSpPr>
            <p:grpSp>
              <p:nvGrpSpPr>
                <p:cNvPr id="88" name="Google Shape;2094;p77">
                  <a:extLst>
                    <a:ext uri="{FF2B5EF4-FFF2-40B4-BE49-F238E27FC236}">
                      <a16:creationId xmlns:a16="http://schemas.microsoft.com/office/drawing/2014/main" id="{F545BC9C-C934-4FE8-BD4E-A258AA0B05FA}"/>
                    </a:ext>
                  </a:extLst>
                </p:cNvPr>
                <p:cNvGrpSpPr/>
                <p:nvPr/>
              </p:nvGrpSpPr>
              <p:grpSpPr>
                <a:xfrm>
                  <a:off x="6094615" y="504823"/>
                  <a:ext cx="3066843" cy="1986798"/>
                  <a:chOff x="5523564" y="2947177"/>
                  <a:chExt cx="1517488" cy="983077"/>
                </a:xfrm>
              </p:grpSpPr>
              <p:sp>
                <p:nvSpPr>
                  <p:cNvPr id="90" name="Google Shape;2095;p77">
                    <a:extLst>
                      <a:ext uri="{FF2B5EF4-FFF2-40B4-BE49-F238E27FC236}">
                        <a16:creationId xmlns:a16="http://schemas.microsoft.com/office/drawing/2014/main" id="{29F0A682-5B32-43A8-A7A6-A696150092C8}"/>
                      </a:ext>
                    </a:extLst>
                  </p:cNvPr>
                  <p:cNvSpPr/>
                  <p:nvPr/>
                </p:nvSpPr>
                <p:spPr>
                  <a:xfrm>
                    <a:off x="5523564" y="3156842"/>
                    <a:ext cx="632570" cy="647893"/>
                  </a:xfrm>
                  <a:custGeom>
                    <a:avLst/>
                    <a:gdLst/>
                    <a:ahLst/>
                    <a:cxnLst/>
                    <a:rect l="l" t="t" r="r" b="b"/>
                    <a:pathLst>
                      <a:path w="2477" h="2537" extrusionOk="0">
                        <a:moveTo>
                          <a:pt x="2477" y="2418"/>
                        </a:moveTo>
                        <a:lnTo>
                          <a:pt x="2468" y="2421"/>
                        </a:lnTo>
                        <a:lnTo>
                          <a:pt x="2468" y="2421"/>
                        </a:lnTo>
                        <a:cubicBezTo>
                          <a:pt x="2471" y="2444"/>
                          <a:pt x="2474" y="2466"/>
                          <a:pt x="2477" y="2489"/>
                        </a:cubicBezTo>
                        <a:lnTo>
                          <a:pt x="2477" y="2418"/>
                        </a:lnTo>
                        <a:close/>
                        <a:moveTo>
                          <a:pt x="0" y="1"/>
                        </a:moveTo>
                        <a:cubicBezTo>
                          <a:pt x="857" y="632"/>
                          <a:pt x="1595" y="1382"/>
                          <a:pt x="2179" y="2263"/>
                        </a:cubicBezTo>
                        <a:cubicBezTo>
                          <a:pt x="2238" y="2358"/>
                          <a:pt x="2286" y="2453"/>
                          <a:pt x="2227" y="2537"/>
                        </a:cubicBezTo>
                        <a:lnTo>
                          <a:pt x="2468" y="2421"/>
                        </a:lnTo>
                        <a:lnTo>
                          <a:pt x="2468" y="2421"/>
                        </a:lnTo>
                        <a:cubicBezTo>
                          <a:pt x="2387" y="1813"/>
                          <a:pt x="2139" y="1210"/>
                          <a:pt x="1715" y="763"/>
                        </a:cubicBezTo>
                        <a:cubicBezTo>
                          <a:pt x="1274" y="298"/>
                          <a:pt x="643" y="1"/>
                          <a:pt x="0" y="1"/>
                        </a:cubicBezTo>
                        <a:close/>
                      </a:path>
                    </a:pathLst>
                  </a:custGeom>
                  <a:solidFill>
                    <a:srgbClr val="00AFAB"/>
                  </a:solidFill>
                  <a:ln>
                    <a:noFill/>
                  </a:ln>
                </p:spPr>
                <p:txBody>
                  <a:bodyPr spcFirstLastPara="1" wrap="square" lIns="68569" tIns="68569" rIns="68569" bIns="68569" anchor="ctr" anchorCtr="0">
                    <a:noAutofit/>
                  </a:bodyPr>
                  <a:lstStyle/>
                  <a:p>
                    <a:pPr defTabSz="685783">
                      <a:buClr>
                        <a:srgbClr val="000000"/>
                      </a:buClr>
                      <a:defRPr/>
                    </a:pPr>
                    <a:endParaRPr sz="1050" kern="0">
                      <a:solidFill>
                        <a:srgbClr val="000000"/>
                      </a:solidFill>
                      <a:latin typeface="Arial"/>
                      <a:cs typeface="Arial"/>
                      <a:sym typeface="Arial"/>
                    </a:endParaRPr>
                  </a:p>
                </p:txBody>
              </p:sp>
              <p:sp>
                <p:nvSpPr>
                  <p:cNvPr id="91" name="Google Shape;2096;p77">
                    <a:extLst>
                      <a:ext uri="{FF2B5EF4-FFF2-40B4-BE49-F238E27FC236}">
                        <a16:creationId xmlns:a16="http://schemas.microsoft.com/office/drawing/2014/main" id="{2137088A-6AEB-405D-9265-2F9B314F518B}"/>
                      </a:ext>
                    </a:extLst>
                  </p:cNvPr>
                  <p:cNvSpPr/>
                  <p:nvPr/>
                </p:nvSpPr>
                <p:spPr>
                  <a:xfrm>
                    <a:off x="6064714" y="2947177"/>
                    <a:ext cx="535271" cy="848364"/>
                  </a:xfrm>
                  <a:custGeom>
                    <a:avLst/>
                    <a:gdLst/>
                    <a:ahLst/>
                    <a:cxnLst/>
                    <a:rect l="l" t="t" r="r" b="b"/>
                    <a:pathLst>
                      <a:path w="2096" h="3322" extrusionOk="0">
                        <a:moveTo>
                          <a:pt x="2096" y="0"/>
                        </a:moveTo>
                        <a:lnTo>
                          <a:pt x="2096" y="0"/>
                        </a:lnTo>
                        <a:cubicBezTo>
                          <a:pt x="1810" y="36"/>
                          <a:pt x="1560" y="179"/>
                          <a:pt x="1334" y="357"/>
                        </a:cubicBezTo>
                        <a:cubicBezTo>
                          <a:pt x="477" y="1048"/>
                          <a:pt x="0" y="2179"/>
                          <a:pt x="119" y="3274"/>
                        </a:cubicBezTo>
                        <a:lnTo>
                          <a:pt x="238" y="3322"/>
                        </a:lnTo>
                        <a:cubicBezTo>
                          <a:pt x="1215" y="2488"/>
                          <a:pt x="1893" y="1286"/>
                          <a:pt x="2096" y="0"/>
                        </a:cubicBezTo>
                        <a:close/>
                      </a:path>
                    </a:pathLst>
                  </a:custGeom>
                  <a:solidFill>
                    <a:srgbClr val="00AFAB"/>
                  </a:solidFill>
                  <a:ln>
                    <a:noFill/>
                  </a:ln>
                </p:spPr>
                <p:txBody>
                  <a:bodyPr spcFirstLastPara="1" wrap="square" lIns="68569" tIns="68569" rIns="68569" bIns="68569" anchor="ctr" anchorCtr="0">
                    <a:noAutofit/>
                  </a:bodyPr>
                  <a:lstStyle/>
                  <a:p>
                    <a:pPr defTabSz="685783">
                      <a:buClr>
                        <a:srgbClr val="000000"/>
                      </a:buClr>
                      <a:defRPr/>
                    </a:pPr>
                    <a:endParaRPr sz="1050" kern="0">
                      <a:solidFill>
                        <a:srgbClr val="000000"/>
                      </a:solidFill>
                      <a:latin typeface="Arial"/>
                      <a:cs typeface="Arial"/>
                      <a:sym typeface="Arial"/>
                    </a:endParaRPr>
                  </a:p>
                </p:txBody>
              </p:sp>
              <p:sp>
                <p:nvSpPr>
                  <p:cNvPr id="92" name="Google Shape;2097;p77">
                    <a:extLst>
                      <a:ext uri="{FF2B5EF4-FFF2-40B4-BE49-F238E27FC236}">
                        <a16:creationId xmlns:a16="http://schemas.microsoft.com/office/drawing/2014/main" id="{0B4DA213-A9A3-4B49-AEBB-8F11770FA892}"/>
                      </a:ext>
                    </a:extLst>
                  </p:cNvPr>
                  <p:cNvSpPr/>
                  <p:nvPr/>
                </p:nvSpPr>
                <p:spPr>
                  <a:xfrm rot="530770">
                    <a:off x="6072389" y="3683231"/>
                    <a:ext cx="960987" cy="174168"/>
                  </a:xfrm>
                  <a:custGeom>
                    <a:avLst/>
                    <a:gdLst/>
                    <a:ahLst/>
                    <a:cxnLst/>
                    <a:rect l="l" t="t" r="r" b="b"/>
                    <a:pathLst>
                      <a:path w="3763" h="682" extrusionOk="0">
                        <a:moveTo>
                          <a:pt x="1800" y="1"/>
                        </a:moveTo>
                        <a:cubicBezTo>
                          <a:pt x="1537" y="1"/>
                          <a:pt x="1272" y="17"/>
                          <a:pt x="1012" y="78"/>
                        </a:cubicBezTo>
                        <a:cubicBezTo>
                          <a:pt x="655" y="161"/>
                          <a:pt x="310" y="340"/>
                          <a:pt x="72" y="614"/>
                        </a:cubicBezTo>
                        <a:lnTo>
                          <a:pt x="0" y="578"/>
                        </a:lnTo>
                        <a:lnTo>
                          <a:pt x="0" y="602"/>
                        </a:lnTo>
                        <a:cubicBezTo>
                          <a:pt x="137" y="663"/>
                          <a:pt x="289" y="682"/>
                          <a:pt x="444" y="682"/>
                        </a:cubicBezTo>
                        <a:cubicBezTo>
                          <a:pt x="558" y="682"/>
                          <a:pt x="674" y="672"/>
                          <a:pt x="786" y="661"/>
                        </a:cubicBezTo>
                        <a:cubicBezTo>
                          <a:pt x="1427" y="585"/>
                          <a:pt x="2072" y="484"/>
                          <a:pt x="2707" y="484"/>
                        </a:cubicBezTo>
                        <a:cubicBezTo>
                          <a:pt x="3063" y="484"/>
                          <a:pt x="3416" y="516"/>
                          <a:pt x="3763" y="602"/>
                        </a:cubicBezTo>
                        <a:cubicBezTo>
                          <a:pt x="3394" y="114"/>
                          <a:pt x="2715" y="18"/>
                          <a:pt x="2096" y="7"/>
                        </a:cubicBezTo>
                        <a:cubicBezTo>
                          <a:pt x="1998" y="3"/>
                          <a:pt x="1899" y="1"/>
                          <a:pt x="1800" y="1"/>
                        </a:cubicBezTo>
                        <a:close/>
                      </a:path>
                    </a:pathLst>
                  </a:custGeom>
                  <a:solidFill>
                    <a:srgbClr val="00AFAB"/>
                  </a:solidFill>
                  <a:ln>
                    <a:noFill/>
                  </a:ln>
                </p:spPr>
                <p:txBody>
                  <a:bodyPr spcFirstLastPara="1" wrap="square" lIns="68569" tIns="68569" rIns="68569" bIns="68569" anchor="ctr" anchorCtr="0">
                    <a:noAutofit/>
                  </a:bodyPr>
                  <a:lstStyle/>
                  <a:p>
                    <a:pPr defTabSz="685783">
                      <a:buClr>
                        <a:srgbClr val="000000"/>
                      </a:buClr>
                      <a:defRPr/>
                    </a:pPr>
                    <a:endParaRPr sz="1050" kern="0">
                      <a:solidFill>
                        <a:srgbClr val="000000"/>
                      </a:solidFill>
                      <a:latin typeface="Arial"/>
                      <a:cs typeface="Arial"/>
                      <a:sym typeface="Arial"/>
                    </a:endParaRPr>
                  </a:p>
                </p:txBody>
              </p:sp>
            </p:grpSp>
            <p:sp>
              <p:nvSpPr>
                <p:cNvPr id="89" name="Google Shape;2098;p77">
                  <a:extLst>
                    <a:ext uri="{FF2B5EF4-FFF2-40B4-BE49-F238E27FC236}">
                      <a16:creationId xmlns:a16="http://schemas.microsoft.com/office/drawing/2014/main" id="{633E4ABC-FC17-4E89-AF37-FB3EB29F00AA}"/>
                    </a:ext>
                  </a:extLst>
                </p:cNvPr>
                <p:cNvSpPr/>
                <p:nvPr/>
              </p:nvSpPr>
              <p:spPr>
                <a:xfrm rot="-2307888">
                  <a:off x="5866015" y="1422858"/>
                  <a:ext cx="1278423" cy="1309390"/>
                </a:xfrm>
                <a:custGeom>
                  <a:avLst/>
                  <a:gdLst/>
                  <a:ahLst/>
                  <a:cxnLst/>
                  <a:rect l="l" t="t" r="r" b="b"/>
                  <a:pathLst>
                    <a:path w="2477" h="2537" extrusionOk="0">
                      <a:moveTo>
                        <a:pt x="2477" y="2418"/>
                      </a:moveTo>
                      <a:lnTo>
                        <a:pt x="2468" y="2421"/>
                      </a:lnTo>
                      <a:lnTo>
                        <a:pt x="2468" y="2421"/>
                      </a:lnTo>
                      <a:cubicBezTo>
                        <a:pt x="2471" y="2444"/>
                        <a:pt x="2474" y="2466"/>
                        <a:pt x="2477" y="2489"/>
                      </a:cubicBezTo>
                      <a:lnTo>
                        <a:pt x="2477" y="2418"/>
                      </a:lnTo>
                      <a:close/>
                      <a:moveTo>
                        <a:pt x="0" y="1"/>
                      </a:moveTo>
                      <a:cubicBezTo>
                        <a:pt x="857" y="632"/>
                        <a:pt x="1595" y="1382"/>
                        <a:pt x="2179" y="2263"/>
                      </a:cubicBezTo>
                      <a:cubicBezTo>
                        <a:pt x="2238" y="2358"/>
                        <a:pt x="2286" y="2453"/>
                        <a:pt x="2227" y="2537"/>
                      </a:cubicBezTo>
                      <a:lnTo>
                        <a:pt x="2468" y="2421"/>
                      </a:lnTo>
                      <a:lnTo>
                        <a:pt x="2468" y="2421"/>
                      </a:lnTo>
                      <a:cubicBezTo>
                        <a:pt x="2387" y="1813"/>
                        <a:pt x="2139" y="1210"/>
                        <a:pt x="1715" y="763"/>
                      </a:cubicBezTo>
                      <a:cubicBezTo>
                        <a:pt x="1274" y="298"/>
                        <a:pt x="643" y="1"/>
                        <a:pt x="0" y="1"/>
                      </a:cubicBezTo>
                      <a:close/>
                    </a:path>
                  </a:pathLst>
                </a:custGeom>
                <a:solidFill>
                  <a:srgbClr val="00AFAB"/>
                </a:solidFill>
                <a:ln>
                  <a:noFill/>
                </a:ln>
              </p:spPr>
              <p:txBody>
                <a:bodyPr spcFirstLastPara="1" wrap="square" lIns="68569" tIns="68569" rIns="68569" bIns="68569" anchor="ctr" anchorCtr="0">
                  <a:noAutofit/>
                </a:bodyPr>
                <a:lstStyle/>
                <a:p>
                  <a:pPr defTabSz="685783">
                    <a:buClr>
                      <a:srgbClr val="000000"/>
                    </a:buClr>
                    <a:defRPr/>
                  </a:pPr>
                  <a:endParaRPr sz="1050" kern="0">
                    <a:solidFill>
                      <a:srgbClr val="000000"/>
                    </a:solidFill>
                    <a:latin typeface="Arial"/>
                    <a:cs typeface="Arial"/>
                    <a:sym typeface="Arial"/>
                  </a:endParaRPr>
                </a:p>
              </p:txBody>
            </p:sp>
          </p:grpSp>
          <p:sp>
            <p:nvSpPr>
              <p:cNvPr id="87" name="Google Shape;2099;p77">
                <a:extLst>
                  <a:ext uri="{FF2B5EF4-FFF2-40B4-BE49-F238E27FC236}">
                    <a16:creationId xmlns:a16="http://schemas.microsoft.com/office/drawing/2014/main" id="{00DCFFC3-8078-408F-896B-2FC1C1AECCF4}"/>
                  </a:ext>
                </a:extLst>
              </p:cNvPr>
              <p:cNvSpPr/>
              <p:nvPr/>
            </p:nvSpPr>
            <p:spPr>
              <a:xfrm rot="1913094" flipH="1">
                <a:off x="8235564" y="1012012"/>
                <a:ext cx="1474658" cy="1510379"/>
              </a:xfrm>
              <a:custGeom>
                <a:avLst/>
                <a:gdLst/>
                <a:ahLst/>
                <a:cxnLst/>
                <a:rect l="l" t="t" r="r" b="b"/>
                <a:pathLst>
                  <a:path w="2477" h="2537" extrusionOk="0">
                    <a:moveTo>
                      <a:pt x="2477" y="2418"/>
                    </a:moveTo>
                    <a:lnTo>
                      <a:pt x="2468" y="2421"/>
                    </a:lnTo>
                    <a:lnTo>
                      <a:pt x="2468" y="2421"/>
                    </a:lnTo>
                    <a:cubicBezTo>
                      <a:pt x="2471" y="2444"/>
                      <a:pt x="2474" y="2466"/>
                      <a:pt x="2477" y="2489"/>
                    </a:cubicBezTo>
                    <a:lnTo>
                      <a:pt x="2477" y="2418"/>
                    </a:lnTo>
                    <a:close/>
                    <a:moveTo>
                      <a:pt x="0" y="1"/>
                    </a:moveTo>
                    <a:cubicBezTo>
                      <a:pt x="857" y="632"/>
                      <a:pt x="1595" y="1382"/>
                      <a:pt x="2179" y="2263"/>
                    </a:cubicBezTo>
                    <a:cubicBezTo>
                      <a:pt x="2238" y="2358"/>
                      <a:pt x="2286" y="2453"/>
                      <a:pt x="2227" y="2537"/>
                    </a:cubicBezTo>
                    <a:lnTo>
                      <a:pt x="2468" y="2421"/>
                    </a:lnTo>
                    <a:lnTo>
                      <a:pt x="2468" y="2421"/>
                    </a:lnTo>
                    <a:cubicBezTo>
                      <a:pt x="2387" y="1813"/>
                      <a:pt x="2139" y="1210"/>
                      <a:pt x="1715" y="763"/>
                    </a:cubicBezTo>
                    <a:cubicBezTo>
                      <a:pt x="1274" y="298"/>
                      <a:pt x="643" y="1"/>
                      <a:pt x="0" y="1"/>
                    </a:cubicBezTo>
                    <a:close/>
                  </a:path>
                </a:pathLst>
              </a:custGeom>
              <a:solidFill>
                <a:srgbClr val="00AFAB"/>
              </a:solidFill>
              <a:ln>
                <a:noFill/>
              </a:ln>
            </p:spPr>
            <p:txBody>
              <a:bodyPr spcFirstLastPara="1" wrap="square" lIns="68569" tIns="68569" rIns="68569" bIns="68569" anchor="ctr" anchorCtr="0">
                <a:noAutofit/>
              </a:bodyPr>
              <a:lstStyle/>
              <a:p>
                <a:pPr defTabSz="685783">
                  <a:buClr>
                    <a:srgbClr val="000000"/>
                  </a:buClr>
                  <a:defRPr/>
                </a:pPr>
                <a:endParaRPr sz="1050" kern="0">
                  <a:solidFill>
                    <a:srgbClr val="000000"/>
                  </a:solidFill>
                  <a:latin typeface="Arial"/>
                  <a:cs typeface="Arial"/>
                  <a:sym typeface="Arial"/>
                </a:endParaRPr>
              </a:p>
            </p:txBody>
          </p:sp>
        </p:grpSp>
      </p:grpSp>
      <p:sp>
        <p:nvSpPr>
          <p:cNvPr id="93" name="TextBox 92">
            <a:extLst>
              <a:ext uri="{FF2B5EF4-FFF2-40B4-BE49-F238E27FC236}">
                <a16:creationId xmlns:a16="http://schemas.microsoft.com/office/drawing/2014/main" id="{53E2ED38-F3CE-48A6-A570-65B1A3D8DBBE}"/>
              </a:ext>
            </a:extLst>
          </p:cNvPr>
          <p:cNvSpPr txBox="1"/>
          <p:nvPr/>
        </p:nvSpPr>
        <p:spPr>
          <a:xfrm>
            <a:off x="1984664" y="2137262"/>
            <a:ext cx="4363908" cy="830997"/>
          </a:xfrm>
          <a:prstGeom prst="rect">
            <a:avLst/>
          </a:prstGeom>
          <a:noFill/>
        </p:spPr>
        <p:txBody>
          <a:bodyPr wrap="square">
            <a:spAutoFit/>
          </a:bodyPr>
          <a:lstStyle/>
          <a:p>
            <a:pPr algn="ctr" defTabSz="685783"/>
            <a:r>
              <a:rPr lang="en-US" sz="2400" b="1" dirty="0">
                <a:solidFill>
                  <a:srgbClr val="11564F"/>
                </a:solidFill>
                <a:latin typeface="#9Slide03 IcielUni Sans Heavy" panose="00000500000000000000" pitchFamily="2" charset="-93"/>
                <a:ea typeface="#9Slide03 Roboto Condensed" panose="02000000000000000000" pitchFamily="2" charset="0"/>
              </a:rPr>
              <a:t>1. GIÁ TRỊ CỦA TÀI NGUYÊN SINH VẬT</a:t>
            </a:r>
            <a:endParaRPr lang="en-US" sz="2400" dirty="0">
              <a:solidFill>
                <a:srgbClr val="11564F"/>
              </a:solidFill>
              <a:latin typeface="#9Slide03 IcielUni Sans Heavy" panose="00000500000000000000" pitchFamily="2" charset="-93"/>
              <a:ea typeface="#9Slide03 Roboto Condensed" panose="02000000000000000000" pitchFamily="2" charset="0"/>
            </a:endParaRPr>
          </a:p>
        </p:txBody>
      </p:sp>
    </p:spTree>
    <p:extLst>
      <p:ext uri="{BB962C8B-B14F-4D97-AF65-F5344CB8AC3E}">
        <p14:creationId xmlns:p14="http://schemas.microsoft.com/office/powerpoint/2010/main" val="2355093171"/>
      </p:ext>
    </p:extLst>
  </p:cSld>
  <p:clrMapOvr>
    <a:masterClrMapping/>
  </p:clrMapOvr>
  <mc:AlternateContent xmlns:mc="http://schemas.openxmlformats.org/markup-compatibility/2006">
    <mc:Choice xmlns:p14="http://schemas.microsoft.com/office/powerpoint/2010/main" Requires="p14">
      <p:transition spd="slow" p14:dur="3900">
        <p14:glitter pattern="hexago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circle(in)">
                                      <p:cBhvr>
                                        <p:cTn id="7" dur="2000"/>
                                        <p:tgtEl>
                                          <p:spTgt spid="94"/>
                                        </p:tgtEl>
                                      </p:cBhvr>
                                    </p:animEffect>
                                  </p:childTnLst>
                                </p:cTn>
                              </p:par>
                              <p:par>
                                <p:cTn id="8" presetID="6" presetClass="entr" presetSubtype="16" fill="hold" grpId="0" nodeType="withEffect" nodePh="1">
                                  <p:stCondLst>
                                    <p:cond delay="0"/>
                                  </p:stCondLst>
                                  <p:endCondLst>
                                    <p:cond evt="begin" delay="0">
                                      <p:tn val="8"/>
                                    </p:cond>
                                  </p:end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par>
                                <p:cTn id="11" presetID="6" presetClass="entr" presetSubtype="16"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par>
                                <p:cTn id="14" presetID="6" presetClass="entr" presetSubtype="16" fill="hold" nodeType="withEffect">
                                  <p:stCondLst>
                                    <p:cond delay="0"/>
                                  </p:stCondLst>
                                  <p:childTnLst>
                                    <p:set>
                                      <p:cBhvr>
                                        <p:cTn id="15" dur="1" fill="hold">
                                          <p:stCondLst>
                                            <p:cond delay="0"/>
                                          </p:stCondLst>
                                        </p:cTn>
                                        <p:tgtEl>
                                          <p:spTgt spid="65"/>
                                        </p:tgtEl>
                                        <p:attrNameLst>
                                          <p:attrName>style.visibility</p:attrName>
                                        </p:attrNameLst>
                                      </p:cBhvr>
                                      <p:to>
                                        <p:strVal val="visible"/>
                                      </p:to>
                                    </p:set>
                                    <p:animEffect transition="in" filter="circle(in)">
                                      <p:cBhvr>
                                        <p:cTn id="16" dur="2000"/>
                                        <p:tgtEl>
                                          <p:spTgt spid="65"/>
                                        </p:tgtEl>
                                      </p:cBhvr>
                                    </p:animEffect>
                                  </p:childTnLst>
                                </p:cTn>
                              </p:par>
                              <p:par>
                                <p:cTn id="17" presetID="6" presetClass="entr" presetSubtype="16" fill="hold" nodeType="withEffect">
                                  <p:stCondLst>
                                    <p:cond delay="0"/>
                                  </p:stCondLst>
                                  <p:childTnLst>
                                    <p:set>
                                      <p:cBhvr>
                                        <p:cTn id="18" dur="1" fill="hold">
                                          <p:stCondLst>
                                            <p:cond delay="0"/>
                                          </p:stCondLst>
                                        </p:cTn>
                                        <p:tgtEl>
                                          <p:spTgt spid="83"/>
                                        </p:tgtEl>
                                        <p:attrNameLst>
                                          <p:attrName>style.visibility</p:attrName>
                                        </p:attrNameLst>
                                      </p:cBhvr>
                                      <p:to>
                                        <p:strVal val="visible"/>
                                      </p:to>
                                    </p:set>
                                    <p:animEffect transition="in" filter="circle(in)">
                                      <p:cBhvr>
                                        <p:cTn id="19" dur="2000"/>
                                        <p:tgtEl>
                                          <p:spTgt spid="83"/>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circle(in)">
                                      <p:cBhvr>
                                        <p:cTn id="22" dur="20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5" grpId="0"/>
      <p:bldP spid="9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36A96F2-DD33-442B-9680-B086C531D296}"/>
              </a:ext>
            </a:extLst>
          </p:cNvPr>
          <p:cNvPicPr>
            <a:picLocks noChangeAspect="1"/>
          </p:cNvPicPr>
          <p:nvPr/>
        </p:nvPicPr>
        <p:blipFill>
          <a:blip r:embed="rId2"/>
          <a:stretch>
            <a:fillRect/>
          </a:stretch>
        </p:blipFill>
        <p:spPr>
          <a:xfrm>
            <a:off x="2686418" y="294289"/>
            <a:ext cx="3882547" cy="4626236"/>
          </a:xfrm>
          <a:prstGeom prst="rect">
            <a:avLst/>
          </a:prstGeom>
        </p:spPr>
      </p:pic>
      <p:sp>
        <p:nvSpPr>
          <p:cNvPr id="10" name="TextBox 9">
            <a:extLst>
              <a:ext uri="{FF2B5EF4-FFF2-40B4-BE49-F238E27FC236}">
                <a16:creationId xmlns:a16="http://schemas.microsoft.com/office/drawing/2014/main" id="{82EEA720-A12F-41E7-8F6F-E1FDFEDC7F09}"/>
              </a:ext>
            </a:extLst>
          </p:cNvPr>
          <p:cNvSpPr txBox="1"/>
          <p:nvPr/>
        </p:nvSpPr>
        <p:spPr>
          <a:xfrm>
            <a:off x="3071622" y="1324302"/>
            <a:ext cx="2950806" cy="1569660"/>
          </a:xfrm>
          <a:prstGeom prst="rect">
            <a:avLst/>
          </a:prstGeom>
          <a:noFill/>
        </p:spPr>
        <p:txBody>
          <a:bodyPr wrap="square">
            <a:spAutoFit/>
          </a:bodyPr>
          <a:lstStyle/>
          <a:p>
            <a:pPr marL="0" marR="0" lvl="0" indent="0" algn="ctr" defTabSz="685783" rtl="0" eaLnBrk="1" fontAlgn="auto" latinLnBrk="0" hangingPunct="1">
              <a:buClrTx/>
              <a:buSzTx/>
              <a:buFontTx/>
              <a:buNone/>
              <a:tabLst/>
              <a:defRPr/>
            </a:pPr>
            <a:r>
              <a:rPr kumimoji="0" lang="en-US" sz="3200" b="1" i="0" u="none" strike="noStrike" kern="1200" cap="none" spc="0" normalizeH="0" baseline="0" noProof="0" dirty="0">
                <a:ln>
                  <a:noFill/>
                </a:ln>
                <a:solidFill>
                  <a:srgbClr val="000000"/>
                </a:solidFill>
                <a:effectLst/>
                <a:uLnTx/>
                <a:uFillTx/>
                <a:latin typeface="#9Slide03 IcielUni Sans Heavy" panose="00000500000000000000" pitchFamily="2" charset="-93"/>
                <a:ea typeface="#9Slide03 Roboto Condensed" panose="02000000000000000000" pitchFamily="2" charset="0"/>
              </a:rPr>
              <a:t>2. BẢO VỆ </a:t>
            </a:r>
          </a:p>
          <a:p>
            <a:pPr lvl="0" algn="ctr" defTabSz="685783"/>
            <a:r>
              <a:rPr kumimoji="0" lang="en-US" sz="3200" b="1" i="0" u="none" strike="noStrike" kern="1200" cap="none" spc="0" normalizeH="0" baseline="0" noProof="0" dirty="0">
                <a:ln>
                  <a:noFill/>
                </a:ln>
                <a:solidFill>
                  <a:srgbClr val="000000"/>
                </a:solidFill>
                <a:effectLst/>
                <a:uLnTx/>
                <a:uFillTx/>
                <a:latin typeface="#9Slide03 IcielUni Sans Heavy" panose="00000500000000000000" pitchFamily="2" charset="-93"/>
                <a:ea typeface="#9Slide03 Roboto Condensed" panose="02000000000000000000" pitchFamily="2" charset="0"/>
              </a:rPr>
              <a:t>TÀI NGUYÊN </a:t>
            </a:r>
            <a:r>
              <a:rPr lang="en-US" sz="3200" b="1" dirty="0">
                <a:solidFill>
                  <a:srgbClr val="000000"/>
                </a:solidFill>
                <a:latin typeface="#9Slide03 IcielUni Sans Heavy" panose="00000500000000000000" pitchFamily="2" charset="-93"/>
                <a:ea typeface="#9Slide03 Roboto Condensed" panose="02000000000000000000" pitchFamily="2" charset="0"/>
              </a:rPr>
              <a:t>ĐỘNG VẬT</a:t>
            </a:r>
            <a:endParaRPr kumimoji="0" lang="en-US" sz="3200" b="0" i="0" u="none" strike="noStrike" kern="1200" cap="none" spc="0" normalizeH="0" baseline="0" noProof="0" dirty="0">
              <a:ln>
                <a:noFill/>
              </a:ln>
              <a:solidFill>
                <a:srgbClr val="000000"/>
              </a:solidFill>
              <a:effectLst/>
              <a:uLnTx/>
              <a:uFillTx/>
              <a:latin typeface="#9Slide03 IcielUni Sans Heavy" panose="00000500000000000000" pitchFamily="2" charset="-93"/>
              <a:ea typeface="#9Slide03 Roboto Condensed" panose="02000000000000000000" pitchFamily="2" charset="0"/>
            </a:endParaRPr>
          </a:p>
        </p:txBody>
      </p:sp>
    </p:spTree>
    <p:extLst>
      <p:ext uri="{BB962C8B-B14F-4D97-AF65-F5344CB8AC3E}">
        <p14:creationId xmlns:p14="http://schemas.microsoft.com/office/powerpoint/2010/main" val="2929569753"/>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crush"/>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199696"/>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sp>
        <p:nvSpPr>
          <p:cNvPr id="91" name="Google Shape;1548;p34">
            <a:extLst>
              <a:ext uri="{FF2B5EF4-FFF2-40B4-BE49-F238E27FC236}">
                <a16:creationId xmlns:a16="http://schemas.microsoft.com/office/drawing/2014/main" id="{CF450468-6E21-4D3A-A01C-04FBA5B927E3}"/>
              </a:ext>
            </a:extLst>
          </p:cNvPr>
          <p:cNvSpPr/>
          <p:nvPr/>
        </p:nvSpPr>
        <p:spPr>
          <a:xfrm>
            <a:off x="10670025" y="1929367"/>
            <a:ext cx="7102" cy="2053"/>
          </a:xfrm>
          <a:custGeom>
            <a:avLst/>
            <a:gdLst/>
            <a:ahLst/>
            <a:cxnLst/>
            <a:rect l="l" t="t" r="r" b="b"/>
            <a:pathLst>
              <a:path w="218" h="63" extrusionOk="0">
                <a:moveTo>
                  <a:pt x="0" y="62"/>
                </a:moveTo>
                <a:cubicBezTo>
                  <a:pt x="62" y="31"/>
                  <a:pt x="155" y="31"/>
                  <a:pt x="218" y="0"/>
                </a:cubicBezTo>
                <a:cubicBezTo>
                  <a:pt x="155" y="31"/>
                  <a:pt x="62" y="31"/>
                  <a:pt x="0" y="62"/>
                </a:cubicBezTo>
                <a:close/>
              </a:path>
            </a:pathLst>
          </a:custGeom>
          <a:solidFill>
            <a:srgbClr val="D4CCC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pic>
        <p:nvPicPr>
          <p:cNvPr id="14338" name="Picture 2" descr="[Infographics] Da dang sinh hoc suy giam o toc do dang bao dong hinh anh 1">
            <a:extLst>
              <a:ext uri="{FF2B5EF4-FFF2-40B4-BE49-F238E27FC236}">
                <a16:creationId xmlns:a16="http://schemas.microsoft.com/office/drawing/2014/main" id="{ABE19ABE-75F1-46A5-B5EA-78B8E47CED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5311" y="0"/>
            <a:ext cx="2953431" cy="5348864"/>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a:extLst>
              <a:ext uri="{FF2B5EF4-FFF2-40B4-BE49-F238E27FC236}">
                <a16:creationId xmlns:a16="http://schemas.microsoft.com/office/drawing/2014/main" id="{B03A89B4-C5D4-48AD-8FBB-BECE9660F4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079" y="0"/>
            <a:ext cx="3386271" cy="5318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4889365"/>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fade">
                                      <p:cBhvr>
                                        <p:cTn id="7" dur="2000"/>
                                        <p:tgtEl>
                                          <p:spTgt spid="14340"/>
                                        </p:tgtEl>
                                      </p:cBhvr>
                                    </p:animEffect>
                                    <p:anim calcmode="lin" valueType="num">
                                      <p:cBhvr>
                                        <p:cTn id="8" dur="2000" fill="hold"/>
                                        <p:tgtEl>
                                          <p:spTgt spid="14340"/>
                                        </p:tgtEl>
                                        <p:attrNameLst>
                                          <p:attrName>ppt_w</p:attrName>
                                        </p:attrNameLst>
                                      </p:cBhvr>
                                      <p:tavLst>
                                        <p:tav tm="0" fmla="#ppt_w*sin(2.5*pi*$)">
                                          <p:val>
                                            <p:fltVal val="0"/>
                                          </p:val>
                                        </p:tav>
                                        <p:tav tm="100000">
                                          <p:val>
                                            <p:fltVal val="1"/>
                                          </p:val>
                                        </p:tav>
                                      </p:tavLst>
                                    </p:anim>
                                    <p:anim calcmode="lin" valueType="num">
                                      <p:cBhvr>
                                        <p:cTn id="9" dur="2000" fill="hold"/>
                                        <p:tgtEl>
                                          <p:spTgt spid="14340"/>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45" presetClass="entr" presetSubtype="0" fill="hold" nodeType="clickEffect">
                                  <p:stCondLst>
                                    <p:cond delay="0"/>
                                  </p:stCondLst>
                                  <p:childTnLst>
                                    <p:set>
                                      <p:cBhvr>
                                        <p:cTn id="13" dur="1" fill="hold">
                                          <p:stCondLst>
                                            <p:cond delay="0"/>
                                          </p:stCondLst>
                                        </p:cTn>
                                        <p:tgtEl>
                                          <p:spTgt spid="14338"/>
                                        </p:tgtEl>
                                        <p:attrNameLst>
                                          <p:attrName>style.visibility</p:attrName>
                                        </p:attrNameLst>
                                      </p:cBhvr>
                                      <p:to>
                                        <p:strVal val="visible"/>
                                      </p:to>
                                    </p:set>
                                    <p:animEffect transition="in" filter="fade">
                                      <p:cBhvr>
                                        <p:cTn id="14" dur="2000"/>
                                        <p:tgtEl>
                                          <p:spTgt spid="14338"/>
                                        </p:tgtEl>
                                      </p:cBhvr>
                                    </p:animEffect>
                                    <p:anim calcmode="lin" valueType="num">
                                      <p:cBhvr>
                                        <p:cTn id="15" dur="2000" fill="hold"/>
                                        <p:tgtEl>
                                          <p:spTgt spid="14338"/>
                                        </p:tgtEl>
                                        <p:attrNameLst>
                                          <p:attrName>ppt_w</p:attrName>
                                        </p:attrNameLst>
                                      </p:cBhvr>
                                      <p:tavLst>
                                        <p:tav tm="0" fmla="#ppt_w*sin(2.5*pi*$)">
                                          <p:val>
                                            <p:fltVal val="0"/>
                                          </p:val>
                                        </p:tav>
                                        <p:tav tm="100000">
                                          <p:val>
                                            <p:fltVal val="1"/>
                                          </p:val>
                                        </p:tav>
                                      </p:tavLst>
                                    </p:anim>
                                    <p:anim calcmode="lin" valueType="num">
                                      <p:cBhvr>
                                        <p:cTn id="16" dur="2000" fill="hold"/>
                                        <p:tgtEl>
                                          <p:spTgt spid="1433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1393FCD-F3CE-4450-9F18-692E17DD56A0}"/>
              </a:ext>
            </a:extLst>
          </p:cNvPr>
          <p:cNvPicPr>
            <a:picLocks noChangeAspect="1"/>
          </p:cNvPicPr>
          <p:nvPr/>
        </p:nvPicPr>
        <p:blipFill>
          <a:blip r:embed="rId3"/>
          <a:stretch>
            <a:fillRect/>
          </a:stretch>
        </p:blipFill>
        <p:spPr>
          <a:xfrm>
            <a:off x="-43322" y="433297"/>
            <a:ext cx="9187322" cy="4005644"/>
          </a:xfrm>
          <a:prstGeom prst="rect">
            <a:avLst/>
          </a:prstGeom>
        </p:spPr>
      </p:pic>
      <p:graphicFrame>
        <p:nvGraphicFramePr>
          <p:cNvPr id="12" name="Object 11">
            <a:extLst>
              <a:ext uri="{FF2B5EF4-FFF2-40B4-BE49-F238E27FC236}">
                <a16:creationId xmlns:a16="http://schemas.microsoft.com/office/drawing/2014/main" id="{5027B745-0FB5-47E2-9C9F-9951ACDFCDF8}"/>
              </a:ext>
            </a:extLst>
          </p:cNvPr>
          <p:cNvGraphicFramePr>
            <a:graphicFrameLocks noChangeAspect="1"/>
          </p:cNvGraphicFramePr>
          <p:nvPr/>
        </p:nvGraphicFramePr>
        <p:xfrm>
          <a:off x="-3028950" y="677466"/>
          <a:ext cx="107156" cy="121444"/>
        </p:xfrm>
        <a:graphic>
          <a:graphicData uri="http://schemas.openxmlformats.org/presentationml/2006/ole">
            <mc:AlternateContent xmlns:mc="http://schemas.openxmlformats.org/markup-compatibility/2006">
              <mc:Choice xmlns:v="urn:schemas-microsoft-com:vml" Requires="v">
                <p:oleObj r:id="rId4" imgW="139579" imgH="164957" progId="Equation.DSMT4">
                  <p:embed/>
                </p:oleObj>
              </mc:Choice>
              <mc:Fallback>
                <p:oleObj r:id="rId4" imgW="139579" imgH="164957" progId="Equation.DSMT4">
                  <p:embed/>
                  <p:pic>
                    <p:nvPicPr>
                      <p:cNvPr id="12" name="Object 11">
                        <a:extLst>
                          <a:ext uri="{FF2B5EF4-FFF2-40B4-BE49-F238E27FC236}">
                            <a16:creationId xmlns:a16="http://schemas.microsoft.com/office/drawing/2014/main" id="{5027B745-0FB5-47E2-9C9F-9951ACDFCD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677466"/>
                        <a:ext cx="107156" cy="121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a:extLst>
              <a:ext uri="{FF2B5EF4-FFF2-40B4-BE49-F238E27FC236}">
                <a16:creationId xmlns:a16="http://schemas.microsoft.com/office/drawing/2014/main" id="{8FBB3788-9181-43B7-9D01-96E14CCD8645}"/>
              </a:ext>
            </a:extLst>
          </p:cNvPr>
          <p:cNvSpPr txBox="1"/>
          <p:nvPr/>
        </p:nvSpPr>
        <p:spPr>
          <a:xfrm>
            <a:off x="2895599" y="861871"/>
            <a:ext cx="3722915" cy="1446550"/>
          </a:xfrm>
          <a:prstGeom prst="rect">
            <a:avLst/>
          </a:prstGeom>
          <a:noFill/>
        </p:spPr>
        <p:txBody>
          <a:bodyPr wrap="square">
            <a:spAutoFit/>
          </a:bodyPr>
          <a:lstStyle/>
          <a:p>
            <a:pPr algn="just"/>
            <a:r>
              <a:rPr lang="vi-VN" sz="2200" b="0" i="0" dirty="0">
                <a:solidFill>
                  <a:schemeClr val="bg1"/>
                </a:solidFill>
                <a:effectLst/>
                <a:latin typeface="#9Slide03 Roboto Condensed" panose="02000000000000000000" pitchFamily="2" charset="0"/>
                <a:ea typeface="#9Slide03 Roboto Condensed" panose="02000000000000000000" pitchFamily="2" charset="0"/>
              </a:rPr>
              <a:t>Hiện nay rất nhiều loài động vật đã bị hủy diệt, nhiều loài có nguy cơ tuyệt chủng ở cả trên đất liền và trên biển.</a:t>
            </a:r>
            <a:endParaRPr lang="en-US" sz="2200" dirty="0">
              <a:solidFill>
                <a:schemeClr val="bg1"/>
              </a:solidFill>
              <a:latin typeface="#9Slide03 Roboto Condensed" panose="02000000000000000000" pitchFamily="2" charset="0"/>
              <a:ea typeface="#9Slide03 Roboto Condensed" panose="02000000000000000000" pitchFamily="2" charset="0"/>
            </a:endParaRPr>
          </a:p>
        </p:txBody>
      </p:sp>
    </p:spTree>
    <p:extLst>
      <p:ext uri="{BB962C8B-B14F-4D97-AF65-F5344CB8AC3E}">
        <p14:creationId xmlns:p14="http://schemas.microsoft.com/office/powerpoint/2010/main" val="329414421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Bò tót">
            <a:extLst>
              <a:ext uri="{FF2B5EF4-FFF2-40B4-BE49-F238E27FC236}">
                <a16:creationId xmlns:a16="http://schemas.microsoft.com/office/drawing/2014/main" id="{FACBDD7B-4991-4D48-BFAA-1417E3246A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764" y="529388"/>
            <a:ext cx="6930190" cy="346509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2C7DD4C1-F566-4FFE-8D3E-C999E01DB4DE}"/>
              </a:ext>
            </a:extLst>
          </p:cNvPr>
          <p:cNvSpPr txBox="1"/>
          <p:nvPr/>
        </p:nvSpPr>
        <p:spPr>
          <a:xfrm>
            <a:off x="4078707" y="4058998"/>
            <a:ext cx="1191126" cy="523220"/>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Bò</a:t>
            </a:r>
            <a:r>
              <a:rPr kumimoji="0" lang="en-US" sz="28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800" b="1"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tót</a:t>
            </a:r>
            <a:endParaRPr kumimoji="0" lang="vi-VN" sz="28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endParaRPr>
          </a:p>
        </p:txBody>
      </p:sp>
    </p:spTree>
    <p:extLst>
      <p:ext uri="{BB962C8B-B14F-4D97-AF65-F5344CB8AC3E}">
        <p14:creationId xmlns:p14="http://schemas.microsoft.com/office/powerpoint/2010/main" val="804777463"/>
      </p:ext>
    </p:extLst>
  </p:cSld>
  <p:clrMapOvr>
    <a:masterClrMapping/>
  </p:clrMapOvr>
  <mc:AlternateContent xmlns:mc="http://schemas.openxmlformats.org/markup-compatibility/2006">
    <mc:Choice xmlns:p14="http://schemas.microsoft.com/office/powerpoint/2010/main" Requires="p14">
      <p:transition spd="slow" p14:dur="1200">
        <p:dissolve/>
      </p:transition>
    </mc:Choice>
    <mc:Fallback>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arn(inVertical)">
                                      <p:cBhvr>
                                        <p:cTn id="7" dur="500"/>
                                        <p:tgtEl>
                                          <p:spTgt spid="2253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C7DD4C1-F566-4FFE-8D3E-C999E01DB4DE}"/>
              </a:ext>
            </a:extLst>
          </p:cNvPr>
          <p:cNvSpPr txBox="1"/>
          <p:nvPr/>
        </p:nvSpPr>
        <p:spPr>
          <a:xfrm>
            <a:off x="6617370" y="2266292"/>
            <a:ext cx="1191126" cy="523220"/>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Hổ</a:t>
            </a:r>
            <a:endParaRPr kumimoji="0" lang="vi-VN" sz="28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endParaRPr>
          </a:p>
        </p:txBody>
      </p:sp>
      <p:pic>
        <p:nvPicPr>
          <p:cNvPr id="30722" name="Picture 2" descr="Hổ hoang dã Việt Nam có thể đã biến mất.">
            <a:extLst>
              <a:ext uri="{FF2B5EF4-FFF2-40B4-BE49-F238E27FC236}">
                <a16:creationId xmlns:a16="http://schemas.microsoft.com/office/drawing/2014/main" id="{085D319E-35D6-4A04-B6F3-A3CE16C2D3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4191" y="816142"/>
            <a:ext cx="5650832" cy="35317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0937574"/>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fade">
                                      <p:cBhvr>
                                        <p:cTn id="7" dur="1000"/>
                                        <p:tgtEl>
                                          <p:spTgt spid="30722"/>
                                        </p:tgtEl>
                                      </p:cBhvr>
                                    </p:animEffect>
                                    <p:anim calcmode="lin" valueType="num">
                                      <p:cBhvr>
                                        <p:cTn id="8" dur="1000" fill="hold"/>
                                        <p:tgtEl>
                                          <p:spTgt spid="30722"/>
                                        </p:tgtEl>
                                        <p:attrNameLst>
                                          <p:attrName>ppt_x</p:attrName>
                                        </p:attrNameLst>
                                      </p:cBhvr>
                                      <p:tavLst>
                                        <p:tav tm="0">
                                          <p:val>
                                            <p:strVal val="#ppt_x"/>
                                          </p:val>
                                        </p:tav>
                                        <p:tav tm="100000">
                                          <p:val>
                                            <p:strVal val="#ppt_x"/>
                                          </p:val>
                                        </p:tav>
                                      </p:tavLst>
                                    </p:anim>
                                    <p:anim calcmode="lin" valueType="num">
                                      <p:cBhvr>
                                        <p:cTn id="9" dur="1000" fill="hold"/>
                                        <p:tgtEl>
                                          <p:spTgt spid="3072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C7DD4C1-F566-4FFE-8D3E-C999E01DB4DE}"/>
              </a:ext>
            </a:extLst>
          </p:cNvPr>
          <p:cNvSpPr txBox="1"/>
          <p:nvPr/>
        </p:nvSpPr>
        <p:spPr>
          <a:xfrm>
            <a:off x="4068012" y="4071029"/>
            <a:ext cx="1191126" cy="523220"/>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Sao la</a:t>
            </a:r>
            <a:endParaRPr kumimoji="0" lang="vi-VN" sz="28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endParaRPr>
          </a:p>
        </p:txBody>
      </p:sp>
      <p:pic>
        <p:nvPicPr>
          <p:cNvPr id="29698" name="Picture 2" descr="Sao la">
            <a:extLst>
              <a:ext uri="{FF2B5EF4-FFF2-40B4-BE49-F238E27FC236}">
                <a16:creationId xmlns:a16="http://schemas.microsoft.com/office/drawing/2014/main" id="{945C6480-5034-49C6-A4F5-FA2B60A192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0" y="1086644"/>
            <a:ext cx="4279900" cy="2407444"/>
          </a:xfrm>
          <a:prstGeom prst="rect">
            <a:avLst/>
          </a:prstGeom>
          <a:noFill/>
          <a:extLst>
            <a:ext uri="{909E8E84-426E-40DD-AFC4-6F175D3DCCD1}">
              <a14:hiddenFill xmlns:a14="http://schemas.microsoft.com/office/drawing/2010/main">
                <a:solidFill>
                  <a:srgbClr val="FFFFFF"/>
                </a:solidFill>
              </a14:hiddenFill>
            </a:ext>
          </a:extLst>
        </p:spPr>
      </p:pic>
      <p:pic>
        <p:nvPicPr>
          <p:cNvPr id="2" name="Sao La - Động vật quý hiếm bậc nhất thế giới tại Việt Nam.">
            <a:hlinkClick r:id="" action="ppaction://media"/>
            <a:extLst>
              <a:ext uri="{FF2B5EF4-FFF2-40B4-BE49-F238E27FC236}">
                <a16:creationId xmlns:a16="http://schemas.microsoft.com/office/drawing/2014/main" id="{2C2737B4-7537-459F-BA24-2356ADF3EDF6}"/>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533898" y="1064593"/>
            <a:ext cx="4495801" cy="2453307"/>
          </a:xfrm>
          <a:prstGeom prst="rect">
            <a:avLst/>
          </a:prstGeom>
        </p:spPr>
      </p:pic>
    </p:spTree>
    <p:extLst>
      <p:ext uri="{BB962C8B-B14F-4D97-AF65-F5344CB8AC3E}">
        <p14:creationId xmlns:p14="http://schemas.microsoft.com/office/powerpoint/2010/main" val="4194178965"/>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7802"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 fill="hold" display="0">
                  <p:stCondLst>
                    <p:cond delay="indefinite"/>
                  </p:stCondLst>
                </p:cTn>
                <p:tgtEl>
                  <p:spTgt spid="2"/>
                </p:tgtEl>
              </p:cMediaNode>
            </p:video>
            <p:seq concurrent="1" nextAc="seek">
              <p:cTn id="14" restart="whenNotActive" fill="hold" evtFilter="cancelBubble" nodeType="interactiveSeq">
                <p:stCondLst>
                  <p:cond evt="onClick" delay="0">
                    <p:tgtEl>
                      <p:spTgt spid="2"/>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2"/>
                                        </p:tgtEl>
                                      </p:cBhvr>
                                    </p:cmd>
                                  </p:childTnLst>
                                </p:cTn>
                              </p:par>
                            </p:childTnLst>
                          </p:cTn>
                        </p:par>
                      </p:childTnLst>
                    </p:cTn>
                  </p:par>
                </p:childTnLst>
              </p:cTn>
              <p:nextCondLst>
                <p:cond evt="onClick" delay="0">
                  <p:tgtEl>
                    <p:spTgt spid="2"/>
                  </p:tgtEl>
                </p:cond>
              </p:nextCondLst>
            </p:seq>
          </p:childTnLst>
        </p:cTn>
      </p:par>
    </p:tnLst>
    <p:bldLst>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C7DD4C1-F566-4FFE-8D3E-C999E01DB4DE}"/>
              </a:ext>
            </a:extLst>
          </p:cNvPr>
          <p:cNvSpPr txBox="1"/>
          <p:nvPr/>
        </p:nvSpPr>
        <p:spPr>
          <a:xfrm>
            <a:off x="3001212" y="4255398"/>
            <a:ext cx="3386888" cy="523220"/>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Vọoc</a:t>
            </a:r>
            <a:r>
              <a:rPr kumimoji="0" lang="en-US" sz="28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800" b="1"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mũi</a:t>
            </a:r>
            <a:r>
              <a:rPr kumimoji="0" lang="en-US" sz="28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800" b="1"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hếch</a:t>
            </a:r>
            <a:endParaRPr kumimoji="0" lang="vi-VN" sz="28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endParaRPr>
          </a:p>
        </p:txBody>
      </p:sp>
      <p:pic>
        <p:nvPicPr>
          <p:cNvPr id="28676" name="Picture 4" descr="Voọc mũi hếch">
            <a:extLst>
              <a:ext uri="{FF2B5EF4-FFF2-40B4-BE49-F238E27FC236}">
                <a16:creationId xmlns:a16="http://schemas.microsoft.com/office/drawing/2014/main" id="{A9E8E4E4-D5E7-471B-BC29-468051E210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399" y="509807"/>
            <a:ext cx="5932057" cy="3687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056570"/>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anim calcmode="lin" valueType="num">
                                      <p:cBhvr additive="base">
                                        <p:cTn id="7" dur="500" fill="hold"/>
                                        <p:tgtEl>
                                          <p:spTgt spid="28676"/>
                                        </p:tgtEl>
                                        <p:attrNameLst>
                                          <p:attrName>ppt_x</p:attrName>
                                        </p:attrNameLst>
                                      </p:cBhvr>
                                      <p:tavLst>
                                        <p:tav tm="0">
                                          <p:val>
                                            <p:strVal val="#ppt_x"/>
                                          </p:val>
                                        </p:tav>
                                        <p:tav tm="100000">
                                          <p:val>
                                            <p:strVal val="#ppt_x"/>
                                          </p:val>
                                        </p:tav>
                                      </p:tavLst>
                                    </p:anim>
                                    <p:anim calcmode="lin" valueType="num">
                                      <p:cBhvr additive="base">
                                        <p:cTn id="8" dur="500" fill="hold"/>
                                        <p:tgtEl>
                                          <p:spTgt spid="2867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C7DD4C1-F566-4FFE-8D3E-C999E01DB4DE}"/>
              </a:ext>
            </a:extLst>
          </p:cNvPr>
          <p:cNvSpPr txBox="1"/>
          <p:nvPr/>
        </p:nvSpPr>
        <p:spPr>
          <a:xfrm>
            <a:off x="4029912" y="4236129"/>
            <a:ext cx="1191126" cy="523220"/>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Rùa</a:t>
            </a:r>
            <a:r>
              <a:rPr kumimoji="0" lang="en-US" sz="28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da</a:t>
            </a:r>
            <a:endParaRPr kumimoji="0" lang="vi-VN" sz="28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endParaRPr>
          </a:p>
        </p:txBody>
      </p:sp>
      <p:pic>
        <p:nvPicPr>
          <p:cNvPr id="3" name="Picture 2" descr="Rùa da">
            <a:extLst>
              <a:ext uri="{FF2B5EF4-FFF2-40B4-BE49-F238E27FC236}">
                <a16:creationId xmlns:a16="http://schemas.microsoft.com/office/drawing/2014/main" id="{510251A2-BB5A-472C-A459-15DD9C23E2B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7627" b="7627"/>
          <a:stretch/>
        </p:blipFill>
        <p:spPr bwMode="auto">
          <a:xfrm>
            <a:off x="1384302" y="591812"/>
            <a:ext cx="6210298" cy="3493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1093001"/>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2D979D0-A04A-4E42-A940-2815957249E1}"/>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192505" y="0"/>
            <a:ext cx="8686800" cy="5143500"/>
          </a:xfrm>
          <a:prstGeom prst="rect">
            <a:avLst/>
          </a:prstGeom>
        </p:spPr>
      </p:pic>
    </p:spTree>
    <p:extLst>
      <p:ext uri="{BB962C8B-B14F-4D97-AF65-F5344CB8AC3E}">
        <p14:creationId xmlns:p14="http://schemas.microsoft.com/office/powerpoint/2010/main" val="1283925492"/>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199696"/>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sp>
        <p:nvSpPr>
          <p:cNvPr id="91" name="Google Shape;1548;p34">
            <a:extLst>
              <a:ext uri="{FF2B5EF4-FFF2-40B4-BE49-F238E27FC236}">
                <a16:creationId xmlns:a16="http://schemas.microsoft.com/office/drawing/2014/main" id="{CF450468-6E21-4D3A-A01C-04FBA5B927E3}"/>
              </a:ext>
            </a:extLst>
          </p:cNvPr>
          <p:cNvSpPr/>
          <p:nvPr/>
        </p:nvSpPr>
        <p:spPr>
          <a:xfrm>
            <a:off x="10670025" y="1929367"/>
            <a:ext cx="7102" cy="2053"/>
          </a:xfrm>
          <a:custGeom>
            <a:avLst/>
            <a:gdLst/>
            <a:ahLst/>
            <a:cxnLst/>
            <a:rect l="l" t="t" r="r" b="b"/>
            <a:pathLst>
              <a:path w="218" h="63" extrusionOk="0">
                <a:moveTo>
                  <a:pt x="0" y="62"/>
                </a:moveTo>
                <a:cubicBezTo>
                  <a:pt x="62" y="31"/>
                  <a:pt x="155" y="31"/>
                  <a:pt x="218" y="0"/>
                </a:cubicBezTo>
                <a:cubicBezTo>
                  <a:pt x="155" y="31"/>
                  <a:pt x="62" y="31"/>
                  <a:pt x="0" y="62"/>
                </a:cubicBezTo>
                <a:close/>
              </a:path>
            </a:pathLst>
          </a:custGeom>
          <a:solidFill>
            <a:srgbClr val="D4CCC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pic>
        <p:nvPicPr>
          <p:cNvPr id="16388" name="Picture 4" descr="nganh hai quan huong ung ngay quoc te da dang sinh hoc nam 2019">
            <a:extLst>
              <a:ext uri="{FF2B5EF4-FFF2-40B4-BE49-F238E27FC236}">
                <a16:creationId xmlns:a16="http://schemas.microsoft.com/office/drawing/2014/main" id="{28B7F095-483E-4456-A218-8508ABC78C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810710" cy="5328745"/>
          </a:xfrm>
          <a:prstGeom prst="rect">
            <a:avLst/>
          </a:prstGeom>
          <a:noFill/>
          <a:extLst>
            <a:ext uri="{909E8E84-426E-40DD-AFC4-6F175D3DCCD1}">
              <a14:hiddenFill xmlns:a14="http://schemas.microsoft.com/office/drawing/2010/main">
                <a:solidFill>
                  <a:srgbClr val="FFFFFF"/>
                </a:solidFill>
              </a14:hiddenFill>
            </a:ext>
          </a:extLst>
        </p:spPr>
      </p:pic>
      <p:pic>
        <p:nvPicPr>
          <p:cNvPr id="16390" name="Picture 6" descr="Hưởng ứng Ngày quốc tế Đa dạng sinh học năm 2020 | Bệnh viện Đa khoa Đồng  Nai">
            <a:extLst>
              <a:ext uri="{FF2B5EF4-FFF2-40B4-BE49-F238E27FC236}">
                <a16:creationId xmlns:a16="http://schemas.microsoft.com/office/drawing/2014/main" id="{FF6B2AAA-38E5-4164-989E-DB664499AB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3420" y="339451"/>
            <a:ext cx="4929352" cy="1647825"/>
          </a:xfrm>
          <a:prstGeom prst="rect">
            <a:avLst/>
          </a:prstGeom>
          <a:noFill/>
          <a:extLst>
            <a:ext uri="{909E8E84-426E-40DD-AFC4-6F175D3DCCD1}">
              <a14:hiddenFill xmlns:a14="http://schemas.microsoft.com/office/drawing/2010/main">
                <a:solidFill>
                  <a:srgbClr val="FFFFFF"/>
                </a:solidFill>
              </a14:hiddenFill>
            </a:ext>
          </a:extLst>
        </p:spPr>
      </p:pic>
      <p:pic>
        <p:nvPicPr>
          <p:cNvPr id="16392" name="Picture 8" descr="Khẩn cấp duy trì đa dạng sinh học vì sự phát triển bền vững">
            <a:extLst>
              <a:ext uri="{FF2B5EF4-FFF2-40B4-BE49-F238E27FC236}">
                <a16:creationId xmlns:a16="http://schemas.microsoft.com/office/drawing/2014/main" id="{412E82D3-FDDB-45D4-A42E-7FEBBB209DB4}"/>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3982080" y="2337238"/>
            <a:ext cx="4985176" cy="28062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1827310"/>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fade">
                                      <p:cBhvr>
                                        <p:cTn id="7" dur="100"/>
                                        <p:tgtEl>
                                          <p:spTgt spid="16388"/>
                                        </p:tgtEl>
                                      </p:cBhvr>
                                    </p:animEffect>
                                    <p:anim calcmode="lin" valueType="num">
                                      <p:cBhvr>
                                        <p:cTn id="8" dur="400" fill="hold"/>
                                        <p:tgtEl>
                                          <p:spTgt spid="16388"/>
                                        </p:tgtEl>
                                        <p:attrNameLst>
                                          <p:attrName>ppt_x</p:attrName>
                                        </p:attrNameLst>
                                      </p:cBhvr>
                                      <p:tavLst>
                                        <p:tav tm="0">
                                          <p:val>
                                            <p:strVal val="#ppt_x"/>
                                          </p:val>
                                        </p:tav>
                                        <p:tav tm="100000">
                                          <p:val>
                                            <p:strVal val="#ppt_x"/>
                                          </p:val>
                                        </p:tav>
                                      </p:tavLst>
                                    </p:anim>
                                    <p:anim calcmode="lin" valueType="num">
                                      <p:cBhvr>
                                        <p:cTn id="9" dur="400" fill="hold"/>
                                        <p:tgtEl>
                                          <p:spTgt spid="16388"/>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1638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1638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 presetID="43" presetClass="entr" presetSubtype="0" fill="hold" nodeType="withEffect">
                                  <p:stCondLst>
                                    <p:cond delay="0"/>
                                  </p:stCondLst>
                                  <p:childTnLst>
                                    <p:set>
                                      <p:cBhvr>
                                        <p:cTn id="13" dur="1" fill="hold">
                                          <p:stCondLst>
                                            <p:cond delay="0"/>
                                          </p:stCondLst>
                                        </p:cTn>
                                        <p:tgtEl>
                                          <p:spTgt spid="16390"/>
                                        </p:tgtEl>
                                        <p:attrNameLst>
                                          <p:attrName>style.visibility</p:attrName>
                                        </p:attrNameLst>
                                      </p:cBhvr>
                                      <p:to>
                                        <p:strVal val="visible"/>
                                      </p:to>
                                    </p:set>
                                    <p:animEffect transition="in" filter="fade">
                                      <p:cBhvr>
                                        <p:cTn id="14" dur="100"/>
                                        <p:tgtEl>
                                          <p:spTgt spid="16390"/>
                                        </p:tgtEl>
                                      </p:cBhvr>
                                    </p:animEffect>
                                    <p:anim calcmode="lin" valueType="num">
                                      <p:cBhvr>
                                        <p:cTn id="15" dur="400" fill="hold"/>
                                        <p:tgtEl>
                                          <p:spTgt spid="16390"/>
                                        </p:tgtEl>
                                        <p:attrNameLst>
                                          <p:attrName>ppt_x</p:attrName>
                                        </p:attrNameLst>
                                      </p:cBhvr>
                                      <p:tavLst>
                                        <p:tav tm="0">
                                          <p:val>
                                            <p:strVal val="#ppt_x"/>
                                          </p:val>
                                        </p:tav>
                                        <p:tav tm="100000">
                                          <p:val>
                                            <p:strVal val="#ppt_x"/>
                                          </p:val>
                                        </p:tav>
                                      </p:tavLst>
                                    </p:anim>
                                    <p:anim calcmode="lin" valueType="num">
                                      <p:cBhvr>
                                        <p:cTn id="16" dur="400" fill="hold"/>
                                        <p:tgtEl>
                                          <p:spTgt spid="16390"/>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1639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1639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9" presetID="43" presetClass="entr" presetSubtype="0" fill="hold" nodeType="withEffect">
                                  <p:stCondLst>
                                    <p:cond delay="0"/>
                                  </p:stCondLst>
                                  <p:childTnLst>
                                    <p:set>
                                      <p:cBhvr>
                                        <p:cTn id="20" dur="1" fill="hold">
                                          <p:stCondLst>
                                            <p:cond delay="0"/>
                                          </p:stCondLst>
                                        </p:cTn>
                                        <p:tgtEl>
                                          <p:spTgt spid="16392"/>
                                        </p:tgtEl>
                                        <p:attrNameLst>
                                          <p:attrName>style.visibility</p:attrName>
                                        </p:attrNameLst>
                                      </p:cBhvr>
                                      <p:to>
                                        <p:strVal val="visible"/>
                                      </p:to>
                                    </p:set>
                                    <p:animEffect transition="in" filter="fade">
                                      <p:cBhvr>
                                        <p:cTn id="21" dur="100"/>
                                        <p:tgtEl>
                                          <p:spTgt spid="16392"/>
                                        </p:tgtEl>
                                      </p:cBhvr>
                                    </p:animEffect>
                                    <p:anim calcmode="lin" valueType="num">
                                      <p:cBhvr>
                                        <p:cTn id="22" dur="400" fill="hold"/>
                                        <p:tgtEl>
                                          <p:spTgt spid="16392"/>
                                        </p:tgtEl>
                                        <p:attrNameLst>
                                          <p:attrName>ppt_x</p:attrName>
                                        </p:attrNameLst>
                                      </p:cBhvr>
                                      <p:tavLst>
                                        <p:tav tm="0">
                                          <p:val>
                                            <p:strVal val="#ppt_x"/>
                                          </p:val>
                                        </p:tav>
                                        <p:tav tm="100000">
                                          <p:val>
                                            <p:strVal val="#ppt_x"/>
                                          </p:val>
                                        </p:tav>
                                      </p:tavLst>
                                    </p:anim>
                                    <p:anim calcmode="lin" valueType="num">
                                      <p:cBhvr>
                                        <p:cTn id="23" dur="400" fill="hold"/>
                                        <p:tgtEl>
                                          <p:spTgt spid="16392"/>
                                        </p:tgtEl>
                                        <p:attrNameLst>
                                          <p:attrName>ppt_y</p:attrName>
                                        </p:attrNameLst>
                                      </p:cBhvr>
                                      <p:tavLst>
                                        <p:tav tm="0">
                                          <p:val>
                                            <p:strVal val="#ppt_y+0.31"/>
                                          </p:val>
                                        </p:tav>
                                        <p:tav tm="100000">
                                          <p:val>
                                            <p:strVal val="#ppt_y+0.31"/>
                                          </p:val>
                                        </p:tav>
                                      </p:tavLst>
                                    </p:anim>
                                    <p:anim calcmode="lin" valueType="num">
                                      <p:cBhvr>
                                        <p:cTn id="24" dur="600" decel="50000" fill="hold">
                                          <p:stCondLst>
                                            <p:cond delay="400"/>
                                          </p:stCondLst>
                                        </p:cTn>
                                        <p:tgtEl>
                                          <p:spTgt spid="1639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5" dur="600" decel="50000" fill="hold">
                                          <p:stCondLst>
                                            <p:cond delay="400"/>
                                          </p:stCondLst>
                                        </p:cTn>
                                        <p:tgtEl>
                                          <p:spTgt spid="1639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0"/>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pic>
        <p:nvPicPr>
          <p:cNvPr id="5" name="Picture 4">
            <a:extLst>
              <a:ext uri="{FF2B5EF4-FFF2-40B4-BE49-F238E27FC236}">
                <a16:creationId xmlns:a16="http://schemas.microsoft.com/office/drawing/2014/main" id="{7194EBF7-2771-4B19-9D67-17D6FA923CAC}"/>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Lst>
          </a:blip>
          <a:stretch>
            <a:fillRect/>
          </a:stretch>
        </p:blipFill>
        <p:spPr>
          <a:xfrm>
            <a:off x="238991" y="334457"/>
            <a:ext cx="6185882" cy="4310279"/>
          </a:xfrm>
          <a:prstGeom prst="rect">
            <a:avLst/>
          </a:prstGeom>
        </p:spPr>
      </p:pic>
      <p:pic>
        <p:nvPicPr>
          <p:cNvPr id="11" name="Picture 10">
            <a:extLst>
              <a:ext uri="{FF2B5EF4-FFF2-40B4-BE49-F238E27FC236}">
                <a16:creationId xmlns:a16="http://schemas.microsoft.com/office/drawing/2014/main" id="{9B32D0BE-3339-4609-9C0C-CC80016D5FF0}"/>
              </a:ext>
            </a:extLst>
          </p:cNvPr>
          <p:cNvPicPr>
            <a:picLocks noChangeAspect="1"/>
          </p:cNvPicPr>
          <p:nvPr/>
        </p:nvPicPr>
        <p:blipFill>
          <a:blip r:embed="rId4"/>
          <a:stretch>
            <a:fillRect/>
          </a:stretch>
        </p:blipFill>
        <p:spPr>
          <a:xfrm>
            <a:off x="6477447" y="1278082"/>
            <a:ext cx="2654917" cy="2621256"/>
          </a:xfrm>
          <a:prstGeom prst="rect">
            <a:avLst/>
          </a:prstGeom>
        </p:spPr>
      </p:pic>
      <p:sp>
        <p:nvSpPr>
          <p:cNvPr id="12" name="TextBox 11">
            <a:extLst>
              <a:ext uri="{FF2B5EF4-FFF2-40B4-BE49-F238E27FC236}">
                <a16:creationId xmlns:a16="http://schemas.microsoft.com/office/drawing/2014/main" id="{A1D0F47B-5FA8-45B5-8F32-A29606CEF2E2}"/>
              </a:ext>
            </a:extLst>
          </p:cNvPr>
          <p:cNvSpPr txBox="1"/>
          <p:nvPr/>
        </p:nvSpPr>
        <p:spPr>
          <a:xfrm>
            <a:off x="6747641" y="2202587"/>
            <a:ext cx="2133600" cy="1015663"/>
          </a:xfrm>
          <a:prstGeom prst="rect">
            <a:avLst/>
          </a:prstGeom>
          <a:noFill/>
        </p:spPr>
        <p:txBody>
          <a:bodyPr wrap="square">
            <a:spAutoFit/>
          </a:bodyPr>
          <a:lstStyle/>
          <a:p>
            <a:pPr algn="ctr" defTabSz="685783"/>
            <a:r>
              <a:rPr lang="en-US" sz="2000" b="1" dirty="0" err="1">
                <a:solidFill>
                  <a:schemeClr val="bg1"/>
                </a:solidFill>
                <a:latin typeface="#9Slide03 Roboto Condensed" panose="02000000000000000000" pitchFamily="2" charset="0"/>
                <a:ea typeface="#9Slide03 Roboto Condensed" panose="02000000000000000000" pitchFamily="2" charset="0"/>
              </a:rPr>
              <a:t>Hình</a:t>
            </a:r>
            <a:r>
              <a:rPr lang="en-US" sz="2000" b="1" dirty="0">
                <a:solidFill>
                  <a:schemeClr val="bg1"/>
                </a:solidFill>
                <a:latin typeface="#9Slide03 Roboto Condensed" panose="02000000000000000000" pitchFamily="2" charset="0"/>
                <a:ea typeface="#9Slide03 Roboto Condensed" panose="02000000000000000000" pitchFamily="2" charset="0"/>
              </a:rPr>
              <a:t> 8.1. </a:t>
            </a:r>
            <a:r>
              <a:rPr lang="en-US" sz="2000" b="1" dirty="0" err="1">
                <a:solidFill>
                  <a:schemeClr val="bg1"/>
                </a:solidFill>
                <a:latin typeface="#9Slide03 Roboto Condensed" panose="02000000000000000000" pitchFamily="2" charset="0"/>
                <a:ea typeface="#9Slide03 Roboto Condensed" panose="02000000000000000000" pitchFamily="2" charset="0"/>
              </a:rPr>
              <a:t>Một</a:t>
            </a:r>
            <a:r>
              <a:rPr lang="en-US" sz="2000" b="1" dirty="0">
                <a:solidFill>
                  <a:schemeClr val="bg1"/>
                </a:solidFill>
                <a:latin typeface="#9Slide03 Roboto Condensed" panose="02000000000000000000" pitchFamily="2" charset="0"/>
                <a:ea typeface="#9Slide03 Roboto Condensed" panose="02000000000000000000" pitchFamily="2" charset="0"/>
              </a:rPr>
              <a:t> </a:t>
            </a:r>
            <a:r>
              <a:rPr lang="en-US" sz="2000" b="1" dirty="0" err="1">
                <a:solidFill>
                  <a:schemeClr val="bg1"/>
                </a:solidFill>
                <a:latin typeface="#9Slide03 Roboto Condensed" panose="02000000000000000000" pitchFamily="2" charset="0"/>
                <a:ea typeface="#9Slide03 Roboto Condensed" panose="02000000000000000000" pitchFamily="2" charset="0"/>
              </a:rPr>
              <a:t>số</a:t>
            </a:r>
            <a:r>
              <a:rPr lang="en-US" sz="2000" b="1" dirty="0">
                <a:solidFill>
                  <a:schemeClr val="bg1"/>
                </a:solidFill>
                <a:latin typeface="#9Slide03 Roboto Condensed" panose="02000000000000000000" pitchFamily="2" charset="0"/>
                <a:ea typeface="#9Slide03 Roboto Condensed" panose="02000000000000000000" pitchFamily="2" charset="0"/>
              </a:rPr>
              <a:t> </a:t>
            </a:r>
            <a:r>
              <a:rPr lang="en-US" sz="2000" b="1" dirty="0" err="1">
                <a:solidFill>
                  <a:schemeClr val="bg1"/>
                </a:solidFill>
                <a:latin typeface="#9Slide03 Roboto Condensed" panose="02000000000000000000" pitchFamily="2" charset="0"/>
                <a:ea typeface="#9Slide03 Roboto Condensed" panose="02000000000000000000" pitchFamily="2" charset="0"/>
              </a:rPr>
              <a:t>tài</a:t>
            </a:r>
            <a:r>
              <a:rPr lang="en-US" sz="2000" b="1" dirty="0">
                <a:solidFill>
                  <a:schemeClr val="bg1"/>
                </a:solidFill>
                <a:latin typeface="#9Slide03 Roboto Condensed" panose="02000000000000000000" pitchFamily="2" charset="0"/>
                <a:ea typeface="#9Slide03 Roboto Condensed" panose="02000000000000000000" pitchFamily="2" charset="0"/>
              </a:rPr>
              <a:t> </a:t>
            </a:r>
            <a:r>
              <a:rPr lang="en-US" sz="2000" b="1" dirty="0" err="1">
                <a:solidFill>
                  <a:schemeClr val="bg1"/>
                </a:solidFill>
                <a:latin typeface="#9Slide03 Roboto Condensed" panose="02000000000000000000" pitchFamily="2" charset="0"/>
                <a:ea typeface="#9Slide03 Roboto Condensed" panose="02000000000000000000" pitchFamily="2" charset="0"/>
              </a:rPr>
              <a:t>nguyên</a:t>
            </a:r>
            <a:r>
              <a:rPr lang="en-US" sz="2000" b="1" dirty="0">
                <a:solidFill>
                  <a:schemeClr val="bg1"/>
                </a:solidFill>
                <a:latin typeface="#9Slide03 Roboto Condensed" panose="02000000000000000000" pitchFamily="2" charset="0"/>
                <a:ea typeface="#9Slide03 Roboto Condensed" panose="02000000000000000000" pitchFamily="2" charset="0"/>
              </a:rPr>
              <a:t> </a:t>
            </a:r>
            <a:r>
              <a:rPr lang="en-US" sz="2000" b="1" dirty="0" err="1">
                <a:solidFill>
                  <a:schemeClr val="bg1"/>
                </a:solidFill>
                <a:latin typeface="#9Slide03 Roboto Condensed" panose="02000000000000000000" pitchFamily="2" charset="0"/>
                <a:ea typeface="#9Slide03 Roboto Condensed" panose="02000000000000000000" pitchFamily="2" charset="0"/>
              </a:rPr>
              <a:t>thực</a:t>
            </a:r>
            <a:r>
              <a:rPr lang="en-US" sz="2000" b="1" dirty="0">
                <a:solidFill>
                  <a:schemeClr val="bg1"/>
                </a:solidFill>
                <a:latin typeface="#9Slide03 Roboto Condensed" panose="02000000000000000000" pitchFamily="2" charset="0"/>
                <a:ea typeface="#9Slide03 Roboto Condensed" panose="02000000000000000000" pitchFamily="2" charset="0"/>
              </a:rPr>
              <a:t> </a:t>
            </a:r>
            <a:r>
              <a:rPr lang="en-US" sz="2000" b="1" dirty="0" err="1">
                <a:solidFill>
                  <a:schemeClr val="bg1"/>
                </a:solidFill>
                <a:latin typeface="#9Slide03 Roboto Condensed" panose="02000000000000000000" pitchFamily="2" charset="0"/>
                <a:ea typeface="#9Slide03 Roboto Condensed" panose="02000000000000000000" pitchFamily="2" charset="0"/>
              </a:rPr>
              <a:t>vật</a:t>
            </a:r>
            <a:r>
              <a:rPr lang="en-US" sz="2000" b="1" dirty="0">
                <a:solidFill>
                  <a:schemeClr val="bg1"/>
                </a:solidFill>
                <a:latin typeface="#9Slide03 Roboto Condensed" panose="02000000000000000000" pitchFamily="2" charset="0"/>
                <a:ea typeface="#9Slide03 Roboto Condensed" panose="02000000000000000000" pitchFamily="2" charset="0"/>
              </a:rPr>
              <a:t> </a:t>
            </a:r>
            <a:r>
              <a:rPr lang="en-US" sz="2000" b="1" dirty="0" err="1">
                <a:solidFill>
                  <a:schemeClr val="bg1"/>
                </a:solidFill>
                <a:latin typeface="#9Slide03 Roboto Condensed" panose="02000000000000000000" pitchFamily="2" charset="0"/>
                <a:ea typeface="#9Slide03 Roboto Condensed" panose="02000000000000000000" pitchFamily="2" charset="0"/>
              </a:rPr>
              <a:t>Việt</a:t>
            </a:r>
            <a:r>
              <a:rPr lang="en-US" sz="2000" b="1" dirty="0">
                <a:solidFill>
                  <a:schemeClr val="bg1"/>
                </a:solidFill>
                <a:latin typeface="#9Slide03 Roboto Condensed" panose="02000000000000000000" pitchFamily="2" charset="0"/>
                <a:ea typeface="#9Slide03 Roboto Condensed" panose="02000000000000000000" pitchFamily="2" charset="0"/>
              </a:rPr>
              <a:t> Nam</a:t>
            </a:r>
            <a:endParaRPr lang="en-US" sz="2000" dirty="0">
              <a:solidFill>
                <a:schemeClr val="bg1"/>
              </a:solidFill>
              <a:latin typeface="#9Slide03 Roboto Condensed" panose="02000000000000000000" pitchFamily="2" charset="0"/>
              <a:ea typeface="#9Slide03 Roboto Condensed" panose="02000000000000000000" pitchFamily="2" charset="0"/>
            </a:endParaRPr>
          </a:p>
        </p:txBody>
      </p:sp>
    </p:spTree>
    <p:extLst>
      <p:ext uri="{BB962C8B-B14F-4D97-AF65-F5344CB8AC3E}">
        <p14:creationId xmlns:p14="http://schemas.microsoft.com/office/powerpoint/2010/main" val="272584115"/>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par>
                                <p:cTn id="11" presetID="3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par>
                                <p:cTn id="17" presetID="3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1000" fill="hold"/>
                                        <p:tgtEl>
                                          <p:spTgt spid="11"/>
                                        </p:tgtEl>
                                        <p:attrNameLst>
                                          <p:attrName>ppt_w</p:attrName>
                                        </p:attrNameLst>
                                      </p:cBhvr>
                                      <p:tavLst>
                                        <p:tav tm="0">
                                          <p:val>
                                            <p:fltVal val="0"/>
                                          </p:val>
                                        </p:tav>
                                        <p:tav tm="100000">
                                          <p:val>
                                            <p:strVal val="#ppt_w"/>
                                          </p:val>
                                        </p:tav>
                                      </p:tavLst>
                                    </p:anim>
                                    <p:anim calcmode="lin" valueType="num">
                                      <p:cBhvr>
                                        <p:cTn id="20" dur="1000" fill="hold"/>
                                        <p:tgtEl>
                                          <p:spTgt spid="11"/>
                                        </p:tgtEl>
                                        <p:attrNameLst>
                                          <p:attrName>ppt_h</p:attrName>
                                        </p:attrNameLst>
                                      </p:cBhvr>
                                      <p:tavLst>
                                        <p:tav tm="0">
                                          <p:val>
                                            <p:fltVal val="0"/>
                                          </p:val>
                                        </p:tav>
                                        <p:tav tm="100000">
                                          <p:val>
                                            <p:strVal val="#ppt_h"/>
                                          </p:val>
                                        </p:tav>
                                      </p:tavLst>
                                    </p:anim>
                                    <p:anim calcmode="lin" valueType="num">
                                      <p:cBhvr>
                                        <p:cTn id="21" dur="1000" fill="hold"/>
                                        <p:tgtEl>
                                          <p:spTgt spid="11"/>
                                        </p:tgtEl>
                                        <p:attrNameLst>
                                          <p:attrName>style.rotation</p:attrName>
                                        </p:attrNameLst>
                                      </p:cBhvr>
                                      <p:tavLst>
                                        <p:tav tm="0">
                                          <p:val>
                                            <p:fltVal val="90"/>
                                          </p:val>
                                        </p:tav>
                                        <p:tav tm="100000">
                                          <p:val>
                                            <p:fltVal val="0"/>
                                          </p:val>
                                        </p:tav>
                                      </p:tavLst>
                                    </p:anim>
                                    <p:animEffect transition="in" filter="fade">
                                      <p:cBhvr>
                                        <p:cTn id="22" dur="1000"/>
                                        <p:tgtEl>
                                          <p:spTgt spid="11"/>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1000" fill="hold"/>
                                        <p:tgtEl>
                                          <p:spTgt spid="12"/>
                                        </p:tgtEl>
                                        <p:attrNameLst>
                                          <p:attrName>ppt_w</p:attrName>
                                        </p:attrNameLst>
                                      </p:cBhvr>
                                      <p:tavLst>
                                        <p:tav tm="0">
                                          <p:val>
                                            <p:fltVal val="0"/>
                                          </p:val>
                                        </p:tav>
                                        <p:tav tm="100000">
                                          <p:val>
                                            <p:strVal val="#ppt_w"/>
                                          </p:val>
                                        </p:tav>
                                      </p:tavLst>
                                    </p:anim>
                                    <p:anim calcmode="lin" valueType="num">
                                      <p:cBhvr>
                                        <p:cTn id="26" dur="1000" fill="hold"/>
                                        <p:tgtEl>
                                          <p:spTgt spid="12"/>
                                        </p:tgtEl>
                                        <p:attrNameLst>
                                          <p:attrName>ppt_h</p:attrName>
                                        </p:attrNameLst>
                                      </p:cBhvr>
                                      <p:tavLst>
                                        <p:tav tm="0">
                                          <p:val>
                                            <p:fltVal val="0"/>
                                          </p:val>
                                        </p:tav>
                                        <p:tav tm="100000">
                                          <p:val>
                                            <p:strVal val="#ppt_h"/>
                                          </p:val>
                                        </p:tav>
                                      </p:tavLst>
                                    </p:anim>
                                    <p:anim calcmode="lin" valueType="num">
                                      <p:cBhvr>
                                        <p:cTn id="27" dur="1000" fill="hold"/>
                                        <p:tgtEl>
                                          <p:spTgt spid="12"/>
                                        </p:tgtEl>
                                        <p:attrNameLst>
                                          <p:attrName>style.rotation</p:attrName>
                                        </p:attrNameLst>
                                      </p:cBhvr>
                                      <p:tavLst>
                                        <p:tav tm="0">
                                          <p:val>
                                            <p:fltVal val="90"/>
                                          </p:val>
                                        </p:tav>
                                        <p:tav tm="100000">
                                          <p:val>
                                            <p:fltVal val="0"/>
                                          </p:val>
                                        </p:tav>
                                      </p:tavLst>
                                    </p:anim>
                                    <p:animEffect transition="in" filter="fade">
                                      <p:cBhvr>
                                        <p:cTn id="28"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0625FED-E7F9-4017-A91E-AC898F22780E}"/>
              </a:ext>
            </a:extLst>
          </p:cNvPr>
          <p:cNvSpPr/>
          <p:nvPr/>
        </p:nvSpPr>
        <p:spPr>
          <a:xfrm>
            <a:off x="0" y="199696"/>
            <a:ext cx="9144000" cy="514350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Arial"/>
              <a:ea typeface="+mn-ea"/>
              <a:cs typeface="+mn-cs"/>
            </a:endParaRPr>
          </a:p>
        </p:txBody>
      </p:sp>
      <p:sp>
        <p:nvSpPr>
          <p:cNvPr id="91" name="Google Shape;1548;p34">
            <a:extLst>
              <a:ext uri="{FF2B5EF4-FFF2-40B4-BE49-F238E27FC236}">
                <a16:creationId xmlns:a16="http://schemas.microsoft.com/office/drawing/2014/main" id="{CF450468-6E21-4D3A-A01C-04FBA5B927E3}"/>
              </a:ext>
            </a:extLst>
          </p:cNvPr>
          <p:cNvSpPr/>
          <p:nvPr/>
        </p:nvSpPr>
        <p:spPr>
          <a:xfrm>
            <a:off x="10670025" y="1929367"/>
            <a:ext cx="7102" cy="2053"/>
          </a:xfrm>
          <a:custGeom>
            <a:avLst/>
            <a:gdLst/>
            <a:ahLst/>
            <a:cxnLst/>
            <a:rect l="l" t="t" r="r" b="b"/>
            <a:pathLst>
              <a:path w="218" h="63" extrusionOk="0">
                <a:moveTo>
                  <a:pt x="0" y="62"/>
                </a:moveTo>
                <a:cubicBezTo>
                  <a:pt x="62" y="31"/>
                  <a:pt x="155" y="31"/>
                  <a:pt x="218" y="0"/>
                </a:cubicBezTo>
                <a:cubicBezTo>
                  <a:pt x="155" y="31"/>
                  <a:pt x="62" y="31"/>
                  <a:pt x="0" y="62"/>
                </a:cubicBezTo>
                <a:close/>
              </a:path>
            </a:pathLst>
          </a:custGeom>
          <a:solidFill>
            <a:srgbClr val="D4CCC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pic>
        <p:nvPicPr>
          <p:cNvPr id="16386" name="Picture 2">
            <a:extLst>
              <a:ext uri="{FF2B5EF4-FFF2-40B4-BE49-F238E27FC236}">
                <a16:creationId xmlns:a16="http://schemas.microsoft.com/office/drawing/2014/main" id="{A2631344-739D-422F-94A4-C9805CA489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027" y="0"/>
            <a:ext cx="2756967" cy="5339255"/>
          </a:xfrm>
          <a:prstGeom prst="rect">
            <a:avLst/>
          </a:prstGeom>
          <a:noFill/>
          <a:extLst>
            <a:ext uri="{909E8E84-426E-40DD-AFC4-6F175D3DCCD1}">
              <a14:hiddenFill xmlns:a14="http://schemas.microsoft.com/office/drawing/2010/main">
                <a:solidFill>
                  <a:srgbClr val="FFFFFF"/>
                </a:solidFill>
              </a14:hiddenFill>
            </a:ext>
          </a:extLst>
        </p:spPr>
      </p:pic>
      <p:pic>
        <p:nvPicPr>
          <p:cNvPr id="17410" name="Picture 2" descr="生物多样性生物生态系统物种多样性可持续性生物多样性PNG图片素材免费下载_图片编号2403744-PNG素材网">
            <a:extLst>
              <a:ext uri="{FF2B5EF4-FFF2-40B4-BE49-F238E27FC236}">
                <a16:creationId xmlns:a16="http://schemas.microsoft.com/office/drawing/2014/main" id="{C9C13CDB-5ECA-4F3D-8DC8-4F3B50BE6439}"/>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8555" l="267" r="100000">
                        <a14:foregroundMark x1="77200" y1="34538" x2="77200" y2="34538"/>
                        <a14:foregroundMark x1="78400" y1="30491" x2="78400" y2="30491"/>
                        <a14:foregroundMark x1="77467" y1="23555" x2="77467" y2="23555"/>
                        <a14:foregroundMark x1="74000" y1="23121" x2="74000" y2="23121"/>
                        <a14:foregroundMark x1="70800" y1="25145" x2="70800" y2="25145"/>
                        <a14:foregroundMark x1="75867" y1="22110" x2="75867" y2="22110"/>
                        <a14:foregroundMark x1="78267" y1="22110" x2="78267" y2="22110"/>
                      </a14:backgroundRemoval>
                    </a14:imgEffect>
                  </a14:imgLayer>
                </a14:imgProps>
              </a:ext>
              <a:ext uri="{28A0092B-C50C-407E-A947-70E740481C1C}">
                <a14:useLocalDpi xmlns:a14="http://schemas.microsoft.com/office/drawing/2010/main" val="0"/>
              </a:ext>
            </a:extLst>
          </a:blip>
          <a:srcRect/>
          <a:stretch>
            <a:fillRect/>
          </a:stretch>
        </p:blipFill>
        <p:spPr bwMode="auto">
          <a:xfrm>
            <a:off x="3506100" y="550479"/>
            <a:ext cx="4898859" cy="4519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194025"/>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arn(inVertical)">
                                      <p:cBhvr>
                                        <p:cTn id="7" dur="500"/>
                                        <p:tgtEl>
                                          <p:spTgt spid="16386"/>
                                        </p:tgtEl>
                                      </p:cBhvr>
                                    </p:animEffect>
                                  </p:childTnLst>
                                </p:cTn>
                              </p:par>
                              <p:par>
                                <p:cTn id="8" presetID="16" presetClass="entr" presetSubtype="21" fill="hold" nodeType="withEffect">
                                  <p:stCondLst>
                                    <p:cond delay="0"/>
                                  </p:stCondLst>
                                  <p:childTnLst>
                                    <p:set>
                                      <p:cBhvr>
                                        <p:cTn id="9" dur="1" fill="hold">
                                          <p:stCondLst>
                                            <p:cond delay="0"/>
                                          </p:stCondLst>
                                        </p:cTn>
                                        <p:tgtEl>
                                          <p:spTgt spid="17410"/>
                                        </p:tgtEl>
                                        <p:attrNameLst>
                                          <p:attrName>style.visibility</p:attrName>
                                        </p:attrNameLst>
                                      </p:cBhvr>
                                      <p:to>
                                        <p:strVal val="visible"/>
                                      </p:to>
                                    </p:set>
                                    <p:animEffect transition="in" filter="barn(inVertical)">
                                      <p:cBhvr>
                                        <p:cTn id="10" dur="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412"/>
        <p:cNvGrpSpPr/>
        <p:nvPr/>
      </p:nvGrpSpPr>
      <p:grpSpPr>
        <a:xfrm>
          <a:off x="0" y="0"/>
          <a:ext cx="0" cy="0"/>
          <a:chOff x="0" y="0"/>
          <a:chExt cx="0" cy="0"/>
        </a:xfrm>
      </p:grpSpPr>
      <p:grpSp>
        <p:nvGrpSpPr>
          <p:cNvPr id="67" name="Google Shape;998;p38">
            <a:extLst>
              <a:ext uri="{FF2B5EF4-FFF2-40B4-BE49-F238E27FC236}">
                <a16:creationId xmlns:a16="http://schemas.microsoft.com/office/drawing/2014/main" id="{068BCF98-FF18-439E-A882-C8D4C42D95D6}"/>
              </a:ext>
            </a:extLst>
          </p:cNvPr>
          <p:cNvGrpSpPr/>
          <p:nvPr/>
        </p:nvGrpSpPr>
        <p:grpSpPr>
          <a:xfrm>
            <a:off x="6968359" y="1639613"/>
            <a:ext cx="1667184" cy="3225395"/>
            <a:chOff x="7065329" y="1112201"/>
            <a:chExt cx="2465926" cy="3889314"/>
          </a:xfrm>
        </p:grpSpPr>
        <p:sp>
          <p:nvSpPr>
            <p:cNvPr id="68" name="Google Shape;999;p38">
              <a:extLst>
                <a:ext uri="{FF2B5EF4-FFF2-40B4-BE49-F238E27FC236}">
                  <a16:creationId xmlns:a16="http://schemas.microsoft.com/office/drawing/2014/main" id="{AFC63EFE-1830-4958-B257-4DB719E36BAC}"/>
                </a:ext>
              </a:extLst>
            </p:cNvPr>
            <p:cNvSpPr/>
            <p:nvPr/>
          </p:nvSpPr>
          <p:spPr>
            <a:xfrm flipH="1">
              <a:off x="9089694" y="3128640"/>
              <a:ext cx="361158" cy="677866"/>
            </a:xfrm>
            <a:custGeom>
              <a:avLst/>
              <a:gdLst/>
              <a:ahLst/>
              <a:cxnLst/>
              <a:rect l="l" t="t" r="r" b="b"/>
              <a:pathLst>
                <a:path w="8840" h="16592" fill="none" extrusionOk="0">
                  <a:moveTo>
                    <a:pt x="8839" y="1"/>
                  </a:moveTo>
                  <a:cubicBezTo>
                    <a:pt x="8839" y="1"/>
                    <a:pt x="4617" y="2420"/>
                    <a:pt x="4099" y="7655"/>
                  </a:cubicBezTo>
                  <a:cubicBezTo>
                    <a:pt x="3506" y="13851"/>
                    <a:pt x="642" y="16592"/>
                    <a:pt x="1" y="16592"/>
                  </a:cubicBezTo>
                </a:path>
              </a:pathLst>
            </a:custGeom>
            <a:noFill/>
            <a:ln w="18525" cap="flat" cmpd="sng">
              <a:solidFill>
                <a:srgbClr val="DB872F"/>
              </a:solidFill>
              <a:prstDash val="solid"/>
              <a:miter lim="24689"/>
              <a:headEnd type="none" w="sm" len="sm"/>
              <a:tailEnd type="none" w="sm" len="sm"/>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69" name="Google Shape;1000;p38">
              <a:extLst>
                <a:ext uri="{FF2B5EF4-FFF2-40B4-BE49-F238E27FC236}">
                  <a16:creationId xmlns:a16="http://schemas.microsoft.com/office/drawing/2014/main" id="{8D621F61-130F-47E8-B1C8-434F6FA02DBE}"/>
                </a:ext>
              </a:extLst>
            </p:cNvPr>
            <p:cNvSpPr/>
            <p:nvPr/>
          </p:nvSpPr>
          <p:spPr>
            <a:xfrm flipH="1">
              <a:off x="8155095" y="3227060"/>
              <a:ext cx="847905" cy="575075"/>
            </a:xfrm>
            <a:custGeom>
              <a:avLst/>
              <a:gdLst/>
              <a:ahLst/>
              <a:cxnLst/>
              <a:rect l="l" t="t" r="r" b="b"/>
              <a:pathLst>
                <a:path w="20754" h="14076" extrusionOk="0">
                  <a:moveTo>
                    <a:pt x="16397" y="1"/>
                  </a:moveTo>
                  <a:cubicBezTo>
                    <a:pt x="16178" y="1"/>
                    <a:pt x="15946" y="13"/>
                    <a:pt x="15703" y="36"/>
                  </a:cubicBezTo>
                  <a:cubicBezTo>
                    <a:pt x="10617" y="555"/>
                    <a:pt x="0" y="9517"/>
                    <a:pt x="1605" y="13961"/>
                  </a:cubicBezTo>
                  <a:cubicBezTo>
                    <a:pt x="1605" y="13961"/>
                    <a:pt x="2831" y="14076"/>
                    <a:pt x="4616" y="14076"/>
                  </a:cubicBezTo>
                  <a:cubicBezTo>
                    <a:pt x="8621" y="14076"/>
                    <a:pt x="15438" y="13497"/>
                    <a:pt x="17505" y="9739"/>
                  </a:cubicBezTo>
                  <a:cubicBezTo>
                    <a:pt x="20349" y="4568"/>
                    <a:pt x="20754" y="1"/>
                    <a:pt x="16397" y="1"/>
                  </a:cubicBezTo>
                  <a:close/>
                </a:path>
              </a:pathLst>
            </a:custGeom>
            <a:solidFill>
              <a:srgbClr val="DB872F"/>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70" name="Google Shape;1001;p38">
              <a:extLst>
                <a:ext uri="{FF2B5EF4-FFF2-40B4-BE49-F238E27FC236}">
                  <a16:creationId xmlns:a16="http://schemas.microsoft.com/office/drawing/2014/main" id="{D2FB3D04-868B-426A-946A-954B65317F8D}"/>
                </a:ext>
              </a:extLst>
            </p:cNvPr>
            <p:cNvSpPr/>
            <p:nvPr/>
          </p:nvSpPr>
          <p:spPr>
            <a:xfrm flipH="1">
              <a:off x="8657979" y="3515741"/>
              <a:ext cx="337953" cy="1465755"/>
            </a:xfrm>
            <a:custGeom>
              <a:avLst/>
              <a:gdLst/>
              <a:ahLst/>
              <a:cxnLst/>
              <a:rect l="l" t="t" r="r" b="b"/>
              <a:pathLst>
                <a:path w="8272" h="35877" extrusionOk="0">
                  <a:moveTo>
                    <a:pt x="4792" y="0"/>
                  </a:moveTo>
                  <a:cubicBezTo>
                    <a:pt x="3064" y="0"/>
                    <a:pt x="988" y="1030"/>
                    <a:pt x="0" y="4352"/>
                  </a:cubicBezTo>
                  <a:cubicBezTo>
                    <a:pt x="0" y="4352"/>
                    <a:pt x="1333" y="17560"/>
                    <a:pt x="1654" y="18350"/>
                  </a:cubicBezTo>
                  <a:cubicBezTo>
                    <a:pt x="1975" y="19140"/>
                    <a:pt x="6197" y="35188"/>
                    <a:pt x="6049" y="35657"/>
                  </a:cubicBezTo>
                  <a:cubicBezTo>
                    <a:pt x="6000" y="35822"/>
                    <a:pt x="6142" y="35877"/>
                    <a:pt x="6354" y="35877"/>
                  </a:cubicBezTo>
                  <a:cubicBezTo>
                    <a:pt x="6779" y="35877"/>
                    <a:pt x="7481" y="35657"/>
                    <a:pt x="7481" y="35657"/>
                  </a:cubicBezTo>
                  <a:cubicBezTo>
                    <a:pt x="7481" y="35657"/>
                    <a:pt x="4370" y="18029"/>
                    <a:pt x="4666" y="17067"/>
                  </a:cubicBezTo>
                  <a:cubicBezTo>
                    <a:pt x="4987" y="16104"/>
                    <a:pt x="8271" y="2549"/>
                    <a:pt x="7456" y="1142"/>
                  </a:cubicBezTo>
                  <a:cubicBezTo>
                    <a:pt x="7114" y="541"/>
                    <a:pt x="6044" y="0"/>
                    <a:pt x="4792" y="0"/>
                  </a:cubicBezTo>
                  <a:close/>
                </a:path>
              </a:pathLst>
            </a:custGeom>
            <a:solidFill>
              <a:srgbClr val="DB872F"/>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71" name="Google Shape;1002;p38">
              <a:extLst>
                <a:ext uri="{FF2B5EF4-FFF2-40B4-BE49-F238E27FC236}">
                  <a16:creationId xmlns:a16="http://schemas.microsoft.com/office/drawing/2014/main" id="{E317358A-E9EC-40E9-8A92-CC4EAE368D3D}"/>
                </a:ext>
              </a:extLst>
            </p:cNvPr>
            <p:cNvSpPr/>
            <p:nvPr/>
          </p:nvSpPr>
          <p:spPr>
            <a:xfrm flipH="1">
              <a:off x="7949921" y="3233556"/>
              <a:ext cx="266334" cy="1710803"/>
            </a:xfrm>
            <a:custGeom>
              <a:avLst/>
              <a:gdLst/>
              <a:ahLst/>
              <a:cxnLst/>
              <a:rect l="l" t="t" r="r" b="b"/>
              <a:pathLst>
                <a:path w="6519" h="41875" extrusionOk="0">
                  <a:moveTo>
                    <a:pt x="4395" y="1"/>
                  </a:moveTo>
                  <a:cubicBezTo>
                    <a:pt x="4395" y="1"/>
                    <a:pt x="1260" y="5753"/>
                    <a:pt x="618" y="7654"/>
                  </a:cubicBezTo>
                  <a:cubicBezTo>
                    <a:pt x="1" y="9580"/>
                    <a:pt x="2593" y="21480"/>
                    <a:pt x="2939" y="26739"/>
                  </a:cubicBezTo>
                  <a:cubicBezTo>
                    <a:pt x="3284" y="31973"/>
                    <a:pt x="4149" y="41206"/>
                    <a:pt x="4149" y="41206"/>
                  </a:cubicBezTo>
                  <a:cubicBezTo>
                    <a:pt x="4149" y="41206"/>
                    <a:pt x="5079" y="41875"/>
                    <a:pt x="5708" y="41875"/>
                  </a:cubicBezTo>
                  <a:cubicBezTo>
                    <a:pt x="5943" y="41875"/>
                    <a:pt x="6135" y="41782"/>
                    <a:pt x="6222" y="41527"/>
                  </a:cubicBezTo>
                  <a:cubicBezTo>
                    <a:pt x="6519" y="40565"/>
                    <a:pt x="5210" y="32615"/>
                    <a:pt x="4889" y="30220"/>
                  </a:cubicBezTo>
                  <a:cubicBezTo>
                    <a:pt x="4544" y="27850"/>
                    <a:pt x="5185" y="26418"/>
                    <a:pt x="5753" y="13678"/>
                  </a:cubicBezTo>
                  <a:cubicBezTo>
                    <a:pt x="6321" y="1038"/>
                    <a:pt x="4395" y="1"/>
                    <a:pt x="4395" y="1"/>
                  </a:cubicBezTo>
                  <a:close/>
                </a:path>
              </a:pathLst>
            </a:custGeom>
            <a:solidFill>
              <a:srgbClr val="DB872F"/>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72" name="Google Shape;1003;p38">
              <a:extLst>
                <a:ext uri="{FF2B5EF4-FFF2-40B4-BE49-F238E27FC236}">
                  <a16:creationId xmlns:a16="http://schemas.microsoft.com/office/drawing/2014/main" id="{FBC503C9-B4E6-4ED1-A768-5D4F43E8E6D3}"/>
                </a:ext>
              </a:extLst>
            </p:cNvPr>
            <p:cNvSpPr/>
            <p:nvPr/>
          </p:nvSpPr>
          <p:spPr>
            <a:xfrm flipH="1">
              <a:off x="7065329" y="1112201"/>
              <a:ext cx="2173690" cy="3888579"/>
            </a:xfrm>
            <a:custGeom>
              <a:avLst/>
              <a:gdLst/>
              <a:ahLst/>
              <a:cxnLst/>
              <a:rect l="l" t="t" r="r" b="b"/>
              <a:pathLst>
                <a:path w="53205" h="95180" extrusionOk="0">
                  <a:moveTo>
                    <a:pt x="42340" y="1"/>
                  </a:moveTo>
                  <a:cubicBezTo>
                    <a:pt x="41840" y="1"/>
                    <a:pt x="41312" y="143"/>
                    <a:pt x="40786" y="473"/>
                  </a:cubicBezTo>
                  <a:cubicBezTo>
                    <a:pt x="38737" y="1757"/>
                    <a:pt x="37453" y="1140"/>
                    <a:pt x="37157" y="4152"/>
                  </a:cubicBezTo>
                  <a:cubicBezTo>
                    <a:pt x="36836" y="7188"/>
                    <a:pt x="33701" y="13237"/>
                    <a:pt x="32911" y="16891"/>
                  </a:cubicBezTo>
                  <a:cubicBezTo>
                    <a:pt x="32121" y="20545"/>
                    <a:pt x="28195" y="27112"/>
                    <a:pt x="25035" y="30470"/>
                  </a:cubicBezTo>
                  <a:cubicBezTo>
                    <a:pt x="21850" y="33852"/>
                    <a:pt x="20295" y="39876"/>
                    <a:pt x="16986" y="42765"/>
                  </a:cubicBezTo>
                  <a:cubicBezTo>
                    <a:pt x="16048" y="43580"/>
                    <a:pt x="6000" y="44740"/>
                    <a:pt x="3012" y="49036"/>
                  </a:cubicBezTo>
                  <a:cubicBezTo>
                    <a:pt x="0" y="53357"/>
                    <a:pt x="519" y="60023"/>
                    <a:pt x="1482" y="63207"/>
                  </a:cubicBezTo>
                  <a:cubicBezTo>
                    <a:pt x="2272" y="65800"/>
                    <a:pt x="2716" y="68466"/>
                    <a:pt x="2815" y="71157"/>
                  </a:cubicBezTo>
                  <a:cubicBezTo>
                    <a:pt x="2815" y="72589"/>
                    <a:pt x="2518" y="76243"/>
                    <a:pt x="2839" y="78959"/>
                  </a:cubicBezTo>
                  <a:cubicBezTo>
                    <a:pt x="3185" y="81650"/>
                    <a:pt x="3728" y="95180"/>
                    <a:pt x="3728" y="95180"/>
                  </a:cubicBezTo>
                  <a:lnTo>
                    <a:pt x="5629" y="95180"/>
                  </a:lnTo>
                  <a:cubicBezTo>
                    <a:pt x="5629" y="95180"/>
                    <a:pt x="5876" y="78465"/>
                    <a:pt x="6814" y="75453"/>
                  </a:cubicBezTo>
                  <a:cubicBezTo>
                    <a:pt x="7753" y="72416"/>
                    <a:pt x="11530" y="65380"/>
                    <a:pt x="10542" y="61899"/>
                  </a:cubicBezTo>
                  <a:lnTo>
                    <a:pt x="10542" y="61899"/>
                  </a:lnTo>
                  <a:cubicBezTo>
                    <a:pt x="10543" y="61899"/>
                    <a:pt x="11538" y="61974"/>
                    <a:pt x="12921" y="61974"/>
                  </a:cubicBezTo>
                  <a:cubicBezTo>
                    <a:pt x="15894" y="61974"/>
                    <a:pt x="20661" y="61629"/>
                    <a:pt x="21183" y="59455"/>
                  </a:cubicBezTo>
                  <a:cubicBezTo>
                    <a:pt x="21183" y="59455"/>
                    <a:pt x="22171" y="66121"/>
                    <a:pt x="22986" y="68195"/>
                  </a:cubicBezTo>
                  <a:cubicBezTo>
                    <a:pt x="23800" y="70244"/>
                    <a:pt x="23874" y="85205"/>
                    <a:pt x="23257" y="87427"/>
                  </a:cubicBezTo>
                  <a:cubicBezTo>
                    <a:pt x="22615" y="89674"/>
                    <a:pt x="23282" y="93970"/>
                    <a:pt x="23282" y="93970"/>
                  </a:cubicBezTo>
                  <a:lnTo>
                    <a:pt x="25356" y="93476"/>
                  </a:lnTo>
                  <a:cubicBezTo>
                    <a:pt x="25356" y="93476"/>
                    <a:pt x="25109" y="78687"/>
                    <a:pt x="25899" y="75972"/>
                  </a:cubicBezTo>
                  <a:cubicBezTo>
                    <a:pt x="26664" y="73256"/>
                    <a:pt x="28220" y="62911"/>
                    <a:pt x="29479" y="60195"/>
                  </a:cubicBezTo>
                  <a:cubicBezTo>
                    <a:pt x="30738" y="57480"/>
                    <a:pt x="31874" y="54394"/>
                    <a:pt x="30837" y="49851"/>
                  </a:cubicBezTo>
                  <a:cubicBezTo>
                    <a:pt x="30540" y="48419"/>
                    <a:pt x="29676" y="44913"/>
                    <a:pt x="29874" y="44444"/>
                  </a:cubicBezTo>
                  <a:cubicBezTo>
                    <a:pt x="30960" y="41728"/>
                    <a:pt x="35997" y="31680"/>
                    <a:pt x="36935" y="28816"/>
                  </a:cubicBezTo>
                  <a:cubicBezTo>
                    <a:pt x="38441" y="24224"/>
                    <a:pt x="38589" y="24248"/>
                    <a:pt x="41453" y="9213"/>
                  </a:cubicBezTo>
                  <a:cubicBezTo>
                    <a:pt x="41453" y="9213"/>
                    <a:pt x="45428" y="8719"/>
                    <a:pt x="47329" y="7756"/>
                  </a:cubicBezTo>
                  <a:cubicBezTo>
                    <a:pt x="47632" y="7603"/>
                    <a:pt x="47948" y="7542"/>
                    <a:pt x="48269" y="7542"/>
                  </a:cubicBezTo>
                  <a:cubicBezTo>
                    <a:pt x="49477" y="7542"/>
                    <a:pt x="50748" y="8403"/>
                    <a:pt x="51618" y="8403"/>
                  </a:cubicBezTo>
                  <a:cubicBezTo>
                    <a:pt x="51966" y="8403"/>
                    <a:pt x="52250" y="8265"/>
                    <a:pt x="52440" y="7880"/>
                  </a:cubicBezTo>
                  <a:cubicBezTo>
                    <a:pt x="53205" y="6300"/>
                    <a:pt x="52884" y="3115"/>
                    <a:pt x="50810" y="3115"/>
                  </a:cubicBezTo>
                  <a:cubicBezTo>
                    <a:pt x="49642" y="3129"/>
                    <a:pt x="48130" y="3495"/>
                    <a:pt x="46970" y="3495"/>
                  </a:cubicBezTo>
                  <a:cubicBezTo>
                    <a:pt x="46070" y="3495"/>
                    <a:pt x="45381" y="3274"/>
                    <a:pt x="45230" y="2497"/>
                  </a:cubicBezTo>
                  <a:cubicBezTo>
                    <a:pt x="44992" y="1195"/>
                    <a:pt x="43785" y="1"/>
                    <a:pt x="42340" y="1"/>
                  </a:cubicBezTo>
                  <a:close/>
                </a:path>
              </a:pathLst>
            </a:custGeom>
            <a:solidFill>
              <a:srgbClr val="F2A040"/>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73" name="Google Shape;1004;p38">
              <a:extLst>
                <a:ext uri="{FF2B5EF4-FFF2-40B4-BE49-F238E27FC236}">
                  <a16:creationId xmlns:a16="http://schemas.microsoft.com/office/drawing/2014/main" id="{8B8F4C36-488D-4DE9-8743-B6C547818CAB}"/>
                </a:ext>
              </a:extLst>
            </p:cNvPr>
            <p:cNvSpPr/>
            <p:nvPr/>
          </p:nvSpPr>
          <p:spPr>
            <a:xfrm flipH="1">
              <a:off x="7597874" y="1247472"/>
              <a:ext cx="304901" cy="134576"/>
            </a:xfrm>
            <a:custGeom>
              <a:avLst/>
              <a:gdLst/>
              <a:ahLst/>
              <a:cxnLst/>
              <a:rect l="l" t="t" r="r" b="b"/>
              <a:pathLst>
                <a:path w="7463" h="3294" extrusionOk="0">
                  <a:moveTo>
                    <a:pt x="6347" y="1"/>
                  </a:moveTo>
                  <a:cubicBezTo>
                    <a:pt x="4763" y="1"/>
                    <a:pt x="1" y="370"/>
                    <a:pt x="129" y="1334"/>
                  </a:cubicBezTo>
                  <a:cubicBezTo>
                    <a:pt x="261" y="2178"/>
                    <a:pt x="2230" y="3293"/>
                    <a:pt x="3786" y="3293"/>
                  </a:cubicBezTo>
                  <a:cubicBezTo>
                    <a:pt x="4278" y="3293"/>
                    <a:pt x="4729" y="3181"/>
                    <a:pt x="5067" y="2914"/>
                  </a:cubicBezTo>
                  <a:cubicBezTo>
                    <a:pt x="6499" y="1779"/>
                    <a:pt x="7462" y="199"/>
                    <a:pt x="6820" y="26"/>
                  </a:cubicBezTo>
                  <a:cubicBezTo>
                    <a:pt x="6755" y="10"/>
                    <a:pt x="6588" y="1"/>
                    <a:pt x="6347" y="1"/>
                  </a:cubicBezTo>
                  <a:close/>
                </a:path>
              </a:pathLst>
            </a:custGeom>
            <a:solidFill>
              <a:srgbClr val="F2A040"/>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74" name="Google Shape;1005;p38">
              <a:extLst>
                <a:ext uri="{FF2B5EF4-FFF2-40B4-BE49-F238E27FC236}">
                  <a16:creationId xmlns:a16="http://schemas.microsoft.com/office/drawing/2014/main" id="{220B1F47-DDC3-4941-B2E8-23D1EF9E302D}"/>
                </a:ext>
              </a:extLst>
            </p:cNvPr>
            <p:cNvSpPr/>
            <p:nvPr/>
          </p:nvSpPr>
          <p:spPr>
            <a:xfrm flipH="1">
              <a:off x="7073091" y="1226064"/>
              <a:ext cx="186952" cy="239941"/>
            </a:xfrm>
            <a:custGeom>
              <a:avLst/>
              <a:gdLst/>
              <a:ahLst/>
              <a:cxnLst/>
              <a:rect l="l" t="t" r="r" b="b"/>
              <a:pathLst>
                <a:path w="4576" h="5873" extrusionOk="0">
                  <a:moveTo>
                    <a:pt x="3089" y="0"/>
                  </a:moveTo>
                  <a:cubicBezTo>
                    <a:pt x="2877" y="0"/>
                    <a:pt x="2637" y="93"/>
                    <a:pt x="2371" y="328"/>
                  </a:cubicBezTo>
                  <a:cubicBezTo>
                    <a:pt x="1112" y="1463"/>
                    <a:pt x="2075" y="3216"/>
                    <a:pt x="2075" y="3216"/>
                  </a:cubicBezTo>
                  <a:cubicBezTo>
                    <a:pt x="2075" y="3216"/>
                    <a:pt x="1" y="4179"/>
                    <a:pt x="1927" y="5438"/>
                  </a:cubicBezTo>
                  <a:cubicBezTo>
                    <a:pt x="2389" y="5744"/>
                    <a:pt x="2786" y="5873"/>
                    <a:pt x="3119" y="5873"/>
                  </a:cubicBezTo>
                  <a:cubicBezTo>
                    <a:pt x="4155" y="5873"/>
                    <a:pt x="4576" y="4632"/>
                    <a:pt x="4445" y="3661"/>
                  </a:cubicBezTo>
                  <a:cubicBezTo>
                    <a:pt x="4346" y="2871"/>
                    <a:pt x="4297" y="2081"/>
                    <a:pt x="4297" y="1291"/>
                  </a:cubicBezTo>
                  <a:cubicBezTo>
                    <a:pt x="4297" y="1291"/>
                    <a:pt x="3882" y="0"/>
                    <a:pt x="3089" y="0"/>
                  </a:cubicBezTo>
                  <a:close/>
                </a:path>
              </a:pathLst>
            </a:custGeom>
            <a:solidFill>
              <a:srgbClr val="FFF3E7"/>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75" name="Google Shape;1006;p38">
              <a:extLst>
                <a:ext uri="{FF2B5EF4-FFF2-40B4-BE49-F238E27FC236}">
                  <a16:creationId xmlns:a16="http://schemas.microsoft.com/office/drawing/2014/main" id="{16D3F987-7368-4A90-AE77-A41E98534B54}"/>
                </a:ext>
              </a:extLst>
            </p:cNvPr>
            <p:cNvSpPr/>
            <p:nvPr/>
          </p:nvSpPr>
          <p:spPr>
            <a:xfrm flipH="1">
              <a:off x="7335626" y="1353817"/>
              <a:ext cx="71660" cy="68269"/>
            </a:xfrm>
            <a:custGeom>
              <a:avLst/>
              <a:gdLst/>
              <a:ahLst/>
              <a:cxnLst/>
              <a:rect l="l" t="t" r="r" b="b"/>
              <a:pathLst>
                <a:path w="1754" h="1671" extrusionOk="0">
                  <a:moveTo>
                    <a:pt x="1021" y="275"/>
                  </a:moveTo>
                  <a:lnTo>
                    <a:pt x="1021" y="275"/>
                  </a:lnTo>
                  <a:cubicBezTo>
                    <a:pt x="1018" y="277"/>
                    <a:pt x="1016" y="278"/>
                    <a:pt x="1014" y="279"/>
                  </a:cubicBezTo>
                  <a:lnTo>
                    <a:pt x="1014" y="279"/>
                  </a:lnTo>
                  <a:cubicBezTo>
                    <a:pt x="1013" y="278"/>
                    <a:pt x="1011" y="278"/>
                    <a:pt x="1010" y="277"/>
                  </a:cubicBezTo>
                  <a:lnTo>
                    <a:pt x="1010" y="277"/>
                  </a:lnTo>
                  <a:lnTo>
                    <a:pt x="1021" y="275"/>
                  </a:lnTo>
                  <a:close/>
                  <a:moveTo>
                    <a:pt x="836" y="1108"/>
                  </a:moveTo>
                  <a:cubicBezTo>
                    <a:pt x="839" y="1109"/>
                    <a:pt x="842" y="1109"/>
                    <a:pt x="845" y="1110"/>
                  </a:cubicBezTo>
                  <a:lnTo>
                    <a:pt x="845" y="1110"/>
                  </a:lnTo>
                  <a:lnTo>
                    <a:pt x="840" y="1111"/>
                  </a:lnTo>
                  <a:lnTo>
                    <a:pt x="840" y="1111"/>
                  </a:lnTo>
                  <a:lnTo>
                    <a:pt x="831" y="1108"/>
                  </a:lnTo>
                  <a:lnTo>
                    <a:pt x="831" y="1108"/>
                  </a:lnTo>
                  <a:cubicBezTo>
                    <a:pt x="833" y="1108"/>
                    <a:pt x="834" y="1108"/>
                    <a:pt x="836" y="1108"/>
                  </a:cubicBezTo>
                  <a:close/>
                  <a:moveTo>
                    <a:pt x="678" y="0"/>
                  </a:moveTo>
                  <a:cubicBezTo>
                    <a:pt x="634" y="0"/>
                    <a:pt x="589" y="6"/>
                    <a:pt x="543" y="15"/>
                  </a:cubicBezTo>
                  <a:cubicBezTo>
                    <a:pt x="420" y="40"/>
                    <a:pt x="321" y="114"/>
                    <a:pt x="272" y="237"/>
                  </a:cubicBezTo>
                  <a:cubicBezTo>
                    <a:pt x="267" y="247"/>
                    <a:pt x="262" y="258"/>
                    <a:pt x="258" y="268"/>
                  </a:cubicBezTo>
                  <a:lnTo>
                    <a:pt x="258" y="268"/>
                  </a:lnTo>
                  <a:cubicBezTo>
                    <a:pt x="141" y="321"/>
                    <a:pt x="49" y="441"/>
                    <a:pt x="25" y="583"/>
                  </a:cubicBezTo>
                  <a:cubicBezTo>
                    <a:pt x="0" y="706"/>
                    <a:pt x="0" y="855"/>
                    <a:pt x="25" y="978"/>
                  </a:cubicBezTo>
                  <a:cubicBezTo>
                    <a:pt x="50" y="1052"/>
                    <a:pt x="74" y="1126"/>
                    <a:pt x="99" y="1176"/>
                  </a:cubicBezTo>
                  <a:cubicBezTo>
                    <a:pt x="123" y="1199"/>
                    <a:pt x="124" y="1223"/>
                    <a:pt x="145" y="1246"/>
                  </a:cubicBezTo>
                  <a:lnTo>
                    <a:pt x="145" y="1246"/>
                  </a:lnTo>
                  <a:cubicBezTo>
                    <a:pt x="179" y="1311"/>
                    <a:pt x="222" y="1373"/>
                    <a:pt x="272" y="1422"/>
                  </a:cubicBezTo>
                  <a:cubicBezTo>
                    <a:pt x="395" y="1521"/>
                    <a:pt x="519" y="1595"/>
                    <a:pt x="667" y="1645"/>
                  </a:cubicBezTo>
                  <a:cubicBezTo>
                    <a:pt x="702" y="1662"/>
                    <a:pt x="740" y="1670"/>
                    <a:pt x="780" y="1670"/>
                  </a:cubicBezTo>
                  <a:cubicBezTo>
                    <a:pt x="823" y="1670"/>
                    <a:pt x="868" y="1661"/>
                    <a:pt x="913" y="1644"/>
                  </a:cubicBezTo>
                  <a:lnTo>
                    <a:pt x="913" y="1644"/>
                  </a:lnTo>
                  <a:cubicBezTo>
                    <a:pt x="988" y="1642"/>
                    <a:pt x="1062" y="1632"/>
                    <a:pt x="1136" y="1595"/>
                  </a:cubicBezTo>
                  <a:cubicBezTo>
                    <a:pt x="1259" y="1546"/>
                    <a:pt x="1383" y="1497"/>
                    <a:pt x="1482" y="1398"/>
                  </a:cubicBezTo>
                  <a:cubicBezTo>
                    <a:pt x="1556" y="1324"/>
                    <a:pt x="1605" y="1250"/>
                    <a:pt x="1654" y="1151"/>
                  </a:cubicBezTo>
                  <a:cubicBezTo>
                    <a:pt x="1729" y="1027"/>
                    <a:pt x="1753" y="855"/>
                    <a:pt x="1704" y="706"/>
                  </a:cubicBezTo>
                  <a:cubicBezTo>
                    <a:pt x="1654" y="632"/>
                    <a:pt x="1605" y="558"/>
                    <a:pt x="1556" y="484"/>
                  </a:cubicBezTo>
                  <a:cubicBezTo>
                    <a:pt x="1552" y="481"/>
                    <a:pt x="1549" y="477"/>
                    <a:pt x="1545" y="473"/>
                  </a:cubicBezTo>
                  <a:lnTo>
                    <a:pt x="1545" y="473"/>
                  </a:lnTo>
                  <a:cubicBezTo>
                    <a:pt x="1510" y="419"/>
                    <a:pt x="1464" y="371"/>
                    <a:pt x="1408" y="336"/>
                  </a:cubicBezTo>
                  <a:cubicBezTo>
                    <a:pt x="1287" y="246"/>
                    <a:pt x="1158" y="192"/>
                    <a:pt x="1030" y="164"/>
                  </a:cubicBezTo>
                  <a:lnTo>
                    <a:pt x="1030" y="164"/>
                  </a:lnTo>
                  <a:cubicBezTo>
                    <a:pt x="994" y="122"/>
                    <a:pt x="947" y="88"/>
                    <a:pt x="889" y="65"/>
                  </a:cubicBezTo>
                  <a:cubicBezTo>
                    <a:pt x="827" y="18"/>
                    <a:pt x="754" y="0"/>
                    <a:pt x="678"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76" name="Google Shape;1007;p38">
              <a:extLst>
                <a:ext uri="{FF2B5EF4-FFF2-40B4-BE49-F238E27FC236}">
                  <a16:creationId xmlns:a16="http://schemas.microsoft.com/office/drawing/2014/main" id="{07D4A065-DBA6-4205-96FD-DD2DD6F0C9FD}"/>
                </a:ext>
              </a:extLst>
            </p:cNvPr>
            <p:cNvSpPr/>
            <p:nvPr/>
          </p:nvSpPr>
          <p:spPr>
            <a:xfrm flipH="1">
              <a:off x="7454677" y="1308836"/>
              <a:ext cx="120767" cy="88941"/>
            </a:xfrm>
            <a:custGeom>
              <a:avLst/>
              <a:gdLst/>
              <a:ahLst/>
              <a:cxnLst/>
              <a:rect l="l" t="t" r="r" b="b"/>
              <a:pathLst>
                <a:path w="2956" h="2177" extrusionOk="0">
                  <a:moveTo>
                    <a:pt x="975" y="0"/>
                  </a:moveTo>
                  <a:cubicBezTo>
                    <a:pt x="721" y="0"/>
                    <a:pt x="503" y="145"/>
                    <a:pt x="392" y="357"/>
                  </a:cubicBezTo>
                  <a:lnTo>
                    <a:pt x="392" y="357"/>
                  </a:lnTo>
                  <a:cubicBezTo>
                    <a:pt x="240" y="388"/>
                    <a:pt x="124" y="501"/>
                    <a:pt x="67" y="672"/>
                  </a:cubicBezTo>
                  <a:cubicBezTo>
                    <a:pt x="1" y="805"/>
                    <a:pt x="34" y="979"/>
                    <a:pt x="132" y="1121"/>
                  </a:cubicBezTo>
                  <a:lnTo>
                    <a:pt x="132" y="1121"/>
                  </a:lnTo>
                  <a:cubicBezTo>
                    <a:pt x="133" y="1145"/>
                    <a:pt x="136" y="1168"/>
                    <a:pt x="141" y="1190"/>
                  </a:cubicBezTo>
                  <a:cubicBezTo>
                    <a:pt x="240" y="1610"/>
                    <a:pt x="586" y="1931"/>
                    <a:pt x="1006" y="2005"/>
                  </a:cubicBezTo>
                  <a:cubicBezTo>
                    <a:pt x="1041" y="2007"/>
                    <a:pt x="1077" y="2008"/>
                    <a:pt x="1112" y="2008"/>
                  </a:cubicBezTo>
                  <a:cubicBezTo>
                    <a:pt x="1164" y="2008"/>
                    <a:pt x="1215" y="2006"/>
                    <a:pt x="1266" y="2002"/>
                  </a:cubicBezTo>
                  <a:lnTo>
                    <a:pt x="1266" y="2002"/>
                  </a:lnTo>
                  <a:cubicBezTo>
                    <a:pt x="1463" y="2110"/>
                    <a:pt x="1678" y="2176"/>
                    <a:pt x="1892" y="2176"/>
                  </a:cubicBezTo>
                  <a:cubicBezTo>
                    <a:pt x="2018" y="2176"/>
                    <a:pt x="2143" y="2153"/>
                    <a:pt x="2265" y="2104"/>
                  </a:cubicBezTo>
                  <a:cubicBezTo>
                    <a:pt x="2586" y="1980"/>
                    <a:pt x="2808" y="1733"/>
                    <a:pt x="2882" y="1412"/>
                  </a:cubicBezTo>
                  <a:cubicBezTo>
                    <a:pt x="2956" y="1067"/>
                    <a:pt x="2857" y="721"/>
                    <a:pt x="2610" y="474"/>
                  </a:cubicBezTo>
                  <a:cubicBezTo>
                    <a:pt x="2404" y="245"/>
                    <a:pt x="2092" y="101"/>
                    <a:pt x="1772" y="101"/>
                  </a:cubicBezTo>
                  <a:cubicBezTo>
                    <a:pt x="1747" y="101"/>
                    <a:pt x="1722" y="102"/>
                    <a:pt x="1697" y="104"/>
                  </a:cubicBezTo>
                  <a:cubicBezTo>
                    <a:pt x="1632" y="104"/>
                    <a:pt x="1567" y="108"/>
                    <a:pt x="1503" y="115"/>
                  </a:cubicBezTo>
                  <a:lnTo>
                    <a:pt x="1503" y="115"/>
                  </a:lnTo>
                  <a:cubicBezTo>
                    <a:pt x="1360" y="61"/>
                    <a:pt x="1210" y="24"/>
                    <a:pt x="1055" y="5"/>
                  </a:cubicBezTo>
                  <a:cubicBezTo>
                    <a:pt x="1028" y="2"/>
                    <a:pt x="1001" y="0"/>
                    <a:pt x="975"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77" name="Google Shape;1008;p38">
              <a:extLst>
                <a:ext uri="{FF2B5EF4-FFF2-40B4-BE49-F238E27FC236}">
                  <a16:creationId xmlns:a16="http://schemas.microsoft.com/office/drawing/2014/main" id="{C3CCFEDF-AD9C-4E1D-A038-138B56A7A1D9}"/>
                </a:ext>
              </a:extLst>
            </p:cNvPr>
            <p:cNvSpPr/>
            <p:nvPr/>
          </p:nvSpPr>
          <p:spPr>
            <a:xfrm flipH="1">
              <a:off x="7594851" y="1415712"/>
              <a:ext cx="96867" cy="119297"/>
            </a:xfrm>
            <a:custGeom>
              <a:avLst/>
              <a:gdLst/>
              <a:ahLst/>
              <a:cxnLst/>
              <a:rect l="l" t="t" r="r" b="b"/>
              <a:pathLst>
                <a:path w="2371" h="2920" extrusionOk="0">
                  <a:moveTo>
                    <a:pt x="1050" y="0"/>
                  </a:moveTo>
                  <a:cubicBezTo>
                    <a:pt x="901" y="0"/>
                    <a:pt x="757" y="71"/>
                    <a:pt x="673" y="218"/>
                  </a:cubicBezTo>
                  <a:lnTo>
                    <a:pt x="673" y="218"/>
                  </a:lnTo>
                  <a:cubicBezTo>
                    <a:pt x="474" y="328"/>
                    <a:pt x="333" y="530"/>
                    <a:pt x="322" y="765"/>
                  </a:cubicBezTo>
                  <a:lnTo>
                    <a:pt x="322" y="765"/>
                  </a:lnTo>
                  <a:cubicBezTo>
                    <a:pt x="275" y="819"/>
                    <a:pt x="233" y="878"/>
                    <a:pt x="198" y="944"/>
                  </a:cubicBezTo>
                  <a:cubicBezTo>
                    <a:pt x="0" y="1290"/>
                    <a:pt x="25" y="1710"/>
                    <a:pt x="222" y="2031"/>
                  </a:cubicBezTo>
                  <a:cubicBezTo>
                    <a:pt x="270" y="2088"/>
                    <a:pt x="319" y="2144"/>
                    <a:pt x="371" y="2199"/>
                  </a:cubicBezTo>
                  <a:lnTo>
                    <a:pt x="371" y="2199"/>
                  </a:lnTo>
                  <a:cubicBezTo>
                    <a:pt x="407" y="2312"/>
                    <a:pt x="456" y="2420"/>
                    <a:pt x="519" y="2524"/>
                  </a:cubicBezTo>
                  <a:cubicBezTo>
                    <a:pt x="691" y="2771"/>
                    <a:pt x="963" y="2919"/>
                    <a:pt x="1259" y="2919"/>
                  </a:cubicBezTo>
                  <a:cubicBezTo>
                    <a:pt x="1753" y="2895"/>
                    <a:pt x="2173" y="2549"/>
                    <a:pt x="2296" y="2055"/>
                  </a:cubicBezTo>
                  <a:cubicBezTo>
                    <a:pt x="2370" y="1512"/>
                    <a:pt x="2173" y="969"/>
                    <a:pt x="1753" y="599"/>
                  </a:cubicBezTo>
                  <a:cubicBezTo>
                    <a:pt x="1745" y="590"/>
                    <a:pt x="1738" y="582"/>
                    <a:pt x="1730" y="573"/>
                  </a:cubicBezTo>
                  <a:lnTo>
                    <a:pt x="1730" y="573"/>
                  </a:lnTo>
                  <a:cubicBezTo>
                    <a:pt x="1637" y="413"/>
                    <a:pt x="1521" y="263"/>
                    <a:pt x="1383" y="130"/>
                  </a:cubicBezTo>
                  <a:cubicBezTo>
                    <a:pt x="1286" y="44"/>
                    <a:pt x="1167" y="0"/>
                    <a:pt x="1050"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78" name="Google Shape;1009;p38">
              <a:extLst>
                <a:ext uri="{FF2B5EF4-FFF2-40B4-BE49-F238E27FC236}">
                  <a16:creationId xmlns:a16="http://schemas.microsoft.com/office/drawing/2014/main" id="{B1A7E24B-03B9-4BF5-81A8-D1F135BE34F9}"/>
                </a:ext>
              </a:extLst>
            </p:cNvPr>
            <p:cNvSpPr/>
            <p:nvPr/>
          </p:nvSpPr>
          <p:spPr>
            <a:xfrm flipH="1">
              <a:off x="7707447" y="1545631"/>
              <a:ext cx="89186" cy="132207"/>
            </a:xfrm>
            <a:custGeom>
              <a:avLst/>
              <a:gdLst/>
              <a:ahLst/>
              <a:cxnLst/>
              <a:rect l="l" t="t" r="r" b="b"/>
              <a:pathLst>
                <a:path w="2183" h="3236" extrusionOk="0">
                  <a:moveTo>
                    <a:pt x="1510" y="1"/>
                  </a:moveTo>
                  <a:cubicBezTo>
                    <a:pt x="1434" y="1"/>
                    <a:pt x="1357" y="20"/>
                    <a:pt x="1284" y="60"/>
                  </a:cubicBezTo>
                  <a:cubicBezTo>
                    <a:pt x="1220" y="105"/>
                    <a:pt x="1159" y="152"/>
                    <a:pt x="1101" y="202"/>
                  </a:cubicBezTo>
                  <a:lnTo>
                    <a:pt x="1101" y="202"/>
                  </a:lnTo>
                  <a:cubicBezTo>
                    <a:pt x="1082" y="203"/>
                    <a:pt x="1063" y="205"/>
                    <a:pt x="1044" y="207"/>
                  </a:cubicBezTo>
                  <a:lnTo>
                    <a:pt x="1044" y="207"/>
                  </a:lnTo>
                  <a:cubicBezTo>
                    <a:pt x="994" y="164"/>
                    <a:pt x="933" y="130"/>
                    <a:pt x="865" y="110"/>
                  </a:cubicBezTo>
                  <a:cubicBezTo>
                    <a:pt x="832" y="103"/>
                    <a:pt x="799" y="99"/>
                    <a:pt x="766" y="99"/>
                  </a:cubicBezTo>
                  <a:cubicBezTo>
                    <a:pt x="574" y="99"/>
                    <a:pt x="385" y="220"/>
                    <a:pt x="321" y="431"/>
                  </a:cubicBezTo>
                  <a:lnTo>
                    <a:pt x="297" y="406"/>
                  </a:lnTo>
                  <a:lnTo>
                    <a:pt x="297" y="406"/>
                  </a:lnTo>
                  <a:cubicBezTo>
                    <a:pt x="0" y="1246"/>
                    <a:pt x="50" y="2184"/>
                    <a:pt x="420" y="3023"/>
                  </a:cubicBezTo>
                  <a:cubicBezTo>
                    <a:pt x="469" y="3122"/>
                    <a:pt x="568" y="3196"/>
                    <a:pt x="692" y="3221"/>
                  </a:cubicBezTo>
                  <a:cubicBezTo>
                    <a:pt x="728" y="3230"/>
                    <a:pt x="771" y="3235"/>
                    <a:pt x="815" y="3235"/>
                  </a:cubicBezTo>
                  <a:cubicBezTo>
                    <a:pt x="892" y="3235"/>
                    <a:pt x="975" y="3218"/>
                    <a:pt x="1037" y="3171"/>
                  </a:cubicBezTo>
                  <a:cubicBezTo>
                    <a:pt x="1576" y="2856"/>
                    <a:pt x="1884" y="2316"/>
                    <a:pt x="1931" y="1751"/>
                  </a:cubicBezTo>
                  <a:lnTo>
                    <a:pt x="1931" y="1751"/>
                  </a:lnTo>
                  <a:cubicBezTo>
                    <a:pt x="2166" y="1295"/>
                    <a:pt x="2182" y="728"/>
                    <a:pt x="1901" y="233"/>
                  </a:cubicBezTo>
                  <a:cubicBezTo>
                    <a:pt x="1818" y="83"/>
                    <a:pt x="1668" y="1"/>
                    <a:pt x="1510"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79" name="Google Shape;1010;p38">
              <a:extLst>
                <a:ext uri="{FF2B5EF4-FFF2-40B4-BE49-F238E27FC236}">
                  <a16:creationId xmlns:a16="http://schemas.microsoft.com/office/drawing/2014/main" id="{3D745DFF-E15F-49BF-B3AF-961DB35D057A}"/>
                </a:ext>
              </a:extLst>
            </p:cNvPr>
            <p:cNvSpPr/>
            <p:nvPr/>
          </p:nvSpPr>
          <p:spPr>
            <a:xfrm flipH="1">
              <a:off x="7625124" y="1719306"/>
              <a:ext cx="99890" cy="112188"/>
            </a:xfrm>
            <a:custGeom>
              <a:avLst/>
              <a:gdLst/>
              <a:ahLst/>
              <a:cxnLst/>
              <a:rect l="l" t="t" r="r" b="b"/>
              <a:pathLst>
                <a:path w="2445" h="2746" extrusionOk="0">
                  <a:moveTo>
                    <a:pt x="1445" y="0"/>
                  </a:moveTo>
                  <a:cubicBezTo>
                    <a:pt x="1388" y="0"/>
                    <a:pt x="1332" y="10"/>
                    <a:pt x="1277" y="31"/>
                  </a:cubicBezTo>
                  <a:lnTo>
                    <a:pt x="1277" y="31"/>
                  </a:lnTo>
                  <a:cubicBezTo>
                    <a:pt x="1001" y="48"/>
                    <a:pt x="736" y="185"/>
                    <a:pt x="543" y="377"/>
                  </a:cubicBezTo>
                  <a:cubicBezTo>
                    <a:pt x="541" y="379"/>
                    <a:pt x="539" y="381"/>
                    <a:pt x="537" y="383"/>
                  </a:cubicBezTo>
                  <a:lnTo>
                    <a:pt x="537" y="383"/>
                  </a:lnTo>
                  <a:cubicBezTo>
                    <a:pt x="496" y="418"/>
                    <a:pt x="457" y="457"/>
                    <a:pt x="420" y="500"/>
                  </a:cubicBezTo>
                  <a:cubicBezTo>
                    <a:pt x="301" y="634"/>
                    <a:pt x="218" y="795"/>
                    <a:pt x="176" y="961"/>
                  </a:cubicBezTo>
                  <a:lnTo>
                    <a:pt x="176" y="961"/>
                  </a:lnTo>
                  <a:cubicBezTo>
                    <a:pt x="175" y="964"/>
                    <a:pt x="174" y="967"/>
                    <a:pt x="173" y="969"/>
                  </a:cubicBezTo>
                  <a:cubicBezTo>
                    <a:pt x="99" y="1216"/>
                    <a:pt x="50" y="1488"/>
                    <a:pt x="25" y="1735"/>
                  </a:cubicBezTo>
                  <a:cubicBezTo>
                    <a:pt x="0" y="1883"/>
                    <a:pt x="0" y="2031"/>
                    <a:pt x="25" y="2179"/>
                  </a:cubicBezTo>
                  <a:cubicBezTo>
                    <a:pt x="50" y="2377"/>
                    <a:pt x="173" y="2550"/>
                    <a:pt x="346" y="2648"/>
                  </a:cubicBezTo>
                  <a:cubicBezTo>
                    <a:pt x="466" y="2714"/>
                    <a:pt x="601" y="2746"/>
                    <a:pt x="737" y="2746"/>
                  </a:cubicBezTo>
                  <a:cubicBezTo>
                    <a:pt x="909" y="2746"/>
                    <a:pt x="1083" y="2695"/>
                    <a:pt x="1235" y="2599"/>
                  </a:cubicBezTo>
                  <a:cubicBezTo>
                    <a:pt x="1432" y="2475"/>
                    <a:pt x="1630" y="2327"/>
                    <a:pt x="1803" y="2130"/>
                  </a:cubicBezTo>
                  <a:cubicBezTo>
                    <a:pt x="1982" y="1927"/>
                    <a:pt x="2142" y="1705"/>
                    <a:pt x="2225" y="1443"/>
                  </a:cubicBezTo>
                  <a:lnTo>
                    <a:pt x="2225" y="1443"/>
                  </a:lnTo>
                  <a:cubicBezTo>
                    <a:pt x="2316" y="1266"/>
                    <a:pt x="2382" y="1074"/>
                    <a:pt x="2420" y="871"/>
                  </a:cubicBezTo>
                  <a:cubicBezTo>
                    <a:pt x="2445" y="747"/>
                    <a:pt x="2445" y="624"/>
                    <a:pt x="2370" y="525"/>
                  </a:cubicBezTo>
                  <a:cubicBezTo>
                    <a:pt x="2321" y="426"/>
                    <a:pt x="2222" y="352"/>
                    <a:pt x="2099" y="303"/>
                  </a:cubicBezTo>
                  <a:cubicBezTo>
                    <a:pt x="2041" y="282"/>
                    <a:pt x="1980" y="262"/>
                    <a:pt x="1919" y="243"/>
                  </a:cubicBezTo>
                  <a:lnTo>
                    <a:pt x="1919" y="243"/>
                  </a:lnTo>
                  <a:cubicBezTo>
                    <a:pt x="1884" y="214"/>
                    <a:pt x="1846" y="187"/>
                    <a:pt x="1807" y="162"/>
                  </a:cubicBezTo>
                  <a:lnTo>
                    <a:pt x="1807" y="162"/>
                  </a:lnTo>
                  <a:cubicBezTo>
                    <a:pt x="1798" y="151"/>
                    <a:pt x="1788" y="140"/>
                    <a:pt x="1778" y="130"/>
                  </a:cubicBezTo>
                  <a:cubicBezTo>
                    <a:pt x="1679" y="44"/>
                    <a:pt x="1562" y="0"/>
                    <a:pt x="1445"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80" name="Google Shape;1011;p38">
              <a:extLst>
                <a:ext uri="{FF2B5EF4-FFF2-40B4-BE49-F238E27FC236}">
                  <a16:creationId xmlns:a16="http://schemas.microsoft.com/office/drawing/2014/main" id="{6308943E-5F91-4ABD-B00A-60E661137CAA}"/>
                </a:ext>
              </a:extLst>
            </p:cNvPr>
            <p:cNvSpPr/>
            <p:nvPr/>
          </p:nvSpPr>
          <p:spPr>
            <a:xfrm flipH="1">
              <a:off x="7745156" y="1842606"/>
              <a:ext cx="122075" cy="110390"/>
            </a:xfrm>
            <a:custGeom>
              <a:avLst/>
              <a:gdLst/>
              <a:ahLst/>
              <a:cxnLst/>
              <a:rect l="l" t="t" r="r" b="b"/>
              <a:pathLst>
                <a:path w="2988" h="2702" extrusionOk="0">
                  <a:moveTo>
                    <a:pt x="1364" y="1223"/>
                  </a:moveTo>
                  <a:cubicBezTo>
                    <a:pt x="1366" y="1223"/>
                    <a:pt x="1369" y="1232"/>
                    <a:pt x="1369" y="1246"/>
                  </a:cubicBezTo>
                  <a:lnTo>
                    <a:pt x="1369" y="1246"/>
                  </a:lnTo>
                  <a:cubicBezTo>
                    <a:pt x="1369" y="1250"/>
                    <a:pt x="1369" y="1253"/>
                    <a:pt x="1369" y="1257"/>
                  </a:cubicBezTo>
                  <a:lnTo>
                    <a:pt x="1369" y="1257"/>
                  </a:lnTo>
                  <a:cubicBezTo>
                    <a:pt x="1368" y="1261"/>
                    <a:pt x="1368" y="1266"/>
                    <a:pt x="1367" y="1271"/>
                  </a:cubicBezTo>
                  <a:lnTo>
                    <a:pt x="1367" y="1271"/>
                  </a:lnTo>
                  <a:cubicBezTo>
                    <a:pt x="1367" y="1271"/>
                    <a:pt x="1367" y="1271"/>
                    <a:pt x="1368" y="1270"/>
                  </a:cubicBezTo>
                  <a:lnTo>
                    <a:pt x="1368" y="1270"/>
                  </a:lnTo>
                  <a:cubicBezTo>
                    <a:pt x="1367" y="1271"/>
                    <a:pt x="1367" y="1272"/>
                    <a:pt x="1367" y="1273"/>
                  </a:cubicBezTo>
                  <a:lnTo>
                    <a:pt x="1367" y="1273"/>
                  </a:lnTo>
                  <a:cubicBezTo>
                    <a:pt x="1367" y="1273"/>
                    <a:pt x="1367" y="1273"/>
                    <a:pt x="1367" y="1273"/>
                  </a:cubicBezTo>
                  <a:lnTo>
                    <a:pt x="1367" y="1273"/>
                  </a:lnTo>
                  <a:cubicBezTo>
                    <a:pt x="1367" y="1272"/>
                    <a:pt x="1367" y="1272"/>
                    <a:pt x="1367" y="1271"/>
                  </a:cubicBezTo>
                  <a:lnTo>
                    <a:pt x="1367" y="1271"/>
                  </a:lnTo>
                  <a:cubicBezTo>
                    <a:pt x="1365" y="1274"/>
                    <a:pt x="1362" y="1278"/>
                    <a:pt x="1359" y="1283"/>
                  </a:cubicBezTo>
                  <a:lnTo>
                    <a:pt x="1359" y="1283"/>
                  </a:lnTo>
                  <a:cubicBezTo>
                    <a:pt x="1359" y="1283"/>
                    <a:pt x="1359" y="1283"/>
                    <a:pt x="1359" y="1282"/>
                  </a:cubicBezTo>
                  <a:lnTo>
                    <a:pt x="1359" y="1282"/>
                  </a:lnTo>
                  <a:cubicBezTo>
                    <a:pt x="1363" y="1270"/>
                    <a:pt x="1364" y="1265"/>
                    <a:pt x="1363" y="1265"/>
                  </a:cubicBezTo>
                  <a:lnTo>
                    <a:pt x="1363" y="1265"/>
                  </a:lnTo>
                  <a:cubicBezTo>
                    <a:pt x="1362" y="1265"/>
                    <a:pt x="1361" y="1268"/>
                    <a:pt x="1358" y="1273"/>
                  </a:cubicBezTo>
                  <a:lnTo>
                    <a:pt x="1358" y="1273"/>
                  </a:lnTo>
                  <a:cubicBezTo>
                    <a:pt x="1358" y="1269"/>
                    <a:pt x="1358" y="1265"/>
                    <a:pt x="1358" y="1260"/>
                  </a:cubicBezTo>
                  <a:cubicBezTo>
                    <a:pt x="1358" y="1234"/>
                    <a:pt x="1361" y="1223"/>
                    <a:pt x="1364" y="1223"/>
                  </a:cubicBezTo>
                  <a:close/>
                  <a:moveTo>
                    <a:pt x="1367" y="1273"/>
                  </a:moveTo>
                  <a:cubicBezTo>
                    <a:pt x="1366" y="1278"/>
                    <a:pt x="1365" y="1284"/>
                    <a:pt x="1364" y="1290"/>
                  </a:cubicBezTo>
                  <a:lnTo>
                    <a:pt x="1364" y="1290"/>
                  </a:lnTo>
                  <a:cubicBezTo>
                    <a:pt x="1362" y="1288"/>
                    <a:pt x="1360" y="1287"/>
                    <a:pt x="1359" y="1285"/>
                  </a:cubicBezTo>
                  <a:lnTo>
                    <a:pt x="1359" y="1285"/>
                  </a:lnTo>
                  <a:cubicBezTo>
                    <a:pt x="1359" y="1285"/>
                    <a:pt x="1359" y="1285"/>
                    <a:pt x="1359" y="1284"/>
                  </a:cubicBezTo>
                  <a:lnTo>
                    <a:pt x="1359" y="1284"/>
                  </a:lnTo>
                  <a:cubicBezTo>
                    <a:pt x="1359" y="1285"/>
                    <a:pt x="1359" y="1285"/>
                    <a:pt x="1359" y="1285"/>
                  </a:cubicBezTo>
                  <a:lnTo>
                    <a:pt x="1359" y="1285"/>
                  </a:lnTo>
                  <a:cubicBezTo>
                    <a:pt x="1358" y="1285"/>
                    <a:pt x="1358" y="1285"/>
                    <a:pt x="1358" y="1284"/>
                  </a:cubicBezTo>
                  <a:lnTo>
                    <a:pt x="1358" y="1284"/>
                  </a:lnTo>
                  <a:cubicBezTo>
                    <a:pt x="1358" y="1284"/>
                    <a:pt x="1358" y="1284"/>
                    <a:pt x="1358" y="1284"/>
                  </a:cubicBezTo>
                  <a:cubicBezTo>
                    <a:pt x="1358" y="1284"/>
                    <a:pt x="1359" y="1284"/>
                    <a:pt x="1359" y="1283"/>
                  </a:cubicBezTo>
                  <a:lnTo>
                    <a:pt x="1359" y="1283"/>
                  </a:lnTo>
                  <a:cubicBezTo>
                    <a:pt x="1359" y="1284"/>
                    <a:pt x="1359" y="1284"/>
                    <a:pt x="1359" y="1284"/>
                  </a:cubicBezTo>
                  <a:lnTo>
                    <a:pt x="1359" y="1284"/>
                  </a:lnTo>
                  <a:cubicBezTo>
                    <a:pt x="1362" y="1280"/>
                    <a:pt x="1365" y="1277"/>
                    <a:pt x="1367" y="1273"/>
                  </a:cubicBezTo>
                  <a:close/>
                  <a:moveTo>
                    <a:pt x="790" y="1"/>
                  </a:moveTo>
                  <a:cubicBezTo>
                    <a:pt x="645" y="1"/>
                    <a:pt x="500" y="72"/>
                    <a:pt x="401" y="214"/>
                  </a:cubicBezTo>
                  <a:lnTo>
                    <a:pt x="401" y="214"/>
                  </a:lnTo>
                  <a:cubicBezTo>
                    <a:pt x="350" y="248"/>
                    <a:pt x="305" y="293"/>
                    <a:pt x="272" y="346"/>
                  </a:cubicBezTo>
                  <a:lnTo>
                    <a:pt x="247" y="322"/>
                  </a:lnTo>
                  <a:lnTo>
                    <a:pt x="247" y="322"/>
                  </a:lnTo>
                  <a:cubicBezTo>
                    <a:pt x="0" y="791"/>
                    <a:pt x="0" y="1359"/>
                    <a:pt x="272" y="1828"/>
                  </a:cubicBezTo>
                  <a:cubicBezTo>
                    <a:pt x="568" y="2247"/>
                    <a:pt x="1012" y="2544"/>
                    <a:pt x="1506" y="2642"/>
                  </a:cubicBezTo>
                  <a:cubicBezTo>
                    <a:pt x="1656" y="2683"/>
                    <a:pt x="1805" y="2701"/>
                    <a:pt x="1955" y="2701"/>
                  </a:cubicBezTo>
                  <a:cubicBezTo>
                    <a:pt x="2077" y="2701"/>
                    <a:pt x="2199" y="2689"/>
                    <a:pt x="2321" y="2667"/>
                  </a:cubicBezTo>
                  <a:cubicBezTo>
                    <a:pt x="2642" y="2593"/>
                    <a:pt x="2889" y="2371"/>
                    <a:pt x="2938" y="2050"/>
                  </a:cubicBezTo>
                  <a:cubicBezTo>
                    <a:pt x="2988" y="1754"/>
                    <a:pt x="2913" y="1433"/>
                    <a:pt x="2741" y="1186"/>
                  </a:cubicBezTo>
                  <a:cubicBezTo>
                    <a:pt x="2617" y="988"/>
                    <a:pt x="2469" y="815"/>
                    <a:pt x="2296" y="643"/>
                  </a:cubicBezTo>
                  <a:cubicBezTo>
                    <a:pt x="1877" y="272"/>
                    <a:pt x="1358" y="50"/>
                    <a:pt x="790"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81" name="Google Shape;1012;p38">
              <a:extLst>
                <a:ext uri="{FF2B5EF4-FFF2-40B4-BE49-F238E27FC236}">
                  <a16:creationId xmlns:a16="http://schemas.microsoft.com/office/drawing/2014/main" id="{265F3CC5-12B5-4249-B045-519D6369DE45}"/>
                </a:ext>
              </a:extLst>
            </p:cNvPr>
            <p:cNvSpPr/>
            <p:nvPr/>
          </p:nvSpPr>
          <p:spPr>
            <a:xfrm flipH="1">
              <a:off x="7859305" y="2201272"/>
              <a:ext cx="118684" cy="123668"/>
            </a:xfrm>
            <a:custGeom>
              <a:avLst/>
              <a:gdLst/>
              <a:ahLst/>
              <a:cxnLst/>
              <a:rect l="l" t="t" r="r" b="b"/>
              <a:pathLst>
                <a:path w="2905" h="3027" extrusionOk="0">
                  <a:moveTo>
                    <a:pt x="1508" y="1764"/>
                  </a:moveTo>
                  <a:lnTo>
                    <a:pt x="1508" y="1764"/>
                  </a:lnTo>
                  <a:cubicBezTo>
                    <a:pt x="1508" y="1764"/>
                    <a:pt x="1508" y="1764"/>
                    <a:pt x="1508" y="1764"/>
                  </a:cubicBezTo>
                  <a:lnTo>
                    <a:pt x="1508" y="1764"/>
                  </a:lnTo>
                  <a:cubicBezTo>
                    <a:pt x="1506" y="1764"/>
                    <a:pt x="1504" y="1764"/>
                    <a:pt x="1501" y="1764"/>
                  </a:cubicBezTo>
                  <a:close/>
                  <a:moveTo>
                    <a:pt x="1515" y="1764"/>
                  </a:moveTo>
                  <a:cubicBezTo>
                    <a:pt x="1515" y="1764"/>
                    <a:pt x="1516" y="1765"/>
                    <a:pt x="1516" y="1765"/>
                  </a:cubicBezTo>
                  <a:lnTo>
                    <a:pt x="1516" y="1765"/>
                  </a:lnTo>
                  <a:cubicBezTo>
                    <a:pt x="1516" y="1765"/>
                    <a:pt x="1516" y="1765"/>
                    <a:pt x="1517" y="1765"/>
                  </a:cubicBezTo>
                  <a:lnTo>
                    <a:pt x="1517" y="1765"/>
                  </a:lnTo>
                  <a:cubicBezTo>
                    <a:pt x="1517" y="1765"/>
                    <a:pt x="1516" y="1766"/>
                    <a:pt x="1516" y="1766"/>
                  </a:cubicBezTo>
                  <a:lnTo>
                    <a:pt x="1516" y="1766"/>
                  </a:lnTo>
                  <a:cubicBezTo>
                    <a:pt x="1516" y="1766"/>
                    <a:pt x="1516" y="1765"/>
                    <a:pt x="1516" y="1765"/>
                  </a:cubicBezTo>
                  <a:lnTo>
                    <a:pt x="1516" y="1765"/>
                  </a:lnTo>
                  <a:cubicBezTo>
                    <a:pt x="1515" y="1765"/>
                    <a:pt x="1514" y="1765"/>
                    <a:pt x="1514" y="1766"/>
                  </a:cubicBezTo>
                  <a:lnTo>
                    <a:pt x="1514" y="1766"/>
                  </a:lnTo>
                  <a:cubicBezTo>
                    <a:pt x="1514" y="1765"/>
                    <a:pt x="1514" y="1764"/>
                    <a:pt x="1515" y="1764"/>
                  </a:cubicBezTo>
                  <a:close/>
                  <a:moveTo>
                    <a:pt x="1514" y="1766"/>
                  </a:moveTo>
                  <a:cubicBezTo>
                    <a:pt x="1514" y="1766"/>
                    <a:pt x="1513" y="1766"/>
                    <a:pt x="1513" y="1766"/>
                  </a:cubicBezTo>
                  <a:lnTo>
                    <a:pt x="1513" y="1766"/>
                  </a:lnTo>
                  <a:cubicBezTo>
                    <a:pt x="1513" y="1766"/>
                    <a:pt x="1513" y="1766"/>
                    <a:pt x="1512" y="1766"/>
                  </a:cubicBezTo>
                  <a:lnTo>
                    <a:pt x="1512" y="1766"/>
                  </a:lnTo>
                  <a:cubicBezTo>
                    <a:pt x="1513" y="1766"/>
                    <a:pt x="1513" y="1766"/>
                    <a:pt x="1514" y="1766"/>
                  </a:cubicBezTo>
                  <a:close/>
                  <a:moveTo>
                    <a:pt x="1505" y="1769"/>
                  </a:moveTo>
                  <a:lnTo>
                    <a:pt x="1505" y="1769"/>
                  </a:lnTo>
                  <a:cubicBezTo>
                    <a:pt x="1504" y="1770"/>
                    <a:pt x="1503" y="1772"/>
                    <a:pt x="1501" y="1773"/>
                  </a:cubicBezTo>
                  <a:lnTo>
                    <a:pt x="1501" y="1773"/>
                  </a:lnTo>
                  <a:lnTo>
                    <a:pt x="1501" y="1770"/>
                  </a:lnTo>
                  <a:lnTo>
                    <a:pt x="1501" y="1770"/>
                  </a:lnTo>
                  <a:cubicBezTo>
                    <a:pt x="1503" y="1770"/>
                    <a:pt x="1504" y="1769"/>
                    <a:pt x="1505" y="1769"/>
                  </a:cubicBezTo>
                  <a:close/>
                  <a:moveTo>
                    <a:pt x="1516" y="1766"/>
                  </a:moveTo>
                  <a:lnTo>
                    <a:pt x="1516" y="1766"/>
                  </a:lnTo>
                  <a:cubicBezTo>
                    <a:pt x="1516" y="1766"/>
                    <a:pt x="1517" y="1767"/>
                    <a:pt x="1517" y="1768"/>
                  </a:cubicBezTo>
                  <a:lnTo>
                    <a:pt x="1517" y="1768"/>
                  </a:lnTo>
                  <a:cubicBezTo>
                    <a:pt x="1517" y="1768"/>
                    <a:pt x="1517" y="1768"/>
                    <a:pt x="1516" y="1769"/>
                  </a:cubicBezTo>
                  <a:lnTo>
                    <a:pt x="1516" y="1769"/>
                  </a:lnTo>
                  <a:cubicBezTo>
                    <a:pt x="1516" y="1768"/>
                    <a:pt x="1516" y="1768"/>
                    <a:pt x="1515" y="1768"/>
                  </a:cubicBezTo>
                  <a:lnTo>
                    <a:pt x="1515" y="1768"/>
                  </a:lnTo>
                  <a:cubicBezTo>
                    <a:pt x="1514" y="1769"/>
                    <a:pt x="1513" y="1771"/>
                    <a:pt x="1511" y="1773"/>
                  </a:cubicBezTo>
                  <a:lnTo>
                    <a:pt x="1511" y="1773"/>
                  </a:lnTo>
                  <a:cubicBezTo>
                    <a:pt x="1510" y="1774"/>
                    <a:pt x="1509" y="1774"/>
                    <a:pt x="1508" y="1775"/>
                  </a:cubicBezTo>
                  <a:lnTo>
                    <a:pt x="1508" y="1775"/>
                  </a:lnTo>
                  <a:cubicBezTo>
                    <a:pt x="1510" y="1772"/>
                    <a:pt x="1512" y="1769"/>
                    <a:pt x="1513" y="1766"/>
                  </a:cubicBezTo>
                  <a:lnTo>
                    <a:pt x="1513" y="1766"/>
                  </a:lnTo>
                  <a:cubicBezTo>
                    <a:pt x="1514" y="1767"/>
                    <a:pt x="1515" y="1767"/>
                    <a:pt x="1515" y="1768"/>
                  </a:cubicBezTo>
                  <a:lnTo>
                    <a:pt x="1515" y="1768"/>
                  </a:lnTo>
                  <a:cubicBezTo>
                    <a:pt x="1515" y="1767"/>
                    <a:pt x="1516" y="1766"/>
                    <a:pt x="1516" y="1766"/>
                  </a:cubicBezTo>
                  <a:close/>
                  <a:moveTo>
                    <a:pt x="1494" y="1773"/>
                  </a:moveTo>
                  <a:lnTo>
                    <a:pt x="1494" y="1773"/>
                  </a:lnTo>
                  <a:cubicBezTo>
                    <a:pt x="1494" y="1774"/>
                    <a:pt x="1494" y="1774"/>
                    <a:pt x="1495" y="1774"/>
                  </a:cubicBezTo>
                  <a:lnTo>
                    <a:pt x="1495" y="1774"/>
                  </a:lnTo>
                  <a:cubicBezTo>
                    <a:pt x="1493" y="1778"/>
                    <a:pt x="1492" y="1782"/>
                    <a:pt x="1490" y="1785"/>
                  </a:cubicBezTo>
                  <a:lnTo>
                    <a:pt x="1490" y="1785"/>
                  </a:lnTo>
                  <a:cubicBezTo>
                    <a:pt x="1488" y="1786"/>
                    <a:pt x="1485" y="1788"/>
                    <a:pt x="1483" y="1788"/>
                  </a:cubicBezTo>
                  <a:lnTo>
                    <a:pt x="1468" y="1788"/>
                  </a:lnTo>
                  <a:cubicBezTo>
                    <a:pt x="1468" y="1787"/>
                    <a:pt x="1469" y="1786"/>
                    <a:pt x="1470" y="1785"/>
                  </a:cubicBezTo>
                  <a:lnTo>
                    <a:pt x="1470" y="1785"/>
                  </a:lnTo>
                  <a:cubicBezTo>
                    <a:pt x="1478" y="1782"/>
                    <a:pt x="1486" y="1777"/>
                    <a:pt x="1494" y="1773"/>
                  </a:cubicBezTo>
                  <a:close/>
                  <a:moveTo>
                    <a:pt x="2021" y="1"/>
                  </a:moveTo>
                  <a:cubicBezTo>
                    <a:pt x="1944" y="1"/>
                    <a:pt x="1867" y="21"/>
                    <a:pt x="1798" y="60"/>
                  </a:cubicBezTo>
                  <a:cubicBezTo>
                    <a:pt x="1794" y="62"/>
                    <a:pt x="1790" y="65"/>
                    <a:pt x="1786" y="67"/>
                  </a:cubicBezTo>
                  <a:lnTo>
                    <a:pt x="1786" y="67"/>
                  </a:lnTo>
                  <a:cubicBezTo>
                    <a:pt x="1768" y="66"/>
                    <a:pt x="1750" y="66"/>
                    <a:pt x="1733" y="66"/>
                  </a:cubicBezTo>
                  <a:cubicBezTo>
                    <a:pt x="1603" y="66"/>
                    <a:pt x="1474" y="88"/>
                    <a:pt x="1353" y="134"/>
                  </a:cubicBezTo>
                  <a:cubicBezTo>
                    <a:pt x="958" y="258"/>
                    <a:pt x="613" y="529"/>
                    <a:pt x="415" y="900"/>
                  </a:cubicBezTo>
                  <a:cubicBezTo>
                    <a:pt x="242" y="1245"/>
                    <a:pt x="119" y="1616"/>
                    <a:pt x="69" y="2011"/>
                  </a:cubicBezTo>
                  <a:cubicBezTo>
                    <a:pt x="1" y="2217"/>
                    <a:pt x="124" y="2445"/>
                    <a:pt x="320" y="2555"/>
                  </a:cubicBezTo>
                  <a:lnTo>
                    <a:pt x="320" y="2555"/>
                  </a:lnTo>
                  <a:cubicBezTo>
                    <a:pt x="355" y="2643"/>
                    <a:pt x="409" y="2726"/>
                    <a:pt x="489" y="2801"/>
                  </a:cubicBezTo>
                  <a:cubicBezTo>
                    <a:pt x="653" y="2949"/>
                    <a:pt x="861" y="3026"/>
                    <a:pt x="1076" y="3026"/>
                  </a:cubicBezTo>
                  <a:cubicBezTo>
                    <a:pt x="1178" y="3026"/>
                    <a:pt x="1281" y="3009"/>
                    <a:pt x="1381" y="2975"/>
                  </a:cubicBezTo>
                  <a:lnTo>
                    <a:pt x="1381" y="2975"/>
                  </a:lnTo>
                  <a:cubicBezTo>
                    <a:pt x="1600" y="2929"/>
                    <a:pt x="1801" y="2819"/>
                    <a:pt x="1977" y="2672"/>
                  </a:cubicBezTo>
                  <a:lnTo>
                    <a:pt x="1977" y="2672"/>
                  </a:lnTo>
                  <a:cubicBezTo>
                    <a:pt x="2068" y="2637"/>
                    <a:pt x="2152" y="2580"/>
                    <a:pt x="2217" y="2504"/>
                  </a:cubicBezTo>
                  <a:cubicBezTo>
                    <a:pt x="2242" y="2483"/>
                    <a:pt x="2264" y="2461"/>
                    <a:pt x="2286" y="2437"/>
                  </a:cubicBezTo>
                  <a:lnTo>
                    <a:pt x="2286" y="2437"/>
                  </a:lnTo>
                  <a:cubicBezTo>
                    <a:pt x="2325" y="2396"/>
                    <a:pt x="2361" y="2351"/>
                    <a:pt x="2393" y="2304"/>
                  </a:cubicBezTo>
                  <a:lnTo>
                    <a:pt x="2393" y="2304"/>
                  </a:lnTo>
                  <a:cubicBezTo>
                    <a:pt x="2663" y="2033"/>
                    <a:pt x="2835" y="1664"/>
                    <a:pt x="2884" y="1270"/>
                  </a:cubicBezTo>
                  <a:cubicBezTo>
                    <a:pt x="2904" y="929"/>
                    <a:pt x="2778" y="605"/>
                    <a:pt x="2544" y="376"/>
                  </a:cubicBezTo>
                  <a:lnTo>
                    <a:pt x="2544" y="376"/>
                  </a:lnTo>
                  <a:cubicBezTo>
                    <a:pt x="2490" y="290"/>
                    <a:pt x="2423" y="209"/>
                    <a:pt x="2341" y="134"/>
                  </a:cubicBezTo>
                  <a:cubicBezTo>
                    <a:pt x="2252" y="45"/>
                    <a:pt x="2136" y="1"/>
                    <a:pt x="2021"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82" name="Google Shape;1013;p38">
              <a:extLst>
                <a:ext uri="{FF2B5EF4-FFF2-40B4-BE49-F238E27FC236}">
                  <a16:creationId xmlns:a16="http://schemas.microsoft.com/office/drawing/2014/main" id="{D2B56169-6E83-4B02-A699-02B3B399AC54}"/>
                </a:ext>
              </a:extLst>
            </p:cNvPr>
            <p:cNvSpPr/>
            <p:nvPr/>
          </p:nvSpPr>
          <p:spPr>
            <a:xfrm flipH="1">
              <a:off x="8114322" y="2339771"/>
              <a:ext cx="139888" cy="152839"/>
            </a:xfrm>
            <a:custGeom>
              <a:avLst/>
              <a:gdLst/>
              <a:ahLst/>
              <a:cxnLst/>
              <a:rect l="l" t="t" r="r" b="b"/>
              <a:pathLst>
                <a:path w="3424" h="3741" extrusionOk="0">
                  <a:moveTo>
                    <a:pt x="2090" y="1509"/>
                  </a:moveTo>
                  <a:cubicBezTo>
                    <a:pt x="2095" y="1509"/>
                    <a:pt x="2094" y="1511"/>
                    <a:pt x="2089" y="1514"/>
                  </a:cubicBezTo>
                  <a:lnTo>
                    <a:pt x="2089" y="1514"/>
                  </a:lnTo>
                  <a:cubicBezTo>
                    <a:pt x="2088" y="1514"/>
                    <a:pt x="2088" y="1514"/>
                    <a:pt x="2087" y="1514"/>
                  </a:cubicBezTo>
                  <a:cubicBezTo>
                    <a:pt x="2084" y="1514"/>
                    <a:pt x="2082" y="1514"/>
                    <a:pt x="2080" y="1514"/>
                  </a:cubicBezTo>
                  <a:lnTo>
                    <a:pt x="2080" y="1514"/>
                  </a:lnTo>
                  <a:cubicBezTo>
                    <a:pt x="2086" y="1511"/>
                    <a:pt x="2090" y="1509"/>
                    <a:pt x="2090" y="1509"/>
                  </a:cubicBezTo>
                  <a:close/>
                  <a:moveTo>
                    <a:pt x="1953" y="0"/>
                  </a:moveTo>
                  <a:cubicBezTo>
                    <a:pt x="1810" y="0"/>
                    <a:pt x="1666" y="26"/>
                    <a:pt x="1522" y="77"/>
                  </a:cubicBezTo>
                  <a:cubicBezTo>
                    <a:pt x="1226" y="201"/>
                    <a:pt x="954" y="423"/>
                    <a:pt x="782" y="719"/>
                  </a:cubicBezTo>
                  <a:cubicBezTo>
                    <a:pt x="634" y="1015"/>
                    <a:pt x="510" y="1336"/>
                    <a:pt x="461" y="1682"/>
                  </a:cubicBezTo>
                  <a:cubicBezTo>
                    <a:pt x="411" y="1830"/>
                    <a:pt x="387" y="2003"/>
                    <a:pt x="337" y="2176"/>
                  </a:cubicBezTo>
                  <a:cubicBezTo>
                    <a:pt x="337" y="2201"/>
                    <a:pt x="313" y="2250"/>
                    <a:pt x="313" y="2275"/>
                  </a:cubicBezTo>
                  <a:cubicBezTo>
                    <a:pt x="295" y="2309"/>
                    <a:pt x="278" y="2355"/>
                    <a:pt x="278" y="2355"/>
                  </a:cubicBezTo>
                  <a:cubicBezTo>
                    <a:pt x="277" y="2355"/>
                    <a:pt x="280" y="2347"/>
                    <a:pt x="288" y="2324"/>
                  </a:cubicBezTo>
                  <a:lnTo>
                    <a:pt x="288" y="2324"/>
                  </a:lnTo>
                  <a:cubicBezTo>
                    <a:pt x="238" y="2423"/>
                    <a:pt x="189" y="2497"/>
                    <a:pt x="140" y="2571"/>
                  </a:cubicBezTo>
                  <a:cubicBezTo>
                    <a:pt x="65" y="2678"/>
                    <a:pt x="49" y="2788"/>
                    <a:pt x="72" y="2888"/>
                  </a:cubicBezTo>
                  <a:lnTo>
                    <a:pt x="72" y="2888"/>
                  </a:lnTo>
                  <a:cubicBezTo>
                    <a:pt x="1" y="3048"/>
                    <a:pt x="16" y="3246"/>
                    <a:pt x="189" y="3410"/>
                  </a:cubicBezTo>
                  <a:lnTo>
                    <a:pt x="140" y="3386"/>
                  </a:lnTo>
                  <a:lnTo>
                    <a:pt x="140" y="3386"/>
                  </a:lnTo>
                  <a:cubicBezTo>
                    <a:pt x="403" y="3636"/>
                    <a:pt x="717" y="3741"/>
                    <a:pt x="1037" y="3741"/>
                  </a:cubicBezTo>
                  <a:cubicBezTo>
                    <a:pt x="1347" y="3741"/>
                    <a:pt x="1662" y="3642"/>
                    <a:pt x="1942" y="3484"/>
                  </a:cubicBezTo>
                  <a:cubicBezTo>
                    <a:pt x="2535" y="3139"/>
                    <a:pt x="2979" y="2620"/>
                    <a:pt x="3176" y="1978"/>
                  </a:cubicBezTo>
                  <a:cubicBezTo>
                    <a:pt x="3423" y="1287"/>
                    <a:pt x="3152" y="522"/>
                    <a:pt x="2535" y="151"/>
                  </a:cubicBezTo>
                  <a:cubicBezTo>
                    <a:pt x="2347" y="51"/>
                    <a:pt x="2152" y="0"/>
                    <a:pt x="1953"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83" name="Google Shape;1014;p38">
              <a:extLst>
                <a:ext uri="{FF2B5EF4-FFF2-40B4-BE49-F238E27FC236}">
                  <a16:creationId xmlns:a16="http://schemas.microsoft.com/office/drawing/2014/main" id="{7D8D9D2B-D28E-42FB-8B80-E23639551437}"/>
                </a:ext>
              </a:extLst>
            </p:cNvPr>
            <p:cNvSpPr/>
            <p:nvPr/>
          </p:nvSpPr>
          <p:spPr>
            <a:xfrm flipH="1">
              <a:off x="8070975" y="2754449"/>
              <a:ext cx="115007" cy="107735"/>
            </a:xfrm>
            <a:custGeom>
              <a:avLst/>
              <a:gdLst/>
              <a:ahLst/>
              <a:cxnLst/>
              <a:rect l="l" t="t" r="r" b="b"/>
              <a:pathLst>
                <a:path w="2815" h="2637" extrusionOk="0">
                  <a:moveTo>
                    <a:pt x="1250" y="1125"/>
                  </a:moveTo>
                  <a:cubicBezTo>
                    <a:pt x="1250" y="1125"/>
                    <a:pt x="1250" y="1126"/>
                    <a:pt x="1250" y="1126"/>
                  </a:cubicBezTo>
                  <a:lnTo>
                    <a:pt x="1250" y="1126"/>
                  </a:lnTo>
                  <a:cubicBezTo>
                    <a:pt x="1249" y="1126"/>
                    <a:pt x="1249" y="1126"/>
                    <a:pt x="1249" y="1125"/>
                  </a:cubicBezTo>
                  <a:lnTo>
                    <a:pt x="1249" y="1125"/>
                  </a:lnTo>
                  <a:cubicBezTo>
                    <a:pt x="1249" y="1125"/>
                    <a:pt x="1250" y="1125"/>
                    <a:pt x="1250" y="1125"/>
                  </a:cubicBezTo>
                  <a:close/>
                  <a:moveTo>
                    <a:pt x="1244" y="1129"/>
                  </a:moveTo>
                  <a:cubicBezTo>
                    <a:pt x="1244" y="1130"/>
                    <a:pt x="1244" y="1131"/>
                    <a:pt x="1244" y="1132"/>
                  </a:cubicBezTo>
                  <a:lnTo>
                    <a:pt x="1244" y="1132"/>
                  </a:lnTo>
                  <a:cubicBezTo>
                    <a:pt x="1245" y="1131"/>
                    <a:pt x="1245" y="1130"/>
                    <a:pt x="1246" y="1129"/>
                  </a:cubicBezTo>
                  <a:lnTo>
                    <a:pt x="1246" y="1129"/>
                  </a:lnTo>
                  <a:cubicBezTo>
                    <a:pt x="1246" y="1130"/>
                    <a:pt x="1246" y="1131"/>
                    <a:pt x="1246" y="1131"/>
                  </a:cubicBezTo>
                  <a:lnTo>
                    <a:pt x="1246" y="1131"/>
                  </a:lnTo>
                  <a:cubicBezTo>
                    <a:pt x="1246" y="1131"/>
                    <a:pt x="1246" y="1131"/>
                    <a:pt x="1246" y="1131"/>
                  </a:cubicBezTo>
                  <a:lnTo>
                    <a:pt x="1246" y="1131"/>
                  </a:lnTo>
                  <a:cubicBezTo>
                    <a:pt x="1246" y="1131"/>
                    <a:pt x="1246" y="1131"/>
                    <a:pt x="1246" y="1131"/>
                  </a:cubicBezTo>
                  <a:lnTo>
                    <a:pt x="1246" y="1131"/>
                  </a:lnTo>
                  <a:cubicBezTo>
                    <a:pt x="1246" y="1131"/>
                    <a:pt x="1246" y="1131"/>
                    <a:pt x="1246" y="1131"/>
                  </a:cubicBezTo>
                  <a:lnTo>
                    <a:pt x="1246" y="1131"/>
                  </a:lnTo>
                  <a:cubicBezTo>
                    <a:pt x="1245" y="1131"/>
                    <a:pt x="1245" y="1132"/>
                    <a:pt x="1244" y="1132"/>
                  </a:cubicBezTo>
                  <a:lnTo>
                    <a:pt x="1244" y="1132"/>
                  </a:lnTo>
                  <a:cubicBezTo>
                    <a:pt x="1244" y="1132"/>
                    <a:pt x="1244" y="1132"/>
                    <a:pt x="1244" y="1132"/>
                  </a:cubicBezTo>
                  <a:lnTo>
                    <a:pt x="1244" y="1132"/>
                  </a:lnTo>
                  <a:cubicBezTo>
                    <a:pt x="1244" y="1132"/>
                    <a:pt x="1244" y="1132"/>
                    <a:pt x="1244" y="1132"/>
                  </a:cubicBezTo>
                  <a:lnTo>
                    <a:pt x="1244" y="1132"/>
                  </a:lnTo>
                  <a:cubicBezTo>
                    <a:pt x="1241" y="1133"/>
                    <a:pt x="1239" y="1134"/>
                    <a:pt x="1236" y="1135"/>
                  </a:cubicBezTo>
                  <a:lnTo>
                    <a:pt x="1236" y="1135"/>
                  </a:lnTo>
                  <a:cubicBezTo>
                    <a:pt x="1238" y="1135"/>
                    <a:pt x="1240" y="1135"/>
                    <a:pt x="1242" y="1135"/>
                  </a:cubicBezTo>
                  <a:lnTo>
                    <a:pt x="1242" y="1135"/>
                  </a:lnTo>
                  <a:cubicBezTo>
                    <a:pt x="1242" y="1135"/>
                    <a:pt x="1242" y="1136"/>
                    <a:pt x="1242" y="1136"/>
                  </a:cubicBezTo>
                  <a:lnTo>
                    <a:pt x="1242" y="1136"/>
                  </a:lnTo>
                  <a:cubicBezTo>
                    <a:pt x="1243" y="1136"/>
                    <a:pt x="1243" y="1135"/>
                    <a:pt x="1243" y="1135"/>
                  </a:cubicBezTo>
                  <a:lnTo>
                    <a:pt x="1243" y="1135"/>
                  </a:lnTo>
                  <a:cubicBezTo>
                    <a:pt x="1244" y="1135"/>
                    <a:pt x="1244" y="1135"/>
                    <a:pt x="1244" y="1135"/>
                  </a:cubicBezTo>
                  <a:lnTo>
                    <a:pt x="1244" y="1135"/>
                  </a:lnTo>
                  <a:cubicBezTo>
                    <a:pt x="1244" y="1134"/>
                    <a:pt x="1244" y="1134"/>
                    <a:pt x="1244" y="1133"/>
                  </a:cubicBezTo>
                  <a:lnTo>
                    <a:pt x="1244" y="1133"/>
                  </a:lnTo>
                  <a:cubicBezTo>
                    <a:pt x="1245" y="1133"/>
                    <a:pt x="1245" y="1132"/>
                    <a:pt x="1246" y="1131"/>
                  </a:cubicBezTo>
                  <a:lnTo>
                    <a:pt x="1246" y="1131"/>
                  </a:lnTo>
                  <a:cubicBezTo>
                    <a:pt x="1246" y="1132"/>
                    <a:pt x="1246" y="1134"/>
                    <a:pt x="1246" y="1135"/>
                  </a:cubicBezTo>
                  <a:lnTo>
                    <a:pt x="1246" y="1135"/>
                  </a:lnTo>
                  <a:cubicBezTo>
                    <a:pt x="1245" y="1135"/>
                    <a:pt x="1245" y="1135"/>
                    <a:pt x="1244" y="1135"/>
                  </a:cubicBezTo>
                  <a:lnTo>
                    <a:pt x="1244" y="1135"/>
                  </a:lnTo>
                  <a:cubicBezTo>
                    <a:pt x="1244" y="1135"/>
                    <a:pt x="1245" y="1136"/>
                    <a:pt x="1245" y="1136"/>
                  </a:cubicBezTo>
                  <a:lnTo>
                    <a:pt x="1242" y="1136"/>
                  </a:lnTo>
                  <a:cubicBezTo>
                    <a:pt x="1242" y="1137"/>
                    <a:pt x="1241" y="1138"/>
                    <a:pt x="1241" y="1138"/>
                  </a:cubicBezTo>
                  <a:lnTo>
                    <a:pt x="1241" y="1138"/>
                  </a:lnTo>
                  <a:cubicBezTo>
                    <a:pt x="1241" y="1138"/>
                    <a:pt x="1241" y="1137"/>
                    <a:pt x="1242" y="1136"/>
                  </a:cubicBezTo>
                  <a:lnTo>
                    <a:pt x="1235" y="1136"/>
                  </a:lnTo>
                  <a:cubicBezTo>
                    <a:pt x="1235" y="1136"/>
                    <a:pt x="1236" y="1136"/>
                    <a:pt x="1236" y="1135"/>
                  </a:cubicBezTo>
                  <a:lnTo>
                    <a:pt x="1236" y="1135"/>
                  </a:lnTo>
                  <a:cubicBezTo>
                    <a:pt x="1236" y="1135"/>
                    <a:pt x="1236" y="1135"/>
                    <a:pt x="1236" y="1135"/>
                  </a:cubicBezTo>
                  <a:lnTo>
                    <a:pt x="1236" y="1135"/>
                  </a:lnTo>
                  <a:cubicBezTo>
                    <a:pt x="1239" y="1132"/>
                    <a:pt x="1241" y="1130"/>
                    <a:pt x="1244" y="1129"/>
                  </a:cubicBezTo>
                  <a:close/>
                  <a:moveTo>
                    <a:pt x="692" y="0"/>
                  </a:moveTo>
                  <a:cubicBezTo>
                    <a:pt x="608" y="0"/>
                    <a:pt x="536" y="23"/>
                    <a:pt x="467" y="68"/>
                  </a:cubicBezTo>
                  <a:lnTo>
                    <a:pt x="467" y="68"/>
                  </a:lnTo>
                  <a:cubicBezTo>
                    <a:pt x="460" y="70"/>
                    <a:pt x="452" y="72"/>
                    <a:pt x="445" y="74"/>
                  </a:cubicBezTo>
                  <a:cubicBezTo>
                    <a:pt x="247" y="124"/>
                    <a:pt x="99" y="297"/>
                    <a:pt x="50" y="494"/>
                  </a:cubicBezTo>
                  <a:cubicBezTo>
                    <a:pt x="25" y="593"/>
                    <a:pt x="25" y="692"/>
                    <a:pt x="25" y="790"/>
                  </a:cubicBezTo>
                  <a:cubicBezTo>
                    <a:pt x="0" y="1185"/>
                    <a:pt x="124" y="1556"/>
                    <a:pt x="371" y="1852"/>
                  </a:cubicBezTo>
                  <a:cubicBezTo>
                    <a:pt x="522" y="2019"/>
                    <a:pt x="711" y="2148"/>
                    <a:pt x="919" y="2223"/>
                  </a:cubicBezTo>
                  <a:lnTo>
                    <a:pt x="919" y="2223"/>
                  </a:lnTo>
                  <a:cubicBezTo>
                    <a:pt x="1011" y="2338"/>
                    <a:pt x="1123" y="2439"/>
                    <a:pt x="1235" y="2519"/>
                  </a:cubicBezTo>
                  <a:cubicBezTo>
                    <a:pt x="1379" y="2591"/>
                    <a:pt x="1551" y="2637"/>
                    <a:pt x="1719" y="2637"/>
                  </a:cubicBezTo>
                  <a:cubicBezTo>
                    <a:pt x="1781" y="2637"/>
                    <a:pt x="1842" y="2631"/>
                    <a:pt x="1902" y="2617"/>
                  </a:cubicBezTo>
                  <a:cubicBezTo>
                    <a:pt x="2297" y="2519"/>
                    <a:pt x="2617" y="2222"/>
                    <a:pt x="2716" y="1827"/>
                  </a:cubicBezTo>
                  <a:cubicBezTo>
                    <a:pt x="2815" y="1408"/>
                    <a:pt x="2692" y="963"/>
                    <a:pt x="2371" y="642"/>
                  </a:cubicBezTo>
                  <a:cubicBezTo>
                    <a:pt x="2074" y="346"/>
                    <a:pt x="1704" y="173"/>
                    <a:pt x="1309" y="99"/>
                  </a:cubicBezTo>
                  <a:cubicBezTo>
                    <a:pt x="1279" y="93"/>
                    <a:pt x="1250" y="86"/>
                    <a:pt x="1221" y="81"/>
                  </a:cubicBezTo>
                  <a:lnTo>
                    <a:pt x="1221" y="81"/>
                  </a:lnTo>
                  <a:cubicBezTo>
                    <a:pt x="1144" y="58"/>
                    <a:pt x="1066" y="40"/>
                    <a:pt x="988" y="25"/>
                  </a:cubicBezTo>
                  <a:cubicBezTo>
                    <a:pt x="942" y="18"/>
                    <a:pt x="894" y="15"/>
                    <a:pt x="845" y="15"/>
                  </a:cubicBezTo>
                  <a:cubicBezTo>
                    <a:pt x="834" y="15"/>
                    <a:pt x="824" y="16"/>
                    <a:pt x="814" y="16"/>
                  </a:cubicBezTo>
                  <a:lnTo>
                    <a:pt x="814" y="16"/>
                  </a:lnTo>
                  <a:cubicBezTo>
                    <a:pt x="773" y="11"/>
                    <a:pt x="732" y="5"/>
                    <a:pt x="692"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84" name="Google Shape;1015;p38">
              <a:extLst>
                <a:ext uri="{FF2B5EF4-FFF2-40B4-BE49-F238E27FC236}">
                  <a16:creationId xmlns:a16="http://schemas.microsoft.com/office/drawing/2014/main" id="{6FFA59DD-B957-4F27-A187-51B4104D9648}"/>
                </a:ext>
              </a:extLst>
            </p:cNvPr>
            <p:cNvSpPr/>
            <p:nvPr/>
          </p:nvSpPr>
          <p:spPr>
            <a:xfrm flipH="1">
              <a:off x="8277742" y="2672371"/>
              <a:ext cx="129347" cy="135148"/>
            </a:xfrm>
            <a:custGeom>
              <a:avLst/>
              <a:gdLst/>
              <a:ahLst/>
              <a:cxnLst/>
              <a:rect l="l" t="t" r="r" b="b"/>
              <a:pathLst>
                <a:path w="3166" h="3308" extrusionOk="0">
                  <a:moveTo>
                    <a:pt x="1546" y="1400"/>
                  </a:moveTo>
                  <a:lnTo>
                    <a:pt x="1546" y="1400"/>
                  </a:lnTo>
                  <a:cubicBezTo>
                    <a:pt x="1546" y="1401"/>
                    <a:pt x="1546" y="1402"/>
                    <a:pt x="1546" y="1403"/>
                  </a:cubicBezTo>
                  <a:lnTo>
                    <a:pt x="1546" y="1403"/>
                  </a:lnTo>
                  <a:cubicBezTo>
                    <a:pt x="1546" y="1403"/>
                    <a:pt x="1546" y="1403"/>
                    <a:pt x="1545" y="1403"/>
                  </a:cubicBezTo>
                  <a:cubicBezTo>
                    <a:pt x="1543" y="1403"/>
                    <a:pt x="1543" y="1402"/>
                    <a:pt x="1546" y="1400"/>
                  </a:cubicBezTo>
                  <a:close/>
                  <a:moveTo>
                    <a:pt x="1704" y="1519"/>
                  </a:moveTo>
                  <a:cubicBezTo>
                    <a:pt x="1704" y="1519"/>
                    <a:pt x="1704" y="1519"/>
                    <a:pt x="1704" y="1519"/>
                  </a:cubicBezTo>
                  <a:lnTo>
                    <a:pt x="1704" y="1519"/>
                  </a:lnTo>
                  <a:cubicBezTo>
                    <a:pt x="1704" y="1519"/>
                    <a:pt x="1704" y="1519"/>
                    <a:pt x="1703" y="1520"/>
                  </a:cubicBezTo>
                  <a:lnTo>
                    <a:pt x="1703" y="1520"/>
                  </a:lnTo>
                  <a:cubicBezTo>
                    <a:pt x="1704" y="1519"/>
                    <a:pt x="1704" y="1519"/>
                    <a:pt x="1704" y="1519"/>
                  </a:cubicBezTo>
                  <a:close/>
                  <a:moveTo>
                    <a:pt x="1684" y="1516"/>
                  </a:moveTo>
                  <a:cubicBezTo>
                    <a:pt x="1676" y="1519"/>
                    <a:pt x="1670" y="1521"/>
                    <a:pt x="1666" y="1521"/>
                  </a:cubicBezTo>
                  <a:cubicBezTo>
                    <a:pt x="1662" y="1521"/>
                    <a:pt x="1660" y="1519"/>
                    <a:pt x="1660" y="1516"/>
                  </a:cubicBezTo>
                  <a:close/>
                  <a:moveTo>
                    <a:pt x="1705" y="1519"/>
                  </a:moveTo>
                  <a:cubicBezTo>
                    <a:pt x="1706" y="1519"/>
                    <a:pt x="1707" y="1520"/>
                    <a:pt x="1708" y="1520"/>
                  </a:cubicBezTo>
                  <a:lnTo>
                    <a:pt x="1708" y="1520"/>
                  </a:lnTo>
                  <a:cubicBezTo>
                    <a:pt x="1706" y="1521"/>
                    <a:pt x="1704" y="1523"/>
                    <a:pt x="1701" y="1524"/>
                  </a:cubicBezTo>
                  <a:lnTo>
                    <a:pt x="1701" y="1524"/>
                  </a:lnTo>
                  <a:cubicBezTo>
                    <a:pt x="1701" y="1524"/>
                    <a:pt x="1701" y="1524"/>
                    <a:pt x="1701" y="1524"/>
                  </a:cubicBezTo>
                  <a:lnTo>
                    <a:pt x="1701" y="1524"/>
                  </a:lnTo>
                  <a:cubicBezTo>
                    <a:pt x="1703" y="1521"/>
                    <a:pt x="1705" y="1520"/>
                    <a:pt x="1705" y="1519"/>
                  </a:cubicBezTo>
                  <a:close/>
                  <a:moveTo>
                    <a:pt x="1713" y="1523"/>
                  </a:moveTo>
                  <a:cubicBezTo>
                    <a:pt x="1713" y="1523"/>
                    <a:pt x="1714" y="1523"/>
                    <a:pt x="1714" y="1523"/>
                  </a:cubicBezTo>
                  <a:lnTo>
                    <a:pt x="1714" y="1523"/>
                  </a:lnTo>
                  <a:cubicBezTo>
                    <a:pt x="1717" y="1526"/>
                    <a:pt x="1722" y="1529"/>
                    <a:pt x="1727" y="1533"/>
                  </a:cubicBezTo>
                  <a:lnTo>
                    <a:pt x="1727" y="1533"/>
                  </a:lnTo>
                  <a:cubicBezTo>
                    <a:pt x="1727" y="1533"/>
                    <a:pt x="1727" y="1533"/>
                    <a:pt x="1727" y="1533"/>
                  </a:cubicBezTo>
                  <a:lnTo>
                    <a:pt x="1727" y="1533"/>
                  </a:lnTo>
                  <a:cubicBezTo>
                    <a:pt x="1728" y="1535"/>
                    <a:pt x="1729" y="1536"/>
                    <a:pt x="1731" y="1538"/>
                  </a:cubicBezTo>
                  <a:lnTo>
                    <a:pt x="1731" y="1538"/>
                  </a:lnTo>
                  <a:cubicBezTo>
                    <a:pt x="1731" y="1538"/>
                    <a:pt x="1731" y="1538"/>
                    <a:pt x="1731" y="1538"/>
                  </a:cubicBezTo>
                  <a:lnTo>
                    <a:pt x="1731" y="1538"/>
                  </a:lnTo>
                  <a:cubicBezTo>
                    <a:pt x="1732" y="1539"/>
                    <a:pt x="1733" y="1539"/>
                    <a:pt x="1734" y="1540"/>
                  </a:cubicBezTo>
                  <a:cubicBezTo>
                    <a:pt x="1737" y="1547"/>
                    <a:pt x="1740" y="1553"/>
                    <a:pt x="1742" y="1558"/>
                  </a:cubicBezTo>
                  <a:lnTo>
                    <a:pt x="1742" y="1558"/>
                  </a:lnTo>
                  <a:cubicBezTo>
                    <a:pt x="1740" y="1556"/>
                    <a:pt x="1737" y="1554"/>
                    <a:pt x="1735" y="1552"/>
                  </a:cubicBezTo>
                  <a:lnTo>
                    <a:pt x="1735" y="1552"/>
                  </a:lnTo>
                  <a:cubicBezTo>
                    <a:pt x="1733" y="1548"/>
                    <a:pt x="1731" y="1543"/>
                    <a:pt x="1728" y="1537"/>
                  </a:cubicBezTo>
                  <a:lnTo>
                    <a:pt x="1728" y="1537"/>
                  </a:lnTo>
                  <a:cubicBezTo>
                    <a:pt x="1729" y="1537"/>
                    <a:pt x="1730" y="1537"/>
                    <a:pt x="1731" y="1538"/>
                  </a:cubicBezTo>
                  <a:lnTo>
                    <a:pt x="1731" y="1538"/>
                  </a:lnTo>
                  <a:cubicBezTo>
                    <a:pt x="1730" y="1536"/>
                    <a:pt x="1728" y="1535"/>
                    <a:pt x="1727" y="1533"/>
                  </a:cubicBezTo>
                  <a:lnTo>
                    <a:pt x="1727" y="1533"/>
                  </a:lnTo>
                  <a:cubicBezTo>
                    <a:pt x="1727" y="1535"/>
                    <a:pt x="1728" y="1536"/>
                    <a:pt x="1728" y="1537"/>
                  </a:cubicBezTo>
                  <a:lnTo>
                    <a:pt x="1728" y="1537"/>
                  </a:lnTo>
                  <a:cubicBezTo>
                    <a:pt x="1725" y="1536"/>
                    <a:pt x="1721" y="1535"/>
                    <a:pt x="1718" y="1534"/>
                  </a:cubicBezTo>
                  <a:lnTo>
                    <a:pt x="1718" y="1534"/>
                  </a:lnTo>
                  <a:cubicBezTo>
                    <a:pt x="1714" y="1528"/>
                    <a:pt x="1711" y="1523"/>
                    <a:pt x="1713" y="1523"/>
                  </a:cubicBezTo>
                  <a:close/>
                  <a:moveTo>
                    <a:pt x="1630" y="1561"/>
                  </a:moveTo>
                  <a:cubicBezTo>
                    <a:pt x="1631" y="1561"/>
                    <a:pt x="1632" y="1562"/>
                    <a:pt x="1632" y="1562"/>
                  </a:cubicBezTo>
                  <a:lnTo>
                    <a:pt x="1632" y="1562"/>
                  </a:lnTo>
                  <a:cubicBezTo>
                    <a:pt x="1632" y="1562"/>
                    <a:pt x="1633" y="1562"/>
                    <a:pt x="1633" y="1562"/>
                  </a:cubicBezTo>
                  <a:cubicBezTo>
                    <a:pt x="1633" y="1562"/>
                    <a:pt x="1633" y="1562"/>
                    <a:pt x="1634" y="1562"/>
                  </a:cubicBezTo>
                  <a:lnTo>
                    <a:pt x="1634" y="1562"/>
                  </a:lnTo>
                  <a:cubicBezTo>
                    <a:pt x="1639" y="1564"/>
                    <a:pt x="1640" y="1565"/>
                    <a:pt x="1635" y="1565"/>
                  </a:cubicBezTo>
                  <a:cubicBezTo>
                    <a:pt x="1635" y="1565"/>
                    <a:pt x="1634" y="1564"/>
                    <a:pt x="1632" y="1564"/>
                  </a:cubicBezTo>
                  <a:lnTo>
                    <a:pt x="1632" y="1564"/>
                  </a:lnTo>
                  <a:cubicBezTo>
                    <a:pt x="1632" y="1563"/>
                    <a:pt x="1631" y="1562"/>
                    <a:pt x="1630" y="1561"/>
                  </a:cubicBezTo>
                  <a:close/>
                  <a:moveTo>
                    <a:pt x="1825" y="0"/>
                  </a:moveTo>
                  <a:cubicBezTo>
                    <a:pt x="1757" y="0"/>
                    <a:pt x="1684" y="18"/>
                    <a:pt x="1610" y="59"/>
                  </a:cubicBezTo>
                  <a:lnTo>
                    <a:pt x="1610" y="108"/>
                  </a:lnTo>
                  <a:cubicBezTo>
                    <a:pt x="1278" y="311"/>
                    <a:pt x="1001" y="556"/>
                    <a:pt x="769" y="841"/>
                  </a:cubicBezTo>
                  <a:lnTo>
                    <a:pt x="769" y="841"/>
                  </a:lnTo>
                  <a:cubicBezTo>
                    <a:pt x="338" y="1147"/>
                    <a:pt x="0" y="1620"/>
                    <a:pt x="80" y="2158"/>
                  </a:cubicBezTo>
                  <a:cubicBezTo>
                    <a:pt x="107" y="2306"/>
                    <a:pt x="168" y="2436"/>
                    <a:pt x="255" y="2547"/>
                  </a:cubicBezTo>
                  <a:lnTo>
                    <a:pt x="255" y="2547"/>
                  </a:lnTo>
                  <a:cubicBezTo>
                    <a:pt x="337" y="2906"/>
                    <a:pt x="603" y="3192"/>
                    <a:pt x="968" y="3293"/>
                  </a:cubicBezTo>
                  <a:cubicBezTo>
                    <a:pt x="1028" y="3303"/>
                    <a:pt x="1086" y="3308"/>
                    <a:pt x="1142" y="3308"/>
                  </a:cubicBezTo>
                  <a:cubicBezTo>
                    <a:pt x="1649" y="3308"/>
                    <a:pt x="2038" y="2930"/>
                    <a:pt x="2326" y="2553"/>
                  </a:cubicBezTo>
                  <a:cubicBezTo>
                    <a:pt x="2672" y="2108"/>
                    <a:pt x="2944" y="1590"/>
                    <a:pt x="3092" y="1047"/>
                  </a:cubicBezTo>
                  <a:cubicBezTo>
                    <a:pt x="3166" y="800"/>
                    <a:pt x="3018" y="553"/>
                    <a:pt x="2795" y="479"/>
                  </a:cubicBezTo>
                  <a:cubicBezTo>
                    <a:pt x="2795" y="478"/>
                    <a:pt x="2794" y="478"/>
                    <a:pt x="2793" y="478"/>
                  </a:cubicBezTo>
                  <a:lnTo>
                    <a:pt x="2793" y="478"/>
                  </a:lnTo>
                  <a:cubicBezTo>
                    <a:pt x="2719" y="401"/>
                    <a:pt x="2627" y="340"/>
                    <a:pt x="2524" y="306"/>
                  </a:cubicBezTo>
                  <a:cubicBezTo>
                    <a:pt x="2420" y="278"/>
                    <a:pt x="2313" y="260"/>
                    <a:pt x="2205" y="253"/>
                  </a:cubicBezTo>
                  <a:lnTo>
                    <a:pt x="2205" y="253"/>
                  </a:lnTo>
                  <a:cubicBezTo>
                    <a:pt x="2132" y="109"/>
                    <a:pt x="1992" y="0"/>
                    <a:pt x="1825"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85" name="Google Shape;1016;p38">
              <a:extLst>
                <a:ext uri="{FF2B5EF4-FFF2-40B4-BE49-F238E27FC236}">
                  <a16:creationId xmlns:a16="http://schemas.microsoft.com/office/drawing/2014/main" id="{069F20C9-BCFF-45FD-9C71-477A8B33ED72}"/>
                </a:ext>
              </a:extLst>
            </p:cNvPr>
            <p:cNvSpPr/>
            <p:nvPr/>
          </p:nvSpPr>
          <p:spPr>
            <a:xfrm flipH="1">
              <a:off x="8091116" y="2553075"/>
              <a:ext cx="152103" cy="121462"/>
            </a:xfrm>
            <a:custGeom>
              <a:avLst/>
              <a:gdLst/>
              <a:ahLst/>
              <a:cxnLst/>
              <a:rect l="l" t="t" r="r" b="b"/>
              <a:pathLst>
                <a:path w="3723" h="2973" extrusionOk="0">
                  <a:moveTo>
                    <a:pt x="629" y="0"/>
                  </a:moveTo>
                  <a:cubicBezTo>
                    <a:pt x="342" y="0"/>
                    <a:pt x="45" y="293"/>
                    <a:pt x="162" y="622"/>
                  </a:cubicBezTo>
                  <a:lnTo>
                    <a:pt x="162" y="622"/>
                  </a:lnTo>
                  <a:cubicBezTo>
                    <a:pt x="155" y="642"/>
                    <a:pt x="148" y="662"/>
                    <a:pt x="142" y="683"/>
                  </a:cubicBezTo>
                  <a:cubicBezTo>
                    <a:pt x="122" y="747"/>
                    <a:pt x="109" y="812"/>
                    <a:pt x="102" y="876"/>
                  </a:cubicBezTo>
                  <a:lnTo>
                    <a:pt x="102" y="876"/>
                  </a:lnTo>
                  <a:cubicBezTo>
                    <a:pt x="77" y="995"/>
                    <a:pt x="80" y="1123"/>
                    <a:pt x="118" y="1251"/>
                  </a:cubicBezTo>
                  <a:cubicBezTo>
                    <a:pt x="128" y="1281"/>
                    <a:pt x="140" y="1311"/>
                    <a:pt x="153" y="1340"/>
                  </a:cubicBezTo>
                  <a:lnTo>
                    <a:pt x="153" y="1340"/>
                  </a:lnTo>
                  <a:cubicBezTo>
                    <a:pt x="1" y="1932"/>
                    <a:pt x="278" y="2561"/>
                    <a:pt x="858" y="2806"/>
                  </a:cubicBezTo>
                  <a:cubicBezTo>
                    <a:pt x="1093" y="2917"/>
                    <a:pt x="1352" y="2973"/>
                    <a:pt x="1611" y="2973"/>
                  </a:cubicBezTo>
                  <a:cubicBezTo>
                    <a:pt x="1871" y="2973"/>
                    <a:pt x="2130" y="2917"/>
                    <a:pt x="2364" y="2806"/>
                  </a:cubicBezTo>
                  <a:cubicBezTo>
                    <a:pt x="2491" y="2746"/>
                    <a:pt x="2601" y="2667"/>
                    <a:pt x="2693" y="2574"/>
                  </a:cubicBezTo>
                  <a:lnTo>
                    <a:pt x="2693" y="2574"/>
                  </a:lnTo>
                  <a:cubicBezTo>
                    <a:pt x="2943" y="2529"/>
                    <a:pt x="3179" y="2425"/>
                    <a:pt x="3377" y="2238"/>
                  </a:cubicBezTo>
                  <a:cubicBezTo>
                    <a:pt x="3623" y="1991"/>
                    <a:pt x="3722" y="1621"/>
                    <a:pt x="3623" y="1300"/>
                  </a:cubicBezTo>
                  <a:cubicBezTo>
                    <a:pt x="3549" y="979"/>
                    <a:pt x="3352" y="708"/>
                    <a:pt x="3080" y="535"/>
                  </a:cubicBezTo>
                  <a:cubicBezTo>
                    <a:pt x="2833" y="387"/>
                    <a:pt x="2587" y="263"/>
                    <a:pt x="2315" y="214"/>
                  </a:cubicBezTo>
                  <a:cubicBezTo>
                    <a:pt x="2125" y="146"/>
                    <a:pt x="1920" y="108"/>
                    <a:pt x="1713" y="108"/>
                  </a:cubicBezTo>
                  <a:cubicBezTo>
                    <a:pt x="1552" y="108"/>
                    <a:pt x="1391" y="131"/>
                    <a:pt x="1233" y="180"/>
                  </a:cubicBezTo>
                  <a:lnTo>
                    <a:pt x="1233" y="180"/>
                  </a:lnTo>
                  <a:cubicBezTo>
                    <a:pt x="1138" y="166"/>
                    <a:pt x="1042" y="157"/>
                    <a:pt x="947" y="157"/>
                  </a:cubicBezTo>
                  <a:cubicBezTo>
                    <a:pt x="946" y="157"/>
                    <a:pt x="945" y="157"/>
                    <a:pt x="943" y="157"/>
                  </a:cubicBezTo>
                  <a:lnTo>
                    <a:pt x="943" y="157"/>
                  </a:lnTo>
                  <a:cubicBezTo>
                    <a:pt x="858" y="47"/>
                    <a:pt x="745" y="0"/>
                    <a:pt x="629"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86" name="Google Shape;1017;p38">
              <a:extLst>
                <a:ext uri="{FF2B5EF4-FFF2-40B4-BE49-F238E27FC236}">
                  <a16:creationId xmlns:a16="http://schemas.microsoft.com/office/drawing/2014/main" id="{B48DF165-5DD8-4610-A20D-D1C3B9524EC7}"/>
                </a:ext>
              </a:extLst>
            </p:cNvPr>
            <p:cNvSpPr/>
            <p:nvPr/>
          </p:nvSpPr>
          <p:spPr>
            <a:xfrm flipH="1">
              <a:off x="7885371" y="2454492"/>
              <a:ext cx="148304" cy="135312"/>
            </a:xfrm>
            <a:custGeom>
              <a:avLst/>
              <a:gdLst/>
              <a:ahLst/>
              <a:cxnLst/>
              <a:rect l="l" t="t" r="r" b="b"/>
              <a:pathLst>
                <a:path w="3630" h="3312" extrusionOk="0">
                  <a:moveTo>
                    <a:pt x="999" y="2395"/>
                  </a:moveTo>
                  <a:lnTo>
                    <a:pt x="999" y="2395"/>
                  </a:lnTo>
                  <a:cubicBezTo>
                    <a:pt x="999" y="2395"/>
                    <a:pt x="1000" y="2396"/>
                    <a:pt x="1000" y="2396"/>
                  </a:cubicBezTo>
                  <a:lnTo>
                    <a:pt x="1000" y="2396"/>
                  </a:lnTo>
                  <a:cubicBezTo>
                    <a:pt x="1002" y="2397"/>
                    <a:pt x="1003" y="2399"/>
                    <a:pt x="1004" y="2400"/>
                  </a:cubicBezTo>
                  <a:lnTo>
                    <a:pt x="1004" y="2400"/>
                  </a:lnTo>
                  <a:cubicBezTo>
                    <a:pt x="1003" y="2400"/>
                    <a:pt x="1002" y="2399"/>
                    <a:pt x="1002" y="2399"/>
                  </a:cubicBezTo>
                  <a:lnTo>
                    <a:pt x="1002" y="2399"/>
                  </a:lnTo>
                  <a:cubicBezTo>
                    <a:pt x="1001" y="2398"/>
                    <a:pt x="1000" y="2397"/>
                    <a:pt x="999" y="2395"/>
                  </a:cubicBezTo>
                  <a:close/>
                  <a:moveTo>
                    <a:pt x="892" y="2435"/>
                  </a:moveTo>
                  <a:cubicBezTo>
                    <a:pt x="893" y="2437"/>
                    <a:pt x="894" y="2438"/>
                    <a:pt x="894" y="2439"/>
                  </a:cubicBezTo>
                  <a:lnTo>
                    <a:pt x="894" y="2439"/>
                  </a:lnTo>
                  <a:cubicBezTo>
                    <a:pt x="893" y="2444"/>
                    <a:pt x="891" y="2449"/>
                    <a:pt x="889" y="2454"/>
                  </a:cubicBezTo>
                  <a:cubicBezTo>
                    <a:pt x="889" y="2448"/>
                    <a:pt x="890" y="2442"/>
                    <a:pt x="892" y="2435"/>
                  </a:cubicBezTo>
                  <a:close/>
                  <a:moveTo>
                    <a:pt x="2409" y="1"/>
                  </a:moveTo>
                  <a:cubicBezTo>
                    <a:pt x="2315" y="1"/>
                    <a:pt x="2219" y="12"/>
                    <a:pt x="2124" y="34"/>
                  </a:cubicBezTo>
                  <a:cubicBezTo>
                    <a:pt x="1753" y="133"/>
                    <a:pt x="1408" y="331"/>
                    <a:pt x="1136" y="627"/>
                  </a:cubicBezTo>
                  <a:cubicBezTo>
                    <a:pt x="1067" y="689"/>
                    <a:pt x="1015" y="762"/>
                    <a:pt x="979" y="842"/>
                  </a:cubicBezTo>
                  <a:lnTo>
                    <a:pt x="979" y="842"/>
                  </a:lnTo>
                  <a:cubicBezTo>
                    <a:pt x="825" y="984"/>
                    <a:pt x="689" y="1144"/>
                    <a:pt x="568" y="1318"/>
                  </a:cubicBezTo>
                  <a:cubicBezTo>
                    <a:pt x="346" y="1590"/>
                    <a:pt x="173" y="1886"/>
                    <a:pt x="75" y="2207"/>
                  </a:cubicBezTo>
                  <a:cubicBezTo>
                    <a:pt x="0" y="2429"/>
                    <a:pt x="0" y="2627"/>
                    <a:pt x="75" y="2824"/>
                  </a:cubicBezTo>
                  <a:cubicBezTo>
                    <a:pt x="198" y="3071"/>
                    <a:pt x="445" y="3244"/>
                    <a:pt x="692" y="3244"/>
                  </a:cubicBezTo>
                  <a:cubicBezTo>
                    <a:pt x="749" y="3244"/>
                    <a:pt x="805" y="3242"/>
                    <a:pt x="859" y="3239"/>
                  </a:cubicBezTo>
                  <a:lnTo>
                    <a:pt x="859" y="3239"/>
                  </a:lnTo>
                  <a:cubicBezTo>
                    <a:pt x="1037" y="3288"/>
                    <a:pt x="1219" y="3312"/>
                    <a:pt x="1402" y="3312"/>
                  </a:cubicBezTo>
                  <a:cubicBezTo>
                    <a:pt x="1494" y="3312"/>
                    <a:pt x="1587" y="3306"/>
                    <a:pt x="1679" y="3293"/>
                  </a:cubicBezTo>
                  <a:cubicBezTo>
                    <a:pt x="2074" y="3269"/>
                    <a:pt x="2445" y="3170"/>
                    <a:pt x="2790" y="2948"/>
                  </a:cubicBezTo>
                  <a:cubicBezTo>
                    <a:pt x="3263" y="2639"/>
                    <a:pt x="3522" y="2115"/>
                    <a:pt x="3507" y="1575"/>
                  </a:cubicBezTo>
                  <a:lnTo>
                    <a:pt x="3507" y="1575"/>
                  </a:lnTo>
                  <a:cubicBezTo>
                    <a:pt x="3516" y="1540"/>
                    <a:pt x="3524" y="1503"/>
                    <a:pt x="3531" y="1466"/>
                  </a:cubicBezTo>
                  <a:cubicBezTo>
                    <a:pt x="3630" y="1071"/>
                    <a:pt x="3531" y="652"/>
                    <a:pt x="3259" y="355"/>
                  </a:cubicBezTo>
                  <a:cubicBezTo>
                    <a:pt x="3031" y="127"/>
                    <a:pt x="2728" y="1"/>
                    <a:pt x="2409"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87" name="Google Shape;1018;p38">
              <a:extLst>
                <a:ext uri="{FF2B5EF4-FFF2-40B4-BE49-F238E27FC236}">
                  <a16:creationId xmlns:a16="http://schemas.microsoft.com/office/drawing/2014/main" id="{8F596379-FC71-4E74-B7C9-1F9659452C13}"/>
                </a:ext>
              </a:extLst>
            </p:cNvPr>
            <p:cNvSpPr/>
            <p:nvPr/>
          </p:nvSpPr>
          <p:spPr>
            <a:xfrm flipH="1">
              <a:off x="7983218" y="2145260"/>
              <a:ext cx="93844" cy="119583"/>
            </a:xfrm>
            <a:custGeom>
              <a:avLst/>
              <a:gdLst/>
              <a:ahLst/>
              <a:cxnLst/>
              <a:rect l="l" t="t" r="r" b="b"/>
              <a:pathLst>
                <a:path w="2297" h="2927" extrusionOk="0">
                  <a:moveTo>
                    <a:pt x="1801" y="0"/>
                  </a:moveTo>
                  <a:cubicBezTo>
                    <a:pt x="1751" y="0"/>
                    <a:pt x="1702" y="8"/>
                    <a:pt x="1655" y="24"/>
                  </a:cubicBezTo>
                  <a:cubicBezTo>
                    <a:pt x="1260" y="147"/>
                    <a:pt x="939" y="419"/>
                    <a:pt x="717" y="765"/>
                  </a:cubicBezTo>
                  <a:cubicBezTo>
                    <a:pt x="666" y="835"/>
                    <a:pt x="624" y="914"/>
                    <a:pt x="592" y="1000"/>
                  </a:cubicBezTo>
                  <a:lnTo>
                    <a:pt x="592" y="1000"/>
                  </a:lnTo>
                  <a:cubicBezTo>
                    <a:pt x="491" y="1090"/>
                    <a:pt x="400" y="1194"/>
                    <a:pt x="322" y="1308"/>
                  </a:cubicBezTo>
                  <a:cubicBezTo>
                    <a:pt x="75" y="1678"/>
                    <a:pt x="1" y="2147"/>
                    <a:pt x="124" y="2567"/>
                  </a:cubicBezTo>
                  <a:cubicBezTo>
                    <a:pt x="188" y="2778"/>
                    <a:pt x="377" y="2899"/>
                    <a:pt x="569" y="2899"/>
                  </a:cubicBezTo>
                  <a:cubicBezTo>
                    <a:pt x="570" y="2899"/>
                    <a:pt x="571" y="2899"/>
                    <a:pt x="572" y="2899"/>
                  </a:cubicBezTo>
                  <a:lnTo>
                    <a:pt x="572" y="2899"/>
                  </a:lnTo>
                  <a:cubicBezTo>
                    <a:pt x="622" y="2917"/>
                    <a:pt x="676" y="2926"/>
                    <a:pt x="731" y="2926"/>
                  </a:cubicBezTo>
                  <a:cubicBezTo>
                    <a:pt x="809" y="2926"/>
                    <a:pt x="890" y="2906"/>
                    <a:pt x="964" y="2863"/>
                  </a:cubicBezTo>
                  <a:cubicBezTo>
                    <a:pt x="1060" y="2801"/>
                    <a:pt x="1151" y="2733"/>
                    <a:pt x="1235" y="2658"/>
                  </a:cubicBezTo>
                  <a:lnTo>
                    <a:pt x="1235" y="2658"/>
                  </a:lnTo>
                  <a:cubicBezTo>
                    <a:pt x="1388" y="2585"/>
                    <a:pt x="1524" y="2467"/>
                    <a:pt x="1630" y="2320"/>
                  </a:cubicBezTo>
                  <a:cubicBezTo>
                    <a:pt x="1637" y="2305"/>
                    <a:pt x="1644" y="2290"/>
                    <a:pt x="1651" y="2274"/>
                  </a:cubicBezTo>
                  <a:lnTo>
                    <a:pt x="1651" y="2274"/>
                  </a:lnTo>
                  <a:cubicBezTo>
                    <a:pt x="1745" y="2156"/>
                    <a:pt x="1824" y="2026"/>
                    <a:pt x="1885" y="1887"/>
                  </a:cubicBezTo>
                  <a:lnTo>
                    <a:pt x="1885" y="1887"/>
                  </a:lnTo>
                  <a:cubicBezTo>
                    <a:pt x="1899" y="1875"/>
                    <a:pt x="1913" y="1863"/>
                    <a:pt x="1927" y="1851"/>
                  </a:cubicBezTo>
                  <a:cubicBezTo>
                    <a:pt x="2173" y="1555"/>
                    <a:pt x="2297" y="1135"/>
                    <a:pt x="2248" y="740"/>
                  </a:cubicBezTo>
                  <a:cubicBezTo>
                    <a:pt x="2248" y="683"/>
                    <a:pt x="2237" y="629"/>
                    <a:pt x="2219" y="580"/>
                  </a:cubicBezTo>
                  <a:lnTo>
                    <a:pt x="2219" y="580"/>
                  </a:lnTo>
                  <a:cubicBezTo>
                    <a:pt x="2220" y="576"/>
                    <a:pt x="2222" y="571"/>
                    <a:pt x="2223" y="567"/>
                  </a:cubicBezTo>
                  <a:cubicBezTo>
                    <a:pt x="2248" y="419"/>
                    <a:pt x="2223" y="246"/>
                    <a:pt x="2099" y="123"/>
                  </a:cubicBezTo>
                  <a:cubicBezTo>
                    <a:pt x="2015" y="38"/>
                    <a:pt x="1908" y="0"/>
                    <a:pt x="1801"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88" name="Google Shape;1019;p38">
              <a:extLst>
                <a:ext uri="{FF2B5EF4-FFF2-40B4-BE49-F238E27FC236}">
                  <a16:creationId xmlns:a16="http://schemas.microsoft.com/office/drawing/2014/main" id="{43C0921E-5916-4949-A71B-0AA63F11D72F}"/>
                </a:ext>
              </a:extLst>
            </p:cNvPr>
            <p:cNvSpPr/>
            <p:nvPr/>
          </p:nvSpPr>
          <p:spPr>
            <a:xfrm flipH="1">
              <a:off x="7695722" y="2045860"/>
              <a:ext cx="136211" cy="131839"/>
            </a:xfrm>
            <a:custGeom>
              <a:avLst/>
              <a:gdLst/>
              <a:ahLst/>
              <a:cxnLst/>
              <a:rect l="l" t="t" r="r" b="b"/>
              <a:pathLst>
                <a:path w="3334" h="3227" extrusionOk="0">
                  <a:moveTo>
                    <a:pt x="1519" y="0"/>
                  </a:moveTo>
                  <a:cubicBezTo>
                    <a:pt x="1171" y="0"/>
                    <a:pt x="831" y="103"/>
                    <a:pt x="543" y="309"/>
                  </a:cubicBezTo>
                  <a:cubicBezTo>
                    <a:pt x="346" y="432"/>
                    <a:pt x="198" y="605"/>
                    <a:pt x="74" y="803"/>
                  </a:cubicBezTo>
                  <a:cubicBezTo>
                    <a:pt x="0" y="926"/>
                    <a:pt x="0" y="1099"/>
                    <a:pt x="74" y="1247"/>
                  </a:cubicBezTo>
                  <a:cubicBezTo>
                    <a:pt x="107" y="1300"/>
                    <a:pt x="148" y="1348"/>
                    <a:pt x="193" y="1389"/>
                  </a:cubicBezTo>
                  <a:lnTo>
                    <a:pt x="193" y="1389"/>
                  </a:lnTo>
                  <a:cubicBezTo>
                    <a:pt x="139" y="1547"/>
                    <a:pt x="115" y="1716"/>
                    <a:pt x="124" y="1889"/>
                  </a:cubicBezTo>
                  <a:cubicBezTo>
                    <a:pt x="173" y="2358"/>
                    <a:pt x="445" y="2803"/>
                    <a:pt x="864" y="3025"/>
                  </a:cubicBezTo>
                  <a:cubicBezTo>
                    <a:pt x="1010" y="3094"/>
                    <a:pt x="1160" y="3141"/>
                    <a:pt x="1312" y="3167"/>
                  </a:cubicBezTo>
                  <a:lnTo>
                    <a:pt x="1312" y="3167"/>
                  </a:lnTo>
                  <a:cubicBezTo>
                    <a:pt x="1417" y="3205"/>
                    <a:pt x="1528" y="3227"/>
                    <a:pt x="1640" y="3227"/>
                  </a:cubicBezTo>
                  <a:cubicBezTo>
                    <a:pt x="1760" y="3227"/>
                    <a:pt x="1881" y="3202"/>
                    <a:pt x="2000" y="3148"/>
                  </a:cubicBezTo>
                  <a:cubicBezTo>
                    <a:pt x="2029" y="3132"/>
                    <a:pt x="2057" y="3115"/>
                    <a:pt x="2085" y="3097"/>
                  </a:cubicBezTo>
                  <a:lnTo>
                    <a:pt x="2085" y="3097"/>
                  </a:lnTo>
                  <a:cubicBezTo>
                    <a:pt x="2157" y="3071"/>
                    <a:pt x="2227" y="3038"/>
                    <a:pt x="2296" y="3000"/>
                  </a:cubicBezTo>
                  <a:cubicBezTo>
                    <a:pt x="3086" y="2531"/>
                    <a:pt x="3333" y="1494"/>
                    <a:pt x="2840" y="704"/>
                  </a:cubicBezTo>
                  <a:cubicBezTo>
                    <a:pt x="2593" y="334"/>
                    <a:pt x="2198" y="62"/>
                    <a:pt x="1729" y="13"/>
                  </a:cubicBezTo>
                  <a:cubicBezTo>
                    <a:pt x="1659" y="5"/>
                    <a:pt x="1589" y="0"/>
                    <a:pt x="1519"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89" name="Google Shape;1020;p38">
              <a:extLst>
                <a:ext uri="{FF2B5EF4-FFF2-40B4-BE49-F238E27FC236}">
                  <a16:creationId xmlns:a16="http://schemas.microsoft.com/office/drawing/2014/main" id="{DB8834CE-1FEB-4743-BD75-A4A456373DFD}"/>
                </a:ext>
              </a:extLst>
            </p:cNvPr>
            <p:cNvSpPr/>
            <p:nvPr/>
          </p:nvSpPr>
          <p:spPr>
            <a:xfrm flipH="1">
              <a:off x="7867190" y="1992503"/>
              <a:ext cx="86817" cy="82159"/>
            </a:xfrm>
            <a:custGeom>
              <a:avLst/>
              <a:gdLst/>
              <a:ahLst/>
              <a:cxnLst/>
              <a:rect l="l" t="t" r="r" b="b"/>
              <a:pathLst>
                <a:path w="2125" h="2011" extrusionOk="0">
                  <a:moveTo>
                    <a:pt x="1139" y="1"/>
                  </a:moveTo>
                  <a:cubicBezTo>
                    <a:pt x="866" y="1"/>
                    <a:pt x="621" y="147"/>
                    <a:pt x="470" y="405"/>
                  </a:cubicBezTo>
                  <a:cubicBezTo>
                    <a:pt x="440" y="476"/>
                    <a:pt x="414" y="546"/>
                    <a:pt x="394" y="616"/>
                  </a:cubicBezTo>
                  <a:lnTo>
                    <a:pt x="394" y="616"/>
                  </a:lnTo>
                  <a:cubicBezTo>
                    <a:pt x="145" y="708"/>
                    <a:pt x="1" y="1010"/>
                    <a:pt x="149" y="1269"/>
                  </a:cubicBezTo>
                  <a:lnTo>
                    <a:pt x="174" y="1294"/>
                  </a:lnTo>
                  <a:cubicBezTo>
                    <a:pt x="232" y="1390"/>
                    <a:pt x="304" y="1475"/>
                    <a:pt x="385" y="1546"/>
                  </a:cubicBezTo>
                  <a:lnTo>
                    <a:pt x="385" y="1546"/>
                  </a:lnTo>
                  <a:cubicBezTo>
                    <a:pt x="491" y="1830"/>
                    <a:pt x="771" y="2010"/>
                    <a:pt x="1087" y="2010"/>
                  </a:cubicBezTo>
                  <a:cubicBezTo>
                    <a:pt x="1209" y="2010"/>
                    <a:pt x="1328" y="1989"/>
                    <a:pt x="1438" y="1947"/>
                  </a:cubicBezTo>
                  <a:lnTo>
                    <a:pt x="1438" y="1947"/>
                  </a:lnTo>
                  <a:cubicBezTo>
                    <a:pt x="1472" y="1937"/>
                    <a:pt x="1504" y="1925"/>
                    <a:pt x="1532" y="1911"/>
                  </a:cubicBezTo>
                  <a:cubicBezTo>
                    <a:pt x="1540" y="1905"/>
                    <a:pt x="1549" y="1898"/>
                    <a:pt x="1557" y="1892"/>
                  </a:cubicBezTo>
                  <a:lnTo>
                    <a:pt x="1557" y="1892"/>
                  </a:lnTo>
                  <a:cubicBezTo>
                    <a:pt x="1708" y="1809"/>
                    <a:pt x="1837" y="1682"/>
                    <a:pt x="1927" y="1516"/>
                  </a:cubicBezTo>
                  <a:cubicBezTo>
                    <a:pt x="1947" y="1480"/>
                    <a:pt x="1964" y="1442"/>
                    <a:pt x="1979" y="1403"/>
                  </a:cubicBezTo>
                  <a:lnTo>
                    <a:pt x="1979" y="1403"/>
                  </a:lnTo>
                  <a:cubicBezTo>
                    <a:pt x="2032" y="1327"/>
                    <a:pt x="2070" y="1244"/>
                    <a:pt x="2099" y="1171"/>
                  </a:cubicBezTo>
                  <a:cubicBezTo>
                    <a:pt x="2124" y="1023"/>
                    <a:pt x="2124" y="874"/>
                    <a:pt x="2099" y="726"/>
                  </a:cubicBezTo>
                  <a:cubicBezTo>
                    <a:pt x="2071" y="640"/>
                    <a:pt x="2033" y="562"/>
                    <a:pt x="1988" y="487"/>
                  </a:cubicBezTo>
                  <a:lnTo>
                    <a:pt x="1988" y="487"/>
                  </a:lnTo>
                  <a:cubicBezTo>
                    <a:pt x="1984" y="460"/>
                    <a:pt x="1980" y="433"/>
                    <a:pt x="1976" y="405"/>
                  </a:cubicBezTo>
                  <a:cubicBezTo>
                    <a:pt x="1927" y="257"/>
                    <a:pt x="1803" y="134"/>
                    <a:pt x="1655" y="109"/>
                  </a:cubicBezTo>
                  <a:cubicBezTo>
                    <a:pt x="1611" y="96"/>
                    <a:pt x="1568" y="87"/>
                    <a:pt x="1524" y="81"/>
                  </a:cubicBezTo>
                  <a:lnTo>
                    <a:pt x="1524" y="81"/>
                  </a:lnTo>
                  <a:cubicBezTo>
                    <a:pt x="1436" y="45"/>
                    <a:pt x="1348" y="28"/>
                    <a:pt x="1260" y="10"/>
                  </a:cubicBezTo>
                  <a:cubicBezTo>
                    <a:pt x="1219" y="4"/>
                    <a:pt x="1179" y="1"/>
                    <a:pt x="1139"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90" name="Google Shape;1021;p38">
              <a:extLst>
                <a:ext uri="{FF2B5EF4-FFF2-40B4-BE49-F238E27FC236}">
                  <a16:creationId xmlns:a16="http://schemas.microsoft.com/office/drawing/2014/main" id="{CAF15EBC-3A0B-4C55-B37B-3A2B6713C32D}"/>
                </a:ext>
              </a:extLst>
            </p:cNvPr>
            <p:cNvSpPr/>
            <p:nvPr/>
          </p:nvSpPr>
          <p:spPr>
            <a:xfrm flipH="1">
              <a:off x="8172826" y="2972370"/>
              <a:ext cx="114026" cy="199781"/>
            </a:xfrm>
            <a:custGeom>
              <a:avLst/>
              <a:gdLst/>
              <a:ahLst/>
              <a:cxnLst/>
              <a:rect l="l" t="t" r="r" b="b"/>
              <a:pathLst>
                <a:path w="2791" h="4890" extrusionOk="0">
                  <a:moveTo>
                    <a:pt x="1304" y="1"/>
                  </a:moveTo>
                  <a:cubicBezTo>
                    <a:pt x="1166" y="1"/>
                    <a:pt x="1026" y="38"/>
                    <a:pt x="889" y="123"/>
                  </a:cubicBezTo>
                  <a:cubicBezTo>
                    <a:pt x="695" y="281"/>
                    <a:pt x="552" y="490"/>
                    <a:pt x="495" y="723"/>
                  </a:cubicBezTo>
                  <a:lnTo>
                    <a:pt x="495" y="723"/>
                  </a:lnTo>
                  <a:cubicBezTo>
                    <a:pt x="313" y="1016"/>
                    <a:pt x="222" y="1389"/>
                    <a:pt x="149" y="1727"/>
                  </a:cubicBezTo>
                  <a:cubicBezTo>
                    <a:pt x="1" y="2345"/>
                    <a:pt x="25" y="2987"/>
                    <a:pt x="445" y="3480"/>
                  </a:cubicBezTo>
                  <a:cubicBezTo>
                    <a:pt x="462" y="3501"/>
                    <a:pt x="479" y="3520"/>
                    <a:pt x="497" y="3539"/>
                  </a:cubicBezTo>
                  <a:lnTo>
                    <a:pt x="497" y="3539"/>
                  </a:lnTo>
                  <a:cubicBezTo>
                    <a:pt x="524" y="3849"/>
                    <a:pt x="598" y="4157"/>
                    <a:pt x="741" y="4443"/>
                  </a:cubicBezTo>
                  <a:cubicBezTo>
                    <a:pt x="881" y="4699"/>
                    <a:pt x="1175" y="4890"/>
                    <a:pt x="1498" y="4890"/>
                  </a:cubicBezTo>
                  <a:cubicBezTo>
                    <a:pt x="1517" y="4890"/>
                    <a:pt x="1536" y="4889"/>
                    <a:pt x="1556" y="4888"/>
                  </a:cubicBezTo>
                  <a:cubicBezTo>
                    <a:pt x="1877" y="4838"/>
                    <a:pt x="2173" y="4641"/>
                    <a:pt x="2321" y="4320"/>
                  </a:cubicBezTo>
                  <a:cubicBezTo>
                    <a:pt x="2642" y="3678"/>
                    <a:pt x="2790" y="2962"/>
                    <a:pt x="2766" y="2246"/>
                  </a:cubicBezTo>
                  <a:cubicBezTo>
                    <a:pt x="2771" y="2161"/>
                    <a:pt x="2769" y="2076"/>
                    <a:pt x="2761" y="1991"/>
                  </a:cubicBezTo>
                  <a:lnTo>
                    <a:pt x="2761" y="1991"/>
                  </a:lnTo>
                  <a:cubicBezTo>
                    <a:pt x="2756" y="1811"/>
                    <a:pt x="2730" y="1632"/>
                    <a:pt x="2685" y="1459"/>
                  </a:cubicBezTo>
                  <a:lnTo>
                    <a:pt x="2685" y="1459"/>
                  </a:lnTo>
                  <a:cubicBezTo>
                    <a:pt x="2651" y="1223"/>
                    <a:pt x="2578" y="996"/>
                    <a:pt x="2442" y="792"/>
                  </a:cubicBezTo>
                  <a:lnTo>
                    <a:pt x="2442" y="792"/>
                  </a:lnTo>
                  <a:cubicBezTo>
                    <a:pt x="2272" y="395"/>
                    <a:pt x="1971" y="7"/>
                    <a:pt x="1537" y="7"/>
                  </a:cubicBezTo>
                  <a:cubicBezTo>
                    <a:pt x="1506" y="7"/>
                    <a:pt x="1475" y="9"/>
                    <a:pt x="1444" y="13"/>
                  </a:cubicBezTo>
                  <a:lnTo>
                    <a:pt x="1444" y="13"/>
                  </a:lnTo>
                  <a:cubicBezTo>
                    <a:pt x="1397" y="5"/>
                    <a:pt x="1351" y="1"/>
                    <a:pt x="1304"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91" name="Google Shape;1022;p38">
              <a:extLst>
                <a:ext uri="{FF2B5EF4-FFF2-40B4-BE49-F238E27FC236}">
                  <a16:creationId xmlns:a16="http://schemas.microsoft.com/office/drawing/2014/main" id="{01163990-00C5-479F-9264-96C3887FA96C}"/>
                </a:ext>
              </a:extLst>
            </p:cNvPr>
            <p:cNvSpPr/>
            <p:nvPr/>
          </p:nvSpPr>
          <p:spPr>
            <a:xfrm flipH="1">
              <a:off x="8328157" y="2919626"/>
              <a:ext cx="185931" cy="116764"/>
            </a:xfrm>
            <a:custGeom>
              <a:avLst/>
              <a:gdLst/>
              <a:ahLst/>
              <a:cxnLst/>
              <a:rect l="l" t="t" r="r" b="b"/>
              <a:pathLst>
                <a:path w="4551" h="2858" extrusionOk="0">
                  <a:moveTo>
                    <a:pt x="2114" y="0"/>
                  </a:moveTo>
                  <a:cubicBezTo>
                    <a:pt x="2037" y="0"/>
                    <a:pt x="1960" y="2"/>
                    <a:pt x="1884" y="6"/>
                  </a:cubicBezTo>
                  <a:cubicBezTo>
                    <a:pt x="1601" y="21"/>
                    <a:pt x="1261" y="43"/>
                    <a:pt x="976" y="152"/>
                  </a:cubicBezTo>
                  <a:lnTo>
                    <a:pt x="976" y="152"/>
                  </a:lnTo>
                  <a:cubicBezTo>
                    <a:pt x="948" y="147"/>
                    <a:pt x="920" y="144"/>
                    <a:pt x="893" y="144"/>
                  </a:cubicBezTo>
                  <a:cubicBezTo>
                    <a:pt x="741" y="144"/>
                    <a:pt x="596" y="221"/>
                    <a:pt x="511" y="360"/>
                  </a:cubicBezTo>
                  <a:lnTo>
                    <a:pt x="511" y="360"/>
                  </a:lnTo>
                  <a:cubicBezTo>
                    <a:pt x="418" y="407"/>
                    <a:pt x="347" y="487"/>
                    <a:pt x="303" y="587"/>
                  </a:cubicBezTo>
                  <a:lnTo>
                    <a:pt x="303" y="587"/>
                  </a:lnTo>
                  <a:cubicBezTo>
                    <a:pt x="80" y="701"/>
                    <a:pt x="1" y="977"/>
                    <a:pt x="131" y="1216"/>
                  </a:cubicBezTo>
                  <a:cubicBezTo>
                    <a:pt x="221" y="1363"/>
                    <a:pt x="324" y="1494"/>
                    <a:pt x="438" y="1608"/>
                  </a:cubicBezTo>
                  <a:lnTo>
                    <a:pt x="438" y="1608"/>
                  </a:lnTo>
                  <a:cubicBezTo>
                    <a:pt x="598" y="2002"/>
                    <a:pt x="914" y="2330"/>
                    <a:pt x="1293" y="2537"/>
                  </a:cubicBezTo>
                  <a:lnTo>
                    <a:pt x="1293" y="2537"/>
                  </a:lnTo>
                  <a:cubicBezTo>
                    <a:pt x="1425" y="2614"/>
                    <a:pt x="1566" y="2676"/>
                    <a:pt x="1711" y="2722"/>
                  </a:cubicBezTo>
                  <a:cubicBezTo>
                    <a:pt x="1985" y="2808"/>
                    <a:pt x="2300" y="2858"/>
                    <a:pt x="2618" y="2858"/>
                  </a:cubicBezTo>
                  <a:cubicBezTo>
                    <a:pt x="3217" y="2858"/>
                    <a:pt x="3825" y="2680"/>
                    <a:pt x="4180" y="2228"/>
                  </a:cubicBezTo>
                  <a:cubicBezTo>
                    <a:pt x="4476" y="1883"/>
                    <a:pt x="4550" y="1364"/>
                    <a:pt x="4303" y="945"/>
                  </a:cubicBezTo>
                  <a:cubicBezTo>
                    <a:pt x="4081" y="574"/>
                    <a:pt x="3736" y="303"/>
                    <a:pt x="3316" y="179"/>
                  </a:cubicBezTo>
                  <a:cubicBezTo>
                    <a:pt x="2923" y="55"/>
                    <a:pt x="2513" y="0"/>
                    <a:pt x="2114"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92" name="Google Shape;1023;p38">
              <a:extLst>
                <a:ext uri="{FF2B5EF4-FFF2-40B4-BE49-F238E27FC236}">
                  <a16:creationId xmlns:a16="http://schemas.microsoft.com/office/drawing/2014/main" id="{DCBED0BD-22D4-471F-85D6-C2B56452F6DE}"/>
                </a:ext>
              </a:extLst>
            </p:cNvPr>
            <p:cNvSpPr/>
            <p:nvPr/>
          </p:nvSpPr>
          <p:spPr>
            <a:xfrm flipH="1">
              <a:off x="8831572" y="3423000"/>
              <a:ext cx="126773" cy="124567"/>
            </a:xfrm>
            <a:custGeom>
              <a:avLst/>
              <a:gdLst/>
              <a:ahLst/>
              <a:cxnLst/>
              <a:rect l="l" t="t" r="r" b="b"/>
              <a:pathLst>
                <a:path w="3103" h="3049" extrusionOk="0">
                  <a:moveTo>
                    <a:pt x="905" y="1"/>
                  </a:moveTo>
                  <a:cubicBezTo>
                    <a:pt x="686" y="1"/>
                    <a:pt x="463" y="96"/>
                    <a:pt x="290" y="252"/>
                  </a:cubicBezTo>
                  <a:cubicBezTo>
                    <a:pt x="281" y="264"/>
                    <a:pt x="271" y="276"/>
                    <a:pt x="263" y="288"/>
                  </a:cubicBezTo>
                  <a:lnTo>
                    <a:pt x="263" y="288"/>
                  </a:lnTo>
                  <a:cubicBezTo>
                    <a:pt x="159" y="371"/>
                    <a:pt x="92" y="500"/>
                    <a:pt x="92" y="647"/>
                  </a:cubicBezTo>
                  <a:cubicBezTo>
                    <a:pt x="92" y="686"/>
                    <a:pt x="93" y="725"/>
                    <a:pt x="95" y="763"/>
                  </a:cubicBezTo>
                  <a:lnTo>
                    <a:pt x="95" y="763"/>
                  </a:lnTo>
                  <a:cubicBezTo>
                    <a:pt x="88" y="869"/>
                    <a:pt x="96" y="977"/>
                    <a:pt x="120" y="1084"/>
                  </a:cubicBezTo>
                  <a:lnTo>
                    <a:pt x="120" y="1084"/>
                  </a:lnTo>
                  <a:cubicBezTo>
                    <a:pt x="1" y="1507"/>
                    <a:pt x="202" y="1955"/>
                    <a:pt x="487" y="2301"/>
                  </a:cubicBezTo>
                  <a:cubicBezTo>
                    <a:pt x="784" y="2622"/>
                    <a:pt x="1154" y="2869"/>
                    <a:pt x="1574" y="2993"/>
                  </a:cubicBezTo>
                  <a:cubicBezTo>
                    <a:pt x="1685" y="3030"/>
                    <a:pt x="1796" y="3048"/>
                    <a:pt x="1907" y="3048"/>
                  </a:cubicBezTo>
                  <a:cubicBezTo>
                    <a:pt x="2010" y="3048"/>
                    <a:pt x="2112" y="3032"/>
                    <a:pt x="2214" y="3001"/>
                  </a:cubicBezTo>
                  <a:lnTo>
                    <a:pt x="2214" y="3001"/>
                  </a:lnTo>
                  <a:cubicBezTo>
                    <a:pt x="2308" y="2994"/>
                    <a:pt x="2400" y="2975"/>
                    <a:pt x="2487" y="2943"/>
                  </a:cubicBezTo>
                  <a:cubicBezTo>
                    <a:pt x="2784" y="2820"/>
                    <a:pt x="2956" y="2523"/>
                    <a:pt x="2981" y="2227"/>
                  </a:cubicBezTo>
                  <a:cubicBezTo>
                    <a:pt x="2982" y="2216"/>
                    <a:pt x="2983" y="2205"/>
                    <a:pt x="2984" y="2193"/>
                  </a:cubicBezTo>
                  <a:lnTo>
                    <a:pt x="2984" y="2193"/>
                  </a:lnTo>
                  <a:cubicBezTo>
                    <a:pt x="3103" y="1801"/>
                    <a:pt x="2979" y="1386"/>
                    <a:pt x="2710" y="1116"/>
                  </a:cubicBezTo>
                  <a:cubicBezTo>
                    <a:pt x="2673" y="1086"/>
                    <a:pt x="2635" y="1057"/>
                    <a:pt x="2596" y="1030"/>
                  </a:cubicBezTo>
                  <a:lnTo>
                    <a:pt x="2596" y="1030"/>
                  </a:lnTo>
                  <a:cubicBezTo>
                    <a:pt x="2577" y="1009"/>
                    <a:pt x="2557" y="988"/>
                    <a:pt x="2537" y="968"/>
                  </a:cubicBezTo>
                  <a:cubicBezTo>
                    <a:pt x="2424" y="856"/>
                    <a:pt x="2304" y="756"/>
                    <a:pt x="2177" y="669"/>
                  </a:cubicBezTo>
                  <a:lnTo>
                    <a:pt x="2177" y="669"/>
                  </a:lnTo>
                  <a:cubicBezTo>
                    <a:pt x="2080" y="575"/>
                    <a:pt x="1979" y="493"/>
                    <a:pt x="1870" y="425"/>
                  </a:cubicBezTo>
                  <a:cubicBezTo>
                    <a:pt x="1648" y="252"/>
                    <a:pt x="1426" y="129"/>
                    <a:pt x="1179" y="55"/>
                  </a:cubicBezTo>
                  <a:cubicBezTo>
                    <a:pt x="1091" y="18"/>
                    <a:pt x="998" y="1"/>
                    <a:pt x="905"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93" name="Google Shape;1024;p38">
              <a:extLst>
                <a:ext uri="{FF2B5EF4-FFF2-40B4-BE49-F238E27FC236}">
                  <a16:creationId xmlns:a16="http://schemas.microsoft.com/office/drawing/2014/main" id="{9459375A-31D8-4AED-AD5C-4C48FA34FDBE}"/>
                </a:ext>
              </a:extLst>
            </p:cNvPr>
            <p:cNvSpPr/>
            <p:nvPr/>
          </p:nvSpPr>
          <p:spPr>
            <a:xfrm flipH="1">
              <a:off x="8818785" y="3150497"/>
              <a:ext cx="133555" cy="100299"/>
            </a:xfrm>
            <a:custGeom>
              <a:avLst/>
              <a:gdLst/>
              <a:ahLst/>
              <a:cxnLst/>
              <a:rect l="l" t="t" r="r" b="b"/>
              <a:pathLst>
                <a:path w="3269" h="2455" extrusionOk="0">
                  <a:moveTo>
                    <a:pt x="1449" y="1"/>
                  </a:moveTo>
                  <a:cubicBezTo>
                    <a:pt x="990" y="1"/>
                    <a:pt x="540" y="171"/>
                    <a:pt x="168" y="478"/>
                  </a:cubicBezTo>
                  <a:cubicBezTo>
                    <a:pt x="26" y="620"/>
                    <a:pt x="1" y="844"/>
                    <a:pt x="91" y="1015"/>
                  </a:cubicBezTo>
                  <a:lnTo>
                    <a:pt x="91" y="1015"/>
                  </a:lnTo>
                  <a:cubicBezTo>
                    <a:pt x="64" y="1171"/>
                    <a:pt x="73" y="1333"/>
                    <a:pt x="118" y="1490"/>
                  </a:cubicBezTo>
                  <a:cubicBezTo>
                    <a:pt x="217" y="1787"/>
                    <a:pt x="415" y="2034"/>
                    <a:pt x="711" y="2157"/>
                  </a:cubicBezTo>
                  <a:cubicBezTo>
                    <a:pt x="958" y="2305"/>
                    <a:pt x="1205" y="2379"/>
                    <a:pt x="1501" y="2404"/>
                  </a:cubicBezTo>
                  <a:cubicBezTo>
                    <a:pt x="1628" y="2438"/>
                    <a:pt x="1758" y="2454"/>
                    <a:pt x="1888" y="2454"/>
                  </a:cubicBezTo>
                  <a:cubicBezTo>
                    <a:pt x="2102" y="2454"/>
                    <a:pt x="2316" y="2410"/>
                    <a:pt x="2517" y="2325"/>
                  </a:cubicBezTo>
                  <a:lnTo>
                    <a:pt x="2517" y="2325"/>
                  </a:lnTo>
                  <a:cubicBezTo>
                    <a:pt x="2757" y="2262"/>
                    <a:pt x="2968" y="2110"/>
                    <a:pt x="3106" y="1885"/>
                  </a:cubicBezTo>
                  <a:cubicBezTo>
                    <a:pt x="3126" y="1852"/>
                    <a:pt x="3142" y="1818"/>
                    <a:pt x="3155" y="1784"/>
                  </a:cubicBezTo>
                  <a:lnTo>
                    <a:pt x="3155" y="1784"/>
                  </a:lnTo>
                  <a:cubicBezTo>
                    <a:pt x="3230" y="1643"/>
                    <a:pt x="3269" y="1480"/>
                    <a:pt x="3254" y="1318"/>
                  </a:cubicBezTo>
                  <a:cubicBezTo>
                    <a:pt x="3229" y="1021"/>
                    <a:pt x="3106" y="750"/>
                    <a:pt x="2908" y="552"/>
                  </a:cubicBezTo>
                  <a:cubicBezTo>
                    <a:pt x="2563" y="231"/>
                    <a:pt x="2093" y="34"/>
                    <a:pt x="1624" y="9"/>
                  </a:cubicBezTo>
                  <a:cubicBezTo>
                    <a:pt x="1566" y="4"/>
                    <a:pt x="1508" y="1"/>
                    <a:pt x="1449"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94" name="Google Shape;1025;p38">
              <a:extLst>
                <a:ext uri="{FF2B5EF4-FFF2-40B4-BE49-F238E27FC236}">
                  <a16:creationId xmlns:a16="http://schemas.microsoft.com/office/drawing/2014/main" id="{A6821C5F-B61B-4528-8AF2-8AE28A88AC57}"/>
                </a:ext>
              </a:extLst>
            </p:cNvPr>
            <p:cNvSpPr/>
            <p:nvPr/>
          </p:nvSpPr>
          <p:spPr>
            <a:xfrm flipH="1">
              <a:off x="9040546" y="3308484"/>
              <a:ext cx="104180" cy="160805"/>
            </a:xfrm>
            <a:custGeom>
              <a:avLst/>
              <a:gdLst/>
              <a:ahLst/>
              <a:cxnLst/>
              <a:rect l="l" t="t" r="r" b="b"/>
              <a:pathLst>
                <a:path w="2550" h="3936" extrusionOk="0">
                  <a:moveTo>
                    <a:pt x="1271" y="0"/>
                  </a:moveTo>
                  <a:cubicBezTo>
                    <a:pt x="1149" y="0"/>
                    <a:pt x="1024" y="22"/>
                    <a:pt x="902" y="68"/>
                  </a:cubicBezTo>
                  <a:cubicBezTo>
                    <a:pt x="767" y="146"/>
                    <a:pt x="652" y="251"/>
                    <a:pt x="568" y="374"/>
                  </a:cubicBezTo>
                  <a:lnTo>
                    <a:pt x="568" y="374"/>
                  </a:lnTo>
                  <a:cubicBezTo>
                    <a:pt x="170" y="731"/>
                    <a:pt x="0" y="1283"/>
                    <a:pt x="112" y="1796"/>
                  </a:cubicBezTo>
                  <a:cubicBezTo>
                    <a:pt x="186" y="2092"/>
                    <a:pt x="285" y="2388"/>
                    <a:pt x="433" y="2660"/>
                  </a:cubicBezTo>
                  <a:cubicBezTo>
                    <a:pt x="505" y="2805"/>
                    <a:pt x="595" y="2941"/>
                    <a:pt x="701" y="3064"/>
                  </a:cubicBezTo>
                  <a:lnTo>
                    <a:pt x="701" y="3064"/>
                  </a:lnTo>
                  <a:lnTo>
                    <a:pt x="877" y="3475"/>
                  </a:lnTo>
                  <a:cubicBezTo>
                    <a:pt x="947" y="3580"/>
                    <a:pt x="1046" y="3648"/>
                    <a:pt x="1151" y="3678"/>
                  </a:cubicBezTo>
                  <a:lnTo>
                    <a:pt x="1151" y="3678"/>
                  </a:lnTo>
                  <a:cubicBezTo>
                    <a:pt x="1182" y="3718"/>
                    <a:pt x="1214" y="3757"/>
                    <a:pt x="1247" y="3796"/>
                  </a:cubicBezTo>
                  <a:cubicBezTo>
                    <a:pt x="1342" y="3890"/>
                    <a:pt x="1459" y="3936"/>
                    <a:pt x="1573" y="3936"/>
                  </a:cubicBezTo>
                  <a:cubicBezTo>
                    <a:pt x="1728" y="3936"/>
                    <a:pt x="1878" y="3853"/>
                    <a:pt x="1963" y="3697"/>
                  </a:cubicBezTo>
                  <a:cubicBezTo>
                    <a:pt x="2284" y="3253"/>
                    <a:pt x="2457" y="2709"/>
                    <a:pt x="2507" y="2166"/>
                  </a:cubicBezTo>
                  <a:cubicBezTo>
                    <a:pt x="2549" y="1695"/>
                    <a:pt x="2481" y="1242"/>
                    <a:pt x="2284" y="808"/>
                  </a:cubicBezTo>
                  <a:lnTo>
                    <a:pt x="2284" y="808"/>
                  </a:lnTo>
                  <a:cubicBezTo>
                    <a:pt x="2166" y="319"/>
                    <a:pt x="1738" y="0"/>
                    <a:pt x="1271"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95" name="Google Shape;1026;p38">
              <a:extLst>
                <a:ext uri="{FF2B5EF4-FFF2-40B4-BE49-F238E27FC236}">
                  <a16:creationId xmlns:a16="http://schemas.microsoft.com/office/drawing/2014/main" id="{5D2E2E2F-70FE-4E82-B792-9612E6D192C3}"/>
                </a:ext>
              </a:extLst>
            </p:cNvPr>
            <p:cNvSpPr/>
            <p:nvPr/>
          </p:nvSpPr>
          <p:spPr>
            <a:xfrm flipH="1">
              <a:off x="8958591" y="3843562"/>
              <a:ext cx="89799" cy="139111"/>
            </a:xfrm>
            <a:custGeom>
              <a:avLst/>
              <a:gdLst/>
              <a:ahLst/>
              <a:cxnLst/>
              <a:rect l="l" t="t" r="r" b="b"/>
              <a:pathLst>
                <a:path w="2198" h="3405" extrusionOk="0">
                  <a:moveTo>
                    <a:pt x="933" y="0"/>
                  </a:moveTo>
                  <a:cubicBezTo>
                    <a:pt x="754" y="0"/>
                    <a:pt x="574" y="52"/>
                    <a:pt x="420" y="155"/>
                  </a:cubicBezTo>
                  <a:cubicBezTo>
                    <a:pt x="198" y="303"/>
                    <a:pt x="50" y="550"/>
                    <a:pt x="50" y="796"/>
                  </a:cubicBezTo>
                  <a:cubicBezTo>
                    <a:pt x="82" y="957"/>
                    <a:pt x="125" y="1118"/>
                    <a:pt x="191" y="1265"/>
                  </a:cubicBezTo>
                  <a:lnTo>
                    <a:pt x="191" y="1265"/>
                  </a:lnTo>
                  <a:cubicBezTo>
                    <a:pt x="192" y="1274"/>
                    <a:pt x="192" y="1282"/>
                    <a:pt x="192" y="1291"/>
                  </a:cubicBezTo>
                  <a:lnTo>
                    <a:pt x="192" y="1291"/>
                  </a:lnTo>
                  <a:cubicBezTo>
                    <a:pt x="118" y="1373"/>
                    <a:pt x="74" y="1484"/>
                    <a:pt x="74" y="1611"/>
                  </a:cubicBezTo>
                  <a:cubicBezTo>
                    <a:pt x="0" y="2031"/>
                    <a:pt x="74" y="2475"/>
                    <a:pt x="297" y="2870"/>
                  </a:cubicBezTo>
                  <a:cubicBezTo>
                    <a:pt x="509" y="3210"/>
                    <a:pt x="868" y="3404"/>
                    <a:pt x="1248" y="3404"/>
                  </a:cubicBezTo>
                  <a:cubicBezTo>
                    <a:pt x="1309" y="3404"/>
                    <a:pt x="1371" y="3399"/>
                    <a:pt x="1432" y="3389"/>
                  </a:cubicBezTo>
                  <a:cubicBezTo>
                    <a:pt x="1951" y="3290"/>
                    <a:pt x="2173" y="2772"/>
                    <a:pt x="2198" y="2303"/>
                  </a:cubicBezTo>
                  <a:cubicBezTo>
                    <a:pt x="2198" y="1968"/>
                    <a:pt x="2145" y="1634"/>
                    <a:pt x="2024" y="1315"/>
                  </a:cubicBezTo>
                  <a:lnTo>
                    <a:pt x="2024" y="1315"/>
                  </a:lnTo>
                  <a:cubicBezTo>
                    <a:pt x="1993" y="940"/>
                    <a:pt x="1861" y="580"/>
                    <a:pt x="1605" y="303"/>
                  </a:cubicBezTo>
                  <a:cubicBezTo>
                    <a:pt x="1432" y="101"/>
                    <a:pt x="1184" y="0"/>
                    <a:pt x="933"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96" name="Google Shape;1027;p38">
              <a:extLst>
                <a:ext uri="{FF2B5EF4-FFF2-40B4-BE49-F238E27FC236}">
                  <a16:creationId xmlns:a16="http://schemas.microsoft.com/office/drawing/2014/main" id="{3B388F25-E065-48B3-8D58-533CD6557E0E}"/>
                </a:ext>
              </a:extLst>
            </p:cNvPr>
            <p:cNvSpPr/>
            <p:nvPr/>
          </p:nvSpPr>
          <p:spPr>
            <a:xfrm flipH="1">
              <a:off x="8939021" y="3605173"/>
              <a:ext cx="114435" cy="150796"/>
            </a:xfrm>
            <a:custGeom>
              <a:avLst/>
              <a:gdLst/>
              <a:ahLst/>
              <a:cxnLst/>
              <a:rect l="l" t="t" r="r" b="b"/>
              <a:pathLst>
                <a:path w="2801" h="3691" extrusionOk="0">
                  <a:moveTo>
                    <a:pt x="701" y="0"/>
                  </a:moveTo>
                  <a:cubicBezTo>
                    <a:pt x="453" y="0"/>
                    <a:pt x="248" y="202"/>
                    <a:pt x="248" y="459"/>
                  </a:cubicBezTo>
                  <a:cubicBezTo>
                    <a:pt x="239" y="610"/>
                    <a:pt x="242" y="760"/>
                    <a:pt x="258" y="906"/>
                  </a:cubicBezTo>
                  <a:lnTo>
                    <a:pt x="258" y="906"/>
                  </a:lnTo>
                  <a:cubicBezTo>
                    <a:pt x="168" y="1001"/>
                    <a:pt x="118" y="1132"/>
                    <a:pt x="134" y="1273"/>
                  </a:cubicBezTo>
                  <a:lnTo>
                    <a:pt x="134" y="1273"/>
                  </a:lnTo>
                  <a:cubicBezTo>
                    <a:pt x="0" y="1752"/>
                    <a:pt x="354" y="2250"/>
                    <a:pt x="569" y="2657"/>
                  </a:cubicBezTo>
                  <a:cubicBezTo>
                    <a:pt x="674" y="2855"/>
                    <a:pt x="795" y="3048"/>
                    <a:pt x="946" y="3196"/>
                  </a:cubicBezTo>
                  <a:lnTo>
                    <a:pt x="946" y="3196"/>
                  </a:lnTo>
                  <a:cubicBezTo>
                    <a:pt x="1177" y="3471"/>
                    <a:pt x="1491" y="3690"/>
                    <a:pt x="1844" y="3690"/>
                  </a:cubicBezTo>
                  <a:cubicBezTo>
                    <a:pt x="1935" y="3690"/>
                    <a:pt x="2029" y="3676"/>
                    <a:pt x="2124" y="3644"/>
                  </a:cubicBezTo>
                  <a:cubicBezTo>
                    <a:pt x="2433" y="3550"/>
                    <a:pt x="2625" y="3303"/>
                    <a:pt x="2720" y="3006"/>
                  </a:cubicBezTo>
                  <a:lnTo>
                    <a:pt x="2720" y="3006"/>
                  </a:lnTo>
                  <a:cubicBezTo>
                    <a:pt x="2728" y="2989"/>
                    <a:pt x="2735" y="2971"/>
                    <a:pt x="2741" y="2953"/>
                  </a:cubicBezTo>
                  <a:cubicBezTo>
                    <a:pt x="2748" y="2921"/>
                    <a:pt x="2753" y="2890"/>
                    <a:pt x="2758" y="2859"/>
                  </a:cubicBezTo>
                  <a:lnTo>
                    <a:pt x="2758" y="2859"/>
                  </a:lnTo>
                  <a:cubicBezTo>
                    <a:pt x="2793" y="2690"/>
                    <a:pt x="2801" y="2511"/>
                    <a:pt x="2783" y="2339"/>
                  </a:cubicBezTo>
                  <a:lnTo>
                    <a:pt x="2783" y="2339"/>
                  </a:lnTo>
                  <a:cubicBezTo>
                    <a:pt x="2758" y="1937"/>
                    <a:pt x="2626" y="1553"/>
                    <a:pt x="2396" y="1225"/>
                  </a:cubicBezTo>
                  <a:cubicBezTo>
                    <a:pt x="2384" y="1208"/>
                    <a:pt x="2372" y="1191"/>
                    <a:pt x="2359" y="1175"/>
                  </a:cubicBezTo>
                  <a:lnTo>
                    <a:pt x="2359" y="1175"/>
                  </a:lnTo>
                  <a:cubicBezTo>
                    <a:pt x="2004" y="633"/>
                    <a:pt x="1460" y="219"/>
                    <a:pt x="816" y="15"/>
                  </a:cubicBezTo>
                  <a:cubicBezTo>
                    <a:pt x="777" y="5"/>
                    <a:pt x="738" y="0"/>
                    <a:pt x="701"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97" name="Google Shape;1028;p38">
              <a:extLst>
                <a:ext uri="{FF2B5EF4-FFF2-40B4-BE49-F238E27FC236}">
                  <a16:creationId xmlns:a16="http://schemas.microsoft.com/office/drawing/2014/main" id="{15FDB745-E5B1-49CF-AF8F-601B5F5F77AC}"/>
                </a:ext>
              </a:extLst>
            </p:cNvPr>
            <p:cNvSpPr/>
            <p:nvPr/>
          </p:nvSpPr>
          <p:spPr>
            <a:xfrm flipH="1">
              <a:off x="8503670" y="3432846"/>
              <a:ext cx="189690" cy="105488"/>
            </a:xfrm>
            <a:custGeom>
              <a:avLst/>
              <a:gdLst/>
              <a:ahLst/>
              <a:cxnLst/>
              <a:rect l="l" t="t" r="r" b="b"/>
              <a:pathLst>
                <a:path w="4643" h="2582" extrusionOk="0">
                  <a:moveTo>
                    <a:pt x="2141" y="1"/>
                  </a:moveTo>
                  <a:cubicBezTo>
                    <a:pt x="2061" y="1"/>
                    <a:pt x="1982" y="4"/>
                    <a:pt x="1902" y="11"/>
                  </a:cubicBezTo>
                  <a:cubicBezTo>
                    <a:pt x="1655" y="11"/>
                    <a:pt x="1383" y="60"/>
                    <a:pt x="1137" y="134"/>
                  </a:cubicBezTo>
                  <a:cubicBezTo>
                    <a:pt x="840" y="209"/>
                    <a:pt x="593" y="431"/>
                    <a:pt x="470" y="702"/>
                  </a:cubicBezTo>
                  <a:cubicBezTo>
                    <a:pt x="461" y="733"/>
                    <a:pt x="453" y="763"/>
                    <a:pt x="447" y="793"/>
                  </a:cubicBezTo>
                  <a:lnTo>
                    <a:pt x="447" y="793"/>
                  </a:lnTo>
                  <a:cubicBezTo>
                    <a:pt x="315" y="810"/>
                    <a:pt x="186" y="883"/>
                    <a:pt x="100" y="999"/>
                  </a:cubicBezTo>
                  <a:cubicBezTo>
                    <a:pt x="1" y="1221"/>
                    <a:pt x="75" y="1492"/>
                    <a:pt x="272" y="1616"/>
                  </a:cubicBezTo>
                  <a:cubicBezTo>
                    <a:pt x="431" y="1725"/>
                    <a:pt x="595" y="1821"/>
                    <a:pt x="763" y="1904"/>
                  </a:cubicBezTo>
                  <a:lnTo>
                    <a:pt x="763" y="1904"/>
                  </a:lnTo>
                  <a:cubicBezTo>
                    <a:pt x="817" y="1963"/>
                    <a:pt x="877" y="2016"/>
                    <a:pt x="943" y="2062"/>
                  </a:cubicBezTo>
                  <a:lnTo>
                    <a:pt x="943" y="2062"/>
                  </a:lnTo>
                  <a:cubicBezTo>
                    <a:pt x="956" y="2079"/>
                    <a:pt x="972" y="2095"/>
                    <a:pt x="988" y="2110"/>
                  </a:cubicBezTo>
                  <a:cubicBezTo>
                    <a:pt x="1355" y="2431"/>
                    <a:pt x="1808" y="2581"/>
                    <a:pt x="2286" y="2581"/>
                  </a:cubicBezTo>
                  <a:cubicBezTo>
                    <a:pt x="2322" y="2581"/>
                    <a:pt x="2359" y="2580"/>
                    <a:pt x="2396" y="2579"/>
                  </a:cubicBezTo>
                  <a:cubicBezTo>
                    <a:pt x="2756" y="2562"/>
                    <a:pt x="3095" y="2437"/>
                    <a:pt x="3361" y="2232"/>
                  </a:cubicBezTo>
                  <a:lnTo>
                    <a:pt x="3361" y="2232"/>
                  </a:lnTo>
                  <a:cubicBezTo>
                    <a:pt x="3671" y="2169"/>
                    <a:pt x="3977" y="2071"/>
                    <a:pt x="4272" y="1937"/>
                  </a:cubicBezTo>
                  <a:cubicBezTo>
                    <a:pt x="4642" y="1764"/>
                    <a:pt x="4494" y="1196"/>
                    <a:pt x="4149" y="1097"/>
                  </a:cubicBezTo>
                  <a:cubicBezTo>
                    <a:pt x="4061" y="1072"/>
                    <a:pt x="3972" y="1049"/>
                    <a:pt x="3883" y="1029"/>
                  </a:cubicBezTo>
                  <a:lnTo>
                    <a:pt x="3883" y="1029"/>
                  </a:lnTo>
                  <a:cubicBezTo>
                    <a:pt x="3856" y="904"/>
                    <a:pt x="3810" y="784"/>
                    <a:pt x="3745" y="674"/>
                  </a:cubicBezTo>
                  <a:lnTo>
                    <a:pt x="3745" y="674"/>
                  </a:lnTo>
                  <a:cubicBezTo>
                    <a:pt x="3699" y="550"/>
                    <a:pt x="3626" y="438"/>
                    <a:pt x="3531" y="357"/>
                  </a:cubicBezTo>
                  <a:cubicBezTo>
                    <a:pt x="3309" y="159"/>
                    <a:pt x="3013" y="60"/>
                    <a:pt x="2717" y="36"/>
                  </a:cubicBezTo>
                  <a:cubicBezTo>
                    <a:pt x="2525" y="18"/>
                    <a:pt x="2333" y="1"/>
                    <a:pt x="2141"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98" name="Google Shape;1029;p38">
              <a:extLst>
                <a:ext uri="{FF2B5EF4-FFF2-40B4-BE49-F238E27FC236}">
                  <a16:creationId xmlns:a16="http://schemas.microsoft.com/office/drawing/2014/main" id="{BD2708B4-BF49-4DEA-9312-5F4EFA80A26F}"/>
                </a:ext>
              </a:extLst>
            </p:cNvPr>
            <p:cNvSpPr/>
            <p:nvPr/>
          </p:nvSpPr>
          <p:spPr>
            <a:xfrm flipH="1">
              <a:off x="8683881" y="3279436"/>
              <a:ext cx="123546" cy="116069"/>
            </a:xfrm>
            <a:custGeom>
              <a:avLst/>
              <a:gdLst/>
              <a:ahLst/>
              <a:cxnLst/>
              <a:rect l="l" t="t" r="r" b="b"/>
              <a:pathLst>
                <a:path w="3024" h="2841" extrusionOk="0">
                  <a:moveTo>
                    <a:pt x="1476" y="1"/>
                  </a:moveTo>
                  <a:cubicBezTo>
                    <a:pt x="1365" y="1"/>
                    <a:pt x="1252" y="13"/>
                    <a:pt x="1139" y="38"/>
                  </a:cubicBezTo>
                  <a:cubicBezTo>
                    <a:pt x="617" y="158"/>
                    <a:pt x="284" y="569"/>
                    <a:pt x="170" y="1041"/>
                  </a:cubicBezTo>
                  <a:lnTo>
                    <a:pt x="170" y="1041"/>
                  </a:lnTo>
                  <a:cubicBezTo>
                    <a:pt x="32" y="1194"/>
                    <a:pt x="0" y="1406"/>
                    <a:pt x="102" y="1569"/>
                  </a:cubicBezTo>
                  <a:cubicBezTo>
                    <a:pt x="116" y="1593"/>
                    <a:pt x="130" y="1618"/>
                    <a:pt x="145" y="1642"/>
                  </a:cubicBezTo>
                  <a:lnTo>
                    <a:pt x="145" y="1642"/>
                  </a:lnTo>
                  <a:cubicBezTo>
                    <a:pt x="176" y="1852"/>
                    <a:pt x="252" y="2056"/>
                    <a:pt x="373" y="2235"/>
                  </a:cubicBezTo>
                  <a:cubicBezTo>
                    <a:pt x="613" y="2605"/>
                    <a:pt x="1006" y="2841"/>
                    <a:pt x="1433" y="2841"/>
                  </a:cubicBezTo>
                  <a:cubicBezTo>
                    <a:pt x="1491" y="2841"/>
                    <a:pt x="1549" y="2837"/>
                    <a:pt x="1608" y="2828"/>
                  </a:cubicBezTo>
                  <a:cubicBezTo>
                    <a:pt x="2102" y="2778"/>
                    <a:pt x="2546" y="2507"/>
                    <a:pt x="2818" y="2063"/>
                  </a:cubicBezTo>
                  <a:cubicBezTo>
                    <a:pt x="2892" y="1964"/>
                    <a:pt x="2941" y="1840"/>
                    <a:pt x="2966" y="1692"/>
                  </a:cubicBezTo>
                  <a:cubicBezTo>
                    <a:pt x="3024" y="1518"/>
                    <a:pt x="3021" y="1328"/>
                    <a:pt x="2946" y="1159"/>
                  </a:cubicBezTo>
                  <a:lnTo>
                    <a:pt x="2946" y="1159"/>
                  </a:lnTo>
                  <a:cubicBezTo>
                    <a:pt x="2887" y="822"/>
                    <a:pt x="2698" y="515"/>
                    <a:pt x="2398" y="310"/>
                  </a:cubicBezTo>
                  <a:cubicBezTo>
                    <a:pt x="2122" y="107"/>
                    <a:pt x="1804" y="1"/>
                    <a:pt x="1476"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99" name="Google Shape;1030;p38">
              <a:extLst>
                <a:ext uri="{FF2B5EF4-FFF2-40B4-BE49-F238E27FC236}">
                  <a16:creationId xmlns:a16="http://schemas.microsoft.com/office/drawing/2014/main" id="{A78CB1C8-F684-4B98-B5F2-E68A8551C2AE}"/>
                </a:ext>
              </a:extLst>
            </p:cNvPr>
            <p:cNvSpPr/>
            <p:nvPr/>
          </p:nvSpPr>
          <p:spPr>
            <a:xfrm flipH="1">
              <a:off x="8526876" y="2968652"/>
              <a:ext cx="217921" cy="183398"/>
            </a:xfrm>
            <a:custGeom>
              <a:avLst/>
              <a:gdLst/>
              <a:ahLst/>
              <a:cxnLst/>
              <a:rect l="l" t="t" r="r" b="b"/>
              <a:pathLst>
                <a:path w="5334" h="4489" extrusionOk="0">
                  <a:moveTo>
                    <a:pt x="3226" y="0"/>
                  </a:moveTo>
                  <a:cubicBezTo>
                    <a:pt x="2791" y="0"/>
                    <a:pt x="2349" y="89"/>
                    <a:pt x="1951" y="238"/>
                  </a:cubicBezTo>
                  <a:cubicBezTo>
                    <a:pt x="1603" y="359"/>
                    <a:pt x="1283" y="536"/>
                    <a:pt x="996" y="769"/>
                  </a:cubicBezTo>
                  <a:lnTo>
                    <a:pt x="996" y="769"/>
                  </a:lnTo>
                  <a:cubicBezTo>
                    <a:pt x="371" y="902"/>
                    <a:pt x="25" y="1568"/>
                    <a:pt x="1" y="2164"/>
                  </a:cubicBezTo>
                  <a:cubicBezTo>
                    <a:pt x="9" y="2390"/>
                    <a:pt x="53" y="2612"/>
                    <a:pt x="132" y="2818"/>
                  </a:cubicBezTo>
                  <a:lnTo>
                    <a:pt x="132" y="2818"/>
                  </a:lnTo>
                  <a:cubicBezTo>
                    <a:pt x="137" y="2847"/>
                    <a:pt x="143" y="2876"/>
                    <a:pt x="149" y="2905"/>
                  </a:cubicBezTo>
                  <a:cubicBezTo>
                    <a:pt x="394" y="4105"/>
                    <a:pt x="1756" y="4382"/>
                    <a:pt x="2790" y="4410"/>
                  </a:cubicBezTo>
                  <a:lnTo>
                    <a:pt x="2790" y="4410"/>
                  </a:lnTo>
                  <a:cubicBezTo>
                    <a:pt x="3004" y="4448"/>
                    <a:pt x="3221" y="4472"/>
                    <a:pt x="3433" y="4485"/>
                  </a:cubicBezTo>
                  <a:cubicBezTo>
                    <a:pt x="3475" y="4487"/>
                    <a:pt x="3517" y="4489"/>
                    <a:pt x="3559" y="4489"/>
                  </a:cubicBezTo>
                  <a:cubicBezTo>
                    <a:pt x="4364" y="4489"/>
                    <a:pt x="5214" y="4044"/>
                    <a:pt x="5284" y="3176"/>
                  </a:cubicBezTo>
                  <a:cubicBezTo>
                    <a:pt x="5334" y="2707"/>
                    <a:pt x="5062" y="2337"/>
                    <a:pt x="4864" y="1942"/>
                  </a:cubicBezTo>
                  <a:cubicBezTo>
                    <a:pt x="4815" y="1868"/>
                    <a:pt x="4790" y="1794"/>
                    <a:pt x="4766" y="1744"/>
                  </a:cubicBezTo>
                  <a:cubicBezTo>
                    <a:pt x="4741" y="1670"/>
                    <a:pt x="4741" y="1621"/>
                    <a:pt x="4741" y="1547"/>
                  </a:cubicBezTo>
                  <a:cubicBezTo>
                    <a:pt x="4741" y="1522"/>
                    <a:pt x="4741" y="1473"/>
                    <a:pt x="4766" y="1448"/>
                  </a:cubicBezTo>
                  <a:lnTo>
                    <a:pt x="4766" y="1448"/>
                  </a:lnTo>
                  <a:cubicBezTo>
                    <a:pt x="4729" y="1473"/>
                    <a:pt x="4698" y="1485"/>
                    <a:pt x="4692" y="1485"/>
                  </a:cubicBezTo>
                  <a:cubicBezTo>
                    <a:pt x="4686" y="1485"/>
                    <a:pt x="4704" y="1473"/>
                    <a:pt x="4766" y="1448"/>
                  </a:cubicBezTo>
                  <a:lnTo>
                    <a:pt x="4766" y="1448"/>
                  </a:lnTo>
                  <a:cubicBezTo>
                    <a:pt x="4766" y="1448"/>
                    <a:pt x="4766" y="1448"/>
                    <a:pt x="4766" y="1448"/>
                  </a:cubicBezTo>
                  <a:cubicBezTo>
                    <a:pt x="4766" y="1459"/>
                    <a:pt x="4768" y="1462"/>
                    <a:pt x="4771" y="1462"/>
                  </a:cubicBezTo>
                  <a:cubicBezTo>
                    <a:pt x="4777" y="1462"/>
                    <a:pt x="4785" y="1449"/>
                    <a:pt x="4787" y="1441"/>
                  </a:cubicBezTo>
                  <a:lnTo>
                    <a:pt x="4787" y="1441"/>
                  </a:lnTo>
                  <a:cubicBezTo>
                    <a:pt x="5092" y="1331"/>
                    <a:pt x="5205" y="924"/>
                    <a:pt x="4963" y="683"/>
                  </a:cubicBezTo>
                  <a:cubicBezTo>
                    <a:pt x="4506" y="196"/>
                    <a:pt x="3873" y="0"/>
                    <a:pt x="3226"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00" name="Google Shape;1031;p38">
              <a:extLst>
                <a:ext uri="{FF2B5EF4-FFF2-40B4-BE49-F238E27FC236}">
                  <a16:creationId xmlns:a16="http://schemas.microsoft.com/office/drawing/2014/main" id="{4DB58157-16B5-4D8F-8467-EF25B4DF69EE}"/>
                </a:ext>
              </a:extLst>
            </p:cNvPr>
            <p:cNvSpPr/>
            <p:nvPr/>
          </p:nvSpPr>
          <p:spPr>
            <a:xfrm flipH="1">
              <a:off x="8345929" y="3251042"/>
              <a:ext cx="193081" cy="175227"/>
            </a:xfrm>
            <a:custGeom>
              <a:avLst/>
              <a:gdLst/>
              <a:ahLst/>
              <a:cxnLst/>
              <a:rect l="l" t="t" r="r" b="b"/>
              <a:pathLst>
                <a:path w="4726" h="4289" extrusionOk="0">
                  <a:moveTo>
                    <a:pt x="1573" y="0"/>
                  </a:moveTo>
                  <a:cubicBezTo>
                    <a:pt x="1424" y="0"/>
                    <a:pt x="1277" y="22"/>
                    <a:pt x="1136" y="66"/>
                  </a:cubicBezTo>
                  <a:cubicBezTo>
                    <a:pt x="815" y="190"/>
                    <a:pt x="519" y="437"/>
                    <a:pt x="371" y="758"/>
                  </a:cubicBezTo>
                  <a:cubicBezTo>
                    <a:pt x="0" y="1498"/>
                    <a:pt x="223" y="2264"/>
                    <a:pt x="593" y="2955"/>
                  </a:cubicBezTo>
                  <a:cubicBezTo>
                    <a:pt x="741" y="3276"/>
                    <a:pt x="939" y="3572"/>
                    <a:pt x="1161" y="3844"/>
                  </a:cubicBezTo>
                  <a:cubicBezTo>
                    <a:pt x="1408" y="4115"/>
                    <a:pt x="1778" y="4264"/>
                    <a:pt x="2148" y="4288"/>
                  </a:cubicBezTo>
                  <a:cubicBezTo>
                    <a:pt x="2494" y="4264"/>
                    <a:pt x="2815" y="4214"/>
                    <a:pt x="3161" y="4091"/>
                  </a:cubicBezTo>
                  <a:lnTo>
                    <a:pt x="3407" y="4041"/>
                  </a:lnTo>
                  <a:lnTo>
                    <a:pt x="3630" y="4041"/>
                  </a:lnTo>
                  <a:cubicBezTo>
                    <a:pt x="3639" y="4041"/>
                    <a:pt x="3647" y="4041"/>
                    <a:pt x="3652" y="4041"/>
                  </a:cubicBezTo>
                  <a:lnTo>
                    <a:pt x="3652" y="4041"/>
                  </a:lnTo>
                  <a:cubicBezTo>
                    <a:pt x="3653" y="4041"/>
                    <a:pt x="3654" y="4041"/>
                    <a:pt x="3654" y="4041"/>
                  </a:cubicBezTo>
                  <a:cubicBezTo>
                    <a:pt x="3654" y="4041"/>
                    <a:pt x="3705" y="4051"/>
                    <a:pt x="3728" y="4052"/>
                  </a:cubicBezTo>
                  <a:lnTo>
                    <a:pt x="3728" y="4052"/>
                  </a:lnTo>
                  <a:cubicBezTo>
                    <a:pt x="3758" y="4071"/>
                    <a:pt x="3813" y="4101"/>
                    <a:pt x="3827" y="4115"/>
                  </a:cubicBezTo>
                  <a:cubicBezTo>
                    <a:pt x="3894" y="4156"/>
                    <a:pt x="3968" y="4174"/>
                    <a:pt x="4043" y="4174"/>
                  </a:cubicBezTo>
                  <a:cubicBezTo>
                    <a:pt x="4242" y="4174"/>
                    <a:pt x="4440" y="4042"/>
                    <a:pt x="4494" y="3844"/>
                  </a:cubicBezTo>
                  <a:cubicBezTo>
                    <a:pt x="4725" y="2543"/>
                    <a:pt x="4121" y="1307"/>
                    <a:pt x="3080" y="664"/>
                  </a:cubicBezTo>
                  <a:lnTo>
                    <a:pt x="3080" y="664"/>
                  </a:lnTo>
                  <a:cubicBezTo>
                    <a:pt x="2862" y="475"/>
                    <a:pt x="2599" y="326"/>
                    <a:pt x="2346" y="215"/>
                  </a:cubicBezTo>
                  <a:cubicBezTo>
                    <a:pt x="2108" y="72"/>
                    <a:pt x="1839" y="0"/>
                    <a:pt x="1573"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01" name="Google Shape;1032;p38">
              <a:extLst>
                <a:ext uri="{FF2B5EF4-FFF2-40B4-BE49-F238E27FC236}">
                  <a16:creationId xmlns:a16="http://schemas.microsoft.com/office/drawing/2014/main" id="{A94CDED6-DE6B-4CBB-8DA0-651676AF1CF4}"/>
                </a:ext>
              </a:extLst>
            </p:cNvPr>
            <p:cNvSpPr/>
            <p:nvPr/>
          </p:nvSpPr>
          <p:spPr>
            <a:xfrm flipH="1">
              <a:off x="8577291" y="3237519"/>
              <a:ext cx="95887" cy="89881"/>
            </a:xfrm>
            <a:custGeom>
              <a:avLst/>
              <a:gdLst/>
              <a:ahLst/>
              <a:cxnLst/>
              <a:rect l="l" t="t" r="r" b="b"/>
              <a:pathLst>
                <a:path w="2347" h="2200" extrusionOk="0">
                  <a:moveTo>
                    <a:pt x="1173" y="916"/>
                  </a:moveTo>
                  <a:lnTo>
                    <a:pt x="1173" y="916"/>
                  </a:lnTo>
                  <a:cubicBezTo>
                    <a:pt x="1175" y="916"/>
                    <a:pt x="1176" y="917"/>
                    <a:pt x="1178" y="917"/>
                  </a:cubicBezTo>
                  <a:lnTo>
                    <a:pt x="1178" y="917"/>
                  </a:lnTo>
                  <a:cubicBezTo>
                    <a:pt x="1178" y="917"/>
                    <a:pt x="1177" y="918"/>
                    <a:pt x="1177" y="918"/>
                  </a:cubicBezTo>
                  <a:lnTo>
                    <a:pt x="1177" y="918"/>
                  </a:lnTo>
                  <a:lnTo>
                    <a:pt x="1175" y="919"/>
                  </a:lnTo>
                  <a:lnTo>
                    <a:pt x="1175" y="919"/>
                  </a:lnTo>
                  <a:lnTo>
                    <a:pt x="1172" y="918"/>
                  </a:lnTo>
                  <a:lnTo>
                    <a:pt x="1172" y="918"/>
                  </a:lnTo>
                  <a:lnTo>
                    <a:pt x="1173" y="916"/>
                  </a:lnTo>
                  <a:close/>
                  <a:moveTo>
                    <a:pt x="1177" y="919"/>
                  </a:moveTo>
                  <a:cubicBezTo>
                    <a:pt x="1177" y="919"/>
                    <a:pt x="1177" y="919"/>
                    <a:pt x="1177" y="919"/>
                  </a:cubicBezTo>
                  <a:lnTo>
                    <a:pt x="1177" y="919"/>
                  </a:lnTo>
                  <a:lnTo>
                    <a:pt x="1176" y="919"/>
                  </a:lnTo>
                  <a:lnTo>
                    <a:pt x="1176" y="919"/>
                  </a:lnTo>
                  <a:cubicBezTo>
                    <a:pt x="1176" y="919"/>
                    <a:pt x="1177" y="919"/>
                    <a:pt x="1177" y="919"/>
                  </a:cubicBezTo>
                  <a:close/>
                  <a:moveTo>
                    <a:pt x="1195" y="923"/>
                  </a:moveTo>
                  <a:cubicBezTo>
                    <a:pt x="1202" y="923"/>
                    <a:pt x="1208" y="924"/>
                    <a:pt x="1215" y="925"/>
                  </a:cubicBezTo>
                  <a:lnTo>
                    <a:pt x="1215" y="925"/>
                  </a:lnTo>
                  <a:cubicBezTo>
                    <a:pt x="1221" y="926"/>
                    <a:pt x="1226" y="928"/>
                    <a:pt x="1231" y="930"/>
                  </a:cubicBezTo>
                  <a:lnTo>
                    <a:pt x="1231" y="930"/>
                  </a:lnTo>
                  <a:lnTo>
                    <a:pt x="1195" y="923"/>
                  </a:lnTo>
                  <a:close/>
                  <a:moveTo>
                    <a:pt x="1175" y="922"/>
                  </a:moveTo>
                  <a:cubicBezTo>
                    <a:pt x="1171" y="927"/>
                    <a:pt x="1167" y="933"/>
                    <a:pt x="1162" y="938"/>
                  </a:cubicBezTo>
                  <a:lnTo>
                    <a:pt x="1162" y="938"/>
                  </a:lnTo>
                  <a:lnTo>
                    <a:pt x="1170" y="922"/>
                  </a:lnTo>
                  <a:lnTo>
                    <a:pt x="1170" y="922"/>
                  </a:lnTo>
                  <a:cubicBezTo>
                    <a:pt x="1172" y="922"/>
                    <a:pt x="1173" y="922"/>
                    <a:pt x="1175" y="922"/>
                  </a:cubicBezTo>
                  <a:close/>
                  <a:moveTo>
                    <a:pt x="1276" y="938"/>
                  </a:moveTo>
                  <a:cubicBezTo>
                    <a:pt x="1277" y="938"/>
                    <a:pt x="1278" y="938"/>
                    <a:pt x="1279" y="939"/>
                  </a:cubicBezTo>
                  <a:lnTo>
                    <a:pt x="1279" y="939"/>
                  </a:lnTo>
                  <a:cubicBezTo>
                    <a:pt x="1279" y="939"/>
                    <a:pt x="1279" y="939"/>
                    <a:pt x="1279" y="940"/>
                  </a:cubicBezTo>
                  <a:lnTo>
                    <a:pt x="1279" y="940"/>
                  </a:lnTo>
                  <a:lnTo>
                    <a:pt x="1277" y="939"/>
                  </a:lnTo>
                  <a:lnTo>
                    <a:pt x="1277" y="939"/>
                  </a:lnTo>
                  <a:lnTo>
                    <a:pt x="1276" y="938"/>
                  </a:lnTo>
                  <a:close/>
                  <a:moveTo>
                    <a:pt x="1292" y="959"/>
                  </a:moveTo>
                  <a:cubicBezTo>
                    <a:pt x="1293" y="960"/>
                    <a:pt x="1293" y="960"/>
                    <a:pt x="1293" y="960"/>
                  </a:cubicBezTo>
                  <a:lnTo>
                    <a:pt x="1293" y="960"/>
                  </a:lnTo>
                  <a:cubicBezTo>
                    <a:pt x="1294" y="962"/>
                    <a:pt x="1296" y="963"/>
                    <a:pt x="1297" y="965"/>
                  </a:cubicBezTo>
                  <a:lnTo>
                    <a:pt x="1297" y="965"/>
                  </a:lnTo>
                  <a:lnTo>
                    <a:pt x="1292" y="959"/>
                  </a:lnTo>
                  <a:close/>
                  <a:moveTo>
                    <a:pt x="1120" y="1057"/>
                  </a:moveTo>
                  <a:lnTo>
                    <a:pt x="1116" y="1066"/>
                  </a:lnTo>
                  <a:lnTo>
                    <a:pt x="1116" y="1066"/>
                  </a:lnTo>
                  <a:lnTo>
                    <a:pt x="1113" y="1065"/>
                  </a:lnTo>
                  <a:lnTo>
                    <a:pt x="1113" y="1065"/>
                  </a:lnTo>
                  <a:cubicBezTo>
                    <a:pt x="1115" y="1062"/>
                    <a:pt x="1117" y="1059"/>
                    <a:pt x="1120" y="1057"/>
                  </a:cubicBezTo>
                  <a:close/>
                  <a:moveTo>
                    <a:pt x="1113" y="1065"/>
                  </a:moveTo>
                  <a:cubicBezTo>
                    <a:pt x="1114" y="1065"/>
                    <a:pt x="1115" y="1066"/>
                    <a:pt x="1116" y="1066"/>
                  </a:cubicBezTo>
                  <a:lnTo>
                    <a:pt x="1116" y="1066"/>
                  </a:lnTo>
                  <a:lnTo>
                    <a:pt x="1115" y="1068"/>
                  </a:lnTo>
                  <a:lnTo>
                    <a:pt x="1114" y="1069"/>
                  </a:lnTo>
                  <a:lnTo>
                    <a:pt x="1114" y="1069"/>
                  </a:lnTo>
                  <a:lnTo>
                    <a:pt x="1110" y="1069"/>
                  </a:lnTo>
                  <a:lnTo>
                    <a:pt x="1110" y="1069"/>
                  </a:lnTo>
                  <a:cubicBezTo>
                    <a:pt x="1111" y="1067"/>
                    <a:pt x="1112" y="1066"/>
                    <a:pt x="1113" y="1065"/>
                  </a:cubicBezTo>
                  <a:close/>
                  <a:moveTo>
                    <a:pt x="1107" y="1073"/>
                  </a:moveTo>
                  <a:cubicBezTo>
                    <a:pt x="1108" y="1073"/>
                    <a:pt x="1109" y="1074"/>
                    <a:pt x="1110" y="1074"/>
                  </a:cubicBezTo>
                  <a:lnTo>
                    <a:pt x="1110" y="1074"/>
                  </a:lnTo>
                  <a:lnTo>
                    <a:pt x="1108" y="1077"/>
                  </a:lnTo>
                  <a:lnTo>
                    <a:pt x="1108" y="1077"/>
                  </a:lnTo>
                  <a:lnTo>
                    <a:pt x="1103" y="1079"/>
                  </a:lnTo>
                  <a:lnTo>
                    <a:pt x="1103" y="1079"/>
                  </a:lnTo>
                  <a:cubicBezTo>
                    <a:pt x="1104" y="1077"/>
                    <a:pt x="1105" y="1075"/>
                    <a:pt x="1107" y="1073"/>
                  </a:cubicBezTo>
                  <a:close/>
                  <a:moveTo>
                    <a:pt x="1099" y="1089"/>
                  </a:moveTo>
                  <a:cubicBezTo>
                    <a:pt x="1099" y="1089"/>
                    <a:pt x="1098" y="1090"/>
                    <a:pt x="1097" y="1090"/>
                  </a:cubicBezTo>
                  <a:lnTo>
                    <a:pt x="1097" y="1090"/>
                  </a:lnTo>
                  <a:cubicBezTo>
                    <a:pt x="1097" y="1090"/>
                    <a:pt x="1097" y="1090"/>
                    <a:pt x="1097" y="1089"/>
                  </a:cubicBezTo>
                  <a:lnTo>
                    <a:pt x="1097" y="1089"/>
                  </a:lnTo>
                  <a:cubicBezTo>
                    <a:pt x="1098" y="1089"/>
                    <a:pt x="1099" y="1089"/>
                    <a:pt x="1099" y="1089"/>
                  </a:cubicBezTo>
                  <a:close/>
                  <a:moveTo>
                    <a:pt x="1200" y="1099"/>
                  </a:moveTo>
                  <a:lnTo>
                    <a:pt x="1200" y="1099"/>
                  </a:lnTo>
                  <a:cubicBezTo>
                    <a:pt x="1212" y="1103"/>
                    <a:pt x="1223" y="1108"/>
                    <a:pt x="1235" y="1113"/>
                  </a:cubicBezTo>
                  <a:lnTo>
                    <a:pt x="1235" y="1113"/>
                  </a:lnTo>
                  <a:lnTo>
                    <a:pt x="1200" y="1099"/>
                  </a:lnTo>
                  <a:close/>
                  <a:moveTo>
                    <a:pt x="1107" y="1089"/>
                  </a:moveTo>
                  <a:lnTo>
                    <a:pt x="1095" y="1118"/>
                  </a:lnTo>
                  <a:lnTo>
                    <a:pt x="1095" y="1118"/>
                  </a:lnTo>
                  <a:cubicBezTo>
                    <a:pt x="1094" y="1113"/>
                    <a:pt x="1093" y="1108"/>
                    <a:pt x="1092" y="1104"/>
                  </a:cubicBezTo>
                  <a:lnTo>
                    <a:pt x="1092" y="1104"/>
                  </a:lnTo>
                  <a:cubicBezTo>
                    <a:pt x="1093" y="1101"/>
                    <a:pt x="1094" y="1098"/>
                    <a:pt x="1095" y="1095"/>
                  </a:cubicBezTo>
                  <a:lnTo>
                    <a:pt x="1095" y="1095"/>
                  </a:lnTo>
                  <a:lnTo>
                    <a:pt x="1094" y="1096"/>
                  </a:lnTo>
                  <a:lnTo>
                    <a:pt x="1094" y="1096"/>
                  </a:lnTo>
                  <a:cubicBezTo>
                    <a:pt x="1095" y="1094"/>
                    <a:pt x="1095" y="1092"/>
                    <a:pt x="1096" y="1090"/>
                  </a:cubicBezTo>
                  <a:lnTo>
                    <a:pt x="1096" y="1090"/>
                  </a:lnTo>
                  <a:cubicBezTo>
                    <a:pt x="1096" y="1090"/>
                    <a:pt x="1097" y="1090"/>
                    <a:pt x="1097" y="1090"/>
                  </a:cubicBezTo>
                  <a:lnTo>
                    <a:pt x="1097" y="1090"/>
                  </a:lnTo>
                  <a:cubicBezTo>
                    <a:pt x="1096" y="1092"/>
                    <a:pt x="1095" y="1093"/>
                    <a:pt x="1095" y="1095"/>
                  </a:cubicBezTo>
                  <a:lnTo>
                    <a:pt x="1095" y="1095"/>
                  </a:lnTo>
                  <a:lnTo>
                    <a:pt x="1099" y="1089"/>
                  </a:lnTo>
                  <a:close/>
                  <a:moveTo>
                    <a:pt x="1089" y="1117"/>
                  </a:moveTo>
                  <a:lnTo>
                    <a:pt x="1092" y="1126"/>
                  </a:lnTo>
                  <a:lnTo>
                    <a:pt x="1092" y="1127"/>
                  </a:lnTo>
                  <a:lnTo>
                    <a:pt x="1092" y="1127"/>
                  </a:lnTo>
                  <a:cubicBezTo>
                    <a:pt x="1091" y="1124"/>
                    <a:pt x="1090" y="1121"/>
                    <a:pt x="1089" y="1118"/>
                  </a:cubicBezTo>
                  <a:lnTo>
                    <a:pt x="1089" y="1118"/>
                  </a:lnTo>
                  <a:cubicBezTo>
                    <a:pt x="1089" y="1118"/>
                    <a:pt x="1089" y="1118"/>
                    <a:pt x="1089" y="1117"/>
                  </a:cubicBezTo>
                  <a:close/>
                  <a:moveTo>
                    <a:pt x="1110" y="1174"/>
                  </a:moveTo>
                  <a:lnTo>
                    <a:pt x="1112" y="1175"/>
                  </a:lnTo>
                  <a:lnTo>
                    <a:pt x="1112" y="1175"/>
                  </a:lnTo>
                  <a:lnTo>
                    <a:pt x="1115" y="1184"/>
                  </a:lnTo>
                  <a:lnTo>
                    <a:pt x="1114" y="1183"/>
                  </a:lnTo>
                  <a:lnTo>
                    <a:pt x="1114" y="1183"/>
                  </a:lnTo>
                  <a:cubicBezTo>
                    <a:pt x="1113" y="1180"/>
                    <a:pt x="1111" y="1177"/>
                    <a:pt x="1110" y="1174"/>
                  </a:cubicBezTo>
                  <a:close/>
                  <a:moveTo>
                    <a:pt x="1115" y="1177"/>
                  </a:moveTo>
                  <a:lnTo>
                    <a:pt x="1136" y="1187"/>
                  </a:lnTo>
                  <a:cubicBezTo>
                    <a:pt x="1150" y="1202"/>
                    <a:pt x="1163" y="1216"/>
                    <a:pt x="1177" y="1228"/>
                  </a:cubicBezTo>
                  <a:lnTo>
                    <a:pt x="1177" y="1228"/>
                  </a:lnTo>
                  <a:lnTo>
                    <a:pt x="1172" y="1226"/>
                  </a:lnTo>
                  <a:lnTo>
                    <a:pt x="1119" y="1186"/>
                  </a:lnTo>
                  <a:lnTo>
                    <a:pt x="1119" y="1186"/>
                  </a:lnTo>
                  <a:cubicBezTo>
                    <a:pt x="1117" y="1183"/>
                    <a:pt x="1116" y="1180"/>
                    <a:pt x="1115" y="1177"/>
                  </a:cubicBezTo>
                  <a:close/>
                  <a:moveTo>
                    <a:pt x="1186" y="1237"/>
                  </a:moveTo>
                  <a:lnTo>
                    <a:pt x="1186" y="1237"/>
                  </a:lnTo>
                  <a:cubicBezTo>
                    <a:pt x="1186" y="1237"/>
                    <a:pt x="1186" y="1237"/>
                    <a:pt x="1186" y="1237"/>
                  </a:cubicBezTo>
                  <a:lnTo>
                    <a:pt x="1186" y="1237"/>
                  </a:lnTo>
                  <a:cubicBezTo>
                    <a:pt x="1186" y="1237"/>
                    <a:pt x="1186" y="1237"/>
                    <a:pt x="1186" y="1237"/>
                  </a:cubicBezTo>
                  <a:lnTo>
                    <a:pt x="1186" y="1237"/>
                  </a:lnTo>
                  <a:lnTo>
                    <a:pt x="1186" y="1237"/>
                  </a:lnTo>
                  <a:close/>
                  <a:moveTo>
                    <a:pt x="1198" y="1237"/>
                  </a:moveTo>
                  <a:cubicBezTo>
                    <a:pt x="1213" y="1237"/>
                    <a:pt x="1228" y="1239"/>
                    <a:pt x="1242" y="1248"/>
                  </a:cubicBezTo>
                  <a:lnTo>
                    <a:pt x="1242" y="1248"/>
                  </a:lnTo>
                  <a:cubicBezTo>
                    <a:pt x="1252" y="1245"/>
                    <a:pt x="1261" y="1243"/>
                    <a:pt x="1269" y="1243"/>
                  </a:cubicBezTo>
                  <a:cubicBezTo>
                    <a:pt x="1276" y="1243"/>
                    <a:pt x="1281" y="1244"/>
                    <a:pt x="1287" y="1246"/>
                  </a:cubicBezTo>
                  <a:lnTo>
                    <a:pt x="1287" y="1246"/>
                  </a:lnTo>
                  <a:lnTo>
                    <a:pt x="1260" y="1252"/>
                  </a:lnTo>
                  <a:lnTo>
                    <a:pt x="1260" y="1252"/>
                  </a:lnTo>
                  <a:lnTo>
                    <a:pt x="1243" y="1248"/>
                  </a:lnTo>
                  <a:lnTo>
                    <a:pt x="1243" y="1248"/>
                  </a:lnTo>
                  <a:cubicBezTo>
                    <a:pt x="1246" y="1250"/>
                    <a:pt x="1248" y="1252"/>
                    <a:pt x="1251" y="1253"/>
                  </a:cubicBezTo>
                  <a:lnTo>
                    <a:pt x="1251" y="1253"/>
                  </a:lnTo>
                  <a:lnTo>
                    <a:pt x="1243" y="1255"/>
                  </a:lnTo>
                  <a:lnTo>
                    <a:pt x="1243" y="1255"/>
                  </a:lnTo>
                  <a:lnTo>
                    <a:pt x="1234" y="1251"/>
                  </a:lnTo>
                  <a:lnTo>
                    <a:pt x="1234" y="1251"/>
                  </a:lnTo>
                  <a:cubicBezTo>
                    <a:pt x="1237" y="1250"/>
                    <a:pt x="1239" y="1249"/>
                    <a:pt x="1242" y="1248"/>
                  </a:cubicBezTo>
                  <a:lnTo>
                    <a:pt x="1242" y="1248"/>
                  </a:lnTo>
                  <a:lnTo>
                    <a:pt x="1243" y="1248"/>
                  </a:lnTo>
                  <a:lnTo>
                    <a:pt x="1243" y="1248"/>
                  </a:lnTo>
                  <a:cubicBezTo>
                    <a:pt x="1243" y="1248"/>
                    <a:pt x="1243" y="1248"/>
                    <a:pt x="1242" y="1248"/>
                  </a:cubicBezTo>
                  <a:lnTo>
                    <a:pt x="1242" y="1248"/>
                  </a:lnTo>
                  <a:cubicBezTo>
                    <a:pt x="1242" y="1248"/>
                    <a:pt x="1242" y="1248"/>
                    <a:pt x="1242" y="1248"/>
                  </a:cubicBezTo>
                  <a:lnTo>
                    <a:pt x="1242" y="1248"/>
                  </a:lnTo>
                  <a:lnTo>
                    <a:pt x="1210" y="1242"/>
                  </a:lnTo>
                  <a:lnTo>
                    <a:pt x="1198" y="1237"/>
                  </a:lnTo>
                  <a:close/>
                  <a:moveTo>
                    <a:pt x="1294" y="1257"/>
                  </a:moveTo>
                  <a:lnTo>
                    <a:pt x="1294" y="1257"/>
                  </a:lnTo>
                  <a:cubicBezTo>
                    <a:pt x="1294" y="1257"/>
                    <a:pt x="1294" y="1258"/>
                    <a:pt x="1294" y="1258"/>
                  </a:cubicBezTo>
                  <a:lnTo>
                    <a:pt x="1294" y="1258"/>
                  </a:lnTo>
                  <a:cubicBezTo>
                    <a:pt x="1294" y="1258"/>
                    <a:pt x="1294" y="1258"/>
                    <a:pt x="1294" y="1258"/>
                  </a:cubicBezTo>
                  <a:lnTo>
                    <a:pt x="1294" y="1258"/>
                  </a:lnTo>
                  <a:lnTo>
                    <a:pt x="1293" y="1258"/>
                  </a:lnTo>
                  <a:lnTo>
                    <a:pt x="1293" y="1258"/>
                  </a:lnTo>
                  <a:lnTo>
                    <a:pt x="1294" y="1257"/>
                  </a:lnTo>
                  <a:close/>
                  <a:moveTo>
                    <a:pt x="1214" y="1260"/>
                  </a:moveTo>
                  <a:cubicBezTo>
                    <a:pt x="1215" y="1260"/>
                    <a:pt x="1215" y="1260"/>
                    <a:pt x="1216" y="1260"/>
                  </a:cubicBezTo>
                  <a:lnTo>
                    <a:pt x="1216" y="1260"/>
                  </a:lnTo>
                  <a:lnTo>
                    <a:pt x="1210" y="1262"/>
                  </a:lnTo>
                  <a:cubicBezTo>
                    <a:pt x="1212" y="1261"/>
                    <a:pt x="1213" y="1260"/>
                    <a:pt x="1214" y="1260"/>
                  </a:cubicBezTo>
                  <a:close/>
                  <a:moveTo>
                    <a:pt x="1154" y="1250"/>
                  </a:moveTo>
                  <a:lnTo>
                    <a:pt x="1222" y="1301"/>
                  </a:lnTo>
                  <a:lnTo>
                    <a:pt x="1222" y="1301"/>
                  </a:lnTo>
                  <a:cubicBezTo>
                    <a:pt x="1219" y="1300"/>
                    <a:pt x="1216" y="1299"/>
                    <a:pt x="1213" y="1298"/>
                  </a:cubicBezTo>
                  <a:lnTo>
                    <a:pt x="1213" y="1298"/>
                  </a:lnTo>
                  <a:cubicBezTo>
                    <a:pt x="1195" y="1287"/>
                    <a:pt x="1177" y="1272"/>
                    <a:pt x="1160" y="1258"/>
                  </a:cubicBezTo>
                  <a:lnTo>
                    <a:pt x="1160" y="1258"/>
                  </a:lnTo>
                  <a:cubicBezTo>
                    <a:pt x="1158" y="1256"/>
                    <a:pt x="1156" y="1253"/>
                    <a:pt x="1154" y="1250"/>
                  </a:cubicBezTo>
                  <a:close/>
                  <a:moveTo>
                    <a:pt x="1272" y="1292"/>
                  </a:moveTo>
                  <a:cubicBezTo>
                    <a:pt x="1271" y="1293"/>
                    <a:pt x="1270" y="1294"/>
                    <a:pt x="1269" y="1295"/>
                  </a:cubicBezTo>
                  <a:lnTo>
                    <a:pt x="1269" y="1295"/>
                  </a:lnTo>
                  <a:cubicBezTo>
                    <a:pt x="1269" y="1295"/>
                    <a:pt x="1269" y="1295"/>
                    <a:pt x="1268" y="1294"/>
                  </a:cubicBezTo>
                  <a:lnTo>
                    <a:pt x="1268" y="1294"/>
                  </a:lnTo>
                  <a:lnTo>
                    <a:pt x="1265" y="1296"/>
                  </a:lnTo>
                  <a:lnTo>
                    <a:pt x="1265" y="1296"/>
                  </a:lnTo>
                  <a:lnTo>
                    <a:pt x="1257" y="1306"/>
                  </a:lnTo>
                  <a:lnTo>
                    <a:pt x="1257" y="1306"/>
                  </a:lnTo>
                  <a:cubicBezTo>
                    <a:pt x="1261" y="1303"/>
                    <a:pt x="1266" y="1299"/>
                    <a:pt x="1269" y="1295"/>
                  </a:cubicBezTo>
                  <a:lnTo>
                    <a:pt x="1269" y="1295"/>
                  </a:lnTo>
                  <a:cubicBezTo>
                    <a:pt x="1270" y="1295"/>
                    <a:pt x="1270" y="1295"/>
                    <a:pt x="1270" y="1295"/>
                  </a:cubicBezTo>
                  <a:lnTo>
                    <a:pt x="1270" y="1295"/>
                  </a:lnTo>
                  <a:cubicBezTo>
                    <a:pt x="1268" y="1298"/>
                    <a:pt x="1266" y="1300"/>
                    <a:pt x="1265" y="1302"/>
                  </a:cubicBezTo>
                  <a:lnTo>
                    <a:pt x="1265" y="1302"/>
                  </a:lnTo>
                  <a:cubicBezTo>
                    <a:pt x="1262" y="1304"/>
                    <a:pt x="1259" y="1306"/>
                    <a:pt x="1256" y="1308"/>
                  </a:cubicBezTo>
                  <a:lnTo>
                    <a:pt x="1256" y="1308"/>
                  </a:lnTo>
                  <a:lnTo>
                    <a:pt x="1257" y="1306"/>
                  </a:lnTo>
                  <a:lnTo>
                    <a:pt x="1257" y="1306"/>
                  </a:lnTo>
                  <a:cubicBezTo>
                    <a:pt x="1256" y="1307"/>
                    <a:pt x="1255" y="1308"/>
                    <a:pt x="1255" y="1308"/>
                  </a:cubicBezTo>
                  <a:lnTo>
                    <a:pt x="1255" y="1308"/>
                  </a:lnTo>
                  <a:cubicBezTo>
                    <a:pt x="1251" y="1308"/>
                    <a:pt x="1248" y="1307"/>
                    <a:pt x="1244" y="1306"/>
                  </a:cubicBezTo>
                  <a:lnTo>
                    <a:pt x="1244" y="1306"/>
                  </a:lnTo>
                  <a:lnTo>
                    <a:pt x="1265" y="1296"/>
                  </a:lnTo>
                  <a:lnTo>
                    <a:pt x="1265" y="1296"/>
                  </a:lnTo>
                  <a:lnTo>
                    <a:pt x="1267" y="1294"/>
                  </a:lnTo>
                  <a:lnTo>
                    <a:pt x="1267" y="1294"/>
                  </a:lnTo>
                  <a:cubicBezTo>
                    <a:pt x="1267" y="1294"/>
                    <a:pt x="1268" y="1294"/>
                    <a:pt x="1268" y="1294"/>
                  </a:cubicBezTo>
                  <a:lnTo>
                    <a:pt x="1268" y="1294"/>
                  </a:lnTo>
                  <a:lnTo>
                    <a:pt x="1272" y="1292"/>
                  </a:lnTo>
                  <a:close/>
                  <a:moveTo>
                    <a:pt x="1204" y="1327"/>
                  </a:moveTo>
                  <a:cubicBezTo>
                    <a:pt x="1200" y="1329"/>
                    <a:pt x="1196" y="1331"/>
                    <a:pt x="1192" y="1333"/>
                  </a:cubicBezTo>
                  <a:lnTo>
                    <a:pt x="1192" y="1333"/>
                  </a:lnTo>
                  <a:cubicBezTo>
                    <a:pt x="1192" y="1333"/>
                    <a:pt x="1192" y="1333"/>
                    <a:pt x="1192" y="1333"/>
                  </a:cubicBezTo>
                  <a:lnTo>
                    <a:pt x="1192" y="1333"/>
                  </a:lnTo>
                  <a:lnTo>
                    <a:pt x="1202" y="1327"/>
                  </a:lnTo>
                  <a:lnTo>
                    <a:pt x="1202" y="1327"/>
                  </a:lnTo>
                  <a:lnTo>
                    <a:pt x="1204" y="1327"/>
                  </a:lnTo>
                  <a:close/>
                  <a:moveTo>
                    <a:pt x="1247" y="1"/>
                  </a:moveTo>
                  <a:cubicBezTo>
                    <a:pt x="1226" y="1"/>
                    <a:pt x="1206" y="1"/>
                    <a:pt x="1186" y="2"/>
                  </a:cubicBezTo>
                  <a:cubicBezTo>
                    <a:pt x="766" y="2"/>
                    <a:pt x="371" y="249"/>
                    <a:pt x="149" y="595"/>
                  </a:cubicBezTo>
                  <a:cubicBezTo>
                    <a:pt x="99" y="694"/>
                    <a:pt x="50" y="792"/>
                    <a:pt x="25" y="891"/>
                  </a:cubicBezTo>
                  <a:cubicBezTo>
                    <a:pt x="1" y="1015"/>
                    <a:pt x="1" y="1138"/>
                    <a:pt x="75" y="1237"/>
                  </a:cubicBezTo>
                  <a:cubicBezTo>
                    <a:pt x="119" y="1315"/>
                    <a:pt x="180" y="1371"/>
                    <a:pt x="249" y="1408"/>
                  </a:cubicBezTo>
                  <a:lnTo>
                    <a:pt x="249" y="1408"/>
                  </a:lnTo>
                  <a:cubicBezTo>
                    <a:pt x="288" y="1530"/>
                    <a:pt x="345" y="1640"/>
                    <a:pt x="420" y="1731"/>
                  </a:cubicBezTo>
                  <a:cubicBezTo>
                    <a:pt x="470" y="1829"/>
                    <a:pt x="544" y="1928"/>
                    <a:pt x="643" y="2002"/>
                  </a:cubicBezTo>
                  <a:cubicBezTo>
                    <a:pt x="741" y="2052"/>
                    <a:pt x="840" y="2126"/>
                    <a:pt x="964" y="2150"/>
                  </a:cubicBezTo>
                  <a:cubicBezTo>
                    <a:pt x="1062" y="2200"/>
                    <a:pt x="1161" y="2200"/>
                    <a:pt x="1260" y="2200"/>
                  </a:cubicBezTo>
                  <a:cubicBezTo>
                    <a:pt x="1359" y="2200"/>
                    <a:pt x="1482" y="2200"/>
                    <a:pt x="1581" y="2150"/>
                  </a:cubicBezTo>
                  <a:cubicBezTo>
                    <a:pt x="1778" y="2076"/>
                    <a:pt x="1976" y="1928"/>
                    <a:pt x="2099" y="1731"/>
                  </a:cubicBezTo>
                  <a:cubicBezTo>
                    <a:pt x="2321" y="1410"/>
                    <a:pt x="2346" y="990"/>
                    <a:pt x="2198" y="620"/>
                  </a:cubicBezTo>
                  <a:cubicBezTo>
                    <a:pt x="2033" y="243"/>
                    <a:pt x="1666" y="1"/>
                    <a:pt x="1247"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02" name="Google Shape;1033;p38">
              <a:extLst>
                <a:ext uri="{FF2B5EF4-FFF2-40B4-BE49-F238E27FC236}">
                  <a16:creationId xmlns:a16="http://schemas.microsoft.com/office/drawing/2014/main" id="{1B9BA7ED-DA23-4921-B776-E9AA25FB35EA}"/>
                </a:ext>
              </a:extLst>
            </p:cNvPr>
            <p:cNvSpPr/>
            <p:nvPr/>
          </p:nvSpPr>
          <p:spPr>
            <a:xfrm flipH="1">
              <a:off x="8307975" y="3091503"/>
              <a:ext cx="173552" cy="120481"/>
            </a:xfrm>
            <a:custGeom>
              <a:avLst/>
              <a:gdLst/>
              <a:ahLst/>
              <a:cxnLst/>
              <a:rect l="l" t="t" r="r" b="b"/>
              <a:pathLst>
                <a:path w="4248" h="2949" extrusionOk="0">
                  <a:moveTo>
                    <a:pt x="1433" y="885"/>
                  </a:moveTo>
                  <a:cubicBezTo>
                    <a:pt x="1400" y="894"/>
                    <a:pt x="1386" y="896"/>
                    <a:pt x="1383" y="896"/>
                  </a:cubicBezTo>
                  <a:cubicBezTo>
                    <a:pt x="1378" y="896"/>
                    <a:pt x="1416" y="885"/>
                    <a:pt x="1433" y="885"/>
                  </a:cubicBezTo>
                  <a:close/>
                  <a:moveTo>
                    <a:pt x="1803" y="1172"/>
                  </a:moveTo>
                  <a:cubicBezTo>
                    <a:pt x="1818" y="1179"/>
                    <a:pt x="1833" y="1187"/>
                    <a:pt x="1847" y="1194"/>
                  </a:cubicBezTo>
                  <a:lnTo>
                    <a:pt x="1847" y="1194"/>
                  </a:lnTo>
                  <a:lnTo>
                    <a:pt x="1800" y="1182"/>
                  </a:lnTo>
                  <a:lnTo>
                    <a:pt x="1800" y="1182"/>
                  </a:lnTo>
                  <a:cubicBezTo>
                    <a:pt x="1801" y="1179"/>
                    <a:pt x="1802" y="1175"/>
                    <a:pt x="1803" y="1172"/>
                  </a:cubicBezTo>
                  <a:close/>
                  <a:moveTo>
                    <a:pt x="1508" y="0"/>
                  </a:moveTo>
                  <a:cubicBezTo>
                    <a:pt x="1065" y="0"/>
                    <a:pt x="620" y="217"/>
                    <a:pt x="346" y="589"/>
                  </a:cubicBezTo>
                  <a:cubicBezTo>
                    <a:pt x="1" y="1107"/>
                    <a:pt x="198" y="1823"/>
                    <a:pt x="643" y="2243"/>
                  </a:cubicBezTo>
                  <a:cubicBezTo>
                    <a:pt x="1112" y="2589"/>
                    <a:pt x="1655" y="2836"/>
                    <a:pt x="2247" y="2885"/>
                  </a:cubicBezTo>
                  <a:cubicBezTo>
                    <a:pt x="2450" y="2924"/>
                    <a:pt x="2659" y="2948"/>
                    <a:pt x="2864" y="2948"/>
                  </a:cubicBezTo>
                  <a:cubicBezTo>
                    <a:pt x="3307" y="2948"/>
                    <a:pt x="3737" y="2835"/>
                    <a:pt x="4074" y="2515"/>
                  </a:cubicBezTo>
                  <a:cubicBezTo>
                    <a:pt x="4247" y="2317"/>
                    <a:pt x="4247" y="2046"/>
                    <a:pt x="4074" y="1848"/>
                  </a:cubicBezTo>
                  <a:cubicBezTo>
                    <a:pt x="3843" y="1562"/>
                    <a:pt x="3581" y="1303"/>
                    <a:pt x="3296" y="1074"/>
                  </a:cubicBezTo>
                  <a:lnTo>
                    <a:pt x="3296" y="1074"/>
                  </a:lnTo>
                  <a:cubicBezTo>
                    <a:pt x="3284" y="1060"/>
                    <a:pt x="3273" y="1046"/>
                    <a:pt x="3260" y="1033"/>
                  </a:cubicBezTo>
                  <a:lnTo>
                    <a:pt x="3253" y="1040"/>
                  </a:lnTo>
                  <a:lnTo>
                    <a:pt x="3253" y="1040"/>
                  </a:lnTo>
                  <a:cubicBezTo>
                    <a:pt x="3218" y="1013"/>
                    <a:pt x="3183" y="987"/>
                    <a:pt x="3148" y="960"/>
                  </a:cubicBezTo>
                  <a:lnTo>
                    <a:pt x="3148" y="960"/>
                  </a:lnTo>
                  <a:cubicBezTo>
                    <a:pt x="2799" y="571"/>
                    <a:pt x="2399" y="183"/>
                    <a:pt x="1852" y="46"/>
                  </a:cubicBezTo>
                  <a:cubicBezTo>
                    <a:pt x="1740" y="15"/>
                    <a:pt x="1624" y="0"/>
                    <a:pt x="1508"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03" name="Google Shape;1034;p38">
              <a:extLst>
                <a:ext uri="{FF2B5EF4-FFF2-40B4-BE49-F238E27FC236}">
                  <a16:creationId xmlns:a16="http://schemas.microsoft.com/office/drawing/2014/main" id="{0CE39A7C-105E-4F1A-9FE6-BEA674A1FC30}"/>
                </a:ext>
              </a:extLst>
            </p:cNvPr>
            <p:cNvSpPr/>
            <p:nvPr/>
          </p:nvSpPr>
          <p:spPr>
            <a:xfrm flipH="1">
              <a:off x="8089114" y="3455480"/>
              <a:ext cx="199740" cy="244109"/>
            </a:xfrm>
            <a:custGeom>
              <a:avLst/>
              <a:gdLst/>
              <a:ahLst/>
              <a:cxnLst/>
              <a:rect l="l" t="t" r="r" b="b"/>
              <a:pathLst>
                <a:path w="4889" h="5975" extrusionOk="0">
                  <a:moveTo>
                    <a:pt x="3012" y="0"/>
                  </a:moveTo>
                  <a:cubicBezTo>
                    <a:pt x="2556" y="21"/>
                    <a:pt x="2099" y="251"/>
                    <a:pt x="1672" y="470"/>
                  </a:cubicBezTo>
                  <a:lnTo>
                    <a:pt x="1672" y="470"/>
                  </a:lnTo>
                  <a:cubicBezTo>
                    <a:pt x="1553" y="478"/>
                    <a:pt x="1436" y="531"/>
                    <a:pt x="1354" y="628"/>
                  </a:cubicBezTo>
                  <a:lnTo>
                    <a:pt x="1354" y="628"/>
                  </a:lnTo>
                  <a:cubicBezTo>
                    <a:pt x="884" y="837"/>
                    <a:pt x="408" y="1042"/>
                    <a:pt x="198" y="1580"/>
                  </a:cubicBezTo>
                  <a:cubicBezTo>
                    <a:pt x="50" y="2025"/>
                    <a:pt x="0" y="2518"/>
                    <a:pt x="74" y="3012"/>
                  </a:cubicBezTo>
                  <a:cubicBezTo>
                    <a:pt x="198" y="4099"/>
                    <a:pt x="741" y="5111"/>
                    <a:pt x="1580" y="5827"/>
                  </a:cubicBezTo>
                  <a:cubicBezTo>
                    <a:pt x="1669" y="5916"/>
                    <a:pt x="1785" y="5960"/>
                    <a:pt x="1906" y="5960"/>
                  </a:cubicBezTo>
                  <a:cubicBezTo>
                    <a:pt x="1939" y="5960"/>
                    <a:pt x="1973" y="5957"/>
                    <a:pt x="2007" y="5950"/>
                  </a:cubicBezTo>
                  <a:lnTo>
                    <a:pt x="2007" y="5950"/>
                  </a:lnTo>
                  <a:cubicBezTo>
                    <a:pt x="2044" y="5962"/>
                    <a:pt x="2084" y="5971"/>
                    <a:pt x="2123" y="5975"/>
                  </a:cubicBezTo>
                  <a:cubicBezTo>
                    <a:pt x="2364" y="5975"/>
                    <a:pt x="2557" y="5764"/>
                    <a:pt x="2567" y="5526"/>
                  </a:cubicBezTo>
                  <a:lnTo>
                    <a:pt x="2567" y="5526"/>
                  </a:lnTo>
                  <a:cubicBezTo>
                    <a:pt x="2568" y="5527"/>
                    <a:pt x="2568" y="5529"/>
                    <a:pt x="2568" y="5531"/>
                  </a:cubicBezTo>
                  <a:lnTo>
                    <a:pt x="2568" y="5506"/>
                  </a:lnTo>
                  <a:cubicBezTo>
                    <a:pt x="2568" y="5512"/>
                    <a:pt x="2568" y="5519"/>
                    <a:pt x="2567" y="5526"/>
                  </a:cubicBezTo>
                  <a:lnTo>
                    <a:pt x="2567" y="5526"/>
                  </a:lnTo>
                  <a:cubicBezTo>
                    <a:pt x="2566" y="5508"/>
                    <a:pt x="2565" y="5491"/>
                    <a:pt x="2564" y="5474"/>
                  </a:cubicBezTo>
                  <a:lnTo>
                    <a:pt x="2564" y="5474"/>
                  </a:lnTo>
                  <a:cubicBezTo>
                    <a:pt x="2757" y="5194"/>
                    <a:pt x="2860" y="4872"/>
                    <a:pt x="2911" y="4531"/>
                  </a:cubicBezTo>
                  <a:lnTo>
                    <a:pt x="2911" y="4531"/>
                  </a:lnTo>
                  <a:cubicBezTo>
                    <a:pt x="3205" y="4138"/>
                    <a:pt x="3621" y="3793"/>
                    <a:pt x="3901" y="3457"/>
                  </a:cubicBezTo>
                  <a:cubicBezTo>
                    <a:pt x="4483" y="2735"/>
                    <a:pt x="4889" y="1707"/>
                    <a:pt x="4397" y="847"/>
                  </a:cubicBezTo>
                  <a:lnTo>
                    <a:pt x="4397" y="847"/>
                  </a:lnTo>
                  <a:cubicBezTo>
                    <a:pt x="4568" y="611"/>
                    <a:pt x="4480" y="231"/>
                    <a:pt x="4148" y="148"/>
                  </a:cubicBezTo>
                  <a:cubicBezTo>
                    <a:pt x="3858" y="57"/>
                    <a:pt x="3564" y="14"/>
                    <a:pt x="3276" y="14"/>
                  </a:cubicBezTo>
                  <a:cubicBezTo>
                    <a:pt x="3260" y="14"/>
                    <a:pt x="3244" y="14"/>
                    <a:pt x="3229" y="15"/>
                  </a:cubicBezTo>
                  <a:lnTo>
                    <a:pt x="3229" y="15"/>
                  </a:lnTo>
                  <a:cubicBezTo>
                    <a:pt x="3157" y="5"/>
                    <a:pt x="3085" y="0"/>
                    <a:pt x="3012"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04" name="Google Shape;1035;p38">
              <a:extLst>
                <a:ext uri="{FF2B5EF4-FFF2-40B4-BE49-F238E27FC236}">
                  <a16:creationId xmlns:a16="http://schemas.microsoft.com/office/drawing/2014/main" id="{14A3E46E-57EC-421D-80DC-5D2371858669}"/>
                </a:ext>
              </a:extLst>
            </p:cNvPr>
            <p:cNvSpPr/>
            <p:nvPr/>
          </p:nvSpPr>
          <p:spPr>
            <a:xfrm flipH="1">
              <a:off x="8054796" y="3250715"/>
              <a:ext cx="219963" cy="134004"/>
            </a:xfrm>
            <a:custGeom>
              <a:avLst/>
              <a:gdLst/>
              <a:ahLst/>
              <a:cxnLst/>
              <a:rect l="l" t="t" r="r" b="b"/>
              <a:pathLst>
                <a:path w="5384" h="3280" extrusionOk="0">
                  <a:moveTo>
                    <a:pt x="3210" y="0"/>
                  </a:moveTo>
                  <a:cubicBezTo>
                    <a:pt x="3123" y="0"/>
                    <a:pt x="3036" y="29"/>
                    <a:pt x="2962" y="78"/>
                  </a:cubicBezTo>
                  <a:lnTo>
                    <a:pt x="2962" y="78"/>
                  </a:lnTo>
                  <a:cubicBezTo>
                    <a:pt x="2928" y="80"/>
                    <a:pt x="2895" y="82"/>
                    <a:pt x="2861" y="84"/>
                  </a:cubicBezTo>
                  <a:lnTo>
                    <a:pt x="2861" y="84"/>
                  </a:lnTo>
                  <a:cubicBezTo>
                    <a:pt x="2734" y="66"/>
                    <a:pt x="2606" y="56"/>
                    <a:pt x="2479" y="56"/>
                  </a:cubicBezTo>
                  <a:cubicBezTo>
                    <a:pt x="1731" y="56"/>
                    <a:pt x="998" y="373"/>
                    <a:pt x="470" y="963"/>
                  </a:cubicBezTo>
                  <a:cubicBezTo>
                    <a:pt x="223" y="1284"/>
                    <a:pt x="1" y="1679"/>
                    <a:pt x="223" y="2074"/>
                  </a:cubicBezTo>
                  <a:cubicBezTo>
                    <a:pt x="445" y="2370"/>
                    <a:pt x="766" y="2543"/>
                    <a:pt x="1112" y="2568"/>
                  </a:cubicBezTo>
                  <a:cubicBezTo>
                    <a:pt x="1295" y="2596"/>
                    <a:pt x="1479" y="2610"/>
                    <a:pt x="1660" y="2610"/>
                  </a:cubicBezTo>
                  <a:cubicBezTo>
                    <a:pt x="1998" y="2610"/>
                    <a:pt x="2331" y="2561"/>
                    <a:pt x="2646" y="2464"/>
                  </a:cubicBezTo>
                  <a:lnTo>
                    <a:pt x="2646" y="2464"/>
                  </a:lnTo>
                  <a:cubicBezTo>
                    <a:pt x="2823" y="2568"/>
                    <a:pt x="3030" y="2615"/>
                    <a:pt x="3241" y="2615"/>
                  </a:cubicBezTo>
                  <a:cubicBezTo>
                    <a:pt x="3290" y="2615"/>
                    <a:pt x="3339" y="2612"/>
                    <a:pt x="3389" y="2607"/>
                  </a:cubicBezTo>
                  <a:lnTo>
                    <a:pt x="3389" y="2607"/>
                  </a:lnTo>
                  <a:cubicBezTo>
                    <a:pt x="3575" y="2979"/>
                    <a:pt x="3907" y="3280"/>
                    <a:pt x="4298" y="3280"/>
                  </a:cubicBezTo>
                  <a:cubicBezTo>
                    <a:pt x="4447" y="3280"/>
                    <a:pt x="4604" y="3236"/>
                    <a:pt x="4766" y="3136"/>
                  </a:cubicBezTo>
                  <a:cubicBezTo>
                    <a:pt x="5383" y="2741"/>
                    <a:pt x="5284" y="1827"/>
                    <a:pt x="5013" y="1235"/>
                  </a:cubicBezTo>
                  <a:cubicBezTo>
                    <a:pt x="4923" y="1055"/>
                    <a:pt x="4810" y="890"/>
                    <a:pt x="4678" y="744"/>
                  </a:cubicBezTo>
                  <a:lnTo>
                    <a:pt x="4678" y="744"/>
                  </a:lnTo>
                  <a:cubicBezTo>
                    <a:pt x="4674" y="593"/>
                    <a:pt x="4598" y="451"/>
                    <a:pt x="4470" y="371"/>
                  </a:cubicBezTo>
                  <a:cubicBezTo>
                    <a:pt x="4285" y="287"/>
                    <a:pt x="4097" y="222"/>
                    <a:pt x="3906" y="174"/>
                  </a:cubicBezTo>
                  <a:lnTo>
                    <a:pt x="3906" y="174"/>
                  </a:lnTo>
                  <a:cubicBezTo>
                    <a:pt x="3844" y="133"/>
                    <a:pt x="3770" y="106"/>
                    <a:pt x="3688" y="100"/>
                  </a:cubicBezTo>
                  <a:lnTo>
                    <a:pt x="3688" y="100"/>
                  </a:lnTo>
                  <a:cubicBezTo>
                    <a:pt x="3534" y="50"/>
                    <a:pt x="3374" y="16"/>
                    <a:pt x="3210"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05" name="Google Shape;1036;p38">
              <a:extLst>
                <a:ext uri="{FF2B5EF4-FFF2-40B4-BE49-F238E27FC236}">
                  <a16:creationId xmlns:a16="http://schemas.microsoft.com/office/drawing/2014/main" id="{64D19A87-B216-4452-A144-5A956F474093}"/>
                </a:ext>
              </a:extLst>
            </p:cNvPr>
            <p:cNvSpPr/>
            <p:nvPr/>
          </p:nvSpPr>
          <p:spPr>
            <a:xfrm flipH="1">
              <a:off x="8953565" y="3069155"/>
              <a:ext cx="125098" cy="95642"/>
            </a:xfrm>
            <a:custGeom>
              <a:avLst/>
              <a:gdLst/>
              <a:ahLst/>
              <a:cxnLst/>
              <a:rect l="l" t="t" r="r" b="b"/>
              <a:pathLst>
                <a:path w="3062" h="2341" extrusionOk="0">
                  <a:moveTo>
                    <a:pt x="1680" y="0"/>
                  </a:moveTo>
                  <a:cubicBezTo>
                    <a:pt x="1087" y="0"/>
                    <a:pt x="544" y="272"/>
                    <a:pt x="174" y="716"/>
                  </a:cubicBezTo>
                  <a:cubicBezTo>
                    <a:pt x="1" y="889"/>
                    <a:pt x="1" y="1185"/>
                    <a:pt x="174" y="1358"/>
                  </a:cubicBezTo>
                  <a:cubicBezTo>
                    <a:pt x="193" y="1380"/>
                    <a:pt x="213" y="1401"/>
                    <a:pt x="233" y="1421"/>
                  </a:cubicBezTo>
                  <a:lnTo>
                    <a:pt x="233" y="1421"/>
                  </a:lnTo>
                  <a:cubicBezTo>
                    <a:pt x="229" y="1449"/>
                    <a:pt x="226" y="1478"/>
                    <a:pt x="223" y="1506"/>
                  </a:cubicBezTo>
                  <a:cubicBezTo>
                    <a:pt x="223" y="1654"/>
                    <a:pt x="322" y="1827"/>
                    <a:pt x="470" y="1901"/>
                  </a:cubicBezTo>
                  <a:cubicBezTo>
                    <a:pt x="499" y="1919"/>
                    <a:pt x="530" y="1932"/>
                    <a:pt x="564" y="1941"/>
                  </a:cubicBezTo>
                  <a:lnTo>
                    <a:pt x="564" y="1941"/>
                  </a:lnTo>
                  <a:cubicBezTo>
                    <a:pt x="571" y="1970"/>
                    <a:pt x="581" y="1998"/>
                    <a:pt x="593" y="2025"/>
                  </a:cubicBezTo>
                  <a:cubicBezTo>
                    <a:pt x="697" y="2163"/>
                    <a:pt x="862" y="2241"/>
                    <a:pt x="1019" y="2241"/>
                  </a:cubicBezTo>
                  <a:cubicBezTo>
                    <a:pt x="1053" y="2241"/>
                    <a:pt x="1087" y="2237"/>
                    <a:pt x="1120" y="2230"/>
                  </a:cubicBezTo>
                  <a:lnTo>
                    <a:pt x="1120" y="2230"/>
                  </a:lnTo>
                  <a:cubicBezTo>
                    <a:pt x="1207" y="2300"/>
                    <a:pt x="1318" y="2340"/>
                    <a:pt x="1428" y="2340"/>
                  </a:cubicBezTo>
                  <a:cubicBezTo>
                    <a:pt x="1569" y="2340"/>
                    <a:pt x="1711" y="2275"/>
                    <a:pt x="1803" y="2124"/>
                  </a:cubicBezTo>
                  <a:cubicBezTo>
                    <a:pt x="1829" y="2073"/>
                    <a:pt x="1852" y="2021"/>
                    <a:pt x="1870" y="1969"/>
                  </a:cubicBezTo>
                  <a:lnTo>
                    <a:pt x="1870" y="1969"/>
                  </a:lnTo>
                  <a:cubicBezTo>
                    <a:pt x="1947" y="1930"/>
                    <a:pt x="2023" y="1881"/>
                    <a:pt x="2093" y="1822"/>
                  </a:cubicBezTo>
                  <a:lnTo>
                    <a:pt x="2093" y="1822"/>
                  </a:lnTo>
                  <a:cubicBezTo>
                    <a:pt x="2285" y="1767"/>
                    <a:pt x="2469" y="1684"/>
                    <a:pt x="2642" y="1580"/>
                  </a:cubicBezTo>
                  <a:cubicBezTo>
                    <a:pt x="2723" y="1533"/>
                    <a:pt x="2782" y="1472"/>
                    <a:pt x="2821" y="1404"/>
                  </a:cubicBezTo>
                  <a:lnTo>
                    <a:pt x="2821" y="1404"/>
                  </a:lnTo>
                  <a:cubicBezTo>
                    <a:pt x="2990" y="1304"/>
                    <a:pt x="3062" y="1085"/>
                    <a:pt x="3013" y="889"/>
                  </a:cubicBezTo>
                  <a:cubicBezTo>
                    <a:pt x="2985" y="791"/>
                    <a:pt x="2917" y="702"/>
                    <a:pt x="2828" y="642"/>
                  </a:cubicBezTo>
                  <a:lnTo>
                    <a:pt x="2828" y="642"/>
                  </a:lnTo>
                  <a:cubicBezTo>
                    <a:pt x="2836" y="392"/>
                    <a:pt x="2608" y="160"/>
                    <a:pt x="2359" y="160"/>
                  </a:cubicBezTo>
                  <a:cubicBezTo>
                    <a:pt x="2269" y="160"/>
                    <a:pt x="2177" y="190"/>
                    <a:pt x="2091" y="259"/>
                  </a:cubicBezTo>
                  <a:lnTo>
                    <a:pt x="2091" y="259"/>
                  </a:lnTo>
                  <a:cubicBezTo>
                    <a:pt x="2086" y="247"/>
                    <a:pt x="2081" y="235"/>
                    <a:pt x="2075" y="223"/>
                  </a:cubicBezTo>
                  <a:cubicBezTo>
                    <a:pt x="1976" y="74"/>
                    <a:pt x="1828" y="0"/>
                    <a:pt x="1680"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06" name="Google Shape;1037;p38">
              <a:extLst>
                <a:ext uri="{FF2B5EF4-FFF2-40B4-BE49-F238E27FC236}">
                  <a16:creationId xmlns:a16="http://schemas.microsoft.com/office/drawing/2014/main" id="{76EDF036-F3DC-4053-8AF2-2AD70632D5D1}"/>
                </a:ext>
              </a:extLst>
            </p:cNvPr>
            <p:cNvSpPr/>
            <p:nvPr/>
          </p:nvSpPr>
          <p:spPr>
            <a:xfrm flipH="1">
              <a:off x="8185941" y="3758461"/>
              <a:ext cx="99890" cy="184052"/>
            </a:xfrm>
            <a:custGeom>
              <a:avLst/>
              <a:gdLst/>
              <a:ahLst/>
              <a:cxnLst/>
              <a:rect l="l" t="t" r="r" b="b"/>
              <a:pathLst>
                <a:path w="2445" h="4505" extrusionOk="0">
                  <a:moveTo>
                    <a:pt x="883" y="0"/>
                  </a:moveTo>
                  <a:cubicBezTo>
                    <a:pt x="828" y="0"/>
                    <a:pt x="772" y="5"/>
                    <a:pt x="716" y="16"/>
                  </a:cubicBezTo>
                  <a:cubicBezTo>
                    <a:pt x="395" y="114"/>
                    <a:pt x="173" y="386"/>
                    <a:pt x="99" y="732"/>
                  </a:cubicBezTo>
                  <a:cubicBezTo>
                    <a:pt x="0" y="1324"/>
                    <a:pt x="25" y="1917"/>
                    <a:pt x="222" y="2509"/>
                  </a:cubicBezTo>
                  <a:cubicBezTo>
                    <a:pt x="420" y="3151"/>
                    <a:pt x="790" y="3744"/>
                    <a:pt x="1284" y="4213"/>
                  </a:cubicBezTo>
                  <a:cubicBezTo>
                    <a:pt x="1320" y="4249"/>
                    <a:pt x="1359" y="4277"/>
                    <a:pt x="1400" y="4299"/>
                  </a:cubicBezTo>
                  <a:lnTo>
                    <a:pt x="1400" y="4299"/>
                  </a:lnTo>
                  <a:cubicBezTo>
                    <a:pt x="1486" y="4429"/>
                    <a:pt x="1646" y="4505"/>
                    <a:pt x="1805" y="4505"/>
                  </a:cubicBezTo>
                  <a:cubicBezTo>
                    <a:pt x="1991" y="4505"/>
                    <a:pt x="2177" y="4402"/>
                    <a:pt x="2247" y="4163"/>
                  </a:cubicBezTo>
                  <a:cubicBezTo>
                    <a:pt x="2420" y="3521"/>
                    <a:pt x="2444" y="2855"/>
                    <a:pt x="2346" y="2213"/>
                  </a:cubicBezTo>
                  <a:cubicBezTo>
                    <a:pt x="2272" y="1571"/>
                    <a:pt x="2049" y="1003"/>
                    <a:pt x="1704" y="485"/>
                  </a:cubicBezTo>
                  <a:cubicBezTo>
                    <a:pt x="1534" y="188"/>
                    <a:pt x="1219" y="0"/>
                    <a:pt x="883" y="0"/>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07" name="Google Shape;1038;p38">
              <a:extLst>
                <a:ext uri="{FF2B5EF4-FFF2-40B4-BE49-F238E27FC236}">
                  <a16:creationId xmlns:a16="http://schemas.microsoft.com/office/drawing/2014/main" id="{9855FCF0-CF56-4898-973F-24F4916EE9A1}"/>
                </a:ext>
              </a:extLst>
            </p:cNvPr>
            <p:cNvSpPr/>
            <p:nvPr/>
          </p:nvSpPr>
          <p:spPr>
            <a:xfrm flipH="1">
              <a:off x="8076000" y="3625845"/>
              <a:ext cx="92741" cy="151164"/>
            </a:xfrm>
            <a:custGeom>
              <a:avLst/>
              <a:gdLst/>
              <a:ahLst/>
              <a:cxnLst/>
              <a:rect l="l" t="t" r="r" b="b"/>
              <a:pathLst>
                <a:path w="2270" h="3700" extrusionOk="0">
                  <a:moveTo>
                    <a:pt x="927" y="2431"/>
                  </a:moveTo>
                  <a:cubicBezTo>
                    <a:pt x="929" y="2433"/>
                    <a:pt x="931" y="2437"/>
                    <a:pt x="933" y="2443"/>
                  </a:cubicBezTo>
                  <a:lnTo>
                    <a:pt x="933" y="2443"/>
                  </a:lnTo>
                  <a:cubicBezTo>
                    <a:pt x="931" y="2441"/>
                    <a:pt x="929" y="2439"/>
                    <a:pt x="928" y="2438"/>
                  </a:cubicBezTo>
                  <a:lnTo>
                    <a:pt x="928" y="2438"/>
                  </a:lnTo>
                  <a:cubicBezTo>
                    <a:pt x="928" y="2435"/>
                    <a:pt x="927" y="2433"/>
                    <a:pt x="927" y="2431"/>
                  </a:cubicBezTo>
                  <a:close/>
                  <a:moveTo>
                    <a:pt x="1386" y="1"/>
                  </a:moveTo>
                  <a:cubicBezTo>
                    <a:pt x="1368" y="1"/>
                    <a:pt x="1350" y="1"/>
                    <a:pt x="1331" y="3"/>
                  </a:cubicBezTo>
                  <a:cubicBezTo>
                    <a:pt x="711" y="20"/>
                    <a:pt x="409" y="483"/>
                    <a:pt x="251" y="999"/>
                  </a:cubicBezTo>
                  <a:lnTo>
                    <a:pt x="251" y="999"/>
                  </a:lnTo>
                  <a:cubicBezTo>
                    <a:pt x="164" y="1095"/>
                    <a:pt x="119" y="1228"/>
                    <a:pt x="158" y="1388"/>
                  </a:cubicBezTo>
                  <a:lnTo>
                    <a:pt x="158" y="1388"/>
                  </a:lnTo>
                  <a:cubicBezTo>
                    <a:pt x="144" y="1462"/>
                    <a:pt x="132" y="1536"/>
                    <a:pt x="122" y="1607"/>
                  </a:cubicBezTo>
                  <a:cubicBezTo>
                    <a:pt x="64" y="1825"/>
                    <a:pt x="40" y="2052"/>
                    <a:pt x="50" y="2277"/>
                  </a:cubicBezTo>
                  <a:lnTo>
                    <a:pt x="50" y="2277"/>
                  </a:lnTo>
                  <a:cubicBezTo>
                    <a:pt x="1" y="2678"/>
                    <a:pt x="62" y="3098"/>
                    <a:pt x="245" y="3484"/>
                  </a:cubicBezTo>
                  <a:cubicBezTo>
                    <a:pt x="329" y="3623"/>
                    <a:pt x="476" y="3700"/>
                    <a:pt x="628" y="3700"/>
                  </a:cubicBezTo>
                  <a:cubicBezTo>
                    <a:pt x="744" y="3700"/>
                    <a:pt x="864" y="3654"/>
                    <a:pt x="961" y="3558"/>
                  </a:cubicBezTo>
                  <a:cubicBezTo>
                    <a:pt x="1196" y="3311"/>
                    <a:pt x="1402" y="3037"/>
                    <a:pt x="1579" y="2743"/>
                  </a:cubicBezTo>
                  <a:lnTo>
                    <a:pt x="1579" y="2743"/>
                  </a:lnTo>
                  <a:cubicBezTo>
                    <a:pt x="1682" y="2604"/>
                    <a:pt x="1762" y="2453"/>
                    <a:pt x="1817" y="2294"/>
                  </a:cubicBezTo>
                  <a:lnTo>
                    <a:pt x="1817" y="2294"/>
                  </a:lnTo>
                  <a:cubicBezTo>
                    <a:pt x="1906" y="2103"/>
                    <a:pt x="1983" y="1907"/>
                    <a:pt x="2047" y="1706"/>
                  </a:cubicBezTo>
                  <a:cubicBezTo>
                    <a:pt x="2220" y="1361"/>
                    <a:pt x="2270" y="965"/>
                    <a:pt x="2195" y="595"/>
                  </a:cubicBezTo>
                  <a:cubicBezTo>
                    <a:pt x="2078" y="242"/>
                    <a:pt x="1758" y="1"/>
                    <a:pt x="1386" y="1"/>
                  </a:cubicBezTo>
                  <a:close/>
                </a:path>
              </a:pathLst>
            </a:custGeom>
            <a:solidFill>
              <a:srgbClr val="F9C45E"/>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08" name="Google Shape;1039;p38">
              <a:extLst>
                <a:ext uri="{FF2B5EF4-FFF2-40B4-BE49-F238E27FC236}">
                  <a16:creationId xmlns:a16="http://schemas.microsoft.com/office/drawing/2014/main" id="{2A82BADF-8187-418E-A1F3-8DE9B8A8FEE6}"/>
                </a:ext>
              </a:extLst>
            </p:cNvPr>
            <p:cNvSpPr/>
            <p:nvPr/>
          </p:nvSpPr>
          <p:spPr>
            <a:xfrm flipH="1">
              <a:off x="8720365" y="4938966"/>
              <a:ext cx="19365" cy="38322"/>
            </a:xfrm>
            <a:custGeom>
              <a:avLst/>
              <a:gdLst/>
              <a:ahLst/>
              <a:cxnLst/>
              <a:rect l="l" t="t" r="r" b="b"/>
              <a:pathLst>
                <a:path w="474" h="938" extrusionOk="0">
                  <a:moveTo>
                    <a:pt x="163" y="0"/>
                  </a:moveTo>
                  <a:cubicBezTo>
                    <a:pt x="150" y="0"/>
                    <a:pt x="136" y="2"/>
                    <a:pt x="124" y="7"/>
                  </a:cubicBezTo>
                  <a:cubicBezTo>
                    <a:pt x="50" y="31"/>
                    <a:pt x="0" y="130"/>
                    <a:pt x="25" y="204"/>
                  </a:cubicBezTo>
                  <a:lnTo>
                    <a:pt x="0" y="204"/>
                  </a:lnTo>
                  <a:cubicBezTo>
                    <a:pt x="50" y="402"/>
                    <a:pt x="99" y="599"/>
                    <a:pt x="148" y="821"/>
                  </a:cubicBezTo>
                  <a:cubicBezTo>
                    <a:pt x="169" y="902"/>
                    <a:pt x="230" y="938"/>
                    <a:pt x="292" y="938"/>
                  </a:cubicBezTo>
                  <a:cubicBezTo>
                    <a:pt x="382" y="938"/>
                    <a:pt x="474" y="864"/>
                    <a:pt x="445" y="747"/>
                  </a:cubicBezTo>
                  <a:cubicBezTo>
                    <a:pt x="395" y="550"/>
                    <a:pt x="346" y="328"/>
                    <a:pt x="321" y="130"/>
                  </a:cubicBezTo>
                  <a:cubicBezTo>
                    <a:pt x="301" y="48"/>
                    <a:pt x="229" y="0"/>
                    <a:pt x="163" y="0"/>
                  </a:cubicBezTo>
                  <a:close/>
                </a:path>
              </a:pathLst>
            </a:custGeom>
            <a:solidFill>
              <a:srgbClr val="222B4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09" name="Google Shape;1040;p38">
              <a:extLst>
                <a:ext uri="{FF2B5EF4-FFF2-40B4-BE49-F238E27FC236}">
                  <a16:creationId xmlns:a16="http://schemas.microsoft.com/office/drawing/2014/main" id="{8293CB4A-0D64-4850-8787-97F72B382A47}"/>
                </a:ext>
              </a:extLst>
            </p:cNvPr>
            <p:cNvSpPr/>
            <p:nvPr/>
          </p:nvSpPr>
          <p:spPr>
            <a:xfrm flipH="1">
              <a:off x="8696342" y="4941499"/>
              <a:ext cx="22225" cy="35094"/>
            </a:xfrm>
            <a:custGeom>
              <a:avLst/>
              <a:gdLst/>
              <a:ahLst/>
              <a:cxnLst/>
              <a:rect l="l" t="t" r="r" b="b"/>
              <a:pathLst>
                <a:path w="544" h="859" extrusionOk="0">
                  <a:moveTo>
                    <a:pt x="136" y="0"/>
                  </a:moveTo>
                  <a:cubicBezTo>
                    <a:pt x="118" y="0"/>
                    <a:pt x="99" y="6"/>
                    <a:pt x="75" y="19"/>
                  </a:cubicBezTo>
                  <a:cubicBezTo>
                    <a:pt x="50" y="43"/>
                    <a:pt x="25" y="68"/>
                    <a:pt x="1" y="117"/>
                  </a:cubicBezTo>
                  <a:cubicBezTo>
                    <a:pt x="1" y="142"/>
                    <a:pt x="1" y="191"/>
                    <a:pt x="1" y="241"/>
                  </a:cubicBezTo>
                  <a:cubicBezTo>
                    <a:pt x="99" y="414"/>
                    <a:pt x="174" y="611"/>
                    <a:pt x="248" y="784"/>
                  </a:cubicBezTo>
                  <a:cubicBezTo>
                    <a:pt x="272" y="809"/>
                    <a:pt x="297" y="833"/>
                    <a:pt x="346" y="858"/>
                  </a:cubicBezTo>
                  <a:cubicBezTo>
                    <a:pt x="371" y="858"/>
                    <a:pt x="420" y="858"/>
                    <a:pt x="445" y="833"/>
                  </a:cubicBezTo>
                  <a:cubicBezTo>
                    <a:pt x="494" y="809"/>
                    <a:pt x="519" y="784"/>
                    <a:pt x="519" y="759"/>
                  </a:cubicBezTo>
                  <a:cubicBezTo>
                    <a:pt x="544" y="710"/>
                    <a:pt x="544" y="661"/>
                    <a:pt x="519" y="636"/>
                  </a:cubicBezTo>
                  <a:cubicBezTo>
                    <a:pt x="445" y="438"/>
                    <a:pt x="371" y="266"/>
                    <a:pt x="297" y="68"/>
                  </a:cubicBezTo>
                  <a:cubicBezTo>
                    <a:pt x="272" y="43"/>
                    <a:pt x="248" y="19"/>
                    <a:pt x="198" y="19"/>
                  </a:cubicBezTo>
                  <a:cubicBezTo>
                    <a:pt x="174" y="6"/>
                    <a:pt x="155" y="0"/>
                    <a:pt x="136" y="0"/>
                  </a:cubicBezTo>
                  <a:close/>
                </a:path>
              </a:pathLst>
            </a:custGeom>
            <a:solidFill>
              <a:srgbClr val="222B4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10" name="Google Shape;1041;p38">
              <a:extLst>
                <a:ext uri="{FF2B5EF4-FFF2-40B4-BE49-F238E27FC236}">
                  <a16:creationId xmlns:a16="http://schemas.microsoft.com/office/drawing/2014/main" id="{BFD4E02E-0330-4703-965C-7647860729B2}"/>
                </a:ext>
              </a:extLst>
            </p:cNvPr>
            <p:cNvSpPr/>
            <p:nvPr/>
          </p:nvSpPr>
          <p:spPr>
            <a:xfrm flipH="1">
              <a:off x="9047573" y="4951059"/>
              <a:ext cx="19978" cy="50456"/>
            </a:xfrm>
            <a:custGeom>
              <a:avLst/>
              <a:gdLst/>
              <a:ahLst/>
              <a:cxnLst/>
              <a:rect l="l" t="t" r="r" b="b"/>
              <a:pathLst>
                <a:path w="489" h="1235" extrusionOk="0">
                  <a:moveTo>
                    <a:pt x="165" y="0"/>
                  </a:moveTo>
                  <a:cubicBezTo>
                    <a:pt x="151" y="0"/>
                    <a:pt x="137" y="2"/>
                    <a:pt x="124" y="7"/>
                  </a:cubicBezTo>
                  <a:cubicBezTo>
                    <a:pt x="50" y="32"/>
                    <a:pt x="0" y="106"/>
                    <a:pt x="25" y="204"/>
                  </a:cubicBezTo>
                  <a:cubicBezTo>
                    <a:pt x="74" y="501"/>
                    <a:pt x="124" y="822"/>
                    <a:pt x="173" y="1118"/>
                  </a:cubicBezTo>
                  <a:cubicBezTo>
                    <a:pt x="193" y="1199"/>
                    <a:pt x="255" y="1234"/>
                    <a:pt x="316" y="1234"/>
                  </a:cubicBezTo>
                  <a:cubicBezTo>
                    <a:pt x="403" y="1234"/>
                    <a:pt x="488" y="1160"/>
                    <a:pt x="445" y="1044"/>
                  </a:cubicBezTo>
                  <a:cubicBezTo>
                    <a:pt x="420" y="723"/>
                    <a:pt x="371" y="427"/>
                    <a:pt x="321" y="106"/>
                  </a:cubicBezTo>
                  <a:cubicBezTo>
                    <a:pt x="301" y="45"/>
                    <a:pt x="230" y="0"/>
                    <a:pt x="165" y="0"/>
                  </a:cubicBezTo>
                  <a:close/>
                </a:path>
              </a:pathLst>
            </a:custGeom>
            <a:solidFill>
              <a:srgbClr val="222B4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11" name="Google Shape;1042;p38">
              <a:extLst>
                <a:ext uri="{FF2B5EF4-FFF2-40B4-BE49-F238E27FC236}">
                  <a16:creationId xmlns:a16="http://schemas.microsoft.com/office/drawing/2014/main" id="{52B517C6-8D6C-4252-9F6E-C7085A12B22D}"/>
                </a:ext>
              </a:extLst>
            </p:cNvPr>
            <p:cNvSpPr/>
            <p:nvPr/>
          </p:nvSpPr>
          <p:spPr>
            <a:xfrm flipH="1">
              <a:off x="9025143" y="4956084"/>
              <a:ext cx="22225" cy="41917"/>
            </a:xfrm>
            <a:custGeom>
              <a:avLst/>
              <a:gdLst/>
              <a:ahLst/>
              <a:cxnLst/>
              <a:rect l="l" t="t" r="r" b="b"/>
              <a:pathLst>
                <a:path w="544" h="1026" extrusionOk="0">
                  <a:moveTo>
                    <a:pt x="187" y="1"/>
                  </a:moveTo>
                  <a:cubicBezTo>
                    <a:pt x="174" y="1"/>
                    <a:pt x="161" y="3"/>
                    <a:pt x="148" y="7"/>
                  </a:cubicBezTo>
                  <a:cubicBezTo>
                    <a:pt x="49" y="32"/>
                    <a:pt x="0" y="106"/>
                    <a:pt x="25" y="180"/>
                  </a:cubicBezTo>
                  <a:lnTo>
                    <a:pt x="222" y="921"/>
                  </a:lnTo>
                  <a:cubicBezTo>
                    <a:pt x="243" y="982"/>
                    <a:pt x="296" y="1026"/>
                    <a:pt x="356" y="1026"/>
                  </a:cubicBezTo>
                  <a:cubicBezTo>
                    <a:pt x="369" y="1026"/>
                    <a:pt x="382" y="1024"/>
                    <a:pt x="395" y="1020"/>
                  </a:cubicBezTo>
                  <a:cubicBezTo>
                    <a:pt x="494" y="995"/>
                    <a:pt x="543" y="921"/>
                    <a:pt x="519" y="847"/>
                  </a:cubicBezTo>
                  <a:lnTo>
                    <a:pt x="321" y="106"/>
                  </a:lnTo>
                  <a:cubicBezTo>
                    <a:pt x="301" y="45"/>
                    <a:pt x="247" y="1"/>
                    <a:pt x="187" y="1"/>
                  </a:cubicBezTo>
                  <a:close/>
                </a:path>
              </a:pathLst>
            </a:custGeom>
            <a:solidFill>
              <a:srgbClr val="222B4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12" name="Google Shape;1043;p38">
              <a:extLst>
                <a:ext uri="{FF2B5EF4-FFF2-40B4-BE49-F238E27FC236}">
                  <a16:creationId xmlns:a16="http://schemas.microsoft.com/office/drawing/2014/main" id="{E92FD12E-72EE-40B7-A250-CBB9071F5912}"/>
                </a:ext>
              </a:extLst>
            </p:cNvPr>
            <p:cNvSpPr/>
            <p:nvPr/>
          </p:nvSpPr>
          <p:spPr>
            <a:xfrm flipH="1">
              <a:off x="8250328" y="4889531"/>
              <a:ext cx="22389" cy="47392"/>
            </a:xfrm>
            <a:custGeom>
              <a:avLst/>
              <a:gdLst/>
              <a:ahLst/>
              <a:cxnLst/>
              <a:rect l="l" t="t" r="r" b="b"/>
              <a:pathLst>
                <a:path w="548" h="1160" extrusionOk="0">
                  <a:moveTo>
                    <a:pt x="174" y="0"/>
                  </a:moveTo>
                  <a:cubicBezTo>
                    <a:pt x="158" y="0"/>
                    <a:pt x="141" y="2"/>
                    <a:pt x="124" y="7"/>
                  </a:cubicBezTo>
                  <a:cubicBezTo>
                    <a:pt x="50" y="32"/>
                    <a:pt x="0" y="106"/>
                    <a:pt x="25" y="180"/>
                  </a:cubicBezTo>
                  <a:lnTo>
                    <a:pt x="0" y="180"/>
                  </a:lnTo>
                  <a:cubicBezTo>
                    <a:pt x="74" y="476"/>
                    <a:pt x="148" y="748"/>
                    <a:pt x="198" y="1044"/>
                  </a:cubicBezTo>
                  <a:cubicBezTo>
                    <a:pt x="228" y="1125"/>
                    <a:pt x="296" y="1160"/>
                    <a:pt x="361" y="1160"/>
                  </a:cubicBezTo>
                  <a:cubicBezTo>
                    <a:pt x="456" y="1160"/>
                    <a:pt x="548" y="1086"/>
                    <a:pt x="519" y="970"/>
                  </a:cubicBezTo>
                  <a:cubicBezTo>
                    <a:pt x="445" y="673"/>
                    <a:pt x="395" y="402"/>
                    <a:pt x="321" y="106"/>
                  </a:cubicBezTo>
                  <a:cubicBezTo>
                    <a:pt x="301" y="45"/>
                    <a:pt x="247" y="0"/>
                    <a:pt x="174" y="0"/>
                  </a:cubicBezTo>
                  <a:close/>
                </a:path>
              </a:pathLst>
            </a:custGeom>
            <a:solidFill>
              <a:srgbClr val="222B4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13" name="Google Shape;1044;p38">
              <a:extLst>
                <a:ext uri="{FF2B5EF4-FFF2-40B4-BE49-F238E27FC236}">
                  <a16:creationId xmlns:a16="http://schemas.microsoft.com/office/drawing/2014/main" id="{40D6E981-046A-4C29-B3D9-6EC03525ECFB}"/>
                </a:ext>
              </a:extLst>
            </p:cNvPr>
            <p:cNvSpPr/>
            <p:nvPr/>
          </p:nvSpPr>
          <p:spPr>
            <a:xfrm flipH="1">
              <a:off x="8227286" y="4886508"/>
              <a:ext cx="21245" cy="42939"/>
            </a:xfrm>
            <a:custGeom>
              <a:avLst/>
              <a:gdLst/>
              <a:ahLst/>
              <a:cxnLst/>
              <a:rect l="l" t="t" r="r" b="b"/>
              <a:pathLst>
                <a:path w="520" h="1051" extrusionOk="0">
                  <a:moveTo>
                    <a:pt x="162" y="0"/>
                  </a:moveTo>
                  <a:cubicBezTo>
                    <a:pt x="150" y="0"/>
                    <a:pt x="137" y="3"/>
                    <a:pt x="124" y="7"/>
                  </a:cubicBezTo>
                  <a:cubicBezTo>
                    <a:pt x="50" y="31"/>
                    <a:pt x="1" y="130"/>
                    <a:pt x="1" y="204"/>
                  </a:cubicBezTo>
                  <a:lnTo>
                    <a:pt x="198" y="945"/>
                  </a:lnTo>
                  <a:cubicBezTo>
                    <a:pt x="219" y="1006"/>
                    <a:pt x="272" y="1050"/>
                    <a:pt x="346" y="1050"/>
                  </a:cubicBezTo>
                  <a:cubicBezTo>
                    <a:pt x="362" y="1050"/>
                    <a:pt x="378" y="1048"/>
                    <a:pt x="396" y="1044"/>
                  </a:cubicBezTo>
                  <a:cubicBezTo>
                    <a:pt x="470" y="1019"/>
                    <a:pt x="519" y="945"/>
                    <a:pt x="495" y="846"/>
                  </a:cubicBezTo>
                  <a:lnTo>
                    <a:pt x="297" y="130"/>
                  </a:lnTo>
                  <a:cubicBezTo>
                    <a:pt x="277" y="48"/>
                    <a:pt x="222" y="0"/>
                    <a:pt x="162" y="0"/>
                  </a:cubicBezTo>
                  <a:close/>
                </a:path>
              </a:pathLst>
            </a:custGeom>
            <a:solidFill>
              <a:srgbClr val="222B4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14" name="Google Shape;1045;p38">
              <a:extLst>
                <a:ext uri="{FF2B5EF4-FFF2-40B4-BE49-F238E27FC236}">
                  <a16:creationId xmlns:a16="http://schemas.microsoft.com/office/drawing/2014/main" id="{E4598D5C-783C-439D-B233-DD644B1C8FED}"/>
                </a:ext>
              </a:extLst>
            </p:cNvPr>
            <p:cNvSpPr/>
            <p:nvPr/>
          </p:nvSpPr>
          <p:spPr>
            <a:xfrm flipH="1">
              <a:off x="8012470" y="4877683"/>
              <a:ext cx="15157" cy="40406"/>
            </a:xfrm>
            <a:custGeom>
              <a:avLst/>
              <a:gdLst/>
              <a:ahLst/>
              <a:cxnLst/>
              <a:rect l="l" t="t" r="r" b="b"/>
              <a:pathLst>
                <a:path w="371" h="989" extrusionOk="0">
                  <a:moveTo>
                    <a:pt x="149" y="1"/>
                  </a:moveTo>
                  <a:cubicBezTo>
                    <a:pt x="50" y="1"/>
                    <a:pt x="1" y="75"/>
                    <a:pt x="1" y="173"/>
                  </a:cubicBezTo>
                  <a:lnTo>
                    <a:pt x="75" y="840"/>
                  </a:lnTo>
                  <a:cubicBezTo>
                    <a:pt x="75" y="865"/>
                    <a:pt x="75" y="914"/>
                    <a:pt x="124" y="939"/>
                  </a:cubicBezTo>
                  <a:cubicBezTo>
                    <a:pt x="149" y="963"/>
                    <a:pt x="173" y="988"/>
                    <a:pt x="223" y="988"/>
                  </a:cubicBezTo>
                  <a:cubicBezTo>
                    <a:pt x="297" y="988"/>
                    <a:pt x="371" y="914"/>
                    <a:pt x="371" y="840"/>
                  </a:cubicBezTo>
                  <a:lnTo>
                    <a:pt x="297" y="149"/>
                  </a:lnTo>
                  <a:cubicBezTo>
                    <a:pt x="297" y="75"/>
                    <a:pt x="223" y="1"/>
                    <a:pt x="149" y="1"/>
                  </a:cubicBezTo>
                  <a:close/>
                </a:path>
              </a:pathLst>
            </a:custGeom>
            <a:solidFill>
              <a:srgbClr val="222B4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15" name="Google Shape;1046;p38">
              <a:extLst>
                <a:ext uri="{FF2B5EF4-FFF2-40B4-BE49-F238E27FC236}">
                  <a16:creationId xmlns:a16="http://schemas.microsoft.com/office/drawing/2014/main" id="{E7E072D8-4214-4F19-A1F8-36905752BBCA}"/>
                </a:ext>
              </a:extLst>
            </p:cNvPr>
            <p:cNvSpPr/>
            <p:nvPr/>
          </p:nvSpPr>
          <p:spPr>
            <a:xfrm flipH="1">
              <a:off x="7977131" y="4875682"/>
              <a:ext cx="18221" cy="45431"/>
            </a:xfrm>
            <a:custGeom>
              <a:avLst/>
              <a:gdLst/>
              <a:ahLst/>
              <a:cxnLst/>
              <a:rect l="l" t="t" r="r" b="b"/>
              <a:pathLst>
                <a:path w="446" h="1112" extrusionOk="0">
                  <a:moveTo>
                    <a:pt x="173" y="0"/>
                  </a:moveTo>
                  <a:cubicBezTo>
                    <a:pt x="99" y="0"/>
                    <a:pt x="1" y="74"/>
                    <a:pt x="25" y="148"/>
                  </a:cubicBezTo>
                  <a:cubicBezTo>
                    <a:pt x="50" y="420"/>
                    <a:pt x="99" y="691"/>
                    <a:pt x="124" y="963"/>
                  </a:cubicBezTo>
                  <a:cubicBezTo>
                    <a:pt x="124" y="1012"/>
                    <a:pt x="149" y="1037"/>
                    <a:pt x="173" y="1062"/>
                  </a:cubicBezTo>
                  <a:cubicBezTo>
                    <a:pt x="198" y="1087"/>
                    <a:pt x="223" y="1111"/>
                    <a:pt x="272" y="1111"/>
                  </a:cubicBezTo>
                  <a:cubicBezTo>
                    <a:pt x="346" y="1111"/>
                    <a:pt x="445" y="1037"/>
                    <a:pt x="420" y="963"/>
                  </a:cubicBezTo>
                  <a:cubicBezTo>
                    <a:pt x="396" y="691"/>
                    <a:pt x="346" y="420"/>
                    <a:pt x="322" y="148"/>
                  </a:cubicBezTo>
                  <a:cubicBezTo>
                    <a:pt x="322" y="124"/>
                    <a:pt x="297" y="74"/>
                    <a:pt x="272" y="50"/>
                  </a:cubicBezTo>
                  <a:cubicBezTo>
                    <a:pt x="248" y="25"/>
                    <a:pt x="198" y="0"/>
                    <a:pt x="173" y="0"/>
                  </a:cubicBezTo>
                  <a:close/>
                </a:path>
              </a:pathLst>
            </a:custGeom>
            <a:solidFill>
              <a:srgbClr val="222B4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16" name="Google Shape;1047;p38">
              <a:extLst>
                <a:ext uri="{FF2B5EF4-FFF2-40B4-BE49-F238E27FC236}">
                  <a16:creationId xmlns:a16="http://schemas.microsoft.com/office/drawing/2014/main" id="{D9F6E182-ADD2-43C0-922C-21C66F1588E9}"/>
                </a:ext>
              </a:extLst>
            </p:cNvPr>
            <p:cNvSpPr/>
            <p:nvPr/>
          </p:nvSpPr>
          <p:spPr>
            <a:xfrm flipH="1">
              <a:off x="7074358" y="1347362"/>
              <a:ext cx="145444" cy="34645"/>
            </a:xfrm>
            <a:custGeom>
              <a:avLst/>
              <a:gdLst/>
              <a:ahLst/>
              <a:cxnLst/>
              <a:rect l="l" t="t" r="r" b="b"/>
              <a:pathLst>
                <a:path w="3560" h="848" extrusionOk="0">
                  <a:moveTo>
                    <a:pt x="162" y="0"/>
                  </a:moveTo>
                  <a:cubicBezTo>
                    <a:pt x="67" y="0"/>
                    <a:pt x="0" y="166"/>
                    <a:pt x="102" y="247"/>
                  </a:cubicBezTo>
                  <a:cubicBezTo>
                    <a:pt x="671" y="646"/>
                    <a:pt x="1331" y="847"/>
                    <a:pt x="1996" y="847"/>
                  </a:cubicBezTo>
                  <a:cubicBezTo>
                    <a:pt x="2484" y="847"/>
                    <a:pt x="2975" y="738"/>
                    <a:pt x="3435" y="519"/>
                  </a:cubicBezTo>
                  <a:cubicBezTo>
                    <a:pt x="3559" y="457"/>
                    <a:pt x="3476" y="274"/>
                    <a:pt x="3358" y="274"/>
                  </a:cubicBezTo>
                  <a:cubicBezTo>
                    <a:pt x="3335" y="274"/>
                    <a:pt x="3311" y="281"/>
                    <a:pt x="3287" y="297"/>
                  </a:cubicBezTo>
                  <a:cubicBezTo>
                    <a:pt x="2875" y="492"/>
                    <a:pt x="2430" y="589"/>
                    <a:pt x="1985" y="589"/>
                  </a:cubicBezTo>
                  <a:cubicBezTo>
                    <a:pt x="1363" y="589"/>
                    <a:pt x="744" y="399"/>
                    <a:pt x="226" y="25"/>
                  </a:cubicBezTo>
                  <a:cubicBezTo>
                    <a:pt x="204" y="8"/>
                    <a:pt x="182" y="0"/>
                    <a:pt x="162" y="0"/>
                  </a:cubicBezTo>
                  <a:close/>
                </a:path>
              </a:pathLst>
            </a:custGeom>
            <a:solidFill>
              <a:srgbClr val="21191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17" name="Google Shape;1048;p38">
              <a:extLst>
                <a:ext uri="{FF2B5EF4-FFF2-40B4-BE49-F238E27FC236}">
                  <a16:creationId xmlns:a16="http://schemas.microsoft.com/office/drawing/2014/main" id="{E18EE1D2-5F8A-46B3-8A23-7867103928A4}"/>
                </a:ext>
              </a:extLst>
            </p:cNvPr>
            <p:cNvSpPr/>
            <p:nvPr/>
          </p:nvSpPr>
          <p:spPr>
            <a:xfrm flipH="1">
              <a:off x="7105653" y="1259034"/>
              <a:ext cx="42162" cy="54174"/>
            </a:xfrm>
            <a:custGeom>
              <a:avLst/>
              <a:gdLst/>
              <a:ahLst/>
              <a:cxnLst/>
              <a:rect l="l" t="t" r="r" b="b"/>
              <a:pathLst>
                <a:path w="1032" h="1326" extrusionOk="0">
                  <a:moveTo>
                    <a:pt x="846" y="767"/>
                  </a:moveTo>
                  <a:lnTo>
                    <a:pt x="846" y="769"/>
                  </a:lnTo>
                  <a:lnTo>
                    <a:pt x="846" y="769"/>
                  </a:lnTo>
                  <a:cubicBezTo>
                    <a:pt x="846" y="769"/>
                    <a:pt x="846" y="769"/>
                    <a:pt x="845" y="769"/>
                  </a:cubicBezTo>
                  <a:lnTo>
                    <a:pt x="845" y="769"/>
                  </a:lnTo>
                  <a:cubicBezTo>
                    <a:pt x="846" y="768"/>
                    <a:pt x="846" y="768"/>
                    <a:pt x="846" y="767"/>
                  </a:cubicBezTo>
                  <a:close/>
                  <a:moveTo>
                    <a:pt x="841" y="777"/>
                  </a:moveTo>
                  <a:lnTo>
                    <a:pt x="842" y="780"/>
                  </a:lnTo>
                  <a:lnTo>
                    <a:pt x="834" y="804"/>
                  </a:lnTo>
                  <a:cubicBezTo>
                    <a:pt x="834" y="795"/>
                    <a:pt x="837" y="786"/>
                    <a:pt x="841" y="777"/>
                  </a:cubicBezTo>
                  <a:close/>
                  <a:moveTo>
                    <a:pt x="857" y="787"/>
                  </a:moveTo>
                  <a:lnTo>
                    <a:pt x="883" y="804"/>
                  </a:lnTo>
                  <a:cubicBezTo>
                    <a:pt x="870" y="804"/>
                    <a:pt x="864" y="797"/>
                    <a:pt x="857" y="787"/>
                  </a:cubicBezTo>
                  <a:close/>
                  <a:moveTo>
                    <a:pt x="855" y="776"/>
                  </a:moveTo>
                  <a:lnTo>
                    <a:pt x="883" y="804"/>
                  </a:lnTo>
                  <a:cubicBezTo>
                    <a:pt x="874" y="795"/>
                    <a:pt x="864" y="789"/>
                    <a:pt x="856" y="784"/>
                  </a:cubicBezTo>
                  <a:lnTo>
                    <a:pt x="856" y="784"/>
                  </a:lnTo>
                  <a:cubicBezTo>
                    <a:pt x="856" y="781"/>
                    <a:pt x="855" y="779"/>
                    <a:pt x="855" y="776"/>
                  </a:cubicBezTo>
                  <a:close/>
                  <a:moveTo>
                    <a:pt x="671" y="0"/>
                  </a:moveTo>
                  <a:cubicBezTo>
                    <a:pt x="570" y="0"/>
                    <a:pt x="470" y="51"/>
                    <a:pt x="414" y="163"/>
                  </a:cubicBezTo>
                  <a:lnTo>
                    <a:pt x="118" y="607"/>
                  </a:lnTo>
                  <a:cubicBezTo>
                    <a:pt x="1" y="750"/>
                    <a:pt x="117" y="921"/>
                    <a:pt x="272" y="1003"/>
                  </a:cubicBezTo>
                  <a:lnTo>
                    <a:pt x="272" y="1003"/>
                  </a:lnTo>
                  <a:cubicBezTo>
                    <a:pt x="326" y="1118"/>
                    <a:pt x="411" y="1212"/>
                    <a:pt x="513" y="1274"/>
                  </a:cubicBezTo>
                  <a:cubicBezTo>
                    <a:pt x="559" y="1304"/>
                    <a:pt x="614" y="1325"/>
                    <a:pt x="673" y="1325"/>
                  </a:cubicBezTo>
                  <a:cubicBezTo>
                    <a:pt x="709" y="1325"/>
                    <a:pt x="747" y="1317"/>
                    <a:pt x="784" y="1298"/>
                  </a:cubicBezTo>
                  <a:cubicBezTo>
                    <a:pt x="859" y="1274"/>
                    <a:pt x="933" y="1199"/>
                    <a:pt x="957" y="1101"/>
                  </a:cubicBezTo>
                  <a:cubicBezTo>
                    <a:pt x="1031" y="804"/>
                    <a:pt x="1031" y="508"/>
                    <a:pt x="957" y="212"/>
                  </a:cubicBezTo>
                  <a:cubicBezTo>
                    <a:pt x="917" y="76"/>
                    <a:pt x="794" y="0"/>
                    <a:pt x="671" y="0"/>
                  </a:cubicBezTo>
                  <a:close/>
                </a:path>
              </a:pathLst>
            </a:custGeom>
            <a:solidFill>
              <a:srgbClr val="21191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18" name="Google Shape;1049;p38">
              <a:extLst>
                <a:ext uri="{FF2B5EF4-FFF2-40B4-BE49-F238E27FC236}">
                  <a16:creationId xmlns:a16="http://schemas.microsoft.com/office/drawing/2014/main" id="{28F9F374-0459-47F8-9E80-CB227F88C36C}"/>
                </a:ext>
              </a:extLst>
            </p:cNvPr>
            <p:cNvSpPr/>
            <p:nvPr/>
          </p:nvSpPr>
          <p:spPr>
            <a:xfrm flipH="1">
              <a:off x="7455658" y="1183697"/>
              <a:ext cx="83753" cy="80975"/>
            </a:xfrm>
            <a:custGeom>
              <a:avLst/>
              <a:gdLst/>
              <a:ahLst/>
              <a:cxnLst/>
              <a:rect l="l" t="t" r="r" b="b"/>
              <a:pathLst>
                <a:path w="2050" h="1982" extrusionOk="0">
                  <a:moveTo>
                    <a:pt x="146" y="0"/>
                  </a:moveTo>
                  <a:cubicBezTo>
                    <a:pt x="107" y="0"/>
                    <a:pt x="74" y="41"/>
                    <a:pt x="74" y="81"/>
                  </a:cubicBezTo>
                  <a:cubicBezTo>
                    <a:pt x="0" y="451"/>
                    <a:pt x="25" y="797"/>
                    <a:pt x="99" y="1167"/>
                  </a:cubicBezTo>
                  <a:cubicBezTo>
                    <a:pt x="124" y="1365"/>
                    <a:pt x="222" y="1537"/>
                    <a:pt x="346" y="1686"/>
                  </a:cubicBezTo>
                  <a:cubicBezTo>
                    <a:pt x="469" y="1858"/>
                    <a:pt x="691" y="1982"/>
                    <a:pt x="889" y="1982"/>
                  </a:cubicBezTo>
                  <a:cubicBezTo>
                    <a:pt x="1111" y="1982"/>
                    <a:pt x="1333" y="1908"/>
                    <a:pt x="1481" y="1760"/>
                  </a:cubicBezTo>
                  <a:cubicBezTo>
                    <a:pt x="1630" y="1636"/>
                    <a:pt x="1753" y="1463"/>
                    <a:pt x="1827" y="1291"/>
                  </a:cubicBezTo>
                  <a:cubicBezTo>
                    <a:pt x="1951" y="970"/>
                    <a:pt x="2049" y="599"/>
                    <a:pt x="2049" y="254"/>
                  </a:cubicBezTo>
                  <a:cubicBezTo>
                    <a:pt x="2049" y="204"/>
                    <a:pt x="2025" y="155"/>
                    <a:pt x="1975" y="155"/>
                  </a:cubicBezTo>
                  <a:cubicBezTo>
                    <a:pt x="1926" y="155"/>
                    <a:pt x="1876" y="180"/>
                    <a:pt x="1876" y="229"/>
                  </a:cubicBezTo>
                  <a:cubicBezTo>
                    <a:pt x="1802" y="550"/>
                    <a:pt x="1704" y="871"/>
                    <a:pt x="1555" y="1167"/>
                  </a:cubicBezTo>
                  <a:cubicBezTo>
                    <a:pt x="1506" y="1291"/>
                    <a:pt x="1407" y="1414"/>
                    <a:pt x="1284" y="1537"/>
                  </a:cubicBezTo>
                  <a:cubicBezTo>
                    <a:pt x="1185" y="1612"/>
                    <a:pt x="1062" y="1661"/>
                    <a:pt x="914" y="1661"/>
                  </a:cubicBezTo>
                  <a:cubicBezTo>
                    <a:pt x="790" y="1636"/>
                    <a:pt x="667" y="1587"/>
                    <a:pt x="593" y="1488"/>
                  </a:cubicBezTo>
                  <a:cubicBezTo>
                    <a:pt x="494" y="1365"/>
                    <a:pt x="420" y="1217"/>
                    <a:pt x="395" y="1093"/>
                  </a:cubicBezTo>
                  <a:cubicBezTo>
                    <a:pt x="296" y="747"/>
                    <a:pt x="272" y="426"/>
                    <a:pt x="272" y="106"/>
                  </a:cubicBezTo>
                  <a:cubicBezTo>
                    <a:pt x="272" y="56"/>
                    <a:pt x="247" y="7"/>
                    <a:pt x="173" y="7"/>
                  </a:cubicBezTo>
                  <a:cubicBezTo>
                    <a:pt x="164" y="2"/>
                    <a:pt x="155" y="0"/>
                    <a:pt x="146" y="0"/>
                  </a:cubicBezTo>
                  <a:close/>
                </a:path>
              </a:pathLst>
            </a:custGeom>
            <a:solidFill>
              <a:srgbClr val="222B4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sp>
          <p:nvSpPr>
            <p:cNvPr id="119" name="Google Shape;1050;p38">
              <a:extLst>
                <a:ext uri="{FF2B5EF4-FFF2-40B4-BE49-F238E27FC236}">
                  <a16:creationId xmlns:a16="http://schemas.microsoft.com/office/drawing/2014/main" id="{EA6C058B-9BA6-4911-859E-13B6E62D3AD6}"/>
                </a:ext>
              </a:extLst>
            </p:cNvPr>
            <p:cNvSpPr/>
            <p:nvPr/>
          </p:nvSpPr>
          <p:spPr>
            <a:xfrm flipH="1">
              <a:off x="9404400" y="3775865"/>
              <a:ext cx="126855" cy="107694"/>
            </a:xfrm>
            <a:custGeom>
              <a:avLst/>
              <a:gdLst/>
              <a:ahLst/>
              <a:cxnLst/>
              <a:rect l="l" t="t" r="r" b="b"/>
              <a:pathLst>
                <a:path w="3105" h="2636" extrusionOk="0">
                  <a:moveTo>
                    <a:pt x="1106" y="0"/>
                  </a:moveTo>
                  <a:cubicBezTo>
                    <a:pt x="752" y="0"/>
                    <a:pt x="446" y="121"/>
                    <a:pt x="364" y="503"/>
                  </a:cubicBezTo>
                  <a:cubicBezTo>
                    <a:pt x="182" y="1371"/>
                    <a:pt x="0" y="2636"/>
                    <a:pt x="521" y="2636"/>
                  </a:cubicBezTo>
                  <a:cubicBezTo>
                    <a:pt x="637" y="2636"/>
                    <a:pt x="787" y="2573"/>
                    <a:pt x="981" y="2429"/>
                  </a:cubicBezTo>
                  <a:cubicBezTo>
                    <a:pt x="2018" y="1639"/>
                    <a:pt x="3104" y="1071"/>
                    <a:pt x="2462" y="355"/>
                  </a:cubicBezTo>
                  <a:cubicBezTo>
                    <a:pt x="2462" y="355"/>
                    <a:pt x="1714" y="0"/>
                    <a:pt x="1106" y="0"/>
                  </a:cubicBezTo>
                  <a:close/>
                </a:path>
              </a:pathLst>
            </a:custGeom>
            <a:solidFill>
              <a:srgbClr val="222B45"/>
            </a:solidFill>
            <a:ln>
              <a:noFill/>
            </a:ln>
          </p:spPr>
          <p:txBody>
            <a:bodyPr spcFirstLastPara="1" wrap="square" lIns="121900" tIns="121900" rIns="121900" bIns="121900" anchor="ctr" anchorCtr="0">
              <a:noAutofit/>
            </a:bodyPr>
            <a:lstStyle/>
            <a:p>
              <a:pPr marL="0" marR="0" lvl="0" indent="0" defTabSz="121917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cs typeface="Arial"/>
                <a:sym typeface="Arial"/>
              </a:endParaRPr>
            </a:p>
          </p:txBody>
        </p:sp>
      </p:grpSp>
      <p:sp>
        <p:nvSpPr>
          <p:cNvPr id="34" name="Rectangle 33">
            <a:extLst>
              <a:ext uri="{FF2B5EF4-FFF2-40B4-BE49-F238E27FC236}">
                <a16:creationId xmlns:a16="http://schemas.microsoft.com/office/drawing/2014/main" id="{E813F475-A981-4820-A01F-C2E3EE13BAD0}"/>
              </a:ext>
            </a:extLst>
          </p:cNvPr>
          <p:cNvSpPr/>
          <p:nvPr/>
        </p:nvSpPr>
        <p:spPr>
          <a:xfrm>
            <a:off x="0" y="1"/>
            <a:ext cx="9144000" cy="1666754"/>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endParaRPr lang="en-US" sz="1013">
              <a:solidFill>
                <a:srgbClr val="FFFFFF"/>
              </a:solidFill>
              <a:latin typeface="Arial"/>
            </a:endParaRPr>
          </a:p>
        </p:txBody>
      </p:sp>
      <p:pic>
        <p:nvPicPr>
          <p:cNvPr id="120" name="Picture 119">
            <a:extLst>
              <a:ext uri="{FF2B5EF4-FFF2-40B4-BE49-F238E27FC236}">
                <a16:creationId xmlns:a16="http://schemas.microsoft.com/office/drawing/2014/main" id="{D81988C7-5AFF-429E-AE52-45BE7722D906}"/>
              </a:ext>
            </a:extLst>
          </p:cNvPr>
          <p:cNvPicPr>
            <a:picLocks noChangeAspect="1"/>
          </p:cNvPicPr>
          <p:nvPr/>
        </p:nvPicPr>
        <p:blipFill>
          <a:blip r:embed="rId3"/>
          <a:stretch>
            <a:fillRect/>
          </a:stretch>
        </p:blipFill>
        <p:spPr>
          <a:xfrm>
            <a:off x="1512362" y="532445"/>
            <a:ext cx="5634672" cy="3452660"/>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5200650"/>
          </a:xfrm>
          <a:prstGeom prst="rect">
            <a:avLst/>
          </a:prstGeom>
        </p:spPr>
      </p:pic>
      <p:pic>
        <p:nvPicPr>
          <p:cNvPr id="5" name="Picture 8" descr="Hình ảnh có li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9133" l="4950" r="90900">
                        <a14:backgroundMark x1="50900" y1="25867" x2="52200" y2="26400"/>
                        <a14:backgroundMark x1="63000" y1="48667" x2="62200" y2="49333"/>
                        <a14:backgroundMark x1="64800" y1="41467" x2="63600" y2="42000"/>
                        <a14:backgroundMark x1="71800" y1="48933" x2="72300" y2="50000"/>
                        <a14:backgroundMark x1="59500" y1="61467" x2="58500" y2="62800"/>
                        <a14:backgroundMark x1="39700" y1="48800" x2="39700" y2="49867"/>
                        <a14:backgroundMark x1="38400" y1="51600" x2="38000" y2="51867"/>
                        <a14:backgroundMark x1="46700" y1="53600" x2="47200" y2="54933"/>
                        <a14:backgroundMark x1="53100" y1="35333" x2="53100" y2="35867"/>
                        <a14:backgroundMark x1="71700" y1="45733" x2="71200" y2="46133"/>
                        <a14:backgroundMark x1="74600" y1="44267" x2="74000" y2="44800"/>
                        <a14:backgroundMark x1="77200" y1="49200" x2="77300" y2="49867"/>
                        <a14:backgroundMark x1="19800" y1="50133" x2="20500" y2="50400"/>
                        <a14:backgroundMark x1="22000" y1="47333" x2="22700" y2="47333"/>
                        <a14:backgroundMark x1="21100" y1="56800" x2="21100" y2="57333"/>
                        <a14:backgroundMark x1="23300" y1="34400" x2="23500" y2="35067"/>
                        <a14:backgroundMark x1="53500" y1="42667" x2="53600" y2="43467"/>
                        <a14:backgroundMark x1="66300" y1="23200" x2="67600" y2="23867"/>
                        <a14:backgroundMark x1="73400" y1="58400" x2="73500" y2="58800"/>
                        <a14:backgroundMark x1="49250" y1="20467" x2="49400" y2="20733"/>
                        <a14:backgroundMark x1="47350" y1="41933" x2="47500" y2="42600"/>
                        <a14:backgroundMark x1="49600" y1="51267" x2="49400" y2="51933"/>
                        <a14:backgroundMark x1="61650" y1="36933" x2="61400" y2="36400"/>
                        <a14:backgroundMark x1="62850" y1="29067" x2="62350" y2="29200"/>
                        <a14:backgroundMark x1="54000" y1="34933" x2="54100" y2="35600"/>
                        <a14:backgroundMark x1="29350" y1="54733" x2="29100" y2="54733"/>
                        <a14:backgroundMark x1="25450" y1="59667" x2="25450" y2="60067"/>
                      </a14:backgroundRemoval>
                    </a14:imgEffect>
                    <a14:imgEffect>
                      <a14:artisticPaintBrush/>
                    </a14:imgEffect>
                  </a14:imgLayer>
                </a14:imgProps>
              </a:ext>
              <a:ext uri="{28A0092B-C50C-407E-A947-70E740481C1C}">
                <a14:useLocalDpi xmlns:a14="http://schemas.microsoft.com/office/drawing/2010/main" val="0"/>
              </a:ext>
            </a:extLst>
          </a:blip>
          <a:srcRect/>
          <a:stretch>
            <a:fillRect/>
          </a:stretch>
        </p:blipFill>
        <p:spPr bwMode="auto">
          <a:xfrm flipH="1">
            <a:off x="-5821143" y="-2692239"/>
            <a:ext cx="9868466" cy="907851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Flames"/>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976025" y="4686300"/>
            <a:ext cx="1257300" cy="5143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3" descr="fireburn"/>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1451" y="4300537"/>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3" descr="fireburn"/>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653961" y="4613638"/>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descr="Flame"/>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706005" y="3924070"/>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descr="Flame"/>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22127" y="3806629"/>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3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6270" y="-1535906"/>
            <a:ext cx="10715231" cy="3493294"/>
          </a:xfrm>
          <a:prstGeom prst="rect">
            <a:avLst/>
          </a:prstGeom>
        </p:spPr>
      </p:pic>
      <p:pic>
        <p:nvPicPr>
          <p:cNvPr id="2" name="Picture 1"/>
          <p:cNvPicPr>
            <a:picLocks noChangeAspect="1"/>
          </p:cNvPicPr>
          <p:nvPr/>
        </p:nvPicPr>
        <p:blipFill>
          <a:blip r:embed="rId11">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flipH="1">
            <a:off x="6991881" y="-119272"/>
            <a:ext cx="1594907" cy="2306302"/>
          </a:xfrm>
          <a:prstGeom prst="rect">
            <a:avLst/>
          </a:prstGeom>
        </p:spPr>
      </p:pic>
      <p:pic>
        <p:nvPicPr>
          <p:cNvPr id="11" name="Picture 10" descr="C:\Users\ADMIN\Desktop\Tai nguyen thiet ke tro choi\Bảng gỗ\wooden-blank-sign-clipart-1.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7993" y="-785813"/>
            <a:ext cx="5168204" cy="229493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2722098" y="798181"/>
            <a:ext cx="4542538" cy="553998"/>
          </a:xfrm>
          <a:prstGeom prst="rect">
            <a:avLst/>
          </a:prstGeom>
          <a:noFill/>
        </p:spPr>
        <p:txBody>
          <a:bodyPr wrap="square" rtlCol="0">
            <a:spAutoFit/>
          </a:bodyPr>
          <a:lstStyle/>
          <a:p>
            <a:pPr algn="ctr">
              <a:defRPr/>
            </a:pPr>
            <a:r>
              <a:rPr lang="en-US" sz="3000" b="1" dirty="0">
                <a:solidFill>
                  <a:prstClr val="white"/>
                </a:solidFill>
                <a:latin typeface="#9Slide03 IcielPanton Black" panose="00000A00000000000000" pitchFamily="2" charset="-93"/>
                <a:cs typeface="Arial" panose="020B0604020202020204" pitchFamily="34" charset="0"/>
              </a:rPr>
              <a:t>GIẢI CỨU RỪNG XANH </a:t>
            </a:r>
          </a:p>
        </p:txBody>
      </p:sp>
      <p:pic>
        <p:nvPicPr>
          <p:cNvPr id="13" name="Picture 11" descr="C:\Users\ADMIN\Desktop\Tai nguyen thiet ke tro choi\Angry birds epic birds\1505573783630 (2).png">
            <a:hlinkClick r:id="rId14" action="ppaction://hlinksldjump"/>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394315" y="4452400"/>
            <a:ext cx="802236" cy="439225"/>
          </a:xfrm>
          <a:prstGeom prst="rect">
            <a:avLst/>
          </a:prstGeom>
          <a:noFill/>
          <a:extLst>
            <a:ext uri="{909E8E84-426E-40DD-AFC4-6F175D3DCCD1}">
              <a14:hiddenFill xmlns:a14="http://schemas.microsoft.com/office/drawing/2010/main">
                <a:solidFill>
                  <a:srgbClr val="FFFFFF"/>
                </a:solidFill>
              </a14:hiddenFill>
            </a:ext>
          </a:extLst>
        </p:spPr>
      </p:pic>
      <p:pic>
        <p:nvPicPr>
          <p:cNvPr id="3" name="Epic Legend ok - nhac traile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411266" y="2893219"/>
            <a:ext cx="457200" cy="457200"/>
          </a:xfrm>
          <a:prstGeom prst="rect">
            <a:avLst/>
          </a:prstGeom>
        </p:spPr>
      </p:pic>
    </p:spTree>
    <p:extLst>
      <p:ext uri="{BB962C8B-B14F-4D97-AF65-F5344CB8AC3E}">
        <p14:creationId xmlns:p14="http://schemas.microsoft.com/office/powerpoint/2010/main" val="1421288153"/>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3"/>
                                        </p:tgtEl>
                                      </p:cBhvr>
                                    </p:cmd>
                                  </p:childTnLst>
                                </p:cTn>
                              </p:par>
                              <p:par>
                                <p:cTn id="7" presetID="2" presetClass="entr" presetSubtype="2"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additive="base">
                                        <p:cTn id="9" dur="500" fill="hold"/>
                                        <p:tgtEl>
                                          <p:spTgt spid="2"/>
                                        </p:tgtEl>
                                        <p:attrNameLst>
                                          <p:attrName>ppt_x</p:attrName>
                                        </p:attrNameLst>
                                      </p:cBhvr>
                                      <p:tavLst>
                                        <p:tav tm="0">
                                          <p:val>
                                            <p:strVal val="1+#ppt_w/2"/>
                                          </p:val>
                                        </p:tav>
                                        <p:tav tm="100000">
                                          <p:val>
                                            <p:strVal val="#ppt_x"/>
                                          </p:val>
                                        </p:tav>
                                      </p:tavLst>
                                    </p:anim>
                                    <p:anim calcmode="lin" valueType="num">
                                      <p:cBhvr additive="base">
                                        <p:cTn id="10" dur="500" fill="hold"/>
                                        <p:tgtEl>
                                          <p:spTgt spid="2"/>
                                        </p:tgtEl>
                                        <p:attrNameLst>
                                          <p:attrName>ppt_y</p:attrName>
                                        </p:attrNameLst>
                                      </p:cBhvr>
                                      <p:tavLst>
                                        <p:tav tm="0">
                                          <p:val>
                                            <p:strVal val="#ppt_y"/>
                                          </p:val>
                                        </p:tav>
                                        <p:tav tm="100000">
                                          <p:val>
                                            <p:strVal val="#ppt_y"/>
                                          </p:val>
                                        </p:tav>
                                      </p:tavLst>
                                    </p:anim>
                                  </p:childTnLst>
                                </p:cTn>
                              </p:par>
                              <p:par>
                                <p:cTn id="11" presetID="47"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par>
                                <p:cTn id="16" presetID="47"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anim calcmode="lin" valueType="num">
                                      <p:cBhvr>
                                        <p:cTn id="19" dur="1000" fill="hold"/>
                                        <p:tgtEl>
                                          <p:spTgt spid="12"/>
                                        </p:tgtEl>
                                        <p:attrNameLst>
                                          <p:attrName>ppt_x</p:attrName>
                                        </p:attrNameLst>
                                      </p:cBhvr>
                                      <p:tavLst>
                                        <p:tav tm="0">
                                          <p:val>
                                            <p:strVal val="#ppt_x"/>
                                          </p:val>
                                        </p:tav>
                                        <p:tav tm="100000">
                                          <p:val>
                                            <p:strVal val="#ppt_x"/>
                                          </p:val>
                                        </p:tav>
                                      </p:tavLst>
                                    </p:anim>
                                    <p:anim calcmode="lin" valueType="num">
                                      <p:cBhvr>
                                        <p:cTn id="20" dur="1000" fill="hold"/>
                                        <p:tgtEl>
                                          <p:spTgt spid="12"/>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40909" numSld="50">
                <p:cTn id="25" fill="hold" display="0">
                  <p:stCondLst>
                    <p:cond delay="indefinite"/>
                  </p:stCondLst>
                  <p:endCondLst>
                    <p:cond evt="onStopAudio" delay="0">
                      <p:tgtEl>
                        <p:sldTgt/>
                      </p:tgtEl>
                    </p:cond>
                  </p:endCondLst>
                </p:cTn>
                <p:tgtEl>
                  <p:spTgt spid="3"/>
                </p:tgtEl>
              </p:cMediaNode>
            </p:audio>
          </p:childTnLst>
        </p:cTn>
      </p:par>
    </p:tnLst>
    <p:bldLst>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9144000" cy="5200650"/>
          </a:xfrm>
          <a:prstGeom prst="rect">
            <a:avLst/>
          </a:prstGeom>
        </p:spPr>
      </p:pic>
      <p:pic>
        <p:nvPicPr>
          <p:cNvPr id="5" name="Picture 8" descr="Hình ảnh có liên quan"/>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99133" l="4950" r="90900">
                        <a14:backgroundMark x1="50900" y1="25867" x2="52200" y2="26400"/>
                        <a14:backgroundMark x1="63000" y1="48667" x2="62200" y2="49333"/>
                        <a14:backgroundMark x1="64800" y1="41467" x2="63600" y2="42000"/>
                        <a14:backgroundMark x1="71800" y1="48933" x2="72300" y2="50000"/>
                        <a14:backgroundMark x1="59500" y1="61467" x2="58500" y2="62800"/>
                        <a14:backgroundMark x1="39700" y1="48800" x2="39700" y2="49867"/>
                        <a14:backgroundMark x1="38400" y1="51600" x2="38000" y2="51867"/>
                        <a14:backgroundMark x1="46700" y1="53600" x2="47200" y2="54933"/>
                        <a14:backgroundMark x1="53100" y1="35333" x2="53100" y2="35867"/>
                        <a14:backgroundMark x1="71700" y1="45733" x2="71200" y2="46133"/>
                        <a14:backgroundMark x1="74600" y1="44267" x2="74000" y2="44800"/>
                        <a14:backgroundMark x1="77200" y1="49200" x2="77300" y2="49867"/>
                        <a14:backgroundMark x1="19800" y1="50133" x2="20500" y2="50400"/>
                        <a14:backgroundMark x1="22000" y1="47333" x2="22700" y2="47333"/>
                        <a14:backgroundMark x1="21100" y1="56800" x2="21100" y2="57333"/>
                        <a14:backgroundMark x1="23300" y1="34400" x2="23500" y2="35067"/>
                        <a14:backgroundMark x1="53500" y1="42667" x2="53600" y2="43467"/>
                        <a14:backgroundMark x1="66300" y1="23200" x2="67600" y2="23867"/>
                        <a14:backgroundMark x1="73400" y1="58400" x2="73500" y2="58800"/>
                        <a14:backgroundMark x1="49250" y1="20467" x2="49400" y2="20733"/>
                        <a14:backgroundMark x1="47350" y1="41933" x2="47500" y2="42600"/>
                        <a14:backgroundMark x1="49600" y1="51267" x2="49400" y2="51933"/>
                        <a14:backgroundMark x1="61650" y1="36933" x2="61400" y2="36400"/>
                        <a14:backgroundMark x1="62850" y1="29067" x2="62350" y2="29200"/>
                        <a14:backgroundMark x1="54000" y1="34933" x2="54100" y2="35600"/>
                        <a14:backgroundMark x1="29350" y1="54733" x2="29100" y2="54733"/>
                        <a14:backgroundMark x1="25450" y1="59667" x2="25450" y2="60067"/>
                      </a14:backgroundRemoval>
                    </a14:imgEffect>
                    <a14:imgEffect>
                      <a14:artisticPaintBrush/>
                    </a14:imgEffect>
                  </a14:imgLayer>
                </a14:imgProps>
              </a:ext>
              <a:ext uri="{28A0092B-C50C-407E-A947-70E740481C1C}">
                <a14:useLocalDpi xmlns:a14="http://schemas.microsoft.com/office/drawing/2010/main" val="0"/>
              </a:ext>
            </a:extLst>
          </a:blip>
          <a:srcRect/>
          <a:stretch>
            <a:fillRect/>
          </a:stretch>
        </p:blipFill>
        <p:spPr bwMode="auto">
          <a:xfrm flipH="1">
            <a:off x="-3207545" y="-2609521"/>
            <a:ext cx="9868466" cy="907851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923692" y="434959"/>
            <a:ext cx="4286250" cy="3214688"/>
          </a:xfrm>
          <a:prstGeom prst="rect">
            <a:avLst/>
          </a:prstGeom>
        </p:spPr>
      </p:pic>
      <p:pic>
        <p:nvPicPr>
          <p:cNvPr id="9" name="Picture 8"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0" y="4629150"/>
            <a:ext cx="1257300" cy="5143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452631" y="1333271"/>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14776" y="1333271"/>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6874" y="1864431"/>
            <a:ext cx="4286250" cy="3214688"/>
          </a:xfrm>
          <a:prstGeom prst="rect">
            <a:avLst/>
          </a:prstGeom>
        </p:spPr>
      </p:pic>
      <p:pic>
        <p:nvPicPr>
          <p:cNvPr id="18" name="Picture 17"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186612" y="4399900"/>
            <a:ext cx="1957388" cy="8007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869247" y="4527516"/>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680916" y="3929547"/>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690597" y="3829517"/>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102234" y="3793513"/>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748277" y="1386598"/>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951299" y="912871"/>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590535" y="921265"/>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695715" y="215023"/>
            <a:ext cx="4286250" cy="3214688"/>
          </a:xfrm>
          <a:prstGeom prst="rect">
            <a:avLst/>
          </a:prstGeom>
        </p:spPr>
      </p:pic>
      <p:pic>
        <p:nvPicPr>
          <p:cNvPr id="30" name="Picture 2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41462" y="119970"/>
            <a:ext cx="7029215" cy="5271911"/>
          </a:xfrm>
          <a:prstGeom prst="rect">
            <a:avLst/>
          </a:prstGeom>
        </p:spPr>
      </p:pic>
      <p:pic>
        <p:nvPicPr>
          <p:cNvPr id="31" name="Picture 3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077134" y="-1253278"/>
            <a:ext cx="10715231" cy="3493294"/>
          </a:xfrm>
          <a:prstGeom prst="rect">
            <a:avLst/>
          </a:prstGeom>
        </p:spPr>
      </p:pic>
      <p:pic>
        <p:nvPicPr>
          <p:cNvPr id="35"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794809" y="4527516"/>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6711240" y="3919088"/>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C:\Users\ADMIN\Desktop\Tai nguyen thiet ke tro choi\Bảng gỗ\Picture1 (2).png">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989971" y="4476777"/>
            <a:ext cx="1004814" cy="602342"/>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81832" y="21950"/>
            <a:ext cx="7786725" cy="2852252"/>
          </a:xfrm>
          <a:prstGeom prst="rect">
            <a:avLst/>
          </a:prstGeom>
          <a:noFill/>
          <a:extLst>
            <a:ext uri="{909E8E84-426E-40DD-AFC4-6F175D3DCCD1}">
              <a14:hiddenFill xmlns:a14="http://schemas.microsoft.com/office/drawing/2010/main">
                <a:solidFill>
                  <a:srgbClr val="FFFFFF"/>
                </a:solidFill>
              </a14:hiddenFill>
            </a:ext>
          </a:extLst>
        </p:spPr>
      </p:pic>
      <p:sp>
        <p:nvSpPr>
          <p:cNvPr id="41" name="Rounded Rectangle 40"/>
          <p:cNvSpPr/>
          <p:nvPr/>
        </p:nvSpPr>
        <p:spPr>
          <a:xfrm>
            <a:off x="665328" y="2757423"/>
            <a:ext cx="3940791"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prstClr val="black">
                    <a:lumMod val="95000"/>
                    <a:lumOff val="5000"/>
                  </a:prstClr>
                </a:solidFill>
                <a:latin typeface="#9Slide03 Roboto Condensed" panose="02000000000000000000" pitchFamily="2" charset="0"/>
                <a:ea typeface="#9Slide03 Roboto Condensed" panose="02000000000000000000" pitchFamily="2" charset="0"/>
              </a:rPr>
              <a:t>A. </a:t>
            </a:r>
            <a:r>
              <a:rPr lang="en-US" sz="2400" dirty="0" err="1">
                <a:solidFill>
                  <a:srgbClr val="000000"/>
                </a:solidFill>
                <a:latin typeface="#9Slide03 Roboto Condensed" panose="02000000000000000000" pitchFamily="2" charset="0"/>
                <a:ea typeface="#9Slide03 Roboto Condensed" panose="02000000000000000000" pitchFamily="2" charset="0"/>
              </a:rPr>
              <a:t>Măng</a:t>
            </a:r>
            <a:r>
              <a:rPr lang="en-US" sz="2400" dirty="0">
                <a:solidFill>
                  <a:srgbClr val="000000"/>
                </a:solidFill>
                <a:latin typeface="#9Slide03 Roboto Condensed" panose="02000000000000000000" pitchFamily="2" charset="0"/>
                <a:ea typeface="#9Slide03 Roboto Condensed" panose="02000000000000000000" pitchFamily="2" charset="0"/>
              </a:rPr>
              <a:t>, </a:t>
            </a:r>
            <a:r>
              <a:rPr lang="en-US" sz="2400" dirty="0" err="1">
                <a:solidFill>
                  <a:srgbClr val="000000"/>
                </a:solidFill>
                <a:latin typeface="#9Slide03 Roboto Condensed" panose="02000000000000000000" pitchFamily="2" charset="0"/>
                <a:ea typeface="#9Slide03 Roboto Condensed" panose="02000000000000000000" pitchFamily="2" charset="0"/>
              </a:rPr>
              <a:t>mộc</a:t>
            </a:r>
            <a:r>
              <a:rPr lang="en-US" sz="2400" dirty="0">
                <a:solidFill>
                  <a:srgbClr val="000000"/>
                </a:solidFill>
                <a:latin typeface="#9Slide03 Roboto Condensed" panose="02000000000000000000" pitchFamily="2" charset="0"/>
                <a:ea typeface="#9Slide03 Roboto Condensed" panose="02000000000000000000" pitchFamily="2" charset="0"/>
              </a:rPr>
              <a:t> </a:t>
            </a:r>
            <a:r>
              <a:rPr lang="en-US" sz="2400" dirty="0" err="1">
                <a:solidFill>
                  <a:srgbClr val="000000"/>
                </a:solidFill>
                <a:latin typeface="#9Slide03 Roboto Condensed" panose="02000000000000000000" pitchFamily="2" charset="0"/>
                <a:ea typeface="#9Slide03 Roboto Condensed" panose="02000000000000000000" pitchFamily="2" charset="0"/>
              </a:rPr>
              <a:t>nhĩ</a:t>
            </a:r>
            <a:r>
              <a:rPr lang="en-US" sz="2400" dirty="0">
                <a:solidFill>
                  <a:prstClr val="black">
                    <a:lumMod val="95000"/>
                    <a:lumOff val="5000"/>
                  </a:prstClr>
                </a:solidFill>
                <a:latin typeface="#9Slide03 Roboto Condensed" panose="02000000000000000000" pitchFamily="2" charset="0"/>
                <a:ea typeface="#9Slide03 Roboto Condensed" panose="02000000000000000000" pitchFamily="2" charset="0"/>
              </a:rPr>
              <a:t>. </a:t>
            </a:r>
          </a:p>
        </p:txBody>
      </p:sp>
      <p:sp>
        <p:nvSpPr>
          <p:cNvPr id="42" name="Rounded Rectangle 41"/>
          <p:cNvSpPr/>
          <p:nvPr/>
        </p:nvSpPr>
        <p:spPr>
          <a:xfrm>
            <a:off x="624385" y="3472434"/>
            <a:ext cx="3961262"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prstClr val="black">
                    <a:lumMod val="95000"/>
                    <a:lumOff val="5000"/>
                  </a:prstClr>
                </a:solidFill>
                <a:latin typeface="#9Slide03 Roboto Condensed" panose="02000000000000000000" pitchFamily="2" charset="0"/>
                <a:ea typeface="#9Slide03 Roboto Condensed" panose="02000000000000000000" pitchFamily="2" charset="0"/>
              </a:rPr>
              <a:t>B. </a:t>
            </a:r>
            <a:r>
              <a:rPr lang="en-US" sz="2400" dirty="0">
                <a:solidFill>
                  <a:srgbClr val="000000"/>
                </a:solidFill>
                <a:latin typeface="#9Slide03 Roboto Condensed" panose="02000000000000000000" pitchFamily="2" charset="0"/>
                <a:ea typeface="#9Slide03 Roboto Condensed" panose="02000000000000000000" pitchFamily="2" charset="0"/>
              </a:rPr>
              <a:t>Song, </a:t>
            </a:r>
            <a:r>
              <a:rPr lang="en-US" sz="2400" dirty="0" err="1">
                <a:solidFill>
                  <a:srgbClr val="000000"/>
                </a:solidFill>
                <a:latin typeface="#9Slide03 Roboto Condensed" panose="02000000000000000000" pitchFamily="2" charset="0"/>
                <a:ea typeface="#9Slide03 Roboto Condensed" panose="02000000000000000000" pitchFamily="2" charset="0"/>
              </a:rPr>
              <a:t>tre</a:t>
            </a:r>
            <a:r>
              <a:rPr lang="en-US" sz="2400" dirty="0">
                <a:solidFill>
                  <a:srgbClr val="000000"/>
                </a:solidFill>
                <a:latin typeface="#9Slide03 Roboto Condensed" panose="02000000000000000000" pitchFamily="2" charset="0"/>
                <a:ea typeface="#9Slide03 Roboto Condensed" panose="02000000000000000000" pitchFamily="2" charset="0"/>
              </a:rPr>
              <a:t>, </a:t>
            </a:r>
            <a:r>
              <a:rPr lang="en-US" sz="2400" dirty="0" err="1">
                <a:solidFill>
                  <a:srgbClr val="000000"/>
                </a:solidFill>
                <a:latin typeface="#9Slide03 Roboto Condensed" panose="02000000000000000000" pitchFamily="2" charset="0"/>
                <a:ea typeface="#9Slide03 Roboto Condensed" panose="02000000000000000000" pitchFamily="2" charset="0"/>
              </a:rPr>
              <a:t>nứa</a:t>
            </a:r>
            <a:r>
              <a:rPr lang="en-US" sz="2400" dirty="0">
                <a:solidFill>
                  <a:srgbClr val="000000"/>
                </a:solidFill>
                <a:latin typeface="#9Slide03 Roboto Condensed" panose="02000000000000000000" pitchFamily="2" charset="0"/>
                <a:ea typeface="#9Slide03 Roboto Condensed" panose="02000000000000000000" pitchFamily="2" charset="0"/>
              </a:rPr>
              <a:t>.</a:t>
            </a:r>
            <a:endParaRPr lang="en-US" sz="2400" dirty="0">
              <a:solidFill>
                <a:prstClr val="black">
                  <a:lumMod val="95000"/>
                  <a:lumOff val="5000"/>
                </a:prstClr>
              </a:solidFill>
              <a:latin typeface="#9Slide03 Roboto Condensed" panose="02000000000000000000" pitchFamily="2" charset="0"/>
              <a:ea typeface="#9Slide03 Roboto Condensed" panose="02000000000000000000" pitchFamily="2" charset="0"/>
            </a:endParaRPr>
          </a:p>
        </p:txBody>
      </p:sp>
      <p:sp>
        <p:nvSpPr>
          <p:cNvPr id="43" name="Rounded Rectangle 42"/>
          <p:cNvSpPr/>
          <p:nvPr/>
        </p:nvSpPr>
        <p:spPr>
          <a:xfrm>
            <a:off x="4864936" y="2735454"/>
            <a:ext cx="3907163"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prstClr val="black">
                    <a:lumMod val="95000"/>
                    <a:lumOff val="5000"/>
                  </a:prstClr>
                </a:solidFill>
                <a:latin typeface="#9Slide03 Roboto Condensed" panose="02000000000000000000" pitchFamily="2" charset="0"/>
                <a:ea typeface="#9Slide03 Roboto Condensed" panose="02000000000000000000" pitchFamily="2" charset="0"/>
              </a:rPr>
              <a:t>C. </a:t>
            </a:r>
            <a:r>
              <a:rPr lang="en-US" sz="2400" dirty="0" err="1">
                <a:solidFill>
                  <a:srgbClr val="000000"/>
                </a:solidFill>
                <a:latin typeface="#9Slide03 Roboto Condensed" panose="02000000000000000000" pitchFamily="2" charset="0"/>
                <a:ea typeface="#9Slide03 Roboto Condensed" panose="02000000000000000000" pitchFamily="2" charset="0"/>
              </a:rPr>
              <a:t>Lát</a:t>
            </a:r>
            <a:r>
              <a:rPr lang="en-US" sz="2400" dirty="0">
                <a:solidFill>
                  <a:srgbClr val="000000"/>
                </a:solidFill>
                <a:latin typeface="#9Slide03 Roboto Condensed" panose="02000000000000000000" pitchFamily="2" charset="0"/>
                <a:ea typeface="#9Slide03 Roboto Condensed" panose="02000000000000000000" pitchFamily="2" charset="0"/>
              </a:rPr>
              <a:t> </a:t>
            </a:r>
            <a:r>
              <a:rPr lang="en-US" sz="2400" dirty="0" err="1">
                <a:solidFill>
                  <a:srgbClr val="000000"/>
                </a:solidFill>
                <a:latin typeface="#9Slide03 Roboto Condensed" panose="02000000000000000000" pitchFamily="2" charset="0"/>
                <a:ea typeface="#9Slide03 Roboto Condensed" panose="02000000000000000000" pitchFamily="2" charset="0"/>
              </a:rPr>
              <a:t>hoa</a:t>
            </a:r>
            <a:r>
              <a:rPr lang="en-US" sz="2400" dirty="0">
                <a:solidFill>
                  <a:srgbClr val="000000"/>
                </a:solidFill>
                <a:latin typeface="#9Slide03 Roboto Condensed" panose="02000000000000000000" pitchFamily="2" charset="0"/>
                <a:ea typeface="#9Slide03 Roboto Condensed" panose="02000000000000000000" pitchFamily="2" charset="0"/>
              </a:rPr>
              <a:t>, </a:t>
            </a:r>
            <a:r>
              <a:rPr lang="en-US" sz="2400" dirty="0" err="1">
                <a:solidFill>
                  <a:srgbClr val="000000"/>
                </a:solidFill>
                <a:latin typeface="#9Slide03 Roboto Condensed" panose="02000000000000000000" pitchFamily="2" charset="0"/>
                <a:ea typeface="#9Slide03 Roboto Condensed" panose="02000000000000000000" pitchFamily="2" charset="0"/>
              </a:rPr>
              <a:t>cẩm</a:t>
            </a:r>
            <a:r>
              <a:rPr lang="en-US" sz="2400" dirty="0">
                <a:solidFill>
                  <a:srgbClr val="000000"/>
                </a:solidFill>
                <a:latin typeface="#9Slide03 Roboto Condensed" panose="02000000000000000000" pitchFamily="2" charset="0"/>
                <a:ea typeface="#9Slide03 Roboto Condensed" panose="02000000000000000000" pitchFamily="2" charset="0"/>
              </a:rPr>
              <a:t> </a:t>
            </a:r>
            <a:r>
              <a:rPr lang="en-US" sz="2400" dirty="0" err="1">
                <a:solidFill>
                  <a:srgbClr val="000000"/>
                </a:solidFill>
                <a:latin typeface="#9Slide03 Roboto Condensed" panose="02000000000000000000" pitchFamily="2" charset="0"/>
                <a:ea typeface="#9Slide03 Roboto Condensed" panose="02000000000000000000" pitchFamily="2" charset="0"/>
              </a:rPr>
              <a:t>lai</a:t>
            </a:r>
            <a:r>
              <a:rPr lang="en-US" sz="2400" dirty="0">
                <a:solidFill>
                  <a:prstClr val="black">
                    <a:lumMod val="95000"/>
                    <a:lumOff val="5000"/>
                  </a:prstClr>
                </a:solidFill>
                <a:latin typeface="#9Slide03 Roboto Condensed" panose="02000000000000000000" pitchFamily="2" charset="0"/>
                <a:ea typeface="#9Slide03 Roboto Condensed" panose="02000000000000000000" pitchFamily="2" charset="0"/>
              </a:rPr>
              <a:t>.</a:t>
            </a:r>
            <a:endParaRPr lang="en-US" sz="2400" dirty="0">
              <a:solidFill>
                <a:srgbClr val="000000"/>
              </a:solidFill>
              <a:latin typeface="#9Slide03 Roboto Condensed" panose="02000000000000000000" pitchFamily="2" charset="0"/>
              <a:ea typeface="#9Slide03 Roboto Condensed" panose="02000000000000000000" pitchFamily="2" charset="0"/>
            </a:endParaRPr>
          </a:p>
        </p:txBody>
      </p:sp>
      <p:sp>
        <p:nvSpPr>
          <p:cNvPr id="44" name="Rounded Rectangle 43"/>
          <p:cNvSpPr/>
          <p:nvPr/>
        </p:nvSpPr>
        <p:spPr>
          <a:xfrm>
            <a:off x="4882380" y="3453459"/>
            <a:ext cx="3930662"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prstClr val="black">
                    <a:lumMod val="95000"/>
                    <a:lumOff val="5000"/>
                  </a:prstClr>
                </a:solidFill>
                <a:latin typeface="#9Slide03 Roboto Condensed" panose="02000000000000000000" pitchFamily="2" charset="0"/>
                <a:ea typeface="#9Slide03 Roboto Condensed" panose="02000000000000000000" pitchFamily="2" charset="0"/>
              </a:rPr>
              <a:t>D. </a:t>
            </a:r>
            <a:r>
              <a:rPr lang="en-US" sz="2400" dirty="0" err="1">
                <a:solidFill>
                  <a:srgbClr val="000000"/>
                </a:solidFill>
                <a:latin typeface="#9Slide03 Roboto Condensed" panose="02000000000000000000" pitchFamily="2" charset="0"/>
                <a:ea typeface="#9Slide03 Roboto Condensed" panose="02000000000000000000" pitchFamily="2" charset="0"/>
              </a:rPr>
              <a:t>Hồi</a:t>
            </a:r>
            <a:r>
              <a:rPr lang="en-US" sz="2400" dirty="0">
                <a:solidFill>
                  <a:srgbClr val="000000"/>
                </a:solidFill>
                <a:latin typeface="#9Slide03 Roboto Condensed" panose="02000000000000000000" pitchFamily="2" charset="0"/>
                <a:ea typeface="#9Slide03 Roboto Condensed" panose="02000000000000000000" pitchFamily="2" charset="0"/>
              </a:rPr>
              <a:t>, </a:t>
            </a:r>
            <a:r>
              <a:rPr lang="en-US" sz="2400" dirty="0" err="1">
                <a:solidFill>
                  <a:srgbClr val="000000"/>
                </a:solidFill>
                <a:latin typeface="#9Slide03 Roboto Condensed" panose="02000000000000000000" pitchFamily="2" charset="0"/>
                <a:ea typeface="#9Slide03 Roboto Condensed" panose="02000000000000000000" pitchFamily="2" charset="0"/>
              </a:rPr>
              <a:t>dầu</a:t>
            </a:r>
            <a:r>
              <a:rPr lang="en-US" sz="2400" dirty="0">
                <a:solidFill>
                  <a:srgbClr val="000000"/>
                </a:solidFill>
                <a:latin typeface="#9Slide03 Roboto Condensed" panose="02000000000000000000" pitchFamily="2" charset="0"/>
                <a:ea typeface="#9Slide03 Roboto Condensed" panose="02000000000000000000" pitchFamily="2" charset="0"/>
              </a:rPr>
              <a:t>, </a:t>
            </a:r>
            <a:r>
              <a:rPr lang="en-US" sz="2400" dirty="0" err="1">
                <a:solidFill>
                  <a:srgbClr val="000000"/>
                </a:solidFill>
                <a:latin typeface="#9Slide03 Roboto Condensed" panose="02000000000000000000" pitchFamily="2" charset="0"/>
                <a:ea typeface="#9Slide03 Roboto Condensed" panose="02000000000000000000" pitchFamily="2" charset="0"/>
              </a:rPr>
              <a:t>trám</a:t>
            </a:r>
            <a:endParaRPr lang="en-US" sz="2400" dirty="0">
              <a:solidFill>
                <a:prstClr val="black">
                  <a:lumMod val="95000"/>
                  <a:lumOff val="5000"/>
                </a:prstClr>
              </a:solidFill>
              <a:latin typeface="#9Slide03 Roboto Condensed" panose="02000000000000000000" pitchFamily="2" charset="0"/>
              <a:ea typeface="#9Slide03 Roboto Condensed" panose="02000000000000000000" pitchFamily="2" charset="0"/>
            </a:endParaRPr>
          </a:p>
        </p:txBody>
      </p:sp>
      <p:pic>
        <p:nvPicPr>
          <p:cNvPr id="45" name="Picture 2" descr="C:\Users\ADMIN\Desktop\Doremon cau ca ( trac nghiem )\Picture1 (2).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381320" y="502438"/>
            <a:ext cx="589829" cy="657156"/>
          </a:xfrm>
          <a:prstGeom prst="rect">
            <a:avLst/>
          </a:prstGeom>
          <a:noFill/>
          <a:extLst>
            <a:ext uri="{909E8E84-426E-40DD-AFC4-6F175D3DCCD1}">
              <a14:hiddenFill xmlns:a14="http://schemas.microsoft.com/office/drawing/2010/main">
                <a:solidFill>
                  <a:srgbClr val="FFFFFF"/>
                </a:solidFill>
              </a14:hiddenFill>
            </a:ext>
          </a:extLst>
        </p:spPr>
      </p:pic>
      <p:grpSp>
        <p:nvGrpSpPr>
          <p:cNvPr id="46" name="times up"/>
          <p:cNvGrpSpPr/>
          <p:nvPr/>
        </p:nvGrpSpPr>
        <p:grpSpPr>
          <a:xfrm>
            <a:off x="8383482" y="208515"/>
            <a:ext cx="760519" cy="281298"/>
            <a:chOff x="2989747" y="438150"/>
            <a:chExt cx="1572029" cy="683752"/>
          </a:xfrm>
        </p:grpSpPr>
        <p:sp>
          <p:nvSpPr>
            <p:cNvPr id="47" name="Rounded Rectangle 4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GB" sz="2100" dirty="0">
                <a:solidFill>
                  <a:prstClr val="white"/>
                </a:solidFill>
                <a:latin typeface="Arial" panose="020B0604020202020204" pitchFamily="34" charset="0"/>
                <a:cs typeface="Arial" panose="020B0604020202020204" pitchFamily="34" charset="0"/>
              </a:endParaRPr>
            </a:p>
          </p:txBody>
        </p:sp>
        <p:sp>
          <p:nvSpPr>
            <p:cNvPr id="48" name="Rounded Rectangle 47"/>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1050" b="1" dirty="0" err="1">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Bắt</a:t>
              </a:r>
              <a:r>
                <a:rPr lang="en-GB" sz="1050" b="1" dirty="0">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 </a:t>
              </a:r>
              <a:r>
                <a:rPr lang="en-GB" sz="1050" b="1" dirty="0" err="1">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đầu</a:t>
              </a:r>
              <a:r>
                <a:rPr lang="en-GB" sz="1050" b="1" dirty="0">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a:t>
              </a:r>
            </a:p>
          </p:txBody>
        </p:sp>
      </p:grpSp>
      <p:pic>
        <p:nvPicPr>
          <p:cNvPr id="49" name="Picture 3" descr="C:\Users\ADMIN\Desktop\Picture2.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37060" y="628391"/>
            <a:ext cx="479235" cy="479235"/>
          </a:xfrm>
          <a:prstGeom prst="rect">
            <a:avLst/>
          </a:prstGeom>
          <a:noFill/>
          <a:extLst>
            <a:ext uri="{909E8E84-426E-40DD-AFC4-6F175D3DCCD1}">
              <a14:hiddenFill xmlns:a14="http://schemas.microsoft.com/office/drawing/2010/main">
                <a:solidFill>
                  <a:srgbClr val="FFFFFF"/>
                </a:solidFill>
              </a14:hiddenFill>
            </a:ext>
          </a:extLst>
        </p:spPr>
      </p:pic>
      <p:grpSp>
        <p:nvGrpSpPr>
          <p:cNvPr id="50" name="Group 49">
            <a:extLst>
              <a:ext uri="{FF2B5EF4-FFF2-40B4-BE49-F238E27FC236}">
                <a16:creationId xmlns:a16="http://schemas.microsoft.com/office/drawing/2014/main" id="{A3772A17-BB74-4A75-BA55-D622FE4D0639}"/>
              </a:ext>
            </a:extLst>
          </p:cNvPr>
          <p:cNvGrpSpPr/>
          <p:nvPr/>
        </p:nvGrpSpPr>
        <p:grpSpPr>
          <a:xfrm>
            <a:off x="8642384" y="619669"/>
            <a:ext cx="67683" cy="57246"/>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5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grpSp>
        <p:nvGrpSpPr>
          <p:cNvPr id="56" name="Group 55">
            <a:extLst>
              <a:ext uri="{FF2B5EF4-FFF2-40B4-BE49-F238E27FC236}">
                <a16:creationId xmlns:a16="http://schemas.microsoft.com/office/drawing/2014/main" id="{A3772A17-BB74-4A75-BA55-D622FE4D0639}"/>
              </a:ext>
            </a:extLst>
          </p:cNvPr>
          <p:cNvGrpSpPr/>
          <p:nvPr/>
        </p:nvGrpSpPr>
        <p:grpSpPr>
          <a:xfrm>
            <a:off x="8643393" y="1033893"/>
            <a:ext cx="67683" cy="57246"/>
            <a:chOff x="2455863" y="2411803"/>
            <a:chExt cx="566738" cy="566738"/>
          </a:xfrm>
        </p:grpSpPr>
        <p:sp>
          <p:nvSpPr>
            <p:cNvPr id="5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5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5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6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6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grpSp>
        <p:nvGrpSpPr>
          <p:cNvPr id="62" name="Group 61">
            <a:extLst>
              <a:ext uri="{FF2B5EF4-FFF2-40B4-BE49-F238E27FC236}">
                <a16:creationId xmlns:a16="http://schemas.microsoft.com/office/drawing/2014/main" id="{A3772A17-BB74-4A75-BA55-D622FE4D0639}"/>
              </a:ext>
            </a:extLst>
          </p:cNvPr>
          <p:cNvGrpSpPr/>
          <p:nvPr/>
        </p:nvGrpSpPr>
        <p:grpSpPr>
          <a:xfrm>
            <a:off x="8866169" y="839433"/>
            <a:ext cx="67683" cy="57246"/>
            <a:chOff x="2455863" y="2411803"/>
            <a:chExt cx="566738" cy="566738"/>
          </a:xfrm>
        </p:grpSpPr>
        <p:sp>
          <p:nvSpPr>
            <p:cNvPr id="6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6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6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6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6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grpSp>
        <p:nvGrpSpPr>
          <p:cNvPr id="68" name="Group 67">
            <a:extLst>
              <a:ext uri="{FF2B5EF4-FFF2-40B4-BE49-F238E27FC236}">
                <a16:creationId xmlns:a16="http://schemas.microsoft.com/office/drawing/2014/main" id="{A3772A17-BB74-4A75-BA55-D622FE4D0639}"/>
              </a:ext>
            </a:extLst>
          </p:cNvPr>
          <p:cNvGrpSpPr/>
          <p:nvPr/>
        </p:nvGrpSpPr>
        <p:grpSpPr>
          <a:xfrm>
            <a:off x="8438869" y="858137"/>
            <a:ext cx="67683" cy="57246"/>
            <a:chOff x="2455863" y="2411803"/>
            <a:chExt cx="566738" cy="566738"/>
          </a:xfrm>
        </p:grpSpPr>
        <p:sp>
          <p:nvSpPr>
            <p:cNvPr id="6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7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7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7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7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sp>
        <p:nvSpPr>
          <p:cNvPr id="74" name="Oval 107"/>
          <p:cNvSpPr>
            <a:spLocks noChangeArrowheads="1"/>
          </p:cNvSpPr>
          <p:nvPr/>
        </p:nvSpPr>
        <p:spPr bwMode="auto">
          <a:xfrm>
            <a:off x="8650811" y="837275"/>
            <a:ext cx="50846" cy="4308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75" name="Explosion 2 74"/>
          <p:cNvSpPr/>
          <p:nvPr/>
        </p:nvSpPr>
        <p:spPr>
          <a:xfrm>
            <a:off x="7294968" y="1180922"/>
            <a:ext cx="2121987" cy="1470155"/>
          </a:xfrm>
          <a:prstGeom prst="irregularSeal2">
            <a:avLst/>
          </a:prstGeom>
          <a:solidFill>
            <a:srgbClr val="30C9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800" dirty="0">
                <a:solidFill>
                  <a:prstClr val="white"/>
                </a:solidFill>
                <a:latin typeface="#9Slide03 Roboto Condensed" panose="02000000000000000000" pitchFamily="2" charset="0"/>
                <a:ea typeface="#9Slide03 Roboto Condensed" panose="02000000000000000000" pitchFamily="2" charset="0"/>
              </a:rPr>
              <a:t>HẾT GIỜ</a:t>
            </a:r>
          </a:p>
        </p:txBody>
      </p:sp>
      <p:pic>
        <p:nvPicPr>
          <p:cNvPr id="76" name="Picture 75"/>
          <p:cNvPicPr>
            <a:picLocks noChangeAspect="1"/>
          </p:cNvPicPr>
          <p:nvPr/>
        </p:nvPicPr>
        <p:blipFill>
          <a:blip r:embed="rId19">
            <a:extLst>
              <a:ext uri="{BEBA8EAE-BF5A-486C-A8C5-ECC9F3942E4B}">
                <a14:imgProps xmlns:a14="http://schemas.microsoft.com/office/drawing/2010/main">
                  <a14:imgLayer r:embed="rId20">
                    <a14:imgEffect>
                      <a14:backgroundRemoval t="0" b="100000" l="0" r="100000">
                        <a14:backgroundMark x1="48792" y1="78995" x2="52335" y2="79722"/>
                        <a14:backgroundMark x1="64251" y1="74516" x2="64251" y2="75666"/>
                      </a14:backgroundRemoval>
                    </a14:imgEffect>
                  </a14:imgLayer>
                </a14:imgProps>
              </a:ext>
              <a:ext uri="{28A0092B-C50C-407E-A947-70E740481C1C}">
                <a14:useLocalDpi xmlns:a14="http://schemas.microsoft.com/office/drawing/2010/main" val="0"/>
              </a:ext>
            </a:extLst>
          </a:blip>
          <a:stretch>
            <a:fillRect/>
          </a:stretch>
        </p:blipFill>
        <p:spPr>
          <a:xfrm>
            <a:off x="4282727" y="-5070290"/>
            <a:ext cx="1933483" cy="5143500"/>
          </a:xfrm>
          <a:prstGeom prst="rect">
            <a:avLst/>
          </a:prstGeom>
        </p:spPr>
      </p:pic>
      <p:pic>
        <p:nvPicPr>
          <p:cNvPr id="77" name="Picture 76"/>
          <p:cNvPicPr>
            <a:picLocks noChangeAspect="1"/>
          </p:cNvPicPr>
          <p:nvPr/>
        </p:nvPicPr>
        <p:blipFill>
          <a:blip r:embed="rId21" cstate="print">
            <a:extLst>
              <a:ext uri="{BEBA8EAE-BF5A-486C-A8C5-ECC9F3942E4B}">
                <a14:imgProps xmlns:a14="http://schemas.microsoft.com/office/drawing/2010/main">
                  <a14:imgLayer r:embed="rId22">
                    <a14:imgEffect>
                      <a14:backgroundRemoval t="0" b="100000" l="0" r="100000">
                        <a14:foregroundMark x1="72917" y1="19940" x2="73106" y2="36254"/>
                        <a14:foregroundMark x1="83523" y1="23263" x2="79167" y2="42598"/>
                        <a14:backgroundMark x1="30682" y1="62236" x2="31629" y2="62236"/>
                        <a14:backgroundMark x1="54545" y1="82477" x2="54924" y2="82779"/>
                      </a14:backgroundRemoval>
                    </a14:imgEffect>
                  </a14:imgLayer>
                </a14:imgProps>
              </a:ext>
              <a:ext uri="{28A0092B-C50C-407E-A947-70E740481C1C}">
                <a14:useLocalDpi xmlns:a14="http://schemas.microsoft.com/office/drawing/2010/main" val="0"/>
              </a:ext>
            </a:extLst>
          </a:blip>
          <a:stretch>
            <a:fillRect/>
          </a:stretch>
        </p:blipFill>
        <p:spPr>
          <a:xfrm>
            <a:off x="4359026" y="4164789"/>
            <a:ext cx="1540286" cy="965596"/>
          </a:xfrm>
          <a:prstGeom prst="rect">
            <a:avLst/>
          </a:prstGeom>
        </p:spPr>
      </p:pic>
      <p:pic>
        <p:nvPicPr>
          <p:cNvPr id="2"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57963" y="1514300"/>
            <a:ext cx="457200" cy="457200"/>
          </a:xfrm>
          <a:prstGeom prst="rect">
            <a:avLst/>
          </a:prstGeom>
        </p:spPr>
      </p:pic>
      <p:pic>
        <p:nvPicPr>
          <p:cNvPr id="3" name="Tieng vo tay (mp3cut.net)">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3"/>
          <a:stretch>
            <a:fillRect/>
          </a:stretch>
        </p:blipFill>
        <p:spPr>
          <a:xfrm>
            <a:off x="9857963" y="2417002"/>
            <a:ext cx="457200" cy="457200"/>
          </a:xfrm>
          <a:prstGeom prst="rect">
            <a:avLst/>
          </a:prstGeom>
        </p:spPr>
      </p:pic>
      <p:pic>
        <p:nvPicPr>
          <p:cNvPr id="78"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53358" y="3258761"/>
            <a:ext cx="457200" cy="457200"/>
          </a:xfrm>
          <a:prstGeom prst="rect">
            <a:avLst/>
          </a:prstGeom>
        </p:spPr>
      </p:pic>
      <p:pic>
        <p:nvPicPr>
          <p:cNvPr id="79"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19704" y="3942701"/>
            <a:ext cx="457200" cy="457200"/>
          </a:xfrm>
          <a:prstGeom prst="rect">
            <a:avLst/>
          </a:prstGeom>
        </p:spPr>
      </p:pic>
      <p:pic>
        <p:nvPicPr>
          <p:cNvPr id="80"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67086" y="4714245"/>
            <a:ext cx="457200" cy="457200"/>
          </a:xfrm>
          <a:prstGeom prst="rect">
            <a:avLst/>
          </a:prstGeom>
        </p:spPr>
      </p:pic>
      <p:sp>
        <p:nvSpPr>
          <p:cNvPr id="8" name="Rectangle: Rounded Corners 7">
            <a:extLst>
              <a:ext uri="{FF2B5EF4-FFF2-40B4-BE49-F238E27FC236}">
                <a16:creationId xmlns:a16="http://schemas.microsoft.com/office/drawing/2014/main" id="{D1E2942F-157C-47B5-8A02-807E8809D2E7}"/>
              </a:ext>
            </a:extLst>
          </p:cNvPr>
          <p:cNvSpPr/>
          <p:nvPr/>
        </p:nvSpPr>
        <p:spPr>
          <a:xfrm>
            <a:off x="1381837" y="562971"/>
            <a:ext cx="6028898" cy="141254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82" name="TextBox 81">
            <a:extLst>
              <a:ext uri="{FF2B5EF4-FFF2-40B4-BE49-F238E27FC236}">
                <a16:creationId xmlns:a16="http://schemas.microsoft.com/office/drawing/2014/main" id="{8DA6C223-7CB6-4340-88F6-F5D88AF6AA2C}"/>
              </a:ext>
            </a:extLst>
          </p:cNvPr>
          <p:cNvSpPr txBox="1"/>
          <p:nvPr/>
        </p:nvSpPr>
        <p:spPr>
          <a:xfrm>
            <a:off x="1463455" y="1001914"/>
            <a:ext cx="5841233" cy="537583"/>
          </a:xfrm>
          <a:prstGeom prst="rect">
            <a:avLst/>
          </a:prstGeom>
          <a:noFill/>
        </p:spPr>
        <p:txBody>
          <a:bodyPr wrap="square" rtlCol="0">
            <a:spAutoFit/>
          </a:bodyPr>
          <a:lstStyle/>
          <a:p>
            <a:pPr algn="ctr">
              <a:lnSpc>
                <a:spcPct val="110000"/>
              </a:lnSpc>
            </a:pPr>
            <a:r>
              <a:rPr lang="en-US" sz="2800" b="1" dirty="0" err="1">
                <a:solidFill>
                  <a:prstClr val="black">
                    <a:lumMod val="95000"/>
                    <a:lumOff val="5000"/>
                  </a:prstClr>
                </a:solidFill>
                <a:latin typeface="#9Slide03 Roboto Condensed" panose="02000000000000000000" pitchFamily="2" charset="0"/>
                <a:ea typeface="#9Slide03 Roboto Condensed" panose="02000000000000000000" pitchFamily="2" charset="0"/>
              </a:rPr>
              <a:t>Câu</a:t>
            </a:r>
            <a:r>
              <a:rPr lang="en-US" sz="2800" b="1" dirty="0">
                <a:solidFill>
                  <a:prstClr val="black">
                    <a:lumMod val="95000"/>
                    <a:lumOff val="5000"/>
                  </a:prstClr>
                </a:solidFill>
                <a:latin typeface="#9Slide03 Roboto Condensed" panose="02000000000000000000" pitchFamily="2" charset="0"/>
                <a:ea typeface="#9Slide03 Roboto Condensed" panose="02000000000000000000" pitchFamily="2" charset="0"/>
              </a:rPr>
              <a:t> 1. </a:t>
            </a:r>
            <a:r>
              <a:rPr lang="en-US" sz="2800" b="1" i="0" dirty="0" err="1">
                <a:solidFill>
                  <a:srgbClr val="000000"/>
                </a:solidFill>
                <a:effectLst/>
                <a:latin typeface="#9Slide03 Roboto Condensed" panose="02000000000000000000" pitchFamily="2" charset="0"/>
                <a:ea typeface="#9Slide03 Roboto Condensed" panose="02000000000000000000" pitchFamily="2" charset="0"/>
              </a:rPr>
              <a:t>Nhóm</a:t>
            </a:r>
            <a:r>
              <a:rPr lang="en-US" sz="2800" b="1" i="0" dirty="0">
                <a:solidFill>
                  <a:srgbClr val="000000"/>
                </a:solidFill>
                <a:effectLst/>
                <a:latin typeface="#9Slide03 Roboto Condensed" panose="02000000000000000000" pitchFamily="2" charset="0"/>
                <a:ea typeface="#9Slide03 Roboto Condensed" panose="02000000000000000000" pitchFamily="2" charset="0"/>
              </a:rPr>
              <a:t> </a:t>
            </a:r>
            <a:r>
              <a:rPr lang="en-US" sz="2800" b="1" i="0" dirty="0" err="1">
                <a:solidFill>
                  <a:srgbClr val="000000"/>
                </a:solidFill>
                <a:effectLst/>
                <a:latin typeface="#9Slide03 Roboto Condensed" panose="02000000000000000000" pitchFamily="2" charset="0"/>
                <a:ea typeface="#9Slide03 Roboto Condensed" panose="02000000000000000000" pitchFamily="2" charset="0"/>
              </a:rPr>
              <a:t>cây</a:t>
            </a:r>
            <a:r>
              <a:rPr lang="en-US" sz="2800" b="1" i="0" dirty="0">
                <a:solidFill>
                  <a:srgbClr val="000000"/>
                </a:solidFill>
                <a:effectLst/>
                <a:latin typeface="#9Slide03 Roboto Condensed" panose="02000000000000000000" pitchFamily="2" charset="0"/>
                <a:ea typeface="#9Slide03 Roboto Condensed" panose="02000000000000000000" pitchFamily="2" charset="0"/>
              </a:rPr>
              <a:t> </a:t>
            </a:r>
            <a:r>
              <a:rPr lang="en-US" sz="2800" b="1" i="0" dirty="0" err="1">
                <a:solidFill>
                  <a:srgbClr val="000000"/>
                </a:solidFill>
                <a:effectLst/>
                <a:latin typeface="#9Slide03 Roboto Condensed" panose="02000000000000000000" pitchFamily="2" charset="0"/>
                <a:ea typeface="#9Slide03 Roboto Condensed" panose="02000000000000000000" pitchFamily="2" charset="0"/>
              </a:rPr>
              <a:t>cho</a:t>
            </a:r>
            <a:r>
              <a:rPr lang="en-US" sz="2800" b="1" i="0" dirty="0">
                <a:solidFill>
                  <a:srgbClr val="000000"/>
                </a:solidFill>
                <a:effectLst/>
                <a:latin typeface="#9Slide03 Roboto Condensed" panose="02000000000000000000" pitchFamily="2" charset="0"/>
                <a:ea typeface="#9Slide03 Roboto Condensed" panose="02000000000000000000" pitchFamily="2" charset="0"/>
              </a:rPr>
              <a:t> </a:t>
            </a:r>
            <a:r>
              <a:rPr lang="en-US" sz="2800" b="1" i="0" dirty="0" err="1">
                <a:solidFill>
                  <a:srgbClr val="000000"/>
                </a:solidFill>
                <a:effectLst/>
                <a:latin typeface="#9Slide03 Roboto Condensed" panose="02000000000000000000" pitchFamily="2" charset="0"/>
                <a:ea typeface="#9Slide03 Roboto Condensed" panose="02000000000000000000" pitchFamily="2" charset="0"/>
              </a:rPr>
              <a:t>tinh</a:t>
            </a:r>
            <a:r>
              <a:rPr lang="en-US" sz="2800" b="1" i="0" dirty="0">
                <a:solidFill>
                  <a:srgbClr val="000000"/>
                </a:solidFill>
                <a:effectLst/>
                <a:latin typeface="#9Slide03 Roboto Condensed" panose="02000000000000000000" pitchFamily="2" charset="0"/>
                <a:ea typeface="#9Slide03 Roboto Condensed" panose="02000000000000000000" pitchFamily="2" charset="0"/>
              </a:rPr>
              <a:t> </a:t>
            </a:r>
            <a:r>
              <a:rPr lang="en-US" sz="2800" b="1" i="0" dirty="0" err="1">
                <a:solidFill>
                  <a:srgbClr val="000000"/>
                </a:solidFill>
                <a:effectLst/>
                <a:latin typeface="#9Slide03 Roboto Condensed" panose="02000000000000000000" pitchFamily="2" charset="0"/>
                <a:ea typeface="#9Slide03 Roboto Condensed" panose="02000000000000000000" pitchFamily="2" charset="0"/>
              </a:rPr>
              <a:t>dầu</a:t>
            </a:r>
            <a:r>
              <a:rPr lang="en-US" sz="2800" b="1" i="0" dirty="0">
                <a:solidFill>
                  <a:srgbClr val="000000"/>
                </a:solidFill>
                <a:effectLst/>
                <a:latin typeface="#9Slide03 Roboto Condensed" panose="02000000000000000000" pitchFamily="2" charset="0"/>
                <a:ea typeface="#9Slide03 Roboto Condensed" panose="02000000000000000000" pitchFamily="2" charset="0"/>
              </a:rPr>
              <a:t>, </a:t>
            </a:r>
            <a:r>
              <a:rPr lang="en-US" sz="2800" b="1" i="0" dirty="0" err="1">
                <a:solidFill>
                  <a:srgbClr val="000000"/>
                </a:solidFill>
                <a:effectLst/>
                <a:latin typeface="#9Slide03 Roboto Condensed" panose="02000000000000000000" pitchFamily="2" charset="0"/>
                <a:ea typeface="#9Slide03 Roboto Condensed" panose="02000000000000000000" pitchFamily="2" charset="0"/>
              </a:rPr>
              <a:t>nhựa</a:t>
            </a:r>
            <a:r>
              <a:rPr lang="en-US" sz="2800" b="1" i="0" dirty="0">
                <a:solidFill>
                  <a:srgbClr val="000000"/>
                </a:solidFill>
                <a:effectLst/>
                <a:latin typeface="#9Slide03 Roboto Condensed" panose="02000000000000000000" pitchFamily="2" charset="0"/>
                <a:ea typeface="#9Slide03 Roboto Condensed" panose="02000000000000000000" pitchFamily="2" charset="0"/>
              </a:rPr>
              <a:t> </a:t>
            </a:r>
            <a:r>
              <a:rPr lang="en-US" sz="2800" b="1" i="0" dirty="0" err="1">
                <a:solidFill>
                  <a:srgbClr val="000000"/>
                </a:solidFill>
                <a:effectLst/>
                <a:latin typeface="#9Slide03 Roboto Condensed" panose="02000000000000000000" pitchFamily="2" charset="0"/>
                <a:ea typeface="#9Slide03 Roboto Condensed" panose="02000000000000000000" pitchFamily="2" charset="0"/>
              </a:rPr>
              <a:t>là</a:t>
            </a:r>
            <a:r>
              <a:rPr lang="en-US" sz="2800" b="1" i="0" dirty="0">
                <a:solidFill>
                  <a:srgbClr val="000000"/>
                </a:solidFill>
                <a:effectLst/>
                <a:latin typeface="#9Slide03 Roboto Condensed" panose="02000000000000000000" pitchFamily="2" charset="0"/>
                <a:ea typeface="#9Slide03 Roboto Condensed" panose="02000000000000000000" pitchFamily="2" charset="0"/>
              </a:rPr>
              <a:t>:</a:t>
            </a:r>
          </a:p>
        </p:txBody>
      </p:sp>
    </p:spTree>
    <p:extLst>
      <p:ext uri="{BB962C8B-B14F-4D97-AF65-F5344CB8AC3E}">
        <p14:creationId xmlns:p14="http://schemas.microsoft.com/office/powerpoint/2010/main" val="3161490332"/>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77"/>
                                        </p:tgtEl>
                                        <p:attrNameLst>
                                          <p:attrName>r</p:attrName>
                                        </p:attrNameLst>
                                      </p:cBhvr>
                                    </p:animRot>
                                    <p:animRot by="-240000">
                                      <p:cBhvr>
                                        <p:cTn id="7" dur="600" fill="hold">
                                          <p:stCondLst>
                                            <p:cond delay="600"/>
                                          </p:stCondLst>
                                        </p:cTn>
                                        <p:tgtEl>
                                          <p:spTgt spid="77"/>
                                        </p:tgtEl>
                                        <p:attrNameLst>
                                          <p:attrName>r</p:attrName>
                                        </p:attrNameLst>
                                      </p:cBhvr>
                                    </p:animRot>
                                    <p:animRot by="240000">
                                      <p:cBhvr>
                                        <p:cTn id="8" dur="600" fill="hold">
                                          <p:stCondLst>
                                            <p:cond delay="1200"/>
                                          </p:stCondLst>
                                        </p:cTn>
                                        <p:tgtEl>
                                          <p:spTgt spid="77"/>
                                        </p:tgtEl>
                                        <p:attrNameLst>
                                          <p:attrName>r</p:attrName>
                                        </p:attrNameLst>
                                      </p:cBhvr>
                                    </p:animRot>
                                    <p:animRot by="-240000">
                                      <p:cBhvr>
                                        <p:cTn id="9" dur="600" fill="hold">
                                          <p:stCondLst>
                                            <p:cond delay="1800"/>
                                          </p:stCondLst>
                                        </p:cTn>
                                        <p:tgtEl>
                                          <p:spTgt spid="77"/>
                                        </p:tgtEl>
                                        <p:attrNameLst>
                                          <p:attrName>r</p:attrName>
                                        </p:attrNameLst>
                                      </p:cBhvr>
                                    </p:animRot>
                                    <p:animRot by="120000">
                                      <p:cBhvr>
                                        <p:cTn id="10" dur="600" fill="hold">
                                          <p:stCondLst>
                                            <p:cond delay="2400"/>
                                          </p:stCondLst>
                                        </p:cTn>
                                        <p:tgtEl>
                                          <p:spTgt spid="77"/>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1000"/>
                                        <p:tgtEl>
                                          <p:spTgt spid="41"/>
                                        </p:tgtEl>
                                      </p:cBhvr>
                                    </p:animEffect>
                                    <p:anim calcmode="lin" valueType="num">
                                      <p:cBhvr>
                                        <p:cTn id="16" dur="1000" fill="hold"/>
                                        <p:tgtEl>
                                          <p:spTgt spid="41"/>
                                        </p:tgtEl>
                                        <p:attrNameLst>
                                          <p:attrName>ppt_x</p:attrName>
                                        </p:attrNameLst>
                                      </p:cBhvr>
                                      <p:tavLst>
                                        <p:tav tm="0">
                                          <p:val>
                                            <p:strVal val="#ppt_x"/>
                                          </p:val>
                                        </p:tav>
                                        <p:tav tm="100000">
                                          <p:val>
                                            <p:strVal val="#ppt_x"/>
                                          </p:val>
                                        </p:tav>
                                      </p:tavLst>
                                    </p:anim>
                                    <p:anim calcmode="lin" valueType="num">
                                      <p:cBhvr>
                                        <p:cTn id="17"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1000"/>
                                        <p:tgtEl>
                                          <p:spTgt spid="42"/>
                                        </p:tgtEl>
                                      </p:cBhvr>
                                    </p:animEffect>
                                    <p:anim calcmode="lin" valueType="num">
                                      <p:cBhvr>
                                        <p:cTn id="23" dur="1000" fill="hold"/>
                                        <p:tgtEl>
                                          <p:spTgt spid="42"/>
                                        </p:tgtEl>
                                        <p:attrNameLst>
                                          <p:attrName>ppt_x</p:attrName>
                                        </p:attrNameLst>
                                      </p:cBhvr>
                                      <p:tavLst>
                                        <p:tav tm="0">
                                          <p:val>
                                            <p:strVal val="#ppt_x"/>
                                          </p:val>
                                        </p:tav>
                                        <p:tav tm="100000">
                                          <p:val>
                                            <p:strVal val="#ppt_x"/>
                                          </p:val>
                                        </p:tav>
                                      </p:tavLst>
                                    </p:anim>
                                    <p:anim calcmode="lin" valueType="num">
                                      <p:cBhvr>
                                        <p:cTn id="2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fade">
                                      <p:cBhvr>
                                        <p:cTn id="29" dur="1000"/>
                                        <p:tgtEl>
                                          <p:spTgt spid="43"/>
                                        </p:tgtEl>
                                      </p:cBhvr>
                                    </p:animEffect>
                                    <p:anim calcmode="lin" valueType="num">
                                      <p:cBhvr>
                                        <p:cTn id="30" dur="1000" fill="hold"/>
                                        <p:tgtEl>
                                          <p:spTgt spid="43"/>
                                        </p:tgtEl>
                                        <p:attrNameLst>
                                          <p:attrName>ppt_x</p:attrName>
                                        </p:attrNameLst>
                                      </p:cBhvr>
                                      <p:tavLst>
                                        <p:tav tm="0">
                                          <p:val>
                                            <p:strVal val="#ppt_x"/>
                                          </p:val>
                                        </p:tav>
                                        <p:tav tm="100000">
                                          <p:val>
                                            <p:strVal val="#ppt_x"/>
                                          </p:val>
                                        </p:tav>
                                      </p:tavLst>
                                    </p:anim>
                                    <p:anim calcmode="lin" valueType="num">
                                      <p:cBhvr>
                                        <p:cTn id="31"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fade">
                                      <p:cBhvr>
                                        <p:cTn id="36" dur="1000"/>
                                        <p:tgtEl>
                                          <p:spTgt spid="44"/>
                                        </p:tgtEl>
                                      </p:cBhvr>
                                    </p:animEffect>
                                    <p:anim calcmode="lin" valueType="num">
                                      <p:cBhvr>
                                        <p:cTn id="37" dur="1000" fill="hold"/>
                                        <p:tgtEl>
                                          <p:spTgt spid="44"/>
                                        </p:tgtEl>
                                        <p:attrNameLst>
                                          <p:attrName>ppt_x</p:attrName>
                                        </p:attrNameLst>
                                      </p:cBhvr>
                                      <p:tavLst>
                                        <p:tav tm="0">
                                          <p:val>
                                            <p:strVal val="#ppt_x"/>
                                          </p:val>
                                        </p:tav>
                                        <p:tav tm="100000">
                                          <p:val>
                                            <p:strVal val="#ppt_x"/>
                                          </p:val>
                                        </p:tav>
                                      </p:tavLst>
                                    </p:anim>
                                    <p:anim calcmode="lin" valueType="num">
                                      <p:cBhvr>
                                        <p:cTn id="38"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44"/>
                    </p:tgtEl>
                  </p:cond>
                </p:stCondLst>
                <p:endSync evt="end" delay="0">
                  <p:rtn val="all"/>
                </p:endSync>
                <p:childTnLst>
                  <p:par>
                    <p:cTn id="40" fill="hold">
                      <p:stCondLst>
                        <p:cond delay="0"/>
                      </p:stCondLst>
                      <p:childTnLst>
                        <p:par>
                          <p:cTn id="41" fill="hold">
                            <p:stCondLst>
                              <p:cond delay="0"/>
                            </p:stCondLst>
                            <p:childTnLst>
                              <p:par>
                                <p:cTn id="42" presetID="21" presetClass="emph" presetSubtype="0" repeatCount="indefinite" fill="hold" grpId="1" nodeType="withEffect">
                                  <p:stCondLst>
                                    <p:cond delay="0"/>
                                  </p:stCondLst>
                                  <p:childTnLst>
                                    <p:animClr clrSpc="hsl" dir="cw">
                                      <p:cBhvr override="childStyle">
                                        <p:cTn id="43" dur="500" fill="hold"/>
                                        <p:tgtEl>
                                          <p:spTgt spid="44"/>
                                        </p:tgtEl>
                                        <p:attrNameLst>
                                          <p:attrName>style.color</p:attrName>
                                        </p:attrNameLst>
                                      </p:cBhvr>
                                      <p:by>
                                        <p:hsl h="7200000" s="0" l="0"/>
                                      </p:by>
                                    </p:animClr>
                                    <p:animClr clrSpc="hsl" dir="cw">
                                      <p:cBhvr>
                                        <p:cTn id="44" dur="500" fill="hold"/>
                                        <p:tgtEl>
                                          <p:spTgt spid="44"/>
                                        </p:tgtEl>
                                        <p:attrNameLst>
                                          <p:attrName>fillcolor</p:attrName>
                                        </p:attrNameLst>
                                      </p:cBhvr>
                                      <p:by>
                                        <p:hsl h="7200000" s="0" l="0"/>
                                      </p:by>
                                    </p:animClr>
                                    <p:animClr clrSpc="hsl" dir="cw">
                                      <p:cBhvr>
                                        <p:cTn id="45" dur="500" fill="hold"/>
                                        <p:tgtEl>
                                          <p:spTgt spid="44"/>
                                        </p:tgtEl>
                                        <p:attrNameLst>
                                          <p:attrName>stroke.color</p:attrName>
                                        </p:attrNameLst>
                                      </p:cBhvr>
                                      <p:by>
                                        <p:hsl h="7200000" s="0" l="0"/>
                                      </p:by>
                                    </p:animClr>
                                    <p:set>
                                      <p:cBhvr>
                                        <p:cTn id="46" dur="500" fill="hold"/>
                                        <p:tgtEl>
                                          <p:spTgt spid="44"/>
                                        </p:tgtEl>
                                        <p:attrNameLst>
                                          <p:attrName>fill.type</p:attrName>
                                        </p:attrNameLst>
                                      </p:cBhvr>
                                      <p:to>
                                        <p:strVal val="solid"/>
                                      </p:to>
                                    </p:set>
                                  </p:childTnLst>
                                </p:cTn>
                              </p:par>
                              <p:par>
                                <p:cTn id="47" presetID="42" presetClass="path" presetSubtype="0" accel="50000" decel="50000" fill="hold" nodeType="withEffect">
                                  <p:stCondLst>
                                    <p:cond delay="0"/>
                                  </p:stCondLst>
                                  <p:childTnLst>
                                    <p:animMotion origin="layout" path="M 1.45833E-6 -3.7037E-7 L 0.00586 0.98032 " pathEditMode="relative" rAng="0" ptsTypes="AA">
                                      <p:cBhvr>
                                        <p:cTn id="48" dur="3000" fill="hold"/>
                                        <p:tgtEl>
                                          <p:spTgt spid="76"/>
                                        </p:tgtEl>
                                        <p:attrNameLst>
                                          <p:attrName>ppt_x</p:attrName>
                                          <p:attrName>ppt_y</p:attrName>
                                        </p:attrNameLst>
                                      </p:cBhvr>
                                      <p:rCtr x="286" y="49005"/>
                                    </p:animMotion>
                                  </p:childTnLst>
                                </p:cTn>
                              </p:par>
                            </p:childTnLst>
                          </p:cTn>
                        </p:par>
                        <p:par>
                          <p:cTn id="49" fill="hold">
                            <p:stCondLst>
                              <p:cond delay="3000"/>
                            </p:stCondLst>
                            <p:childTnLst>
                              <p:par>
                                <p:cTn id="50" presetID="64" presetClass="path" presetSubtype="0" accel="50000" decel="50000" fill="hold" nodeType="afterEffect">
                                  <p:stCondLst>
                                    <p:cond delay="0"/>
                                  </p:stCondLst>
                                  <p:childTnLst>
                                    <p:animMotion origin="layout" path="M 0.00586 0.98032 L 1.45833E-6 -0.25 " pathEditMode="relative" rAng="0" ptsTypes="AA">
                                      <p:cBhvr>
                                        <p:cTn id="51" dur="3000" fill="hold"/>
                                        <p:tgtEl>
                                          <p:spTgt spid="76"/>
                                        </p:tgtEl>
                                        <p:attrNameLst>
                                          <p:attrName>ppt_x</p:attrName>
                                          <p:attrName>ppt_y</p:attrName>
                                        </p:attrNameLst>
                                      </p:cBhvr>
                                      <p:rCtr x="-573" y="-58750"/>
                                    </p:animMotion>
                                  </p:childTnLst>
                                </p:cTn>
                              </p:par>
                              <p:par>
                                <p:cTn id="52" presetID="64" presetClass="path" presetSubtype="0" accel="50000" decel="50000" fill="hold" nodeType="withEffect">
                                  <p:stCondLst>
                                    <p:cond delay="0"/>
                                  </p:stCondLst>
                                  <p:childTnLst>
                                    <p:animMotion origin="layout" path="M 2.5E-6 -2.22222E-6 L 0.01315 -1.38935 " pathEditMode="relative" rAng="0" ptsTypes="AA">
                                      <p:cBhvr>
                                        <p:cTn id="53" dur="3000" fill="hold"/>
                                        <p:tgtEl>
                                          <p:spTgt spid="77"/>
                                        </p:tgtEl>
                                        <p:attrNameLst>
                                          <p:attrName>ppt_x</p:attrName>
                                          <p:attrName>ppt_y</p:attrName>
                                        </p:attrNameLst>
                                      </p:cBhvr>
                                      <p:rCtr x="651" y="-69468"/>
                                    </p:animMotion>
                                  </p:childTnLst>
                                </p:cTn>
                              </p:par>
                              <p:par>
                                <p:cTn id="54" presetID="1" presetClass="mediacall" presetSubtype="0" fill="hold" nodeType="withEffect">
                                  <p:stCondLst>
                                    <p:cond delay="0"/>
                                  </p:stCondLst>
                                  <p:childTnLst>
                                    <p:cmd type="call" cmd="playFrom(0.0)">
                                      <p:cBhvr>
                                        <p:cTn id="55" dur="5042" fill="hold"/>
                                        <p:tgtEl>
                                          <p:spTgt spid="3"/>
                                        </p:tgtEl>
                                      </p:cBhvr>
                                    </p:cmd>
                                  </p:childTnLst>
                                </p:cTn>
                              </p:par>
                            </p:childTnLst>
                          </p:cTn>
                        </p:par>
                      </p:childTnLst>
                    </p:cTn>
                  </p:par>
                </p:childTnLst>
              </p:cTn>
              <p:nextCondLst>
                <p:cond evt="onClick" delay="0">
                  <p:tgtEl>
                    <p:spTgt spid="44"/>
                  </p:tgtEl>
                </p:cond>
              </p:nextCondLst>
            </p:seq>
            <p:seq concurrent="1" nextAc="seek">
              <p:cTn id="56" restart="whenNotActive" fill="hold" evtFilter="cancelBubble" nodeType="interactiveSeq">
                <p:stCondLst>
                  <p:cond evt="onClick" delay="0">
                    <p:tgtEl>
                      <p:spTgt spid="46"/>
                    </p:tgtEl>
                  </p:cond>
                </p:stCondLst>
                <p:endSync evt="end" delay="0">
                  <p:rtn val="all"/>
                </p:endSync>
                <p:childTnLst>
                  <p:par>
                    <p:cTn id="57" fill="hold">
                      <p:stCondLst>
                        <p:cond delay="0"/>
                      </p:stCondLst>
                      <p:childTnLst>
                        <p:par>
                          <p:cTn id="58" fill="hold">
                            <p:stCondLst>
                              <p:cond delay="0"/>
                            </p:stCondLst>
                            <p:childTnLst>
                              <p:par>
                                <p:cTn id="59" presetID="8" presetClass="emph" presetSubtype="0" fill="hold" nodeType="clickEffect">
                                  <p:stCondLst>
                                    <p:cond delay="0"/>
                                  </p:stCondLst>
                                  <p:childTnLst>
                                    <p:animRot by="21600000">
                                      <p:cBhvr>
                                        <p:cTn id="60" dur="10000" fill="hold"/>
                                        <p:tgtEl>
                                          <p:spTgt spid="49"/>
                                        </p:tgtEl>
                                        <p:attrNameLst>
                                          <p:attrName>r</p:attrName>
                                        </p:attrNameLst>
                                      </p:cBhvr>
                                    </p:animRot>
                                  </p:childTnLst>
                                </p:cTn>
                              </p:par>
                            </p:childTnLst>
                          </p:cTn>
                        </p:par>
                        <p:par>
                          <p:cTn id="61" fill="hold">
                            <p:stCondLst>
                              <p:cond delay="10000"/>
                            </p:stCondLst>
                            <p:childTnLst>
                              <p:par>
                                <p:cTn id="62" presetID="1" presetClass="entr" presetSubtype="0" fill="hold" grpId="0" nodeType="afterEffect">
                                  <p:stCondLst>
                                    <p:cond delay="0"/>
                                  </p:stCondLst>
                                  <p:childTnLst>
                                    <p:set>
                                      <p:cBhvr>
                                        <p:cTn id="63" dur="1" fill="hold">
                                          <p:stCondLst>
                                            <p:cond delay="0"/>
                                          </p:stCondLst>
                                        </p:cTn>
                                        <p:tgtEl>
                                          <p:spTgt spid="75"/>
                                        </p:tgtEl>
                                        <p:attrNameLst>
                                          <p:attrName>style.visibility</p:attrName>
                                        </p:attrNameLst>
                                      </p:cBhvr>
                                      <p:to>
                                        <p:strVal val="visible"/>
                                      </p:to>
                                    </p:set>
                                  </p:childTnLst>
                                </p:cTn>
                              </p:par>
                              <p:par>
                                <p:cTn id="64" presetID="1" presetClass="mediacall" presetSubtype="0" fill="hold" nodeType="withEffect">
                                  <p:stCondLst>
                                    <p:cond delay="0"/>
                                  </p:stCondLst>
                                  <p:childTnLst>
                                    <p:cmd type="call" cmd="playFrom(0.0)">
                                      <p:cBhvr>
                                        <p:cTn id="65" dur="1773" fill="hold"/>
                                        <p:tgtEl>
                                          <p:spTgt spid="2"/>
                                        </p:tgtEl>
                                      </p:cBhvr>
                                    </p:cmd>
                                  </p:childTnLst>
                                </p:cTn>
                              </p:par>
                              <p:par>
                                <p:cTn id="66" presetID="1" presetClass="exit" presetSubtype="0" fill="hold" grpId="1" nodeType="withEffect">
                                  <p:stCondLst>
                                    <p:cond delay="2000"/>
                                  </p:stCondLst>
                                  <p:childTnLst>
                                    <p:set>
                                      <p:cBhvr>
                                        <p:cTn id="67" dur="1" fill="hold">
                                          <p:stCondLst>
                                            <p:cond delay="0"/>
                                          </p:stCondLst>
                                        </p:cTn>
                                        <p:tgtEl>
                                          <p:spTgt spid="75"/>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68" restart="whenNotActive" fill="hold" evtFilter="cancelBubble" nodeType="interactiveSeq">
                <p:stCondLst>
                  <p:cond evt="onClick" delay="0">
                    <p:tgtEl>
                      <p:spTgt spid="43"/>
                    </p:tgtEl>
                  </p:cond>
                </p:stCondLst>
                <p:endSync evt="end" delay="0">
                  <p:rtn val="all"/>
                </p:endSync>
                <p:childTnLst>
                  <p:par>
                    <p:cTn id="69" fill="hold">
                      <p:stCondLst>
                        <p:cond delay="0"/>
                      </p:stCondLst>
                      <p:childTnLst>
                        <p:par>
                          <p:cTn id="70" fill="hold">
                            <p:stCondLst>
                              <p:cond delay="0"/>
                            </p:stCondLst>
                            <p:childTnLst>
                              <p:par>
                                <p:cTn id="71" presetID="2" presetClass="exit" presetSubtype="4" fill="hold" grpId="1" nodeType="clickEffect">
                                  <p:stCondLst>
                                    <p:cond delay="0"/>
                                  </p:stCondLst>
                                  <p:childTnLst>
                                    <p:anim calcmode="lin" valueType="num">
                                      <p:cBhvr additive="base">
                                        <p:cTn id="72" dur="500"/>
                                        <p:tgtEl>
                                          <p:spTgt spid="43"/>
                                        </p:tgtEl>
                                        <p:attrNameLst>
                                          <p:attrName>ppt_x</p:attrName>
                                        </p:attrNameLst>
                                      </p:cBhvr>
                                      <p:tavLst>
                                        <p:tav tm="0">
                                          <p:val>
                                            <p:strVal val="ppt_x"/>
                                          </p:val>
                                        </p:tav>
                                        <p:tav tm="100000">
                                          <p:val>
                                            <p:strVal val="ppt_x"/>
                                          </p:val>
                                        </p:tav>
                                      </p:tavLst>
                                    </p:anim>
                                    <p:anim calcmode="lin" valueType="num">
                                      <p:cBhvr additive="base">
                                        <p:cTn id="73" dur="500"/>
                                        <p:tgtEl>
                                          <p:spTgt spid="43"/>
                                        </p:tgtEl>
                                        <p:attrNameLst>
                                          <p:attrName>ppt_y</p:attrName>
                                        </p:attrNameLst>
                                      </p:cBhvr>
                                      <p:tavLst>
                                        <p:tav tm="0">
                                          <p:val>
                                            <p:strVal val="ppt_y"/>
                                          </p:val>
                                        </p:tav>
                                        <p:tav tm="100000">
                                          <p:val>
                                            <p:strVal val="1+ppt_h/2"/>
                                          </p:val>
                                        </p:tav>
                                      </p:tavLst>
                                    </p:anim>
                                    <p:set>
                                      <p:cBhvr>
                                        <p:cTn id="74" dur="1" fill="hold">
                                          <p:stCondLst>
                                            <p:cond delay="499"/>
                                          </p:stCondLst>
                                        </p:cTn>
                                        <p:tgtEl>
                                          <p:spTgt spid="43"/>
                                        </p:tgtEl>
                                        <p:attrNameLst>
                                          <p:attrName>style.visibility</p:attrName>
                                        </p:attrNameLst>
                                      </p:cBhvr>
                                      <p:to>
                                        <p:strVal val="hidden"/>
                                      </p:to>
                                    </p:set>
                                  </p:childTnLst>
                                </p:cTn>
                              </p:par>
                              <p:par>
                                <p:cTn id="75" presetID="1" presetClass="mediacall" presetSubtype="0" fill="hold" nodeType="withEffect">
                                  <p:stCondLst>
                                    <p:cond delay="0"/>
                                  </p:stCondLst>
                                  <p:childTnLst>
                                    <p:cmd type="call" cmd="playFrom(0.0)">
                                      <p:cBhvr>
                                        <p:cTn id="76" dur="1773" fill="hold"/>
                                        <p:tgtEl>
                                          <p:spTgt spid="78"/>
                                        </p:tgtEl>
                                      </p:cBhvr>
                                    </p:cmd>
                                  </p:childTnLst>
                                </p:cTn>
                              </p:par>
                            </p:childTnLst>
                          </p:cTn>
                        </p:par>
                      </p:childTnLst>
                    </p:cTn>
                  </p:par>
                </p:childTnLst>
              </p:cTn>
              <p:nextCondLst>
                <p:cond evt="onClick" delay="0">
                  <p:tgtEl>
                    <p:spTgt spid="43"/>
                  </p:tgtEl>
                </p:cond>
              </p:nextCondLst>
            </p:seq>
            <p:seq concurrent="1" nextAc="seek">
              <p:cTn id="77" restart="whenNotActive" fill="hold" evtFilter="cancelBubble" nodeType="interactiveSeq">
                <p:stCondLst>
                  <p:cond evt="onClick" delay="0">
                    <p:tgtEl>
                      <p:spTgt spid="42"/>
                    </p:tgtEl>
                  </p:cond>
                </p:stCondLst>
                <p:endSync evt="end" delay="0">
                  <p:rtn val="all"/>
                </p:endSync>
                <p:childTnLst>
                  <p:par>
                    <p:cTn id="78" fill="hold">
                      <p:stCondLst>
                        <p:cond delay="0"/>
                      </p:stCondLst>
                      <p:childTnLst>
                        <p:par>
                          <p:cTn id="79" fill="hold">
                            <p:stCondLst>
                              <p:cond delay="0"/>
                            </p:stCondLst>
                            <p:childTnLst>
                              <p:par>
                                <p:cTn id="80" presetID="2" presetClass="exit" presetSubtype="4" fill="hold" grpId="1" nodeType="clickEffect">
                                  <p:stCondLst>
                                    <p:cond delay="0"/>
                                  </p:stCondLst>
                                  <p:childTnLst>
                                    <p:anim calcmode="lin" valueType="num">
                                      <p:cBhvr additive="base">
                                        <p:cTn id="81" dur="500"/>
                                        <p:tgtEl>
                                          <p:spTgt spid="42"/>
                                        </p:tgtEl>
                                        <p:attrNameLst>
                                          <p:attrName>ppt_x</p:attrName>
                                        </p:attrNameLst>
                                      </p:cBhvr>
                                      <p:tavLst>
                                        <p:tav tm="0">
                                          <p:val>
                                            <p:strVal val="ppt_x"/>
                                          </p:val>
                                        </p:tav>
                                        <p:tav tm="100000">
                                          <p:val>
                                            <p:strVal val="ppt_x"/>
                                          </p:val>
                                        </p:tav>
                                      </p:tavLst>
                                    </p:anim>
                                    <p:anim calcmode="lin" valueType="num">
                                      <p:cBhvr additive="base">
                                        <p:cTn id="82" dur="500"/>
                                        <p:tgtEl>
                                          <p:spTgt spid="42"/>
                                        </p:tgtEl>
                                        <p:attrNameLst>
                                          <p:attrName>ppt_y</p:attrName>
                                        </p:attrNameLst>
                                      </p:cBhvr>
                                      <p:tavLst>
                                        <p:tav tm="0">
                                          <p:val>
                                            <p:strVal val="ppt_y"/>
                                          </p:val>
                                        </p:tav>
                                        <p:tav tm="100000">
                                          <p:val>
                                            <p:strVal val="1+ppt_h/2"/>
                                          </p:val>
                                        </p:tav>
                                      </p:tavLst>
                                    </p:anim>
                                    <p:set>
                                      <p:cBhvr>
                                        <p:cTn id="83" dur="1" fill="hold">
                                          <p:stCondLst>
                                            <p:cond delay="499"/>
                                          </p:stCondLst>
                                        </p:cTn>
                                        <p:tgtEl>
                                          <p:spTgt spid="42"/>
                                        </p:tgtEl>
                                        <p:attrNameLst>
                                          <p:attrName>style.visibility</p:attrName>
                                        </p:attrNameLst>
                                      </p:cBhvr>
                                      <p:to>
                                        <p:strVal val="hidden"/>
                                      </p:to>
                                    </p:set>
                                  </p:childTnLst>
                                </p:cTn>
                              </p:par>
                              <p:par>
                                <p:cTn id="84" presetID="1" presetClass="mediacall" presetSubtype="0" fill="hold" nodeType="withEffect">
                                  <p:stCondLst>
                                    <p:cond delay="0"/>
                                  </p:stCondLst>
                                  <p:childTnLst>
                                    <p:cmd type="call" cmd="playFrom(0.0)">
                                      <p:cBhvr>
                                        <p:cTn id="85" dur="1773" fill="hold"/>
                                        <p:tgtEl>
                                          <p:spTgt spid="80"/>
                                        </p:tgtEl>
                                      </p:cBhvr>
                                    </p:cmd>
                                  </p:childTnLst>
                                </p:cTn>
                              </p:par>
                            </p:childTnLst>
                          </p:cTn>
                        </p:par>
                      </p:childTnLst>
                    </p:cTn>
                  </p:par>
                </p:childTnLst>
              </p:cTn>
              <p:nextCondLst>
                <p:cond evt="onClick" delay="0">
                  <p:tgtEl>
                    <p:spTgt spid="42"/>
                  </p:tgtEl>
                </p:cond>
              </p:nextCondLst>
            </p:seq>
            <p:seq concurrent="1" nextAc="seek">
              <p:cTn id="86" restart="whenNotActive" fill="hold" evtFilter="cancelBubble" nodeType="interactiveSeq">
                <p:stCondLst>
                  <p:cond evt="onClick" delay="0">
                    <p:tgtEl>
                      <p:spTgt spid="41"/>
                    </p:tgtEl>
                  </p:cond>
                </p:stCondLst>
                <p:endSync evt="end" delay="0">
                  <p:rtn val="all"/>
                </p:endSync>
                <p:childTnLst>
                  <p:par>
                    <p:cTn id="87" fill="hold">
                      <p:stCondLst>
                        <p:cond delay="0"/>
                      </p:stCondLst>
                      <p:childTnLst>
                        <p:par>
                          <p:cTn id="88" fill="hold">
                            <p:stCondLst>
                              <p:cond delay="0"/>
                            </p:stCondLst>
                            <p:childTnLst>
                              <p:par>
                                <p:cTn id="89" presetID="2" presetClass="exit" presetSubtype="4" fill="hold" grpId="1" nodeType="clickEffect">
                                  <p:stCondLst>
                                    <p:cond delay="0"/>
                                  </p:stCondLst>
                                  <p:childTnLst>
                                    <p:anim calcmode="lin" valueType="num">
                                      <p:cBhvr additive="base">
                                        <p:cTn id="90" dur="500"/>
                                        <p:tgtEl>
                                          <p:spTgt spid="41"/>
                                        </p:tgtEl>
                                        <p:attrNameLst>
                                          <p:attrName>ppt_x</p:attrName>
                                        </p:attrNameLst>
                                      </p:cBhvr>
                                      <p:tavLst>
                                        <p:tav tm="0">
                                          <p:val>
                                            <p:strVal val="ppt_x"/>
                                          </p:val>
                                        </p:tav>
                                        <p:tav tm="100000">
                                          <p:val>
                                            <p:strVal val="ppt_x"/>
                                          </p:val>
                                        </p:tav>
                                      </p:tavLst>
                                    </p:anim>
                                    <p:anim calcmode="lin" valueType="num">
                                      <p:cBhvr additive="base">
                                        <p:cTn id="91" dur="500"/>
                                        <p:tgtEl>
                                          <p:spTgt spid="41"/>
                                        </p:tgtEl>
                                        <p:attrNameLst>
                                          <p:attrName>ppt_y</p:attrName>
                                        </p:attrNameLst>
                                      </p:cBhvr>
                                      <p:tavLst>
                                        <p:tav tm="0">
                                          <p:val>
                                            <p:strVal val="ppt_y"/>
                                          </p:val>
                                        </p:tav>
                                        <p:tav tm="100000">
                                          <p:val>
                                            <p:strVal val="1+ppt_h/2"/>
                                          </p:val>
                                        </p:tav>
                                      </p:tavLst>
                                    </p:anim>
                                    <p:set>
                                      <p:cBhvr>
                                        <p:cTn id="92" dur="1" fill="hold">
                                          <p:stCondLst>
                                            <p:cond delay="499"/>
                                          </p:stCondLst>
                                        </p:cTn>
                                        <p:tgtEl>
                                          <p:spTgt spid="41"/>
                                        </p:tgtEl>
                                        <p:attrNameLst>
                                          <p:attrName>style.visibility</p:attrName>
                                        </p:attrNameLst>
                                      </p:cBhvr>
                                      <p:to>
                                        <p:strVal val="hidden"/>
                                      </p:to>
                                    </p:set>
                                  </p:childTnLst>
                                </p:cTn>
                              </p:par>
                              <p:par>
                                <p:cTn id="93" presetID="1" presetClass="mediacall" presetSubtype="0" fill="hold" nodeType="withEffect">
                                  <p:stCondLst>
                                    <p:cond delay="0"/>
                                  </p:stCondLst>
                                  <p:childTnLst>
                                    <p:cmd type="call" cmd="playFrom(0.0)">
                                      <p:cBhvr>
                                        <p:cTn id="94" dur="1773" fill="hold"/>
                                        <p:tgtEl>
                                          <p:spTgt spid="79"/>
                                        </p:tgtEl>
                                      </p:cBhvr>
                                    </p:cmd>
                                  </p:childTnLst>
                                </p:cTn>
                              </p:par>
                            </p:childTnLst>
                          </p:cTn>
                        </p:par>
                      </p:childTnLst>
                    </p:cTn>
                  </p:par>
                </p:childTnLst>
              </p:cTn>
              <p:nextCondLst>
                <p:cond evt="onClick" delay="0">
                  <p:tgtEl>
                    <p:spTgt spid="41"/>
                  </p:tgtEl>
                </p:cond>
              </p:nextCondLst>
            </p:seq>
            <p:audio>
              <p:cMediaNode vol="53030">
                <p:cTn id="95" fill="hold" display="0">
                  <p:stCondLst>
                    <p:cond delay="indefinite"/>
                  </p:stCondLst>
                  <p:endCondLst>
                    <p:cond evt="onStopAudio" delay="0">
                      <p:tgtEl>
                        <p:sldTgt/>
                      </p:tgtEl>
                    </p:cond>
                  </p:endCondLst>
                </p:cTn>
                <p:tgtEl>
                  <p:spTgt spid="2"/>
                </p:tgtEl>
              </p:cMediaNode>
            </p:audio>
            <p:audio>
              <p:cMediaNode vol="53030">
                <p:cTn id="96" fill="hold" display="0">
                  <p:stCondLst>
                    <p:cond delay="indefinite"/>
                  </p:stCondLst>
                  <p:endCondLst>
                    <p:cond evt="onStopAudio" delay="0">
                      <p:tgtEl>
                        <p:sldTgt/>
                      </p:tgtEl>
                    </p:cond>
                  </p:endCondLst>
                </p:cTn>
                <p:tgtEl>
                  <p:spTgt spid="3"/>
                </p:tgtEl>
              </p:cMediaNode>
            </p:audio>
            <p:audio>
              <p:cMediaNode vol="53030">
                <p:cTn id="97" fill="hold" display="0">
                  <p:stCondLst>
                    <p:cond delay="indefinite"/>
                  </p:stCondLst>
                  <p:endCondLst>
                    <p:cond evt="onStopAudio" delay="0">
                      <p:tgtEl>
                        <p:sldTgt/>
                      </p:tgtEl>
                    </p:cond>
                  </p:endCondLst>
                </p:cTn>
                <p:tgtEl>
                  <p:spTgt spid="78"/>
                </p:tgtEl>
              </p:cMediaNode>
            </p:audio>
            <p:audio>
              <p:cMediaNode vol="53030">
                <p:cTn id="98" fill="hold" display="0">
                  <p:stCondLst>
                    <p:cond delay="indefinite"/>
                  </p:stCondLst>
                  <p:endCondLst>
                    <p:cond evt="onStopAudio" delay="0">
                      <p:tgtEl>
                        <p:sldTgt/>
                      </p:tgtEl>
                    </p:cond>
                  </p:endCondLst>
                </p:cTn>
                <p:tgtEl>
                  <p:spTgt spid="79"/>
                </p:tgtEl>
              </p:cMediaNode>
            </p:audio>
            <p:audio>
              <p:cMediaNode vol="53030">
                <p:cTn id="99" fill="hold" display="0">
                  <p:stCondLst>
                    <p:cond delay="indefinite"/>
                  </p:stCondLst>
                  <p:endCondLst>
                    <p:cond evt="onStopAudio" delay="0">
                      <p:tgtEl>
                        <p:sldTgt/>
                      </p:tgtEl>
                    </p:cond>
                  </p:endCondLst>
                </p:cTn>
                <p:tgtEl>
                  <p:spTgt spid="80"/>
                </p:tgtEl>
              </p:cMediaNode>
            </p:audio>
          </p:childTnLst>
        </p:cTn>
      </p:par>
    </p:tnLst>
    <p:bldLst>
      <p:bldP spid="41" grpId="0" animBg="1"/>
      <p:bldP spid="41" grpId="1" animBg="1"/>
      <p:bldP spid="42" grpId="0" animBg="1"/>
      <p:bldP spid="42" grpId="1" animBg="1"/>
      <p:bldP spid="43" grpId="0" animBg="1"/>
      <p:bldP spid="43" grpId="1" animBg="1"/>
      <p:bldP spid="44" grpId="0" animBg="1"/>
      <p:bldP spid="44" grpId="1" animBg="1"/>
      <p:bldP spid="75" grpId="0" animBg="1"/>
      <p:bldP spid="75"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 name="Picture 62"/>
          <p:cNvPicPr>
            <a:picLocks noChangeAspect="1"/>
          </p:cNvPicPr>
          <p:nvPr/>
        </p:nvPicPr>
        <p:blipFill>
          <a:blip r:embed="rId6">
            <a:extLst>
              <a:ext uri="{BEBA8EAE-BF5A-486C-A8C5-ECC9F3942E4B}">
                <a14:imgProps xmlns:a14="http://schemas.microsoft.com/office/drawing/2010/main">
                  <a14:imgLayer r:embed="rId7">
                    <a14:imgEffect>
                      <a14:sharpenSoften amount="-25000"/>
                    </a14:imgEffect>
                  </a14:imgLayer>
                </a14:imgProps>
              </a:ext>
              <a:ext uri="{28A0092B-C50C-407E-A947-70E740481C1C}">
                <a14:useLocalDpi xmlns:a14="http://schemas.microsoft.com/office/drawing/2010/main" val="0"/>
              </a:ext>
            </a:extLst>
          </a:blip>
          <a:stretch>
            <a:fillRect/>
          </a:stretch>
        </p:blipFill>
        <p:spPr>
          <a:xfrm>
            <a:off x="0" y="-102870"/>
            <a:ext cx="9144000" cy="5246370"/>
          </a:xfrm>
          <a:prstGeom prst="rect">
            <a:avLst/>
          </a:prstGeom>
        </p:spPr>
      </p:pic>
      <p:pic>
        <p:nvPicPr>
          <p:cNvPr id="64" name="Picture 8" descr="Hình ảnh có liên quan"/>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99133" l="4950" r="90900">
                        <a14:backgroundMark x1="50900" y1="25867" x2="52200" y2="26400"/>
                        <a14:backgroundMark x1="63000" y1="48667" x2="62200" y2="49333"/>
                        <a14:backgroundMark x1="64800" y1="41467" x2="63600" y2="42000"/>
                        <a14:backgroundMark x1="71800" y1="48933" x2="72300" y2="50000"/>
                        <a14:backgroundMark x1="59500" y1="61467" x2="58500" y2="62800"/>
                        <a14:backgroundMark x1="39700" y1="48800" x2="39700" y2="49867"/>
                        <a14:backgroundMark x1="38400" y1="51600" x2="38000" y2="51867"/>
                        <a14:backgroundMark x1="46700" y1="53600" x2="47200" y2="54933"/>
                        <a14:backgroundMark x1="53100" y1="35333" x2="53100" y2="35867"/>
                        <a14:backgroundMark x1="71700" y1="45733" x2="71200" y2="46133"/>
                        <a14:backgroundMark x1="74600" y1="44267" x2="74000" y2="44800"/>
                        <a14:backgroundMark x1="77200" y1="49200" x2="77300" y2="49867"/>
                        <a14:backgroundMark x1="19800" y1="50133" x2="20500" y2="50400"/>
                        <a14:backgroundMark x1="22000" y1="47333" x2="22700" y2="47333"/>
                        <a14:backgroundMark x1="21100" y1="56800" x2="21100" y2="57333"/>
                        <a14:backgroundMark x1="23300" y1="34400" x2="23500" y2="35067"/>
                        <a14:backgroundMark x1="53500" y1="42667" x2="53600" y2="43467"/>
                        <a14:backgroundMark x1="66300" y1="23200" x2="67600" y2="23867"/>
                        <a14:backgroundMark x1="73400" y1="58400" x2="73500" y2="58800"/>
                        <a14:backgroundMark x1="49250" y1="20467" x2="49400" y2="20733"/>
                        <a14:backgroundMark x1="47350" y1="41933" x2="47500" y2="42600"/>
                        <a14:backgroundMark x1="49600" y1="51267" x2="49400" y2="51933"/>
                        <a14:backgroundMark x1="61650" y1="36933" x2="61400" y2="36400"/>
                        <a14:backgroundMark x1="62850" y1="29067" x2="62350" y2="29200"/>
                        <a14:backgroundMark x1="54000" y1="34933" x2="54100" y2="35600"/>
                        <a14:backgroundMark x1="29350" y1="54733" x2="29100" y2="54733"/>
                        <a14:backgroundMark x1="25450" y1="59667" x2="25450" y2="60067"/>
                      </a14:backgroundRemoval>
                    </a14:imgEffect>
                    <a14:imgEffect>
                      <a14:artisticPaintBrush/>
                    </a14:imgEffect>
                  </a14:imgLayer>
                </a14:imgProps>
              </a:ext>
              <a:ext uri="{28A0092B-C50C-407E-A947-70E740481C1C}">
                <a14:useLocalDpi xmlns:a14="http://schemas.microsoft.com/office/drawing/2010/main" val="0"/>
              </a:ext>
            </a:extLst>
          </a:blip>
          <a:srcRect/>
          <a:stretch>
            <a:fillRect/>
          </a:stretch>
        </p:blipFill>
        <p:spPr bwMode="auto">
          <a:xfrm flipH="1">
            <a:off x="-3183870" y="-2643589"/>
            <a:ext cx="9868466" cy="9078517"/>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6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00017" y="400891"/>
            <a:ext cx="4286250" cy="3214688"/>
          </a:xfrm>
          <a:prstGeom prst="rect">
            <a:avLst/>
          </a:prstGeom>
        </p:spPr>
      </p:pic>
      <p:pic>
        <p:nvPicPr>
          <p:cNvPr id="66" name="Picture 65" descr="Flames"/>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3675" y="4595082"/>
            <a:ext cx="1257300" cy="514350"/>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66"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476306" y="1299203"/>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67"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338450" y="1299203"/>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6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40548" y="1830363"/>
            <a:ext cx="4286250" cy="3214688"/>
          </a:xfrm>
          <a:prstGeom prst="rect">
            <a:avLst/>
          </a:prstGeom>
        </p:spPr>
      </p:pic>
      <p:pic>
        <p:nvPicPr>
          <p:cNvPr id="70" name="Picture 69" descr="Flames"/>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210287" y="4365832"/>
            <a:ext cx="1957388" cy="800750"/>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13" descr="fireburn"/>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892921" y="4493448"/>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71"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704591" y="3895479"/>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72"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714271" y="3795449"/>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73"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125908" y="3759445"/>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13" descr="fireburn"/>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2771951" y="1352530"/>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75"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974973" y="878803"/>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614210" y="887197"/>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7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72040" y="180955"/>
            <a:ext cx="4286250" cy="3214688"/>
          </a:xfrm>
          <a:prstGeom prst="rect">
            <a:avLst/>
          </a:prstGeom>
        </p:spPr>
      </p:pic>
      <p:pic>
        <p:nvPicPr>
          <p:cNvPr id="79" name="Picture 7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40644" y="85902"/>
            <a:ext cx="7029215" cy="5271911"/>
          </a:xfrm>
          <a:prstGeom prst="rect">
            <a:avLst/>
          </a:prstGeom>
        </p:spPr>
      </p:pic>
      <p:pic>
        <p:nvPicPr>
          <p:cNvPr id="80" name="Picture 79"/>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053459" y="-1287346"/>
            <a:ext cx="10243815" cy="3493294"/>
          </a:xfrm>
          <a:prstGeom prst="rect">
            <a:avLst/>
          </a:prstGeom>
        </p:spPr>
      </p:pic>
      <p:pic>
        <p:nvPicPr>
          <p:cNvPr id="81" name="Picture 13" descr="fireburn"/>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6818484" y="4493448"/>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81"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734914" y="3885020"/>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2" descr="C:\Users\ADMIN\Desktop\Tai nguyen thiet ke tro choi\Bảng gỗ\Picture1 (2).png">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013646" y="4442709"/>
            <a:ext cx="1004814" cy="602342"/>
          </a:xfrm>
          <a:prstGeom prst="rect">
            <a:avLst/>
          </a:prstGeom>
          <a:noFill/>
          <a:extLst>
            <a:ext uri="{909E8E84-426E-40DD-AFC4-6F175D3DCCD1}">
              <a14:hiddenFill xmlns:a14="http://schemas.microsoft.com/office/drawing/2010/main">
                <a:solidFill>
                  <a:srgbClr val="FFFFFF"/>
                </a:solidFill>
              </a14:hiddenFill>
            </a:ext>
          </a:extLst>
        </p:spPr>
      </p:pic>
      <p:pic>
        <p:nvPicPr>
          <p:cNvPr id="84" name="Picture 2" descr="C:\Users\ADMIN\Desktop\Giai cuu con vat\wooden-board-theme-image-1-vector-clip-art_csp9738361.jpg"/>
          <p:cNvPicPr>
            <a:picLocks noChangeAspect="1" noChangeArrowheads="1"/>
          </p:cNvPicPr>
          <p:nvPr/>
        </p:nvPicPr>
        <p:blipFill>
          <a:blip r:embed="rId16">
            <a:extLst>
              <a:ext uri="{BEBA8EAE-BF5A-486C-A8C5-ECC9F3942E4B}">
                <a14:imgProps xmlns:a14="http://schemas.microsoft.com/office/drawing/2010/main">
                  <a14:imgLayer r:embed="rId17">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05507" y="0"/>
            <a:ext cx="7786725" cy="2852252"/>
          </a:xfrm>
          <a:prstGeom prst="rect">
            <a:avLst/>
          </a:prstGeom>
          <a:noFill/>
          <a:extLst>
            <a:ext uri="{909E8E84-426E-40DD-AFC4-6F175D3DCCD1}">
              <a14:hiddenFill xmlns:a14="http://schemas.microsoft.com/office/drawing/2010/main">
                <a:solidFill>
                  <a:srgbClr val="FFFFFF"/>
                </a:solidFill>
              </a14:hiddenFill>
            </a:ext>
          </a:extLst>
        </p:spPr>
      </p:pic>
      <p:sp>
        <p:nvSpPr>
          <p:cNvPr id="86" name="Rounded Rectangle 85"/>
          <p:cNvSpPr/>
          <p:nvPr/>
        </p:nvSpPr>
        <p:spPr>
          <a:xfrm>
            <a:off x="355878" y="2705076"/>
            <a:ext cx="4219376"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A. </a:t>
            </a:r>
            <a:r>
              <a:rPr lang="vi-VN" sz="2200" dirty="0">
                <a:solidFill>
                  <a:srgbClr val="000000"/>
                </a:solidFill>
                <a:latin typeface="#9Slide03 Roboto Condensed" panose="02000000000000000000" pitchFamily="2" charset="0"/>
                <a:ea typeface="#9Slide03 Roboto Condensed" panose="02000000000000000000" pitchFamily="2" charset="0"/>
              </a:rPr>
              <a:t>. Chất lượng rừng giảm sút</a:t>
            </a:r>
            <a:r>
              <a:rPr lang="en-US" sz="2200" dirty="0">
                <a:solidFill>
                  <a:prstClr val="black"/>
                </a:solidFill>
                <a:latin typeface="#9Slide03 Roboto Condensed" panose="02000000000000000000" pitchFamily="2" charset="0"/>
                <a:ea typeface="#9Slide03 Roboto Condensed" panose="02000000000000000000" pitchFamily="2" charset="0"/>
              </a:rPr>
              <a:t>.</a:t>
            </a:r>
            <a:endParaRPr lang="vi-VN" sz="2200" dirty="0">
              <a:solidFill>
                <a:srgbClr val="000000"/>
              </a:solidFill>
              <a:latin typeface="#9Slide03 Roboto Condensed" panose="02000000000000000000" pitchFamily="2" charset="0"/>
              <a:ea typeface="#9Slide03 Roboto Condensed" panose="02000000000000000000" pitchFamily="2" charset="0"/>
            </a:endParaRPr>
          </a:p>
        </p:txBody>
      </p:sp>
      <p:sp>
        <p:nvSpPr>
          <p:cNvPr id="87" name="Rounded Rectangle 86"/>
          <p:cNvSpPr/>
          <p:nvPr/>
        </p:nvSpPr>
        <p:spPr>
          <a:xfrm>
            <a:off x="4674115" y="3430811"/>
            <a:ext cx="4400489"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D. </a:t>
            </a:r>
            <a:r>
              <a:rPr lang="vi-VN" sz="2200" dirty="0">
                <a:solidFill>
                  <a:srgbClr val="000000"/>
                </a:solidFill>
                <a:latin typeface="#9Slide03 Roboto Condensed" panose="02000000000000000000" pitchFamily="2" charset="0"/>
                <a:ea typeface="#9Slide03 Roboto Condensed" panose="02000000000000000000" pitchFamily="2" charset="0"/>
              </a:rPr>
              <a:t>Rừng giảm sút nghiêm trọng.</a:t>
            </a:r>
            <a:endParaRPr lang="en-US" sz="2200" dirty="0">
              <a:solidFill>
                <a:prstClr val="black"/>
              </a:solidFill>
              <a:latin typeface="#9Slide03 Roboto Condensed" panose="02000000000000000000" pitchFamily="2" charset="0"/>
              <a:ea typeface="#9Slide03 Roboto Condensed" panose="02000000000000000000" pitchFamily="2" charset="0"/>
            </a:endParaRPr>
          </a:p>
        </p:txBody>
      </p:sp>
      <p:sp>
        <p:nvSpPr>
          <p:cNvPr id="88" name="Rounded Rectangle 87"/>
          <p:cNvSpPr/>
          <p:nvPr/>
        </p:nvSpPr>
        <p:spPr>
          <a:xfrm>
            <a:off x="4680146" y="2721858"/>
            <a:ext cx="4353637"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C. </a:t>
            </a:r>
            <a:r>
              <a:rPr lang="en-US" sz="2200" dirty="0">
                <a:solidFill>
                  <a:srgbClr val="000000"/>
                </a:solidFill>
                <a:latin typeface="#9Slide03 Roboto Condensed" panose="02000000000000000000" pitchFamily="2" charset="0"/>
                <a:ea typeface="#9Slide03 Roboto Condensed" panose="02000000000000000000" pitchFamily="2" charset="0"/>
              </a:rPr>
              <a:t>1</a:t>
            </a:r>
            <a:r>
              <a:rPr lang="vi-VN" sz="2200" dirty="0">
                <a:solidFill>
                  <a:srgbClr val="000000"/>
                </a:solidFill>
                <a:latin typeface="#9Slide03 Roboto Condensed" panose="02000000000000000000" pitchFamily="2" charset="0"/>
                <a:ea typeface="#9Slide03 Roboto Condensed" panose="02000000000000000000" pitchFamily="2" charset="0"/>
              </a:rPr>
              <a:t> số loài có nguy cơ tuyệt chủng</a:t>
            </a:r>
            <a:r>
              <a:rPr lang="en-US" sz="2200" dirty="0">
                <a:solidFill>
                  <a:srgbClr val="000000"/>
                </a:solidFill>
                <a:latin typeface="#9Slide03 Roboto Condensed" panose="02000000000000000000" pitchFamily="2" charset="0"/>
                <a:ea typeface="#9Slide03 Roboto Condensed" panose="02000000000000000000" pitchFamily="2" charset="0"/>
              </a:rPr>
              <a:t>.</a:t>
            </a:r>
            <a:endParaRPr lang="en-US" sz="2200" dirty="0">
              <a:solidFill>
                <a:prstClr val="black"/>
              </a:solidFill>
              <a:latin typeface="#9Slide03 Roboto Condensed" panose="02000000000000000000" pitchFamily="2" charset="0"/>
              <a:ea typeface="#9Slide03 Roboto Condensed" panose="02000000000000000000" pitchFamily="2" charset="0"/>
            </a:endParaRPr>
          </a:p>
        </p:txBody>
      </p:sp>
      <p:sp>
        <p:nvSpPr>
          <p:cNvPr id="89" name="Rounded Rectangle 88"/>
          <p:cNvSpPr/>
          <p:nvPr/>
        </p:nvSpPr>
        <p:spPr>
          <a:xfrm>
            <a:off x="315118" y="3447679"/>
            <a:ext cx="4277294"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B. </a:t>
            </a:r>
            <a:r>
              <a:rPr lang="vi-VN" sz="2200" dirty="0">
                <a:solidFill>
                  <a:srgbClr val="000000"/>
                </a:solidFill>
                <a:latin typeface="#9Slide03 Roboto Condensed" panose="02000000000000000000" pitchFamily="2" charset="0"/>
                <a:ea typeface="#9Slide03 Roboto Condensed" panose="02000000000000000000" pitchFamily="2" charset="0"/>
              </a:rPr>
              <a:t>Rừng ngày càng mở rộng</a:t>
            </a:r>
            <a:r>
              <a:rPr lang="en-US" sz="2200" dirty="0">
                <a:solidFill>
                  <a:prstClr val="black"/>
                </a:solidFill>
                <a:latin typeface="#9Slide03 Roboto Condensed" panose="02000000000000000000" pitchFamily="2" charset="0"/>
                <a:ea typeface="#9Slide03 Roboto Condensed" panose="02000000000000000000" pitchFamily="2" charset="0"/>
              </a:rPr>
              <a:t>.</a:t>
            </a:r>
            <a:endParaRPr lang="vi-VN" sz="2200" dirty="0">
              <a:solidFill>
                <a:srgbClr val="000000"/>
              </a:solidFill>
              <a:latin typeface="#9Slide03 Roboto Condensed" panose="02000000000000000000" pitchFamily="2" charset="0"/>
              <a:ea typeface="#9Slide03 Roboto Condensed" panose="02000000000000000000" pitchFamily="2" charset="0"/>
            </a:endParaRPr>
          </a:p>
        </p:txBody>
      </p:sp>
      <p:pic>
        <p:nvPicPr>
          <p:cNvPr id="90" name="Picture 2" descr="C:\Users\ADMIN\Desktop\Doremon cau ca ( trac nghiem )\Picture1 (2).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04994" y="468370"/>
            <a:ext cx="589829" cy="657156"/>
          </a:xfrm>
          <a:prstGeom prst="rect">
            <a:avLst/>
          </a:prstGeom>
          <a:noFill/>
          <a:extLst>
            <a:ext uri="{909E8E84-426E-40DD-AFC4-6F175D3DCCD1}">
              <a14:hiddenFill xmlns:a14="http://schemas.microsoft.com/office/drawing/2010/main">
                <a:solidFill>
                  <a:srgbClr val="FFFFFF"/>
                </a:solidFill>
              </a14:hiddenFill>
            </a:ext>
          </a:extLst>
        </p:spPr>
      </p:pic>
      <p:grpSp>
        <p:nvGrpSpPr>
          <p:cNvPr id="91" name="times up"/>
          <p:cNvGrpSpPr/>
          <p:nvPr/>
        </p:nvGrpSpPr>
        <p:grpSpPr>
          <a:xfrm>
            <a:off x="8407156" y="153975"/>
            <a:ext cx="736844" cy="311389"/>
            <a:chOff x="2989747" y="438148"/>
            <a:chExt cx="1572029" cy="756894"/>
          </a:xfrm>
        </p:grpSpPr>
        <p:sp>
          <p:nvSpPr>
            <p:cNvPr id="92" name="Rounded Rectangle 91"/>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GB" sz="1050" dirty="0">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endParaRPr>
            </a:p>
          </p:txBody>
        </p:sp>
        <p:sp>
          <p:nvSpPr>
            <p:cNvPr id="93" name="Rounded Rectangle 92"/>
            <p:cNvSpPr/>
            <p:nvPr/>
          </p:nvSpPr>
          <p:spPr>
            <a:xfrm>
              <a:off x="2989747" y="438148"/>
              <a:ext cx="1572029" cy="756894"/>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1050" b="1" dirty="0" err="1">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Bắt</a:t>
              </a:r>
              <a:r>
                <a:rPr lang="en-GB" sz="1050" b="1" dirty="0">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 </a:t>
              </a:r>
              <a:r>
                <a:rPr lang="en-GB" sz="1050" b="1" dirty="0" err="1">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đầu</a:t>
              </a:r>
              <a:r>
                <a:rPr lang="en-GB" sz="1050" b="1" dirty="0">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a:t>
              </a:r>
            </a:p>
          </p:txBody>
        </p:sp>
      </p:grpSp>
      <p:pic>
        <p:nvPicPr>
          <p:cNvPr id="94" name="Picture 3" descr="C:\Users\ADMIN\Desktop\Picture2.png"/>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460734" y="594323"/>
            <a:ext cx="479235" cy="479235"/>
          </a:xfrm>
          <a:prstGeom prst="rect">
            <a:avLst/>
          </a:prstGeom>
          <a:noFill/>
          <a:extLst>
            <a:ext uri="{909E8E84-426E-40DD-AFC4-6F175D3DCCD1}">
              <a14:hiddenFill xmlns:a14="http://schemas.microsoft.com/office/drawing/2010/main">
                <a:solidFill>
                  <a:srgbClr val="FFFFFF"/>
                </a:solidFill>
              </a14:hiddenFill>
            </a:ext>
          </a:extLst>
        </p:spPr>
      </p:pic>
      <p:grpSp>
        <p:nvGrpSpPr>
          <p:cNvPr id="95" name="Group 94">
            <a:extLst>
              <a:ext uri="{FF2B5EF4-FFF2-40B4-BE49-F238E27FC236}">
                <a16:creationId xmlns:a16="http://schemas.microsoft.com/office/drawing/2014/main" id="{A3772A17-BB74-4A75-BA55-D622FE4D0639}"/>
              </a:ext>
            </a:extLst>
          </p:cNvPr>
          <p:cNvGrpSpPr/>
          <p:nvPr/>
        </p:nvGrpSpPr>
        <p:grpSpPr>
          <a:xfrm>
            <a:off x="8666058" y="585601"/>
            <a:ext cx="67683" cy="57246"/>
            <a:chOff x="2455863" y="2411803"/>
            <a:chExt cx="566738" cy="566738"/>
          </a:xfrm>
        </p:grpSpPr>
        <p:sp>
          <p:nvSpPr>
            <p:cNvPr id="9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9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9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9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grpSp>
        <p:nvGrpSpPr>
          <p:cNvPr id="101" name="Group 100">
            <a:extLst>
              <a:ext uri="{FF2B5EF4-FFF2-40B4-BE49-F238E27FC236}">
                <a16:creationId xmlns:a16="http://schemas.microsoft.com/office/drawing/2014/main" id="{A3772A17-BB74-4A75-BA55-D622FE4D0639}"/>
              </a:ext>
            </a:extLst>
          </p:cNvPr>
          <p:cNvGrpSpPr/>
          <p:nvPr/>
        </p:nvGrpSpPr>
        <p:grpSpPr>
          <a:xfrm>
            <a:off x="8667068" y="999825"/>
            <a:ext cx="67683" cy="57246"/>
            <a:chOff x="2455863" y="2411803"/>
            <a:chExt cx="566738" cy="566738"/>
          </a:xfrm>
        </p:grpSpPr>
        <p:sp>
          <p:nvSpPr>
            <p:cNvPr id="10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grpSp>
        <p:nvGrpSpPr>
          <p:cNvPr id="107" name="Group 106">
            <a:extLst>
              <a:ext uri="{FF2B5EF4-FFF2-40B4-BE49-F238E27FC236}">
                <a16:creationId xmlns:a16="http://schemas.microsoft.com/office/drawing/2014/main" id="{A3772A17-BB74-4A75-BA55-D622FE4D0639}"/>
              </a:ext>
            </a:extLst>
          </p:cNvPr>
          <p:cNvGrpSpPr/>
          <p:nvPr/>
        </p:nvGrpSpPr>
        <p:grpSpPr>
          <a:xfrm>
            <a:off x="8889844" y="805365"/>
            <a:ext cx="67683" cy="57246"/>
            <a:chOff x="2455863" y="2411803"/>
            <a:chExt cx="566738" cy="566738"/>
          </a:xfrm>
        </p:grpSpPr>
        <p:sp>
          <p:nvSpPr>
            <p:cNvPr id="10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grpSp>
        <p:nvGrpSpPr>
          <p:cNvPr id="113" name="Group 112">
            <a:extLst>
              <a:ext uri="{FF2B5EF4-FFF2-40B4-BE49-F238E27FC236}">
                <a16:creationId xmlns:a16="http://schemas.microsoft.com/office/drawing/2014/main" id="{A3772A17-BB74-4A75-BA55-D622FE4D0639}"/>
              </a:ext>
            </a:extLst>
          </p:cNvPr>
          <p:cNvGrpSpPr/>
          <p:nvPr/>
        </p:nvGrpSpPr>
        <p:grpSpPr>
          <a:xfrm>
            <a:off x="8462543" y="824069"/>
            <a:ext cx="67683" cy="57246"/>
            <a:chOff x="2455863" y="2411803"/>
            <a:chExt cx="566738" cy="566738"/>
          </a:xfrm>
        </p:grpSpPr>
        <p:sp>
          <p:nvSpPr>
            <p:cNvPr id="11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sp>
        <p:nvSpPr>
          <p:cNvPr id="119" name="Oval 107"/>
          <p:cNvSpPr>
            <a:spLocks noChangeArrowheads="1"/>
          </p:cNvSpPr>
          <p:nvPr/>
        </p:nvSpPr>
        <p:spPr bwMode="auto">
          <a:xfrm>
            <a:off x="8674486" y="803207"/>
            <a:ext cx="50846" cy="4308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20" name="Explosion 2 119"/>
          <p:cNvSpPr/>
          <p:nvPr/>
        </p:nvSpPr>
        <p:spPr>
          <a:xfrm>
            <a:off x="7431237" y="1085440"/>
            <a:ext cx="2206703" cy="1166648"/>
          </a:xfrm>
          <a:prstGeom prst="irregularSeal2">
            <a:avLst/>
          </a:prstGeom>
          <a:solidFill>
            <a:srgbClr val="30C9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800" b="1" dirty="0">
                <a:solidFill>
                  <a:prstClr val="white"/>
                </a:solidFill>
                <a:latin typeface="#9Slide03 Roboto Condensed" panose="02000000000000000000" pitchFamily="2" charset="0"/>
                <a:ea typeface="#9Slide03 Roboto Condensed" panose="02000000000000000000" pitchFamily="2" charset="0"/>
              </a:rPr>
              <a:t>HẾT GIỜ</a:t>
            </a:r>
          </a:p>
        </p:txBody>
      </p:sp>
      <p:pic>
        <p:nvPicPr>
          <p:cNvPr id="121" name="Picture 120"/>
          <p:cNvPicPr>
            <a:picLocks noChangeAspect="1"/>
          </p:cNvPicPr>
          <p:nvPr/>
        </p:nvPicPr>
        <p:blipFill>
          <a:blip r:embed="rId20">
            <a:extLst>
              <a:ext uri="{BEBA8EAE-BF5A-486C-A8C5-ECC9F3942E4B}">
                <a14:imgProps xmlns:a14="http://schemas.microsoft.com/office/drawing/2010/main">
                  <a14:imgLayer r:embed="rId21">
                    <a14:imgEffect>
                      <a14:backgroundRemoval t="0" b="100000" l="0" r="100000">
                        <a14:backgroundMark x1="48792" y1="78995" x2="52335" y2="79722"/>
                        <a14:backgroundMark x1="64251" y1="74516" x2="64251" y2="75666"/>
                      </a14:backgroundRemoval>
                    </a14:imgEffect>
                  </a14:imgLayer>
                </a14:imgProps>
              </a:ext>
              <a:ext uri="{28A0092B-C50C-407E-A947-70E740481C1C}">
                <a14:useLocalDpi xmlns:a14="http://schemas.microsoft.com/office/drawing/2010/main" val="0"/>
              </a:ext>
            </a:extLst>
          </a:blip>
          <a:stretch>
            <a:fillRect/>
          </a:stretch>
        </p:blipFill>
        <p:spPr>
          <a:xfrm>
            <a:off x="4306401" y="-5104358"/>
            <a:ext cx="1933483" cy="5143500"/>
          </a:xfrm>
          <a:prstGeom prst="rect">
            <a:avLst/>
          </a:prstGeom>
        </p:spPr>
      </p:pic>
      <p:pic>
        <p:nvPicPr>
          <p:cNvPr id="122" name="Picture 121"/>
          <p:cNvPicPr>
            <a:picLocks noChangeAspect="1"/>
          </p:cNvPicPr>
          <p:nvPr/>
        </p:nvPicPr>
        <p:blipFill>
          <a:blip r:embed="rId22">
            <a:extLst>
              <a:ext uri="{BEBA8EAE-BF5A-486C-A8C5-ECC9F3942E4B}">
                <a14:imgProps xmlns:a14="http://schemas.microsoft.com/office/drawing/2010/main">
                  <a14:imgLayer r:embed="rId23">
                    <a14:imgEffect>
                      <a14:backgroundRemoval t="0" b="100000" l="0" r="100000">
                        <a14:foregroundMark x1="32530" y1="38012" x2="34940" y2="50877"/>
                        <a14:foregroundMark x1="22892" y1="32164" x2="25301" y2="50877"/>
                        <a14:foregroundMark x1="57831" y1="71930" x2="62651" y2="78947"/>
                      </a14:backgroundRemoval>
                    </a14:imgEffect>
                    <a14:imgEffect>
                      <a14:sharpenSoften amount="25000"/>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rot="901244">
            <a:off x="4726218" y="4203889"/>
            <a:ext cx="1137031" cy="1171279"/>
          </a:xfrm>
          <a:prstGeom prst="rect">
            <a:avLst/>
          </a:prstGeom>
        </p:spPr>
      </p:pic>
      <p:pic>
        <p:nvPicPr>
          <p:cNvPr id="62"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857963" y="1514300"/>
            <a:ext cx="457200" cy="457200"/>
          </a:xfrm>
          <a:prstGeom prst="rect">
            <a:avLst/>
          </a:prstGeom>
        </p:spPr>
      </p:pic>
      <p:pic>
        <p:nvPicPr>
          <p:cNvPr id="123" name="Tieng vo tay (mp3cut.net)">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9857963" y="2417002"/>
            <a:ext cx="457200" cy="457200"/>
          </a:xfrm>
          <a:prstGeom prst="rect">
            <a:avLst/>
          </a:prstGeom>
        </p:spPr>
      </p:pic>
      <p:pic>
        <p:nvPicPr>
          <p:cNvPr id="124"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850955" y="3258761"/>
            <a:ext cx="457200" cy="457200"/>
          </a:xfrm>
          <a:prstGeom prst="rect">
            <a:avLst/>
          </a:prstGeom>
        </p:spPr>
      </p:pic>
      <p:pic>
        <p:nvPicPr>
          <p:cNvPr id="125"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884327" y="3847958"/>
            <a:ext cx="457200" cy="457200"/>
          </a:xfrm>
          <a:prstGeom prst="rect">
            <a:avLst/>
          </a:prstGeom>
        </p:spPr>
      </p:pic>
      <p:pic>
        <p:nvPicPr>
          <p:cNvPr id="126"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868466" y="4571582"/>
            <a:ext cx="457200" cy="457200"/>
          </a:xfrm>
          <a:prstGeom prst="rect">
            <a:avLst/>
          </a:prstGeom>
        </p:spPr>
      </p:pic>
      <p:sp>
        <p:nvSpPr>
          <p:cNvPr id="127" name="Rectangle: Rounded Corners 126">
            <a:extLst>
              <a:ext uri="{FF2B5EF4-FFF2-40B4-BE49-F238E27FC236}">
                <a16:creationId xmlns:a16="http://schemas.microsoft.com/office/drawing/2014/main" id="{9BD878D7-7669-4460-B683-0D5C2EAAE6A8}"/>
              </a:ext>
            </a:extLst>
          </p:cNvPr>
          <p:cNvSpPr/>
          <p:nvPr/>
        </p:nvSpPr>
        <p:spPr>
          <a:xfrm>
            <a:off x="1381837" y="562971"/>
            <a:ext cx="6028898" cy="141254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9Slide03 Roboto Condensed" panose="02000000000000000000" pitchFamily="2" charset="0"/>
              <a:ea typeface="#9Slide03 Roboto Condensed" panose="02000000000000000000" pitchFamily="2" charset="0"/>
            </a:endParaRPr>
          </a:p>
        </p:txBody>
      </p:sp>
      <p:sp>
        <p:nvSpPr>
          <p:cNvPr id="128" name="TextBox 127">
            <a:extLst>
              <a:ext uri="{FF2B5EF4-FFF2-40B4-BE49-F238E27FC236}">
                <a16:creationId xmlns:a16="http://schemas.microsoft.com/office/drawing/2014/main" id="{E392C4C1-A01E-48AF-ACD0-93662CCC37BA}"/>
              </a:ext>
            </a:extLst>
          </p:cNvPr>
          <p:cNvSpPr txBox="1"/>
          <p:nvPr/>
        </p:nvSpPr>
        <p:spPr>
          <a:xfrm>
            <a:off x="1575058" y="824544"/>
            <a:ext cx="5682140" cy="945900"/>
          </a:xfrm>
          <a:prstGeom prst="rect">
            <a:avLst/>
          </a:prstGeom>
          <a:noFill/>
        </p:spPr>
        <p:txBody>
          <a:bodyPr wrap="square" rtlCol="0">
            <a:spAutoFit/>
          </a:bodyPr>
          <a:lstStyle/>
          <a:p>
            <a:pPr algn="just">
              <a:lnSpc>
                <a:spcPct val="110000"/>
              </a:lnSpc>
            </a:pPr>
            <a:r>
              <a:rPr lang="pt-BR" sz="2600" b="1" dirty="0">
                <a:solidFill>
                  <a:prstClr val="black"/>
                </a:solidFill>
                <a:latin typeface="#9Slide03 Roboto Condensed" panose="02000000000000000000" pitchFamily="2" charset="0"/>
                <a:ea typeface="#9Slide03 Roboto Condensed" panose="02000000000000000000" pitchFamily="2" charset="0"/>
              </a:rPr>
              <a:t>Câu 2. </a:t>
            </a:r>
            <a:r>
              <a:rPr lang="vi-VN" sz="2600" b="1" i="0" dirty="0">
                <a:solidFill>
                  <a:srgbClr val="000000"/>
                </a:solidFill>
                <a:effectLst/>
                <a:latin typeface="#9Slide03 Roboto Condensed" panose="02000000000000000000" pitchFamily="2" charset="0"/>
                <a:ea typeface="#9Slide03 Roboto Condensed" panose="02000000000000000000" pitchFamily="2" charset="0"/>
              </a:rPr>
              <a:t>Nhận định </a:t>
            </a:r>
            <a:r>
              <a:rPr lang="vi-VN" sz="2600" b="1" i="0" u="sng" dirty="0">
                <a:solidFill>
                  <a:srgbClr val="000000"/>
                </a:solidFill>
                <a:effectLst/>
                <a:latin typeface="#9Slide03 Roboto Condensed" panose="02000000000000000000" pitchFamily="2" charset="0"/>
                <a:ea typeface="#9Slide03 Roboto Condensed" panose="02000000000000000000" pitchFamily="2" charset="0"/>
              </a:rPr>
              <a:t>không</a:t>
            </a:r>
            <a:r>
              <a:rPr lang="vi-VN" sz="2600" b="1" i="0" dirty="0">
                <a:solidFill>
                  <a:srgbClr val="000000"/>
                </a:solidFill>
                <a:effectLst/>
                <a:latin typeface="#9Slide03 Roboto Condensed" panose="02000000000000000000" pitchFamily="2" charset="0"/>
                <a:ea typeface="#9Slide03 Roboto Condensed" panose="02000000000000000000" pitchFamily="2" charset="0"/>
              </a:rPr>
              <a:t> đúng với đặc điểm sinh vật Việt Nam là:</a:t>
            </a:r>
          </a:p>
        </p:txBody>
      </p:sp>
    </p:spTree>
    <p:extLst>
      <p:ext uri="{BB962C8B-B14F-4D97-AF65-F5344CB8AC3E}">
        <p14:creationId xmlns:p14="http://schemas.microsoft.com/office/powerpoint/2010/main" val="562103720"/>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00" fill="hold">
                                          <p:stCondLst>
                                            <p:cond delay="0"/>
                                          </p:stCondLst>
                                        </p:cTn>
                                        <p:tgtEl>
                                          <p:spTgt spid="122"/>
                                        </p:tgtEl>
                                        <p:attrNameLst>
                                          <p:attrName>r</p:attrName>
                                        </p:attrNameLst>
                                      </p:cBhvr>
                                    </p:animRot>
                                    <p:animRot by="-240000">
                                      <p:cBhvr>
                                        <p:cTn id="7" dur="400" fill="hold">
                                          <p:stCondLst>
                                            <p:cond delay="400"/>
                                          </p:stCondLst>
                                        </p:cTn>
                                        <p:tgtEl>
                                          <p:spTgt spid="122"/>
                                        </p:tgtEl>
                                        <p:attrNameLst>
                                          <p:attrName>r</p:attrName>
                                        </p:attrNameLst>
                                      </p:cBhvr>
                                    </p:animRot>
                                    <p:animRot by="240000">
                                      <p:cBhvr>
                                        <p:cTn id="8" dur="400" fill="hold">
                                          <p:stCondLst>
                                            <p:cond delay="800"/>
                                          </p:stCondLst>
                                        </p:cTn>
                                        <p:tgtEl>
                                          <p:spTgt spid="122"/>
                                        </p:tgtEl>
                                        <p:attrNameLst>
                                          <p:attrName>r</p:attrName>
                                        </p:attrNameLst>
                                      </p:cBhvr>
                                    </p:animRot>
                                    <p:animRot by="-240000">
                                      <p:cBhvr>
                                        <p:cTn id="9" dur="400" fill="hold">
                                          <p:stCondLst>
                                            <p:cond delay="1200"/>
                                          </p:stCondLst>
                                        </p:cTn>
                                        <p:tgtEl>
                                          <p:spTgt spid="122"/>
                                        </p:tgtEl>
                                        <p:attrNameLst>
                                          <p:attrName>r</p:attrName>
                                        </p:attrNameLst>
                                      </p:cBhvr>
                                    </p:animRot>
                                    <p:animRot by="120000">
                                      <p:cBhvr>
                                        <p:cTn id="10" dur="400" fill="hold">
                                          <p:stCondLst>
                                            <p:cond delay="1600"/>
                                          </p:stCondLst>
                                        </p:cTn>
                                        <p:tgtEl>
                                          <p:spTgt spid="12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fade">
                                      <p:cBhvr>
                                        <p:cTn id="15" dur="1000"/>
                                        <p:tgtEl>
                                          <p:spTgt spid="86"/>
                                        </p:tgtEl>
                                      </p:cBhvr>
                                    </p:animEffect>
                                    <p:anim calcmode="lin" valueType="num">
                                      <p:cBhvr>
                                        <p:cTn id="16" dur="1000" fill="hold"/>
                                        <p:tgtEl>
                                          <p:spTgt spid="86"/>
                                        </p:tgtEl>
                                        <p:attrNameLst>
                                          <p:attrName>ppt_x</p:attrName>
                                        </p:attrNameLst>
                                      </p:cBhvr>
                                      <p:tavLst>
                                        <p:tav tm="0">
                                          <p:val>
                                            <p:strVal val="#ppt_x"/>
                                          </p:val>
                                        </p:tav>
                                        <p:tav tm="100000">
                                          <p:val>
                                            <p:strVal val="#ppt_x"/>
                                          </p:val>
                                        </p:tav>
                                      </p:tavLst>
                                    </p:anim>
                                    <p:anim calcmode="lin" valueType="num">
                                      <p:cBhvr>
                                        <p:cTn id="17"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89"/>
                                        </p:tgtEl>
                                        <p:attrNameLst>
                                          <p:attrName>style.visibility</p:attrName>
                                        </p:attrNameLst>
                                      </p:cBhvr>
                                      <p:to>
                                        <p:strVal val="visible"/>
                                      </p:to>
                                    </p:set>
                                    <p:animEffect transition="in" filter="fade">
                                      <p:cBhvr>
                                        <p:cTn id="22" dur="1000"/>
                                        <p:tgtEl>
                                          <p:spTgt spid="89"/>
                                        </p:tgtEl>
                                      </p:cBhvr>
                                    </p:animEffect>
                                    <p:anim calcmode="lin" valueType="num">
                                      <p:cBhvr>
                                        <p:cTn id="23" dur="1000" fill="hold"/>
                                        <p:tgtEl>
                                          <p:spTgt spid="89"/>
                                        </p:tgtEl>
                                        <p:attrNameLst>
                                          <p:attrName>ppt_x</p:attrName>
                                        </p:attrNameLst>
                                      </p:cBhvr>
                                      <p:tavLst>
                                        <p:tav tm="0">
                                          <p:val>
                                            <p:strVal val="#ppt_x"/>
                                          </p:val>
                                        </p:tav>
                                        <p:tav tm="100000">
                                          <p:val>
                                            <p:strVal val="#ppt_x"/>
                                          </p:val>
                                        </p:tav>
                                      </p:tavLst>
                                    </p:anim>
                                    <p:anim calcmode="lin" valueType="num">
                                      <p:cBhvr>
                                        <p:cTn id="24"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8"/>
                                        </p:tgtEl>
                                        <p:attrNameLst>
                                          <p:attrName>style.visibility</p:attrName>
                                        </p:attrNameLst>
                                      </p:cBhvr>
                                      <p:to>
                                        <p:strVal val="visible"/>
                                      </p:to>
                                    </p:set>
                                    <p:animEffect transition="in" filter="fade">
                                      <p:cBhvr>
                                        <p:cTn id="29" dur="1000"/>
                                        <p:tgtEl>
                                          <p:spTgt spid="88"/>
                                        </p:tgtEl>
                                      </p:cBhvr>
                                    </p:animEffect>
                                    <p:anim calcmode="lin" valueType="num">
                                      <p:cBhvr>
                                        <p:cTn id="30" dur="1000" fill="hold"/>
                                        <p:tgtEl>
                                          <p:spTgt spid="88"/>
                                        </p:tgtEl>
                                        <p:attrNameLst>
                                          <p:attrName>ppt_x</p:attrName>
                                        </p:attrNameLst>
                                      </p:cBhvr>
                                      <p:tavLst>
                                        <p:tav tm="0">
                                          <p:val>
                                            <p:strVal val="#ppt_x"/>
                                          </p:val>
                                        </p:tav>
                                        <p:tav tm="100000">
                                          <p:val>
                                            <p:strVal val="#ppt_x"/>
                                          </p:val>
                                        </p:tav>
                                      </p:tavLst>
                                    </p:anim>
                                    <p:anim calcmode="lin" valueType="num">
                                      <p:cBhvr>
                                        <p:cTn id="31"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7"/>
                                        </p:tgtEl>
                                        <p:attrNameLst>
                                          <p:attrName>style.visibility</p:attrName>
                                        </p:attrNameLst>
                                      </p:cBhvr>
                                      <p:to>
                                        <p:strVal val="visible"/>
                                      </p:to>
                                    </p:set>
                                    <p:animEffect transition="in" filter="fade">
                                      <p:cBhvr>
                                        <p:cTn id="36" dur="1000"/>
                                        <p:tgtEl>
                                          <p:spTgt spid="87"/>
                                        </p:tgtEl>
                                      </p:cBhvr>
                                    </p:animEffect>
                                    <p:anim calcmode="lin" valueType="num">
                                      <p:cBhvr>
                                        <p:cTn id="37" dur="1000" fill="hold"/>
                                        <p:tgtEl>
                                          <p:spTgt spid="87"/>
                                        </p:tgtEl>
                                        <p:attrNameLst>
                                          <p:attrName>ppt_x</p:attrName>
                                        </p:attrNameLst>
                                      </p:cBhvr>
                                      <p:tavLst>
                                        <p:tav tm="0">
                                          <p:val>
                                            <p:strVal val="#ppt_x"/>
                                          </p:val>
                                        </p:tav>
                                        <p:tav tm="100000">
                                          <p:val>
                                            <p:strVal val="#ppt_x"/>
                                          </p:val>
                                        </p:tav>
                                      </p:tavLst>
                                    </p:anim>
                                    <p:anim calcmode="lin" valueType="num">
                                      <p:cBhvr>
                                        <p:cTn id="38"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89"/>
                    </p:tgtEl>
                  </p:cond>
                </p:stCondLst>
                <p:endSync evt="end" delay="0">
                  <p:rtn val="all"/>
                </p:endSync>
                <p:childTnLst>
                  <p:par>
                    <p:cTn id="40" fill="hold">
                      <p:stCondLst>
                        <p:cond delay="0"/>
                      </p:stCondLst>
                      <p:childTnLst>
                        <p:par>
                          <p:cTn id="41" fill="hold">
                            <p:stCondLst>
                              <p:cond delay="0"/>
                            </p:stCondLst>
                            <p:childTnLst>
                              <p:par>
                                <p:cTn id="42" presetID="21" presetClass="emph" presetSubtype="0" repeatCount="indefinite" fill="hold" grpId="1" nodeType="withEffect">
                                  <p:stCondLst>
                                    <p:cond delay="0"/>
                                  </p:stCondLst>
                                  <p:childTnLst>
                                    <p:animClr clrSpc="hsl" dir="cw">
                                      <p:cBhvr override="childStyle">
                                        <p:cTn id="43" dur="500" fill="hold"/>
                                        <p:tgtEl>
                                          <p:spTgt spid="89"/>
                                        </p:tgtEl>
                                        <p:attrNameLst>
                                          <p:attrName>style.color</p:attrName>
                                        </p:attrNameLst>
                                      </p:cBhvr>
                                      <p:by>
                                        <p:hsl h="7200000" s="0" l="0"/>
                                      </p:by>
                                    </p:animClr>
                                    <p:animClr clrSpc="hsl" dir="cw">
                                      <p:cBhvr>
                                        <p:cTn id="44" dur="500" fill="hold"/>
                                        <p:tgtEl>
                                          <p:spTgt spid="89"/>
                                        </p:tgtEl>
                                        <p:attrNameLst>
                                          <p:attrName>fillcolor</p:attrName>
                                        </p:attrNameLst>
                                      </p:cBhvr>
                                      <p:by>
                                        <p:hsl h="7200000" s="0" l="0"/>
                                      </p:by>
                                    </p:animClr>
                                    <p:animClr clrSpc="hsl" dir="cw">
                                      <p:cBhvr>
                                        <p:cTn id="45" dur="500" fill="hold"/>
                                        <p:tgtEl>
                                          <p:spTgt spid="89"/>
                                        </p:tgtEl>
                                        <p:attrNameLst>
                                          <p:attrName>stroke.color</p:attrName>
                                        </p:attrNameLst>
                                      </p:cBhvr>
                                      <p:by>
                                        <p:hsl h="7200000" s="0" l="0"/>
                                      </p:by>
                                    </p:animClr>
                                    <p:set>
                                      <p:cBhvr>
                                        <p:cTn id="46" dur="500" fill="hold"/>
                                        <p:tgtEl>
                                          <p:spTgt spid="89"/>
                                        </p:tgtEl>
                                        <p:attrNameLst>
                                          <p:attrName>fill.type</p:attrName>
                                        </p:attrNameLst>
                                      </p:cBhvr>
                                      <p:to>
                                        <p:strVal val="solid"/>
                                      </p:to>
                                    </p:set>
                                  </p:childTnLst>
                                </p:cTn>
                              </p:par>
                              <p:par>
                                <p:cTn id="47" presetID="42" presetClass="path" presetSubtype="0" accel="50000" decel="50000" fill="hold" nodeType="withEffect">
                                  <p:stCondLst>
                                    <p:cond delay="0"/>
                                  </p:stCondLst>
                                  <p:childTnLst>
                                    <p:animMotion origin="layout" path="M -2.70833E-6 1.11111E-6 L 0.00586 0.98032 " pathEditMode="relative" rAng="0" ptsTypes="AA">
                                      <p:cBhvr>
                                        <p:cTn id="48" dur="3000" fill="hold"/>
                                        <p:tgtEl>
                                          <p:spTgt spid="121"/>
                                        </p:tgtEl>
                                        <p:attrNameLst>
                                          <p:attrName>ppt_x</p:attrName>
                                          <p:attrName>ppt_y</p:attrName>
                                        </p:attrNameLst>
                                      </p:cBhvr>
                                      <p:rCtr x="286" y="49028"/>
                                    </p:animMotion>
                                  </p:childTnLst>
                                </p:cTn>
                              </p:par>
                            </p:childTnLst>
                          </p:cTn>
                        </p:par>
                        <p:par>
                          <p:cTn id="49" fill="hold">
                            <p:stCondLst>
                              <p:cond delay="3000"/>
                            </p:stCondLst>
                            <p:childTnLst>
                              <p:par>
                                <p:cTn id="50" presetID="64" presetClass="path" presetSubtype="0" accel="50000" decel="50000" fill="hold" nodeType="afterEffect">
                                  <p:stCondLst>
                                    <p:cond delay="0"/>
                                  </p:stCondLst>
                                  <p:childTnLst>
                                    <p:animMotion origin="layout" path="M 0.00586 0.98032 L -2.70833E-6 -0.25 " pathEditMode="relative" rAng="0" ptsTypes="AA">
                                      <p:cBhvr>
                                        <p:cTn id="51" dur="3000" fill="hold"/>
                                        <p:tgtEl>
                                          <p:spTgt spid="121"/>
                                        </p:tgtEl>
                                        <p:attrNameLst>
                                          <p:attrName>ppt_x</p:attrName>
                                          <p:attrName>ppt_y</p:attrName>
                                        </p:attrNameLst>
                                      </p:cBhvr>
                                      <p:rCtr x="-299" y="-61505"/>
                                    </p:animMotion>
                                  </p:childTnLst>
                                </p:cTn>
                              </p:par>
                              <p:par>
                                <p:cTn id="52" presetID="64" presetClass="path" presetSubtype="0" accel="50000" decel="50000" fill="hold" nodeType="withEffect">
                                  <p:stCondLst>
                                    <p:cond delay="0"/>
                                  </p:stCondLst>
                                  <p:childTnLst>
                                    <p:animMotion origin="layout" path="M 3.54167E-6 0 L 0.00468 -1.26458 " pathEditMode="relative" rAng="0" ptsTypes="AA">
                                      <p:cBhvr>
                                        <p:cTn id="53" dur="3000" fill="hold"/>
                                        <p:tgtEl>
                                          <p:spTgt spid="122"/>
                                        </p:tgtEl>
                                        <p:attrNameLst>
                                          <p:attrName>ppt_x</p:attrName>
                                          <p:attrName>ppt_y</p:attrName>
                                        </p:attrNameLst>
                                      </p:cBhvr>
                                      <p:rCtr x="234" y="-63241"/>
                                    </p:animMotion>
                                  </p:childTnLst>
                                </p:cTn>
                              </p:par>
                              <p:par>
                                <p:cTn id="54" presetID="1" presetClass="mediacall" presetSubtype="0" fill="hold" nodeType="withEffect">
                                  <p:stCondLst>
                                    <p:cond delay="0"/>
                                  </p:stCondLst>
                                  <p:childTnLst>
                                    <p:cmd type="call" cmd="playFrom(0.0)">
                                      <p:cBhvr>
                                        <p:cTn id="55" dur="5042" fill="hold"/>
                                        <p:tgtEl>
                                          <p:spTgt spid="123"/>
                                        </p:tgtEl>
                                      </p:cBhvr>
                                    </p:cmd>
                                  </p:childTnLst>
                                </p:cTn>
                              </p:par>
                            </p:childTnLst>
                          </p:cTn>
                        </p:par>
                      </p:childTnLst>
                    </p:cTn>
                  </p:par>
                </p:childTnLst>
              </p:cTn>
              <p:nextCondLst>
                <p:cond evt="onClick" delay="0">
                  <p:tgtEl>
                    <p:spTgt spid="89"/>
                  </p:tgtEl>
                </p:cond>
              </p:nextCondLst>
            </p:seq>
            <p:seq concurrent="1" nextAc="seek">
              <p:cTn id="56" restart="whenNotActive" fill="hold" evtFilter="cancelBubble" nodeType="interactiveSeq">
                <p:stCondLst>
                  <p:cond evt="onClick" delay="0">
                    <p:tgtEl>
                      <p:spTgt spid="91"/>
                    </p:tgtEl>
                  </p:cond>
                </p:stCondLst>
                <p:endSync evt="end" delay="0">
                  <p:rtn val="all"/>
                </p:endSync>
                <p:childTnLst>
                  <p:par>
                    <p:cTn id="57" fill="hold">
                      <p:stCondLst>
                        <p:cond delay="0"/>
                      </p:stCondLst>
                      <p:childTnLst>
                        <p:par>
                          <p:cTn id="58" fill="hold">
                            <p:stCondLst>
                              <p:cond delay="0"/>
                            </p:stCondLst>
                            <p:childTnLst>
                              <p:par>
                                <p:cTn id="59" presetID="8" presetClass="emph" presetSubtype="0" fill="hold" nodeType="clickEffect">
                                  <p:stCondLst>
                                    <p:cond delay="0"/>
                                  </p:stCondLst>
                                  <p:childTnLst>
                                    <p:animRot by="21600000">
                                      <p:cBhvr>
                                        <p:cTn id="60" dur="10000" fill="hold"/>
                                        <p:tgtEl>
                                          <p:spTgt spid="94"/>
                                        </p:tgtEl>
                                        <p:attrNameLst>
                                          <p:attrName>r</p:attrName>
                                        </p:attrNameLst>
                                      </p:cBhvr>
                                    </p:animRot>
                                  </p:childTnLst>
                                </p:cTn>
                              </p:par>
                            </p:childTnLst>
                          </p:cTn>
                        </p:par>
                        <p:par>
                          <p:cTn id="61" fill="hold">
                            <p:stCondLst>
                              <p:cond delay="10000"/>
                            </p:stCondLst>
                            <p:childTnLst>
                              <p:par>
                                <p:cTn id="62" presetID="1" presetClass="entr" presetSubtype="0" fill="hold" grpId="0" nodeType="afterEffect">
                                  <p:stCondLst>
                                    <p:cond delay="0"/>
                                  </p:stCondLst>
                                  <p:childTnLst>
                                    <p:set>
                                      <p:cBhvr>
                                        <p:cTn id="63" dur="1" fill="hold">
                                          <p:stCondLst>
                                            <p:cond delay="0"/>
                                          </p:stCondLst>
                                        </p:cTn>
                                        <p:tgtEl>
                                          <p:spTgt spid="120"/>
                                        </p:tgtEl>
                                        <p:attrNameLst>
                                          <p:attrName>style.visibility</p:attrName>
                                        </p:attrNameLst>
                                      </p:cBhvr>
                                      <p:to>
                                        <p:strVal val="visible"/>
                                      </p:to>
                                    </p:set>
                                  </p:childTnLst>
                                </p:cTn>
                              </p:par>
                              <p:par>
                                <p:cTn id="64" presetID="1" presetClass="mediacall" presetSubtype="0" fill="hold" nodeType="withEffect">
                                  <p:stCondLst>
                                    <p:cond delay="0"/>
                                  </p:stCondLst>
                                  <p:childTnLst>
                                    <p:cmd type="call" cmd="playFrom(0.0)">
                                      <p:cBhvr>
                                        <p:cTn id="65" dur="1773" fill="hold"/>
                                        <p:tgtEl>
                                          <p:spTgt spid="62"/>
                                        </p:tgtEl>
                                      </p:cBhvr>
                                    </p:cmd>
                                  </p:childTnLst>
                                </p:cTn>
                              </p:par>
                              <p:par>
                                <p:cTn id="66" presetID="1" presetClass="exit" presetSubtype="0" fill="hold" grpId="1" nodeType="withEffect">
                                  <p:stCondLst>
                                    <p:cond delay="2000"/>
                                  </p:stCondLst>
                                  <p:childTnLst>
                                    <p:set>
                                      <p:cBhvr>
                                        <p:cTn id="67" dur="1" fill="hold">
                                          <p:stCondLst>
                                            <p:cond delay="0"/>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91"/>
                  </p:tgtEl>
                </p:cond>
              </p:nextCondLst>
            </p:seq>
            <p:seq concurrent="1" nextAc="seek">
              <p:cTn id="68" restart="whenNotActive" fill="hold" evtFilter="cancelBubble" nodeType="interactiveSeq">
                <p:stCondLst>
                  <p:cond evt="onClick" delay="0">
                    <p:tgtEl>
                      <p:spTgt spid="88"/>
                    </p:tgtEl>
                  </p:cond>
                </p:stCondLst>
                <p:endSync evt="end" delay="0">
                  <p:rtn val="all"/>
                </p:endSync>
                <p:childTnLst>
                  <p:par>
                    <p:cTn id="69" fill="hold">
                      <p:stCondLst>
                        <p:cond delay="0"/>
                      </p:stCondLst>
                      <p:childTnLst>
                        <p:par>
                          <p:cTn id="70" fill="hold">
                            <p:stCondLst>
                              <p:cond delay="0"/>
                            </p:stCondLst>
                            <p:childTnLst>
                              <p:par>
                                <p:cTn id="71" presetID="2" presetClass="exit" presetSubtype="4" fill="hold" grpId="1" nodeType="clickEffect">
                                  <p:stCondLst>
                                    <p:cond delay="0"/>
                                  </p:stCondLst>
                                  <p:childTnLst>
                                    <p:anim calcmode="lin" valueType="num">
                                      <p:cBhvr additive="base">
                                        <p:cTn id="72" dur="500"/>
                                        <p:tgtEl>
                                          <p:spTgt spid="88"/>
                                        </p:tgtEl>
                                        <p:attrNameLst>
                                          <p:attrName>ppt_x</p:attrName>
                                        </p:attrNameLst>
                                      </p:cBhvr>
                                      <p:tavLst>
                                        <p:tav tm="0">
                                          <p:val>
                                            <p:strVal val="ppt_x"/>
                                          </p:val>
                                        </p:tav>
                                        <p:tav tm="100000">
                                          <p:val>
                                            <p:strVal val="ppt_x"/>
                                          </p:val>
                                        </p:tav>
                                      </p:tavLst>
                                    </p:anim>
                                    <p:anim calcmode="lin" valueType="num">
                                      <p:cBhvr additive="base">
                                        <p:cTn id="73" dur="500"/>
                                        <p:tgtEl>
                                          <p:spTgt spid="88"/>
                                        </p:tgtEl>
                                        <p:attrNameLst>
                                          <p:attrName>ppt_y</p:attrName>
                                        </p:attrNameLst>
                                      </p:cBhvr>
                                      <p:tavLst>
                                        <p:tav tm="0">
                                          <p:val>
                                            <p:strVal val="ppt_y"/>
                                          </p:val>
                                        </p:tav>
                                        <p:tav tm="100000">
                                          <p:val>
                                            <p:strVal val="1+ppt_h/2"/>
                                          </p:val>
                                        </p:tav>
                                      </p:tavLst>
                                    </p:anim>
                                    <p:set>
                                      <p:cBhvr>
                                        <p:cTn id="74" dur="1" fill="hold">
                                          <p:stCondLst>
                                            <p:cond delay="499"/>
                                          </p:stCondLst>
                                        </p:cTn>
                                        <p:tgtEl>
                                          <p:spTgt spid="88"/>
                                        </p:tgtEl>
                                        <p:attrNameLst>
                                          <p:attrName>style.visibility</p:attrName>
                                        </p:attrNameLst>
                                      </p:cBhvr>
                                      <p:to>
                                        <p:strVal val="hidden"/>
                                      </p:to>
                                    </p:set>
                                  </p:childTnLst>
                                </p:cTn>
                              </p:par>
                              <p:par>
                                <p:cTn id="75" presetID="1" presetClass="mediacall" presetSubtype="0" fill="hold" nodeType="withEffect">
                                  <p:stCondLst>
                                    <p:cond delay="0"/>
                                  </p:stCondLst>
                                  <p:childTnLst>
                                    <p:cmd type="call" cmd="playFrom(0.0)">
                                      <p:cBhvr>
                                        <p:cTn id="76" dur="1773" fill="hold"/>
                                        <p:tgtEl>
                                          <p:spTgt spid="124"/>
                                        </p:tgtEl>
                                      </p:cBhvr>
                                    </p:cmd>
                                  </p:childTnLst>
                                </p:cTn>
                              </p:par>
                            </p:childTnLst>
                          </p:cTn>
                        </p:par>
                      </p:childTnLst>
                    </p:cTn>
                  </p:par>
                </p:childTnLst>
              </p:cTn>
              <p:nextCondLst>
                <p:cond evt="onClick" delay="0">
                  <p:tgtEl>
                    <p:spTgt spid="88"/>
                  </p:tgtEl>
                </p:cond>
              </p:nextCondLst>
            </p:seq>
            <p:seq concurrent="1" nextAc="seek">
              <p:cTn id="77" restart="whenNotActive" fill="hold" evtFilter="cancelBubble" nodeType="interactiveSeq">
                <p:stCondLst>
                  <p:cond evt="onClick" delay="0">
                    <p:tgtEl>
                      <p:spTgt spid="87"/>
                    </p:tgtEl>
                  </p:cond>
                </p:stCondLst>
                <p:endSync evt="end" delay="0">
                  <p:rtn val="all"/>
                </p:endSync>
                <p:childTnLst>
                  <p:par>
                    <p:cTn id="78" fill="hold">
                      <p:stCondLst>
                        <p:cond delay="0"/>
                      </p:stCondLst>
                      <p:childTnLst>
                        <p:par>
                          <p:cTn id="79" fill="hold">
                            <p:stCondLst>
                              <p:cond delay="0"/>
                            </p:stCondLst>
                            <p:childTnLst>
                              <p:par>
                                <p:cTn id="80" presetID="2" presetClass="exit" presetSubtype="4" fill="hold" grpId="1" nodeType="clickEffect">
                                  <p:stCondLst>
                                    <p:cond delay="0"/>
                                  </p:stCondLst>
                                  <p:childTnLst>
                                    <p:anim calcmode="lin" valueType="num">
                                      <p:cBhvr additive="base">
                                        <p:cTn id="81" dur="500"/>
                                        <p:tgtEl>
                                          <p:spTgt spid="87"/>
                                        </p:tgtEl>
                                        <p:attrNameLst>
                                          <p:attrName>ppt_x</p:attrName>
                                        </p:attrNameLst>
                                      </p:cBhvr>
                                      <p:tavLst>
                                        <p:tav tm="0">
                                          <p:val>
                                            <p:strVal val="ppt_x"/>
                                          </p:val>
                                        </p:tav>
                                        <p:tav tm="100000">
                                          <p:val>
                                            <p:strVal val="ppt_x"/>
                                          </p:val>
                                        </p:tav>
                                      </p:tavLst>
                                    </p:anim>
                                    <p:anim calcmode="lin" valueType="num">
                                      <p:cBhvr additive="base">
                                        <p:cTn id="82" dur="500"/>
                                        <p:tgtEl>
                                          <p:spTgt spid="87"/>
                                        </p:tgtEl>
                                        <p:attrNameLst>
                                          <p:attrName>ppt_y</p:attrName>
                                        </p:attrNameLst>
                                      </p:cBhvr>
                                      <p:tavLst>
                                        <p:tav tm="0">
                                          <p:val>
                                            <p:strVal val="ppt_y"/>
                                          </p:val>
                                        </p:tav>
                                        <p:tav tm="100000">
                                          <p:val>
                                            <p:strVal val="1+ppt_h/2"/>
                                          </p:val>
                                        </p:tav>
                                      </p:tavLst>
                                    </p:anim>
                                    <p:set>
                                      <p:cBhvr>
                                        <p:cTn id="83" dur="1" fill="hold">
                                          <p:stCondLst>
                                            <p:cond delay="499"/>
                                          </p:stCondLst>
                                        </p:cTn>
                                        <p:tgtEl>
                                          <p:spTgt spid="87"/>
                                        </p:tgtEl>
                                        <p:attrNameLst>
                                          <p:attrName>style.visibility</p:attrName>
                                        </p:attrNameLst>
                                      </p:cBhvr>
                                      <p:to>
                                        <p:strVal val="hidden"/>
                                      </p:to>
                                    </p:set>
                                  </p:childTnLst>
                                </p:cTn>
                              </p:par>
                              <p:par>
                                <p:cTn id="84" presetID="1" presetClass="mediacall" presetSubtype="0" fill="hold" nodeType="withEffect">
                                  <p:stCondLst>
                                    <p:cond delay="0"/>
                                  </p:stCondLst>
                                  <p:childTnLst>
                                    <p:cmd type="call" cmd="playFrom(0.0)">
                                      <p:cBhvr>
                                        <p:cTn id="85" dur="1773" fill="hold"/>
                                        <p:tgtEl>
                                          <p:spTgt spid="125"/>
                                        </p:tgtEl>
                                      </p:cBhvr>
                                    </p:cmd>
                                  </p:childTnLst>
                                </p:cTn>
                              </p:par>
                            </p:childTnLst>
                          </p:cTn>
                        </p:par>
                      </p:childTnLst>
                    </p:cTn>
                  </p:par>
                </p:childTnLst>
              </p:cTn>
              <p:nextCondLst>
                <p:cond evt="onClick" delay="0">
                  <p:tgtEl>
                    <p:spTgt spid="87"/>
                  </p:tgtEl>
                </p:cond>
              </p:nextCondLst>
            </p:seq>
            <p:seq concurrent="1" nextAc="seek">
              <p:cTn id="86" restart="whenNotActive" fill="hold" evtFilter="cancelBubble" nodeType="interactiveSeq">
                <p:stCondLst>
                  <p:cond evt="onClick" delay="0">
                    <p:tgtEl>
                      <p:spTgt spid="86"/>
                    </p:tgtEl>
                  </p:cond>
                </p:stCondLst>
                <p:endSync evt="end" delay="0">
                  <p:rtn val="all"/>
                </p:endSync>
                <p:childTnLst>
                  <p:par>
                    <p:cTn id="87" fill="hold">
                      <p:stCondLst>
                        <p:cond delay="0"/>
                      </p:stCondLst>
                      <p:childTnLst>
                        <p:par>
                          <p:cTn id="88" fill="hold">
                            <p:stCondLst>
                              <p:cond delay="0"/>
                            </p:stCondLst>
                            <p:childTnLst>
                              <p:par>
                                <p:cTn id="89" presetID="2" presetClass="exit" presetSubtype="4" fill="hold" grpId="1" nodeType="clickEffect">
                                  <p:stCondLst>
                                    <p:cond delay="0"/>
                                  </p:stCondLst>
                                  <p:childTnLst>
                                    <p:anim calcmode="lin" valueType="num">
                                      <p:cBhvr additive="base">
                                        <p:cTn id="90" dur="500"/>
                                        <p:tgtEl>
                                          <p:spTgt spid="86"/>
                                        </p:tgtEl>
                                        <p:attrNameLst>
                                          <p:attrName>ppt_x</p:attrName>
                                        </p:attrNameLst>
                                      </p:cBhvr>
                                      <p:tavLst>
                                        <p:tav tm="0">
                                          <p:val>
                                            <p:strVal val="ppt_x"/>
                                          </p:val>
                                        </p:tav>
                                        <p:tav tm="100000">
                                          <p:val>
                                            <p:strVal val="ppt_x"/>
                                          </p:val>
                                        </p:tav>
                                      </p:tavLst>
                                    </p:anim>
                                    <p:anim calcmode="lin" valueType="num">
                                      <p:cBhvr additive="base">
                                        <p:cTn id="91" dur="500"/>
                                        <p:tgtEl>
                                          <p:spTgt spid="86"/>
                                        </p:tgtEl>
                                        <p:attrNameLst>
                                          <p:attrName>ppt_y</p:attrName>
                                        </p:attrNameLst>
                                      </p:cBhvr>
                                      <p:tavLst>
                                        <p:tav tm="0">
                                          <p:val>
                                            <p:strVal val="ppt_y"/>
                                          </p:val>
                                        </p:tav>
                                        <p:tav tm="100000">
                                          <p:val>
                                            <p:strVal val="1+ppt_h/2"/>
                                          </p:val>
                                        </p:tav>
                                      </p:tavLst>
                                    </p:anim>
                                    <p:set>
                                      <p:cBhvr>
                                        <p:cTn id="92" dur="1" fill="hold">
                                          <p:stCondLst>
                                            <p:cond delay="499"/>
                                          </p:stCondLst>
                                        </p:cTn>
                                        <p:tgtEl>
                                          <p:spTgt spid="86"/>
                                        </p:tgtEl>
                                        <p:attrNameLst>
                                          <p:attrName>style.visibility</p:attrName>
                                        </p:attrNameLst>
                                      </p:cBhvr>
                                      <p:to>
                                        <p:strVal val="hidden"/>
                                      </p:to>
                                    </p:set>
                                  </p:childTnLst>
                                </p:cTn>
                              </p:par>
                              <p:par>
                                <p:cTn id="93" presetID="1" presetClass="mediacall" presetSubtype="0" fill="hold" nodeType="withEffect">
                                  <p:stCondLst>
                                    <p:cond delay="0"/>
                                  </p:stCondLst>
                                  <p:childTnLst>
                                    <p:cmd type="call" cmd="playFrom(0.0)">
                                      <p:cBhvr>
                                        <p:cTn id="94" dur="1773" fill="hold"/>
                                        <p:tgtEl>
                                          <p:spTgt spid="126"/>
                                        </p:tgtEl>
                                      </p:cBhvr>
                                    </p:cmd>
                                  </p:childTnLst>
                                </p:cTn>
                              </p:par>
                            </p:childTnLst>
                          </p:cTn>
                        </p:par>
                      </p:childTnLst>
                    </p:cTn>
                  </p:par>
                </p:childTnLst>
              </p:cTn>
              <p:nextCondLst>
                <p:cond evt="onClick" delay="0">
                  <p:tgtEl>
                    <p:spTgt spid="86"/>
                  </p:tgtEl>
                </p:cond>
              </p:nextCondLst>
            </p:seq>
            <p:audio>
              <p:cMediaNode vol="53030">
                <p:cTn id="95" fill="hold" display="0">
                  <p:stCondLst>
                    <p:cond delay="indefinite"/>
                  </p:stCondLst>
                  <p:endCondLst>
                    <p:cond evt="onStopAudio" delay="0">
                      <p:tgtEl>
                        <p:sldTgt/>
                      </p:tgtEl>
                    </p:cond>
                  </p:endCondLst>
                </p:cTn>
                <p:tgtEl>
                  <p:spTgt spid="62"/>
                </p:tgtEl>
              </p:cMediaNode>
            </p:audio>
            <p:audio>
              <p:cMediaNode vol="53030">
                <p:cTn id="96" fill="hold" display="0">
                  <p:stCondLst>
                    <p:cond delay="indefinite"/>
                  </p:stCondLst>
                  <p:endCondLst>
                    <p:cond evt="onStopAudio" delay="0">
                      <p:tgtEl>
                        <p:sldTgt/>
                      </p:tgtEl>
                    </p:cond>
                  </p:endCondLst>
                </p:cTn>
                <p:tgtEl>
                  <p:spTgt spid="123"/>
                </p:tgtEl>
              </p:cMediaNode>
            </p:audio>
            <p:audio>
              <p:cMediaNode vol="53030">
                <p:cTn id="97" fill="hold" display="0">
                  <p:stCondLst>
                    <p:cond delay="indefinite"/>
                  </p:stCondLst>
                  <p:endCondLst>
                    <p:cond evt="onStopAudio" delay="0">
                      <p:tgtEl>
                        <p:sldTgt/>
                      </p:tgtEl>
                    </p:cond>
                  </p:endCondLst>
                </p:cTn>
                <p:tgtEl>
                  <p:spTgt spid="124"/>
                </p:tgtEl>
              </p:cMediaNode>
            </p:audio>
            <p:audio>
              <p:cMediaNode vol="53030">
                <p:cTn id="98" fill="hold" display="0">
                  <p:stCondLst>
                    <p:cond delay="indefinite"/>
                  </p:stCondLst>
                  <p:endCondLst>
                    <p:cond evt="onStopAudio" delay="0">
                      <p:tgtEl>
                        <p:sldTgt/>
                      </p:tgtEl>
                    </p:cond>
                  </p:endCondLst>
                </p:cTn>
                <p:tgtEl>
                  <p:spTgt spid="125"/>
                </p:tgtEl>
              </p:cMediaNode>
            </p:audio>
            <p:audio>
              <p:cMediaNode vol="53030">
                <p:cTn id="99" fill="hold" display="0">
                  <p:stCondLst>
                    <p:cond delay="indefinite"/>
                  </p:stCondLst>
                  <p:endCondLst>
                    <p:cond evt="onStopAudio" delay="0">
                      <p:tgtEl>
                        <p:sldTgt/>
                      </p:tgtEl>
                    </p:cond>
                  </p:endCondLst>
                </p:cTn>
                <p:tgtEl>
                  <p:spTgt spid="126"/>
                </p:tgtEl>
              </p:cMediaNode>
            </p:audio>
          </p:childTnLst>
        </p:cTn>
      </p:par>
    </p:tnLst>
    <p:bldLst>
      <p:bldP spid="86" grpId="0" animBg="1"/>
      <p:bldP spid="86" grpId="1" animBg="1"/>
      <p:bldP spid="87" grpId="0" animBg="1"/>
      <p:bldP spid="87" grpId="1" animBg="1"/>
      <p:bldP spid="88" grpId="0" animBg="1"/>
      <p:bldP spid="88" grpId="1" animBg="1"/>
      <p:bldP spid="89" grpId="0" animBg="1"/>
      <p:bldP spid="89" grpId="1" animBg="1"/>
      <p:bldP spid="120" grpId="0" animBg="1"/>
      <p:bldP spid="120"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62" name="Picture 8" descr="Hình ảnh có liên quan"/>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99133" l="4950" r="90900">
                        <a14:backgroundMark x1="50900" y1="25867" x2="52200" y2="26400"/>
                        <a14:backgroundMark x1="63000" y1="48667" x2="62200" y2="49333"/>
                        <a14:backgroundMark x1="64800" y1="41467" x2="63600" y2="42000"/>
                        <a14:backgroundMark x1="71800" y1="48933" x2="72300" y2="50000"/>
                        <a14:backgroundMark x1="59500" y1="61467" x2="58500" y2="62800"/>
                        <a14:backgroundMark x1="39700" y1="48800" x2="39700" y2="49867"/>
                        <a14:backgroundMark x1="38400" y1="51600" x2="38000" y2="51867"/>
                        <a14:backgroundMark x1="46700" y1="53600" x2="47200" y2="54933"/>
                        <a14:backgroundMark x1="53100" y1="35333" x2="53100" y2="35867"/>
                        <a14:backgroundMark x1="71700" y1="45733" x2="71200" y2="46133"/>
                        <a14:backgroundMark x1="74600" y1="44267" x2="74000" y2="44800"/>
                        <a14:backgroundMark x1="77200" y1="49200" x2="77300" y2="49867"/>
                        <a14:backgroundMark x1="19800" y1="50133" x2="20500" y2="50400"/>
                        <a14:backgroundMark x1="22000" y1="47333" x2="22700" y2="47333"/>
                        <a14:backgroundMark x1="21100" y1="56800" x2="21100" y2="57333"/>
                        <a14:backgroundMark x1="23300" y1="34400" x2="23500" y2="35067"/>
                        <a14:backgroundMark x1="53500" y1="42667" x2="53600" y2="43467"/>
                        <a14:backgroundMark x1="66300" y1="23200" x2="67600" y2="23867"/>
                        <a14:backgroundMark x1="73400" y1="58400" x2="73500" y2="58800"/>
                        <a14:backgroundMark x1="49250" y1="20467" x2="49400" y2="20733"/>
                        <a14:backgroundMark x1="47350" y1="41933" x2="47500" y2="42600"/>
                        <a14:backgroundMark x1="49600" y1="51267" x2="49400" y2="51933"/>
                        <a14:backgroundMark x1="61650" y1="36933" x2="61400" y2="36400"/>
                        <a14:backgroundMark x1="62850" y1="29067" x2="62350" y2="29200"/>
                        <a14:backgroundMark x1="54000" y1="34933" x2="54100" y2="35600"/>
                        <a14:backgroundMark x1="29350" y1="54733" x2="29100" y2="54733"/>
                        <a14:backgroundMark x1="25450" y1="59667" x2="25450" y2="60067"/>
                      </a14:backgroundRemoval>
                    </a14:imgEffect>
                    <a14:imgEffect>
                      <a14:artisticPaintBrush/>
                    </a14:imgEffect>
                  </a14:imgLayer>
                </a14:imgProps>
              </a:ext>
              <a:ext uri="{28A0092B-C50C-407E-A947-70E740481C1C}">
                <a14:useLocalDpi xmlns:a14="http://schemas.microsoft.com/office/drawing/2010/main" val="0"/>
              </a:ext>
            </a:extLst>
          </a:blip>
          <a:srcRect/>
          <a:stretch>
            <a:fillRect/>
          </a:stretch>
        </p:blipFill>
        <p:spPr bwMode="auto">
          <a:xfrm flipH="1">
            <a:off x="-3198040" y="-2579296"/>
            <a:ext cx="9868466" cy="9078517"/>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914187" y="465184"/>
            <a:ext cx="4286250" cy="3214688"/>
          </a:xfrm>
          <a:prstGeom prst="rect">
            <a:avLst/>
          </a:prstGeom>
        </p:spPr>
      </p:pic>
      <p:pic>
        <p:nvPicPr>
          <p:cNvPr id="64" name="Picture 63"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9505" y="4659376"/>
            <a:ext cx="1257300" cy="514350"/>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64"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462136" y="1363497"/>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65"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24280" y="1363497"/>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6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26379" y="1894657"/>
            <a:ext cx="4286250" cy="3214688"/>
          </a:xfrm>
          <a:prstGeom prst="rect">
            <a:avLst/>
          </a:prstGeom>
        </p:spPr>
      </p:pic>
      <p:pic>
        <p:nvPicPr>
          <p:cNvPr id="68" name="Picture 67"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196117" y="4430126"/>
            <a:ext cx="1957388" cy="800750"/>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878752" y="4557742"/>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69"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690421" y="3959773"/>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70"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00102" y="3859743"/>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71"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111738" y="3823739"/>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757781" y="1416823"/>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73"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960803" y="943097"/>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74"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600040" y="951490"/>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7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686210" y="245248"/>
            <a:ext cx="4286250" cy="3214688"/>
          </a:xfrm>
          <a:prstGeom prst="rect">
            <a:avLst/>
          </a:prstGeom>
        </p:spPr>
      </p:pic>
      <p:pic>
        <p:nvPicPr>
          <p:cNvPr id="77" name="Picture 7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50967" y="150196"/>
            <a:ext cx="7029215" cy="5271911"/>
          </a:xfrm>
          <a:prstGeom prst="rect">
            <a:avLst/>
          </a:prstGeom>
        </p:spPr>
      </p:pic>
      <p:pic>
        <p:nvPicPr>
          <p:cNvPr id="78" name="Picture 7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067629" y="-1223052"/>
            <a:ext cx="8850817" cy="3493294"/>
          </a:xfrm>
          <a:prstGeom prst="rect">
            <a:avLst/>
          </a:prstGeom>
        </p:spPr>
      </p:pic>
      <p:pic>
        <p:nvPicPr>
          <p:cNvPr id="79"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804314" y="4557742"/>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80" name="Picture 79"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6720745" y="3949314"/>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2" descr="C:\Users\ADMIN\Desktop\Tai nguyen thiet ke tro choi\Bảng gỗ\Picture1 (2).png">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999476" y="4507003"/>
            <a:ext cx="1004814" cy="602342"/>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91337" y="52176"/>
            <a:ext cx="7786725" cy="2852252"/>
          </a:xfrm>
          <a:prstGeom prst="rect">
            <a:avLst/>
          </a:prstGeom>
          <a:noFill/>
          <a:extLst>
            <a:ext uri="{909E8E84-426E-40DD-AFC4-6F175D3DCCD1}">
              <a14:hiddenFill xmlns:a14="http://schemas.microsoft.com/office/drawing/2010/main">
                <a:solidFill>
                  <a:srgbClr val="FFFFFF"/>
                </a:solidFill>
              </a14:hiddenFill>
            </a:ext>
          </a:extLst>
        </p:spPr>
      </p:pic>
      <p:sp>
        <p:nvSpPr>
          <p:cNvPr id="84" name="Rounded Rectangle 83"/>
          <p:cNvSpPr/>
          <p:nvPr/>
        </p:nvSpPr>
        <p:spPr>
          <a:xfrm>
            <a:off x="4866770" y="3452983"/>
            <a:ext cx="4020556"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D. </a:t>
            </a:r>
            <a:r>
              <a:rPr lang="vi-VN" sz="2200" dirty="0">
                <a:solidFill>
                  <a:srgbClr val="000000"/>
                </a:solidFill>
                <a:latin typeface="#9Slide03 Roboto Condensed" panose="02000000000000000000" pitchFamily="2" charset="0"/>
                <a:ea typeface="#9Slide03 Roboto Condensed" panose="02000000000000000000" pitchFamily="2" charset="0"/>
              </a:rPr>
              <a:t>bảo vệ nguồn nước ngầm.</a:t>
            </a:r>
            <a:endParaRPr lang="en-US" sz="2200" dirty="0">
              <a:solidFill>
                <a:prstClr val="black"/>
              </a:solidFill>
              <a:latin typeface="#9Slide03 Roboto Condensed" panose="02000000000000000000" pitchFamily="2" charset="0"/>
              <a:ea typeface="#9Slide03 Roboto Condensed" panose="02000000000000000000" pitchFamily="2" charset="0"/>
            </a:endParaRPr>
          </a:p>
        </p:txBody>
      </p:sp>
      <p:sp>
        <p:nvSpPr>
          <p:cNvPr id="85" name="Rounded Rectangle 84"/>
          <p:cNvSpPr/>
          <p:nvPr/>
        </p:nvSpPr>
        <p:spPr>
          <a:xfrm>
            <a:off x="208547" y="3449469"/>
            <a:ext cx="4408357"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B. </a:t>
            </a:r>
            <a:r>
              <a:rPr lang="vi-VN" sz="2200" dirty="0">
                <a:solidFill>
                  <a:srgbClr val="000000"/>
                </a:solidFill>
                <a:latin typeface="#9Slide03 Roboto Condensed" panose="02000000000000000000" pitchFamily="2" charset="0"/>
                <a:ea typeface="#9Slide03 Roboto Condensed" panose="02000000000000000000" pitchFamily="2" charset="0"/>
              </a:rPr>
              <a:t>. bảo vệ sự đa dạng sinh vật.</a:t>
            </a:r>
            <a:r>
              <a:rPr lang="nl-NL" sz="2200" dirty="0">
                <a:solidFill>
                  <a:prstClr val="black"/>
                </a:solidFill>
                <a:latin typeface="#9Slide03 Roboto Condensed" panose="02000000000000000000" pitchFamily="2" charset="0"/>
                <a:ea typeface="#9Slide03 Roboto Condensed" panose="02000000000000000000" pitchFamily="2" charset="0"/>
              </a:rPr>
              <a:t>. </a:t>
            </a:r>
            <a:endParaRPr lang="en-US" sz="2200" dirty="0">
              <a:solidFill>
                <a:prstClr val="black"/>
              </a:solidFill>
              <a:latin typeface="#9Slide03 Roboto Condensed" panose="02000000000000000000" pitchFamily="2" charset="0"/>
              <a:ea typeface="#9Slide03 Roboto Condensed" panose="02000000000000000000" pitchFamily="2" charset="0"/>
            </a:endParaRPr>
          </a:p>
        </p:txBody>
      </p:sp>
      <p:sp>
        <p:nvSpPr>
          <p:cNvPr id="86" name="Rounded Rectangle 85"/>
          <p:cNvSpPr/>
          <p:nvPr/>
        </p:nvSpPr>
        <p:spPr>
          <a:xfrm>
            <a:off x="4874442" y="2775915"/>
            <a:ext cx="4061012"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C. </a:t>
            </a:r>
            <a:r>
              <a:rPr lang="vi-VN" sz="2200" dirty="0">
                <a:solidFill>
                  <a:srgbClr val="000000"/>
                </a:solidFill>
                <a:latin typeface="#9Slide03 Roboto Condensed" panose="02000000000000000000" pitchFamily="2" charset="0"/>
                <a:ea typeface="#9Slide03 Roboto Condensed" panose="02000000000000000000" pitchFamily="2" charset="0"/>
              </a:rPr>
              <a:t>hạn chế thiên tai lũ lụt, xói mòn, sạt lở đất.</a:t>
            </a:r>
          </a:p>
        </p:txBody>
      </p:sp>
      <p:sp>
        <p:nvSpPr>
          <p:cNvPr id="87" name="Rounded Rectangle 86"/>
          <p:cNvSpPr/>
          <p:nvPr/>
        </p:nvSpPr>
        <p:spPr>
          <a:xfrm>
            <a:off x="192505" y="2744700"/>
            <a:ext cx="4375413"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A. </a:t>
            </a:r>
            <a:r>
              <a:rPr lang="vi-VN" sz="2200" dirty="0">
                <a:solidFill>
                  <a:srgbClr val="000000"/>
                </a:solidFill>
                <a:latin typeface="#9Slide03 Roboto Condensed" panose="02000000000000000000" pitchFamily="2" charset="0"/>
                <a:ea typeface="#9Slide03 Roboto Condensed" panose="02000000000000000000" pitchFamily="2" charset="0"/>
              </a:rPr>
              <a:t>cung cấp nhiều lâm sản quý.</a:t>
            </a:r>
          </a:p>
        </p:txBody>
      </p:sp>
      <p:pic>
        <p:nvPicPr>
          <p:cNvPr id="88" name="Picture 2" descr="C:\Users\ADMIN\Desktop\Doremon cau ca ( trac nghiem )\Picture1 (2).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390824" y="532664"/>
            <a:ext cx="589829" cy="657156"/>
          </a:xfrm>
          <a:prstGeom prst="rect">
            <a:avLst/>
          </a:prstGeom>
          <a:noFill/>
          <a:extLst>
            <a:ext uri="{909E8E84-426E-40DD-AFC4-6F175D3DCCD1}">
              <a14:hiddenFill xmlns:a14="http://schemas.microsoft.com/office/drawing/2010/main">
                <a:solidFill>
                  <a:srgbClr val="FFFFFF"/>
                </a:solidFill>
              </a14:hiddenFill>
            </a:ext>
          </a:extLst>
        </p:spPr>
      </p:pic>
      <p:grpSp>
        <p:nvGrpSpPr>
          <p:cNvPr id="89" name="times up"/>
          <p:cNvGrpSpPr/>
          <p:nvPr/>
        </p:nvGrpSpPr>
        <p:grpSpPr>
          <a:xfrm>
            <a:off x="8392986" y="208190"/>
            <a:ext cx="751014" cy="291378"/>
            <a:chOff x="2989747" y="413649"/>
            <a:chExt cx="2079233" cy="708253"/>
          </a:xfrm>
        </p:grpSpPr>
        <p:sp>
          <p:nvSpPr>
            <p:cNvPr id="90" name="Rounded Rectangle 89"/>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GB" sz="2100" dirty="0">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endParaRPr>
            </a:p>
          </p:txBody>
        </p:sp>
        <p:sp>
          <p:nvSpPr>
            <p:cNvPr id="91" name="Rounded Rectangle 90"/>
            <p:cNvSpPr/>
            <p:nvPr/>
          </p:nvSpPr>
          <p:spPr>
            <a:xfrm>
              <a:off x="2989747" y="413649"/>
              <a:ext cx="2079233" cy="506045"/>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1050" b="1" dirty="0" err="1">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Bắt</a:t>
              </a:r>
              <a:r>
                <a:rPr lang="en-GB" sz="1050" b="1" dirty="0">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 </a:t>
              </a:r>
              <a:r>
                <a:rPr lang="en-GB" sz="1050" b="1" dirty="0" err="1">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đầu</a:t>
              </a:r>
              <a:r>
                <a:rPr lang="en-GB" sz="1050" b="1" dirty="0">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a:t>
              </a:r>
            </a:p>
          </p:txBody>
        </p:sp>
      </p:grpSp>
      <p:pic>
        <p:nvPicPr>
          <p:cNvPr id="92" name="Picture 3" descr="C:\Users\ADMIN\Desktop\Picture2.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46565" y="658616"/>
            <a:ext cx="479235" cy="479235"/>
          </a:xfrm>
          <a:prstGeom prst="rect">
            <a:avLst/>
          </a:prstGeom>
          <a:noFill/>
          <a:extLst>
            <a:ext uri="{909E8E84-426E-40DD-AFC4-6F175D3DCCD1}">
              <a14:hiddenFill xmlns:a14="http://schemas.microsoft.com/office/drawing/2010/main">
                <a:solidFill>
                  <a:srgbClr val="FFFFFF"/>
                </a:solidFill>
              </a14:hiddenFill>
            </a:ext>
          </a:extLst>
        </p:spPr>
      </p:pic>
      <p:grpSp>
        <p:nvGrpSpPr>
          <p:cNvPr id="93" name="Group 92">
            <a:extLst>
              <a:ext uri="{FF2B5EF4-FFF2-40B4-BE49-F238E27FC236}">
                <a16:creationId xmlns:a16="http://schemas.microsoft.com/office/drawing/2014/main" id="{A3772A17-BB74-4A75-BA55-D622FE4D0639}"/>
              </a:ext>
            </a:extLst>
          </p:cNvPr>
          <p:cNvGrpSpPr/>
          <p:nvPr/>
        </p:nvGrpSpPr>
        <p:grpSpPr>
          <a:xfrm>
            <a:off x="8651888" y="649895"/>
            <a:ext cx="67683" cy="57246"/>
            <a:chOff x="2455863" y="2411803"/>
            <a:chExt cx="566738" cy="566738"/>
          </a:xfrm>
        </p:grpSpPr>
        <p:sp>
          <p:nvSpPr>
            <p:cNvPr id="9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9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9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9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9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grpSp>
        <p:nvGrpSpPr>
          <p:cNvPr id="99" name="Group 98">
            <a:extLst>
              <a:ext uri="{FF2B5EF4-FFF2-40B4-BE49-F238E27FC236}">
                <a16:creationId xmlns:a16="http://schemas.microsoft.com/office/drawing/2014/main" id="{A3772A17-BB74-4A75-BA55-D622FE4D0639}"/>
              </a:ext>
            </a:extLst>
          </p:cNvPr>
          <p:cNvGrpSpPr/>
          <p:nvPr/>
        </p:nvGrpSpPr>
        <p:grpSpPr>
          <a:xfrm>
            <a:off x="8652898" y="1064119"/>
            <a:ext cx="67683" cy="57246"/>
            <a:chOff x="2455863" y="2411803"/>
            <a:chExt cx="566738" cy="566738"/>
          </a:xfrm>
        </p:grpSpPr>
        <p:sp>
          <p:nvSpPr>
            <p:cNvPr id="10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grpSp>
        <p:nvGrpSpPr>
          <p:cNvPr id="105" name="Group 104">
            <a:extLst>
              <a:ext uri="{FF2B5EF4-FFF2-40B4-BE49-F238E27FC236}">
                <a16:creationId xmlns:a16="http://schemas.microsoft.com/office/drawing/2014/main" id="{A3772A17-BB74-4A75-BA55-D622FE4D0639}"/>
              </a:ext>
            </a:extLst>
          </p:cNvPr>
          <p:cNvGrpSpPr/>
          <p:nvPr/>
        </p:nvGrpSpPr>
        <p:grpSpPr>
          <a:xfrm>
            <a:off x="8875674" y="869659"/>
            <a:ext cx="67683" cy="57246"/>
            <a:chOff x="2455863" y="2411803"/>
            <a:chExt cx="566738" cy="566738"/>
          </a:xfrm>
        </p:grpSpPr>
        <p:sp>
          <p:nvSpPr>
            <p:cNvPr id="10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grpSp>
        <p:nvGrpSpPr>
          <p:cNvPr id="111" name="Group 110">
            <a:extLst>
              <a:ext uri="{FF2B5EF4-FFF2-40B4-BE49-F238E27FC236}">
                <a16:creationId xmlns:a16="http://schemas.microsoft.com/office/drawing/2014/main" id="{A3772A17-BB74-4A75-BA55-D622FE4D0639}"/>
              </a:ext>
            </a:extLst>
          </p:cNvPr>
          <p:cNvGrpSpPr/>
          <p:nvPr/>
        </p:nvGrpSpPr>
        <p:grpSpPr>
          <a:xfrm>
            <a:off x="8448374" y="888362"/>
            <a:ext cx="67683" cy="57246"/>
            <a:chOff x="2455863" y="2411803"/>
            <a:chExt cx="566738" cy="566738"/>
          </a:xfrm>
        </p:grpSpPr>
        <p:sp>
          <p:nvSpPr>
            <p:cNvPr id="11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sp>
        <p:nvSpPr>
          <p:cNvPr id="117" name="Oval 107"/>
          <p:cNvSpPr>
            <a:spLocks noChangeArrowheads="1"/>
          </p:cNvSpPr>
          <p:nvPr/>
        </p:nvSpPr>
        <p:spPr bwMode="auto">
          <a:xfrm>
            <a:off x="8660316" y="867500"/>
            <a:ext cx="50846" cy="4308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8" name="Explosion 2 117"/>
          <p:cNvSpPr/>
          <p:nvPr/>
        </p:nvSpPr>
        <p:spPr>
          <a:xfrm>
            <a:off x="7417067" y="1149733"/>
            <a:ext cx="1963697" cy="1166648"/>
          </a:xfrm>
          <a:prstGeom prst="irregularSeal2">
            <a:avLst/>
          </a:prstGeom>
          <a:solidFill>
            <a:srgbClr val="30C9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800" dirty="0">
                <a:solidFill>
                  <a:prstClr val="white"/>
                </a:solidFill>
                <a:latin typeface="#9Slide03 Roboto Condensed" panose="02000000000000000000" pitchFamily="2" charset="0"/>
                <a:ea typeface="#9Slide03 Roboto Condensed" panose="02000000000000000000" pitchFamily="2" charset="0"/>
              </a:rPr>
              <a:t>HẾT GIỜ</a:t>
            </a:r>
          </a:p>
        </p:txBody>
      </p:sp>
      <p:pic>
        <p:nvPicPr>
          <p:cNvPr id="119" name="Picture 118"/>
          <p:cNvPicPr>
            <a:picLocks noChangeAspect="1"/>
          </p:cNvPicPr>
          <p:nvPr/>
        </p:nvPicPr>
        <p:blipFill>
          <a:blip r:embed="rId19">
            <a:extLst>
              <a:ext uri="{BEBA8EAE-BF5A-486C-A8C5-ECC9F3942E4B}">
                <a14:imgProps xmlns:a14="http://schemas.microsoft.com/office/drawing/2010/main">
                  <a14:imgLayer r:embed="rId20">
                    <a14:imgEffect>
                      <a14:backgroundRemoval t="0" b="100000" l="0" r="100000">
                        <a14:backgroundMark x1="48792" y1="78995" x2="52335" y2="79722"/>
                        <a14:backgroundMark x1="64251" y1="74516" x2="64251" y2="75666"/>
                      </a14:backgroundRemoval>
                    </a14:imgEffect>
                  </a14:imgLayer>
                </a14:imgProps>
              </a:ext>
              <a:ext uri="{28A0092B-C50C-407E-A947-70E740481C1C}">
                <a14:useLocalDpi xmlns:a14="http://schemas.microsoft.com/office/drawing/2010/main" val="0"/>
              </a:ext>
            </a:extLst>
          </a:blip>
          <a:stretch>
            <a:fillRect/>
          </a:stretch>
        </p:blipFill>
        <p:spPr>
          <a:xfrm>
            <a:off x="4292232" y="-5040065"/>
            <a:ext cx="1933483" cy="5143500"/>
          </a:xfrm>
          <a:prstGeom prst="rect">
            <a:avLst/>
          </a:prstGeom>
        </p:spPr>
      </p:pic>
      <p:pic>
        <p:nvPicPr>
          <p:cNvPr id="120" name="Picture 2" descr="C:\Users\ADMIN\Desktop\Giai cuu con vat\historieta-linda-de-los-ciervos-47108548.jpg"/>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1084597">
            <a:off x="4475362" y="4033689"/>
            <a:ext cx="1395406" cy="1302783"/>
          </a:xfrm>
          <a:prstGeom prst="rect">
            <a:avLst/>
          </a:prstGeom>
          <a:noFill/>
          <a:extLst>
            <a:ext uri="{909E8E84-426E-40DD-AFC4-6F175D3DCCD1}">
              <a14:hiddenFill xmlns:a14="http://schemas.microsoft.com/office/drawing/2010/main">
                <a:solidFill>
                  <a:srgbClr val="FFFFFF"/>
                </a:solidFill>
              </a14:hiddenFill>
            </a:ext>
          </a:extLst>
        </p:spPr>
      </p:pic>
      <p:pic>
        <p:nvPicPr>
          <p:cNvPr id="121"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57963" y="1514300"/>
            <a:ext cx="457200" cy="457200"/>
          </a:xfrm>
          <a:prstGeom prst="rect">
            <a:avLst/>
          </a:prstGeom>
        </p:spPr>
      </p:pic>
      <p:pic>
        <p:nvPicPr>
          <p:cNvPr id="122" name="Tieng vo tay (mp3cut.net)">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3"/>
          <a:stretch>
            <a:fillRect/>
          </a:stretch>
        </p:blipFill>
        <p:spPr>
          <a:xfrm>
            <a:off x="9857963" y="2417002"/>
            <a:ext cx="457200" cy="457200"/>
          </a:xfrm>
          <a:prstGeom prst="rect">
            <a:avLst/>
          </a:prstGeom>
        </p:spPr>
      </p:pic>
      <p:pic>
        <p:nvPicPr>
          <p:cNvPr id="123"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50955" y="3258761"/>
            <a:ext cx="457200" cy="457200"/>
          </a:xfrm>
          <a:prstGeom prst="rect">
            <a:avLst/>
          </a:prstGeom>
        </p:spPr>
      </p:pic>
      <p:pic>
        <p:nvPicPr>
          <p:cNvPr id="124"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84327" y="3847958"/>
            <a:ext cx="457200" cy="457200"/>
          </a:xfrm>
          <a:prstGeom prst="rect">
            <a:avLst/>
          </a:prstGeom>
        </p:spPr>
      </p:pic>
      <p:pic>
        <p:nvPicPr>
          <p:cNvPr id="125"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68466" y="4571582"/>
            <a:ext cx="457200" cy="457200"/>
          </a:xfrm>
          <a:prstGeom prst="rect">
            <a:avLst/>
          </a:prstGeom>
        </p:spPr>
      </p:pic>
      <p:sp>
        <p:nvSpPr>
          <p:cNvPr id="126" name="Rectangle: Rounded Corners 125">
            <a:extLst>
              <a:ext uri="{FF2B5EF4-FFF2-40B4-BE49-F238E27FC236}">
                <a16:creationId xmlns:a16="http://schemas.microsoft.com/office/drawing/2014/main" id="{FCC7EE55-53F4-40BC-996C-D1B45EE78D35}"/>
              </a:ext>
            </a:extLst>
          </p:cNvPr>
          <p:cNvSpPr/>
          <p:nvPr/>
        </p:nvSpPr>
        <p:spPr>
          <a:xfrm>
            <a:off x="1381837" y="562971"/>
            <a:ext cx="6028898" cy="141254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9Slide03 Roboto Condensed" panose="02000000000000000000" pitchFamily="2" charset="0"/>
              <a:ea typeface="#9Slide03 Roboto Condensed" panose="02000000000000000000" pitchFamily="2" charset="0"/>
            </a:endParaRPr>
          </a:p>
        </p:txBody>
      </p:sp>
      <p:sp>
        <p:nvSpPr>
          <p:cNvPr id="127" name="TextBox 126">
            <a:extLst>
              <a:ext uri="{FF2B5EF4-FFF2-40B4-BE49-F238E27FC236}">
                <a16:creationId xmlns:a16="http://schemas.microsoft.com/office/drawing/2014/main" id="{0D4366B4-83C2-4006-B09C-0F49AC88F3DD}"/>
              </a:ext>
            </a:extLst>
          </p:cNvPr>
          <p:cNvSpPr txBox="1"/>
          <p:nvPr/>
        </p:nvSpPr>
        <p:spPr>
          <a:xfrm>
            <a:off x="1588671" y="889204"/>
            <a:ext cx="5648969" cy="892552"/>
          </a:xfrm>
          <a:prstGeom prst="rect">
            <a:avLst/>
          </a:prstGeom>
          <a:noFill/>
        </p:spPr>
        <p:txBody>
          <a:bodyPr wrap="square" rtlCol="0">
            <a:spAutoFit/>
          </a:bodyPr>
          <a:lstStyle/>
          <a:p>
            <a:pPr algn="just"/>
            <a:r>
              <a:rPr lang="nl-NL" sz="2600" b="1" dirty="0">
                <a:solidFill>
                  <a:prstClr val="black"/>
                </a:solidFill>
                <a:latin typeface="#9Slide03 Roboto Condensed" panose="02000000000000000000" pitchFamily="2" charset="0"/>
                <a:ea typeface="#9Slide03 Roboto Condensed" panose="02000000000000000000" pitchFamily="2" charset="0"/>
              </a:rPr>
              <a:t>Câu 3. </a:t>
            </a:r>
            <a:r>
              <a:rPr lang="vi-VN" sz="2600" b="1" i="0" dirty="0">
                <a:solidFill>
                  <a:srgbClr val="000000"/>
                </a:solidFill>
                <a:effectLst/>
                <a:latin typeface="#9Slide03 Roboto Condensed" panose="02000000000000000000" pitchFamily="2" charset="0"/>
                <a:ea typeface="#9Slide03 Roboto Condensed" panose="02000000000000000000" pitchFamily="2" charset="0"/>
              </a:rPr>
              <a:t>Ý nghĩa kinh tế của tài nguyên rừng ở nước ta</a:t>
            </a:r>
            <a:r>
              <a:rPr lang="en-US" sz="2600" b="1" i="0" dirty="0">
                <a:solidFill>
                  <a:srgbClr val="000000"/>
                </a:solidFill>
                <a:effectLst/>
                <a:latin typeface="#9Slide03 Roboto Condensed" panose="02000000000000000000" pitchFamily="2" charset="0"/>
                <a:ea typeface="#9Slide03 Roboto Condensed" panose="02000000000000000000" pitchFamily="2" charset="0"/>
              </a:rPr>
              <a:t> </a:t>
            </a:r>
            <a:r>
              <a:rPr lang="en-US" sz="2600" b="1" i="0" dirty="0" err="1">
                <a:solidFill>
                  <a:srgbClr val="000000"/>
                </a:solidFill>
                <a:effectLst/>
                <a:latin typeface="#9Slide03 Roboto Condensed" panose="02000000000000000000" pitchFamily="2" charset="0"/>
                <a:ea typeface="#9Slide03 Roboto Condensed" panose="02000000000000000000" pitchFamily="2" charset="0"/>
              </a:rPr>
              <a:t>là</a:t>
            </a:r>
            <a:endParaRPr lang="vi-VN" sz="2600" b="1" i="0" dirty="0">
              <a:solidFill>
                <a:srgbClr val="000000"/>
              </a:solidFill>
              <a:effectLst/>
              <a:latin typeface="#9Slide03 Roboto Condensed" panose="02000000000000000000" pitchFamily="2" charset="0"/>
              <a:ea typeface="#9Slide03 Roboto Condensed" panose="02000000000000000000" pitchFamily="2" charset="0"/>
            </a:endParaRPr>
          </a:p>
        </p:txBody>
      </p:sp>
      <p:sp>
        <p:nvSpPr>
          <p:cNvPr id="83" name="TextBox 82">
            <a:extLst>
              <a:ext uri="{FF2B5EF4-FFF2-40B4-BE49-F238E27FC236}">
                <a16:creationId xmlns:a16="http://schemas.microsoft.com/office/drawing/2014/main" id="{E87E17C8-9193-4110-8BFB-A747219F0AAD}"/>
              </a:ext>
            </a:extLst>
          </p:cNvPr>
          <p:cNvSpPr txBox="1"/>
          <p:nvPr/>
        </p:nvSpPr>
        <p:spPr>
          <a:xfrm>
            <a:off x="3649580" y="5143500"/>
            <a:ext cx="8037094" cy="300082"/>
          </a:xfrm>
          <a:prstGeom prst="rect">
            <a:avLst/>
          </a:prstGeom>
          <a:noFill/>
        </p:spPr>
        <p:txBody>
          <a:bodyPr wrap="square">
            <a:spAutoFit/>
          </a:bodyPr>
          <a:lstStyle/>
          <a:p>
            <a:pPr algn="l"/>
            <a:r>
              <a:rPr lang="vi-VN" b="0" i="0" dirty="0">
                <a:solidFill>
                  <a:srgbClr val="000000"/>
                </a:solidFill>
                <a:effectLst/>
                <a:latin typeface="Open Sans" panose="020B0606030504020204" pitchFamily="34" charset="0"/>
              </a:rPr>
              <a:t>AB. C. D. </a:t>
            </a:r>
          </a:p>
        </p:txBody>
      </p:sp>
    </p:spTree>
    <p:extLst>
      <p:ext uri="{BB962C8B-B14F-4D97-AF65-F5344CB8AC3E}">
        <p14:creationId xmlns:p14="http://schemas.microsoft.com/office/powerpoint/2010/main" val="1237702606"/>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00" fill="hold">
                                          <p:stCondLst>
                                            <p:cond delay="0"/>
                                          </p:stCondLst>
                                        </p:cTn>
                                        <p:tgtEl>
                                          <p:spTgt spid="120"/>
                                        </p:tgtEl>
                                        <p:attrNameLst>
                                          <p:attrName>r</p:attrName>
                                        </p:attrNameLst>
                                      </p:cBhvr>
                                    </p:animRot>
                                    <p:animRot by="-240000">
                                      <p:cBhvr>
                                        <p:cTn id="7" dur="400" fill="hold">
                                          <p:stCondLst>
                                            <p:cond delay="400"/>
                                          </p:stCondLst>
                                        </p:cTn>
                                        <p:tgtEl>
                                          <p:spTgt spid="120"/>
                                        </p:tgtEl>
                                        <p:attrNameLst>
                                          <p:attrName>r</p:attrName>
                                        </p:attrNameLst>
                                      </p:cBhvr>
                                    </p:animRot>
                                    <p:animRot by="240000">
                                      <p:cBhvr>
                                        <p:cTn id="8" dur="400" fill="hold">
                                          <p:stCondLst>
                                            <p:cond delay="800"/>
                                          </p:stCondLst>
                                        </p:cTn>
                                        <p:tgtEl>
                                          <p:spTgt spid="120"/>
                                        </p:tgtEl>
                                        <p:attrNameLst>
                                          <p:attrName>r</p:attrName>
                                        </p:attrNameLst>
                                      </p:cBhvr>
                                    </p:animRot>
                                    <p:animRot by="-240000">
                                      <p:cBhvr>
                                        <p:cTn id="9" dur="400" fill="hold">
                                          <p:stCondLst>
                                            <p:cond delay="1200"/>
                                          </p:stCondLst>
                                        </p:cTn>
                                        <p:tgtEl>
                                          <p:spTgt spid="120"/>
                                        </p:tgtEl>
                                        <p:attrNameLst>
                                          <p:attrName>r</p:attrName>
                                        </p:attrNameLst>
                                      </p:cBhvr>
                                    </p:animRot>
                                    <p:animRot by="120000">
                                      <p:cBhvr>
                                        <p:cTn id="10" dur="400" fill="hold">
                                          <p:stCondLst>
                                            <p:cond delay="1600"/>
                                          </p:stCondLst>
                                        </p:cTn>
                                        <p:tgtEl>
                                          <p:spTgt spid="120"/>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82"/>
                                        </p:tgtEl>
                                        <p:attrNameLst>
                                          <p:attrName>style.visibility</p:attrName>
                                        </p:attrNameLst>
                                      </p:cBhvr>
                                      <p:to>
                                        <p:strVal val="visible"/>
                                      </p:to>
                                    </p:set>
                                    <p:animEffect transition="in" filter="fade">
                                      <p:cBhvr>
                                        <p:cTn id="15" dur="1000"/>
                                        <p:tgtEl>
                                          <p:spTgt spid="82"/>
                                        </p:tgtEl>
                                      </p:cBhvr>
                                    </p:animEffect>
                                    <p:anim calcmode="lin" valueType="num">
                                      <p:cBhvr>
                                        <p:cTn id="16" dur="1000" fill="hold"/>
                                        <p:tgtEl>
                                          <p:spTgt spid="82"/>
                                        </p:tgtEl>
                                        <p:attrNameLst>
                                          <p:attrName>ppt_x</p:attrName>
                                        </p:attrNameLst>
                                      </p:cBhvr>
                                      <p:tavLst>
                                        <p:tav tm="0">
                                          <p:val>
                                            <p:strVal val="#ppt_x"/>
                                          </p:val>
                                        </p:tav>
                                        <p:tav tm="100000">
                                          <p:val>
                                            <p:strVal val="#ppt_x"/>
                                          </p:val>
                                        </p:tav>
                                      </p:tavLst>
                                    </p:anim>
                                    <p:anim calcmode="lin" valueType="num">
                                      <p:cBhvr>
                                        <p:cTn id="17"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fade">
                                      <p:cBhvr>
                                        <p:cTn id="22" dur="1000"/>
                                        <p:tgtEl>
                                          <p:spTgt spid="87"/>
                                        </p:tgtEl>
                                      </p:cBhvr>
                                    </p:animEffect>
                                    <p:anim calcmode="lin" valueType="num">
                                      <p:cBhvr>
                                        <p:cTn id="23" dur="1000" fill="hold"/>
                                        <p:tgtEl>
                                          <p:spTgt spid="87"/>
                                        </p:tgtEl>
                                        <p:attrNameLst>
                                          <p:attrName>ppt_x</p:attrName>
                                        </p:attrNameLst>
                                      </p:cBhvr>
                                      <p:tavLst>
                                        <p:tav tm="0">
                                          <p:val>
                                            <p:strVal val="#ppt_x"/>
                                          </p:val>
                                        </p:tav>
                                        <p:tav tm="100000">
                                          <p:val>
                                            <p:strVal val="#ppt_x"/>
                                          </p:val>
                                        </p:tav>
                                      </p:tavLst>
                                    </p:anim>
                                    <p:anim calcmode="lin" valueType="num">
                                      <p:cBhvr>
                                        <p:cTn id="24"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fade">
                                      <p:cBhvr>
                                        <p:cTn id="29" dur="1000"/>
                                        <p:tgtEl>
                                          <p:spTgt spid="85"/>
                                        </p:tgtEl>
                                      </p:cBhvr>
                                    </p:animEffect>
                                    <p:anim calcmode="lin" valueType="num">
                                      <p:cBhvr>
                                        <p:cTn id="30" dur="1000" fill="hold"/>
                                        <p:tgtEl>
                                          <p:spTgt spid="85"/>
                                        </p:tgtEl>
                                        <p:attrNameLst>
                                          <p:attrName>ppt_x</p:attrName>
                                        </p:attrNameLst>
                                      </p:cBhvr>
                                      <p:tavLst>
                                        <p:tav tm="0">
                                          <p:val>
                                            <p:strVal val="#ppt_x"/>
                                          </p:val>
                                        </p:tav>
                                        <p:tav tm="100000">
                                          <p:val>
                                            <p:strVal val="#ppt_x"/>
                                          </p:val>
                                        </p:tav>
                                      </p:tavLst>
                                    </p:anim>
                                    <p:anim calcmode="lin" valueType="num">
                                      <p:cBhvr>
                                        <p:cTn id="31"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6"/>
                                        </p:tgtEl>
                                        <p:attrNameLst>
                                          <p:attrName>style.visibility</p:attrName>
                                        </p:attrNameLst>
                                      </p:cBhvr>
                                      <p:to>
                                        <p:strVal val="visible"/>
                                      </p:to>
                                    </p:set>
                                    <p:animEffect transition="in" filter="fade">
                                      <p:cBhvr>
                                        <p:cTn id="36" dur="1000"/>
                                        <p:tgtEl>
                                          <p:spTgt spid="86"/>
                                        </p:tgtEl>
                                      </p:cBhvr>
                                    </p:animEffect>
                                    <p:anim calcmode="lin" valueType="num">
                                      <p:cBhvr>
                                        <p:cTn id="37" dur="1000" fill="hold"/>
                                        <p:tgtEl>
                                          <p:spTgt spid="86"/>
                                        </p:tgtEl>
                                        <p:attrNameLst>
                                          <p:attrName>ppt_x</p:attrName>
                                        </p:attrNameLst>
                                      </p:cBhvr>
                                      <p:tavLst>
                                        <p:tav tm="0">
                                          <p:val>
                                            <p:strVal val="#ppt_x"/>
                                          </p:val>
                                        </p:tav>
                                        <p:tav tm="100000">
                                          <p:val>
                                            <p:strVal val="#ppt_x"/>
                                          </p:val>
                                        </p:tav>
                                      </p:tavLst>
                                    </p:anim>
                                    <p:anim calcmode="lin" valueType="num">
                                      <p:cBhvr>
                                        <p:cTn id="38"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84"/>
                                        </p:tgtEl>
                                        <p:attrNameLst>
                                          <p:attrName>style.visibility</p:attrName>
                                        </p:attrNameLst>
                                      </p:cBhvr>
                                      <p:to>
                                        <p:strVal val="visible"/>
                                      </p:to>
                                    </p:set>
                                    <p:animEffect transition="in" filter="fade">
                                      <p:cBhvr>
                                        <p:cTn id="43" dur="1000"/>
                                        <p:tgtEl>
                                          <p:spTgt spid="84"/>
                                        </p:tgtEl>
                                      </p:cBhvr>
                                    </p:animEffect>
                                    <p:anim calcmode="lin" valueType="num">
                                      <p:cBhvr>
                                        <p:cTn id="44" dur="1000" fill="hold"/>
                                        <p:tgtEl>
                                          <p:spTgt spid="84"/>
                                        </p:tgtEl>
                                        <p:attrNameLst>
                                          <p:attrName>ppt_x</p:attrName>
                                        </p:attrNameLst>
                                      </p:cBhvr>
                                      <p:tavLst>
                                        <p:tav tm="0">
                                          <p:val>
                                            <p:strVal val="#ppt_x"/>
                                          </p:val>
                                        </p:tav>
                                        <p:tav tm="100000">
                                          <p:val>
                                            <p:strVal val="#ppt_x"/>
                                          </p:val>
                                        </p:tav>
                                      </p:tavLst>
                                    </p:anim>
                                    <p:anim calcmode="lin" valueType="num">
                                      <p:cBhvr>
                                        <p:cTn id="45"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87"/>
                    </p:tgtEl>
                  </p:cond>
                </p:stCondLst>
                <p:endSync evt="end" delay="0">
                  <p:rtn val="all"/>
                </p:endSync>
                <p:childTnLst>
                  <p:par>
                    <p:cTn id="47" fill="hold">
                      <p:stCondLst>
                        <p:cond delay="0"/>
                      </p:stCondLst>
                      <p:childTnLst>
                        <p:par>
                          <p:cTn id="48" fill="hold">
                            <p:stCondLst>
                              <p:cond delay="0"/>
                            </p:stCondLst>
                            <p:childTnLst>
                              <p:par>
                                <p:cTn id="49" presetID="21" presetClass="emph" presetSubtype="0" repeatCount="indefinite" fill="hold" grpId="1" nodeType="withEffect">
                                  <p:stCondLst>
                                    <p:cond delay="0"/>
                                  </p:stCondLst>
                                  <p:childTnLst>
                                    <p:animClr clrSpc="hsl" dir="cw">
                                      <p:cBhvr override="childStyle">
                                        <p:cTn id="50" dur="500" fill="hold"/>
                                        <p:tgtEl>
                                          <p:spTgt spid="87"/>
                                        </p:tgtEl>
                                        <p:attrNameLst>
                                          <p:attrName>style.color</p:attrName>
                                        </p:attrNameLst>
                                      </p:cBhvr>
                                      <p:by>
                                        <p:hsl h="7200000" s="0" l="0"/>
                                      </p:by>
                                    </p:animClr>
                                    <p:animClr clrSpc="hsl" dir="cw">
                                      <p:cBhvr>
                                        <p:cTn id="51" dur="500" fill="hold"/>
                                        <p:tgtEl>
                                          <p:spTgt spid="87"/>
                                        </p:tgtEl>
                                        <p:attrNameLst>
                                          <p:attrName>fillcolor</p:attrName>
                                        </p:attrNameLst>
                                      </p:cBhvr>
                                      <p:by>
                                        <p:hsl h="7200000" s="0" l="0"/>
                                      </p:by>
                                    </p:animClr>
                                    <p:animClr clrSpc="hsl" dir="cw">
                                      <p:cBhvr>
                                        <p:cTn id="52" dur="500" fill="hold"/>
                                        <p:tgtEl>
                                          <p:spTgt spid="87"/>
                                        </p:tgtEl>
                                        <p:attrNameLst>
                                          <p:attrName>stroke.color</p:attrName>
                                        </p:attrNameLst>
                                      </p:cBhvr>
                                      <p:by>
                                        <p:hsl h="7200000" s="0" l="0"/>
                                      </p:by>
                                    </p:animClr>
                                    <p:set>
                                      <p:cBhvr>
                                        <p:cTn id="53" dur="500" fill="hold"/>
                                        <p:tgtEl>
                                          <p:spTgt spid="87"/>
                                        </p:tgtEl>
                                        <p:attrNameLst>
                                          <p:attrName>fill.type</p:attrName>
                                        </p:attrNameLst>
                                      </p:cBhvr>
                                      <p:to>
                                        <p:strVal val="solid"/>
                                      </p:to>
                                    </p:set>
                                  </p:childTnLst>
                                </p:cTn>
                              </p:par>
                              <p:par>
                                <p:cTn id="54" presetID="42" presetClass="path" presetSubtype="0" accel="50000" decel="50000" fill="hold" nodeType="withEffect">
                                  <p:stCondLst>
                                    <p:cond delay="0"/>
                                  </p:stCondLst>
                                  <p:childTnLst>
                                    <p:animMotion origin="layout" path="M -2.08333E-7 1.11111E-6 L 0.00586 0.98032 " pathEditMode="relative" rAng="0" ptsTypes="AA">
                                      <p:cBhvr>
                                        <p:cTn id="55" dur="3000" fill="hold"/>
                                        <p:tgtEl>
                                          <p:spTgt spid="119"/>
                                        </p:tgtEl>
                                        <p:attrNameLst>
                                          <p:attrName>ppt_x</p:attrName>
                                          <p:attrName>ppt_y</p:attrName>
                                        </p:attrNameLst>
                                      </p:cBhvr>
                                      <p:rCtr x="286" y="49005"/>
                                    </p:animMotion>
                                  </p:childTnLst>
                                </p:cTn>
                              </p:par>
                            </p:childTnLst>
                          </p:cTn>
                        </p:par>
                        <p:par>
                          <p:cTn id="56" fill="hold">
                            <p:stCondLst>
                              <p:cond delay="3000"/>
                            </p:stCondLst>
                            <p:childTnLst>
                              <p:par>
                                <p:cTn id="57" presetID="64" presetClass="path" presetSubtype="0" accel="50000" decel="50000" fill="hold" nodeType="afterEffect">
                                  <p:stCondLst>
                                    <p:cond delay="0"/>
                                  </p:stCondLst>
                                  <p:childTnLst>
                                    <p:animMotion origin="layout" path="M 0.00586 0.98032 L -2.08333E-7 -0.25 " pathEditMode="relative" rAng="0" ptsTypes="AA">
                                      <p:cBhvr>
                                        <p:cTn id="58" dur="3000" fill="hold"/>
                                        <p:tgtEl>
                                          <p:spTgt spid="119"/>
                                        </p:tgtEl>
                                        <p:attrNameLst>
                                          <p:attrName>ppt_x</p:attrName>
                                          <p:attrName>ppt_y</p:attrName>
                                        </p:attrNameLst>
                                      </p:cBhvr>
                                      <p:rCtr x="-299" y="-61505"/>
                                    </p:animMotion>
                                  </p:childTnLst>
                                </p:cTn>
                              </p:par>
                              <p:par>
                                <p:cTn id="59" presetID="64" presetClass="path" presetSubtype="0" accel="50000" decel="50000" fill="hold" nodeType="withEffect">
                                  <p:stCondLst>
                                    <p:cond delay="0"/>
                                  </p:stCondLst>
                                  <p:childTnLst>
                                    <p:animMotion origin="layout" path="M -2.08333E-7 4.81481E-6 L 0.01523 -1.21852 " pathEditMode="relative" rAng="0" ptsTypes="AA">
                                      <p:cBhvr>
                                        <p:cTn id="60" dur="3000" fill="hold"/>
                                        <p:tgtEl>
                                          <p:spTgt spid="120"/>
                                        </p:tgtEl>
                                        <p:attrNameLst>
                                          <p:attrName>ppt_x</p:attrName>
                                          <p:attrName>ppt_y</p:attrName>
                                        </p:attrNameLst>
                                      </p:cBhvr>
                                      <p:rCtr x="755" y="-60926"/>
                                    </p:animMotion>
                                  </p:childTnLst>
                                </p:cTn>
                              </p:par>
                              <p:par>
                                <p:cTn id="61" presetID="1" presetClass="mediacall" presetSubtype="0" fill="hold" nodeType="withEffect">
                                  <p:stCondLst>
                                    <p:cond delay="0"/>
                                  </p:stCondLst>
                                  <p:childTnLst>
                                    <p:cmd type="call" cmd="playFrom(0.0)">
                                      <p:cBhvr>
                                        <p:cTn id="62" dur="5042" fill="hold"/>
                                        <p:tgtEl>
                                          <p:spTgt spid="122"/>
                                        </p:tgtEl>
                                      </p:cBhvr>
                                    </p:cmd>
                                  </p:childTnLst>
                                </p:cTn>
                              </p:par>
                            </p:childTnLst>
                          </p:cTn>
                        </p:par>
                      </p:childTnLst>
                    </p:cTn>
                  </p:par>
                </p:childTnLst>
              </p:cTn>
              <p:nextCondLst>
                <p:cond evt="onClick" delay="0">
                  <p:tgtEl>
                    <p:spTgt spid="87"/>
                  </p:tgtEl>
                </p:cond>
              </p:nextCondLst>
            </p:seq>
            <p:seq concurrent="1" nextAc="seek">
              <p:cTn id="63" restart="whenNotActive" fill="hold" evtFilter="cancelBubble" nodeType="interactiveSeq">
                <p:stCondLst>
                  <p:cond evt="onClick" delay="0">
                    <p:tgtEl>
                      <p:spTgt spid="89"/>
                    </p:tgtEl>
                  </p:cond>
                </p:stCondLst>
                <p:endSync evt="end" delay="0">
                  <p:rtn val="all"/>
                </p:endSync>
                <p:childTnLst>
                  <p:par>
                    <p:cTn id="64" fill="hold">
                      <p:stCondLst>
                        <p:cond delay="0"/>
                      </p:stCondLst>
                      <p:childTnLst>
                        <p:par>
                          <p:cTn id="65" fill="hold">
                            <p:stCondLst>
                              <p:cond delay="0"/>
                            </p:stCondLst>
                            <p:childTnLst>
                              <p:par>
                                <p:cTn id="66" presetID="8" presetClass="emph" presetSubtype="0" fill="hold" nodeType="clickEffect">
                                  <p:stCondLst>
                                    <p:cond delay="0"/>
                                  </p:stCondLst>
                                  <p:childTnLst>
                                    <p:animRot by="21600000">
                                      <p:cBhvr>
                                        <p:cTn id="67" dur="10000" fill="hold"/>
                                        <p:tgtEl>
                                          <p:spTgt spid="92"/>
                                        </p:tgtEl>
                                        <p:attrNameLst>
                                          <p:attrName>r</p:attrName>
                                        </p:attrNameLst>
                                      </p:cBhvr>
                                    </p:animRot>
                                  </p:childTnLst>
                                </p:cTn>
                              </p:par>
                            </p:childTnLst>
                          </p:cTn>
                        </p:par>
                        <p:par>
                          <p:cTn id="68" fill="hold">
                            <p:stCondLst>
                              <p:cond delay="10000"/>
                            </p:stCondLst>
                            <p:childTnLst>
                              <p:par>
                                <p:cTn id="69" presetID="1" presetClass="entr" presetSubtype="0" fill="hold" grpId="0" nodeType="afterEffect">
                                  <p:stCondLst>
                                    <p:cond delay="0"/>
                                  </p:stCondLst>
                                  <p:childTnLst>
                                    <p:set>
                                      <p:cBhvr>
                                        <p:cTn id="70" dur="1" fill="hold">
                                          <p:stCondLst>
                                            <p:cond delay="0"/>
                                          </p:stCondLst>
                                        </p:cTn>
                                        <p:tgtEl>
                                          <p:spTgt spid="118"/>
                                        </p:tgtEl>
                                        <p:attrNameLst>
                                          <p:attrName>style.visibility</p:attrName>
                                        </p:attrNameLst>
                                      </p:cBhvr>
                                      <p:to>
                                        <p:strVal val="visible"/>
                                      </p:to>
                                    </p:set>
                                  </p:childTnLst>
                                </p:cTn>
                              </p:par>
                              <p:par>
                                <p:cTn id="71" presetID="1" presetClass="mediacall" presetSubtype="0" fill="hold" nodeType="withEffect">
                                  <p:stCondLst>
                                    <p:cond delay="0"/>
                                  </p:stCondLst>
                                  <p:childTnLst>
                                    <p:cmd type="call" cmd="playFrom(0.0)">
                                      <p:cBhvr>
                                        <p:cTn id="72" dur="1773" fill="hold"/>
                                        <p:tgtEl>
                                          <p:spTgt spid="121"/>
                                        </p:tgtEl>
                                      </p:cBhvr>
                                    </p:cmd>
                                  </p:childTnLst>
                                </p:cTn>
                              </p:par>
                              <p:par>
                                <p:cTn id="73" presetID="1" presetClass="exit" presetSubtype="0" fill="hold" grpId="1" nodeType="withEffect">
                                  <p:stCondLst>
                                    <p:cond delay="2000"/>
                                  </p:stCondLst>
                                  <p:childTnLst>
                                    <p:set>
                                      <p:cBhvr>
                                        <p:cTn id="74" dur="1" fill="hold">
                                          <p:stCondLst>
                                            <p:cond delay="0"/>
                                          </p:stCondLst>
                                        </p:cTn>
                                        <p:tgtEl>
                                          <p:spTgt spid="118"/>
                                        </p:tgtEl>
                                        <p:attrNameLst>
                                          <p:attrName>style.visibility</p:attrName>
                                        </p:attrNameLst>
                                      </p:cBhvr>
                                      <p:to>
                                        <p:strVal val="hidden"/>
                                      </p:to>
                                    </p:set>
                                  </p:childTnLst>
                                </p:cTn>
                              </p:par>
                            </p:childTnLst>
                          </p:cTn>
                        </p:par>
                      </p:childTnLst>
                    </p:cTn>
                  </p:par>
                </p:childTnLst>
              </p:cTn>
              <p:nextCondLst>
                <p:cond evt="onClick" delay="0">
                  <p:tgtEl>
                    <p:spTgt spid="89"/>
                  </p:tgtEl>
                </p:cond>
              </p:nextCondLst>
            </p:seq>
            <p:seq concurrent="1" nextAc="seek">
              <p:cTn id="75" restart="whenNotActive" fill="hold" evtFilter="cancelBubble" nodeType="interactiveSeq">
                <p:stCondLst>
                  <p:cond evt="onClick" delay="0">
                    <p:tgtEl>
                      <p:spTgt spid="86"/>
                    </p:tgtEl>
                  </p:cond>
                </p:stCondLst>
                <p:endSync evt="end" delay="0">
                  <p:rtn val="all"/>
                </p:endSync>
                <p:childTnLst>
                  <p:par>
                    <p:cTn id="76" fill="hold">
                      <p:stCondLst>
                        <p:cond delay="0"/>
                      </p:stCondLst>
                      <p:childTnLst>
                        <p:par>
                          <p:cTn id="77" fill="hold">
                            <p:stCondLst>
                              <p:cond delay="0"/>
                            </p:stCondLst>
                            <p:childTnLst>
                              <p:par>
                                <p:cTn id="78" presetID="2" presetClass="exit" presetSubtype="4" fill="hold" grpId="1" nodeType="clickEffect">
                                  <p:stCondLst>
                                    <p:cond delay="0"/>
                                  </p:stCondLst>
                                  <p:childTnLst>
                                    <p:anim calcmode="lin" valueType="num">
                                      <p:cBhvr additive="base">
                                        <p:cTn id="79" dur="500"/>
                                        <p:tgtEl>
                                          <p:spTgt spid="86"/>
                                        </p:tgtEl>
                                        <p:attrNameLst>
                                          <p:attrName>ppt_x</p:attrName>
                                        </p:attrNameLst>
                                      </p:cBhvr>
                                      <p:tavLst>
                                        <p:tav tm="0">
                                          <p:val>
                                            <p:strVal val="ppt_x"/>
                                          </p:val>
                                        </p:tav>
                                        <p:tav tm="100000">
                                          <p:val>
                                            <p:strVal val="ppt_x"/>
                                          </p:val>
                                        </p:tav>
                                      </p:tavLst>
                                    </p:anim>
                                    <p:anim calcmode="lin" valueType="num">
                                      <p:cBhvr additive="base">
                                        <p:cTn id="80" dur="500"/>
                                        <p:tgtEl>
                                          <p:spTgt spid="86"/>
                                        </p:tgtEl>
                                        <p:attrNameLst>
                                          <p:attrName>ppt_y</p:attrName>
                                        </p:attrNameLst>
                                      </p:cBhvr>
                                      <p:tavLst>
                                        <p:tav tm="0">
                                          <p:val>
                                            <p:strVal val="ppt_y"/>
                                          </p:val>
                                        </p:tav>
                                        <p:tav tm="100000">
                                          <p:val>
                                            <p:strVal val="1+ppt_h/2"/>
                                          </p:val>
                                        </p:tav>
                                      </p:tavLst>
                                    </p:anim>
                                    <p:set>
                                      <p:cBhvr>
                                        <p:cTn id="81" dur="1" fill="hold">
                                          <p:stCondLst>
                                            <p:cond delay="499"/>
                                          </p:stCondLst>
                                        </p:cTn>
                                        <p:tgtEl>
                                          <p:spTgt spid="86"/>
                                        </p:tgtEl>
                                        <p:attrNameLst>
                                          <p:attrName>style.visibility</p:attrName>
                                        </p:attrNameLst>
                                      </p:cBhvr>
                                      <p:to>
                                        <p:strVal val="hidden"/>
                                      </p:to>
                                    </p:set>
                                  </p:childTnLst>
                                </p:cTn>
                              </p:par>
                              <p:par>
                                <p:cTn id="82" presetID="1" presetClass="mediacall" presetSubtype="0" fill="hold" nodeType="withEffect">
                                  <p:stCondLst>
                                    <p:cond delay="0"/>
                                  </p:stCondLst>
                                  <p:childTnLst>
                                    <p:cmd type="call" cmd="playFrom(0.0)">
                                      <p:cBhvr>
                                        <p:cTn id="83" dur="1773" fill="hold"/>
                                        <p:tgtEl>
                                          <p:spTgt spid="124"/>
                                        </p:tgtEl>
                                      </p:cBhvr>
                                    </p:cmd>
                                  </p:childTnLst>
                                </p:cTn>
                              </p:par>
                            </p:childTnLst>
                          </p:cTn>
                        </p:par>
                      </p:childTnLst>
                    </p:cTn>
                  </p:par>
                </p:childTnLst>
              </p:cTn>
              <p:nextCondLst>
                <p:cond evt="onClick" delay="0">
                  <p:tgtEl>
                    <p:spTgt spid="86"/>
                  </p:tgtEl>
                </p:cond>
              </p:nextCondLst>
            </p:seq>
            <p:seq concurrent="1" nextAc="seek">
              <p:cTn id="84" restart="whenNotActive" fill="hold" evtFilter="cancelBubble" nodeType="interactiveSeq">
                <p:stCondLst>
                  <p:cond evt="onClick" delay="0">
                    <p:tgtEl>
                      <p:spTgt spid="85"/>
                    </p:tgtEl>
                  </p:cond>
                </p:stCondLst>
                <p:endSync evt="end" delay="0">
                  <p:rtn val="all"/>
                </p:endSync>
                <p:childTnLst>
                  <p:par>
                    <p:cTn id="85" fill="hold">
                      <p:stCondLst>
                        <p:cond delay="0"/>
                      </p:stCondLst>
                      <p:childTnLst>
                        <p:par>
                          <p:cTn id="86" fill="hold">
                            <p:stCondLst>
                              <p:cond delay="0"/>
                            </p:stCondLst>
                            <p:childTnLst>
                              <p:par>
                                <p:cTn id="87" presetID="2" presetClass="exit" presetSubtype="4" fill="hold" grpId="1" nodeType="clickEffect">
                                  <p:stCondLst>
                                    <p:cond delay="0"/>
                                  </p:stCondLst>
                                  <p:childTnLst>
                                    <p:anim calcmode="lin" valueType="num">
                                      <p:cBhvr additive="base">
                                        <p:cTn id="88" dur="500"/>
                                        <p:tgtEl>
                                          <p:spTgt spid="85"/>
                                        </p:tgtEl>
                                        <p:attrNameLst>
                                          <p:attrName>ppt_x</p:attrName>
                                        </p:attrNameLst>
                                      </p:cBhvr>
                                      <p:tavLst>
                                        <p:tav tm="0">
                                          <p:val>
                                            <p:strVal val="ppt_x"/>
                                          </p:val>
                                        </p:tav>
                                        <p:tav tm="100000">
                                          <p:val>
                                            <p:strVal val="ppt_x"/>
                                          </p:val>
                                        </p:tav>
                                      </p:tavLst>
                                    </p:anim>
                                    <p:anim calcmode="lin" valueType="num">
                                      <p:cBhvr additive="base">
                                        <p:cTn id="89" dur="500"/>
                                        <p:tgtEl>
                                          <p:spTgt spid="85"/>
                                        </p:tgtEl>
                                        <p:attrNameLst>
                                          <p:attrName>ppt_y</p:attrName>
                                        </p:attrNameLst>
                                      </p:cBhvr>
                                      <p:tavLst>
                                        <p:tav tm="0">
                                          <p:val>
                                            <p:strVal val="ppt_y"/>
                                          </p:val>
                                        </p:tav>
                                        <p:tav tm="100000">
                                          <p:val>
                                            <p:strVal val="1+ppt_h/2"/>
                                          </p:val>
                                        </p:tav>
                                      </p:tavLst>
                                    </p:anim>
                                    <p:set>
                                      <p:cBhvr>
                                        <p:cTn id="90" dur="1" fill="hold">
                                          <p:stCondLst>
                                            <p:cond delay="499"/>
                                          </p:stCondLst>
                                        </p:cTn>
                                        <p:tgtEl>
                                          <p:spTgt spid="85"/>
                                        </p:tgtEl>
                                        <p:attrNameLst>
                                          <p:attrName>style.visibility</p:attrName>
                                        </p:attrNameLst>
                                      </p:cBhvr>
                                      <p:to>
                                        <p:strVal val="hidden"/>
                                      </p:to>
                                    </p:set>
                                  </p:childTnLst>
                                </p:cTn>
                              </p:par>
                              <p:par>
                                <p:cTn id="91" presetID="1" presetClass="mediacall" presetSubtype="0" fill="hold" nodeType="withEffect">
                                  <p:stCondLst>
                                    <p:cond delay="0"/>
                                  </p:stCondLst>
                                  <p:childTnLst>
                                    <p:cmd type="call" cmd="playFrom(0.0)">
                                      <p:cBhvr>
                                        <p:cTn id="92" dur="1773" fill="hold"/>
                                        <p:tgtEl>
                                          <p:spTgt spid="123"/>
                                        </p:tgtEl>
                                      </p:cBhvr>
                                    </p:cmd>
                                  </p:childTnLst>
                                </p:cTn>
                              </p:par>
                            </p:childTnLst>
                          </p:cTn>
                        </p:par>
                      </p:childTnLst>
                    </p:cTn>
                  </p:par>
                </p:childTnLst>
              </p:cTn>
              <p:nextCondLst>
                <p:cond evt="onClick" delay="0">
                  <p:tgtEl>
                    <p:spTgt spid="85"/>
                  </p:tgtEl>
                </p:cond>
              </p:nextCondLst>
            </p:seq>
            <p:seq concurrent="1" nextAc="seek">
              <p:cTn id="93" restart="whenNotActive" fill="hold" evtFilter="cancelBubble" nodeType="interactiveSeq">
                <p:stCondLst>
                  <p:cond evt="onClick" delay="0">
                    <p:tgtEl>
                      <p:spTgt spid="84"/>
                    </p:tgtEl>
                  </p:cond>
                </p:stCondLst>
                <p:endSync evt="end" delay="0">
                  <p:rtn val="all"/>
                </p:endSync>
                <p:childTnLst>
                  <p:par>
                    <p:cTn id="94" fill="hold">
                      <p:stCondLst>
                        <p:cond delay="0"/>
                      </p:stCondLst>
                      <p:childTnLst>
                        <p:par>
                          <p:cTn id="95" fill="hold">
                            <p:stCondLst>
                              <p:cond delay="0"/>
                            </p:stCondLst>
                            <p:childTnLst>
                              <p:par>
                                <p:cTn id="96" presetID="2" presetClass="exit" presetSubtype="4" fill="hold" grpId="1" nodeType="clickEffect">
                                  <p:stCondLst>
                                    <p:cond delay="0"/>
                                  </p:stCondLst>
                                  <p:childTnLst>
                                    <p:anim calcmode="lin" valueType="num">
                                      <p:cBhvr additive="base">
                                        <p:cTn id="97" dur="500"/>
                                        <p:tgtEl>
                                          <p:spTgt spid="84"/>
                                        </p:tgtEl>
                                        <p:attrNameLst>
                                          <p:attrName>ppt_x</p:attrName>
                                        </p:attrNameLst>
                                      </p:cBhvr>
                                      <p:tavLst>
                                        <p:tav tm="0">
                                          <p:val>
                                            <p:strVal val="ppt_x"/>
                                          </p:val>
                                        </p:tav>
                                        <p:tav tm="100000">
                                          <p:val>
                                            <p:strVal val="ppt_x"/>
                                          </p:val>
                                        </p:tav>
                                      </p:tavLst>
                                    </p:anim>
                                    <p:anim calcmode="lin" valueType="num">
                                      <p:cBhvr additive="base">
                                        <p:cTn id="98" dur="500"/>
                                        <p:tgtEl>
                                          <p:spTgt spid="84"/>
                                        </p:tgtEl>
                                        <p:attrNameLst>
                                          <p:attrName>ppt_y</p:attrName>
                                        </p:attrNameLst>
                                      </p:cBhvr>
                                      <p:tavLst>
                                        <p:tav tm="0">
                                          <p:val>
                                            <p:strVal val="ppt_y"/>
                                          </p:val>
                                        </p:tav>
                                        <p:tav tm="100000">
                                          <p:val>
                                            <p:strVal val="1+ppt_h/2"/>
                                          </p:val>
                                        </p:tav>
                                      </p:tavLst>
                                    </p:anim>
                                    <p:set>
                                      <p:cBhvr>
                                        <p:cTn id="99" dur="1" fill="hold">
                                          <p:stCondLst>
                                            <p:cond delay="499"/>
                                          </p:stCondLst>
                                        </p:cTn>
                                        <p:tgtEl>
                                          <p:spTgt spid="84"/>
                                        </p:tgtEl>
                                        <p:attrNameLst>
                                          <p:attrName>style.visibility</p:attrName>
                                        </p:attrNameLst>
                                      </p:cBhvr>
                                      <p:to>
                                        <p:strVal val="hidden"/>
                                      </p:to>
                                    </p:set>
                                  </p:childTnLst>
                                </p:cTn>
                              </p:par>
                              <p:par>
                                <p:cTn id="100" presetID="1" presetClass="mediacall" presetSubtype="0" fill="hold" nodeType="withEffect">
                                  <p:stCondLst>
                                    <p:cond delay="0"/>
                                  </p:stCondLst>
                                  <p:childTnLst>
                                    <p:cmd type="call" cmd="playFrom(0.0)">
                                      <p:cBhvr>
                                        <p:cTn id="101" dur="1773" fill="hold"/>
                                        <p:tgtEl>
                                          <p:spTgt spid="125"/>
                                        </p:tgtEl>
                                      </p:cBhvr>
                                    </p:cmd>
                                  </p:childTnLst>
                                </p:cTn>
                              </p:par>
                            </p:childTnLst>
                          </p:cTn>
                        </p:par>
                      </p:childTnLst>
                    </p:cTn>
                  </p:par>
                </p:childTnLst>
              </p:cTn>
              <p:nextCondLst>
                <p:cond evt="onClick" delay="0">
                  <p:tgtEl>
                    <p:spTgt spid="84"/>
                  </p:tgtEl>
                </p:cond>
              </p:nextCondLst>
            </p:seq>
            <p:audio>
              <p:cMediaNode vol="53030">
                <p:cTn id="102" fill="hold" display="0">
                  <p:stCondLst>
                    <p:cond delay="indefinite"/>
                  </p:stCondLst>
                  <p:endCondLst>
                    <p:cond evt="onStopAudio" delay="0">
                      <p:tgtEl>
                        <p:sldTgt/>
                      </p:tgtEl>
                    </p:cond>
                  </p:endCondLst>
                </p:cTn>
                <p:tgtEl>
                  <p:spTgt spid="121"/>
                </p:tgtEl>
              </p:cMediaNode>
            </p:audio>
            <p:audio>
              <p:cMediaNode vol="53030">
                <p:cTn id="103" fill="hold" display="0">
                  <p:stCondLst>
                    <p:cond delay="indefinite"/>
                  </p:stCondLst>
                  <p:endCondLst>
                    <p:cond evt="onStopAudio" delay="0">
                      <p:tgtEl>
                        <p:sldTgt/>
                      </p:tgtEl>
                    </p:cond>
                  </p:endCondLst>
                </p:cTn>
                <p:tgtEl>
                  <p:spTgt spid="122"/>
                </p:tgtEl>
              </p:cMediaNode>
            </p:audio>
            <p:audio>
              <p:cMediaNode vol="53030">
                <p:cTn id="104" fill="hold" display="0">
                  <p:stCondLst>
                    <p:cond delay="indefinite"/>
                  </p:stCondLst>
                  <p:endCondLst>
                    <p:cond evt="onStopAudio" delay="0">
                      <p:tgtEl>
                        <p:sldTgt/>
                      </p:tgtEl>
                    </p:cond>
                  </p:endCondLst>
                </p:cTn>
                <p:tgtEl>
                  <p:spTgt spid="123"/>
                </p:tgtEl>
              </p:cMediaNode>
            </p:audio>
            <p:audio>
              <p:cMediaNode vol="53030">
                <p:cTn id="105" fill="hold" display="0">
                  <p:stCondLst>
                    <p:cond delay="indefinite"/>
                  </p:stCondLst>
                  <p:endCondLst>
                    <p:cond evt="onStopAudio" delay="0">
                      <p:tgtEl>
                        <p:sldTgt/>
                      </p:tgtEl>
                    </p:cond>
                  </p:endCondLst>
                </p:cTn>
                <p:tgtEl>
                  <p:spTgt spid="124"/>
                </p:tgtEl>
              </p:cMediaNode>
            </p:audio>
            <p:audio>
              <p:cMediaNode vol="53030">
                <p:cTn id="106" fill="hold" display="0">
                  <p:stCondLst>
                    <p:cond delay="indefinite"/>
                  </p:stCondLst>
                  <p:endCondLst>
                    <p:cond evt="onStopAudio" delay="0">
                      <p:tgtEl>
                        <p:sldTgt/>
                      </p:tgtEl>
                    </p:cond>
                  </p:endCondLst>
                </p:cTn>
                <p:tgtEl>
                  <p:spTgt spid="125"/>
                </p:tgtEl>
              </p:cMediaNode>
            </p:audio>
          </p:childTnLst>
        </p:cTn>
      </p:par>
    </p:tnLst>
    <p:bldLst>
      <p:bldP spid="84" grpId="0" animBg="1"/>
      <p:bldP spid="84" grpId="1" animBg="1"/>
      <p:bldP spid="85" grpId="0" animBg="1"/>
      <p:bldP spid="85" grpId="1" animBg="1"/>
      <p:bldP spid="86" grpId="0" animBg="1"/>
      <p:bldP spid="86" grpId="1" animBg="1"/>
      <p:bldP spid="87" grpId="0" animBg="1"/>
      <p:bldP spid="87" grpId="1" animBg="1"/>
      <p:bldP spid="118" grpId="0" animBg="1"/>
      <p:bldP spid="118"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
            <a:ext cx="9144000" cy="5143499"/>
          </a:xfrm>
          <a:prstGeom prst="rect">
            <a:avLst/>
          </a:prstGeom>
        </p:spPr>
      </p:pic>
      <p:pic>
        <p:nvPicPr>
          <p:cNvPr id="176" name="Picture 8" descr="Hình ảnh có liên quan"/>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99133" l="4950" r="90900">
                        <a14:backgroundMark x1="50900" y1="25867" x2="52200" y2="26400"/>
                        <a14:backgroundMark x1="63000" y1="48667" x2="62200" y2="49333"/>
                        <a14:backgroundMark x1="64800" y1="41467" x2="63600" y2="42000"/>
                        <a14:backgroundMark x1="71800" y1="48933" x2="72300" y2="50000"/>
                        <a14:backgroundMark x1="59500" y1="61467" x2="58500" y2="62800"/>
                        <a14:backgroundMark x1="39700" y1="48800" x2="39700" y2="49867"/>
                        <a14:backgroundMark x1="38400" y1="51600" x2="38000" y2="51867"/>
                        <a14:backgroundMark x1="46700" y1="53600" x2="47200" y2="54933"/>
                        <a14:backgroundMark x1="53100" y1="35333" x2="53100" y2="35867"/>
                        <a14:backgroundMark x1="71700" y1="45733" x2="71200" y2="46133"/>
                        <a14:backgroundMark x1="74600" y1="44267" x2="74000" y2="44800"/>
                        <a14:backgroundMark x1="77200" y1="49200" x2="77300" y2="49867"/>
                        <a14:backgroundMark x1="19800" y1="50133" x2="20500" y2="50400"/>
                        <a14:backgroundMark x1="22000" y1="47333" x2="22700" y2="47333"/>
                        <a14:backgroundMark x1="21100" y1="56800" x2="21100" y2="57333"/>
                        <a14:backgroundMark x1="23300" y1="34400" x2="23500" y2="35067"/>
                        <a14:backgroundMark x1="53500" y1="42667" x2="53600" y2="43467"/>
                        <a14:backgroundMark x1="66300" y1="23200" x2="67600" y2="23867"/>
                        <a14:backgroundMark x1="73400" y1="58400" x2="73500" y2="58800"/>
                        <a14:backgroundMark x1="49250" y1="20467" x2="49400" y2="20733"/>
                        <a14:backgroundMark x1="47350" y1="41933" x2="47500" y2="42600"/>
                        <a14:backgroundMark x1="49600" y1="51267" x2="49400" y2="51933"/>
                        <a14:backgroundMark x1="61650" y1="36933" x2="61400" y2="36400"/>
                        <a14:backgroundMark x1="62850" y1="29067" x2="62350" y2="29200"/>
                        <a14:backgroundMark x1="54000" y1="34933" x2="54100" y2="35600"/>
                        <a14:backgroundMark x1="29350" y1="54733" x2="29100" y2="54733"/>
                        <a14:backgroundMark x1="25450" y1="59667" x2="25450" y2="60067"/>
                      </a14:backgroundRemoval>
                    </a14:imgEffect>
                    <a14:imgEffect>
                      <a14:artisticPaintBrush/>
                    </a14:imgEffect>
                  </a14:imgLayer>
                </a14:imgProps>
              </a:ext>
              <a:ext uri="{28A0092B-C50C-407E-A947-70E740481C1C}">
                <a14:useLocalDpi xmlns:a14="http://schemas.microsoft.com/office/drawing/2010/main" val="0"/>
              </a:ext>
            </a:extLst>
          </a:blip>
          <a:srcRect/>
          <a:stretch>
            <a:fillRect/>
          </a:stretch>
        </p:blipFill>
        <p:spPr bwMode="auto">
          <a:xfrm flipH="1">
            <a:off x="-3194956" y="-2716591"/>
            <a:ext cx="9868466" cy="9078517"/>
          </a:xfrm>
          <a:prstGeom prst="rect">
            <a:avLst/>
          </a:prstGeom>
          <a:noFill/>
          <a:extLst>
            <a:ext uri="{909E8E84-426E-40DD-AFC4-6F175D3DCCD1}">
              <a14:hiddenFill xmlns:a14="http://schemas.microsoft.com/office/drawing/2010/main">
                <a:solidFill>
                  <a:srgbClr val="FFFFFF"/>
                </a:solidFill>
              </a14:hiddenFill>
            </a:ext>
          </a:extLst>
        </p:spPr>
      </p:pic>
      <p:pic>
        <p:nvPicPr>
          <p:cNvPr id="177" name="Picture 17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54051" y="12901"/>
            <a:ext cx="7029215" cy="5271911"/>
          </a:xfrm>
          <a:prstGeom prst="rect">
            <a:avLst/>
          </a:prstGeom>
        </p:spPr>
      </p:pic>
      <p:pic>
        <p:nvPicPr>
          <p:cNvPr id="178" name="Picture 17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911103" y="327889"/>
            <a:ext cx="4286250" cy="3214688"/>
          </a:xfrm>
          <a:prstGeom prst="rect">
            <a:avLst/>
          </a:prstGeom>
        </p:spPr>
      </p:pic>
      <p:pic>
        <p:nvPicPr>
          <p:cNvPr id="179" name="Picture 178"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2589" y="4522081"/>
            <a:ext cx="1257300" cy="514350"/>
          </a:xfrm>
          <a:prstGeom prst="rect">
            <a:avLst/>
          </a:prstGeom>
          <a:noFill/>
          <a:extLst>
            <a:ext uri="{909E8E84-426E-40DD-AFC4-6F175D3DCCD1}">
              <a14:hiddenFill xmlns:a14="http://schemas.microsoft.com/office/drawing/2010/main">
                <a:solidFill>
                  <a:srgbClr val="FFFFFF"/>
                </a:solidFill>
              </a14:hiddenFill>
            </a:ext>
          </a:extLst>
        </p:spPr>
      </p:pic>
      <p:pic>
        <p:nvPicPr>
          <p:cNvPr id="180" name="Picture 179"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465220" y="1226202"/>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181" name="Picture 180"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27364" y="1226202"/>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182" name="Picture 18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22065" y="1757362"/>
            <a:ext cx="4286250" cy="3214688"/>
          </a:xfrm>
          <a:prstGeom prst="rect">
            <a:avLst/>
          </a:prstGeom>
        </p:spPr>
      </p:pic>
      <p:pic>
        <p:nvPicPr>
          <p:cNvPr id="183" name="Picture 182"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199201" y="4292831"/>
            <a:ext cx="1957388" cy="800750"/>
          </a:xfrm>
          <a:prstGeom prst="rect">
            <a:avLst/>
          </a:prstGeom>
          <a:noFill/>
          <a:extLst>
            <a:ext uri="{909E8E84-426E-40DD-AFC4-6F175D3DCCD1}">
              <a14:hiddenFill xmlns:a14="http://schemas.microsoft.com/office/drawing/2010/main">
                <a:solidFill>
                  <a:srgbClr val="FFFFFF"/>
                </a:solidFill>
              </a14:hiddenFill>
            </a:ext>
          </a:extLst>
        </p:spPr>
      </p:pic>
      <p:pic>
        <p:nvPicPr>
          <p:cNvPr id="184"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881836" y="4420447"/>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185" name="Picture 184"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693505" y="3822478"/>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186" name="Picture 185"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03186" y="3722448"/>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187" name="Picture 186"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114822" y="3686444"/>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188"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760865" y="1279528"/>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189" name="Picture 188"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963887" y="805802"/>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190" name="Picture 189"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603124" y="814195"/>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191" name="Picture 19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683126" y="107953"/>
            <a:ext cx="4286250" cy="3214688"/>
          </a:xfrm>
          <a:prstGeom prst="rect">
            <a:avLst/>
          </a:prstGeom>
        </p:spPr>
      </p:pic>
      <p:pic>
        <p:nvPicPr>
          <p:cNvPr id="192" name="Picture 19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064545" y="-1360347"/>
            <a:ext cx="9447400" cy="3493294"/>
          </a:xfrm>
          <a:prstGeom prst="rect">
            <a:avLst/>
          </a:prstGeom>
        </p:spPr>
      </p:pic>
      <p:pic>
        <p:nvPicPr>
          <p:cNvPr id="193"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807398" y="4420447"/>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194" name="Picture 193"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6723829" y="3812019"/>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195" name="Picture 2" descr="C:\Users\ADMIN\Desktop\Tai nguyen thiet ke tro choi\Bảng gỗ\Picture1 (2).png">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002560" y="4369708"/>
            <a:ext cx="1004814" cy="602342"/>
          </a:xfrm>
          <a:prstGeom prst="rect">
            <a:avLst/>
          </a:prstGeom>
          <a:noFill/>
          <a:extLst>
            <a:ext uri="{909E8E84-426E-40DD-AFC4-6F175D3DCCD1}">
              <a14:hiddenFill xmlns:a14="http://schemas.microsoft.com/office/drawing/2010/main">
                <a:solidFill>
                  <a:srgbClr val="FFFFFF"/>
                </a:solidFill>
              </a14:hiddenFill>
            </a:ext>
          </a:extLst>
        </p:spPr>
      </p:pic>
      <p:pic>
        <p:nvPicPr>
          <p:cNvPr id="196"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94421" y="-85119"/>
            <a:ext cx="7786725" cy="2852252"/>
          </a:xfrm>
          <a:prstGeom prst="rect">
            <a:avLst/>
          </a:prstGeom>
          <a:noFill/>
          <a:extLst>
            <a:ext uri="{909E8E84-426E-40DD-AFC4-6F175D3DCCD1}">
              <a14:hiddenFill xmlns:a14="http://schemas.microsoft.com/office/drawing/2010/main">
                <a:solidFill>
                  <a:srgbClr val="FFFFFF"/>
                </a:solidFill>
              </a14:hiddenFill>
            </a:ext>
          </a:extLst>
        </p:spPr>
      </p:pic>
      <p:sp>
        <p:nvSpPr>
          <p:cNvPr id="198" name="Rounded Rectangle 197"/>
          <p:cNvSpPr/>
          <p:nvPr/>
        </p:nvSpPr>
        <p:spPr>
          <a:xfrm>
            <a:off x="470848" y="2762948"/>
            <a:ext cx="3889611"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300" dirty="0">
                <a:solidFill>
                  <a:prstClr val="black"/>
                </a:solidFill>
                <a:latin typeface="#9Slide03 Roboto Condensed" panose="02000000000000000000" pitchFamily="2" charset="0"/>
                <a:ea typeface="#9Slide03 Roboto Condensed" panose="02000000000000000000" pitchFamily="2" charset="0"/>
              </a:rPr>
              <a:t>A. </a:t>
            </a:r>
            <a:r>
              <a:rPr lang="vi-VN" sz="2300" dirty="0">
                <a:solidFill>
                  <a:srgbClr val="000000"/>
                </a:solidFill>
                <a:latin typeface="#9Slide03 Roboto Condensed" panose="02000000000000000000" pitchFamily="2" charset="0"/>
                <a:ea typeface="#9Slide03 Roboto Condensed" panose="02000000000000000000" pitchFamily="2" charset="0"/>
              </a:rPr>
              <a:t>. Ô nhiễm môi trường.</a:t>
            </a:r>
          </a:p>
        </p:txBody>
      </p:sp>
      <p:sp>
        <p:nvSpPr>
          <p:cNvPr id="199" name="Rounded Rectangle 198"/>
          <p:cNvSpPr/>
          <p:nvPr/>
        </p:nvSpPr>
        <p:spPr>
          <a:xfrm>
            <a:off x="4688006" y="2771686"/>
            <a:ext cx="3736074"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300" dirty="0">
                <a:solidFill>
                  <a:prstClr val="black"/>
                </a:solidFill>
                <a:latin typeface="#9Slide03 Roboto Condensed" panose="02000000000000000000" pitchFamily="2" charset="0"/>
                <a:ea typeface="#9Slide03 Roboto Condensed" panose="02000000000000000000" pitchFamily="2" charset="0"/>
              </a:rPr>
              <a:t>C. </a:t>
            </a:r>
            <a:r>
              <a:rPr lang="en-US" sz="2300" dirty="0">
                <a:solidFill>
                  <a:srgbClr val="000000"/>
                </a:solidFill>
                <a:latin typeface="#9Slide03 Roboto Condensed" panose="02000000000000000000" pitchFamily="2" charset="0"/>
                <a:ea typeface="#9Slide03 Roboto Condensed" panose="02000000000000000000" pitchFamily="2" charset="0"/>
              </a:rPr>
              <a:t>N</a:t>
            </a:r>
            <a:r>
              <a:rPr lang="vi-VN" sz="2300" dirty="0">
                <a:solidFill>
                  <a:srgbClr val="000000"/>
                </a:solidFill>
                <a:latin typeface="#9Slide03 Roboto Condensed" panose="02000000000000000000" pitchFamily="2" charset="0"/>
                <a:ea typeface="#9Slide03 Roboto Condensed" panose="02000000000000000000" pitchFamily="2" charset="0"/>
              </a:rPr>
              <a:t>ạn cháy rừng.</a:t>
            </a:r>
          </a:p>
        </p:txBody>
      </p:sp>
      <p:sp>
        <p:nvSpPr>
          <p:cNvPr id="200" name="Rounded Rectangle 199"/>
          <p:cNvSpPr/>
          <p:nvPr/>
        </p:nvSpPr>
        <p:spPr>
          <a:xfrm>
            <a:off x="4698242" y="3518652"/>
            <a:ext cx="3725838"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300" dirty="0">
                <a:solidFill>
                  <a:prstClr val="black"/>
                </a:solidFill>
                <a:latin typeface="#9Slide03 Roboto Condensed" panose="02000000000000000000" pitchFamily="2" charset="0"/>
                <a:ea typeface="#9Slide03 Roboto Condensed" panose="02000000000000000000" pitchFamily="2" charset="0"/>
              </a:rPr>
              <a:t>D. </a:t>
            </a:r>
            <a:r>
              <a:rPr lang="en-US" sz="2300" dirty="0">
                <a:solidFill>
                  <a:srgbClr val="000000"/>
                </a:solidFill>
                <a:latin typeface="#9Slide03 Roboto Condensed" panose="02000000000000000000" pitchFamily="2" charset="0"/>
                <a:ea typeface="#9Slide03 Roboto Condensed" panose="02000000000000000000" pitchFamily="2" charset="0"/>
              </a:rPr>
              <a:t>S</a:t>
            </a:r>
            <a:r>
              <a:rPr lang="vi-VN" sz="2300" dirty="0">
                <a:solidFill>
                  <a:srgbClr val="000000"/>
                </a:solidFill>
                <a:latin typeface="#9Slide03 Roboto Condensed" panose="02000000000000000000" pitchFamily="2" charset="0"/>
                <a:ea typeface="#9Slide03 Roboto Condensed" panose="02000000000000000000" pitchFamily="2" charset="0"/>
              </a:rPr>
              <a:t>ự tàn phá của chiến tranh.</a:t>
            </a:r>
            <a:endParaRPr lang="en-US" sz="2300" dirty="0">
              <a:solidFill>
                <a:prstClr val="black"/>
              </a:solidFill>
              <a:latin typeface="#9Slide03 Roboto Condensed" panose="02000000000000000000" pitchFamily="2" charset="0"/>
              <a:ea typeface="#9Slide03 Roboto Condensed" panose="02000000000000000000" pitchFamily="2" charset="0"/>
            </a:endParaRPr>
          </a:p>
        </p:txBody>
      </p:sp>
      <p:sp>
        <p:nvSpPr>
          <p:cNvPr id="201" name="Rounded Rectangle 200"/>
          <p:cNvSpPr/>
          <p:nvPr/>
        </p:nvSpPr>
        <p:spPr>
          <a:xfrm>
            <a:off x="429904" y="3481878"/>
            <a:ext cx="3889612"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300" dirty="0">
                <a:solidFill>
                  <a:prstClr val="black"/>
                </a:solidFill>
                <a:latin typeface="#9Slide03 Roboto Condensed" panose="02000000000000000000" pitchFamily="2" charset="0"/>
                <a:ea typeface="#9Slide03 Roboto Condensed" panose="02000000000000000000" pitchFamily="2" charset="0"/>
              </a:rPr>
              <a:t>B. </a:t>
            </a:r>
            <a:r>
              <a:rPr lang="en-US" sz="2300" dirty="0">
                <a:solidFill>
                  <a:srgbClr val="000000"/>
                </a:solidFill>
                <a:latin typeface="#9Slide03 Roboto Condensed" panose="02000000000000000000" pitchFamily="2" charset="0"/>
                <a:ea typeface="#9Slide03 Roboto Condensed" panose="02000000000000000000" pitchFamily="2" charset="0"/>
              </a:rPr>
              <a:t>K</a:t>
            </a:r>
            <a:r>
              <a:rPr lang="vi-VN" sz="2300" dirty="0">
                <a:solidFill>
                  <a:srgbClr val="000000"/>
                </a:solidFill>
                <a:latin typeface="#9Slide03 Roboto Condensed" panose="02000000000000000000" pitchFamily="2" charset="0"/>
                <a:ea typeface="#9Slide03 Roboto Condensed" panose="02000000000000000000" pitchFamily="2" charset="0"/>
              </a:rPr>
              <a:t>hai thác bừa bãi, quá mức.</a:t>
            </a:r>
          </a:p>
        </p:txBody>
      </p:sp>
      <p:pic>
        <p:nvPicPr>
          <p:cNvPr id="202" name="Picture 2" descr="C:\Users\ADMIN\Desktop\Doremon cau ca ( trac nghiem )\Picture1 (2).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393908" y="395369"/>
            <a:ext cx="589829" cy="657156"/>
          </a:xfrm>
          <a:prstGeom prst="rect">
            <a:avLst/>
          </a:prstGeom>
          <a:noFill/>
          <a:extLst>
            <a:ext uri="{909E8E84-426E-40DD-AFC4-6F175D3DCCD1}">
              <a14:hiddenFill xmlns:a14="http://schemas.microsoft.com/office/drawing/2010/main">
                <a:solidFill>
                  <a:srgbClr val="FFFFFF"/>
                </a:solidFill>
              </a14:hiddenFill>
            </a:ext>
          </a:extLst>
        </p:spPr>
      </p:pic>
      <p:grpSp>
        <p:nvGrpSpPr>
          <p:cNvPr id="203" name="times up"/>
          <p:cNvGrpSpPr/>
          <p:nvPr/>
        </p:nvGrpSpPr>
        <p:grpSpPr>
          <a:xfrm>
            <a:off x="8396070" y="80975"/>
            <a:ext cx="567813" cy="281298"/>
            <a:chOff x="2989747" y="438150"/>
            <a:chExt cx="1572029" cy="683752"/>
          </a:xfrm>
        </p:grpSpPr>
        <p:sp>
          <p:nvSpPr>
            <p:cNvPr id="204" name="Rounded Rectangle 203"/>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GB" sz="2100" dirty="0">
                <a:solidFill>
                  <a:prstClr val="white"/>
                </a:solidFill>
                <a:latin typeface="Arial" panose="020B0604020202020204" pitchFamily="34" charset="0"/>
                <a:cs typeface="Arial" panose="020B0604020202020204" pitchFamily="34" charset="0"/>
              </a:endParaRPr>
            </a:p>
          </p:txBody>
        </p:sp>
        <p:sp>
          <p:nvSpPr>
            <p:cNvPr id="205" name="Rounded Rectangle 204"/>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825" dirty="0" err="1">
                  <a:solidFill>
                    <a:prstClr val="white"/>
                  </a:solidFill>
                  <a:latin typeface="Arial" panose="020B0604020202020204" pitchFamily="34" charset="0"/>
                  <a:cs typeface="Arial" panose="020B0604020202020204" pitchFamily="34" charset="0"/>
                </a:rPr>
                <a:t>Bắt</a:t>
              </a:r>
              <a:r>
                <a:rPr lang="en-GB" sz="825" dirty="0">
                  <a:solidFill>
                    <a:prstClr val="white"/>
                  </a:solidFill>
                  <a:latin typeface="Arial" panose="020B0604020202020204" pitchFamily="34" charset="0"/>
                  <a:cs typeface="Arial" panose="020B0604020202020204" pitchFamily="34" charset="0"/>
                </a:rPr>
                <a:t> </a:t>
              </a:r>
              <a:r>
                <a:rPr lang="en-GB" sz="825" dirty="0" err="1">
                  <a:solidFill>
                    <a:prstClr val="white"/>
                  </a:solidFill>
                  <a:latin typeface="Arial" panose="020B0604020202020204" pitchFamily="34" charset="0"/>
                  <a:cs typeface="Arial" panose="020B0604020202020204" pitchFamily="34" charset="0"/>
                </a:rPr>
                <a:t>đầu</a:t>
              </a:r>
              <a:r>
                <a:rPr lang="en-GB" sz="825" dirty="0">
                  <a:solidFill>
                    <a:prstClr val="white"/>
                  </a:solidFill>
                  <a:latin typeface="Arial" panose="020B0604020202020204" pitchFamily="34" charset="0"/>
                  <a:cs typeface="Arial" panose="020B0604020202020204" pitchFamily="34" charset="0"/>
                </a:rPr>
                <a:t>!</a:t>
              </a:r>
            </a:p>
          </p:txBody>
        </p:sp>
      </p:grpSp>
      <p:pic>
        <p:nvPicPr>
          <p:cNvPr id="206" name="Picture 3" descr="C:\Users\ADMIN\Desktop\Picture2.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49649" y="521321"/>
            <a:ext cx="479235" cy="479235"/>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a:extLst>
              <a:ext uri="{FF2B5EF4-FFF2-40B4-BE49-F238E27FC236}">
                <a16:creationId xmlns:a16="http://schemas.microsoft.com/office/drawing/2014/main" id="{A3772A17-BB74-4A75-BA55-D622FE4D0639}"/>
              </a:ext>
            </a:extLst>
          </p:cNvPr>
          <p:cNvGrpSpPr/>
          <p:nvPr/>
        </p:nvGrpSpPr>
        <p:grpSpPr>
          <a:xfrm>
            <a:off x="8654972" y="512600"/>
            <a:ext cx="67683" cy="57246"/>
            <a:chOff x="2455863" y="2411803"/>
            <a:chExt cx="566738" cy="566738"/>
          </a:xfrm>
        </p:grpSpPr>
        <p:sp>
          <p:nvSpPr>
            <p:cNvPr id="20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0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1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1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1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grpSp>
        <p:nvGrpSpPr>
          <p:cNvPr id="213" name="Group 212">
            <a:extLst>
              <a:ext uri="{FF2B5EF4-FFF2-40B4-BE49-F238E27FC236}">
                <a16:creationId xmlns:a16="http://schemas.microsoft.com/office/drawing/2014/main" id="{A3772A17-BB74-4A75-BA55-D622FE4D0639}"/>
              </a:ext>
            </a:extLst>
          </p:cNvPr>
          <p:cNvGrpSpPr/>
          <p:nvPr/>
        </p:nvGrpSpPr>
        <p:grpSpPr>
          <a:xfrm>
            <a:off x="8655982" y="926824"/>
            <a:ext cx="67683" cy="57246"/>
            <a:chOff x="2455863" y="2411803"/>
            <a:chExt cx="566738" cy="566738"/>
          </a:xfrm>
        </p:grpSpPr>
        <p:sp>
          <p:nvSpPr>
            <p:cNvPr id="21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1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1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1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1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grpSp>
        <p:nvGrpSpPr>
          <p:cNvPr id="219" name="Group 218">
            <a:extLst>
              <a:ext uri="{FF2B5EF4-FFF2-40B4-BE49-F238E27FC236}">
                <a16:creationId xmlns:a16="http://schemas.microsoft.com/office/drawing/2014/main" id="{A3772A17-BB74-4A75-BA55-D622FE4D0639}"/>
              </a:ext>
            </a:extLst>
          </p:cNvPr>
          <p:cNvGrpSpPr/>
          <p:nvPr/>
        </p:nvGrpSpPr>
        <p:grpSpPr>
          <a:xfrm>
            <a:off x="8878758" y="732364"/>
            <a:ext cx="67683" cy="57246"/>
            <a:chOff x="2455863" y="2411803"/>
            <a:chExt cx="566738" cy="566738"/>
          </a:xfrm>
        </p:grpSpPr>
        <p:sp>
          <p:nvSpPr>
            <p:cNvPr id="22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2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2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2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2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grpSp>
        <p:nvGrpSpPr>
          <p:cNvPr id="225" name="Group 224">
            <a:extLst>
              <a:ext uri="{FF2B5EF4-FFF2-40B4-BE49-F238E27FC236}">
                <a16:creationId xmlns:a16="http://schemas.microsoft.com/office/drawing/2014/main" id="{A3772A17-BB74-4A75-BA55-D622FE4D0639}"/>
              </a:ext>
            </a:extLst>
          </p:cNvPr>
          <p:cNvGrpSpPr/>
          <p:nvPr/>
        </p:nvGrpSpPr>
        <p:grpSpPr>
          <a:xfrm>
            <a:off x="8451458" y="751067"/>
            <a:ext cx="67683" cy="57246"/>
            <a:chOff x="2455863" y="2411803"/>
            <a:chExt cx="566738" cy="566738"/>
          </a:xfrm>
        </p:grpSpPr>
        <p:sp>
          <p:nvSpPr>
            <p:cNvPr id="22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2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2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2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3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sp>
        <p:nvSpPr>
          <p:cNvPr id="231" name="Oval 107"/>
          <p:cNvSpPr>
            <a:spLocks noChangeArrowheads="1"/>
          </p:cNvSpPr>
          <p:nvPr/>
        </p:nvSpPr>
        <p:spPr bwMode="auto">
          <a:xfrm>
            <a:off x="8663400" y="730205"/>
            <a:ext cx="50846" cy="4308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232" name="Explosion 2 231"/>
          <p:cNvSpPr/>
          <p:nvPr/>
        </p:nvSpPr>
        <p:spPr>
          <a:xfrm>
            <a:off x="7420151" y="1012438"/>
            <a:ext cx="1771650" cy="1166648"/>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800" dirty="0">
                <a:solidFill>
                  <a:srgbClr val="0000FF"/>
                </a:solidFill>
                <a:latin typeface="Calibri" panose="020F0502020204030204"/>
              </a:rPr>
              <a:t>HẾT GIỜ</a:t>
            </a:r>
          </a:p>
        </p:txBody>
      </p:sp>
      <p:pic>
        <p:nvPicPr>
          <p:cNvPr id="233" name="Picture 232"/>
          <p:cNvPicPr>
            <a:picLocks noChangeAspect="1"/>
          </p:cNvPicPr>
          <p:nvPr/>
        </p:nvPicPr>
        <p:blipFill>
          <a:blip r:embed="rId19">
            <a:extLst>
              <a:ext uri="{BEBA8EAE-BF5A-486C-A8C5-ECC9F3942E4B}">
                <a14:imgProps xmlns:a14="http://schemas.microsoft.com/office/drawing/2010/main">
                  <a14:imgLayer r:embed="rId20">
                    <a14:imgEffect>
                      <a14:backgroundRemoval t="0" b="100000" l="0" r="100000">
                        <a14:backgroundMark x1="48792" y1="78995" x2="52335" y2="79722"/>
                        <a14:backgroundMark x1="64251" y1="74516" x2="64251" y2="75666"/>
                      </a14:backgroundRemoval>
                    </a14:imgEffect>
                  </a14:imgLayer>
                </a14:imgProps>
              </a:ext>
              <a:ext uri="{28A0092B-C50C-407E-A947-70E740481C1C}">
                <a14:useLocalDpi xmlns:a14="http://schemas.microsoft.com/office/drawing/2010/main" val="0"/>
              </a:ext>
            </a:extLst>
          </a:blip>
          <a:stretch>
            <a:fillRect/>
          </a:stretch>
        </p:blipFill>
        <p:spPr>
          <a:xfrm>
            <a:off x="4295316" y="-5177360"/>
            <a:ext cx="1933483" cy="5143500"/>
          </a:xfrm>
          <a:prstGeom prst="rect">
            <a:avLst/>
          </a:prstGeom>
        </p:spPr>
      </p:pic>
      <p:pic>
        <p:nvPicPr>
          <p:cNvPr id="1026" name="Picture 2" descr="Káº¿t quáº£ hÃ¬nh áº£nh cho cute baby tiger cartoons"/>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99512" l="0" r="100000">
                        <a14:foregroundMark x1="6250" y1="7805" x2="55375" y2="59268"/>
                        <a14:foregroundMark x1="11500" y1="19878" x2="23875" y2="55610"/>
                        <a14:foregroundMark x1="44125" y1="15854" x2="48250" y2="43293"/>
                        <a14:foregroundMark x1="7750" y1="26098" x2="11875" y2="44024"/>
                        <a14:foregroundMark x1="76750" y1="27927" x2="63250" y2="39268"/>
                        <a14:foregroundMark x1="16000" y1="91829" x2="46750" y2="94390"/>
                        <a14:foregroundMark x1="54625" y1="94024" x2="70375" y2="90366"/>
                        <a14:foregroundMark x1="21785" y1="18205" x2="38583" y2="66410"/>
                        <a14:foregroundMark x1="56955" y1="25641" x2="39370" y2="58205"/>
                        <a14:foregroundMark x1="62205" y1="34615" x2="51181" y2="49231"/>
                        <a14:foregroundMark x1="40420" y1="23077" x2="34383" y2="50000"/>
                        <a14:foregroundMark x1="7349" y1="42308" x2="36745" y2="60256"/>
                        <a14:foregroundMark x1="45932" y1="90769" x2="19423" y2="88974"/>
                        <a14:foregroundMark x1="20997" y1="86923" x2="15223" y2="89231"/>
                        <a14:foregroundMark x1="64304" y1="84103" x2="56168" y2="92564"/>
                        <a14:foregroundMark x1="17060" y1="30000" x2="36745" y2="54615"/>
                        <a14:foregroundMark x1="5512" y1="35385" x2="23360" y2="56923"/>
                        <a14:foregroundMark x1="49344" y1="18462" x2="40682" y2="47949"/>
                        <a14:foregroundMark x1="54593" y1="23077" x2="42257" y2="38974"/>
                        <a14:foregroundMark x1="53806" y1="20769" x2="38845" y2="37179"/>
                        <a14:foregroundMark x1="14173" y1="24872" x2="27822" y2="35641"/>
                        <a14:foregroundMark x1="7087" y1="31026" x2="6037" y2="41795"/>
                      </a14:backgroundRemoval>
                    </a14:imgEffect>
                  </a14:imgLayer>
                </a14:imgProps>
              </a:ext>
              <a:ext uri="{28A0092B-C50C-407E-A947-70E740481C1C}">
                <a14:useLocalDpi xmlns:a14="http://schemas.microsoft.com/office/drawing/2010/main" val="0"/>
              </a:ext>
            </a:extLst>
          </a:blip>
          <a:srcRect/>
          <a:stretch>
            <a:fillRect/>
          </a:stretch>
        </p:blipFill>
        <p:spPr bwMode="auto">
          <a:xfrm>
            <a:off x="4849503" y="4109138"/>
            <a:ext cx="1088110" cy="1115313"/>
          </a:xfrm>
          <a:prstGeom prst="rect">
            <a:avLst/>
          </a:prstGeom>
          <a:noFill/>
          <a:extLst>
            <a:ext uri="{909E8E84-426E-40DD-AFC4-6F175D3DCCD1}">
              <a14:hiddenFill xmlns:a14="http://schemas.microsoft.com/office/drawing/2010/main">
                <a:solidFill>
                  <a:srgbClr val="FFFFFF"/>
                </a:solidFill>
              </a14:hiddenFill>
            </a:ext>
          </a:extLst>
        </p:spPr>
      </p:pic>
      <p:pic>
        <p:nvPicPr>
          <p:cNvPr id="62"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57963" y="1514300"/>
            <a:ext cx="457200" cy="457200"/>
          </a:xfrm>
          <a:prstGeom prst="rect">
            <a:avLst/>
          </a:prstGeom>
        </p:spPr>
      </p:pic>
      <p:pic>
        <p:nvPicPr>
          <p:cNvPr id="63" name="Tieng vo tay (mp3cut.net)">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3"/>
          <a:stretch>
            <a:fillRect/>
          </a:stretch>
        </p:blipFill>
        <p:spPr>
          <a:xfrm>
            <a:off x="9857963" y="2417002"/>
            <a:ext cx="457200" cy="457200"/>
          </a:xfrm>
          <a:prstGeom prst="rect">
            <a:avLst/>
          </a:prstGeom>
        </p:spPr>
      </p:pic>
      <p:pic>
        <p:nvPicPr>
          <p:cNvPr id="64"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50955" y="3258761"/>
            <a:ext cx="457200" cy="457200"/>
          </a:xfrm>
          <a:prstGeom prst="rect">
            <a:avLst/>
          </a:prstGeom>
        </p:spPr>
      </p:pic>
      <p:pic>
        <p:nvPicPr>
          <p:cNvPr id="65"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84327" y="3847958"/>
            <a:ext cx="457200" cy="457200"/>
          </a:xfrm>
          <a:prstGeom prst="rect">
            <a:avLst/>
          </a:prstGeom>
        </p:spPr>
      </p:pic>
      <p:pic>
        <p:nvPicPr>
          <p:cNvPr id="66"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68466" y="4571582"/>
            <a:ext cx="457200" cy="457200"/>
          </a:xfrm>
          <a:prstGeom prst="rect">
            <a:avLst/>
          </a:prstGeom>
        </p:spPr>
      </p:pic>
      <p:sp>
        <p:nvSpPr>
          <p:cNvPr id="67" name="Rectangle: Rounded Corners 66">
            <a:extLst>
              <a:ext uri="{FF2B5EF4-FFF2-40B4-BE49-F238E27FC236}">
                <a16:creationId xmlns:a16="http://schemas.microsoft.com/office/drawing/2014/main" id="{76AE5ACB-9ACB-4C66-891A-D469E7CAAF3A}"/>
              </a:ext>
            </a:extLst>
          </p:cNvPr>
          <p:cNvSpPr/>
          <p:nvPr/>
        </p:nvSpPr>
        <p:spPr>
          <a:xfrm>
            <a:off x="1394083" y="428260"/>
            <a:ext cx="6028898" cy="141254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9Slide03 Roboto Condensed" panose="02000000000000000000" pitchFamily="2" charset="0"/>
              <a:ea typeface="#9Slide03 Roboto Condensed" panose="02000000000000000000" pitchFamily="2" charset="0"/>
            </a:endParaRPr>
          </a:p>
        </p:txBody>
      </p:sp>
      <p:sp>
        <p:nvSpPr>
          <p:cNvPr id="68" name="TextBox 67">
            <a:extLst>
              <a:ext uri="{FF2B5EF4-FFF2-40B4-BE49-F238E27FC236}">
                <a16:creationId xmlns:a16="http://schemas.microsoft.com/office/drawing/2014/main" id="{C7697832-1E0F-4CD7-882B-7D2C2C988806}"/>
              </a:ext>
            </a:extLst>
          </p:cNvPr>
          <p:cNvSpPr txBox="1"/>
          <p:nvPr/>
        </p:nvSpPr>
        <p:spPr>
          <a:xfrm>
            <a:off x="1419087" y="523882"/>
            <a:ext cx="5976324" cy="1138773"/>
          </a:xfrm>
          <a:prstGeom prst="rect">
            <a:avLst/>
          </a:prstGeom>
          <a:noFill/>
        </p:spPr>
        <p:txBody>
          <a:bodyPr wrap="square" rtlCol="0">
            <a:spAutoFit/>
          </a:bodyPr>
          <a:lstStyle/>
          <a:p>
            <a:pPr algn="just">
              <a:lnSpc>
                <a:spcPct val="150000"/>
              </a:lnSpc>
            </a:pPr>
            <a:r>
              <a:rPr lang="en-US" sz="2400" b="1" dirty="0" err="1">
                <a:solidFill>
                  <a:prstClr val="black"/>
                </a:solidFill>
                <a:latin typeface="#9Slide03 Roboto Condensed" panose="02000000000000000000" pitchFamily="2" charset="0"/>
                <a:ea typeface="#9Slide03 Roboto Condensed" panose="02000000000000000000" pitchFamily="2" charset="0"/>
              </a:rPr>
              <a:t>Câu</a:t>
            </a:r>
            <a:r>
              <a:rPr lang="en-US" sz="2400" b="1" dirty="0">
                <a:solidFill>
                  <a:prstClr val="black"/>
                </a:solidFill>
                <a:latin typeface="#9Slide03 Roboto Condensed" panose="02000000000000000000" pitchFamily="2" charset="0"/>
                <a:ea typeface="#9Slide03 Roboto Condensed" panose="02000000000000000000" pitchFamily="2" charset="0"/>
              </a:rPr>
              <a:t> 4. </a:t>
            </a:r>
            <a:r>
              <a:rPr lang="vi-VN" sz="2400" b="1" i="0" dirty="0">
                <a:solidFill>
                  <a:srgbClr val="000000"/>
                </a:solidFill>
                <a:effectLst/>
                <a:latin typeface="#9Slide03 Roboto Condensed" panose="02000000000000000000" pitchFamily="2" charset="0"/>
                <a:ea typeface="#9Slide03 Roboto Condensed" panose="02000000000000000000" pitchFamily="2" charset="0"/>
              </a:rPr>
              <a:t>Nguyên nhân quan trọng nhất dẫn đến sự suy thoái tài nguyên rừng của nước ta</a:t>
            </a:r>
            <a:r>
              <a:rPr lang="en-US" sz="2400" b="1" i="0" dirty="0">
                <a:solidFill>
                  <a:srgbClr val="000000"/>
                </a:solidFill>
                <a:effectLst/>
                <a:latin typeface="#9Slide03 Roboto Condensed" panose="02000000000000000000" pitchFamily="2" charset="0"/>
                <a:ea typeface="#9Slide03 Roboto Condensed" panose="02000000000000000000" pitchFamily="2" charset="0"/>
              </a:rPr>
              <a:t> </a:t>
            </a:r>
            <a:r>
              <a:rPr lang="en-US" sz="2400" b="1" i="0" dirty="0" err="1">
                <a:solidFill>
                  <a:srgbClr val="000000"/>
                </a:solidFill>
                <a:effectLst/>
                <a:latin typeface="#9Slide03 Roboto Condensed" panose="02000000000000000000" pitchFamily="2" charset="0"/>
                <a:ea typeface="#9Slide03 Roboto Condensed" panose="02000000000000000000" pitchFamily="2" charset="0"/>
              </a:rPr>
              <a:t>là</a:t>
            </a:r>
            <a:r>
              <a:rPr lang="en-US" sz="2400" b="1" i="0" dirty="0">
                <a:solidFill>
                  <a:srgbClr val="000000"/>
                </a:solidFill>
                <a:effectLst/>
                <a:latin typeface="#9Slide03 Roboto Condensed" panose="02000000000000000000" pitchFamily="2" charset="0"/>
                <a:ea typeface="#9Slide03 Roboto Condensed" panose="02000000000000000000" pitchFamily="2" charset="0"/>
              </a:rPr>
              <a:t> </a:t>
            </a:r>
            <a:r>
              <a:rPr lang="en-US" sz="2400" b="1" i="0" dirty="0" err="1">
                <a:solidFill>
                  <a:srgbClr val="000000"/>
                </a:solidFill>
                <a:effectLst/>
                <a:latin typeface="#9Slide03 Roboto Condensed" panose="02000000000000000000" pitchFamily="2" charset="0"/>
                <a:ea typeface="#9Slide03 Roboto Condensed" panose="02000000000000000000" pitchFamily="2" charset="0"/>
              </a:rPr>
              <a:t>gì</a:t>
            </a:r>
            <a:r>
              <a:rPr lang="en-US" sz="2400" b="1" i="0" dirty="0">
                <a:solidFill>
                  <a:srgbClr val="000000"/>
                </a:solidFill>
                <a:effectLst/>
                <a:latin typeface="#9Slide03 Roboto Condensed" panose="02000000000000000000" pitchFamily="2" charset="0"/>
                <a:ea typeface="#9Slide03 Roboto Condensed" panose="02000000000000000000" pitchFamily="2" charset="0"/>
              </a:rPr>
              <a:t>?</a:t>
            </a:r>
            <a:endParaRPr lang="vi-VN" sz="2400" b="1" i="0" dirty="0">
              <a:solidFill>
                <a:srgbClr val="000000"/>
              </a:solidFill>
              <a:effectLst/>
              <a:latin typeface="#9Slide03 Roboto Condensed" panose="02000000000000000000" pitchFamily="2" charset="0"/>
              <a:ea typeface="#9Slide03 Roboto Condensed" panose="02000000000000000000" pitchFamily="2" charset="0"/>
            </a:endParaRPr>
          </a:p>
        </p:txBody>
      </p:sp>
    </p:spTree>
    <p:extLst>
      <p:ext uri="{BB962C8B-B14F-4D97-AF65-F5344CB8AC3E}">
        <p14:creationId xmlns:p14="http://schemas.microsoft.com/office/powerpoint/2010/main" val="2302635461"/>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026"/>
                                        </p:tgtEl>
                                        <p:attrNameLst>
                                          <p:attrName>r</p:attrName>
                                        </p:attrNameLst>
                                      </p:cBhvr>
                                    </p:animRot>
                                    <p:animRot by="-240000">
                                      <p:cBhvr>
                                        <p:cTn id="7" dur="200" fill="hold">
                                          <p:stCondLst>
                                            <p:cond delay="200"/>
                                          </p:stCondLst>
                                        </p:cTn>
                                        <p:tgtEl>
                                          <p:spTgt spid="1026"/>
                                        </p:tgtEl>
                                        <p:attrNameLst>
                                          <p:attrName>r</p:attrName>
                                        </p:attrNameLst>
                                      </p:cBhvr>
                                    </p:animRot>
                                    <p:animRot by="240000">
                                      <p:cBhvr>
                                        <p:cTn id="8" dur="200" fill="hold">
                                          <p:stCondLst>
                                            <p:cond delay="400"/>
                                          </p:stCondLst>
                                        </p:cTn>
                                        <p:tgtEl>
                                          <p:spTgt spid="1026"/>
                                        </p:tgtEl>
                                        <p:attrNameLst>
                                          <p:attrName>r</p:attrName>
                                        </p:attrNameLst>
                                      </p:cBhvr>
                                    </p:animRot>
                                    <p:animRot by="-240000">
                                      <p:cBhvr>
                                        <p:cTn id="9" dur="200" fill="hold">
                                          <p:stCondLst>
                                            <p:cond delay="600"/>
                                          </p:stCondLst>
                                        </p:cTn>
                                        <p:tgtEl>
                                          <p:spTgt spid="1026"/>
                                        </p:tgtEl>
                                        <p:attrNameLst>
                                          <p:attrName>r</p:attrName>
                                        </p:attrNameLst>
                                      </p:cBhvr>
                                    </p:animRot>
                                    <p:animRot by="120000">
                                      <p:cBhvr>
                                        <p:cTn id="10" dur="200" fill="hold">
                                          <p:stCondLst>
                                            <p:cond delay="800"/>
                                          </p:stCondLst>
                                        </p:cTn>
                                        <p:tgtEl>
                                          <p:spTgt spid="102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96"/>
                                        </p:tgtEl>
                                        <p:attrNameLst>
                                          <p:attrName>style.visibility</p:attrName>
                                        </p:attrNameLst>
                                      </p:cBhvr>
                                      <p:to>
                                        <p:strVal val="visible"/>
                                      </p:to>
                                    </p:set>
                                    <p:animEffect transition="in" filter="fade">
                                      <p:cBhvr>
                                        <p:cTn id="15" dur="1000"/>
                                        <p:tgtEl>
                                          <p:spTgt spid="196"/>
                                        </p:tgtEl>
                                      </p:cBhvr>
                                    </p:animEffect>
                                    <p:anim calcmode="lin" valueType="num">
                                      <p:cBhvr>
                                        <p:cTn id="16" dur="1000" fill="hold"/>
                                        <p:tgtEl>
                                          <p:spTgt spid="196"/>
                                        </p:tgtEl>
                                        <p:attrNameLst>
                                          <p:attrName>ppt_x</p:attrName>
                                        </p:attrNameLst>
                                      </p:cBhvr>
                                      <p:tavLst>
                                        <p:tav tm="0">
                                          <p:val>
                                            <p:strVal val="#ppt_x"/>
                                          </p:val>
                                        </p:tav>
                                        <p:tav tm="100000">
                                          <p:val>
                                            <p:strVal val="#ppt_x"/>
                                          </p:val>
                                        </p:tav>
                                      </p:tavLst>
                                    </p:anim>
                                    <p:anim calcmode="lin" valueType="num">
                                      <p:cBhvr>
                                        <p:cTn id="17" dur="1000" fill="hold"/>
                                        <p:tgtEl>
                                          <p:spTgt spid="19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98"/>
                                        </p:tgtEl>
                                        <p:attrNameLst>
                                          <p:attrName>style.visibility</p:attrName>
                                        </p:attrNameLst>
                                      </p:cBhvr>
                                      <p:to>
                                        <p:strVal val="visible"/>
                                      </p:to>
                                    </p:set>
                                    <p:animEffect transition="in" filter="fade">
                                      <p:cBhvr>
                                        <p:cTn id="22" dur="1000"/>
                                        <p:tgtEl>
                                          <p:spTgt spid="198"/>
                                        </p:tgtEl>
                                      </p:cBhvr>
                                    </p:animEffect>
                                    <p:anim calcmode="lin" valueType="num">
                                      <p:cBhvr>
                                        <p:cTn id="23" dur="1000" fill="hold"/>
                                        <p:tgtEl>
                                          <p:spTgt spid="198"/>
                                        </p:tgtEl>
                                        <p:attrNameLst>
                                          <p:attrName>ppt_x</p:attrName>
                                        </p:attrNameLst>
                                      </p:cBhvr>
                                      <p:tavLst>
                                        <p:tav tm="0">
                                          <p:val>
                                            <p:strVal val="#ppt_x"/>
                                          </p:val>
                                        </p:tav>
                                        <p:tav tm="100000">
                                          <p:val>
                                            <p:strVal val="#ppt_x"/>
                                          </p:val>
                                        </p:tav>
                                      </p:tavLst>
                                    </p:anim>
                                    <p:anim calcmode="lin" valueType="num">
                                      <p:cBhvr>
                                        <p:cTn id="24" dur="1000" fill="hold"/>
                                        <p:tgtEl>
                                          <p:spTgt spid="19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99"/>
                                        </p:tgtEl>
                                        <p:attrNameLst>
                                          <p:attrName>style.visibility</p:attrName>
                                        </p:attrNameLst>
                                      </p:cBhvr>
                                      <p:to>
                                        <p:strVal val="visible"/>
                                      </p:to>
                                    </p:set>
                                    <p:animEffect transition="in" filter="fade">
                                      <p:cBhvr>
                                        <p:cTn id="29" dur="1000"/>
                                        <p:tgtEl>
                                          <p:spTgt spid="199"/>
                                        </p:tgtEl>
                                      </p:cBhvr>
                                    </p:animEffect>
                                    <p:anim calcmode="lin" valueType="num">
                                      <p:cBhvr>
                                        <p:cTn id="30" dur="1000" fill="hold"/>
                                        <p:tgtEl>
                                          <p:spTgt spid="199"/>
                                        </p:tgtEl>
                                        <p:attrNameLst>
                                          <p:attrName>ppt_x</p:attrName>
                                        </p:attrNameLst>
                                      </p:cBhvr>
                                      <p:tavLst>
                                        <p:tav tm="0">
                                          <p:val>
                                            <p:strVal val="#ppt_x"/>
                                          </p:val>
                                        </p:tav>
                                        <p:tav tm="100000">
                                          <p:val>
                                            <p:strVal val="#ppt_x"/>
                                          </p:val>
                                        </p:tav>
                                      </p:tavLst>
                                    </p:anim>
                                    <p:anim calcmode="lin" valueType="num">
                                      <p:cBhvr>
                                        <p:cTn id="31" dur="1000" fill="hold"/>
                                        <p:tgtEl>
                                          <p:spTgt spid="19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01"/>
                                        </p:tgtEl>
                                        <p:attrNameLst>
                                          <p:attrName>style.visibility</p:attrName>
                                        </p:attrNameLst>
                                      </p:cBhvr>
                                      <p:to>
                                        <p:strVal val="visible"/>
                                      </p:to>
                                    </p:set>
                                    <p:animEffect transition="in" filter="fade">
                                      <p:cBhvr>
                                        <p:cTn id="36" dur="1000"/>
                                        <p:tgtEl>
                                          <p:spTgt spid="201"/>
                                        </p:tgtEl>
                                      </p:cBhvr>
                                    </p:animEffect>
                                    <p:anim calcmode="lin" valueType="num">
                                      <p:cBhvr>
                                        <p:cTn id="37" dur="1000" fill="hold"/>
                                        <p:tgtEl>
                                          <p:spTgt spid="201"/>
                                        </p:tgtEl>
                                        <p:attrNameLst>
                                          <p:attrName>ppt_x</p:attrName>
                                        </p:attrNameLst>
                                      </p:cBhvr>
                                      <p:tavLst>
                                        <p:tav tm="0">
                                          <p:val>
                                            <p:strVal val="#ppt_x"/>
                                          </p:val>
                                        </p:tav>
                                        <p:tav tm="100000">
                                          <p:val>
                                            <p:strVal val="#ppt_x"/>
                                          </p:val>
                                        </p:tav>
                                      </p:tavLst>
                                    </p:anim>
                                    <p:anim calcmode="lin" valueType="num">
                                      <p:cBhvr>
                                        <p:cTn id="38" dur="1000" fill="hold"/>
                                        <p:tgtEl>
                                          <p:spTgt spid="20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00"/>
                                        </p:tgtEl>
                                        <p:attrNameLst>
                                          <p:attrName>style.visibility</p:attrName>
                                        </p:attrNameLst>
                                      </p:cBhvr>
                                      <p:to>
                                        <p:strVal val="visible"/>
                                      </p:to>
                                    </p:set>
                                    <p:animEffect transition="in" filter="fade">
                                      <p:cBhvr>
                                        <p:cTn id="43" dur="1000"/>
                                        <p:tgtEl>
                                          <p:spTgt spid="200"/>
                                        </p:tgtEl>
                                      </p:cBhvr>
                                    </p:animEffect>
                                    <p:anim calcmode="lin" valueType="num">
                                      <p:cBhvr>
                                        <p:cTn id="44" dur="1000" fill="hold"/>
                                        <p:tgtEl>
                                          <p:spTgt spid="200"/>
                                        </p:tgtEl>
                                        <p:attrNameLst>
                                          <p:attrName>ppt_x</p:attrName>
                                        </p:attrNameLst>
                                      </p:cBhvr>
                                      <p:tavLst>
                                        <p:tav tm="0">
                                          <p:val>
                                            <p:strVal val="#ppt_x"/>
                                          </p:val>
                                        </p:tav>
                                        <p:tav tm="100000">
                                          <p:val>
                                            <p:strVal val="#ppt_x"/>
                                          </p:val>
                                        </p:tav>
                                      </p:tavLst>
                                    </p:anim>
                                    <p:anim calcmode="lin" valueType="num">
                                      <p:cBhvr>
                                        <p:cTn id="45" dur="1000" fill="hold"/>
                                        <p:tgtEl>
                                          <p:spTgt spid="20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201"/>
                    </p:tgtEl>
                  </p:cond>
                </p:stCondLst>
                <p:endSync evt="end" delay="0">
                  <p:rtn val="all"/>
                </p:endSync>
                <p:childTnLst>
                  <p:par>
                    <p:cTn id="47" fill="hold">
                      <p:stCondLst>
                        <p:cond delay="0"/>
                      </p:stCondLst>
                      <p:childTnLst>
                        <p:par>
                          <p:cTn id="48" fill="hold">
                            <p:stCondLst>
                              <p:cond delay="0"/>
                            </p:stCondLst>
                            <p:childTnLst>
                              <p:par>
                                <p:cTn id="49" presetID="21" presetClass="emph" presetSubtype="0" repeatCount="indefinite" fill="hold" grpId="1" nodeType="withEffect">
                                  <p:stCondLst>
                                    <p:cond delay="0"/>
                                  </p:stCondLst>
                                  <p:childTnLst>
                                    <p:animClr clrSpc="hsl" dir="cw">
                                      <p:cBhvr override="childStyle">
                                        <p:cTn id="50" dur="500" fill="hold"/>
                                        <p:tgtEl>
                                          <p:spTgt spid="201"/>
                                        </p:tgtEl>
                                        <p:attrNameLst>
                                          <p:attrName>style.color</p:attrName>
                                        </p:attrNameLst>
                                      </p:cBhvr>
                                      <p:by>
                                        <p:hsl h="7200000" s="0" l="0"/>
                                      </p:by>
                                    </p:animClr>
                                    <p:animClr clrSpc="hsl" dir="cw">
                                      <p:cBhvr>
                                        <p:cTn id="51" dur="500" fill="hold"/>
                                        <p:tgtEl>
                                          <p:spTgt spid="201"/>
                                        </p:tgtEl>
                                        <p:attrNameLst>
                                          <p:attrName>fillcolor</p:attrName>
                                        </p:attrNameLst>
                                      </p:cBhvr>
                                      <p:by>
                                        <p:hsl h="7200000" s="0" l="0"/>
                                      </p:by>
                                    </p:animClr>
                                    <p:animClr clrSpc="hsl" dir="cw">
                                      <p:cBhvr>
                                        <p:cTn id="52" dur="500" fill="hold"/>
                                        <p:tgtEl>
                                          <p:spTgt spid="201"/>
                                        </p:tgtEl>
                                        <p:attrNameLst>
                                          <p:attrName>stroke.color</p:attrName>
                                        </p:attrNameLst>
                                      </p:cBhvr>
                                      <p:by>
                                        <p:hsl h="7200000" s="0" l="0"/>
                                      </p:by>
                                    </p:animClr>
                                    <p:set>
                                      <p:cBhvr>
                                        <p:cTn id="53" dur="500" fill="hold"/>
                                        <p:tgtEl>
                                          <p:spTgt spid="201"/>
                                        </p:tgtEl>
                                        <p:attrNameLst>
                                          <p:attrName>fill.type</p:attrName>
                                        </p:attrNameLst>
                                      </p:cBhvr>
                                      <p:to>
                                        <p:strVal val="solid"/>
                                      </p:to>
                                    </p:set>
                                  </p:childTnLst>
                                </p:cTn>
                              </p:par>
                              <p:par>
                                <p:cTn id="54" presetID="42" presetClass="path" presetSubtype="0" accel="50000" decel="50000" fill="hold" nodeType="withEffect">
                                  <p:stCondLst>
                                    <p:cond delay="0"/>
                                  </p:stCondLst>
                                  <p:childTnLst>
                                    <p:animMotion origin="layout" path="M -8.33333E-7 1.48148E-6 L 0.00586 0.98032 " pathEditMode="relative" rAng="0" ptsTypes="AA">
                                      <p:cBhvr>
                                        <p:cTn id="55" dur="3000" fill="hold"/>
                                        <p:tgtEl>
                                          <p:spTgt spid="233"/>
                                        </p:tgtEl>
                                        <p:attrNameLst>
                                          <p:attrName>ppt_x</p:attrName>
                                          <p:attrName>ppt_y</p:attrName>
                                        </p:attrNameLst>
                                      </p:cBhvr>
                                      <p:rCtr x="286" y="49028"/>
                                    </p:animMotion>
                                  </p:childTnLst>
                                </p:cTn>
                              </p:par>
                            </p:childTnLst>
                          </p:cTn>
                        </p:par>
                        <p:par>
                          <p:cTn id="56" fill="hold">
                            <p:stCondLst>
                              <p:cond delay="3000"/>
                            </p:stCondLst>
                            <p:childTnLst>
                              <p:par>
                                <p:cTn id="57" presetID="64" presetClass="path" presetSubtype="0" accel="50000" decel="50000" fill="hold" nodeType="afterEffect">
                                  <p:stCondLst>
                                    <p:cond delay="0"/>
                                  </p:stCondLst>
                                  <p:childTnLst>
                                    <p:animMotion origin="layout" path="M 0.00586 0.98032 L -8.33333E-7 -0.25 " pathEditMode="relative" rAng="0" ptsTypes="AA">
                                      <p:cBhvr>
                                        <p:cTn id="58" dur="3000" fill="hold"/>
                                        <p:tgtEl>
                                          <p:spTgt spid="233"/>
                                        </p:tgtEl>
                                        <p:attrNameLst>
                                          <p:attrName>ppt_x</p:attrName>
                                          <p:attrName>ppt_y</p:attrName>
                                        </p:attrNameLst>
                                      </p:cBhvr>
                                      <p:rCtr x="-299" y="-61505"/>
                                    </p:animMotion>
                                  </p:childTnLst>
                                </p:cTn>
                              </p:par>
                              <p:par>
                                <p:cTn id="59" presetID="64" presetClass="path" presetSubtype="0" accel="50000" decel="50000" fill="hold" nodeType="withEffect">
                                  <p:stCondLst>
                                    <p:cond delay="0"/>
                                  </p:stCondLst>
                                  <p:childTnLst>
                                    <p:animMotion origin="layout" path="M -3.75E-6 4.07407E-6 L -0.01966 -1.41459 " pathEditMode="relative" rAng="0" ptsTypes="AA">
                                      <p:cBhvr>
                                        <p:cTn id="60" dur="3000" fill="hold"/>
                                        <p:tgtEl>
                                          <p:spTgt spid="1026"/>
                                        </p:tgtEl>
                                        <p:attrNameLst>
                                          <p:attrName>ppt_x</p:attrName>
                                          <p:attrName>ppt_y</p:attrName>
                                        </p:attrNameLst>
                                      </p:cBhvr>
                                      <p:rCtr x="-990" y="-70741"/>
                                    </p:animMotion>
                                  </p:childTnLst>
                                </p:cTn>
                              </p:par>
                              <p:par>
                                <p:cTn id="61" presetID="1" presetClass="mediacall" presetSubtype="0" fill="hold" nodeType="withEffect">
                                  <p:stCondLst>
                                    <p:cond delay="0"/>
                                  </p:stCondLst>
                                  <p:childTnLst>
                                    <p:cmd type="call" cmd="playFrom(0.0)">
                                      <p:cBhvr>
                                        <p:cTn id="62" dur="5042" fill="hold"/>
                                        <p:tgtEl>
                                          <p:spTgt spid="63"/>
                                        </p:tgtEl>
                                      </p:cBhvr>
                                    </p:cmd>
                                  </p:childTnLst>
                                </p:cTn>
                              </p:par>
                            </p:childTnLst>
                          </p:cTn>
                        </p:par>
                      </p:childTnLst>
                    </p:cTn>
                  </p:par>
                </p:childTnLst>
              </p:cTn>
              <p:nextCondLst>
                <p:cond evt="onClick" delay="0">
                  <p:tgtEl>
                    <p:spTgt spid="201"/>
                  </p:tgtEl>
                </p:cond>
              </p:nextCondLst>
            </p:seq>
            <p:seq concurrent="1" nextAc="seek">
              <p:cTn id="63" restart="whenNotActive" fill="hold" evtFilter="cancelBubble" nodeType="interactiveSeq">
                <p:stCondLst>
                  <p:cond evt="onClick" delay="0">
                    <p:tgtEl>
                      <p:spTgt spid="203"/>
                    </p:tgtEl>
                  </p:cond>
                </p:stCondLst>
                <p:endSync evt="end" delay="0">
                  <p:rtn val="all"/>
                </p:endSync>
                <p:childTnLst>
                  <p:par>
                    <p:cTn id="64" fill="hold">
                      <p:stCondLst>
                        <p:cond delay="0"/>
                      </p:stCondLst>
                      <p:childTnLst>
                        <p:par>
                          <p:cTn id="65" fill="hold">
                            <p:stCondLst>
                              <p:cond delay="0"/>
                            </p:stCondLst>
                            <p:childTnLst>
                              <p:par>
                                <p:cTn id="66" presetID="8" presetClass="emph" presetSubtype="0" fill="hold" nodeType="clickEffect">
                                  <p:stCondLst>
                                    <p:cond delay="0"/>
                                  </p:stCondLst>
                                  <p:childTnLst>
                                    <p:animRot by="21600000">
                                      <p:cBhvr>
                                        <p:cTn id="67" dur="10000" fill="hold"/>
                                        <p:tgtEl>
                                          <p:spTgt spid="206"/>
                                        </p:tgtEl>
                                        <p:attrNameLst>
                                          <p:attrName>r</p:attrName>
                                        </p:attrNameLst>
                                      </p:cBhvr>
                                    </p:animRot>
                                  </p:childTnLst>
                                </p:cTn>
                              </p:par>
                            </p:childTnLst>
                          </p:cTn>
                        </p:par>
                        <p:par>
                          <p:cTn id="68" fill="hold">
                            <p:stCondLst>
                              <p:cond delay="10000"/>
                            </p:stCondLst>
                            <p:childTnLst>
                              <p:par>
                                <p:cTn id="69" presetID="1" presetClass="entr" presetSubtype="0" fill="hold" grpId="0" nodeType="afterEffect">
                                  <p:stCondLst>
                                    <p:cond delay="0"/>
                                  </p:stCondLst>
                                  <p:childTnLst>
                                    <p:set>
                                      <p:cBhvr>
                                        <p:cTn id="70" dur="1" fill="hold">
                                          <p:stCondLst>
                                            <p:cond delay="0"/>
                                          </p:stCondLst>
                                        </p:cTn>
                                        <p:tgtEl>
                                          <p:spTgt spid="232"/>
                                        </p:tgtEl>
                                        <p:attrNameLst>
                                          <p:attrName>style.visibility</p:attrName>
                                        </p:attrNameLst>
                                      </p:cBhvr>
                                      <p:to>
                                        <p:strVal val="visible"/>
                                      </p:to>
                                    </p:set>
                                  </p:childTnLst>
                                </p:cTn>
                              </p:par>
                              <p:par>
                                <p:cTn id="71" presetID="1" presetClass="mediacall" presetSubtype="0" fill="hold" nodeType="withEffect">
                                  <p:stCondLst>
                                    <p:cond delay="0"/>
                                  </p:stCondLst>
                                  <p:childTnLst>
                                    <p:cmd type="call" cmd="playFrom(0.0)">
                                      <p:cBhvr>
                                        <p:cTn id="72" dur="1773" fill="hold"/>
                                        <p:tgtEl>
                                          <p:spTgt spid="62"/>
                                        </p:tgtEl>
                                      </p:cBhvr>
                                    </p:cmd>
                                  </p:childTnLst>
                                </p:cTn>
                              </p:par>
                              <p:par>
                                <p:cTn id="73" presetID="1" presetClass="exit" presetSubtype="0" fill="hold" grpId="1" nodeType="withEffect">
                                  <p:stCondLst>
                                    <p:cond delay="2000"/>
                                  </p:stCondLst>
                                  <p:childTnLst>
                                    <p:set>
                                      <p:cBhvr>
                                        <p:cTn id="74" dur="1" fill="hold">
                                          <p:stCondLst>
                                            <p:cond delay="0"/>
                                          </p:stCondLst>
                                        </p:cTn>
                                        <p:tgtEl>
                                          <p:spTgt spid="232"/>
                                        </p:tgtEl>
                                        <p:attrNameLst>
                                          <p:attrName>style.visibility</p:attrName>
                                        </p:attrNameLst>
                                      </p:cBhvr>
                                      <p:to>
                                        <p:strVal val="hidden"/>
                                      </p:to>
                                    </p:set>
                                  </p:childTnLst>
                                </p:cTn>
                              </p:par>
                            </p:childTnLst>
                          </p:cTn>
                        </p:par>
                      </p:childTnLst>
                    </p:cTn>
                  </p:par>
                </p:childTnLst>
              </p:cTn>
              <p:nextCondLst>
                <p:cond evt="onClick" delay="0">
                  <p:tgtEl>
                    <p:spTgt spid="203"/>
                  </p:tgtEl>
                </p:cond>
              </p:nextCondLst>
            </p:seq>
            <p:seq concurrent="1" nextAc="seek">
              <p:cTn id="75" restart="whenNotActive" fill="hold" evtFilter="cancelBubble" nodeType="interactiveSeq">
                <p:stCondLst>
                  <p:cond evt="onClick" delay="0">
                    <p:tgtEl>
                      <p:spTgt spid="200"/>
                    </p:tgtEl>
                  </p:cond>
                </p:stCondLst>
                <p:endSync evt="end" delay="0">
                  <p:rtn val="all"/>
                </p:endSync>
                <p:childTnLst>
                  <p:par>
                    <p:cTn id="76" fill="hold">
                      <p:stCondLst>
                        <p:cond delay="0"/>
                      </p:stCondLst>
                      <p:childTnLst>
                        <p:par>
                          <p:cTn id="77" fill="hold">
                            <p:stCondLst>
                              <p:cond delay="0"/>
                            </p:stCondLst>
                            <p:childTnLst>
                              <p:par>
                                <p:cTn id="78" presetID="2" presetClass="exit" presetSubtype="4" fill="hold" grpId="1" nodeType="clickEffect">
                                  <p:stCondLst>
                                    <p:cond delay="0"/>
                                  </p:stCondLst>
                                  <p:childTnLst>
                                    <p:anim calcmode="lin" valueType="num">
                                      <p:cBhvr additive="base">
                                        <p:cTn id="79" dur="500"/>
                                        <p:tgtEl>
                                          <p:spTgt spid="200"/>
                                        </p:tgtEl>
                                        <p:attrNameLst>
                                          <p:attrName>ppt_x</p:attrName>
                                        </p:attrNameLst>
                                      </p:cBhvr>
                                      <p:tavLst>
                                        <p:tav tm="0">
                                          <p:val>
                                            <p:strVal val="ppt_x"/>
                                          </p:val>
                                        </p:tav>
                                        <p:tav tm="100000">
                                          <p:val>
                                            <p:strVal val="ppt_x"/>
                                          </p:val>
                                        </p:tav>
                                      </p:tavLst>
                                    </p:anim>
                                    <p:anim calcmode="lin" valueType="num">
                                      <p:cBhvr additive="base">
                                        <p:cTn id="80" dur="500"/>
                                        <p:tgtEl>
                                          <p:spTgt spid="200"/>
                                        </p:tgtEl>
                                        <p:attrNameLst>
                                          <p:attrName>ppt_y</p:attrName>
                                        </p:attrNameLst>
                                      </p:cBhvr>
                                      <p:tavLst>
                                        <p:tav tm="0">
                                          <p:val>
                                            <p:strVal val="ppt_y"/>
                                          </p:val>
                                        </p:tav>
                                        <p:tav tm="100000">
                                          <p:val>
                                            <p:strVal val="1+ppt_h/2"/>
                                          </p:val>
                                        </p:tav>
                                      </p:tavLst>
                                    </p:anim>
                                    <p:set>
                                      <p:cBhvr>
                                        <p:cTn id="81" dur="1" fill="hold">
                                          <p:stCondLst>
                                            <p:cond delay="499"/>
                                          </p:stCondLst>
                                        </p:cTn>
                                        <p:tgtEl>
                                          <p:spTgt spid="200"/>
                                        </p:tgtEl>
                                        <p:attrNameLst>
                                          <p:attrName>style.visibility</p:attrName>
                                        </p:attrNameLst>
                                      </p:cBhvr>
                                      <p:to>
                                        <p:strVal val="hidden"/>
                                      </p:to>
                                    </p:set>
                                  </p:childTnLst>
                                </p:cTn>
                              </p:par>
                              <p:par>
                                <p:cTn id="82" presetID="1" presetClass="mediacall" presetSubtype="0" fill="hold" nodeType="withEffect">
                                  <p:stCondLst>
                                    <p:cond delay="0"/>
                                  </p:stCondLst>
                                  <p:childTnLst>
                                    <p:cmd type="call" cmd="playFrom(0.0)">
                                      <p:cBhvr>
                                        <p:cTn id="83" dur="1773" fill="hold"/>
                                        <p:tgtEl>
                                          <p:spTgt spid="66"/>
                                        </p:tgtEl>
                                      </p:cBhvr>
                                    </p:cmd>
                                  </p:childTnLst>
                                </p:cTn>
                              </p:par>
                            </p:childTnLst>
                          </p:cTn>
                        </p:par>
                      </p:childTnLst>
                    </p:cTn>
                  </p:par>
                </p:childTnLst>
              </p:cTn>
              <p:nextCondLst>
                <p:cond evt="onClick" delay="0">
                  <p:tgtEl>
                    <p:spTgt spid="200"/>
                  </p:tgtEl>
                </p:cond>
              </p:nextCondLst>
            </p:seq>
            <p:seq concurrent="1" nextAc="seek">
              <p:cTn id="84" restart="whenNotActive" fill="hold" evtFilter="cancelBubble" nodeType="interactiveSeq">
                <p:stCondLst>
                  <p:cond evt="onClick" delay="0">
                    <p:tgtEl>
                      <p:spTgt spid="199"/>
                    </p:tgtEl>
                  </p:cond>
                </p:stCondLst>
                <p:endSync evt="end" delay="0">
                  <p:rtn val="all"/>
                </p:endSync>
                <p:childTnLst>
                  <p:par>
                    <p:cTn id="85" fill="hold">
                      <p:stCondLst>
                        <p:cond delay="0"/>
                      </p:stCondLst>
                      <p:childTnLst>
                        <p:par>
                          <p:cTn id="86" fill="hold">
                            <p:stCondLst>
                              <p:cond delay="0"/>
                            </p:stCondLst>
                            <p:childTnLst>
                              <p:par>
                                <p:cTn id="87" presetID="2" presetClass="exit" presetSubtype="4" fill="hold" grpId="1" nodeType="clickEffect">
                                  <p:stCondLst>
                                    <p:cond delay="0"/>
                                  </p:stCondLst>
                                  <p:childTnLst>
                                    <p:anim calcmode="lin" valueType="num">
                                      <p:cBhvr additive="base">
                                        <p:cTn id="88" dur="500"/>
                                        <p:tgtEl>
                                          <p:spTgt spid="199"/>
                                        </p:tgtEl>
                                        <p:attrNameLst>
                                          <p:attrName>ppt_x</p:attrName>
                                        </p:attrNameLst>
                                      </p:cBhvr>
                                      <p:tavLst>
                                        <p:tav tm="0">
                                          <p:val>
                                            <p:strVal val="ppt_x"/>
                                          </p:val>
                                        </p:tav>
                                        <p:tav tm="100000">
                                          <p:val>
                                            <p:strVal val="ppt_x"/>
                                          </p:val>
                                        </p:tav>
                                      </p:tavLst>
                                    </p:anim>
                                    <p:anim calcmode="lin" valueType="num">
                                      <p:cBhvr additive="base">
                                        <p:cTn id="89" dur="500"/>
                                        <p:tgtEl>
                                          <p:spTgt spid="199"/>
                                        </p:tgtEl>
                                        <p:attrNameLst>
                                          <p:attrName>ppt_y</p:attrName>
                                        </p:attrNameLst>
                                      </p:cBhvr>
                                      <p:tavLst>
                                        <p:tav tm="0">
                                          <p:val>
                                            <p:strVal val="ppt_y"/>
                                          </p:val>
                                        </p:tav>
                                        <p:tav tm="100000">
                                          <p:val>
                                            <p:strVal val="1+ppt_h/2"/>
                                          </p:val>
                                        </p:tav>
                                      </p:tavLst>
                                    </p:anim>
                                    <p:set>
                                      <p:cBhvr>
                                        <p:cTn id="90" dur="1" fill="hold">
                                          <p:stCondLst>
                                            <p:cond delay="499"/>
                                          </p:stCondLst>
                                        </p:cTn>
                                        <p:tgtEl>
                                          <p:spTgt spid="199"/>
                                        </p:tgtEl>
                                        <p:attrNameLst>
                                          <p:attrName>style.visibility</p:attrName>
                                        </p:attrNameLst>
                                      </p:cBhvr>
                                      <p:to>
                                        <p:strVal val="hidden"/>
                                      </p:to>
                                    </p:set>
                                  </p:childTnLst>
                                </p:cTn>
                              </p:par>
                              <p:par>
                                <p:cTn id="91" presetID="1" presetClass="mediacall" presetSubtype="0" fill="hold" nodeType="withEffect">
                                  <p:stCondLst>
                                    <p:cond delay="0"/>
                                  </p:stCondLst>
                                  <p:childTnLst>
                                    <p:cmd type="call" cmd="playFrom(0.0)">
                                      <p:cBhvr>
                                        <p:cTn id="92" dur="1773" fill="hold"/>
                                        <p:tgtEl>
                                          <p:spTgt spid="65"/>
                                        </p:tgtEl>
                                      </p:cBhvr>
                                    </p:cmd>
                                  </p:childTnLst>
                                </p:cTn>
                              </p:par>
                            </p:childTnLst>
                          </p:cTn>
                        </p:par>
                      </p:childTnLst>
                    </p:cTn>
                  </p:par>
                </p:childTnLst>
              </p:cTn>
              <p:nextCondLst>
                <p:cond evt="onClick" delay="0">
                  <p:tgtEl>
                    <p:spTgt spid="199"/>
                  </p:tgtEl>
                </p:cond>
              </p:nextCondLst>
            </p:seq>
            <p:seq concurrent="1" nextAc="seek">
              <p:cTn id="93" restart="whenNotActive" fill="hold" evtFilter="cancelBubble" nodeType="interactiveSeq">
                <p:stCondLst>
                  <p:cond evt="onClick" delay="0">
                    <p:tgtEl>
                      <p:spTgt spid="198"/>
                    </p:tgtEl>
                  </p:cond>
                </p:stCondLst>
                <p:endSync evt="end" delay="0">
                  <p:rtn val="all"/>
                </p:endSync>
                <p:childTnLst>
                  <p:par>
                    <p:cTn id="94" fill="hold">
                      <p:stCondLst>
                        <p:cond delay="0"/>
                      </p:stCondLst>
                      <p:childTnLst>
                        <p:par>
                          <p:cTn id="95" fill="hold">
                            <p:stCondLst>
                              <p:cond delay="0"/>
                            </p:stCondLst>
                            <p:childTnLst>
                              <p:par>
                                <p:cTn id="96" presetID="2" presetClass="exit" presetSubtype="4" fill="hold" grpId="1" nodeType="clickEffect">
                                  <p:stCondLst>
                                    <p:cond delay="0"/>
                                  </p:stCondLst>
                                  <p:childTnLst>
                                    <p:anim calcmode="lin" valueType="num">
                                      <p:cBhvr additive="base">
                                        <p:cTn id="97" dur="500"/>
                                        <p:tgtEl>
                                          <p:spTgt spid="198"/>
                                        </p:tgtEl>
                                        <p:attrNameLst>
                                          <p:attrName>ppt_x</p:attrName>
                                        </p:attrNameLst>
                                      </p:cBhvr>
                                      <p:tavLst>
                                        <p:tav tm="0">
                                          <p:val>
                                            <p:strVal val="ppt_x"/>
                                          </p:val>
                                        </p:tav>
                                        <p:tav tm="100000">
                                          <p:val>
                                            <p:strVal val="ppt_x"/>
                                          </p:val>
                                        </p:tav>
                                      </p:tavLst>
                                    </p:anim>
                                    <p:anim calcmode="lin" valueType="num">
                                      <p:cBhvr additive="base">
                                        <p:cTn id="98" dur="500"/>
                                        <p:tgtEl>
                                          <p:spTgt spid="198"/>
                                        </p:tgtEl>
                                        <p:attrNameLst>
                                          <p:attrName>ppt_y</p:attrName>
                                        </p:attrNameLst>
                                      </p:cBhvr>
                                      <p:tavLst>
                                        <p:tav tm="0">
                                          <p:val>
                                            <p:strVal val="ppt_y"/>
                                          </p:val>
                                        </p:tav>
                                        <p:tav tm="100000">
                                          <p:val>
                                            <p:strVal val="1+ppt_h/2"/>
                                          </p:val>
                                        </p:tav>
                                      </p:tavLst>
                                    </p:anim>
                                    <p:set>
                                      <p:cBhvr>
                                        <p:cTn id="99" dur="1" fill="hold">
                                          <p:stCondLst>
                                            <p:cond delay="499"/>
                                          </p:stCondLst>
                                        </p:cTn>
                                        <p:tgtEl>
                                          <p:spTgt spid="198"/>
                                        </p:tgtEl>
                                        <p:attrNameLst>
                                          <p:attrName>style.visibility</p:attrName>
                                        </p:attrNameLst>
                                      </p:cBhvr>
                                      <p:to>
                                        <p:strVal val="hidden"/>
                                      </p:to>
                                    </p:set>
                                  </p:childTnLst>
                                </p:cTn>
                              </p:par>
                              <p:par>
                                <p:cTn id="100" presetID="1" presetClass="mediacall" presetSubtype="0" fill="hold" nodeType="withEffect">
                                  <p:stCondLst>
                                    <p:cond delay="0"/>
                                  </p:stCondLst>
                                  <p:childTnLst>
                                    <p:cmd type="call" cmd="playFrom(0.0)">
                                      <p:cBhvr>
                                        <p:cTn id="101" dur="1773" fill="hold"/>
                                        <p:tgtEl>
                                          <p:spTgt spid="64"/>
                                        </p:tgtEl>
                                      </p:cBhvr>
                                    </p:cmd>
                                  </p:childTnLst>
                                </p:cTn>
                              </p:par>
                            </p:childTnLst>
                          </p:cTn>
                        </p:par>
                      </p:childTnLst>
                    </p:cTn>
                  </p:par>
                </p:childTnLst>
              </p:cTn>
              <p:nextCondLst>
                <p:cond evt="onClick" delay="0">
                  <p:tgtEl>
                    <p:spTgt spid="198"/>
                  </p:tgtEl>
                </p:cond>
              </p:nextCondLst>
            </p:seq>
            <p:audio>
              <p:cMediaNode vol="53030">
                <p:cTn id="102" fill="hold" display="0">
                  <p:stCondLst>
                    <p:cond delay="indefinite"/>
                  </p:stCondLst>
                  <p:endCondLst>
                    <p:cond evt="onStopAudio" delay="0">
                      <p:tgtEl>
                        <p:sldTgt/>
                      </p:tgtEl>
                    </p:cond>
                  </p:endCondLst>
                </p:cTn>
                <p:tgtEl>
                  <p:spTgt spid="62"/>
                </p:tgtEl>
              </p:cMediaNode>
            </p:audio>
            <p:audio>
              <p:cMediaNode vol="53030">
                <p:cTn id="103" fill="hold" display="0">
                  <p:stCondLst>
                    <p:cond delay="indefinite"/>
                  </p:stCondLst>
                  <p:endCondLst>
                    <p:cond evt="onStopAudio" delay="0">
                      <p:tgtEl>
                        <p:sldTgt/>
                      </p:tgtEl>
                    </p:cond>
                  </p:endCondLst>
                </p:cTn>
                <p:tgtEl>
                  <p:spTgt spid="63"/>
                </p:tgtEl>
              </p:cMediaNode>
            </p:audio>
            <p:audio>
              <p:cMediaNode vol="53030">
                <p:cTn id="104" fill="hold" display="0">
                  <p:stCondLst>
                    <p:cond delay="indefinite"/>
                  </p:stCondLst>
                  <p:endCondLst>
                    <p:cond evt="onStopAudio" delay="0">
                      <p:tgtEl>
                        <p:sldTgt/>
                      </p:tgtEl>
                    </p:cond>
                  </p:endCondLst>
                </p:cTn>
                <p:tgtEl>
                  <p:spTgt spid="64"/>
                </p:tgtEl>
              </p:cMediaNode>
            </p:audio>
            <p:audio>
              <p:cMediaNode vol="53030">
                <p:cTn id="105" fill="hold" display="0">
                  <p:stCondLst>
                    <p:cond delay="indefinite"/>
                  </p:stCondLst>
                  <p:endCondLst>
                    <p:cond evt="onStopAudio" delay="0">
                      <p:tgtEl>
                        <p:sldTgt/>
                      </p:tgtEl>
                    </p:cond>
                  </p:endCondLst>
                </p:cTn>
                <p:tgtEl>
                  <p:spTgt spid="65"/>
                </p:tgtEl>
              </p:cMediaNode>
            </p:audio>
            <p:audio>
              <p:cMediaNode vol="53030">
                <p:cTn id="106" fill="hold" display="0">
                  <p:stCondLst>
                    <p:cond delay="indefinite"/>
                  </p:stCondLst>
                  <p:endCondLst>
                    <p:cond evt="onStopAudio" delay="0">
                      <p:tgtEl>
                        <p:sldTgt/>
                      </p:tgtEl>
                    </p:cond>
                  </p:endCondLst>
                </p:cTn>
                <p:tgtEl>
                  <p:spTgt spid="66"/>
                </p:tgtEl>
              </p:cMediaNode>
            </p:audio>
          </p:childTnLst>
        </p:cTn>
      </p:par>
    </p:tnLst>
    <p:bldLst>
      <p:bldP spid="198" grpId="0" animBg="1"/>
      <p:bldP spid="198" grpId="1" animBg="1"/>
      <p:bldP spid="199" grpId="0" animBg="1"/>
      <p:bldP spid="199" grpId="1" animBg="1"/>
      <p:bldP spid="200" grpId="0" animBg="1"/>
      <p:bldP spid="200" grpId="1" animBg="1"/>
      <p:bldP spid="201" grpId="0" animBg="1"/>
      <p:bldP spid="201" grpId="1" animBg="1"/>
      <p:bldP spid="232" grpId="0" animBg="1"/>
      <p:bldP spid="232"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1"/>
            <a:ext cx="9144000" cy="5143499"/>
          </a:xfrm>
          <a:prstGeom prst="rect">
            <a:avLst/>
          </a:prstGeom>
        </p:spPr>
      </p:pic>
      <p:pic>
        <p:nvPicPr>
          <p:cNvPr id="62" name="Picture 8" descr="Hình ảnh có liên quan"/>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99133" l="4950" r="90900">
                        <a14:backgroundMark x1="50900" y1="25867" x2="52200" y2="26400"/>
                        <a14:backgroundMark x1="63000" y1="48667" x2="62200" y2="49333"/>
                        <a14:backgroundMark x1="64800" y1="41467" x2="63600" y2="42000"/>
                        <a14:backgroundMark x1="71800" y1="48933" x2="72300" y2="50000"/>
                        <a14:backgroundMark x1="59500" y1="61467" x2="58500" y2="62800"/>
                        <a14:backgroundMark x1="39700" y1="48800" x2="39700" y2="49867"/>
                        <a14:backgroundMark x1="38400" y1="51600" x2="38000" y2="51867"/>
                        <a14:backgroundMark x1="46700" y1="53600" x2="47200" y2="54933"/>
                        <a14:backgroundMark x1="53100" y1="35333" x2="53100" y2="35867"/>
                        <a14:backgroundMark x1="71700" y1="45733" x2="71200" y2="46133"/>
                        <a14:backgroundMark x1="74600" y1="44267" x2="74000" y2="44800"/>
                        <a14:backgroundMark x1="77200" y1="49200" x2="77300" y2="49867"/>
                        <a14:backgroundMark x1="19800" y1="50133" x2="20500" y2="50400"/>
                        <a14:backgroundMark x1="22000" y1="47333" x2="22700" y2="47333"/>
                        <a14:backgroundMark x1="21100" y1="56800" x2="21100" y2="57333"/>
                        <a14:backgroundMark x1="23300" y1="34400" x2="23500" y2="35067"/>
                        <a14:backgroundMark x1="53500" y1="42667" x2="53600" y2="43467"/>
                        <a14:backgroundMark x1="66300" y1="23200" x2="67600" y2="23867"/>
                        <a14:backgroundMark x1="73400" y1="58400" x2="73500" y2="58800"/>
                        <a14:backgroundMark x1="49250" y1="20467" x2="49400" y2="20733"/>
                        <a14:backgroundMark x1="47350" y1="41933" x2="47500" y2="42600"/>
                        <a14:backgroundMark x1="49600" y1="51267" x2="49400" y2="51933"/>
                        <a14:backgroundMark x1="61650" y1="36933" x2="61400" y2="36400"/>
                        <a14:backgroundMark x1="62850" y1="29067" x2="62350" y2="29200"/>
                        <a14:backgroundMark x1="54000" y1="34933" x2="54100" y2="35600"/>
                        <a14:backgroundMark x1="29350" y1="54733" x2="29100" y2="54733"/>
                        <a14:backgroundMark x1="25450" y1="59667" x2="25450" y2="60067"/>
                      </a14:backgroundRemoval>
                    </a14:imgEffect>
                    <a14:imgEffect>
                      <a14:artisticPaintBrush/>
                    </a14:imgEffect>
                  </a14:imgLayer>
                </a14:imgProps>
              </a:ext>
              <a:ext uri="{28A0092B-C50C-407E-A947-70E740481C1C}">
                <a14:useLocalDpi xmlns:a14="http://schemas.microsoft.com/office/drawing/2010/main" val="0"/>
              </a:ext>
            </a:extLst>
          </a:blip>
          <a:srcRect/>
          <a:stretch>
            <a:fillRect/>
          </a:stretch>
        </p:blipFill>
        <p:spPr bwMode="auto">
          <a:xfrm flipH="1">
            <a:off x="-3226733" y="-2630866"/>
            <a:ext cx="9868466" cy="9078517"/>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942880" y="413614"/>
            <a:ext cx="4286250" cy="3214688"/>
          </a:xfrm>
          <a:prstGeom prst="rect">
            <a:avLst/>
          </a:prstGeom>
        </p:spPr>
      </p:pic>
      <p:pic>
        <p:nvPicPr>
          <p:cNvPr id="64" name="Picture 63"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9188" y="4607806"/>
            <a:ext cx="1257300" cy="514350"/>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64"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433443" y="1311927"/>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65"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95588" y="1311927"/>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6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097686" y="1843087"/>
            <a:ext cx="4286250" cy="3214688"/>
          </a:xfrm>
          <a:prstGeom prst="rect">
            <a:avLst/>
          </a:prstGeom>
        </p:spPr>
      </p:pic>
      <p:pic>
        <p:nvPicPr>
          <p:cNvPr id="68" name="Picture 67"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167424" y="4378556"/>
            <a:ext cx="1957388" cy="800750"/>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850059" y="4506172"/>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69"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661728" y="3908203"/>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70"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671409" y="3808173"/>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71"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083046" y="3772169"/>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729089" y="1365253"/>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73"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932111" y="891527"/>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74"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571347" y="899920"/>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7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714903" y="193678"/>
            <a:ext cx="4286250" cy="3214688"/>
          </a:xfrm>
          <a:prstGeom prst="rect">
            <a:avLst/>
          </a:prstGeom>
        </p:spPr>
      </p:pic>
      <p:pic>
        <p:nvPicPr>
          <p:cNvPr id="77" name="Picture 7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22274" y="98626"/>
            <a:ext cx="7029215" cy="5271911"/>
          </a:xfrm>
          <a:prstGeom prst="rect">
            <a:avLst/>
          </a:prstGeom>
        </p:spPr>
      </p:pic>
      <p:pic>
        <p:nvPicPr>
          <p:cNvPr id="78" name="Picture 7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096322" y="-1274622"/>
            <a:ext cx="9340436" cy="3493294"/>
          </a:xfrm>
          <a:prstGeom prst="rect">
            <a:avLst/>
          </a:prstGeom>
        </p:spPr>
      </p:pic>
      <p:pic>
        <p:nvPicPr>
          <p:cNvPr id="79"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775621" y="4506172"/>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80" name="Picture 79"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6692052" y="3897744"/>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2" descr="C:\Users\ADMIN\Desktop\Tai nguyen thiet ke tro choi\Bảng gỗ\Picture1 (2).png">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970783" y="4455433"/>
            <a:ext cx="1004814" cy="602342"/>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2" descr="C:\Users\ADMIN\Desktop\Giai cuu con vat\wooden-board-theme-image-1-vector-clip-art_csp9738361.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62644" y="606"/>
            <a:ext cx="7786725" cy="2852252"/>
          </a:xfrm>
          <a:prstGeom prst="rect">
            <a:avLst/>
          </a:prstGeom>
          <a:noFill/>
          <a:extLst>
            <a:ext uri="{909E8E84-426E-40DD-AFC4-6F175D3DCCD1}">
              <a14:hiddenFill xmlns:a14="http://schemas.microsoft.com/office/drawing/2010/main">
                <a:solidFill>
                  <a:srgbClr val="FFFFFF"/>
                </a:solidFill>
              </a14:hiddenFill>
            </a:ext>
          </a:extLst>
        </p:spPr>
      </p:pic>
      <p:sp>
        <p:nvSpPr>
          <p:cNvPr id="84" name="Rounded Rectangle 83"/>
          <p:cNvSpPr/>
          <p:nvPr/>
        </p:nvSpPr>
        <p:spPr>
          <a:xfrm>
            <a:off x="0" y="2784206"/>
            <a:ext cx="4620125"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A. </a:t>
            </a:r>
            <a:r>
              <a:rPr lang="vi-VN" sz="2200" dirty="0">
                <a:solidFill>
                  <a:srgbClr val="000000"/>
                </a:solidFill>
                <a:latin typeface="#9Slide03 Roboto Condensed" panose="02000000000000000000" pitchFamily="2" charset="0"/>
                <a:ea typeface="#9Slide03 Roboto Condensed" panose="02000000000000000000" pitchFamily="2" charset="0"/>
              </a:rPr>
              <a:t>khai thác gần bờ quá mức cho phép.</a:t>
            </a:r>
          </a:p>
        </p:txBody>
      </p:sp>
      <p:sp>
        <p:nvSpPr>
          <p:cNvPr id="85" name="Rounded Rectangle 84"/>
          <p:cNvSpPr/>
          <p:nvPr/>
        </p:nvSpPr>
        <p:spPr>
          <a:xfrm>
            <a:off x="0" y="3451089"/>
            <a:ext cx="4543426"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B. </a:t>
            </a:r>
            <a:r>
              <a:rPr lang="vi-VN" sz="2200" dirty="0">
                <a:solidFill>
                  <a:srgbClr val="000000"/>
                </a:solidFill>
                <a:latin typeface="#9Slide03 Roboto Condensed" panose="02000000000000000000" pitchFamily="2" charset="0"/>
                <a:ea typeface="#9Slide03 Roboto Condensed" panose="02000000000000000000" pitchFamily="2" charset="0"/>
              </a:rPr>
              <a:t>dùng phương tiện có tính hủy diệt.</a:t>
            </a:r>
          </a:p>
        </p:txBody>
      </p:sp>
      <p:sp>
        <p:nvSpPr>
          <p:cNvPr id="86" name="Rounded Rectangle 85"/>
          <p:cNvSpPr/>
          <p:nvPr/>
        </p:nvSpPr>
        <p:spPr>
          <a:xfrm>
            <a:off x="4773972" y="2744817"/>
            <a:ext cx="4241691"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C. </a:t>
            </a:r>
            <a:r>
              <a:rPr lang="vi-VN" sz="2200" dirty="0">
                <a:solidFill>
                  <a:srgbClr val="000000"/>
                </a:solidFill>
                <a:latin typeface="#9Slide03 Roboto Condensed" panose="02000000000000000000" pitchFamily="2" charset="0"/>
                <a:ea typeface="#9Slide03 Roboto Condensed" panose="02000000000000000000" pitchFamily="2" charset="0"/>
              </a:rPr>
              <a:t>ô nhiễm môi trường ven biển.</a:t>
            </a:r>
          </a:p>
        </p:txBody>
      </p:sp>
      <p:sp>
        <p:nvSpPr>
          <p:cNvPr id="87" name="Rounded Rectangle 86"/>
          <p:cNvSpPr/>
          <p:nvPr/>
        </p:nvSpPr>
        <p:spPr>
          <a:xfrm>
            <a:off x="4781179" y="3473058"/>
            <a:ext cx="4234483"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a:solidFill>
                  <a:prstClr val="black"/>
                </a:solidFill>
                <a:latin typeface="#9Slide03 Roboto Condensed" panose="02000000000000000000" pitchFamily="2" charset="0"/>
                <a:ea typeface="#9Slide03 Roboto Condensed" panose="02000000000000000000" pitchFamily="2" charset="0"/>
              </a:rPr>
              <a:t>D. </a:t>
            </a:r>
            <a:r>
              <a:rPr lang="vi-VN" sz="2200" dirty="0">
                <a:solidFill>
                  <a:srgbClr val="000000"/>
                </a:solidFill>
                <a:latin typeface="#9Slide03 Roboto Condensed" panose="02000000000000000000" pitchFamily="2" charset="0"/>
                <a:ea typeface="#9Slide03 Roboto Condensed" panose="02000000000000000000" pitchFamily="2" charset="0"/>
              </a:rPr>
              <a:t>chú trọng khai thác xa bờ</a:t>
            </a:r>
            <a:r>
              <a:rPr lang="en-US" sz="2200" dirty="0">
                <a:solidFill>
                  <a:srgbClr val="000000"/>
                </a:solidFill>
                <a:latin typeface="#9Slide03 Roboto Condensed" panose="02000000000000000000" pitchFamily="2" charset="0"/>
                <a:ea typeface="#9Slide03 Roboto Condensed" panose="02000000000000000000" pitchFamily="2" charset="0"/>
              </a:rPr>
              <a:t>.</a:t>
            </a:r>
            <a:endParaRPr lang="en-US" sz="2200" dirty="0">
              <a:solidFill>
                <a:prstClr val="black"/>
              </a:solidFill>
              <a:latin typeface="#9Slide03 Roboto Condensed" panose="02000000000000000000" pitchFamily="2" charset="0"/>
              <a:ea typeface="#9Slide03 Roboto Condensed" panose="02000000000000000000" pitchFamily="2" charset="0"/>
            </a:endParaRPr>
          </a:p>
        </p:txBody>
      </p:sp>
      <p:pic>
        <p:nvPicPr>
          <p:cNvPr id="88" name="Picture 2" descr="C:\Users\ADMIN\Desktop\Doremon cau ca ( trac nghiem )\Picture1 (2).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362132" y="481094"/>
            <a:ext cx="589829" cy="657156"/>
          </a:xfrm>
          <a:prstGeom prst="rect">
            <a:avLst/>
          </a:prstGeom>
          <a:noFill/>
          <a:extLst>
            <a:ext uri="{909E8E84-426E-40DD-AFC4-6F175D3DCCD1}">
              <a14:hiddenFill xmlns:a14="http://schemas.microsoft.com/office/drawing/2010/main">
                <a:solidFill>
                  <a:srgbClr val="FFFFFF"/>
                </a:solidFill>
              </a14:hiddenFill>
            </a:ext>
          </a:extLst>
        </p:spPr>
      </p:pic>
      <p:grpSp>
        <p:nvGrpSpPr>
          <p:cNvPr id="89" name="times up"/>
          <p:cNvGrpSpPr/>
          <p:nvPr/>
        </p:nvGrpSpPr>
        <p:grpSpPr>
          <a:xfrm>
            <a:off x="8364293" y="166700"/>
            <a:ext cx="567813" cy="281298"/>
            <a:chOff x="2989747" y="438150"/>
            <a:chExt cx="1572029" cy="683752"/>
          </a:xfrm>
        </p:grpSpPr>
        <p:sp>
          <p:nvSpPr>
            <p:cNvPr id="90" name="Rounded Rectangle 89"/>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GB" sz="2100" dirty="0">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endParaRPr>
            </a:p>
          </p:txBody>
        </p:sp>
        <p:sp>
          <p:nvSpPr>
            <p:cNvPr id="91" name="Rounded Rectangle 90"/>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825" dirty="0" err="1">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Bắt</a:t>
              </a:r>
              <a:r>
                <a:rPr lang="en-GB" sz="825" dirty="0">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 </a:t>
              </a:r>
              <a:r>
                <a:rPr lang="en-GB" sz="825" dirty="0" err="1">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đầu</a:t>
              </a:r>
              <a:r>
                <a:rPr lang="en-GB" sz="825" dirty="0">
                  <a:solidFill>
                    <a:prstClr val="white"/>
                  </a:solidFill>
                  <a:latin typeface="#9Slide03 Roboto Condensed" panose="02000000000000000000" pitchFamily="2" charset="0"/>
                  <a:ea typeface="#9Slide03 Roboto Condensed" panose="02000000000000000000" pitchFamily="2" charset="0"/>
                  <a:cs typeface="Arial" panose="020B0604020202020204" pitchFamily="34" charset="0"/>
                </a:rPr>
                <a:t>!</a:t>
              </a:r>
            </a:p>
          </p:txBody>
        </p:sp>
      </p:grpSp>
      <p:pic>
        <p:nvPicPr>
          <p:cNvPr id="92" name="Picture 3" descr="C:\Users\ADMIN\Desktop\Picture2.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17872" y="607046"/>
            <a:ext cx="479235" cy="479235"/>
          </a:xfrm>
          <a:prstGeom prst="rect">
            <a:avLst/>
          </a:prstGeom>
          <a:noFill/>
          <a:extLst>
            <a:ext uri="{909E8E84-426E-40DD-AFC4-6F175D3DCCD1}">
              <a14:hiddenFill xmlns:a14="http://schemas.microsoft.com/office/drawing/2010/main">
                <a:solidFill>
                  <a:srgbClr val="FFFFFF"/>
                </a:solidFill>
              </a14:hiddenFill>
            </a:ext>
          </a:extLst>
        </p:spPr>
      </p:pic>
      <p:grpSp>
        <p:nvGrpSpPr>
          <p:cNvPr id="93" name="Group 92">
            <a:extLst>
              <a:ext uri="{FF2B5EF4-FFF2-40B4-BE49-F238E27FC236}">
                <a16:creationId xmlns:a16="http://schemas.microsoft.com/office/drawing/2014/main" id="{A3772A17-BB74-4A75-BA55-D622FE4D0639}"/>
              </a:ext>
            </a:extLst>
          </p:cNvPr>
          <p:cNvGrpSpPr/>
          <p:nvPr/>
        </p:nvGrpSpPr>
        <p:grpSpPr>
          <a:xfrm>
            <a:off x="8623196" y="598325"/>
            <a:ext cx="67683" cy="57246"/>
            <a:chOff x="2455863" y="2411803"/>
            <a:chExt cx="566738" cy="566738"/>
          </a:xfrm>
        </p:grpSpPr>
        <p:sp>
          <p:nvSpPr>
            <p:cNvPr id="9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9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9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9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9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grpSp>
        <p:nvGrpSpPr>
          <p:cNvPr id="99" name="Group 98">
            <a:extLst>
              <a:ext uri="{FF2B5EF4-FFF2-40B4-BE49-F238E27FC236}">
                <a16:creationId xmlns:a16="http://schemas.microsoft.com/office/drawing/2014/main" id="{A3772A17-BB74-4A75-BA55-D622FE4D0639}"/>
              </a:ext>
            </a:extLst>
          </p:cNvPr>
          <p:cNvGrpSpPr/>
          <p:nvPr/>
        </p:nvGrpSpPr>
        <p:grpSpPr>
          <a:xfrm>
            <a:off x="8624205" y="1012549"/>
            <a:ext cx="67683" cy="57246"/>
            <a:chOff x="2455863" y="2411803"/>
            <a:chExt cx="566738" cy="566738"/>
          </a:xfrm>
        </p:grpSpPr>
        <p:sp>
          <p:nvSpPr>
            <p:cNvPr id="10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grpSp>
        <p:nvGrpSpPr>
          <p:cNvPr id="105" name="Group 104">
            <a:extLst>
              <a:ext uri="{FF2B5EF4-FFF2-40B4-BE49-F238E27FC236}">
                <a16:creationId xmlns:a16="http://schemas.microsoft.com/office/drawing/2014/main" id="{A3772A17-BB74-4A75-BA55-D622FE4D0639}"/>
              </a:ext>
            </a:extLst>
          </p:cNvPr>
          <p:cNvGrpSpPr/>
          <p:nvPr/>
        </p:nvGrpSpPr>
        <p:grpSpPr>
          <a:xfrm>
            <a:off x="8846981" y="818089"/>
            <a:ext cx="67683" cy="57246"/>
            <a:chOff x="2455863" y="2411803"/>
            <a:chExt cx="566738" cy="566738"/>
          </a:xfrm>
        </p:grpSpPr>
        <p:sp>
          <p:nvSpPr>
            <p:cNvPr id="10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0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grpSp>
        <p:nvGrpSpPr>
          <p:cNvPr id="111" name="Group 110">
            <a:extLst>
              <a:ext uri="{FF2B5EF4-FFF2-40B4-BE49-F238E27FC236}">
                <a16:creationId xmlns:a16="http://schemas.microsoft.com/office/drawing/2014/main" id="{A3772A17-BB74-4A75-BA55-D622FE4D0639}"/>
              </a:ext>
            </a:extLst>
          </p:cNvPr>
          <p:cNvGrpSpPr/>
          <p:nvPr/>
        </p:nvGrpSpPr>
        <p:grpSpPr>
          <a:xfrm>
            <a:off x="8419681" y="836792"/>
            <a:ext cx="67683" cy="57246"/>
            <a:chOff x="2455863" y="2411803"/>
            <a:chExt cx="566738" cy="566738"/>
          </a:xfrm>
        </p:grpSpPr>
        <p:sp>
          <p:nvSpPr>
            <p:cNvPr id="11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grpSp>
      <p:sp>
        <p:nvSpPr>
          <p:cNvPr id="117" name="Oval 107"/>
          <p:cNvSpPr>
            <a:spLocks noChangeArrowheads="1"/>
          </p:cNvSpPr>
          <p:nvPr/>
        </p:nvSpPr>
        <p:spPr bwMode="auto">
          <a:xfrm>
            <a:off x="8631623" y="815930"/>
            <a:ext cx="50846" cy="4308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9Slide03 Roboto Condensed" panose="02000000000000000000" pitchFamily="2" charset="0"/>
              <a:ea typeface="#9Slide03 Roboto Condensed" panose="02000000000000000000" pitchFamily="2" charset="0"/>
            </a:endParaRPr>
          </a:p>
        </p:txBody>
      </p:sp>
      <p:sp>
        <p:nvSpPr>
          <p:cNvPr id="118" name="Explosion 2 117"/>
          <p:cNvSpPr/>
          <p:nvPr/>
        </p:nvSpPr>
        <p:spPr>
          <a:xfrm>
            <a:off x="7388375" y="1098163"/>
            <a:ext cx="1771650" cy="1166648"/>
          </a:xfrm>
          <a:prstGeom prst="irregularSeal2">
            <a:avLst/>
          </a:prstGeom>
          <a:solidFill>
            <a:srgbClr val="30C9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800" dirty="0">
                <a:solidFill>
                  <a:prstClr val="white"/>
                </a:solidFill>
                <a:latin typeface="#9Slide03 Roboto Condensed" panose="02000000000000000000" pitchFamily="2" charset="0"/>
                <a:ea typeface="#9Slide03 Roboto Condensed" panose="02000000000000000000" pitchFamily="2" charset="0"/>
              </a:rPr>
              <a:t>HẾT GIỜ</a:t>
            </a:r>
          </a:p>
        </p:txBody>
      </p:sp>
      <p:pic>
        <p:nvPicPr>
          <p:cNvPr id="119" name="Picture 118"/>
          <p:cNvPicPr>
            <a:picLocks noChangeAspect="1"/>
          </p:cNvPicPr>
          <p:nvPr/>
        </p:nvPicPr>
        <p:blipFill>
          <a:blip r:embed="rId19">
            <a:extLst>
              <a:ext uri="{BEBA8EAE-BF5A-486C-A8C5-ECC9F3942E4B}">
                <a14:imgProps xmlns:a14="http://schemas.microsoft.com/office/drawing/2010/main">
                  <a14:imgLayer r:embed="rId20">
                    <a14:imgEffect>
                      <a14:backgroundRemoval t="0" b="100000" l="0" r="100000">
                        <a14:backgroundMark x1="48792" y1="78995" x2="52335" y2="79722"/>
                        <a14:backgroundMark x1="64251" y1="74516" x2="64251" y2="75666"/>
                      </a14:backgroundRemoval>
                    </a14:imgEffect>
                  </a14:imgLayer>
                </a14:imgProps>
              </a:ext>
              <a:ext uri="{28A0092B-C50C-407E-A947-70E740481C1C}">
                <a14:useLocalDpi xmlns:a14="http://schemas.microsoft.com/office/drawing/2010/main" val="0"/>
              </a:ext>
            </a:extLst>
          </a:blip>
          <a:stretch>
            <a:fillRect/>
          </a:stretch>
        </p:blipFill>
        <p:spPr>
          <a:xfrm>
            <a:off x="4263539" y="-5091635"/>
            <a:ext cx="1933483" cy="5143500"/>
          </a:xfrm>
          <a:prstGeom prst="rect">
            <a:avLst/>
          </a:prstGeom>
        </p:spPr>
      </p:pic>
      <p:pic>
        <p:nvPicPr>
          <p:cNvPr id="3" name="Picture 2"/>
          <p:cNvPicPr>
            <a:picLocks noChangeAspect="1"/>
          </p:cNvPicPr>
          <p:nvPr/>
        </p:nvPicPr>
        <p:blipFill>
          <a:blip r:embed="rId21">
            <a:extLst>
              <a:ext uri="{BEBA8EAE-BF5A-486C-A8C5-ECC9F3942E4B}">
                <a14:imgProps xmlns:a14="http://schemas.microsoft.com/office/drawing/2010/main">
                  <a14:imgLayer r:embed="rId22">
                    <a14:imgEffect>
                      <a14:backgroundRemoval t="1835" b="100000" l="0" r="100000">
                        <a14:foregroundMark x1="34247" y1="28899" x2="35616" y2="31193"/>
                        <a14:backgroundMark x1="21233" y1="37156" x2="10274" y2="44037"/>
                        <a14:backgroundMark x1="7534" y1="44495" x2="4110" y2="53211"/>
                        <a14:backgroundMark x1="6164" y1="54587" x2="10959" y2="54128"/>
                        <a14:backgroundMark x1="18493" y1="53670" x2="21233" y2="52294"/>
                        <a14:backgroundMark x1="23973" y1="52294" x2="26027" y2="55963"/>
                        <a14:backgroundMark x1="42466" y1="56422" x2="34247" y2="60550"/>
                        <a14:backgroundMark x1="27397" y1="57339" x2="32877" y2="58257"/>
                        <a14:backgroundMark x1="38356" y1="42202" x2="33562" y2="44954"/>
                        <a14:backgroundMark x1="27397" y1="40367" x2="28767" y2="41284"/>
                        <a14:backgroundMark x1="47945" y1="58716" x2="43836" y2="65138"/>
                        <a14:backgroundMark x1="37671" y1="69266" x2="29452" y2="72936"/>
                        <a14:backgroundMark x1="22603" y1="59174" x2="13699" y2="63303"/>
                        <a14:backgroundMark x1="13699" y1="67890" x2="9589" y2="73853"/>
                        <a14:backgroundMark x1="23973" y1="61927" x2="27397" y2="66514"/>
                        <a14:backgroundMark x1="82877" y1="40826" x2="82192" y2="51376"/>
                        <a14:backgroundMark x1="84247" y1="57798" x2="93836" y2="68349"/>
                        <a14:backgroundMark x1="83562" y1="36239" x2="78767" y2="39450"/>
                        <a14:backgroundMark x1="98630" y1="31193" x2="91096" y2="37156"/>
                        <a14:backgroundMark x1="30822" y1="27064" x2="39041" y2="38991"/>
                        <a14:backgroundMark x1="80137" y1="41743" x2="80822" y2="40826"/>
                        <a14:backgroundMark x1="87671" y1="23853" x2="97945" y2="25229"/>
                        <a14:backgroundMark x1="33562" y1="10550" x2="34932" y2="14679"/>
                        <a14:backgroundMark x1="41781" y1="10092" x2="45890" y2="13303"/>
                        <a14:backgroundMark x1="69178" y1="11009" x2="85616" y2="16055"/>
                        <a14:backgroundMark x1="30822" y1="16055" x2="32877" y2="21101"/>
                        <a14:backgroundMark x1="91096" y1="85321" x2="83562" y2="97248"/>
                        <a14:backgroundMark x1="94521" y1="77523" x2="89041" y2="83945"/>
                        <a14:backgroundMark x1="54110" y1="94495" x2="80137" y2="95872"/>
                        <a14:backgroundMark x1="47945" y1="93578" x2="30822" y2="88073"/>
                        <a14:backgroundMark x1="8904" y1="83486" x2="24658" y2="88073"/>
                      </a14:backgroundRemoval>
                    </a14:imgEffect>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tretch>
            <a:fillRect/>
          </a:stretch>
        </p:blipFill>
        <p:spPr>
          <a:xfrm>
            <a:off x="4423744" y="3939293"/>
            <a:ext cx="952961" cy="1422915"/>
          </a:xfrm>
          <a:prstGeom prst="rect">
            <a:avLst/>
          </a:prstGeom>
        </p:spPr>
      </p:pic>
      <p:pic>
        <p:nvPicPr>
          <p:cNvPr id="120"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57963" y="1514300"/>
            <a:ext cx="457200" cy="457200"/>
          </a:xfrm>
          <a:prstGeom prst="rect">
            <a:avLst/>
          </a:prstGeom>
        </p:spPr>
      </p:pic>
      <p:pic>
        <p:nvPicPr>
          <p:cNvPr id="121" name="Tieng vo tay (mp3cut.net)">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3"/>
          <a:stretch>
            <a:fillRect/>
          </a:stretch>
        </p:blipFill>
        <p:spPr>
          <a:xfrm>
            <a:off x="9857963" y="2417002"/>
            <a:ext cx="457200" cy="457200"/>
          </a:xfrm>
          <a:prstGeom prst="rect">
            <a:avLst/>
          </a:prstGeom>
        </p:spPr>
      </p:pic>
      <p:pic>
        <p:nvPicPr>
          <p:cNvPr id="122"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50955" y="3258761"/>
            <a:ext cx="457200" cy="457200"/>
          </a:xfrm>
          <a:prstGeom prst="rect">
            <a:avLst/>
          </a:prstGeom>
        </p:spPr>
      </p:pic>
      <p:pic>
        <p:nvPicPr>
          <p:cNvPr id="123"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84327" y="3847958"/>
            <a:ext cx="457200" cy="457200"/>
          </a:xfrm>
          <a:prstGeom prst="rect">
            <a:avLst/>
          </a:prstGeom>
        </p:spPr>
      </p:pic>
      <p:pic>
        <p:nvPicPr>
          <p:cNvPr id="124"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868466" y="4571582"/>
            <a:ext cx="457200" cy="457200"/>
          </a:xfrm>
          <a:prstGeom prst="rect">
            <a:avLst/>
          </a:prstGeom>
        </p:spPr>
      </p:pic>
      <p:sp>
        <p:nvSpPr>
          <p:cNvPr id="125" name="Rectangle: Rounded Corners 124">
            <a:extLst>
              <a:ext uri="{FF2B5EF4-FFF2-40B4-BE49-F238E27FC236}">
                <a16:creationId xmlns:a16="http://schemas.microsoft.com/office/drawing/2014/main" id="{27606EC9-0621-4538-9469-CEC92CFB841E}"/>
              </a:ext>
            </a:extLst>
          </p:cNvPr>
          <p:cNvSpPr/>
          <p:nvPr/>
        </p:nvSpPr>
        <p:spPr>
          <a:xfrm>
            <a:off x="1369591" y="489493"/>
            <a:ext cx="6028898" cy="141254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9Slide03 Roboto Condensed" panose="02000000000000000000" pitchFamily="2" charset="0"/>
              <a:ea typeface="#9Slide03 Roboto Condensed" panose="02000000000000000000" pitchFamily="2" charset="0"/>
            </a:endParaRPr>
          </a:p>
        </p:txBody>
      </p:sp>
      <p:sp>
        <p:nvSpPr>
          <p:cNvPr id="126" name="TextBox 125">
            <a:extLst>
              <a:ext uri="{FF2B5EF4-FFF2-40B4-BE49-F238E27FC236}">
                <a16:creationId xmlns:a16="http://schemas.microsoft.com/office/drawing/2014/main" id="{6AE5FA42-85F1-4313-886F-02F97458652C}"/>
              </a:ext>
            </a:extLst>
          </p:cNvPr>
          <p:cNvSpPr txBox="1"/>
          <p:nvPr/>
        </p:nvSpPr>
        <p:spPr>
          <a:xfrm>
            <a:off x="1392297" y="652218"/>
            <a:ext cx="5976257" cy="1246495"/>
          </a:xfrm>
          <a:prstGeom prst="rect">
            <a:avLst/>
          </a:prstGeom>
          <a:noFill/>
        </p:spPr>
        <p:txBody>
          <a:bodyPr wrap="square" rtlCol="0">
            <a:spAutoFit/>
          </a:bodyPr>
          <a:lstStyle/>
          <a:p>
            <a:pPr algn="just"/>
            <a:r>
              <a:rPr lang="pt-BR" sz="2500" b="1" dirty="0">
                <a:solidFill>
                  <a:prstClr val="black"/>
                </a:solidFill>
                <a:latin typeface="#9Slide03 Roboto Condensed" panose="02000000000000000000" pitchFamily="2" charset="0"/>
                <a:ea typeface="#9Slide03 Roboto Condensed" panose="02000000000000000000" pitchFamily="2" charset="0"/>
              </a:rPr>
              <a:t>Câu 5. </a:t>
            </a:r>
            <a:r>
              <a:rPr lang="vi-VN" sz="2500" b="1" i="0" dirty="0">
                <a:solidFill>
                  <a:srgbClr val="000000"/>
                </a:solidFill>
                <a:effectLst/>
                <a:latin typeface="#9Slide03 Roboto Condensed" panose="02000000000000000000" pitchFamily="2" charset="0"/>
                <a:ea typeface="#9Slide03 Roboto Condensed" panose="02000000000000000000" pitchFamily="2" charset="0"/>
              </a:rPr>
              <a:t>Nguyên nhân khiến nguồn lợi hải sản ven biển nước ta đang bị giảm sút mạnh </a:t>
            </a:r>
            <a:r>
              <a:rPr lang="vi-VN" sz="2500" b="1" i="0" u="sng" dirty="0">
                <a:solidFill>
                  <a:srgbClr val="000000"/>
                </a:solidFill>
                <a:effectLst/>
                <a:latin typeface="#9Slide03 Roboto Condensed" panose="02000000000000000000" pitchFamily="2" charset="0"/>
                <a:ea typeface="#9Slide03 Roboto Condensed" panose="02000000000000000000" pitchFamily="2" charset="0"/>
              </a:rPr>
              <a:t>không</a:t>
            </a:r>
            <a:r>
              <a:rPr lang="vi-VN" sz="2500" b="1" i="0" dirty="0">
                <a:solidFill>
                  <a:srgbClr val="000000"/>
                </a:solidFill>
                <a:effectLst/>
                <a:latin typeface="#9Slide03 Roboto Condensed" panose="02000000000000000000" pitchFamily="2" charset="0"/>
                <a:ea typeface="#9Slide03 Roboto Condensed" panose="02000000000000000000" pitchFamily="2" charset="0"/>
              </a:rPr>
              <a:t> phải do:</a:t>
            </a:r>
            <a:endParaRPr lang="en-US" sz="2500" b="1" dirty="0">
              <a:solidFill>
                <a:prstClr val="black"/>
              </a:solidFill>
              <a:latin typeface="#9Slide03 Roboto Condensed" panose="02000000000000000000" pitchFamily="2" charset="0"/>
              <a:ea typeface="#9Slide03 Roboto Condensed" panose="02000000000000000000" pitchFamily="2" charset="0"/>
            </a:endParaRPr>
          </a:p>
        </p:txBody>
      </p:sp>
    </p:spTree>
    <p:extLst>
      <p:ext uri="{BB962C8B-B14F-4D97-AF65-F5344CB8AC3E}">
        <p14:creationId xmlns:p14="http://schemas.microsoft.com/office/powerpoint/2010/main" val="3575034882"/>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3"/>
                                        </p:tgtEl>
                                        <p:attrNameLst>
                                          <p:attrName>r</p:attrName>
                                        </p:attrNameLst>
                                      </p:cBhvr>
                                    </p:animRot>
                                    <p:animRot by="-240000">
                                      <p:cBhvr>
                                        <p:cTn id="7" dur="600" fill="hold">
                                          <p:stCondLst>
                                            <p:cond delay="600"/>
                                          </p:stCondLst>
                                        </p:cTn>
                                        <p:tgtEl>
                                          <p:spTgt spid="3"/>
                                        </p:tgtEl>
                                        <p:attrNameLst>
                                          <p:attrName>r</p:attrName>
                                        </p:attrNameLst>
                                      </p:cBhvr>
                                    </p:animRot>
                                    <p:animRot by="240000">
                                      <p:cBhvr>
                                        <p:cTn id="8" dur="600" fill="hold">
                                          <p:stCondLst>
                                            <p:cond delay="1200"/>
                                          </p:stCondLst>
                                        </p:cTn>
                                        <p:tgtEl>
                                          <p:spTgt spid="3"/>
                                        </p:tgtEl>
                                        <p:attrNameLst>
                                          <p:attrName>r</p:attrName>
                                        </p:attrNameLst>
                                      </p:cBhvr>
                                    </p:animRot>
                                    <p:animRot by="-240000">
                                      <p:cBhvr>
                                        <p:cTn id="9" dur="600" fill="hold">
                                          <p:stCondLst>
                                            <p:cond delay="1800"/>
                                          </p:stCondLst>
                                        </p:cTn>
                                        <p:tgtEl>
                                          <p:spTgt spid="3"/>
                                        </p:tgtEl>
                                        <p:attrNameLst>
                                          <p:attrName>r</p:attrName>
                                        </p:attrNameLst>
                                      </p:cBhvr>
                                    </p:animRot>
                                    <p:animRot by="120000">
                                      <p:cBhvr>
                                        <p:cTn id="10" dur="600" fill="hold">
                                          <p:stCondLst>
                                            <p:cond delay="2400"/>
                                          </p:stCondLst>
                                        </p:cTn>
                                        <p:tgtEl>
                                          <p:spTgt spid="3"/>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82"/>
                                        </p:tgtEl>
                                        <p:attrNameLst>
                                          <p:attrName>style.visibility</p:attrName>
                                        </p:attrNameLst>
                                      </p:cBhvr>
                                      <p:to>
                                        <p:strVal val="visible"/>
                                      </p:to>
                                    </p:set>
                                    <p:animEffect transition="in" filter="fade">
                                      <p:cBhvr>
                                        <p:cTn id="15" dur="1000"/>
                                        <p:tgtEl>
                                          <p:spTgt spid="82"/>
                                        </p:tgtEl>
                                      </p:cBhvr>
                                    </p:animEffect>
                                    <p:anim calcmode="lin" valueType="num">
                                      <p:cBhvr>
                                        <p:cTn id="16" dur="1000" fill="hold"/>
                                        <p:tgtEl>
                                          <p:spTgt spid="82"/>
                                        </p:tgtEl>
                                        <p:attrNameLst>
                                          <p:attrName>ppt_x</p:attrName>
                                        </p:attrNameLst>
                                      </p:cBhvr>
                                      <p:tavLst>
                                        <p:tav tm="0">
                                          <p:val>
                                            <p:strVal val="#ppt_x"/>
                                          </p:val>
                                        </p:tav>
                                        <p:tav tm="100000">
                                          <p:val>
                                            <p:strVal val="#ppt_x"/>
                                          </p:val>
                                        </p:tav>
                                      </p:tavLst>
                                    </p:anim>
                                    <p:anim calcmode="lin" valueType="num">
                                      <p:cBhvr>
                                        <p:cTn id="17"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84"/>
                                        </p:tgtEl>
                                        <p:attrNameLst>
                                          <p:attrName>style.visibility</p:attrName>
                                        </p:attrNameLst>
                                      </p:cBhvr>
                                      <p:to>
                                        <p:strVal val="visible"/>
                                      </p:to>
                                    </p:set>
                                    <p:animEffect transition="in" filter="fade">
                                      <p:cBhvr>
                                        <p:cTn id="22" dur="1000"/>
                                        <p:tgtEl>
                                          <p:spTgt spid="84"/>
                                        </p:tgtEl>
                                      </p:cBhvr>
                                    </p:animEffect>
                                    <p:anim calcmode="lin" valueType="num">
                                      <p:cBhvr>
                                        <p:cTn id="23" dur="1000" fill="hold"/>
                                        <p:tgtEl>
                                          <p:spTgt spid="84"/>
                                        </p:tgtEl>
                                        <p:attrNameLst>
                                          <p:attrName>ppt_x</p:attrName>
                                        </p:attrNameLst>
                                      </p:cBhvr>
                                      <p:tavLst>
                                        <p:tav tm="0">
                                          <p:val>
                                            <p:strVal val="#ppt_x"/>
                                          </p:val>
                                        </p:tav>
                                        <p:tav tm="100000">
                                          <p:val>
                                            <p:strVal val="#ppt_x"/>
                                          </p:val>
                                        </p:tav>
                                      </p:tavLst>
                                    </p:anim>
                                    <p:anim calcmode="lin" valueType="num">
                                      <p:cBhvr>
                                        <p:cTn id="24"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fade">
                                      <p:cBhvr>
                                        <p:cTn id="29" dur="1000"/>
                                        <p:tgtEl>
                                          <p:spTgt spid="85"/>
                                        </p:tgtEl>
                                      </p:cBhvr>
                                    </p:animEffect>
                                    <p:anim calcmode="lin" valueType="num">
                                      <p:cBhvr>
                                        <p:cTn id="30" dur="1000" fill="hold"/>
                                        <p:tgtEl>
                                          <p:spTgt spid="85"/>
                                        </p:tgtEl>
                                        <p:attrNameLst>
                                          <p:attrName>ppt_x</p:attrName>
                                        </p:attrNameLst>
                                      </p:cBhvr>
                                      <p:tavLst>
                                        <p:tav tm="0">
                                          <p:val>
                                            <p:strVal val="#ppt_x"/>
                                          </p:val>
                                        </p:tav>
                                        <p:tav tm="100000">
                                          <p:val>
                                            <p:strVal val="#ppt_x"/>
                                          </p:val>
                                        </p:tav>
                                      </p:tavLst>
                                    </p:anim>
                                    <p:anim calcmode="lin" valueType="num">
                                      <p:cBhvr>
                                        <p:cTn id="31"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6"/>
                                        </p:tgtEl>
                                        <p:attrNameLst>
                                          <p:attrName>style.visibility</p:attrName>
                                        </p:attrNameLst>
                                      </p:cBhvr>
                                      <p:to>
                                        <p:strVal val="visible"/>
                                      </p:to>
                                    </p:set>
                                    <p:animEffect transition="in" filter="fade">
                                      <p:cBhvr>
                                        <p:cTn id="36" dur="1000"/>
                                        <p:tgtEl>
                                          <p:spTgt spid="86"/>
                                        </p:tgtEl>
                                      </p:cBhvr>
                                    </p:animEffect>
                                    <p:anim calcmode="lin" valueType="num">
                                      <p:cBhvr>
                                        <p:cTn id="37" dur="1000" fill="hold"/>
                                        <p:tgtEl>
                                          <p:spTgt spid="86"/>
                                        </p:tgtEl>
                                        <p:attrNameLst>
                                          <p:attrName>ppt_x</p:attrName>
                                        </p:attrNameLst>
                                      </p:cBhvr>
                                      <p:tavLst>
                                        <p:tav tm="0">
                                          <p:val>
                                            <p:strVal val="#ppt_x"/>
                                          </p:val>
                                        </p:tav>
                                        <p:tav tm="100000">
                                          <p:val>
                                            <p:strVal val="#ppt_x"/>
                                          </p:val>
                                        </p:tav>
                                      </p:tavLst>
                                    </p:anim>
                                    <p:anim calcmode="lin" valueType="num">
                                      <p:cBhvr>
                                        <p:cTn id="38"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87"/>
                                        </p:tgtEl>
                                        <p:attrNameLst>
                                          <p:attrName>style.visibility</p:attrName>
                                        </p:attrNameLst>
                                      </p:cBhvr>
                                      <p:to>
                                        <p:strVal val="visible"/>
                                      </p:to>
                                    </p:set>
                                    <p:animEffect transition="in" filter="fade">
                                      <p:cBhvr>
                                        <p:cTn id="43" dur="1000"/>
                                        <p:tgtEl>
                                          <p:spTgt spid="87"/>
                                        </p:tgtEl>
                                      </p:cBhvr>
                                    </p:animEffect>
                                    <p:anim calcmode="lin" valueType="num">
                                      <p:cBhvr>
                                        <p:cTn id="44" dur="1000" fill="hold"/>
                                        <p:tgtEl>
                                          <p:spTgt spid="87"/>
                                        </p:tgtEl>
                                        <p:attrNameLst>
                                          <p:attrName>ppt_x</p:attrName>
                                        </p:attrNameLst>
                                      </p:cBhvr>
                                      <p:tavLst>
                                        <p:tav tm="0">
                                          <p:val>
                                            <p:strVal val="#ppt_x"/>
                                          </p:val>
                                        </p:tav>
                                        <p:tav tm="100000">
                                          <p:val>
                                            <p:strVal val="#ppt_x"/>
                                          </p:val>
                                        </p:tav>
                                      </p:tavLst>
                                    </p:anim>
                                    <p:anim calcmode="lin" valueType="num">
                                      <p:cBhvr>
                                        <p:cTn id="45"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87"/>
                    </p:tgtEl>
                  </p:cond>
                </p:stCondLst>
                <p:endSync evt="end" delay="0">
                  <p:rtn val="all"/>
                </p:endSync>
                <p:childTnLst>
                  <p:par>
                    <p:cTn id="47" fill="hold">
                      <p:stCondLst>
                        <p:cond delay="0"/>
                      </p:stCondLst>
                      <p:childTnLst>
                        <p:par>
                          <p:cTn id="48" fill="hold">
                            <p:stCondLst>
                              <p:cond delay="0"/>
                            </p:stCondLst>
                            <p:childTnLst>
                              <p:par>
                                <p:cTn id="49" presetID="21" presetClass="emph" presetSubtype="0" repeatCount="indefinite" fill="hold" grpId="1" nodeType="withEffect">
                                  <p:stCondLst>
                                    <p:cond delay="0"/>
                                  </p:stCondLst>
                                  <p:childTnLst>
                                    <p:animClr clrSpc="hsl" dir="cw">
                                      <p:cBhvr override="childStyle">
                                        <p:cTn id="50" dur="500" fill="hold"/>
                                        <p:tgtEl>
                                          <p:spTgt spid="87"/>
                                        </p:tgtEl>
                                        <p:attrNameLst>
                                          <p:attrName>style.color</p:attrName>
                                        </p:attrNameLst>
                                      </p:cBhvr>
                                      <p:by>
                                        <p:hsl h="7200000" s="0" l="0"/>
                                      </p:by>
                                    </p:animClr>
                                    <p:animClr clrSpc="hsl" dir="cw">
                                      <p:cBhvr>
                                        <p:cTn id="51" dur="500" fill="hold"/>
                                        <p:tgtEl>
                                          <p:spTgt spid="87"/>
                                        </p:tgtEl>
                                        <p:attrNameLst>
                                          <p:attrName>fillcolor</p:attrName>
                                        </p:attrNameLst>
                                      </p:cBhvr>
                                      <p:by>
                                        <p:hsl h="7200000" s="0" l="0"/>
                                      </p:by>
                                    </p:animClr>
                                    <p:animClr clrSpc="hsl" dir="cw">
                                      <p:cBhvr>
                                        <p:cTn id="52" dur="500" fill="hold"/>
                                        <p:tgtEl>
                                          <p:spTgt spid="87"/>
                                        </p:tgtEl>
                                        <p:attrNameLst>
                                          <p:attrName>stroke.color</p:attrName>
                                        </p:attrNameLst>
                                      </p:cBhvr>
                                      <p:by>
                                        <p:hsl h="7200000" s="0" l="0"/>
                                      </p:by>
                                    </p:animClr>
                                    <p:set>
                                      <p:cBhvr>
                                        <p:cTn id="53" dur="500" fill="hold"/>
                                        <p:tgtEl>
                                          <p:spTgt spid="87"/>
                                        </p:tgtEl>
                                        <p:attrNameLst>
                                          <p:attrName>fill.type</p:attrName>
                                        </p:attrNameLst>
                                      </p:cBhvr>
                                      <p:to>
                                        <p:strVal val="solid"/>
                                      </p:to>
                                    </p:set>
                                  </p:childTnLst>
                                </p:cTn>
                              </p:par>
                              <p:par>
                                <p:cTn id="54" presetID="42" presetClass="path" presetSubtype="0" accel="50000" decel="50000" fill="hold" nodeType="withEffect">
                                  <p:stCondLst>
                                    <p:cond delay="0"/>
                                  </p:stCondLst>
                                  <p:childTnLst>
                                    <p:animMotion origin="layout" path="M 3.54167E-6 -2.96296E-6 L 0.00586 0.98033 " pathEditMode="relative" rAng="0" ptsTypes="AA">
                                      <p:cBhvr>
                                        <p:cTn id="55" dur="3000" fill="hold"/>
                                        <p:tgtEl>
                                          <p:spTgt spid="119"/>
                                        </p:tgtEl>
                                        <p:attrNameLst>
                                          <p:attrName>ppt_x</p:attrName>
                                          <p:attrName>ppt_y</p:attrName>
                                        </p:attrNameLst>
                                      </p:cBhvr>
                                      <p:rCtr x="299" y="49028"/>
                                    </p:animMotion>
                                  </p:childTnLst>
                                </p:cTn>
                              </p:par>
                            </p:childTnLst>
                          </p:cTn>
                        </p:par>
                        <p:par>
                          <p:cTn id="56" fill="hold">
                            <p:stCondLst>
                              <p:cond delay="3000"/>
                            </p:stCondLst>
                            <p:childTnLst>
                              <p:par>
                                <p:cTn id="57" presetID="64" presetClass="path" presetSubtype="0" accel="50000" decel="50000" fill="hold" nodeType="afterEffect">
                                  <p:stCondLst>
                                    <p:cond delay="0"/>
                                  </p:stCondLst>
                                  <p:childTnLst>
                                    <p:animMotion origin="layout" path="M 0.00586 0.98033 L 3.54167E-6 -0.25 " pathEditMode="relative" rAng="0" ptsTypes="AA">
                                      <p:cBhvr>
                                        <p:cTn id="58" dur="3000" fill="hold"/>
                                        <p:tgtEl>
                                          <p:spTgt spid="119"/>
                                        </p:tgtEl>
                                        <p:attrNameLst>
                                          <p:attrName>ppt_x</p:attrName>
                                          <p:attrName>ppt_y</p:attrName>
                                        </p:attrNameLst>
                                      </p:cBhvr>
                                      <p:rCtr x="-286" y="-61505"/>
                                    </p:animMotion>
                                  </p:childTnLst>
                                </p:cTn>
                              </p:par>
                              <p:par>
                                <p:cTn id="59" presetID="64" presetClass="path" presetSubtype="0" accel="50000" decel="50000" fill="hold" nodeType="withEffect">
                                  <p:stCondLst>
                                    <p:cond delay="0"/>
                                  </p:stCondLst>
                                  <p:childTnLst>
                                    <p:animMotion origin="layout" path="M 2.70833E-6 3.33333E-6 L 0.0013 -1.23079 " pathEditMode="relative" rAng="0" ptsTypes="AA">
                                      <p:cBhvr>
                                        <p:cTn id="60" dur="3000" fill="hold"/>
                                        <p:tgtEl>
                                          <p:spTgt spid="3"/>
                                        </p:tgtEl>
                                        <p:attrNameLst>
                                          <p:attrName>ppt_x</p:attrName>
                                          <p:attrName>ppt_y</p:attrName>
                                        </p:attrNameLst>
                                      </p:cBhvr>
                                      <p:rCtr x="65" y="-61551"/>
                                    </p:animMotion>
                                  </p:childTnLst>
                                </p:cTn>
                              </p:par>
                              <p:par>
                                <p:cTn id="61" presetID="1" presetClass="mediacall" presetSubtype="0" fill="hold" nodeType="withEffect">
                                  <p:stCondLst>
                                    <p:cond delay="0"/>
                                  </p:stCondLst>
                                  <p:childTnLst>
                                    <p:cmd type="call" cmd="playFrom(0.0)">
                                      <p:cBhvr>
                                        <p:cTn id="62" dur="5042" fill="hold"/>
                                        <p:tgtEl>
                                          <p:spTgt spid="121"/>
                                        </p:tgtEl>
                                      </p:cBhvr>
                                    </p:cmd>
                                  </p:childTnLst>
                                </p:cTn>
                              </p:par>
                            </p:childTnLst>
                          </p:cTn>
                        </p:par>
                      </p:childTnLst>
                    </p:cTn>
                  </p:par>
                </p:childTnLst>
              </p:cTn>
              <p:nextCondLst>
                <p:cond evt="onClick" delay="0">
                  <p:tgtEl>
                    <p:spTgt spid="87"/>
                  </p:tgtEl>
                </p:cond>
              </p:nextCondLst>
            </p:seq>
            <p:seq concurrent="1" nextAc="seek">
              <p:cTn id="63" restart="whenNotActive" fill="hold" evtFilter="cancelBubble" nodeType="interactiveSeq">
                <p:stCondLst>
                  <p:cond evt="onClick" delay="0">
                    <p:tgtEl>
                      <p:spTgt spid="89"/>
                    </p:tgtEl>
                  </p:cond>
                </p:stCondLst>
                <p:endSync evt="end" delay="0">
                  <p:rtn val="all"/>
                </p:endSync>
                <p:childTnLst>
                  <p:par>
                    <p:cTn id="64" fill="hold">
                      <p:stCondLst>
                        <p:cond delay="0"/>
                      </p:stCondLst>
                      <p:childTnLst>
                        <p:par>
                          <p:cTn id="65" fill="hold">
                            <p:stCondLst>
                              <p:cond delay="0"/>
                            </p:stCondLst>
                            <p:childTnLst>
                              <p:par>
                                <p:cTn id="66" presetID="8" presetClass="emph" presetSubtype="0" fill="hold" nodeType="clickEffect">
                                  <p:stCondLst>
                                    <p:cond delay="0"/>
                                  </p:stCondLst>
                                  <p:childTnLst>
                                    <p:animRot by="21600000">
                                      <p:cBhvr>
                                        <p:cTn id="67" dur="10000" fill="hold"/>
                                        <p:tgtEl>
                                          <p:spTgt spid="92"/>
                                        </p:tgtEl>
                                        <p:attrNameLst>
                                          <p:attrName>r</p:attrName>
                                        </p:attrNameLst>
                                      </p:cBhvr>
                                    </p:animRot>
                                  </p:childTnLst>
                                </p:cTn>
                              </p:par>
                            </p:childTnLst>
                          </p:cTn>
                        </p:par>
                        <p:par>
                          <p:cTn id="68" fill="hold">
                            <p:stCondLst>
                              <p:cond delay="10000"/>
                            </p:stCondLst>
                            <p:childTnLst>
                              <p:par>
                                <p:cTn id="69" presetID="1" presetClass="entr" presetSubtype="0" fill="hold" grpId="0" nodeType="afterEffect">
                                  <p:stCondLst>
                                    <p:cond delay="0"/>
                                  </p:stCondLst>
                                  <p:childTnLst>
                                    <p:set>
                                      <p:cBhvr>
                                        <p:cTn id="70" dur="1" fill="hold">
                                          <p:stCondLst>
                                            <p:cond delay="0"/>
                                          </p:stCondLst>
                                        </p:cTn>
                                        <p:tgtEl>
                                          <p:spTgt spid="118"/>
                                        </p:tgtEl>
                                        <p:attrNameLst>
                                          <p:attrName>style.visibility</p:attrName>
                                        </p:attrNameLst>
                                      </p:cBhvr>
                                      <p:to>
                                        <p:strVal val="visible"/>
                                      </p:to>
                                    </p:set>
                                  </p:childTnLst>
                                </p:cTn>
                              </p:par>
                              <p:par>
                                <p:cTn id="71" presetID="1" presetClass="mediacall" presetSubtype="0" fill="hold" nodeType="withEffect">
                                  <p:stCondLst>
                                    <p:cond delay="0"/>
                                  </p:stCondLst>
                                  <p:childTnLst>
                                    <p:cmd type="call" cmd="playFrom(0.0)">
                                      <p:cBhvr>
                                        <p:cTn id="72" dur="1773" fill="hold"/>
                                        <p:tgtEl>
                                          <p:spTgt spid="120"/>
                                        </p:tgtEl>
                                      </p:cBhvr>
                                    </p:cmd>
                                  </p:childTnLst>
                                </p:cTn>
                              </p:par>
                              <p:par>
                                <p:cTn id="73" presetID="1" presetClass="exit" presetSubtype="0" fill="hold" grpId="1" nodeType="withEffect">
                                  <p:stCondLst>
                                    <p:cond delay="2000"/>
                                  </p:stCondLst>
                                  <p:childTnLst>
                                    <p:set>
                                      <p:cBhvr>
                                        <p:cTn id="74" dur="1" fill="hold">
                                          <p:stCondLst>
                                            <p:cond delay="0"/>
                                          </p:stCondLst>
                                        </p:cTn>
                                        <p:tgtEl>
                                          <p:spTgt spid="118"/>
                                        </p:tgtEl>
                                        <p:attrNameLst>
                                          <p:attrName>style.visibility</p:attrName>
                                        </p:attrNameLst>
                                      </p:cBhvr>
                                      <p:to>
                                        <p:strVal val="hidden"/>
                                      </p:to>
                                    </p:set>
                                  </p:childTnLst>
                                </p:cTn>
                              </p:par>
                            </p:childTnLst>
                          </p:cTn>
                        </p:par>
                      </p:childTnLst>
                    </p:cTn>
                  </p:par>
                </p:childTnLst>
              </p:cTn>
              <p:nextCondLst>
                <p:cond evt="onClick" delay="0">
                  <p:tgtEl>
                    <p:spTgt spid="89"/>
                  </p:tgtEl>
                </p:cond>
              </p:nextCondLst>
            </p:seq>
            <p:seq concurrent="1" nextAc="seek">
              <p:cTn id="75" restart="whenNotActive" fill="hold" evtFilter="cancelBubble" nodeType="interactiveSeq">
                <p:stCondLst>
                  <p:cond evt="onClick" delay="0">
                    <p:tgtEl>
                      <p:spTgt spid="86"/>
                    </p:tgtEl>
                  </p:cond>
                </p:stCondLst>
                <p:endSync evt="end" delay="0">
                  <p:rtn val="all"/>
                </p:endSync>
                <p:childTnLst>
                  <p:par>
                    <p:cTn id="76" fill="hold">
                      <p:stCondLst>
                        <p:cond delay="0"/>
                      </p:stCondLst>
                      <p:childTnLst>
                        <p:par>
                          <p:cTn id="77" fill="hold">
                            <p:stCondLst>
                              <p:cond delay="0"/>
                            </p:stCondLst>
                            <p:childTnLst>
                              <p:par>
                                <p:cTn id="78" presetID="2" presetClass="exit" presetSubtype="4" fill="hold" grpId="1" nodeType="clickEffect">
                                  <p:stCondLst>
                                    <p:cond delay="0"/>
                                  </p:stCondLst>
                                  <p:childTnLst>
                                    <p:anim calcmode="lin" valueType="num">
                                      <p:cBhvr additive="base">
                                        <p:cTn id="79" dur="500"/>
                                        <p:tgtEl>
                                          <p:spTgt spid="86"/>
                                        </p:tgtEl>
                                        <p:attrNameLst>
                                          <p:attrName>ppt_x</p:attrName>
                                        </p:attrNameLst>
                                      </p:cBhvr>
                                      <p:tavLst>
                                        <p:tav tm="0">
                                          <p:val>
                                            <p:strVal val="ppt_x"/>
                                          </p:val>
                                        </p:tav>
                                        <p:tav tm="100000">
                                          <p:val>
                                            <p:strVal val="ppt_x"/>
                                          </p:val>
                                        </p:tav>
                                      </p:tavLst>
                                    </p:anim>
                                    <p:anim calcmode="lin" valueType="num">
                                      <p:cBhvr additive="base">
                                        <p:cTn id="80" dur="500"/>
                                        <p:tgtEl>
                                          <p:spTgt spid="86"/>
                                        </p:tgtEl>
                                        <p:attrNameLst>
                                          <p:attrName>ppt_y</p:attrName>
                                        </p:attrNameLst>
                                      </p:cBhvr>
                                      <p:tavLst>
                                        <p:tav tm="0">
                                          <p:val>
                                            <p:strVal val="ppt_y"/>
                                          </p:val>
                                        </p:tav>
                                        <p:tav tm="100000">
                                          <p:val>
                                            <p:strVal val="1+ppt_h/2"/>
                                          </p:val>
                                        </p:tav>
                                      </p:tavLst>
                                    </p:anim>
                                    <p:set>
                                      <p:cBhvr>
                                        <p:cTn id="81" dur="1" fill="hold">
                                          <p:stCondLst>
                                            <p:cond delay="499"/>
                                          </p:stCondLst>
                                        </p:cTn>
                                        <p:tgtEl>
                                          <p:spTgt spid="86"/>
                                        </p:tgtEl>
                                        <p:attrNameLst>
                                          <p:attrName>style.visibility</p:attrName>
                                        </p:attrNameLst>
                                      </p:cBhvr>
                                      <p:to>
                                        <p:strVal val="hidden"/>
                                      </p:to>
                                    </p:set>
                                  </p:childTnLst>
                                </p:cTn>
                              </p:par>
                              <p:par>
                                <p:cTn id="82" presetID="1" presetClass="mediacall" presetSubtype="0" fill="hold" nodeType="withEffect">
                                  <p:stCondLst>
                                    <p:cond delay="0"/>
                                  </p:stCondLst>
                                  <p:childTnLst>
                                    <p:cmd type="call" cmd="playFrom(0.0)">
                                      <p:cBhvr>
                                        <p:cTn id="83" dur="1773" fill="hold"/>
                                        <p:tgtEl>
                                          <p:spTgt spid="122"/>
                                        </p:tgtEl>
                                      </p:cBhvr>
                                    </p:cmd>
                                  </p:childTnLst>
                                </p:cTn>
                              </p:par>
                            </p:childTnLst>
                          </p:cTn>
                        </p:par>
                      </p:childTnLst>
                    </p:cTn>
                  </p:par>
                </p:childTnLst>
              </p:cTn>
              <p:nextCondLst>
                <p:cond evt="onClick" delay="0">
                  <p:tgtEl>
                    <p:spTgt spid="86"/>
                  </p:tgtEl>
                </p:cond>
              </p:nextCondLst>
            </p:seq>
            <p:seq concurrent="1" nextAc="seek">
              <p:cTn id="84" restart="whenNotActive" fill="hold" evtFilter="cancelBubble" nodeType="interactiveSeq">
                <p:stCondLst>
                  <p:cond evt="onClick" delay="0">
                    <p:tgtEl>
                      <p:spTgt spid="85"/>
                    </p:tgtEl>
                  </p:cond>
                </p:stCondLst>
                <p:endSync evt="end" delay="0">
                  <p:rtn val="all"/>
                </p:endSync>
                <p:childTnLst>
                  <p:par>
                    <p:cTn id="85" fill="hold">
                      <p:stCondLst>
                        <p:cond delay="0"/>
                      </p:stCondLst>
                      <p:childTnLst>
                        <p:par>
                          <p:cTn id="86" fill="hold">
                            <p:stCondLst>
                              <p:cond delay="0"/>
                            </p:stCondLst>
                            <p:childTnLst>
                              <p:par>
                                <p:cTn id="87" presetID="2" presetClass="exit" presetSubtype="4" fill="hold" grpId="1" nodeType="clickEffect">
                                  <p:stCondLst>
                                    <p:cond delay="0"/>
                                  </p:stCondLst>
                                  <p:childTnLst>
                                    <p:anim calcmode="lin" valueType="num">
                                      <p:cBhvr additive="base">
                                        <p:cTn id="88" dur="500"/>
                                        <p:tgtEl>
                                          <p:spTgt spid="85"/>
                                        </p:tgtEl>
                                        <p:attrNameLst>
                                          <p:attrName>ppt_x</p:attrName>
                                        </p:attrNameLst>
                                      </p:cBhvr>
                                      <p:tavLst>
                                        <p:tav tm="0">
                                          <p:val>
                                            <p:strVal val="ppt_x"/>
                                          </p:val>
                                        </p:tav>
                                        <p:tav tm="100000">
                                          <p:val>
                                            <p:strVal val="ppt_x"/>
                                          </p:val>
                                        </p:tav>
                                      </p:tavLst>
                                    </p:anim>
                                    <p:anim calcmode="lin" valueType="num">
                                      <p:cBhvr additive="base">
                                        <p:cTn id="89" dur="500"/>
                                        <p:tgtEl>
                                          <p:spTgt spid="85"/>
                                        </p:tgtEl>
                                        <p:attrNameLst>
                                          <p:attrName>ppt_y</p:attrName>
                                        </p:attrNameLst>
                                      </p:cBhvr>
                                      <p:tavLst>
                                        <p:tav tm="0">
                                          <p:val>
                                            <p:strVal val="ppt_y"/>
                                          </p:val>
                                        </p:tav>
                                        <p:tav tm="100000">
                                          <p:val>
                                            <p:strVal val="1+ppt_h/2"/>
                                          </p:val>
                                        </p:tav>
                                      </p:tavLst>
                                    </p:anim>
                                    <p:set>
                                      <p:cBhvr>
                                        <p:cTn id="90" dur="1" fill="hold">
                                          <p:stCondLst>
                                            <p:cond delay="499"/>
                                          </p:stCondLst>
                                        </p:cTn>
                                        <p:tgtEl>
                                          <p:spTgt spid="85"/>
                                        </p:tgtEl>
                                        <p:attrNameLst>
                                          <p:attrName>style.visibility</p:attrName>
                                        </p:attrNameLst>
                                      </p:cBhvr>
                                      <p:to>
                                        <p:strVal val="hidden"/>
                                      </p:to>
                                    </p:set>
                                  </p:childTnLst>
                                </p:cTn>
                              </p:par>
                              <p:par>
                                <p:cTn id="91" presetID="1" presetClass="mediacall" presetSubtype="0" fill="hold" nodeType="withEffect">
                                  <p:stCondLst>
                                    <p:cond delay="0"/>
                                  </p:stCondLst>
                                  <p:childTnLst>
                                    <p:cmd type="call" cmd="playFrom(0.0)">
                                      <p:cBhvr>
                                        <p:cTn id="92" dur="1773" fill="hold"/>
                                        <p:tgtEl>
                                          <p:spTgt spid="123"/>
                                        </p:tgtEl>
                                      </p:cBhvr>
                                    </p:cmd>
                                  </p:childTnLst>
                                </p:cTn>
                              </p:par>
                            </p:childTnLst>
                          </p:cTn>
                        </p:par>
                      </p:childTnLst>
                    </p:cTn>
                  </p:par>
                </p:childTnLst>
              </p:cTn>
              <p:nextCondLst>
                <p:cond evt="onClick" delay="0">
                  <p:tgtEl>
                    <p:spTgt spid="85"/>
                  </p:tgtEl>
                </p:cond>
              </p:nextCondLst>
            </p:seq>
            <p:seq concurrent="1" nextAc="seek">
              <p:cTn id="93" restart="whenNotActive" fill="hold" evtFilter="cancelBubble" nodeType="interactiveSeq">
                <p:stCondLst>
                  <p:cond evt="onClick" delay="0">
                    <p:tgtEl>
                      <p:spTgt spid="84"/>
                    </p:tgtEl>
                  </p:cond>
                </p:stCondLst>
                <p:endSync evt="end" delay="0">
                  <p:rtn val="all"/>
                </p:endSync>
                <p:childTnLst>
                  <p:par>
                    <p:cTn id="94" fill="hold">
                      <p:stCondLst>
                        <p:cond delay="0"/>
                      </p:stCondLst>
                      <p:childTnLst>
                        <p:par>
                          <p:cTn id="95" fill="hold">
                            <p:stCondLst>
                              <p:cond delay="0"/>
                            </p:stCondLst>
                            <p:childTnLst>
                              <p:par>
                                <p:cTn id="96" presetID="2" presetClass="exit" presetSubtype="4" fill="hold" grpId="1" nodeType="clickEffect">
                                  <p:stCondLst>
                                    <p:cond delay="0"/>
                                  </p:stCondLst>
                                  <p:childTnLst>
                                    <p:anim calcmode="lin" valueType="num">
                                      <p:cBhvr additive="base">
                                        <p:cTn id="97" dur="500"/>
                                        <p:tgtEl>
                                          <p:spTgt spid="84"/>
                                        </p:tgtEl>
                                        <p:attrNameLst>
                                          <p:attrName>ppt_x</p:attrName>
                                        </p:attrNameLst>
                                      </p:cBhvr>
                                      <p:tavLst>
                                        <p:tav tm="0">
                                          <p:val>
                                            <p:strVal val="ppt_x"/>
                                          </p:val>
                                        </p:tav>
                                        <p:tav tm="100000">
                                          <p:val>
                                            <p:strVal val="ppt_x"/>
                                          </p:val>
                                        </p:tav>
                                      </p:tavLst>
                                    </p:anim>
                                    <p:anim calcmode="lin" valueType="num">
                                      <p:cBhvr additive="base">
                                        <p:cTn id="98" dur="500"/>
                                        <p:tgtEl>
                                          <p:spTgt spid="84"/>
                                        </p:tgtEl>
                                        <p:attrNameLst>
                                          <p:attrName>ppt_y</p:attrName>
                                        </p:attrNameLst>
                                      </p:cBhvr>
                                      <p:tavLst>
                                        <p:tav tm="0">
                                          <p:val>
                                            <p:strVal val="ppt_y"/>
                                          </p:val>
                                        </p:tav>
                                        <p:tav tm="100000">
                                          <p:val>
                                            <p:strVal val="1+ppt_h/2"/>
                                          </p:val>
                                        </p:tav>
                                      </p:tavLst>
                                    </p:anim>
                                    <p:set>
                                      <p:cBhvr>
                                        <p:cTn id="99" dur="1" fill="hold">
                                          <p:stCondLst>
                                            <p:cond delay="499"/>
                                          </p:stCondLst>
                                        </p:cTn>
                                        <p:tgtEl>
                                          <p:spTgt spid="84"/>
                                        </p:tgtEl>
                                        <p:attrNameLst>
                                          <p:attrName>style.visibility</p:attrName>
                                        </p:attrNameLst>
                                      </p:cBhvr>
                                      <p:to>
                                        <p:strVal val="hidden"/>
                                      </p:to>
                                    </p:set>
                                  </p:childTnLst>
                                </p:cTn>
                              </p:par>
                              <p:par>
                                <p:cTn id="100" presetID="1" presetClass="mediacall" presetSubtype="0" fill="hold" nodeType="withEffect">
                                  <p:stCondLst>
                                    <p:cond delay="0"/>
                                  </p:stCondLst>
                                  <p:childTnLst>
                                    <p:cmd type="call" cmd="playFrom(0.0)">
                                      <p:cBhvr>
                                        <p:cTn id="101" dur="1773" fill="hold"/>
                                        <p:tgtEl>
                                          <p:spTgt spid="124"/>
                                        </p:tgtEl>
                                      </p:cBhvr>
                                    </p:cmd>
                                  </p:childTnLst>
                                </p:cTn>
                              </p:par>
                            </p:childTnLst>
                          </p:cTn>
                        </p:par>
                      </p:childTnLst>
                    </p:cTn>
                  </p:par>
                </p:childTnLst>
              </p:cTn>
              <p:nextCondLst>
                <p:cond evt="onClick" delay="0">
                  <p:tgtEl>
                    <p:spTgt spid="84"/>
                  </p:tgtEl>
                </p:cond>
              </p:nextCondLst>
            </p:seq>
            <p:audio>
              <p:cMediaNode vol="53030">
                <p:cTn id="102" fill="hold" display="0">
                  <p:stCondLst>
                    <p:cond delay="indefinite"/>
                  </p:stCondLst>
                  <p:endCondLst>
                    <p:cond evt="onStopAudio" delay="0">
                      <p:tgtEl>
                        <p:sldTgt/>
                      </p:tgtEl>
                    </p:cond>
                  </p:endCondLst>
                </p:cTn>
                <p:tgtEl>
                  <p:spTgt spid="120"/>
                </p:tgtEl>
              </p:cMediaNode>
            </p:audio>
            <p:audio>
              <p:cMediaNode vol="53030">
                <p:cTn id="103" fill="hold" display="0">
                  <p:stCondLst>
                    <p:cond delay="indefinite"/>
                  </p:stCondLst>
                  <p:endCondLst>
                    <p:cond evt="onStopAudio" delay="0">
                      <p:tgtEl>
                        <p:sldTgt/>
                      </p:tgtEl>
                    </p:cond>
                  </p:endCondLst>
                </p:cTn>
                <p:tgtEl>
                  <p:spTgt spid="121"/>
                </p:tgtEl>
              </p:cMediaNode>
            </p:audio>
            <p:audio>
              <p:cMediaNode vol="53030">
                <p:cTn id="104" fill="hold" display="0">
                  <p:stCondLst>
                    <p:cond delay="indefinite"/>
                  </p:stCondLst>
                  <p:endCondLst>
                    <p:cond evt="onStopAudio" delay="0">
                      <p:tgtEl>
                        <p:sldTgt/>
                      </p:tgtEl>
                    </p:cond>
                  </p:endCondLst>
                </p:cTn>
                <p:tgtEl>
                  <p:spTgt spid="122"/>
                </p:tgtEl>
              </p:cMediaNode>
            </p:audio>
            <p:audio>
              <p:cMediaNode vol="53030">
                <p:cTn id="105" fill="hold" display="0">
                  <p:stCondLst>
                    <p:cond delay="indefinite"/>
                  </p:stCondLst>
                  <p:endCondLst>
                    <p:cond evt="onStopAudio" delay="0">
                      <p:tgtEl>
                        <p:sldTgt/>
                      </p:tgtEl>
                    </p:cond>
                  </p:endCondLst>
                </p:cTn>
                <p:tgtEl>
                  <p:spTgt spid="123"/>
                </p:tgtEl>
              </p:cMediaNode>
            </p:audio>
            <p:audio>
              <p:cMediaNode vol="53030">
                <p:cTn id="106" fill="hold" display="0">
                  <p:stCondLst>
                    <p:cond delay="indefinite"/>
                  </p:stCondLst>
                  <p:endCondLst>
                    <p:cond evt="onStopAudio" delay="0">
                      <p:tgtEl>
                        <p:sldTgt/>
                      </p:tgtEl>
                    </p:cond>
                  </p:endCondLst>
                </p:cTn>
                <p:tgtEl>
                  <p:spTgt spid="124"/>
                </p:tgtEl>
              </p:cMediaNode>
            </p:audio>
          </p:childTnLst>
        </p:cTn>
      </p:par>
    </p:tnLst>
    <p:bldLst>
      <p:bldP spid="84" grpId="0" animBg="1"/>
      <p:bldP spid="84" grpId="1" animBg="1"/>
      <p:bldP spid="85" grpId="0" animBg="1"/>
      <p:bldP spid="85" grpId="1" animBg="1"/>
      <p:bldP spid="86" grpId="0" animBg="1"/>
      <p:bldP spid="86" grpId="1" animBg="1"/>
      <p:bldP spid="87" grpId="0" animBg="1"/>
      <p:bldP spid="87" grpId="1" animBg="1"/>
      <p:bldP spid="118" grpId="0" animBg="1"/>
      <p:bldP spid="118"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 name="Picture 62"/>
          <p:cNvPicPr>
            <a:picLocks noChangeAspect="1"/>
          </p:cNvPicPr>
          <p:nvPr/>
        </p:nvPicPr>
        <p:blipFill>
          <a:blip r:embed="rId6">
            <a:extLst>
              <a:ext uri="{BEBA8EAE-BF5A-486C-A8C5-ECC9F3942E4B}">
                <a14:imgProps xmlns:a14="http://schemas.microsoft.com/office/drawing/2010/main">
                  <a14:imgLayer r:embed="rId7">
                    <a14:imgEffect>
                      <a14:sharpenSoften amount="-25000"/>
                    </a14:imgEffect>
                  </a14:imgLayer>
                </a14:imgProps>
              </a:ext>
              <a:ext uri="{28A0092B-C50C-407E-A947-70E740481C1C}">
                <a14:useLocalDpi xmlns:a14="http://schemas.microsoft.com/office/drawing/2010/main" val="0"/>
              </a:ext>
            </a:extLst>
          </a:blip>
          <a:stretch>
            <a:fillRect/>
          </a:stretch>
        </p:blipFill>
        <p:spPr>
          <a:xfrm>
            <a:off x="0" y="-102870"/>
            <a:ext cx="9144000" cy="5246370"/>
          </a:xfrm>
          <a:prstGeom prst="rect">
            <a:avLst/>
          </a:prstGeom>
        </p:spPr>
      </p:pic>
      <p:pic>
        <p:nvPicPr>
          <p:cNvPr id="64" name="Picture 8" descr="Hình ảnh có liên quan"/>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99133" l="4950" r="90900">
                        <a14:backgroundMark x1="50900" y1="25867" x2="52200" y2="26400"/>
                        <a14:backgroundMark x1="63000" y1="48667" x2="62200" y2="49333"/>
                        <a14:backgroundMark x1="64800" y1="41467" x2="63600" y2="42000"/>
                        <a14:backgroundMark x1="71800" y1="48933" x2="72300" y2="50000"/>
                        <a14:backgroundMark x1="59500" y1="61467" x2="58500" y2="62800"/>
                        <a14:backgroundMark x1="39700" y1="48800" x2="39700" y2="49867"/>
                        <a14:backgroundMark x1="38400" y1="51600" x2="38000" y2="51867"/>
                        <a14:backgroundMark x1="46700" y1="53600" x2="47200" y2="54933"/>
                        <a14:backgroundMark x1="53100" y1="35333" x2="53100" y2="35867"/>
                        <a14:backgroundMark x1="71700" y1="45733" x2="71200" y2="46133"/>
                        <a14:backgroundMark x1="74600" y1="44267" x2="74000" y2="44800"/>
                        <a14:backgroundMark x1="77200" y1="49200" x2="77300" y2="49867"/>
                        <a14:backgroundMark x1="19800" y1="50133" x2="20500" y2="50400"/>
                        <a14:backgroundMark x1="22000" y1="47333" x2="22700" y2="47333"/>
                        <a14:backgroundMark x1="21100" y1="56800" x2="21100" y2="57333"/>
                        <a14:backgroundMark x1="23300" y1="34400" x2="23500" y2="35067"/>
                        <a14:backgroundMark x1="53500" y1="42667" x2="53600" y2="43467"/>
                        <a14:backgroundMark x1="66300" y1="23200" x2="67600" y2="23867"/>
                        <a14:backgroundMark x1="73400" y1="58400" x2="73500" y2="58800"/>
                        <a14:backgroundMark x1="49250" y1="20467" x2="49400" y2="20733"/>
                        <a14:backgroundMark x1="47350" y1="41933" x2="47500" y2="42600"/>
                        <a14:backgroundMark x1="49600" y1="51267" x2="49400" y2="51933"/>
                        <a14:backgroundMark x1="61650" y1="36933" x2="61400" y2="36400"/>
                        <a14:backgroundMark x1="62850" y1="29067" x2="62350" y2="29200"/>
                        <a14:backgroundMark x1="54000" y1="34933" x2="54100" y2="35600"/>
                        <a14:backgroundMark x1="29350" y1="54733" x2="29100" y2="54733"/>
                        <a14:backgroundMark x1="25450" y1="59667" x2="25450" y2="60067"/>
                      </a14:backgroundRemoval>
                    </a14:imgEffect>
                    <a14:imgEffect>
                      <a14:artisticPaintBrush/>
                    </a14:imgEffect>
                  </a14:imgLayer>
                </a14:imgProps>
              </a:ext>
              <a:ext uri="{28A0092B-C50C-407E-A947-70E740481C1C}">
                <a14:useLocalDpi xmlns:a14="http://schemas.microsoft.com/office/drawing/2010/main" val="0"/>
              </a:ext>
            </a:extLst>
          </a:blip>
          <a:srcRect/>
          <a:stretch>
            <a:fillRect/>
          </a:stretch>
        </p:blipFill>
        <p:spPr bwMode="auto">
          <a:xfrm flipH="1">
            <a:off x="-3183870" y="-2643589"/>
            <a:ext cx="9868466" cy="9078517"/>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6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00017" y="400891"/>
            <a:ext cx="4286250" cy="3214688"/>
          </a:xfrm>
          <a:prstGeom prst="rect">
            <a:avLst/>
          </a:prstGeom>
        </p:spPr>
      </p:pic>
      <p:pic>
        <p:nvPicPr>
          <p:cNvPr id="66" name="Picture 65" descr="Flames"/>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3675" y="4595082"/>
            <a:ext cx="1257300" cy="514350"/>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66"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476306" y="1299203"/>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67"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338450" y="1299203"/>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6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40548" y="1830363"/>
            <a:ext cx="4286250" cy="3214688"/>
          </a:xfrm>
          <a:prstGeom prst="rect">
            <a:avLst/>
          </a:prstGeom>
        </p:spPr>
      </p:pic>
      <p:pic>
        <p:nvPicPr>
          <p:cNvPr id="70" name="Picture 69" descr="Flames"/>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210287" y="4365832"/>
            <a:ext cx="1957388" cy="800750"/>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13" descr="fireburn"/>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892921" y="4493448"/>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71"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704591" y="3895479"/>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72"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714271" y="3795449"/>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73"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125908" y="3759445"/>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13" descr="fireburn"/>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2771951" y="1352530"/>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75"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974973" y="878803"/>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76"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2614210" y="887197"/>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7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72040" y="180955"/>
            <a:ext cx="4286250" cy="3214688"/>
          </a:xfrm>
          <a:prstGeom prst="rect">
            <a:avLst/>
          </a:prstGeom>
        </p:spPr>
      </p:pic>
      <p:pic>
        <p:nvPicPr>
          <p:cNvPr id="79" name="Picture 7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65136" y="85902"/>
            <a:ext cx="7029215" cy="5271911"/>
          </a:xfrm>
          <a:prstGeom prst="rect">
            <a:avLst/>
          </a:prstGeom>
        </p:spPr>
      </p:pic>
      <p:pic>
        <p:nvPicPr>
          <p:cNvPr id="80" name="Picture 79"/>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053459" y="-1287346"/>
            <a:ext cx="10243815" cy="3493294"/>
          </a:xfrm>
          <a:prstGeom prst="rect">
            <a:avLst/>
          </a:prstGeom>
        </p:spPr>
      </p:pic>
      <p:pic>
        <p:nvPicPr>
          <p:cNvPr id="81" name="Picture 13" descr="fireburn"/>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6818484" y="4493448"/>
            <a:ext cx="644129" cy="871538"/>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81" descr="Flame"/>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734914" y="3885020"/>
            <a:ext cx="822779" cy="1336871"/>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2" descr="C:\Users\ADMIN\Desktop\Tai nguyen thiet ke tro choi\Bảng gỗ\Picture1 (2).png">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013646" y="4442709"/>
            <a:ext cx="1004814" cy="602342"/>
          </a:xfrm>
          <a:prstGeom prst="rect">
            <a:avLst/>
          </a:prstGeom>
          <a:noFill/>
          <a:extLst>
            <a:ext uri="{909E8E84-426E-40DD-AFC4-6F175D3DCCD1}">
              <a14:hiddenFill xmlns:a14="http://schemas.microsoft.com/office/drawing/2010/main">
                <a:solidFill>
                  <a:srgbClr val="FFFFFF"/>
                </a:solidFill>
              </a14:hiddenFill>
            </a:ext>
          </a:extLst>
        </p:spPr>
      </p:pic>
      <p:pic>
        <p:nvPicPr>
          <p:cNvPr id="84" name="Picture 2" descr="C:\Users\ADMIN\Desktop\Giai cuu con vat\wooden-board-theme-image-1-vector-clip-art_csp9738361.jpg"/>
          <p:cNvPicPr>
            <a:picLocks noChangeAspect="1" noChangeArrowheads="1"/>
          </p:cNvPicPr>
          <p:nvPr/>
        </p:nvPicPr>
        <p:blipFill>
          <a:blip r:embed="rId16">
            <a:extLst>
              <a:ext uri="{BEBA8EAE-BF5A-486C-A8C5-ECC9F3942E4B}">
                <a14:imgProps xmlns:a14="http://schemas.microsoft.com/office/drawing/2010/main">
                  <a14:imgLayer r:embed="rId17">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05507" y="-12118"/>
            <a:ext cx="7786725" cy="2852252"/>
          </a:xfrm>
          <a:prstGeom prst="rect">
            <a:avLst/>
          </a:prstGeom>
          <a:noFill/>
          <a:extLst>
            <a:ext uri="{909E8E84-426E-40DD-AFC4-6F175D3DCCD1}">
              <a14:hiddenFill xmlns:a14="http://schemas.microsoft.com/office/drawing/2010/main">
                <a:solidFill>
                  <a:srgbClr val="FFFFFF"/>
                </a:solidFill>
              </a14:hiddenFill>
            </a:ext>
          </a:extLst>
        </p:spPr>
      </p:pic>
      <p:sp>
        <p:nvSpPr>
          <p:cNvPr id="86" name="Rounded Rectangle 85"/>
          <p:cNvSpPr/>
          <p:nvPr/>
        </p:nvSpPr>
        <p:spPr>
          <a:xfrm>
            <a:off x="160421" y="3788613"/>
            <a:ext cx="4331368"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100" dirty="0">
                <a:solidFill>
                  <a:prstClr val="black"/>
                </a:solidFill>
                <a:latin typeface="#9Slide03 Roboto Condensed" panose="02000000000000000000" pitchFamily="2" charset="0"/>
                <a:ea typeface="#9Slide03 Roboto Condensed" panose="02000000000000000000" pitchFamily="2" charset="0"/>
              </a:rPr>
              <a:t>B. </a:t>
            </a:r>
            <a:r>
              <a:rPr lang="vi-VN" sz="2100" dirty="0">
                <a:solidFill>
                  <a:srgbClr val="000000"/>
                </a:solidFill>
                <a:latin typeface="#9Slide03 Roboto Condensed" panose="02000000000000000000" pitchFamily="2" charset="0"/>
                <a:ea typeface="#9Slide03 Roboto Condensed" panose="02000000000000000000" pitchFamily="2" charset="0"/>
              </a:rPr>
              <a:t>Giảm thiên tai thiên nhiên</a:t>
            </a:r>
            <a:r>
              <a:rPr lang="en-US" sz="2100" dirty="0">
                <a:solidFill>
                  <a:srgbClr val="000000"/>
                </a:solidFill>
                <a:latin typeface="#9Slide03 Roboto Condensed" panose="02000000000000000000" pitchFamily="2" charset="0"/>
                <a:ea typeface="#9Slide03 Roboto Condensed" panose="02000000000000000000" pitchFamily="2" charset="0"/>
              </a:rPr>
              <a:t>.</a:t>
            </a:r>
            <a:endParaRPr lang="en-US" sz="2100" dirty="0">
              <a:solidFill>
                <a:prstClr val="black"/>
              </a:solidFill>
              <a:latin typeface="#9Slide03 Roboto Condensed" panose="02000000000000000000" pitchFamily="2" charset="0"/>
              <a:ea typeface="#9Slide03 Roboto Condensed" panose="02000000000000000000" pitchFamily="2" charset="0"/>
            </a:endParaRPr>
          </a:p>
        </p:txBody>
      </p:sp>
      <p:sp>
        <p:nvSpPr>
          <p:cNvPr id="87" name="Rounded Rectangle 86"/>
          <p:cNvSpPr/>
          <p:nvPr/>
        </p:nvSpPr>
        <p:spPr>
          <a:xfrm>
            <a:off x="4960870" y="3793823"/>
            <a:ext cx="4167087"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100" dirty="0">
                <a:solidFill>
                  <a:prstClr val="black"/>
                </a:solidFill>
                <a:latin typeface="#9Slide03 Roboto Condensed" panose="02000000000000000000" pitchFamily="2" charset="0"/>
                <a:ea typeface="#9Slide03 Roboto Condensed" panose="02000000000000000000" pitchFamily="2" charset="0"/>
              </a:rPr>
              <a:t>D. </a:t>
            </a:r>
            <a:r>
              <a:rPr lang="vi-VN" sz="2100" dirty="0">
                <a:solidFill>
                  <a:srgbClr val="000000"/>
                </a:solidFill>
                <a:latin typeface="#9Slide03 Roboto Condensed" panose="02000000000000000000" pitchFamily="2" charset="0"/>
                <a:ea typeface="#9Slide03 Roboto Condensed" panose="02000000000000000000" pitchFamily="2" charset="0"/>
              </a:rPr>
              <a:t>Không còn chịu ảnh hưởng của chiến tranh</a:t>
            </a:r>
            <a:r>
              <a:rPr lang="en-US" sz="2100" dirty="0">
                <a:solidFill>
                  <a:srgbClr val="000000"/>
                </a:solidFill>
                <a:latin typeface="#9Slide03 Roboto Condensed" panose="02000000000000000000" pitchFamily="2" charset="0"/>
                <a:ea typeface="#9Slide03 Roboto Condensed" panose="02000000000000000000" pitchFamily="2" charset="0"/>
              </a:rPr>
              <a:t>.</a:t>
            </a:r>
            <a:endParaRPr lang="en-US" sz="2100" dirty="0">
              <a:solidFill>
                <a:prstClr val="black"/>
              </a:solidFill>
              <a:latin typeface="#9Slide03 Roboto Condensed" panose="02000000000000000000" pitchFamily="2" charset="0"/>
              <a:ea typeface="#9Slide03 Roboto Condensed" panose="02000000000000000000" pitchFamily="2" charset="0"/>
            </a:endParaRPr>
          </a:p>
        </p:txBody>
      </p:sp>
      <p:sp>
        <p:nvSpPr>
          <p:cNvPr id="88" name="Rounded Rectangle 87"/>
          <p:cNvSpPr/>
          <p:nvPr/>
        </p:nvSpPr>
        <p:spPr>
          <a:xfrm>
            <a:off x="4784915" y="2799132"/>
            <a:ext cx="4359085"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100" dirty="0">
                <a:solidFill>
                  <a:prstClr val="black"/>
                </a:solidFill>
                <a:latin typeface="#9Slide03 Roboto Condensed" panose="02000000000000000000" pitchFamily="2" charset="0"/>
                <a:ea typeface="#9Slide03 Roboto Condensed" panose="02000000000000000000" pitchFamily="2" charset="0"/>
              </a:rPr>
              <a:t>C. </a:t>
            </a:r>
            <a:r>
              <a:rPr lang="vi-VN" sz="2100" dirty="0">
                <a:solidFill>
                  <a:srgbClr val="000000"/>
                </a:solidFill>
                <a:latin typeface="#9Slide03 Roboto Condensed" panose="02000000000000000000" pitchFamily="2" charset="0"/>
                <a:ea typeface="#9Slide03 Roboto Condensed" panose="02000000000000000000" pitchFamily="2" charset="0"/>
              </a:rPr>
              <a:t>Con người không khai thác nữa</a:t>
            </a:r>
            <a:r>
              <a:rPr lang="en-US" sz="2100" dirty="0">
                <a:solidFill>
                  <a:prstClr val="black"/>
                </a:solidFill>
                <a:latin typeface="#9Slide03 Roboto Condensed" panose="02000000000000000000" pitchFamily="2" charset="0"/>
                <a:ea typeface="#9Slide03 Roboto Condensed" panose="02000000000000000000" pitchFamily="2" charset="0"/>
              </a:rPr>
              <a:t>.</a:t>
            </a:r>
            <a:endParaRPr lang="vi-VN" sz="2100" dirty="0">
              <a:solidFill>
                <a:srgbClr val="000000"/>
              </a:solidFill>
              <a:latin typeface="#9Slide03 Roboto Condensed" panose="02000000000000000000" pitchFamily="2" charset="0"/>
              <a:ea typeface="#9Slide03 Roboto Condensed" panose="02000000000000000000" pitchFamily="2" charset="0"/>
            </a:endParaRPr>
          </a:p>
        </p:txBody>
      </p:sp>
      <p:sp>
        <p:nvSpPr>
          <p:cNvPr id="89" name="Rounded Rectangle 88"/>
          <p:cNvSpPr/>
          <p:nvPr/>
        </p:nvSpPr>
        <p:spPr>
          <a:xfrm>
            <a:off x="144380" y="2815425"/>
            <a:ext cx="4411578" cy="587350"/>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100" dirty="0">
                <a:solidFill>
                  <a:prstClr val="black"/>
                </a:solidFill>
                <a:latin typeface="#9Slide03 Roboto Condensed" panose="02000000000000000000" pitchFamily="2" charset="0"/>
                <a:ea typeface="#9Slide03 Roboto Condensed" panose="02000000000000000000" pitchFamily="2" charset="0"/>
              </a:rPr>
              <a:t>A. </a:t>
            </a:r>
            <a:r>
              <a:rPr lang="vi-VN" sz="2100" dirty="0">
                <a:solidFill>
                  <a:srgbClr val="000000"/>
                </a:solidFill>
                <a:latin typeface="#9Slide03 Roboto Condensed" panose="02000000000000000000" pitchFamily="2" charset="0"/>
                <a:ea typeface="#9Slide03 Roboto Condensed" panose="02000000000000000000" pitchFamily="2" charset="0"/>
              </a:rPr>
              <a:t>Ban hành chính sách và luật để bảo vệ và phát triển rừng</a:t>
            </a:r>
            <a:r>
              <a:rPr lang="en-US" sz="2100" dirty="0">
                <a:solidFill>
                  <a:srgbClr val="000000"/>
                </a:solidFill>
                <a:latin typeface="#9Slide03 Roboto Condensed" panose="02000000000000000000" pitchFamily="2" charset="0"/>
                <a:ea typeface="#9Slide03 Roboto Condensed" panose="02000000000000000000" pitchFamily="2" charset="0"/>
              </a:rPr>
              <a:t>.</a:t>
            </a:r>
            <a:endParaRPr lang="en-US" sz="2100" dirty="0">
              <a:solidFill>
                <a:prstClr val="black"/>
              </a:solidFill>
              <a:latin typeface="#9Slide03 Roboto Condensed" panose="02000000000000000000" pitchFamily="2" charset="0"/>
              <a:ea typeface="#9Slide03 Roboto Condensed" panose="02000000000000000000" pitchFamily="2" charset="0"/>
            </a:endParaRPr>
          </a:p>
        </p:txBody>
      </p:sp>
      <p:pic>
        <p:nvPicPr>
          <p:cNvPr id="90" name="Picture 2" descr="C:\Users\ADMIN\Desktop\Doremon cau ca ( trac nghiem )\Picture1 (2).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04994" y="468370"/>
            <a:ext cx="589829" cy="657156"/>
          </a:xfrm>
          <a:prstGeom prst="rect">
            <a:avLst/>
          </a:prstGeom>
          <a:noFill/>
          <a:extLst>
            <a:ext uri="{909E8E84-426E-40DD-AFC4-6F175D3DCCD1}">
              <a14:hiddenFill xmlns:a14="http://schemas.microsoft.com/office/drawing/2010/main">
                <a:solidFill>
                  <a:srgbClr val="FFFFFF"/>
                </a:solidFill>
              </a14:hiddenFill>
            </a:ext>
          </a:extLst>
        </p:spPr>
      </p:pic>
      <p:grpSp>
        <p:nvGrpSpPr>
          <p:cNvPr id="91" name="times up"/>
          <p:cNvGrpSpPr/>
          <p:nvPr/>
        </p:nvGrpSpPr>
        <p:grpSpPr>
          <a:xfrm>
            <a:off x="8407156" y="153976"/>
            <a:ext cx="567813" cy="281298"/>
            <a:chOff x="2989747" y="438150"/>
            <a:chExt cx="1572029" cy="683752"/>
          </a:xfrm>
        </p:grpSpPr>
        <p:sp>
          <p:nvSpPr>
            <p:cNvPr id="92" name="Rounded Rectangle 91"/>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GB" sz="2100" dirty="0">
                <a:solidFill>
                  <a:prstClr val="white"/>
                </a:solidFill>
                <a:latin typeface="Arial" panose="020B0604020202020204" pitchFamily="34" charset="0"/>
                <a:cs typeface="Arial" panose="020B0604020202020204" pitchFamily="34" charset="0"/>
              </a:endParaRPr>
            </a:p>
          </p:txBody>
        </p:sp>
        <p:sp>
          <p:nvSpPr>
            <p:cNvPr id="93" name="Rounded Rectangle 92"/>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825" dirty="0" err="1">
                  <a:solidFill>
                    <a:prstClr val="white"/>
                  </a:solidFill>
                  <a:latin typeface="Arial" panose="020B0604020202020204" pitchFamily="34" charset="0"/>
                  <a:cs typeface="Arial" panose="020B0604020202020204" pitchFamily="34" charset="0"/>
                </a:rPr>
                <a:t>Bắt</a:t>
              </a:r>
              <a:r>
                <a:rPr lang="en-GB" sz="825" dirty="0">
                  <a:solidFill>
                    <a:prstClr val="white"/>
                  </a:solidFill>
                  <a:latin typeface="Arial" panose="020B0604020202020204" pitchFamily="34" charset="0"/>
                  <a:cs typeface="Arial" panose="020B0604020202020204" pitchFamily="34" charset="0"/>
                </a:rPr>
                <a:t> </a:t>
              </a:r>
              <a:r>
                <a:rPr lang="en-GB" sz="825" dirty="0" err="1">
                  <a:solidFill>
                    <a:prstClr val="white"/>
                  </a:solidFill>
                  <a:latin typeface="Arial" panose="020B0604020202020204" pitchFamily="34" charset="0"/>
                  <a:cs typeface="Arial" panose="020B0604020202020204" pitchFamily="34" charset="0"/>
                </a:rPr>
                <a:t>đầu</a:t>
              </a:r>
              <a:r>
                <a:rPr lang="en-GB" sz="825" dirty="0">
                  <a:solidFill>
                    <a:prstClr val="white"/>
                  </a:solidFill>
                  <a:latin typeface="Arial" panose="020B0604020202020204" pitchFamily="34" charset="0"/>
                  <a:cs typeface="Arial" panose="020B0604020202020204" pitchFamily="34" charset="0"/>
                </a:rPr>
                <a:t>!</a:t>
              </a:r>
            </a:p>
          </p:txBody>
        </p:sp>
      </p:grpSp>
      <p:pic>
        <p:nvPicPr>
          <p:cNvPr id="94" name="Picture 3" descr="C:\Users\ADMIN\Desktop\Picture2.png"/>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460734" y="594323"/>
            <a:ext cx="479235" cy="479235"/>
          </a:xfrm>
          <a:prstGeom prst="rect">
            <a:avLst/>
          </a:prstGeom>
          <a:noFill/>
          <a:extLst>
            <a:ext uri="{909E8E84-426E-40DD-AFC4-6F175D3DCCD1}">
              <a14:hiddenFill xmlns:a14="http://schemas.microsoft.com/office/drawing/2010/main">
                <a:solidFill>
                  <a:srgbClr val="FFFFFF"/>
                </a:solidFill>
              </a14:hiddenFill>
            </a:ext>
          </a:extLst>
        </p:spPr>
      </p:pic>
      <p:grpSp>
        <p:nvGrpSpPr>
          <p:cNvPr id="95" name="Group 94">
            <a:extLst>
              <a:ext uri="{FF2B5EF4-FFF2-40B4-BE49-F238E27FC236}">
                <a16:creationId xmlns:a16="http://schemas.microsoft.com/office/drawing/2014/main" id="{A3772A17-BB74-4A75-BA55-D622FE4D0639}"/>
              </a:ext>
            </a:extLst>
          </p:cNvPr>
          <p:cNvGrpSpPr/>
          <p:nvPr/>
        </p:nvGrpSpPr>
        <p:grpSpPr>
          <a:xfrm>
            <a:off x="8666058" y="585601"/>
            <a:ext cx="67683" cy="57246"/>
            <a:chOff x="2455863" y="2411803"/>
            <a:chExt cx="566738" cy="566738"/>
          </a:xfrm>
        </p:grpSpPr>
        <p:sp>
          <p:nvSpPr>
            <p:cNvPr id="9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9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9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9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0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grpSp>
        <p:nvGrpSpPr>
          <p:cNvPr id="101" name="Group 100">
            <a:extLst>
              <a:ext uri="{FF2B5EF4-FFF2-40B4-BE49-F238E27FC236}">
                <a16:creationId xmlns:a16="http://schemas.microsoft.com/office/drawing/2014/main" id="{A3772A17-BB74-4A75-BA55-D622FE4D0639}"/>
              </a:ext>
            </a:extLst>
          </p:cNvPr>
          <p:cNvGrpSpPr/>
          <p:nvPr/>
        </p:nvGrpSpPr>
        <p:grpSpPr>
          <a:xfrm>
            <a:off x="8667068" y="999825"/>
            <a:ext cx="67683" cy="57246"/>
            <a:chOff x="2455863" y="2411803"/>
            <a:chExt cx="566738" cy="566738"/>
          </a:xfrm>
        </p:grpSpPr>
        <p:sp>
          <p:nvSpPr>
            <p:cNvPr id="10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0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0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0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0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grpSp>
        <p:nvGrpSpPr>
          <p:cNvPr id="107" name="Group 106">
            <a:extLst>
              <a:ext uri="{FF2B5EF4-FFF2-40B4-BE49-F238E27FC236}">
                <a16:creationId xmlns:a16="http://schemas.microsoft.com/office/drawing/2014/main" id="{A3772A17-BB74-4A75-BA55-D622FE4D0639}"/>
              </a:ext>
            </a:extLst>
          </p:cNvPr>
          <p:cNvGrpSpPr/>
          <p:nvPr/>
        </p:nvGrpSpPr>
        <p:grpSpPr>
          <a:xfrm>
            <a:off x="8889844" y="805365"/>
            <a:ext cx="67683" cy="57246"/>
            <a:chOff x="2455863" y="2411803"/>
            <a:chExt cx="566738" cy="566738"/>
          </a:xfrm>
        </p:grpSpPr>
        <p:sp>
          <p:nvSpPr>
            <p:cNvPr id="10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0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1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1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1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grpSp>
        <p:nvGrpSpPr>
          <p:cNvPr id="113" name="Group 112">
            <a:extLst>
              <a:ext uri="{FF2B5EF4-FFF2-40B4-BE49-F238E27FC236}">
                <a16:creationId xmlns:a16="http://schemas.microsoft.com/office/drawing/2014/main" id="{A3772A17-BB74-4A75-BA55-D622FE4D0639}"/>
              </a:ext>
            </a:extLst>
          </p:cNvPr>
          <p:cNvGrpSpPr/>
          <p:nvPr/>
        </p:nvGrpSpPr>
        <p:grpSpPr>
          <a:xfrm>
            <a:off x="8462543" y="824069"/>
            <a:ext cx="67683" cy="57246"/>
            <a:chOff x="2455863" y="2411803"/>
            <a:chExt cx="566738" cy="566738"/>
          </a:xfrm>
        </p:grpSpPr>
        <p:sp>
          <p:nvSpPr>
            <p:cNvPr id="11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1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1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1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1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grpSp>
      <p:sp>
        <p:nvSpPr>
          <p:cNvPr id="119" name="Oval 107"/>
          <p:cNvSpPr>
            <a:spLocks noChangeArrowheads="1"/>
          </p:cNvSpPr>
          <p:nvPr/>
        </p:nvSpPr>
        <p:spPr bwMode="auto">
          <a:xfrm>
            <a:off x="8674486" y="803207"/>
            <a:ext cx="50846" cy="4308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a:defRPr/>
            </a:pPr>
            <a:endParaRPr lang="en-GB">
              <a:solidFill>
                <a:prstClr val="black"/>
              </a:solidFill>
              <a:latin typeface="Calibri" panose="020F0502020204030204"/>
            </a:endParaRPr>
          </a:p>
        </p:txBody>
      </p:sp>
      <p:sp>
        <p:nvSpPr>
          <p:cNvPr id="120" name="Explosion 2 119"/>
          <p:cNvSpPr/>
          <p:nvPr/>
        </p:nvSpPr>
        <p:spPr>
          <a:xfrm>
            <a:off x="7431237" y="1085440"/>
            <a:ext cx="1771650" cy="1166648"/>
          </a:xfrm>
          <a:prstGeom prst="irregularSeal2">
            <a:avLst/>
          </a:prstGeom>
          <a:solidFill>
            <a:srgbClr val="30C9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800" dirty="0">
                <a:solidFill>
                  <a:prstClr val="white"/>
                </a:solidFill>
                <a:latin typeface="#9Slide03 Roboto Condensed" panose="02000000000000000000" pitchFamily="2" charset="0"/>
                <a:ea typeface="#9Slide03 Roboto Condensed" panose="02000000000000000000" pitchFamily="2" charset="0"/>
              </a:rPr>
              <a:t>HẾT GIỜ</a:t>
            </a:r>
          </a:p>
        </p:txBody>
      </p:sp>
      <p:pic>
        <p:nvPicPr>
          <p:cNvPr id="121" name="Picture 120"/>
          <p:cNvPicPr>
            <a:picLocks noChangeAspect="1"/>
          </p:cNvPicPr>
          <p:nvPr/>
        </p:nvPicPr>
        <p:blipFill>
          <a:blip r:embed="rId20">
            <a:extLst>
              <a:ext uri="{BEBA8EAE-BF5A-486C-A8C5-ECC9F3942E4B}">
                <a14:imgProps xmlns:a14="http://schemas.microsoft.com/office/drawing/2010/main">
                  <a14:imgLayer r:embed="rId21">
                    <a14:imgEffect>
                      <a14:backgroundRemoval t="0" b="100000" l="0" r="100000">
                        <a14:backgroundMark x1="48792" y1="78995" x2="52335" y2="79722"/>
                        <a14:backgroundMark x1="64251" y1="74516" x2="64251" y2="75666"/>
                      </a14:backgroundRemoval>
                    </a14:imgEffect>
                  </a14:imgLayer>
                </a14:imgProps>
              </a:ext>
              <a:ext uri="{28A0092B-C50C-407E-A947-70E740481C1C}">
                <a14:useLocalDpi xmlns:a14="http://schemas.microsoft.com/office/drawing/2010/main" val="0"/>
              </a:ext>
            </a:extLst>
          </a:blip>
          <a:stretch>
            <a:fillRect/>
          </a:stretch>
        </p:blipFill>
        <p:spPr>
          <a:xfrm>
            <a:off x="4306401" y="-5104358"/>
            <a:ext cx="1933483" cy="5143500"/>
          </a:xfrm>
          <a:prstGeom prst="rect">
            <a:avLst/>
          </a:prstGeom>
        </p:spPr>
      </p:pic>
      <p:pic>
        <p:nvPicPr>
          <p:cNvPr id="1026" name="Picture 2" descr="Káº¿t quáº£ hÃ¬nh áº£nh cho rabbit cartoon"/>
          <p:cNvPicPr>
            <a:picLocks noChangeAspect="1" noChangeArrowheads="1"/>
          </p:cNvPicPr>
          <p:nvPr/>
        </p:nvPicPr>
        <p:blipFill>
          <a:blip r:embed="rId22" cstate="print">
            <a:extLst>
              <a:ext uri="{BEBA8EAE-BF5A-486C-A8C5-ECC9F3942E4B}">
                <a14:imgProps xmlns:a14="http://schemas.microsoft.com/office/drawing/2010/main">
                  <a14:imgLayer r:embed="rId23">
                    <a14:imgEffect>
                      <a14:backgroundRemoval t="0" b="100000" l="0" r="100000">
                        <a14:foregroundMark x1="39831" y1="36806" x2="41525" y2="78472"/>
                        <a14:foregroundMark x1="31356" y1="42824" x2="37288" y2="48843"/>
                      </a14:backgroundRemoval>
                    </a14:imgEffect>
                  </a14:imgLayer>
                </a14:imgProps>
              </a:ext>
              <a:ext uri="{28A0092B-C50C-407E-A947-70E740481C1C}">
                <a14:useLocalDpi xmlns:a14="http://schemas.microsoft.com/office/drawing/2010/main" val="0"/>
              </a:ext>
            </a:extLst>
          </a:blip>
          <a:srcRect/>
          <a:stretch>
            <a:fillRect/>
          </a:stretch>
        </p:blipFill>
        <p:spPr bwMode="auto">
          <a:xfrm>
            <a:off x="4356610" y="3712484"/>
            <a:ext cx="808049" cy="1479142"/>
          </a:xfrm>
          <a:prstGeom prst="rect">
            <a:avLst/>
          </a:prstGeom>
          <a:noFill/>
          <a:extLst>
            <a:ext uri="{909E8E84-426E-40DD-AFC4-6F175D3DCCD1}">
              <a14:hiddenFill xmlns:a14="http://schemas.microsoft.com/office/drawing/2010/main">
                <a:solidFill>
                  <a:srgbClr val="FFFFFF"/>
                </a:solidFill>
              </a14:hiddenFill>
            </a:ext>
          </a:extLst>
        </p:spPr>
      </p:pic>
      <p:pic>
        <p:nvPicPr>
          <p:cNvPr id="62"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857963" y="1514300"/>
            <a:ext cx="457200" cy="457200"/>
          </a:xfrm>
          <a:prstGeom prst="rect">
            <a:avLst/>
          </a:prstGeom>
        </p:spPr>
      </p:pic>
      <p:pic>
        <p:nvPicPr>
          <p:cNvPr id="122" name="Tieng vo tay (mp3cut.net)">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9857963" y="2417002"/>
            <a:ext cx="457200" cy="457200"/>
          </a:xfrm>
          <a:prstGeom prst="rect">
            <a:avLst/>
          </a:prstGeom>
        </p:spPr>
      </p:pic>
      <p:pic>
        <p:nvPicPr>
          <p:cNvPr id="123"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850955" y="3258761"/>
            <a:ext cx="457200" cy="457200"/>
          </a:xfrm>
          <a:prstGeom prst="rect">
            <a:avLst/>
          </a:prstGeom>
        </p:spPr>
      </p:pic>
      <p:pic>
        <p:nvPicPr>
          <p:cNvPr id="124"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884327" y="3847958"/>
            <a:ext cx="457200" cy="457200"/>
          </a:xfrm>
          <a:prstGeom prst="rect">
            <a:avLst/>
          </a:prstGeom>
        </p:spPr>
      </p:pic>
      <p:pic>
        <p:nvPicPr>
          <p:cNvPr id="125"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868466" y="4571582"/>
            <a:ext cx="457200" cy="457200"/>
          </a:xfrm>
          <a:prstGeom prst="rect">
            <a:avLst/>
          </a:prstGeom>
        </p:spPr>
      </p:pic>
      <p:sp>
        <p:nvSpPr>
          <p:cNvPr id="126" name="Rectangle: Rounded Corners 125">
            <a:extLst>
              <a:ext uri="{FF2B5EF4-FFF2-40B4-BE49-F238E27FC236}">
                <a16:creationId xmlns:a16="http://schemas.microsoft.com/office/drawing/2014/main" id="{793A0561-0BBE-4057-AEB1-76912DEA68FD}"/>
              </a:ext>
            </a:extLst>
          </p:cNvPr>
          <p:cNvSpPr/>
          <p:nvPr/>
        </p:nvSpPr>
        <p:spPr>
          <a:xfrm>
            <a:off x="1418577" y="526232"/>
            <a:ext cx="6028898" cy="141254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9Slide03 Roboto Condensed" panose="02000000000000000000" pitchFamily="2" charset="0"/>
              <a:ea typeface="#9Slide03 Roboto Condensed" panose="02000000000000000000" pitchFamily="2" charset="0"/>
            </a:endParaRPr>
          </a:p>
        </p:txBody>
      </p:sp>
      <p:sp>
        <p:nvSpPr>
          <p:cNvPr id="127" name="TextBox 126">
            <a:extLst>
              <a:ext uri="{FF2B5EF4-FFF2-40B4-BE49-F238E27FC236}">
                <a16:creationId xmlns:a16="http://schemas.microsoft.com/office/drawing/2014/main" id="{EE4AB328-43B2-4812-B601-8E469D721ABA}"/>
              </a:ext>
            </a:extLst>
          </p:cNvPr>
          <p:cNvSpPr txBox="1"/>
          <p:nvPr/>
        </p:nvSpPr>
        <p:spPr>
          <a:xfrm>
            <a:off x="1517116" y="604475"/>
            <a:ext cx="5830742" cy="1225977"/>
          </a:xfrm>
          <a:prstGeom prst="rect">
            <a:avLst/>
          </a:prstGeom>
          <a:noFill/>
        </p:spPr>
        <p:txBody>
          <a:bodyPr wrap="square" rtlCol="0">
            <a:spAutoFit/>
          </a:bodyPr>
          <a:lstStyle/>
          <a:p>
            <a:pPr algn="just">
              <a:lnSpc>
                <a:spcPct val="150000"/>
              </a:lnSpc>
            </a:pPr>
            <a:r>
              <a:rPr lang="nl-NL" sz="2600" b="1" dirty="0">
                <a:solidFill>
                  <a:prstClr val="black"/>
                </a:solidFill>
                <a:latin typeface="#9Slide03 Roboto Condensed" panose="02000000000000000000" pitchFamily="2" charset="0"/>
                <a:ea typeface="#9Slide03 Roboto Condensed" panose="02000000000000000000" pitchFamily="2" charset="0"/>
              </a:rPr>
              <a:t>Câu 6. </a:t>
            </a:r>
            <a:r>
              <a:rPr lang="vi-VN" sz="2600" b="1" i="0" dirty="0">
                <a:solidFill>
                  <a:srgbClr val="000000"/>
                </a:solidFill>
                <a:effectLst/>
                <a:latin typeface="#9Slide03 Roboto Condensed" panose="02000000000000000000" pitchFamily="2" charset="0"/>
                <a:ea typeface="#9Slide03 Roboto Condensed" panose="02000000000000000000" pitchFamily="2" charset="0"/>
              </a:rPr>
              <a:t>Vì sao tỉ lệ che phủ rừng của nước ta đang có xu hướng tăng?</a:t>
            </a:r>
          </a:p>
        </p:txBody>
      </p:sp>
    </p:spTree>
    <p:extLst>
      <p:ext uri="{BB962C8B-B14F-4D97-AF65-F5344CB8AC3E}">
        <p14:creationId xmlns:p14="http://schemas.microsoft.com/office/powerpoint/2010/main" val="203798562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26"/>
                                        </p:tgtEl>
                                        <p:attrNameLst>
                                          <p:attrName>r</p:attrName>
                                        </p:attrNameLst>
                                      </p:cBhvr>
                                    </p:animRot>
                                    <p:animRot by="-240000">
                                      <p:cBhvr>
                                        <p:cTn id="7" dur="600" fill="hold">
                                          <p:stCondLst>
                                            <p:cond delay="600"/>
                                          </p:stCondLst>
                                        </p:cTn>
                                        <p:tgtEl>
                                          <p:spTgt spid="1026"/>
                                        </p:tgtEl>
                                        <p:attrNameLst>
                                          <p:attrName>r</p:attrName>
                                        </p:attrNameLst>
                                      </p:cBhvr>
                                    </p:animRot>
                                    <p:animRot by="240000">
                                      <p:cBhvr>
                                        <p:cTn id="8" dur="600" fill="hold">
                                          <p:stCondLst>
                                            <p:cond delay="1200"/>
                                          </p:stCondLst>
                                        </p:cTn>
                                        <p:tgtEl>
                                          <p:spTgt spid="1026"/>
                                        </p:tgtEl>
                                        <p:attrNameLst>
                                          <p:attrName>r</p:attrName>
                                        </p:attrNameLst>
                                      </p:cBhvr>
                                    </p:animRot>
                                    <p:animRot by="-240000">
                                      <p:cBhvr>
                                        <p:cTn id="9" dur="600" fill="hold">
                                          <p:stCondLst>
                                            <p:cond delay="1800"/>
                                          </p:stCondLst>
                                        </p:cTn>
                                        <p:tgtEl>
                                          <p:spTgt spid="1026"/>
                                        </p:tgtEl>
                                        <p:attrNameLst>
                                          <p:attrName>r</p:attrName>
                                        </p:attrNameLst>
                                      </p:cBhvr>
                                    </p:animRot>
                                    <p:animRot by="120000">
                                      <p:cBhvr>
                                        <p:cTn id="10" dur="600" fill="hold">
                                          <p:stCondLst>
                                            <p:cond delay="2400"/>
                                          </p:stCondLst>
                                        </p:cTn>
                                        <p:tgtEl>
                                          <p:spTgt spid="102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fade">
                                      <p:cBhvr>
                                        <p:cTn id="15" dur="1000"/>
                                        <p:tgtEl>
                                          <p:spTgt spid="89"/>
                                        </p:tgtEl>
                                      </p:cBhvr>
                                    </p:animEffect>
                                    <p:anim calcmode="lin" valueType="num">
                                      <p:cBhvr>
                                        <p:cTn id="16" dur="1000" fill="hold"/>
                                        <p:tgtEl>
                                          <p:spTgt spid="89"/>
                                        </p:tgtEl>
                                        <p:attrNameLst>
                                          <p:attrName>ppt_x</p:attrName>
                                        </p:attrNameLst>
                                      </p:cBhvr>
                                      <p:tavLst>
                                        <p:tav tm="0">
                                          <p:val>
                                            <p:strVal val="#ppt_x"/>
                                          </p:val>
                                        </p:tav>
                                        <p:tav tm="100000">
                                          <p:val>
                                            <p:strVal val="#ppt_x"/>
                                          </p:val>
                                        </p:tav>
                                      </p:tavLst>
                                    </p:anim>
                                    <p:anim calcmode="lin" valueType="num">
                                      <p:cBhvr>
                                        <p:cTn id="17"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fade">
                                      <p:cBhvr>
                                        <p:cTn id="22" dur="1000"/>
                                        <p:tgtEl>
                                          <p:spTgt spid="86"/>
                                        </p:tgtEl>
                                      </p:cBhvr>
                                    </p:animEffect>
                                    <p:anim calcmode="lin" valueType="num">
                                      <p:cBhvr>
                                        <p:cTn id="23" dur="1000" fill="hold"/>
                                        <p:tgtEl>
                                          <p:spTgt spid="86"/>
                                        </p:tgtEl>
                                        <p:attrNameLst>
                                          <p:attrName>ppt_x</p:attrName>
                                        </p:attrNameLst>
                                      </p:cBhvr>
                                      <p:tavLst>
                                        <p:tav tm="0">
                                          <p:val>
                                            <p:strVal val="#ppt_x"/>
                                          </p:val>
                                        </p:tav>
                                        <p:tav tm="100000">
                                          <p:val>
                                            <p:strVal val="#ppt_x"/>
                                          </p:val>
                                        </p:tav>
                                      </p:tavLst>
                                    </p:anim>
                                    <p:anim calcmode="lin" valueType="num">
                                      <p:cBhvr>
                                        <p:cTn id="24"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8"/>
                                        </p:tgtEl>
                                        <p:attrNameLst>
                                          <p:attrName>style.visibility</p:attrName>
                                        </p:attrNameLst>
                                      </p:cBhvr>
                                      <p:to>
                                        <p:strVal val="visible"/>
                                      </p:to>
                                    </p:set>
                                    <p:animEffect transition="in" filter="fade">
                                      <p:cBhvr>
                                        <p:cTn id="29" dur="1000"/>
                                        <p:tgtEl>
                                          <p:spTgt spid="88"/>
                                        </p:tgtEl>
                                      </p:cBhvr>
                                    </p:animEffect>
                                    <p:anim calcmode="lin" valueType="num">
                                      <p:cBhvr>
                                        <p:cTn id="30" dur="1000" fill="hold"/>
                                        <p:tgtEl>
                                          <p:spTgt spid="88"/>
                                        </p:tgtEl>
                                        <p:attrNameLst>
                                          <p:attrName>ppt_x</p:attrName>
                                        </p:attrNameLst>
                                      </p:cBhvr>
                                      <p:tavLst>
                                        <p:tav tm="0">
                                          <p:val>
                                            <p:strVal val="#ppt_x"/>
                                          </p:val>
                                        </p:tav>
                                        <p:tav tm="100000">
                                          <p:val>
                                            <p:strVal val="#ppt_x"/>
                                          </p:val>
                                        </p:tav>
                                      </p:tavLst>
                                    </p:anim>
                                    <p:anim calcmode="lin" valueType="num">
                                      <p:cBhvr>
                                        <p:cTn id="31"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7"/>
                                        </p:tgtEl>
                                        <p:attrNameLst>
                                          <p:attrName>style.visibility</p:attrName>
                                        </p:attrNameLst>
                                      </p:cBhvr>
                                      <p:to>
                                        <p:strVal val="visible"/>
                                      </p:to>
                                    </p:set>
                                    <p:animEffect transition="in" filter="fade">
                                      <p:cBhvr>
                                        <p:cTn id="36" dur="1000"/>
                                        <p:tgtEl>
                                          <p:spTgt spid="87"/>
                                        </p:tgtEl>
                                      </p:cBhvr>
                                    </p:animEffect>
                                    <p:anim calcmode="lin" valueType="num">
                                      <p:cBhvr>
                                        <p:cTn id="37" dur="1000" fill="hold"/>
                                        <p:tgtEl>
                                          <p:spTgt spid="87"/>
                                        </p:tgtEl>
                                        <p:attrNameLst>
                                          <p:attrName>ppt_x</p:attrName>
                                        </p:attrNameLst>
                                      </p:cBhvr>
                                      <p:tavLst>
                                        <p:tav tm="0">
                                          <p:val>
                                            <p:strVal val="#ppt_x"/>
                                          </p:val>
                                        </p:tav>
                                        <p:tav tm="100000">
                                          <p:val>
                                            <p:strVal val="#ppt_x"/>
                                          </p:val>
                                        </p:tav>
                                      </p:tavLst>
                                    </p:anim>
                                    <p:anim calcmode="lin" valueType="num">
                                      <p:cBhvr>
                                        <p:cTn id="38"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89"/>
                    </p:tgtEl>
                  </p:cond>
                </p:stCondLst>
                <p:endSync evt="end" delay="0">
                  <p:rtn val="all"/>
                </p:endSync>
                <p:childTnLst>
                  <p:par>
                    <p:cTn id="40" fill="hold">
                      <p:stCondLst>
                        <p:cond delay="0"/>
                      </p:stCondLst>
                      <p:childTnLst>
                        <p:par>
                          <p:cTn id="41" fill="hold">
                            <p:stCondLst>
                              <p:cond delay="0"/>
                            </p:stCondLst>
                            <p:childTnLst>
                              <p:par>
                                <p:cTn id="42" presetID="21" presetClass="emph" presetSubtype="0" repeatCount="indefinite" fill="hold" grpId="1" nodeType="withEffect">
                                  <p:stCondLst>
                                    <p:cond delay="0"/>
                                  </p:stCondLst>
                                  <p:childTnLst>
                                    <p:animClr clrSpc="hsl" dir="cw">
                                      <p:cBhvr override="childStyle">
                                        <p:cTn id="43" dur="500" fill="hold"/>
                                        <p:tgtEl>
                                          <p:spTgt spid="89"/>
                                        </p:tgtEl>
                                        <p:attrNameLst>
                                          <p:attrName>style.color</p:attrName>
                                        </p:attrNameLst>
                                      </p:cBhvr>
                                      <p:by>
                                        <p:hsl h="7200000" s="0" l="0"/>
                                      </p:by>
                                    </p:animClr>
                                    <p:animClr clrSpc="hsl" dir="cw">
                                      <p:cBhvr>
                                        <p:cTn id="44" dur="500" fill="hold"/>
                                        <p:tgtEl>
                                          <p:spTgt spid="89"/>
                                        </p:tgtEl>
                                        <p:attrNameLst>
                                          <p:attrName>fillcolor</p:attrName>
                                        </p:attrNameLst>
                                      </p:cBhvr>
                                      <p:by>
                                        <p:hsl h="7200000" s="0" l="0"/>
                                      </p:by>
                                    </p:animClr>
                                    <p:animClr clrSpc="hsl" dir="cw">
                                      <p:cBhvr>
                                        <p:cTn id="45" dur="500" fill="hold"/>
                                        <p:tgtEl>
                                          <p:spTgt spid="89"/>
                                        </p:tgtEl>
                                        <p:attrNameLst>
                                          <p:attrName>stroke.color</p:attrName>
                                        </p:attrNameLst>
                                      </p:cBhvr>
                                      <p:by>
                                        <p:hsl h="7200000" s="0" l="0"/>
                                      </p:by>
                                    </p:animClr>
                                    <p:set>
                                      <p:cBhvr>
                                        <p:cTn id="46" dur="500" fill="hold"/>
                                        <p:tgtEl>
                                          <p:spTgt spid="89"/>
                                        </p:tgtEl>
                                        <p:attrNameLst>
                                          <p:attrName>fill.type</p:attrName>
                                        </p:attrNameLst>
                                      </p:cBhvr>
                                      <p:to>
                                        <p:strVal val="solid"/>
                                      </p:to>
                                    </p:set>
                                  </p:childTnLst>
                                </p:cTn>
                              </p:par>
                              <p:par>
                                <p:cTn id="47" presetID="42" presetClass="path" presetSubtype="0" accel="50000" decel="50000" fill="hold" nodeType="withEffect">
                                  <p:stCondLst>
                                    <p:cond delay="0"/>
                                  </p:stCondLst>
                                  <p:childTnLst>
                                    <p:animMotion origin="layout" path="M -2.70833E-6 1.11111E-6 L 0.00586 0.98032 " pathEditMode="relative" rAng="0" ptsTypes="AA">
                                      <p:cBhvr>
                                        <p:cTn id="48" dur="3000" fill="hold"/>
                                        <p:tgtEl>
                                          <p:spTgt spid="121"/>
                                        </p:tgtEl>
                                        <p:attrNameLst>
                                          <p:attrName>ppt_x</p:attrName>
                                          <p:attrName>ppt_y</p:attrName>
                                        </p:attrNameLst>
                                      </p:cBhvr>
                                      <p:rCtr x="286" y="49028"/>
                                    </p:animMotion>
                                  </p:childTnLst>
                                </p:cTn>
                              </p:par>
                            </p:childTnLst>
                          </p:cTn>
                        </p:par>
                        <p:par>
                          <p:cTn id="49" fill="hold">
                            <p:stCondLst>
                              <p:cond delay="3000"/>
                            </p:stCondLst>
                            <p:childTnLst>
                              <p:par>
                                <p:cTn id="50" presetID="64" presetClass="path" presetSubtype="0" accel="50000" decel="50000" fill="hold" nodeType="afterEffect">
                                  <p:stCondLst>
                                    <p:cond delay="0"/>
                                  </p:stCondLst>
                                  <p:childTnLst>
                                    <p:animMotion origin="layout" path="M 0.00586 0.98032 L -2.70833E-6 -0.25 " pathEditMode="relative" rAng="0" ptsTypes="AA">
                                      <p:cBhvr>
                                        <p:cTn id="51" dur="3000" fill="hold"/>
                                        <p:tgtEl>
                                          <p:spTgt spid="121"/>
                                        </p:tgtEl>
                                        <p:attrNameLst>
                                          <p:attrName>ppt_x</p:attrName>
                                          <p:attrName>ppt_y</p:attrName>
                                        </p:attrNameLst>
                                      </p:cBhvr>
                                      <p:rCtr x="-299" y="-61505"/>
                                    </p:animMotion>
                                  </p:childTnLst>
                                </p:cTn>
                              </p:par>
                              <p:par>
                                <p:cTn id="52" presetID="64" presetClass="path" presetSubtype="0" accel="50000" decel="50000" fill="hold" nodeType="withEffect">
                                  <p:stCondLst>
                                    <p:cond delay="0"/>
                                  </p:stCondLst>
                                  <p:childTnLst>
                                    <p:animMotion origin="layout" path="M -4.375E-6 4.07407E-6 L -0.00546 -1.21551 " pathEditMode="relative" rAng="0" ptsTypes="AA">
                                      <p:cBhvr>
                                        <p:cTn id="53" dur="3000" fill="hold"/>
                                        <p:tgtEl>
                                          <p:spTgt spid="1026"/>
                                        </p:tgtEl>
                                        <p:attrNameLst>
                                          <p:attrName>ppt_x</p:attrName>
                                          <p:attrName>ppt_y</p:attrName>
                                        </p:attrNameLst>
                                      </p:cBhvr>
                                      <p:rCtr x="-273" y="-60787"/>
                                    </p:animMotion>
                                  </p:childTnLst>
                                </p:cTn>
                              </p:par>
                              <p:par>
                                <p:cTn id="54" presetID="1" presetClass="mediacall" presetSubtype="0" fill="hold" nodeType="withEffect">
                                  <p:stCondLst>
                                    <p:cond delay="0"/>
                                  </p:stCondLst>
                                  <p:childTnLst>
                                    <p:cmd type="call" cmd="playFrom(0.0)">
                                      <p:cBhvr>
                                        <p:cTn id="55" dur="5042" fill="hold"/>
                                        <p:tgtEl>
                                          <p:spTgt spid="122"/>
                                        </p:tgtEl>
                                      </p:cBhvr>
                                    </p:cmd>
                                  </p:childTnLst>
                                </p:cTn>
                              </p:par>
                            </p:childTnLst>
                          </p:cTn>
                        </p:par>
                      </p:childTnLst>
                    </p:cTn>
                  </p:par>
                </p:childTnLst>
              </p:cTn>
              <p:nextCondLst>
                <p:cond evt="onClick" delay="0">
                  <p:tgtEl>
                    <p:spTgt spid="89"/>
                  </p:tgtEl>
                </p:cond>
              </p:nextCondLst>
            </p:seq>
            <p:seq concurrent="1" nextAc="seek">
              <p:cTn id="56" restart="whenNotActive" fill="hold" evtFilter="cancelBubble" nodeType="interactiveSeq">
                <p:stCondLst>
                  <p:cond evt="onClick" delay="0">
                    <p:tgtEl>
                      <p:spTgt spid="91"/>
                    </p:tgtEl>
                  </p:cond>
                </p:stCondLst>
                <p:endSync evt="end" delay="0">
                  <p:rtn val="all"/>
                </p:endSync>
                <p:childTnLst>
                  <p:par>
                    <p:cTn id="57" fill="hold">
                      <p:stCondLst>
                        <p:cond delay="0"/>
                      </p:stCondLst>
                      <p:childTnLst>
                        <p:par>
                          <p:cTn id="58" fill="hold">
                            <p:stCondLst>
                              <p:cond delay="0"/>
                            </p:stCondLst>
                            <p:childTnLst>
                              <p:par>
                                <p:cTn id="59" presetID="8" presetClass="emph" presetSubtype="0" fill="hold" nodeType="clickEffect">
                                  <p:stCondLst>
                                    <p:cond delay="0"/>
                                  </p:stCondLst>
                                  <p:childTnLst>
                                    <p:animRot by="21600000">
                                      <p:cBhvr>
                                        <p:cTn id="60" dur="10000" fill="hold"/>
                                        <p:tgtEl>
                                          <p:spTgt spid="94"/>
                                        </p:tgtEl>
                                        <p:attrNameLst>
                                          <p:attrName>r</p:attrName>
                                        </p:attrNameLst>
                                      </p:cBhvr>
                                    </p:animRot>
                                  </p:childTnLst>
                                </p:cTn>
                              </p:par>
                            </p:childTnLst>
                          </p:cTn>
                        </p:par>
                        <p:par>
                          <p:cTn id="61" fill="hold">
                            <p:stCondLst>
                              <p:cond delay="10000"/>
                            </p:stCondLst>
                            <p:childTnLst>
                              <p:par>
                                <p:cTn id="62" presetID="1" presetClass="entr" presetSubtype="0" fill="hold" grpId="0" nodeType="afterEffect">
                                  <p:stCondLst>
                                    <p:cond delay="0"/>
                                  </p:stCondLst>
                                  <p:childTnLst>
                                    <p:set>
                                      <p:cBhvr>
                                        <p:cTn id="63" dur="1" fill="hold">
                                          <p:stCondLst>
                                            <p:cond delay="0"/>
                                          </p:stCondLst>
                                        </p:cTn>
                                        <p:tgtEl>
                                          <p:spTgt spid="120"/>
                                        </p:tgtEl>
                                        <p:attrNameLst>
                                          <p:attrName>style.visibility</p:attrName>
                                        </p:attrNameLst>
                                      </p:cBhvr>
                                      <p:to>
                                        <p:strVal val="visible"/>
                                      </p:to>
                                    </p:set>
                                  </p:childTnLst>
                                </p:cTn>
                              </p:par>
                              <p:par>
                                <p:cTn id="64" presetID="1" presetClass="mediacall" presetSubtype="0" fill="hold" nodeType="withEffect">
                                  <p:stCondLst>
                                    <p:cond delay="0"/>
                                  </p:stCondLst>
                                  <p:childTnLst>
                                    <p:cmd type="call" cmd="playFrom(0.0)">
                                      <p:cBhvr>
                                        <p:cTn id="65" dur="1773" fill="hold"/>
                                        <p:tgtEl>
                                          <p:spTgt spid="62"/>
                                        </p:tgtEl>
                                      </p:cBhvr>
                                    </p:cmd>
                                  </p:childTnLst>
                                </p:cTn>
                              </p:par>
                              <p:par>
                                <p:cTn id="66" presetID="1" presetClass="exit" presetSubtype="0" fill="hold" grpId="1" nodeType="withEffect">
                                  <p:stCondLst>
                                    <p:cond delay="2000"/>
                                  </p:stCondLst>
                                  <p:childTnLst>
                                    <p:set>
                                      <p:cBhvr>
                                        <p:cTn id="67" dur="1" fill="hold">
                                          <p:stCondLst>
                                            <p:cond delay="0"/>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91"/>
                  </p:tgtEl>
                </p:cond>
              </p:nextCondLst>
            </p:seq>
            <p:seq concurrent="1" nextAc="seek">
              <p:cTn id="68" restart="whenNotActive" fill="hold" evtFilter="cancelBubble" nodeType="interactiveSeq">
                <p:stCondLst>
                  <p:cond evt="onClick" delay="0">
                    <p:tgtEl>
                      <p:spTgt spid="88"/>
                    </p:tgtEl>
                  </p:cond>
                </p:stCondLst>
                <p:endSync evt="end" delay="0">
                  <p:rtn val="all"/>
                </p:endSync>
                <p:childTnLst>
                  <p:par>
                    <p:cTn id="69" fill="hold">
                      <p:stCondLst>
                        <p:cond delay="0"/>
                      </p:stCondLst>
                      <p:childTnLst>
                        <p:par>
                          <p:cTn id="70" fill="hold">
                            <p:stCondLst>
                              <p:cond delay="0"/>
                            </p:stCondLst>
                            <p:childTnLst>
                              <p:par>
                                <p:cTn id="71" presetID="2" presetClass="exit" presetSubtype="4" fill="hold" grpId="1" nodeType="clickEffect">
                                  <p:stCondLst>
                                    <p:cond delay="0"/>
                                  </p:stCondLst>
                                  <p:childTnLst>
                                    <p:anim calcmode="lin" valueType="num">
                                      <p:cBhvr additive="base">
                                        <p:cTn id="72" dur="500"/>
                                        <p:tgtEl>
                                          <p:spTgt spid="88"/>
                                        </p:tgtEl>
                                        <p:attrNameLst>
                                          <p:attrName>ppt_x</p:attrName>
                                        </p:attrNameLst>
                                      </p:cBhvr>
                                      <p:tavLst>
                                        <p:tav tm="0">
                                          <p:val>
                                            <p:strVal val="ppt_x"/>
                                          </p:val>
                                        </p:tav>
                                        <p:tav tm="100000">
                                          <p:val>
                                            <p:strVal val="ppt_x"/>
                                          </p:val>
                                        </p:tav>
                                      </p:tavLst>
                                    </p:anim>
                                    <p:anim calcmode="lin" valueType="num">
                                      <p:cBhvr additive="base">
                                        <p:cTn id="73" dur="500"/>
                                        <p:tgtEl>
                                          <p:spTgt spid="88"/>
                                        </p:tgtEl>
                                        <p:attrNameLst>
                                          <p:attrName>ppt_y</p:attrName>
                                        </p:attrNameLst>
                                      </p:cBhvr>
                                      <p:tavLst>
                                        <p:tav tm="0">
                                          <p:val>
                                            <p:strVal val="ppt_y"/>
                                          </p:val>
                                        </p:tav>
                                        <p:tav tm="100000">
                                          <p:val>
                                            <p:strVal val="1+ppt_h/2"/>
                                          </p:val>
                                        </p:tav>
                                      </p:tavLst>
                                    </p:anim>
                                    <p:set>
                                      <p:cBhvr>
                                        <p:cTn id="74" dur="1" fill="hold">
                                          <p:stCondLst>
                                            <p:cond delay="499"/>
                                          </p:stCondLst>
                                        </p:cTn>
                                        <p:tgtEl>
                                          <p:spTgt spid="88"/>
                                        </p:tgtEl>
                                        <p:attrNameLst>
                                          <p:attrName>style.visibility</p:attrName>
                                        </p:attrNameLst>
                                      </p:cBhvr>
                                      <p:to>
                                        <p:strVal val="hidden"/>
                                      </p:to>
                                    </p:set>
                                  </p:childTnLst>
                                </p:cTn>
                              </p:par>
                              <p:par>
                                <p:cTn id="75" presetID="1" presetClass="mediacall" presetSubtype="0" fill="hold" nodeType="withEffect">
                                  <p:stCondLst>
                                    <p:cond delay="0"/>
                                  </p:stCondLst>
                                  <p:childTnLst>
                                    <p:cmd type="call" cmd="playFrom(0.0)">
                                      <p:cBhvr>
                                        <p:cTn id="76" dur="1773" fill="hold"/>
                                        <p:tgtEl>
                                          <p:spTgt spid="123"/>
                                        </p:tgtEl>
                                      </p:cBhvr>
                                    </p:cmd>
                                  </p:childTnLst>
                                </p:cTn>
                              </p:par>
                            </p:childTnLst>
                          </p:cTn>
                        </p:par>
                      </p:childTnLst>
                    </p:cTn>
                  </p:par>
                </p:childTnLst>
              </p:cTn>
              <p:nextCondLst>
                <p:cond evt="onClick" delay="0">
                  <p:tgtEl>
                    <p:spTgt spid="88"/>
                  </p:tgtEl>
                </p:cond>
              </p:nextCondLst>
            </p:seq>
            <p:seq concurrent="1" nextAc="seek">
              <p:cTn id="77" restart="whenNotActive" fill="hold" evtFilter="cancelBubble" nodeType="interactiveSeq">
                <p:stCondLst>
                  <p:cond evt="onClick" delay="0">
                    <p:tgtEl>
                      <p:spTgt spid="87"/>
                    </p:tgtEl>
                  </p:cond>
                </p:stCondLst>
                <p:endSync evt="end" delay="0">
                  <p:rtn val="all"/>
                </p:endSync>
                <p:childTnLst>
                  <p:par>
                    <p:cTn id="78" fill="hold">
                      <p:stCondLst>
                        <p:cond delay="0"/>
                      </p:stCondLst>
                      <p:childTnLst>
                        <p:par>
                          <p:cTn id="79" fill="hold">
                            <p:stCondLst>
                              <p:cond delay="0"/>
                            </p:stCondLst>
                            <p:childTnLst>
                              <p:par>
                                <p:cTn id="80" presetID="2" presetClass="exit" presetSubtype="4" fill="hold" grpId="1" nodeType="clickEffect">
                                  <p:stCondLst>
                                    <p:cond delay="0"/>
                                  </p:stCondLst>
                                  <p:childTnLst>
                                    <p:anim calcmode="lin" valueType="num">
                                      <p:cBhvr additive="base">
                                        <p:cTn id="81" dur="500"/>
                                        <p:tgtEl>
                                          <p:spTgt spid="87"/>
                                        </p:tgtEl>
                                        <p:attrNameLst>
                                          <p:attrName>ppt_x</p:attrName>
                                        </p:attrNameLst>
                                      </p:cBhvr>
                                      <p:tavLst>
                                        <p:tav tm="0">
                                          <p:val>
                                            <p:strVal val="ppt_x"/>
                                          </p:val>
                                        </p:tav>
                                        <p:tav tm="100000">
                                          <p:val>
                                            <p:strVal val="ppt_x"/>
                                          </p:val>
                                        </p:tav>
                                      </p:tavLst>
                                    </p:anim>
                                    <p:anim calcmode="lin" valueType="num">
                                      <p:cBhvr additive="base">
                                        <p:cTn id="82" dur="500"/>
                                        <p:tgtEl>
                                          <p:spTgt spid="87"/>
                                        </p:tgtEl>
                                        <p:attrNameLst>
                                          <p:attrName>ppt_y</p:attrName>
                                        </p:attrNameLst>
                                      </p:cBhvr>
                                      <p:tavLst>
                                        <p:tav tm="0">
                                          <p:val>
                                            <p:strVal val="ppt_y"/>
                                          </p:val>
                                        </p:tav>
                                        <p:tav tm="100000">
                                          <p:val>
                                            <p:strVal val="1+ppt_h/2"/>
                                          </p:val>
                                        </p:tav>
                                      </p:tavLst>
                                    </p:anim>
                                    <p:set>
                                      <p:cBhvr>
                                        <p:cTn id="83" dur="1" fill="hold">
                                          <p:stCondLst>
                                            <p:cond delay="499"/>
                                          </p:stCondLst>
                                        </p:cTn>
                                        <p:tgtEl>
                                          <p:spTgt spid="87"/>
                                        </p:tgtEl>
                                        <p:attrNameLst>
                                          <p:attrName>style.visibility</p:attrName>
                                        </p:attrNameLst>
                                      </p:cBhvr>
                                      <p:to>
                                        <p:strVal val="hidden"/>
                                      </p:to>
                                    </p:set>
                                  </p:childTnLst>
                                </p:cTn>
                              </p:par>
                              <p:par>
                                <p:cTn id="84" presetID="1" presetClass="mediacall" presetSubtype="0" fill="hold" nodeType="withEffect">
                                  <p:stCondLst>
                                    <p:cond delay="0"/>
                                  </p:stCondLst>
                                  <p:childTnLst>
                                    <p:cmd type="call" cmd="playFrom(0.0)">
                                      <p:cBhvr>
                                        <p:cTn id="85" dur="1773" fill="hold"/>
                                        <p:tgtEl>
                                          <p:spTgt spid="125"/>
                                        </p:tgtEl>
                                      </p:cBhvr>
                                    </p:cmd>
                                  </p:childTnLst>
                                </p:cTn>
                              </p:par>
                            </p:childTnLst>
                          </p:cTn>
                        </p:par>
                      </p:childTnLst>
                    </p:cTn>
                  </p:par>
                </p:childTnLst>
              </p:cTn>
              <p:nextCondLst>
                <p:cond evt="onClick" delay="0">
                  <p:tgtEl>
                    <p:spTgt spid="87"/>
                  </p:tgtEl>
                </p:cond>
              </p:nextCondLst>
            </p:seq>
            <p:seq concurrent="1" nextAc="seek">
              <p:cTn id="86" restart="whenNotActive" fill="hold" evtFilter="cancelBubble" nodeType="interactiveSeq">
                <p:stCondLst>
                  <p:cond evt="onClick" delay="0">
                    <p:tgtEl>
                      <p:spTgt spid="86"/>
                    </p:tgtEl>
                  </p:cond>
                </p:stCondLst>
                <p:endSync evt="end" delay="0">
                  <p:rtn val="all"/>
                </p:endSync>
                <p:childTnLst>
                  <p:par>
                    <p:cTn id="87" fill="hold">
                      <p:stCondLst>
                        <p:cond delay="0"/>
                      </p:stCondLst>
                      <p:childTnLst>
                        <p:par>
                          <p:cTn id="88" fill="hold">
                            <p:stCondLst>
                              <p:cond delay="0"/>
                            </p:stCondLst>
                            <p:childTnLst>
                              <p:par>
                                <p:cTn id="89" presetID="2" presetClass="exit" presetSubtype="4" fill="hold" grpId="1" nodeType="clickEffect">
                                  <p:stCondLst>
                                    <p:cond delay="0"/>
                                  </p:stCondLst>
                                  <p:childTnLst>
                                    <p:anim calcmode="lin" valueType="num">
                                      <p:cBhvr additive="base">
                                        <p:cTn id="90" dur="500"/>
                                        <p:tgtEl>
                                          <p:spTgt spid="86"/>
                                        </p:tgtEl>
                                        <p:attrNameLst>
                                          <p:attrName>ppt_x</p:attrName>
                                        </p:attrNameLst>
                                      </p:cBhvr>
                                      <p:tavLst>
                                        <p:tav tm="0">
                                          <p:val>
                                            <p:strVal val="ppt_x"/>
                                          </p:val>
                                        </p:tav>
                                        <p:tav tm="100000">
                                          <p:val>
                                            <p:strVal val="ppt_x"/>
                                          </p:val>
                                        </p:tav>
                                      </p:tavLst>
                                    </p:anim>
                                    <p:anim calcmode="lin" valueType="num">
                                      <p:cBhvr additive="base">
                                        <p:cTn id="91" dur="500"/>
                                        <p:tgtEl>
                                          <p:spTgt spid="86"/>
                                        </p:tgtEl>
                                        <p:attrNameLst>
                                          <p:attrName>ppt_y</p:attrName>
                                        </p:attrNameLst>
                                      </p:cBhvr>
                                      <p:tavLst>
                                        <p:tav tm="0">
                                          <p:val>
                                            <p:strVal val="ppt_y"/>
                                          </p:val>
                                        </p:tav>
                                        <p:tav tm="100000">
                                          <p:val>
                                            <p:strVal val="1+ppt_h/2"/>
                                          </p:val>
                                        </p:tav>
                                      </p:tavLst>
                                    </p:anim>
                                    <p:set>
                                      <p:cBhvr>
                                        <p:cTn id="92" dur="1" fill="hold">
                                          <p:stCondLst>
                                            <p:cond delay="499"/>
                                          </p:stCondLst>
                                        </p:cTn>
                                        <p:tgtEl>
                                          <p:spTgt spid="86"/>
                                        </p:tgtEl>
                                        <p:attrNameLst>
                                          <p:attrName>style.visibility</p:attrName>
                                        </p:attrNameLst>
                                      </p:cBhvr>
                                      <p:to>
                                        <p:strVal val="hidden"/>
                                      </p:to>
                                    </p:set>
                                  </p:childTnLst>
                                </p:cTn>
                              </p:par>
                              <p:par>
                                <p:cTn id="93" presetID="1" presetClass="mediacall" presetSubtype="0" fill="hold" nodeType="withEffect">
                                  <p:stCondLst>
                                    <p:cond delay="0"/>
                                  </p:stCondLst>
                                  <p:childTnLst>
                                    <p:cmd type="call" cmd="playFrom(0.0)">
                                      <p:cBhvr>
                                        <p:cTn id="94" dur="1773" fill="hold"/>
                                        <p:tgtEl>
                                          <p:spTgt spid="124"/>
                                        </p:tgtEl>
                                      </p:cBhvr>
                                    </p:cmd>
                                  </p:childTnLst>
                                </p:cTn>
                              </p:par>
                            </p:childTnLst>
                          </p:cTn>
                        </p:par>
                      </p:childTnLst>
                    </p:cTn>
                  </p:par>
                </p:childTnLst>
              </p:cTn>
              <p:nextCondLst>
                <p:cond evt="onClick" delay="0">
                  <p:tgtEl>
                    <p:spTgt spid="86"/>
                  </p:tgtEl>
                </p:cond>
              </p:nextCondLst>
            </p:seq>
            <p:audio>
              <p:cMediaNode vol="53030">
                <p:cTn id="95" fill="hold" display="0">
                  <p:stCondLst>
                    <p:cond delay="indefinite"/>
                  </p:stCondLst>
                  <p:endCondLst>
                    <p:cond evt="onStopAudio" delay="0">
                      <p:tgtEl>
                        <p:sldTgt/>
                      </p:tgtEl>
                    </p:cond>
                  </p:endCondLst>
                </p:cTn>
                <p:tgtEl>
                  <p:spTgt spid="62"/>
                </p:tgtEl>
              </p:cMediaNode>
            </p:audio>
            <p:audio>
              <p:cMediaNode vol="53030">
                <p:cTn id="96" fill="hold" display="0">
                  <p:stCondLst>
                    <p:cond delay="indefinite"/>
                  </p:stCondLst>
                  <p:endCondLst>
                    <p:cond evt="onStopAudio" delay="0">
                      <p:tgtEl>
                        <p:sldTgt/>
                      </p:tgtEl>
                    </p:cond>
                  </p:endCondLst>
                </p:cTn>
                <p:tgtEl>
                  <p:spTgt spid="122"/>
                </p:tgtEl>
              </p:cMediaNode>
            </p:audio>
            <p:audio>
              <p:cMediaNode vol="53030">
                <p:cTn id="97" fill="hold" display="0">
                  <p:stCondLst>
                    <p:cond delay="indefinite"/>
                  </p:stCondLst>
                  <p:endCondLst>
                    <p:cond evt="onStopAudio" delay="0">
                      <p:tgtEl>
                        <p:sldTgt/>
                      </p:tgtEl>
                    </p:cond>
                  </p:endCondLst>
                </p:cTn>
                <p:tgtEl>
                  <p:spTgt spid="123"/>
                </p:tgtEl>
              </p:cMediaNode>
            </p:audio>
            <p:audio>
              <p:cMediaNode vol="53030">
                <p:cTn id="98" fill="hold" display="0">
                  <p:stCondLst>
                    <p:cond delay="indefinite"/>
                  </p:stCondLst>
                  <p:endCondLst>
                    <p:cond evt="onStopAudio" delay="0">
                      <p:tgtEl>
                        <p:sldTgt/>
                      </p:tgtEl>
                    </p:cond>
                  </p:endCondLst>
                </p:cTn>
                <p:tgtEl>
                  <p:spTgt spid="124"/>
                </p:tgtEl>
              </p:cMediaNode>
            </p:audio>
            <p:audio>
              <p:cMediaNode vol="53030">
                <p:cTn id="99" fill="hold" display="0">
                  <p:stCondLst>
                    <p:cond delay="indefinite"/>
                  </p:stCondLst>
                  <p:endCondLst>
                    <p:cond evt="onStopAudio" delay="0">
                      <p:tgtEl>
                        <p:sldTgt/>
                      </p:tgtEl>
                    </p:cond>
                  </p:endCondLst>
                </p:cTn>
                <p:tgtEl>
                  <p:spTgt spid="125"/>
                </p:tgtEl>
              </p:cMediaNode>
            </p:audio>
          </p:childTnLst>
        </p:cTn>
      </p:par>
    </p:tnLst>
    <p:bldLst>
      <p:bldP spid="86" grpId="0" animBg="1"/>
      <p:bldP spid="86" grpId="1" animBg="1"/>
      <p:bldP spid="87" grpId="0" animBg="1"/>
      <p:bldP spid="87" grpId="1" animBg="1"/>
      <p:bldP spid="88" grpId="0" animBg="1"/>
      <p:bldP spid="88" grpId="1" animBg="1"/>
      <p:bldP spid="89" grpId="0" animBg="1"/>
      <p:bldP spid="89" grpId="1" animBg="1"/>
      <p:bldP spid="120" grpId="0" animBg="1"/>
      <p:bldP spid="120"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oogle Shape;1863;p35">
            <a:extLst>
              <a:ext uri="{FF2B5EF4-FFF2-40B4-BE49-F238E27FC236}">
                <a16:creationId xmlns:a16="http://schemas.microsoft.com/office/drawing/2014/main" id="{FFFCCEC0-2800-43AC-B622-0DD825C3AFA8}"/>
              </a:ext>
            </a:extLst>
          </p:cNvPr>
          <p:cNvGrpSpPr/>
          <p:nvPr/>
        </p:nvGrpSpPr>
        <p:grpSpPr>
          <a:xfrm>
            <a:off x="1045016" y="459540"/>
            <a:ext cx="6996819" cy="4683960"/>
            <a:chOff x="993801" y="459529"/>
            <a:chExt cx="6996819" cy="4683960"/>
          </a:xfrm>
        </p:grpSpPr>
        <p:grpSp>
          <p:nvGrpSpPr>
            <p:cNvPr id="10" name="Google Shape;1864;p35">
              <a:extLst>
                <a:ext uri="{FF2B5EF4-FFF2-40B4-BE49-F238E27FC236}">
                  <a16:creationId xmlns:a16="http://schemas.microsoft.com/office/drawing/2014/main" id="{182642CA-0FA2-41F8-BBC6-C17CCC13B5B8}"/>
                </a:ext>
              </a:extLst>
            </p:cNvPr>
            <p:cNvGrpSpPr/>
            <p:nvPr/>
          </p:nvGrpSpPr>
          <p:grpSpPr>
            <a:xfrm rot="364733">
              <a:off x="1150963" y="810828"/>
              <a:ext cx="1593091" cy="3052782"/>
              <a:chOff x="1808736" y="1166000"/>
              <a:chExt cx="1593054" cy="3052711"/>
            </a:xfrm>
          </p:grpSpPr>
          <p:grpSp>
            <p:nvGrpSpPr>
              <p:cNvPr id="27" name="Google Shape;1865;p35">
                <a:extLst>
                  <a:ext uri="{FF2B5EF4-FFF2-40B4-BE49-F238E27FC236}">
                    <a16:creationId xmlns:a16="http://schemas.microsoft.com/office/drawing/2014/main" id="{DC3DA388-4791-4F55-A14F-35FB1C1261F4}"/>
                  </a:ext>
                </a:extLst>
              </p:cNvPr>
              <p:cNvGrpSpPr/>
              <p:nvPr/>
            </p:nvGrpSpPr>
            <p:grpSpPr>
              <a:xfrm rot="-5664174">
                <a:off x="1786480" y="1362058"/>
                <a:ext cx="1482907" cy="1176754"/>
                <a:chOff x="8757948" y="1920174"/>
                <a:chExt cx="1090443" cy="865316"/>
              </a:xfrm>
            </p:grpSpPr>
            <p:sp>
              <p:nvSpPr>
                <p:cNvPr id="46" name="Google Shape;1866;p35">
                  <a:extLst>
                    <a:ext uri="{FF2B5EF4-FFF2-40B4-BE49-F238E27FC236}">
                      <a16:creationId xmlns:a16="http://schemas.microsoft.com/office/drawing/2014/main" id="{D68C3C68-E931-4568-8589-2025B42C385E}"/>
                    </a:ext>
                  </a:extLst>
                </p:cNvPr>
                <p:cNvSpPr/>
                <p:nvPr/>
              </p:nvSpPr>
              <p:spPr>
                <a:xfrm flipH="1">
                  <a:off x="8767390" y="1920174"/>
                  <a:ext cx="1081001" cy="865316"/>
                </a:xfrm>
                <a:custGeom>
                  <a:avLst/>
                  <a:gdLst/>
                  <a:ahLst/>
                  <a:cxnLst/>
                  <a:rect l="l" t="t" r="r" b="b"/>
                  <a:pathLst>
                    <a:path w="31500" h="25215" extrusionOk="0">
                      <a:moveTo>
                        <a:pt x="3702" y="1"/>
                      </a:moveTo>
                      <a:cubicBezTo>
                        <a:pt x="2458" y="1"/>
                        <a:pt x="1221" y="88"/>
                        <a:pt x="0" y="266"/>
                      </a:cubicBezTo>
                      <a:cubicBezTo>
                        <a:pt x="1598" y="3256"/>
                        <a:pt x="3653" y="5973"/>
                        <a:pt x="5250" y="8940"/>
                      </a:cubicBezTo>
                      <a:cubicBezTo>
                        <a:pt x="7168" y="12615"/>
                        <a:pt x="9405" y="16518"/>
                        <a:pt x="12691" y="19325"/>
                      </a:cubicBezTo>
                      <a:cubicBezTo>
                        <a:pt x="17462" y="23274"/>
                        <a:pt x="25588" y="24598"/>
                        <a:pt x="31499" y="25214"/>
                      </a:cubicBezTo>
                      <a:cubicBezTo>
                        <a:pt x="31479" y="10329"/>
                        <a:pt x="17249" y="1"/>
                        <a:pt x="3702" y="1"/>
                      </a:cubicBezTo>
                      <a:close/>
                    </a:path>
                  </a:pathLst>
                </a:custGeom>
                <a:solidFill>
                  <a:srgbClr val="11564F"/>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47" name="Google Shape;1867;p35">
                  <a:extLst>
                    <a:ext uri="{FF2B5EF4-FFF2-40B4-BE49-F238E27FC236}">
                      <a16:creationId xmlns:a16="http://schemas.microsoft.com/office/drawing/2014/main" id="{A90457B2-9593-434C-98D6-5206B283C9B1}"/>
                    </a:ext>
                  </a:extLst>
                </p:cNvPr>
                <p:cNvSpPr/>
                <p:nvPr/>
              </p:nvSpPr>
              <p:spPr>
                <a:xfrm flipH="1">
                  <a:off x="8757948" y="2024330"/>
                  <a:ext cx="905810" cy="749872"/>
                </a:xfrm>
                <a:custGeom>
                  <a:avLst/>
                  <a:gdLst/>
                  <a:ahLst/>
                  <a:cxnLst/>
                  <a:rect l="l" t="t" r="r" b="b"/>
                  <a:pathLst>
                    <a:path w="26395" h="21851" extrusionOk="0">
                      <a:moveTo>
                        <a:pt x="480" y="1"/>
                      </a:moveTo>
                      <a:cubicBezTo>
                        <a:pt x="186" y="1"/>
                        <a:pt x="0" y="446"/>
                        <a:pt x="304" y="655"/>
                      </a:cubicBezTo>
                      <a:cubicBezTo>
                        <a:pt x="4960" y="3851"/>
                        <a:pt x="8932" y="7845"/>
                        <a:pt x="13406" y="11246"/>
                      </a:cubicBezTo>
                      <a:cubicBezTo>
                        <a:pt x="17674" y="14487"/>
                        <a:pt x="22330" y="17454"/>
                        <a:pt x="25686" y="21723"/>
                      </a:cubicBezTo>
                      <a:cubicBezTo>
                        <a:pt x="25753" y="21813"/>
                        <a:pt x="25835" y="21850"/>
                        <a:pt x="25915" y="21850"/>
                      </a:cubicBezTo>
                      <a:cubicBezTo>
                        <a:pt x="26160" y="21850"/>
                        <a:pt x="26394" y="21501"/>
                        <a:pt x="26188" y="21243"/>
                      </a:cubicBezTo>
                      <a:cubicBezTo>
                        <a:pt x="22970" y="17158"/>
                        <a:pt x="18587" y="14236"/>
                        <a:pt x="14456" y="11177"/>
                      </a:cubicBezTo>
                      <a:cubicBezTo>
                        <a:pt x="9708" y="7640"/>
                        <a:pt x="5554" y="3417"/>
                        <a:pt x="669" y="62"/>
                      </a:cubicBezTo>
                      <a:cubicBezTo>
                        <a:pt x="604" y="19"/>
                        <a:pt x="540" y="1"/>
                        <a:pt x="480" y="1"/>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48" name="Google Shape;1868;p35">
                  <a:extLst>
                    <a:ext uri="{FF2B5EF4-FFF2-40B4-BE49-F238E27FC236}">
                      <a16:creationId xmlns:a16="http://schemas.microsoft.com/office/drawing/2014/main" id="{D2B6A6AB-E4E3-44A1-8D1B-3978F5D9ED56}"/>
                    </a:ext>
                  </a:extLst>
                </p:cNvPr>
                <p:cNvSpPr/>
                <p:nvPr/>
              </p:nvSpPr>
              <p:spPr>
                <a:xfrm flipH="1">
                  <a:off x="8854329" y="2661689"/>
                  <a:ext cx="13350" cy="12595"/>
                </a:xfrm>
                <a:custGeom>
                  <a:avLst/>
                  <a:gdLst/>
                  <a:ahLst/>
                  <a:cxnLst/>
                  <a:rect l="l" t="t" r="r" b="b"/>
                  <a:pathLst>
                    <a:path w="389" h="367" extrusionOk="0">
                      <a:moveTo>
                        <a:pt x="1" y="1"/>
                      </a:moveTo>
                      <a:cubicBezTo>
                        <a:pt x="24" y="138"/>
                        <a:pt x="24" y="252"/>
                        <a:pt x="46" y="366"/>
                      </a:cubicBezTo>
                      <a:cubicBezTo>
                        <a:pt x="161" y="252"/>
                        <a:pt x="275" y="138"/>
                        <a:pt x="389" y="24"/>
                      </a:cubicBezTo>
                      <a:cubicBezTo>
                        <a:pt x="252" y="24"/>
                        <a:pt x="138" y="24"/>
                        <a:pt x="1" y="1"/>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49" name="Google Shape;1869;p35">
                  <a:extLst>
                    <a:ext uri="{FF2B5EF4-FFF2-40B4-BE49-F238E27FC236}">
                      <a16:creationId xmlns:a16="http://schemas.microsoft.com/office/drawing/2014/main" id="{6C6BE425-7AC3-4F70-A4D5-8E203F639F00}"/>
                    </a:ext>
                  </a:extLst>
                </p:cNvPr>
                <p:cNvSpPr/>
                <p:nvPr/>
              </p:nvSpPr>
              <p:spPr>
                <a:xfrm flipH="1">
                  <a:off x="8830825" y="2482445"/>
                  <a:ext cx="237374" cy="203640"/>
                </a:xfrm>
                <a:custGeom>
                  <a:avLst/>
                  <a:gdLst/>
                  <a:ahLst/>
                  <a:cxnLst/>
                  <a:rect l="l" t="t" r="r" b="b"/>
                  <a:pathLst>
                    <a:path w="6917" h="5934" extrusionOk="0">
                      <a:moveTo>
                        <a:pt x="5844" y="5224"/>
                      </a:moveTo>
                      <a:lnTo>
                        <a:pt x="5844" y="5224"/>
                      </a:lnTo>
                      <a:cubicBezTo>
                        <a:pt x="5981" y="5247"/>
                        <a:pt x="6095" y="5247"/>
                        <a:pt x="6232" y="5247"/>
                      </a:cubicBezTo>
                      <a:cubicBezTo>
                        <a:pt x="6118" y="5361"/>
                        <a:pt x="6004" y="5475"/>
                        <a:pt x="5889" y="5589"/>
                      </a:cubicBezTo>
                      <a:cubicBezTo>
                        <a:pt x="5867" y="5475"/>
                        <a:pt x="5867" y="5361"/>
                        <a:pt x="5844" y="5224"/>
                      </a:cubicBezTo>
                      <a:close/>
                      <a:moveTo>
                        <a:pt x="5509" y="1"/>
                      </a:moveTo>
                      <a:cubicBezTo>
                        <a:pt x="5265" y="1"/>
                        <a:pt x="5029" y="244"/>
                        <a:pt x="5205" y="499"/>
                      </a:cubicBezTo>
                      <a:cubicBezTo>
                        <a:pt x="6163" y="1891"/>
                        <a:pt x="5730" y="3626"/>
                        <a:pt x="5844" y="5224"/>
                      </a:cubicBezTo>
                      <a:cubicBezTo>
                        <a:pt x="4041" y="5155"/>
                        <a:pt x="2237" y="5201"/>
                        <a:pt x="457" y="5064"/>
                      </a:cubicBezTo>
                      <a:cubicBezTo>
                        <a:pt x="450" y="5064"/>
                        <a:pt x="442" y="5064"/>
                        <a:pt x="435" y="5064"/>
                      </a:cubicBezTo>
                      <a:cubicBezTo>
                        <a:pt x="1" y="5064"/>
                        <a:pt x="8" y="5727"/>
                        <a:pt x="457" y="5772"/>
                      </a:cubicBezTo>
                      <a:cubicBezTo>
                        <a:pt x="2374" y="5909"/>
                        <a:pt x="4314" y="5817"/>
                        <a:pt x="6232" y="5931"/>
                      </a:cubicBezTo>
                      <a:cubicBezTo>
                        <a:pt x="6241" y="5933"/>
                        <a:pt x="6250" y="5933"/>
                        <a:pt x="6260" y="5933"/>
                      </a:cubicBezTo>
                      <a:cubicBezTo>
                        <a:pt x="6414" y="5933"/>
                        <a:pt x="6596" y="5761"/>
                        <a:pt x="6574" y="5589"/>
                      </a:cubicBezTo>
                      <a:cubicBezTo>
                        <a:pt x="6323" y="3763"/>
                        <a:pt x="6917" y="1777"/>
                        <a:pt x="5798" y="157"/>
                      </a:cubicBezTo>
                      <a:cubicBezTo>
                        <a:pt x="5722" y="46"/>
                        <a:pt x="5615" y="1"/>
                        <a:pt x="5509" y="1"/>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50" name="Google Shape;1870;p35">
                  <a:extLst>
                    <a:ext uri="{FF2B5EF4-FFF2-40B4-BE49-F238E27FC236}">
                      <a16:creationId xmlns:a16="http://schemas.microsoft.com/office/drawing/2014/main" id="{B410DB70-36BA-42A6-9731-2F9E1F85FFCF}"/>
                    </a:ext>
                  </a:extLst>
                </p:cNvPr>
                <p:cNvSpPr/>
                <p:nvPr/>
              </p:nvSpPr>
              <p:spPr>
                <a:xfrm flipH="1">
                  <a:off x="8954572" y="2574761"/>
                  <a:ext cx="14928" cy="14894"/>
                </a:xfrm>
                <a:custGeom>
                  <a:avLst/>
                  <a:gdLst/>
                  <a:ahLst/>
                  <a:cxnLst/>
                  <a:rect l="l" t="t" r="r" b="b"/>
                  <a:pathLst>
                    <a:path w="435" h="434" extrusionOk="0">
                      <a:moveTo>
                        <a:pt x="0" y="0"/>
                      </a:moveTo>
                      <a:cubicBezTo>
                        <a:pt x="0" y="160"/>
                        <a:pt x="0" y="297"/>
                        <a:pt x="0" y="434"/>
                      </a:cubicBezTo>
                      <a:cubicBezTo>
                        <a:pt x="137" y="320"/>
                        <a:pt x="297" y="206"/>
                        <a:pt x="434" y="92"/>
                      </a:cubicBezTo>
                      <a:cubicBezTo>
                        <a:pt x="297" y="69"/>
                        <a:pt x="137" y="46"/>
                        <a:pt x="0"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51" name="Google Shape;1871;p35">
                  <a:extLst>
                    <a:ext uri="{FF2B5EF4-FFF2-40B4-BE49-F238E27FC236}">
                      <a16:creationId xmlns:a16="http://schemas.microsoft.com/office/drawing/2014/main" id="{BBDD0ED7-2409-4795-95F2-33BBE2CF9A17}"/>
                    </a:ext>
                  </a:extLst>
                </p:cNvPr>
                <p:cNvSpPr/>
                <p:nvPr/>
              </p:nvSpPr>
              <p:spPr>
                <a:xfrm flipH="1">
                  <a:off x="8942842" y="2350525"/>
                  <a:ext cx="313353" cy="251170"/>
                </a:xfrm>
                <a:custGeom>
                  <a:avLst/>
                  <a:gdLst/>
                  <a:ahLst/>
                  <a:cxnLst/>
                  <a:rect l="l" t="t" r="r" b="b"/>
                  <a:pathLst>
                    <a:path w="9131" h="7319" extrusionOk="0">
                      <a:moveTo>
                        <a:pt x="7246" y="0"/>
                      </a:moveTo>
                      <a:cubicBezTo>
                        <a:pt x="7010" y="0"/>
                        <a:pt x="6757" y="260"/>
                        <a:pt x="6916" y="531"/>
                      </a:cubicBezTo>
                      <a:cubicBezTo>
                        <a:pt x="7852" y="2312"/>
                        <a:pt x="8354" y="4503"/>
                        <a:pt x="8354" y="6534"/>
                      </a:cubicBezTo>
                      <a:cubicBezTo>
                        <a:pt x="8491" y="6580"/>
                        <a:pt x="8651" y="6603"/>
                        <a:pt x="8788" y="6626"/>
                      </a:cubicBezTo>
                      <a:cubicBezTo>
                        <a:pt x="8651" y="6740"/>
                        <a:pt x="8491" y="6854"/>
                        <a:pt x="8354" y="6968"/>
                      </a:cubicBezTo>
                      <a:cubicBezTo>
                        <a:pt x="8354" y="6831"/>
                        <a:pt x="8354" y="6694"/>
                        <a:pt x="8354" y="6534"/>
                      </a:cubicBezTo>
                      <a:cubicBezTo>
                        <a:pt x="6091" y="6078"/>
                        <a:pt x="3793" y="5759"/>
                        <a:pt x="1475" y="5759"/>
                      </a:cubicBezTo>
                      <a:cubicBezTo>
                        <a:pt x="1128" y="5759"/>
                        <a:pt x="781" y="5766"/>
                        <a:pt x="434" y="5781"/>
                      </a:cubicBezTo>
                      <a:cubicBezTo>
                        <a:pt x="7" y="5781"/>
                        <a:pt x="1" y="6466"/>
                        <a:pt x="414" y="6466"/>
                      </a:cubicBezTo>
                      <a:cubicBezTo>
                        <a:pt x="420" y="6466"/>
                        <a:pt x="427" y="6466"/>
                        <a:pt x="434" y="6466"/>
                      </a:cubicBezTo>
                      <a:cubicBezTo>
                        <a:pt x="774" y="6452"/>
                        <a:pt x="1113" y="6445"/>
                        <a:pt x="1451" y="6445"/>
                      </a:cubicBezTo>
                      <a:cubicBezTo>
                        <a:pt x="3864" y="6445"/>
                        <a:pt x="6243" y="6790"/>
                        <a:pt x="8606" y="7310"/>
                      </a:cubicBezTo>
                      <a:cubicBezTo>
                        <a:pt x="8632" y="7316"/>
                        <a:pt x="8658" y="7318"/>
                        <a:pt x="8684" y="7318"/>
                      </a:cubicBezTo>
                      <a:cubicBezTo>
                        <a:pt x="8879" y="7318"/>
                        <a:pt x="9039" y="7170"/>
                        <a:pt x="9039" y="6968"/>
                      </a:cubicBezTo>
                      <a:cubicBezTo>
                        <a:pt x="9131" y="4685"/>
                        <a:pt x="8583" y="2175"/>
                        <a:pt x="7510" y="166"/>
                      </a:cubicBezTo>
                      <a:cubicBezTo>
                        <a:pt x="7448" y="49"/>
                        <a:pt x="7349" y="0"/>
                        <a:pt x="7246"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52" name="Google Shape;1872;p35">
                  <a:extLst>
                    <a:ext uri="{FF2B5EF4-FFF2-40B4-BE49-F238E27FC236}">
                      <a16:creationId xmlns:a16="http://schemas.microsoft.com/office/drawing/2014/main" id="{9390F8E7-AEBE-4192-8767-5281C6B7824F}"/>
                    </a:ext>
                  </a:extLst>
                </p:cNvPr>
                <p:cNvSpPr/>
                <p:nvPr/>
              </p:nvSpPr>
              <p:spPr>
                <a:xfrm flipH="1">
                  <a:off x="9131625" y="2185489"/>
                  <a:ext cx="249076" cy="266338"/>
                </a:xfrm>
                <a:custGeom>
                  <a:avLst/>
                  <a:gdLst/>
                  <a:ahLst/>
                  <a:cxnLst/>
                  <a:rect l="l" t="t" r="r" b="b"/>
                  <a:pathLst>
                    <a:path w="7258" h="7761" extrusionOk="0">
                      <a:moveTo>
                        <a:pt x="5332" y="1"/>
                      </a:moveTo>
                      <a:cubicBezTo>
                        <a:pt x="5104" y="1"/>
                        <a:pt x="4857" y="257"/>
                        <a:pt x="4998" y="524"/>
                      </a:cubicBezTo>
                      <a:cubicBezTo>
                        <a:pt x="5774" y="2168"/>
                        <a:pt x="6116" y="4130"/>
                        <a:pt x="6276" y="5934"/>
                      </a:cubicBezTo>
                      <a:cubicBezTo>
                        <a:pt x="6299" y="6230"/>
                        <a:pt x="6299" y="6527"/>
                        <a:pt x="6276" y="6824"/>
                      </a:cubicBezTo>
                      <a:cubicBezTo>
                        <a:pt x="6276" y="6938"/>
                        <a:pt x="5888" y="6967"/>
                        <a:pt x="5477" y="6967"/>
                      </a:cubicBezTo>
                      <a:cubicBezTo>
                        <a:pt x="5066" y="6967"/>
                        <a:pt x="4633" y="6938"/>
                        <a:pt x="4541" y="6938"/>
                      </a:cubicBezTo>
                      <a:cubicBezTo>
                        <a:pt x="3195" y="6961"/>
                        <a:pt x="1825" y="7006"/>
                        <a:pt x="456" y="7052"/>
                      </a:cubicBezTo>
                      <a:cubicBezTo>
                        <a:pt x="29" y="7075"/>
                        <a:pt x="0" y="7760"/>
                        <a:pt x="434" y="7760"/>
                      </a:cubicBezTo>
                      <a:cubicBezTo>
                        <a:pt x="441" y="7760"/>
                        <a:pt x="448" y="7760"/>
                        <a:pt x="456" y="7760"/>
                      </a:cubicBezTo>
                      <a:cubicBezTo>
                        <a:pt x="2215" y="7700"/>
                        <a:pt x="3991" y="7641"/>
                        <a:pt x="5755" y="7641"/>
                      </a:cubicBezTo>
                      <a:cubicBezTo>
                        <a:pt x="6028" y="7641"/>
                        <a:pt x="6301" y="7643"/>
                        <a:pt x="6573" y="7646"/>
                      </a:cubicBezTo>
                      <a:cubicBezTo>
                        <a:pt x="6710" y="7646"/>
                        <a:pt x="6892" y="7531"/>
                        <a:pt x="6915" y="7395"/>
                      </a:cubicBezTo>
                      <a:cubicBezTo>
                        <a:pt x="7258" y="5089"/>
                        <a:pt x="6573" y="2259"/>
                        <a:pt x="5591" y="182"/>
                      </a:cubicBezTo>
                      <a:cubicBezTo>
                        <a:pt x="5534" y="54"/>
                        <a:pt x="5435" y="1"/>
                        <a:pt x="5332" y="1"/>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53" name="Google Shape;1873;p35">
                  <a:extLst>
                    <a:ext uri="{FF2B5EF4-FFF2-40B4-BE49-F238E27FC236}">
                      <a16:creationId xmlns:a16="http://schemas.microsoft.com/office/drawing/2014/main" id="{8396B098-FC44-4AAF-A045-C2FF970D7505}"/>
                    </a:ext>
                  </a:extLst>
                </p:cNvPr>
                <p:cNvSpPr/>
                <p:nvPr/>
              </p:nvSpPr>
              <p:spPr>
                <a:xfrm flipH="1">
                  <a:off x="9303177" y="2296680"/>
                  <a:ext cx="11771" cy="11771"/>
                </a:xfrm>
                <a:custGeom>
                  <a:avLst/>
                  <a:gdLst/>
                  <a:ahLst/>
                  <a:cxnLst/>
                  <a:rect l="l" t="t" r="r" b="b"/>
                  <a:pathLst>
                    <a:path w="343" h="343" extrusionOk="0">
                      <a:moveTo>
                        <a:pt x="1" y="0"/>
                      </a:moveTo>
                      <a:cubicBezTo>
                        <a:pt x="1" y="114"/>
                        <a:pt x="1" y="229"/>
                        <a:pt x="1" y="343"/>
                      </a:cubicBezTo>
                      <a:cubicBezTo>
                        <a:pt x="115" y="229"/>
                        <a:pt x="229" y="114"/>
                        <a:pt x="343"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54" name="Google Shape;1874;p35">
                  <a:extLst>
                    <a:ext uri="{FF2B5EF4-FFF2-40B4-BE49-F238E27FC236}">
                      <a16:creationId xmlns:a16="http://schemas.microsoft.com/office/drawing/2014/main" id="{32A5BF1E-ED1E-412A-8DEF-03DD2EEF618B}"/>
                    </a:ext>
                  </a:extLst>
                </p:cNvPr>
                <p:cNvSpPr/>
                <p:nvPr/>
              </p:nvSpPr>
              <p:spPr>
                <a:xfrm flipH="1">
                  <a:off x="9289077" y="2126702"/>
                  <a:ext cx="220902" cy="194271"/>
                </a:xfrm>
                <a:custGeom>
                  <a:avLst/>
                  <a:gdLst/>
                  <a:ahLst/>
                  <a:cxnLst/>
                  <a:rect l="l" t="t" r="r" b="b"/>
                  <a:pathLst>
                    <a:path w="6437" h="5661" extrusionOk="0">
                      <a:moveTo>
                        <a:pt x="5963" y="0"/>
                      </a:moveTo>
                      <a:cubicBezTo>
                        <a:pt x="5792" y="0"/>
                        <a:pt x="5626" y="114"/>
                        <a:pt x="5638" y="343"/>
                      </a:cubicBezTo>
                      <a:cubicBezTo>
                        <a:pt x="5684" y="1872"/>
                        <a:pt x="5729" y="3401"/>
                        <a:pt x="5684" y="4953"/>
                      </a:cubicBezTo>
                      <a:lnTo>
                        <a:pt x="6026" y="4953"/>
                      </a:lnTo>
                      <a:cubicBezTo>
                        <a:pt x="5912" y="5067"/>
                        <a:pt x="5798" y="5182"/>
                        <a:pt x="5684" y="5296"/>
                      </a:cubicBezTo>
                      <a:cubicBezTo>
                        <a:pt x="5684" y="5182"/>
                        <a:pt x="5684" y="5067"/>
                        <a:pt x="5684" y="4953"/>
                      </a:cubicBezTo>
                      <a:cubicBezTo>
                        <a:pt x="5105" y="4923"/>
                        <a:pt x="4525" y="4913"/>
                        <a:pt x="3942" y="4913"/>
                      </a:cubicBezTo>
                      <a:cubicBezTo>
                        <a:pt x="2777" y="4913"/>
                        <a:pt x="1605" y="4953"/>
                        <a:pt x="434" y="4953"/>
                      </a:cubicBezTo>
                      <a:cubicBezTo>
                        <a:pt x="0" y="4953"/>
                        <a:pt x="0" y="5661"/>
                        <a:pt x="434" y="5661"/>
                      </a:cubicBezTo>
                      <a:cubicBezTo>
                        <a:pt x="1771" y="5661"/>
                        <a:pt x="3096" y="5603"/>
                        <a:pt x="4426" y="5603"/>
                      </a:cubicBezTo>
                      <a:cubicBezTo>
                        <a:pt x="4958" y="5603"/>
                        <a:pt x="5491" y="5612"/>
                        <a:pt x="6026" y="5638"/>
                      </a:cubicBezTo>
                      <a:cubicBezTo>
                        <a:pt x="6036" y="5639"/>
                        <a:pt x="6047" y="5640"/>
                        <a:pt x="6057" y="5640"/>
                      </a:cubicBezTo>
                      <a:cubicBezTo>
                        <a:pt x="6226" y="5640"/>
                        <a:pt x="6368" y="5468"/>
                        <a:pt x="6368" y="5296"/>
                      </a:cubicBezTo>
                      <a:cubicBezTo>
                        <a:pt x="6437" y="3652"/>
                        <a:pt x="6391" y="1986"/>
                        <a:pt x="6323" y="343"/>
                      </a:cubicBezTo>
                      <a:cubicBezTo>
                        <a:pt x="6311" y="114"/>
                        <a:pt x="6134" y="0"/>
                        <a:pt x="5963"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55" name="Google Shape;1875;p35">
                  <a:extLst>
                    <a:ext uri="{FF2B5EF4-FFF2-40B4-BE49-F238E27FC236}">
                      <a16:creationId xmlns:a16="http://schemas.microsoft.com/office/drawing/2014/main" id="{F769EB1F-F9BD-4FE5-A7A8-FD57D3176ABF}"/>
                    </a:ext>
                  </a:extLst>
                </p:cNvPr>
                <p:cNvSpPr/>
                <p:nvPr/>
              </p:nvSpPr>
              <p:spPr>
                <a:xfrm flipH="1">
                  <a:off x="9475489" y="2156455"/>
                  <a:ext cx="14928" cy="10227"/>
                </a:xfrm>
                <a:custGeom>
                  <a:avLst/>
                  <a:gdLst/>
                  <a:ahLst/>
                  <a:cxnLst/>
                  <a:rect l="l" t="t" r="r" b="b"/>
                  <a:pathLst>
                    <a:path w="435" h="298" extrusionOk="0">
                      <a:moveTo>
                        <a:pt x="46" y="1"/>
                      </a:moveTo>
                      <a:cubicBezTo>
                        <a:pt x="23" y="92"/>
                        <a:pt x="23" y="183"/>
                        <a:pt x="1" y="297"/>
                      </a:cubicBezTo>
                      <a:cubicBezTo>
                        <a:pt x="160" y="206"/>
                        <a:pt x="297" y="138"/>
                        <a:pt x="434" y="46"/>
                      </a:cubicBezTo>
                      <a:cubicBezTo>
                        <a:pt x="297" y="23"/>
                        <a:pt x="183" y="23"/>
                        <a:pt x="46" y="1"/>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56" name="Google Shape;1876;p35">
                  <a:extLst>
                    <a:ext uri="{FF2B5EF4-FFF2-40B4-BE49-F238E27FC236}">
                      <a16:creationId xmlns:a16="http://schemas.microsoft.com/office/drawing/2014/main" id="{3F4EAFFF-5978-4AEE-A9A3-D7CD682D8880}"/>
                    </a:ext>
                  </a:extLst>
                </p:cNvPr>
                <p:cNvSpPr/>
                <p:nvPr/>
              </p:nvSpPr>
              <p:spPr>
                <a:xfrm flipH="1">
                  <a:off x="9459054" y="1995674"/>
                  <a:ext cx="173132" cy="185555"/>
                </a:xfrm>
                <a:custGeom>
                  <a:avLst/>
                  <a:gdLst/>
                  <a:ahLst/>
                  <a:cxnLst/>
                  <a:rect l="l" t="t" r="r" b="b"/>
                  <a:pathLst>
                    <a:path w="5045" h="5407" extrusionOk="0">
                      <a:moveTo>
                        <a:pt x="3832" y="1"/>
                      </a:moveTo>
                      <a:cubicBezTo>
                        <a:pt x="3658" y="1"/>
                        <a:pt x="3493" y="109"/>
                        <a:pt x="3515" y="326"/>
                      </a:cubicBezTo>
                      <a:cubicBezTo>
                        <a:pt x="3629" y="1787"/>
                        <a:pt x="4269" y="3225"/>
                        <a:pt x="4177" y="4686"/>
                      </a:cubicBezTo>
                      <a:cubicBezTo>
                        <a:pt x="4314" y="4708"/>
                        <a:pt x="4428" y="4708"/>
                        <a:pt x="4565" y="4731"/>
                      </a:cubicBezTo>
                      <a:cubicBezTo>
                        <a:pt x="4428" y="4823"/>
                        <a:pt x="4291" y="4891"/>
                        <a:pt x="4132" y="4982"/>
                      </a:cubicBezTo>
                      <a:cubicBezTo>
                        <a:pt x="4154" y="4868"/>
                        <a:pt x="4154" y="4777"/>
                        <a:pt x="4177" y="4686"/>
                      </a:cubicBezTo>
                      <a:cubicBezTo>
                        <a:pt x="3477" y="4597"/>
                        <a:pt x="2785" y="4550"/>
                        <a:pt x="2091" y="4550"/>
                      </a:cubicBezTo>
                      <a:cubicBezTo>
                        <a:pt x="1541" y="4550"/>
                        <a:pt x="990" y="4579"/>
                        <a:pt x="434" y="4640"/>
                      </a:cubicBezTo>
                      <a:cubicBezTo>
                        <a:pt x="14" y="4684"/>
                        <a:pt x="1" y="5327"/>
                        <a:pt x="393" y="5327"/>
                      </a:cubicBezTo>
                      <a:cubicBezTo>
                        <a:pt x="406" y="5327"/>
                        <a:pt x="420" y="5326"/>
                        <a:pt x="434" y="5325"/>
                      </a:cubicBezTo>
                      <a:cubicBezTo>
                        <a:pt x="1029" y="5263"/>
                        <a:pt x="1619" y="5229"/>
                        <a:pt x="2209" y="5229"/>
                      </a:cubicBezTo>
                      <a:cubicBezTo>
                        <a:pt x="2932" y="5229"/>
                        <a:pt x="3654" y="5280"/>
                        <a:pt x="4383" y="5393"/>
                      </a:cubicBezTo>
                      <a:cubicBezTo>
                        <a:pt x="4414" y="5402"/>
                        <a:pt x="4448" y="5407"/>
                        <a:pt x="4483" y="5407"/>
                      </a:cubicBezTo>
                      <a:cubicBezTo>
                        <a:pt x="4625" y="5407"/>
                        <a:pt x="4780" y="5330"/>
                        <a:pt x="4816" y="5165"/>
                      </a:cubicBezTo>
                      <a:cubicBezTo>
                        <a:pt x="5045" y="3476"/>
                        <a:pt x="4337" y="1969"/>
                        <a:pt x="4200" y="326"/>
                      </a:cubicBezTo>
                      <a:cubicBezTo>
                        <a:pt x="4189" y="109"/>
                        <a:pt x="4006" y="1"/>
                        <a:pt x="3832" y="1"/>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57" name="Google Shape;1877;p35">
                  <a:extLst>
                    <a:ext uri="{FF2B5EF4-FFF2-40B4-BE49-F238E27FC236}">
                      <a16:creationId xmlns:a16="http://schemas.microsoft.com/office/drawing/2014/main" id="{34ECC579-1698-43C5-8648-3CF983D2B0B2}"/>
                    </a:ext>
                  </a:extLst>
                </p:cNvPr>
                <p:cNvSpPr/>
                <p:nvPr/>
              </p:nvSpPr>
              <p:spPr>
                <a:xfrm flipH="1">
                  <a:off x="9343124" y="2090667"/>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58" name="Google Shape;1878;p35">
                  <a:extLst>
                    <a:ext uri="{FF2B5EF4-FFF2-40B4-BE49-F238E27FC236}">
                      <a16:creationId xmlns:a16="http://schemas.microsoft.com/office/drawing/2014/main" id="{41EE96AF-F327-4263-B113-37048547D92B}"/>
                    </a:ext>
                  </a:extLst>
                </p:cNvPr>
                <p:cNvSpPr/>
                <p:nvPr/>
              </p:nvSpPr>
              <p:spPr>
                <a:xfrm flipH="1">
                  <a:off x="9385404" y="2053055"/>
                  <a:ext cx="46260" cy="36068"/>
                </a:xfrm>
                <a:custGeom>
                  <a:avLst/>
                  <a:gdLst/>
                  <a:ahLst/>
                  <a:cxnLst/>
                  <a:rect l="l" t="t" r="r" b="b"/>
                  <a:pathLst>
                    <a:path w="1348" h="1051" extrusionOk="0">
                      <a:moveTo>
                        <a:pt x="685" y="1"/>
                      </a:moveTo>
                      <a:cubicBezTo>
                        <a:pt x="1" y="1"/>
                        <a:pt x="1" y="1051"/>
                        <a:pt x="685" y="1051"/>
                      </a:cubicBezTo>
                      <a:cubicBezTo>
                        <a:pt x="1347" y="1051"/>
                        <a:pt x="1347" y="1"/>
                        <a:pt x="685" y="1"/>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59" name="Google Shape;1879;p35">
                  <a:extLst>
                    <a:ext uri="{FF2B5EF4-FFF2-40B4-BE49-F238E27FC236}">
                      <a16:creationId xmlns:a16="http://schemas.microsoft.com/office/drawing/2014/main" id="{1D53B9ED-FBF2-4613-9E9F-84A5630AF7F3}"/>
                    </a:ext>
                  </a:extLst>
                </p:cNvPr>
                <p:cNvSpPr/>
                <p:nvPr/>
              </p:nvSpPr>
              <p:spPr>
                <a:xfrm flipH="1">
                  <a:off x="9333721" y="2041318"/>
                  <a:ext cx="46226" cy="35278"/>
                </a:xfrm>
                <a:custGeom>
                  <a:avLst/>
                  <a:gdLst/>
                  <a:ahLst/>
                  <a:cxnLst/>
                  <a:rect l="l" t="t" r="r" b="b"/>
                  <a:pathLst>
                    <a:path w="1347" h="1028" extrusionOk="0">
                      <a:moveTo>
                        <a:pt x="662" y="0"/>
                      </a:moveTo>
                      <a:cubicBezTo>
                        <a:pt x="0" y="0"/>
                        <a:pt x="0" y="1027"/>
                        <a:pt x="662" y="1027"/>
                      </a:cubicBezTo>
                      <a:cubicBezTo>
                        <a:pt x="1347" y="1027"/>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60" name="Google Shape;1880;p35">
                  <a:extLst>
                    <a:ext uri="{FF2B5EF4-FFF2-40B4-BE49-F238E27FC236}">
                      <a16:creationId xmlns:a16="http://schemas.microsoft.com/office/drawing/2014/main" id="{C6C02408-534F-4CA3-805D-C85DC43BAA85}"/>
                    </a:ext>
                  </a:extLst>
                </p:cNvPr>
                <p:cNvSpPr/>
                <p:nvPr/>
              </p:nvSpPr>
              <p:spPr>
                <a:xfrm flipH="1">
                  <a:off x="9420649" y="2422010"/>
                  <a:ext cx="46260" cy="36068"/>
                </a:xfrm>
                <a:custGeom>
                  <a:avLst/>
                  <a:gdLst/>
                  <a:ahLst/>
                  <a:cxnLst/>
                  <a:rect l="l" t="t" r="r" b="b"/>
                  <a:pathLst>
                    <a:path w="1348" h="1051" extrusionOk="0">
                      <a:moveTo>
                        <a:pt x="685" y="0"/>
                      </a:moveTo>
                      <a:cubicBezTo>
                        <a:pt x="0" y="0"/>
                        <a:pt x="0" y="1050"/>
                        <a:pt x="685" y="1050"/>
                      </a:cubicBezTo>
                      <a:cubicBezTo>
                        <a:pt x="1347" y="1050"/>
                        <a:pt x="1347" y="0"/>
                        <a:pt x="685"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61" name="Google Shape;1881;p35">
                  <a:extLst>
                    <a:ext uri="{FF2B5EF4-FFF2-40B4-BE49-F238E27FC236}">
                      <a16:creationId xmlns:a16="http://schemas.microsoft.com/office/drawing/2014/main" id="{17582342-4013-49A2-BBAB-10A93E56A786}"/>
                    </a:ext>
                  </a:extLst>
                </p:cNvPr>
                <p:cNvSpPr/>
                <p:nvPr/>
              </p:nvSpPr>
              <p:spPr>
                <a:xfrm flipH="1">
                  <a:off x="9467665" y="2387555"/>
                  <a:ext cx="46260" cy="36033"/>
                </a:xfrm>
                <a:custGeom>
                  <a:avLst/>
                  <a:gdLst/>
                  <a:ahLst/>
                  <a:cxnLst/>
                  <a:rect l="l" t="t" r="r" b="b"/>
                  <a:pathLst>
                    <a:path w="1348" h="1050" extrusionOk="0">
                      <a:moveTo>
                        <a:pt x="686" y="0"/>
                      </a:moveTo>
                      <a:cubicBezTo>
                        <a:pt x="1" y="0"/>
                        <a:pt x="1" y="1050"/>
                        <a:pt x="686" y="1050"/>
                      </a:cubicBezTo>
                      <a:cubicBezTo>
                        <a:pt x="1348" y="1050"/>
                        <a:pt x="1348" y="0"/>
                        <a:pt x="686"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62" name="Google Shape;1882;p35">
                  <a:extLst>
                    <a:ext uri="{FF2B5EF4-FFF2-40B4-BE49-F238E27FC236}">
                      <a16:creationId xmlns:a16="http://schemas.microsoft.com/office/drawing/2014/main" id="{699EE2B5-AD95-466E-B8B8-59895F3AC2AD}"/>
                    </a:ext>
                  </a:extLst>
                </p:cNvPr>
                <p:cNvSpPr/>
                <p:nvPr/>
              </p:nvSpPr>
              <p:spPr>
                <a:xfrm flipH="1">
                  <a:off x="9405789" y="2369538"/>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63" name="Google Shape;1883;p35">
                  <a:extLst>
                    <a:ext uri="{FF2B5EF4-FFF2-40B4-BE49-F238E27FC236}">
                      <a16:creationId xmlns:a16="http://schemas.microsoft.com/office/drawing/2014/main" id="{CFAE8ACB-246E-4270-9544-C6094A2560AA}"/>
                    </a:ext>
                  </a:extLst>
                </p:cNvPr>
                <p:cNvSpPr/>
                <p:nvPr/>
              </p:nvSpPr>
              <p:spPr>
                <a:xfrm flipH="1">
                  <a:off x="9663485" y="1973162"/>
                  <a:ext cx="46260" cy="36068"/>
                </a:xfrm>
                <a:custGeom>
                  <a:avLst/>
                  <a:gdLst/>
                  <a:ahLst/>
                  <a:cxnLst/>
                  <a:rect l="l" t="t" r="r" b="b"/>
                  <a:pathLst>
                    <a:path w="1348" h="1051" extrusionOk="0">
                      <a:moveTo>
                        <a:pt x="662" y="0"/>
                      </a:moveTo>
                      <a:cubicBezTo>
                        <a:pt x="1" y="0"/>
                        <a:pt x="1"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64" name="Google Shape;1884;p35">
                  <a:extLst>
                    <a:ext uri="{FF2B5EF4-FFF2-40B4-BE49-F238E27FC236}">
                      <a16:creationId xmlns:a16="http://schemas.microsoft.com/office/drawing/2014/main" id="{D9E717CF-10B4-4CC5-8157-A69C993418DD}"/>
                    </a:ext>
                  </a:extLst>
                </p:cNvPr>
                <p:cNvSpPr/>
                <p:nvPr/>
              </p:nvSpPr>
              <p:spPr>
                <a:xfrm flipH="1">
                  <a:off x="9116727" y="2152543"/>
                  <a:ext cx="45471" cy="36068"/>
                </a:xfrm>
                <a:custGeom>
                  <a:avLst/>
                  <a:gdLst/>
                  <a:ahLst/>
                  <a:cxnLst/>
                  <a:rect l="l" t="t" r="r" b="b"/>
                  <a:pathLst>
                    <a:path w="1325" h="1051" extrusionOk="0">
                      <a:moveTo>
                        <a:pt x="662" y="0"/>
                      </a:moveTo>
                      <a:cubicBezTo>
                        <a:pt x="0" y="0"/>
                        <a:pt x="0" y="1050"/>
                        <a:pt x="662" y="1050"/>
                      </a:cubicBezTo>
                      <a:cubicBezTo>
                        <a:pt x="1324" y="1050"/>
                        <a:pt x="1324" y="0"/>
                        <a:pt x="662"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65" name="Google Shape;1885;p35">
                  <a:extLst>
                    <a:ext uri="{FF2B5EF4-FFF2-40B4-BE49-F238E27FC236}">
                      <a16:creationId xmlns:a16="http://schemas.microsoft.com/office/drawing/2014/main" id="{E9828853-0C93-4C47-B510-A53DA181D802}"/>
                    </a:ext>
                  </a:extLst>
                </p:cNvPr>
                <p:cNvSpPr/>
                <p:nvPr/>
              </p:nvSpPr>
              <p:spPr>
                <a:xfrm flipH="1">
                  <a:off x="9155129" y="2120421"/>
                  <a:ext cx="46226" cy="35278"/>
                </a:xfrm>
                <a:custGeom>
                  <a:avLst/>
                  <a:gdLst/>
                  <a:ahLst/>
                  <a:cxnLst/>
                  <a:rect l="l" t="t" r="r" b="b"/>
                  <a:pathLst>
                    <a:path w="1347" h="1028" extrusionOk="0">
                      <a:moveTo>
                        <a:pt x="662" y="1"/>
                      </a:moveTo>
                      <a:cubicBezTo>
                        <a:pt x="0" y="1"/>
                        <a:pt x="0" y="1028"/>
                        <a:pt x="662" y="1028"/>
                      </a:cubicBezTo>
                      <a:cubicBezTo>
                        <a:pt x="1347" y="1028"/>
                        <a:pt x="1347" y="1"/>
                        <a:pt x="662" y="1"/>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66" name="Google Shape;1886;p35">
                  <a:extLst>
                    <a:ext uri="{FF2B5EF4-FFF2-40B4-BE49-F238E27FC236}">
                      <a16:creationId xmlns:a16="http://schemas.microsoft.com/office/drawing/2014/main" id="{F1862FFD-7F30-4FAF-8E75-A41B89EC5F83}"/>
                    </a:ext>
                  </a:extLst>
                </p:cNvPr>
                <p:cNvSpPr/>
                <p:nvPr/>
              </p:nvSpPr>
              <p:spPr>
                <a:xfrm flipH="1">
                  <a:off x="9244425" y="2591989"/>
                  <a:ext cx="46226" cy="36068"/>
                </a:xfrm>
                <a:custGeom>
                  <a:avLst/>
                  <a:gdLst/>
                  <a:ahLst/>
                  <a:cxnLst/>
                  <a:rect l="l" t="t" r="r" b="b"/>
                  <a:pathLst>
                    <a:path w="1347" h="1051" extrusionOk="0">
                      <a:moveTo>
                        <a:pt x="662" y="0"/>
                      </a:moveTo>
                      <a:cubicBezTo>
                        <a:pt x="0" y="0"/>
                        <a:pt x="0" y="1050"/>
                        <a:pt x="662" y="1050"/>
                      </a:cubicBezTo>
                      <a:cubicBezTo>
                        <a:pt x="1347" y="1050"/>
                        <a:pt x="1347" y="0"/>
                        <a:pt x="662"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67" name="Google Shape;1887;p35">
                  <a:extLst>
                    <a:ext uri="{FF2B5EF4-FFF2-40B4-BE49-F238E27FC236}">
                      <a16:creationId xmlns:a16="http://schemas.microsoft.com/office/drawing/2014/main" id="{BEC356EF-F185-480D-8E89-3D65BA84BCAF}"/>
                    </a:ext>
                  </a:extLst>
                </p:cNvPr>
                <p:cNvSpPr/>
                <p:nvPr/>
              </p:nvSpPr>
              <p:spPr>
                <a:xfrm flipH="1">
                  <a:off x="9292196" y="2574761"/>
                  <a:ext cx="46260" cy="36068"/>
                </a:xfrm>
                <a:custGeom>
                  <a:avLst/>
                  <a:gdLst/>
                  <a:ahLst/>
                  <a:cxnLst/>
                  <a:rect l="l" t="t" r="r" b="b"/>
                  <a:pathLst>
                    <a:path w="1348" h="1051" extrusionOk="0">
                      <a:moveTo>
                        <a:pt x="686" y="0"/>
                      </a:moveTo>
                      <a:cubicBezTo>
                        <a:pt x="1" y="0"/>
                        <a:pt x="1" y="1050"/>
                        <a:pt x="686" y="1050"/>
                      </a:cubicBezTo>
                      <a:cubicBezTo>
                        <a:pt x="1347" y="1050"/>
                        <a:pt x="1347" y="0"/>
                        <a:pt x="686" y="0"/>
                      </a:cubicBezTo>
                      <a:close/>
                    </a:path>
                  </a:pathLst>
                </a:custGeom>
                <a:solidFill>
                  <a:srgbClr val="46AA9E"/>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grpSp>
          <p:grpSp>
            <p:nvGrpSpPr>
              <p:cNvPr id="28" name="Google Shape;1888;p35">
                <a:extLst>
                  <a:ext uri="{FF2B5EF4-FFF2-40B4-BE49-F238E27FC236}">
                    <a16:creationId xmlns:a16="http://schemas.microsoft.com/office/drawing/2014/main" id="{D8EBC8B4-92D0-4363-ABF9-DF093A9D7657}"/>
                  </a:ext>
                </a:extLst>
              </p:cNvPr>
              <p:cNvGrpSpPr/>
              <p:nvPr/>
            </p:nvGrpSpPr>
            <p:grpSpPr>
              <a:xfrm rot="-3962846">
                <a:off x="2161487" y="3047365"/>
                <a:ext cx="1179626" cy="899519"/>
                <a:chOff x="5913226" y="4077344"/>
                <a:chExt cx="914289" cy="694967"/>
              </a:xfrm>
            </p:grpSpPr>
            <p:sp>
              <p:nvSpPr>
                <p:cNvPr id="39" name="Google Shape;1889;p35">
                  <a:extLst>
                    <a:ext uri="{FF2B5EF4-FFF2-40B4-BE49-F238E27FC236}">
                      <a16:creationId xmlns:a16="http://schemas.microsoft.com/office/drawing/2014/main" id="{6E901C84-8EC4-478D-856B-4AE34DB1C933}"/>
                    </a:ext>
                  </a:extLst>
                </p:cNvPr>
                <p:cNvSpPr/>
                <p:nvPr/>
              </p:nvSpPr>
              <p:spPr>
                <a:xfrm>
                  <a:off x="5913226" y="4077344"/>
                  <a:ext cx="891397" cy="675677"/>
                </a:xfrm>
                <a:custGeom>
                  <a:avLst/>
                  <a:gdLst/>
                  <a:ahLst/>
                  <a:cxnLst/>
                  <a:rect l="l" t="t" r="r" b="b"/>
                  <a:pathLst>
                    <a:path w="25975" h="19689" extrusionOk="0">
                      <a:moveTo>
                        <a:pt x="7300" y="1"/>
                      </a:moveTo>
                      <a:cubicBezTo>
                        <a:pt x="5044" y="1"/>
                        <a:pt x="8279" y="4954"/>
                        <a:pt x="8559" y="6222"/>
                      </a:cubicBezTo>
                      <a:cubicBezTo>
                        <a:pt x="6796" y="4606"/>
                        <a:pt x="2825" y="2102"/>
                        <a:pt x="1058" y="2102"/>
                      </a:cubicBezTo>
                      <a:cubicBezTo>
                        <a:pt x="355" y="2102"/>
                        <a:pt x="0" y="2499"/>
                        <a:pt x="273" y="3506"/>
                      </a:cubicBezTo>
                      <a:cubicBezTo>
                        <a:pt x="1072" y="6291"/>
                        <a:pt x="5363" y="8664"/>
                        <a:pt x="7783" y="10696"/>
                      </a:cubicBezTo>
                      <a:cubicBezTo>
                        <a:pt x="6094" y="11221"/>
                        <a:pt x="319" y="10878"/>
                        <a:pt x="3378" y="13412"/>
                      </a:cubicBezTo>
                      <a:cubicBezTo>
                        <a:pt x="5295" y="15033"/>
                        <a:pt x="9837" y="14485"/>
                        <a:pt x="11640" y="16014"/>
                      </a:cubicBezTo>
                      <a:cubicBezTo>
                        <a:pt x="10887" y="16197"/>
                        <a:pt x="7600" y="16562"/>
                        <a:pt x="7440" y="17521"/>
                      </a:cubicBezTo>
                      <a:cubicBezTo>
                        <a:pt x="7052" y="19164"/>
                        <a:pt x="11549" y="19552"/>
                        <a:pt x="12576" y="19552"/>
                      </a:cubicBezTo>
                      <a:cubicBezTo>
                        <a:pt x="13609" y="19627"/>
                        <a:pt x="14860" y="19649"/>
                        <a:pt x="16216" y="19649"/>
                      </a:cubicBezTo>
                      <a:cubicBezTo>
                        <a:pt x="18120" y="19649"/>
                        <a:pt x="20229" y="19606"/>
                        <a:pt x="22227" y="19606"/>
                      </a:cubicBezTo>
                      <a:cubicBezTo>
                        <a:pt x="23557" y="19606"/>
                        <a:pt x="24837" y="19625"/>
                        <a:pt x="25975" y="19689"/>
                      </a:cubicBezTo>
                      <a:cubicBezTo>
                        <a:pt x="25084" y="17543"/>
                        <a:pt x="24514" y="14576"/>
                        <a:pt x="24103" y="12202"/>
                      </a:cubicBezTo>
                      <a:cubicBezTo>
                        <a:pt x="23943" y="10947"/>
                        <a:pt x="23464" y="7295"/>
                        <a:pt x="22596" y="6336"/>
                      </a:cubicBezTo>
                      <a:cubicBezTo>
                        <a:pt x="22205" y="5940"/>
                        <a:pt x="21880" y="5777"/>
                        <a:pt x="21600" y="5777"/>
                      </a:cubicBezTo>
                      <a:cubicBezTo>
                        <a:pt x="20542" y="5777"/>
                        <a:pt x="20140" y="8103"/>
                        <a:pt x="19310" y="8915"/>
                      </a:cubicBezTo>
                      <a:cubicBezTo>
                        <a:pt x="18283" y="6176"/>
                        <a:pt x="17780" y="4601"/>
                        <a:pt x="16434" y="2707"/>
                      </a:cubicBezTo>
                      <a:cubicBezTo>
                        <a:pt x="15815" y="1739"/>
                        <a:pt x="15368" y="1351"/>
                        <a:pt x="15042" y="1351"/>
                      </a:cubicBezTo>
                      <a:cubicBezTo>
                        <a:pt x="13961" y="1351"/>
                        <a:pt x="14214" y="5620"/>
                        <a:pt x="13969" y="7181"/>
                      </a:cubicBezTo>
                      <a:cubicBezTo>
                        <a:pt x="12188" y="4487"/>
                        <a:pt x="10339" y="493"/>
                        <a:pt x="7783" y="59"/>
                      </a:cubicBezTo>
                      <a:cubicBezTo>
                        <a:pt x="7600" y="19"/>
                        <a:pt x="7439" y="1"/>
                        <a:pt x="7300" y="1"/>
                      </a:cubicBezTo>
                      <a:close/>
                    </a:path>
                  </a:pathLst>
                </a:custGeom>
                <a:solidFill>
                  <a:srgbClr val="CFD690"/>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40" name="Google Shape;1890;p35">
                  <a:extLst>
                    <a:ext uri="{FF2B5EF4-FFF2-40B4-BE49-F238E27FC236}">
                      <a16:creationId xmlns:a16="http://schemas.microsoft.com/office/drawing/2014/main" id="{30E8624B-5FF2-4BDC-BEA9-A9839B8F4649}"/>
                    </a:ext>
                  </a:extLst>
                </p:cNvPr>
                <p:cNvSpPr/>
                <p:nvPr/>
              </p:nvSpPr>
              <p:spPr>
                <a:xfrm>
                  <a:off x="6022599" y="4229579"/>
                  <a:ext cx="804917" cy="542731"/>
                </a:xfrm>
                <a:custGeom>
                  <a:avLst/>
                  <a:gdLst/>
                  <a:ahLst/>
                  <a:cxnLst/>
                  <a:rect l="l" t="t" r="r" b="b"/>
                  <a:pathLst>
                    <a:path w="23455" h="15815" extrusionOk="0">
                      <a:moveTo>
                        <a:pt x="494" y="0"/>
                      </a:moveTo>
                      <a:cubicBezTo>
                        <a:pt x="193" y="0"/>
                        <a:pt x="0" y="452"/>
                        <a:pt x="328" y="645"/>
                      </a:cubicBezTo>
                      <a:cubicBezTo>
                        <a:pt x="8179" y="5141"/>
                        <a:pt x="15141" y="10962"/>
                        <a:pt x="22788" y="15755"/>
                      </a:cubicBezTo>
                      <a:cubicBezTo>
                        <a:pt x="22851" y="15796"/>
                        <a:pt x="22914" y="15814"/>
                        <a:pt x="22972" y="15814"/>
                      </a:cubicBezTo>
                      <a:cubicBezTo>
                        <a:pt x="23268" y="15814"/>
                        <a:pt x="23454" y="15352"/>
                        <a:pt x="23130" y="15162"/>
                      </a:cubicBezTo>
                      <a:cubicBezTo>
                        <a:pt x="15484" y="10368"/>
                        <a:pt x="8522" y="4525"/>
                        <a:pt x="670" y="51"/>
                      </a:cubicBezTo>
                      <a:cubicBezTo>
                        <a:pt x="609" y="16"/>
                        <a:pt x="550" y="0"/>
                        <a:pt x="494" y="0"/>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41" name="Google Shape;1891;p35">
                  <a:extLst>
                    <a:ext uri="{FF2B5EF4-FFF2-40B4-BE49-F238E27FC236}">
                      <a16:creationId xmlns:a16="http://schemas.microsoft.com/office/drawing/2014/main" id="{BF2AC686-5949-4CB4-8115-003EBC6DB54D}"/>
                    </a:ext>
                  </a:extLst>
                </p:cNvPr>
                <p:cNvSpPr/>
                <p:nvPr/>
              </p:nvSpPr>
              <p:spPr>
                <a:xfrm>
                  <a:off x="6385548" y="4469464"/>
                  <a:ext cx="17262" cy="14894"/>
                </a:xfrm>
                <a:custGeom>
                  <a:avLst/>
                  <a:gdLst/>
                  <a:ahLst/>
                  <a:cxnLst/>
                  <a:rect l="l" t="t" r="r" b="b"/>
                  <a:pathLst>
                    <a:path w="503" h="434" extrusionOk="0">
                      <a:moveTo>
                        <a:pt x="502" y="0"/>
                      </a:moveTo>
                      <a:cubicBezTo>
                        <a:pt x="342" y="0"/>
                        <a:pt x="160" y="23"/>
                        <a:pt x="0" y="23"/>
                      </a:cubicBezTo>
                      <a:cubicBezTo>
                        <a:pt x="46" y="160"/>
                        <a:pt x="114" y="297"/>
                        <a:pt x="183" y="434"/>
                      </a:cubicBezTo>
                      <a:cubicBezTo>
                        <a:pt x="274" y="297"/>
                        <a:pt x="388" y="160"/>
                        <a:pt x="502" y="0"/>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42" name="Google Shape;1892;p35">
                  <a:extLst>
                    <a:ext uri="{FF2B5EF4-FFF2-40B4-BE49-F238E27FC236}">
                      <a16:creationId xmlns:a16="http://schemas.microsoft.com/office/drawing/2014/main" id="{430B49EF-C88A-4887-8832-321EF6535459}"/>
                    </a:ext>
                  </a:extLst>
                </p:cNvPr>
                <p:cNvSpPr/>
                <p:nvPr/>
              </p:nvSpPr>
              <p:spPr>
                <a:xfrm>
                  <a:off x="6117248" y="4185240"/>
                  <a:ext cx="300415" cy="339537"/>
                </a:xfrm>
                <a:custGeom>
                  <a:avLst/>
                  <a:gdLst/>
                  <a:ahLst/>
                  <a:cxnLst/>
                  <a:rect l="l" t="t" r="r" b="b"/>
                  <a:pathLst>
                    <a:path w="8754" h="9894" extrusionOk="0">
                      <a:moveTo>
                        <a:pt x="3300" y="1"/>
                      </a:moveTo>
                      <a:cubicBezTo>
                        <a:pt x="3062" y="1"/>
                        <a:pt x="2819" y="250"/>
                        <a:pt x="2979" y="522"/>
                      </a:cubicBezTo>
                      <a:cubicBezTo>
                        <a:pt x="4554" y="3055"/>
                        <a:pt x="6586" y="5543"/>
                        <a:pt x="7818" y="8305"/>
                      </a:cubicBezTo>
                      <a:cubicBezTo>
                        <a:pt x="7978" y="8305"/>
                        <a:pt x="8160" y="8282"/>
                        <a:pt x="8320" y="8282"/>
                      </a:cubicBezTo>
                      <a:cubicBezTo>
                        <a:pt x="8206" y="8442"/>
                        <a:pt x="8092" y="8579"/>
                        <a:pt x="8001" y="8716"/>
                      </a:cubicBezTo>
                      <a:cubicBezTo>
                        <a:pt x="7932" y="8579"/>
                        <a:pt x="7864" y="8442"/>
                        <a:pt x="7818" y="8305"/>
                      </a:cubicBezTo>
                      <a:cubicBezTo>
                        <a:pt x="5307" y="8374"/>
                        <a:pt x="2819" y="8556"/>
                        <a:pt x="400" y="9218"/>
                      </a:cubicBezTo>
                      <a:cubicBezTo>
                        <a:pt x="0" y="9323"/>
                        <a:pt x="124" y="9893"/>
                        <a:pt x="485" y="9893"/>
                      </a:cubicBezTo>
                      <a:cubicBezTo>
                        <a:pt x="516" y="9893"/>
                        <a:pt x="548" y="9889"/>
                        <a:pt x="582" y="9880"/>
                      </a:cubicBezTo>
                      <a:cubicBezTo>
                        <a:pt x="3116" y="9195"/>
                        <a:pt x="5718" y="9035"/>
                        <a:pt x="8320" y="8990"/>
                      </a:cubicBezTo>
                      <a:cubicBezTo>
                        <a:pt x="8526" y="8967"/>
                        <a:pt x="8754" y="8762"/>
                        <a:pt x="8663" y="8533"/>
                      </a:cubicBezTo>
                      <a:cubicBezTo>
                        <a:pt x="7453" y="5543"/>
                        <a:pt x="5284" y="2895"/>
                        <a:pt x="3573" y="156"/>
                      </a:cubicBezTo>
                      <a:cubicBezTo>
                        <a:pt x="3504" y="47"/>
                        <a:pt x="3403" y="1"/>
                        <a:pt x="3300" y="1"/>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43" name="Google Shape;1893;p35">
                  <a:extLst>
                    <a:ext uri="{FF2B5EF4-FFF2-40B4-BE49-F238E27FC236}">
                      <a16:creationId xmlns:a16="http://schemas.microsoft.com/office/drawing/2014/main" id="{AC206F86-9416-41EF-BA3D-D9FB1B1BA4EB}"/>
                    </a:ext>
                  </a:extLst>
                </p:cNvPr>
                <p:cNvSpPr/>
                <p:nvPr/>
              </p:nvSpPr>
              <p:spPr>
                <a:xfrm>
                  <a:off x="6316775" y="4277659"/>
                  <a:ext cx="225466" cy="320594"/>
                </a:xfrm>
                <a:custGeom>
                  <a:avLst/>
                  <a:gdLst/>
                  <a:ahLst/>
                  <a:cxnLst/>
                  <a:rect l="l" t="t" r="r" b="b"/>
                  <a:pathLst>
                    <a:path w="6570" h="9342" extrusionOk="0">
                      <a:moveTo>
                        <a:pt x="4338" y="0"/>
                      </a:moveTo>
                      <a:cubicBezTo>
                        <a:pt x="4133" y="0"/>
                        <a:pt x="3921" y="170"/>
                        <a:pt x="3990" y="431"/>
                      </a:cubicBezTo>
                      <a:cubicBezTo>
                        <a:pt x="4469" y="2462"/>
                        <a:pt x="5177" y="4471"/>
                        <a:pt x="5633" y="6525"/>
                      </a:cubicBezTo>
                      <a:cubicBezTo>
                        <a:pt x="5747" y="7027"/>
                        <a:pt x="5816" y="7552"/>
                        <a:pt x="5862" y="8077"/>
                      </a:cubicBezTo>
                      <a:cubicBezTo>
                        <a:pt x="5862" y="8260"/>
                        <a:pt x="3807" y="8305"/>
                        <a:pt x="3602" y="8328"/>
                      </a:cubicBezTo>
                      <a:cubicBezTo>
                        <a:pt x="2529" y="8374"/>
                        <a:pt x="1479" y="8442"/>
                        <a:pt x="406" y="8671"/>
                      </a:cubicBezTo>
                      <a:cubicBezTo>
                        <a:pt x="1" y="8756"/>
                        <a:pt x="134" y="9341"/>
                        <a:pt x="509" y="9341"/>
                      </a:cubicBezTo>
                      <a:cubicBezTo>
                        <a:pt x="534" y="9341"/>
                        <a:pt x="561" y="9338"/>
                        <a:pt x="589" y="9333"/>
                      </a:cubicBezTo>
                      <a:cubicBezTo>
                        <a:pt x="2483" y="8945"/>
                        <a:pt x="4401" y="9059"/>
                        <a:pt x="6295" y="8785"/>
                      </a:cubicBezTo>
                      <a:cubicBezTo>
                        <a:pt x="6455" y="8762"/>
                        <a:pt x="6569" y="8579"/>
                        <a:pt x="6546" y="8442"/>
                      </a:cubicBezTo>
                      <a:cubicBezTo>
                        <a:pt x="6478" y="5635"/>
                        <a:pt x="5314" y="2941"/>
                        <a:pt x="4652" y="248"/>
                      </a:cubicBezTo>
                      <a:cubicBezTo>
                        <a:pt x="4606" y="75"/>
                        <a:pt x="4474" y="0"/>
                        <a:pt x="4338" y="0"/>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44" name="Google Shape;1894;p35">
                  <a:extLst>
                    <a:ext uri="{FF2B5EF4-FFF2-40B4-BE49-F238E27FC236}">
                      <a16:creationId xmlns:a16="http://schemas.microsoft.com/office/drawing/2014/main" id="{4A032169-1C34-4161-8F44-94F2603E17F8}"/>
                    </a:ext>
                  </a:extLst>
                </p:cNvPr>
                <p:cNvSpPr/>
                <p:nvPr/>
              </p:nvSpPr>
              <p:spPr>
                <a:xfrm>
                  <a:off x="6664384" y="4677021"/>
                  <a:ext cx="14139" cy="14928"/>
                </a:xfrm>
                <a:custGeom>
                  <a:avLst/>
                  <a:gdLst/>
                  <a:ahLst/>
                  <a:cxnLst/>
                  <a:rect l="l" t="t" r="r" b="b"/>
                  <a:pathLst>
                    <a:path w="412" h="435" extrusionOk="0">
                      <a:moveTo>
                        <a:pt x="1" y="1"/>
                      </a:moveTo>
                      <a:cubicBezTo>
                        <a:pt x="24" y="161"/>
                        <a:pt x="47" y="298"/>
                        <a:pt x="69" y="435"/>
                      </a:cubicBezTo>
                      <a:cubicBezTo>
                        <a:pt x="184" y="275"/>
                        <a:pt x="298" y="138"/>
                        <a:pt x="412" y="1"/>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45" name="Google Shape;1895;p35">
                  <a:extLst>
                    <a:ext uri="{FF2B5EF4-FFF2-40B4-BE49-F238E27FC236}">
                      <a16:creationId xmlns:a16="http://schemas.microsoft.com/office/drawing/2014/main" id="{4FB7AA70-97C0-4C2C-AC83-3AFEC7F7E706}"/>
                    </a:ext>
                  </a:extLst>
                </p:cNvPr>
                <p:cNvSpPr/>
                <p:nvPr/>
              </p:nvSpPr>
              <p:spPr>
                <a:xfrm>
                  <a:off x="6432530" y="4400622"/>
                  <a:ext cx="258514" cy="304636"/>
                </a:xfrm>
                <a:custGeom>
                  <a:avLst/>
                  <a:gdLst/>
                  <a:ahLst/>
                  <a:cxnLst/>
                  <a:rect l="l" t="t" r="r" b="b"/>
                  <a:pathLst>
                    <a:path w="7533" h="8877" extrusionOk="0">
                      <a:moveTo>
                        <a:pt x="6120" y="1"/>
                      </a:moveTo>
                      <a:cubicBezTo>
                        <a:pt x="5920" y="1"/>
                        <a:pt x="5689" y="171"/>
                        <a:pt x="5730" y="431"/>
                      </a:cubicBezTo>
                      <a:cubicBezTo>
                        <a:pt x="6072" y="2988"/>
                        <a:pt x="6323" y="5544"/>
                        <a:pt x="6757" y="8055"/>
                      </a:cubicBezTo>
                      <a:lnTo>
                        <a:pt x="7168" y="8055"/>
                      </a:lnTo>
                      <a:cubicBezTo>
                        <a:pt x="7054" y="8192"/>
                        <a:pt x="6940" y="8329"/>
                        <a:pt x="6825" y="8489"/>
                      </a:cubicBezTo>
                      <a:cubicBezTo>
                        <a:pt x="6803" y="8352"/>
                        <a:pt x="6780" y="8215"/>
                        <a:pt x="6757" y="8055"/>
                      </a:cubicBezTo>
                      <a:cubicBezTo>
                        <a:pt x="4657" y="8169"/>
                        <a:pt x="2557" y="8192"/>
                        <a:pt x="457" y="8192"/>
                      </a:cubicBezTo>
                      <a:cubicBezTo>
                        <a:pt x="1" y="8192"/>
                        <a:pt x="1" y="8877"/>
                        <a:pt x="457" y="8877"/>
                      </a:cubicBezTo>
                      <a:cubicBezTo>
                        <a:pt x="2694" y="8877"/>
                        <a:pt x="4931" y="8854"/>
                        <a:pt x="7168" y="8740"/>
                      </a:cubicBezTo>
                      <a:cubicBezTo>
                        <a:pt x="7396" y="8740"/>
                        <a:pt x="7533" y="8534"/>
                        <a:pt x="7487" y="8306"/>
                      </a:cubicBezTo>
                      <a:cubicBezTo>
                        <a:pt x="7008" y="5635"/>
                        <a:pt x="6757" y="2942"/>
                        <a:pt x="6392" y="249"/>
                      </a:cubicBezTo>
                      <a:cubicBezTo>
                        <a:pt x="6373" y="76"/>
                        <a:pt x="6254" y="1"/>
                        <a:pt x="6120" y="1"/>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grpSp>
          <p:grpSp>
            <p:nvGrpSpPr>
              <p:cNvPr id="29" name="Google Shape;1896;p35">
                <a:extLst>
                  <a:ext uri="{FF2B5EF4-FFF2-40B4-BE49-F238E27FC236}">
                    <a16:creationId xmlns:a16="http://schemas.microsoft.com/office/drawing/2014/main" id="{60A3F689-A4CE-4EC8-9190-9A49F3C4709C}"/>
                  </a:ext>
                </a:extLst>
              </p:cNvPr>
              <p:cNvGrpSpPr/>
              <p:nvPr/>
            </p:nvGrpSpPr>
            <p:grpSpPr>
              <a:xfrm rot="-4099640">
                <a:off x="2172782" y="2192887"/>
                <a:ext cx="579659" cy="1176875"/>
                <a:chOff x="6358918" y="3044707"/>
                <a:chExt cx="579665" cy="1176886"/>
              </a:xfrm>
            </p:grpSpPr>
            <p:sp>
              <p:nvSpPr>
                <p:cNvPr id="30" name="Google Shape;1897;p35">
                  <a:extLst>
                    <a:ext uri="{FF2B5EF4-FFF2-40B4-BE49-F238E27FC236}">
                      <a16:creationId xmlns:a16="http://schemas.microsoft.com/office/drawing/2014/main" id="{57393806-2BA9-4D89-BA6E-74CC936C32AB}"/>
                    </a:ext>
                  </a:extLst>
                </p:cNvPr>
                <p:cNvSpPr/>
                <p:nvPr/>
              </p:nvSpPr>
              <p:spPr>
                <a:xfrm>
                  <a:off x="6382391" y="3044707"/>
                  <a:ext cx="271863" cy="306970"/>
                </a:xfrm>
                <a:custGeom>
                  <a:avLst/>
                  <a:gdLst/>
                  <a:ahLst/>
                  <a:cxnLst/>
                  <a:rect l="l" t="t" r="r" b="b"/>
                  <a:pathLst>
                    <a:path w="7922" h="8945" extrusionOk="0">
                      <a:moveTo>
                        <a:pt x="4485" y="1"/>
                      </a:moveTo>
                      <a:cubicBezTo>
                        <a:pt x="4111" y="1"/>
                        <a:pt x="3697" y="127"/>
                        <a:pt x="3242" y="408"/>
                      </a:cubicBezTo>
                      <a:cubicBezTo>
                        <a:pt x="1" y="2439"/>
                        <a:pt x="5547" y="7644"/>
                        <a:pt x="7396" y="8945"/>
                      </a:cubicBezTo>
                      <a:lnTo>
                        <a:pt x="7579" y="8945"/>
                      </a:lnTo>
                      <a:cubicBezTo>
                        <a:pt x="7921" y="7131"/>
                        <a:pt x="7303" y="1"/>
                        <a:pt x="4485" y="1"/>
                      </a:cubicBezTo>
                      <a:close/>
                    </a:path>
                  </a:pathLst>
                </a:custGeom>
                <a:solidFill>
                  <a:srgbClr val="EDF4C3"/>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31" name="Google Shape;1898;p35">
                  <a:extLst>
                    <a:ext uri="{FF2B5EF4-FFF2-40B4-BE49-F238E27FC236}">
                      <a16:creationId xmlns:a16="http://schemas.microsoft.com/office/drawing/2014/main" id="{DD98F3A4-0E29-45A6-AD82-093071D447B5}"/>
                    </a:ext>
                  </a:extLst>
                </p:cNvPr>
                <p:cNvSpPr/>
                <p:nvPr/>
              </p:nvSpPr>
              <p:spPr>
                <a:xfrm>
                  <a:off x="6706699" y="3364176"/>
                  <a:ext cx="3157" cy="6314"/>
                </a:xfrm>
                <a:custGeom>
                  <a:avLst/>
                  <a:gdLst/>
                  <a:ahLst/>
                  <a:cxnLst/>
                  <a:rect l="l" t="t" r="r" b="b"/>
                  <a:pathLst>
                    <a:path w="92" h="184" extrusionOk="0">
                      <a:moveTo>
                        <a:pt x="92" y="1"/>
                      </a:moveTo>
                      <a:cubicBezTo>
                        <a:pt x="69" y="69"/>
                        <a:pt x="23" y="115"/>
                        <a:pt x="0" y="183"/>
                      </a:cubicBezTo>
                      <a:lnTo>
                        <a:pt x="92" y="92"/>
                      </a:lnTo>
                      <a:lnTo>
                        <a:pt x="92" y="1"/>
                      </a:lnTo>
                      <a:close/>
                    </a:path>
                  </a:pathLst>
                </a:custGeom>
                <a:solidFill>
                  <a:srgbClr val="EDF4C3"/>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32" name="Google Shape;1899;p35">
                  <a:extLst>
                    <a:ext uri="{FF2B5EF4-FFF2-40B4-BE49-F238E27FC236}">
                      <a16:creationId xmlns:a16="http://schemas.microsoft.com/office/drawing/2014/main" id="{1F0E682D-C5AB-4B3D-818B-BC92EE950A16}"/>
                    </a:ext>
                  </a:extLst>
                </p:cNvPr>
                <p:cNvSpPr/>
                <p:nvPr/>
              </p:nvSpPr>
              <p:spPr>
                <a:xfrm>
                  <a:off x="6645990" y="3064852"/>
                  <a:ext cx="200174" cy="299352"/>
                </a:xfrm>
                <a:custGeom>
                  <a:avLst/>
                  <a:gdLst/>
                  <a:ahLst/>
                  <a:cxnLst/>
                  <a:rect l="l" t="t" r="r" b="b"/>
                  <a:pathLst>
                    <a:path w="5833" h="8723" extrusionOk="0">
                      <a:moveTo>
                        <a:pt x="3017" y="0"/>
                      </a:moveTo>
                      <a:cubicBezTo>
                        <a:pt x="0" y="0"/>
                        <a:pt x="2154" y="6785"/>
                        <a:pt x="1861" y="8723"/>
                      </a:cubicBezTo>
                      <a:cubicBezTo>
                        <a:pt x="2523" y="7582"/>
                        <a:pt x="3550" y="6532"/>
                        <a:pt x="4257" y="5299"/>
                      </a:cubicBezTo>
                      <a:cubicBezTo>
                        <a:pt x="4919" y="3998"/>
                        <a:pt x="5832" y="186"/>
                        <a:pt x="3139" y="4"/>
                      </a:cubicBezTo>
                      <a:cubicBezTo>
                        <a:pt x="3098" y="1"/>
                        <a:pt x="3057" y="0"/>
                        <a:pt x="3017" y="0"/>
                      </a:cubicBezTo>
                      <a:close/>
                    </a:path>
                  </a:pathLst>
                </a:custGeom>
                <a:solidFill>
                  <a:srgbClr val="EDF4C3"/>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33" name="Google Shape;1900;p35">
                  <a:extLst>
                    <a:ext uri="{FF2B5EF4-FFF2-40B4-BE49-F238E27FC236}">
                      <a16:creationId xmlns:a16="http://schemas.microsoft.com/office/drawing/2014/main" id="{CF0E4F78-6DFC-4537-99E5-79B088BA7220}"/>
                    </a:ext>
                  </a:extLst>
                </p:cNvPr>
                <p:cNvSpPr/>
                <p:nvPr/>
              </p:nvSpPr>
              <p:spPr>
                <a:xfrm>
                  <a:off x="6358918" y="3497640"/>
                  <a:ext cx="221691" cy="183050"/>
                </a:xfrm>
                <a:custGeom>
                  <a:avLst/>
                  <a:gdLst/>
                  <a:ahLst/>
                  <a:cxnLst/>
                  <a:rect l="l" t="t" r="r" b="b"/>
                  <a:pathLst>
                    <a:path w="6460" h="5334" extrusionOk="0">
                      <a:moveTo>
                        <a:pt x="1499" y="1"/>
                      </a:moveTo>
                      <a:cubicBezTo>
                        <a:pt x="785" y="1"/>
                        <a:pt x="229" y="406"/>
                        <a:pt x="137" y="1521"/>
                      </a:cubicBezTo>
                      <a:cubicBezTo>
                        <a:pt x="0" y="3918"/>
                        <a:pt x="4702" y="4945"/>
                        <a:pt x="6460" y="5333"/>
                      </a:cubicBezTo>
                      <a:lnTo>
                        <a:pt x="6460" y="5242"/>
                      </a:lnTo>
                      <a:cubicBezTo>
                        <a:pt x="6300" y="4329"/>
                        <a:pt x="5684" y="2914"/>
                        <a:pt x="5044" y="2069"/>
                      </a:cubicBezTo>
                      <a:cubicBezTo>
                        <a:pt x="4464" y="1228"/>
                        <a:pt x="2743" y="1"/>
                        <a:pt x="1499" y="1"/>
                      </a:cubicBezTo>
                      <a:close/>
                    </a:path>
                  </a:pathLst>
                </a:custGeom>
                <a:solidFill>
                  <a:srgbClr val="EDF4C3"/>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34" name="Google Shape;1901;p35">
                  <a:extLst>
                    <a:ext uri="{FF2B5EF4-FFF2-40B4-BE49-F238E27FC236}">
                      <a16:creationId xmlns:a16="http://schemas.microsoft.com/office/drawing/2014/main" id="{5405AF27-8CBF-42C0-A53F-9132FAD50F64}"/>
                    </a:ext>
                  </a:extLst>
                </p:cNvPr>
                <p:cNvSpPr/>
                <p:nvPr/>
              </p:nvSpPr>
              <p:spPr>
                <a:xfrm>
                  <a:off x="6716102" y="3669711"/>
                  <a:ext cx="222480" cy="193482"/>
                </a:xfrm>
                <a:custGeom>
                  <a:avLst/>
                  <a:gdLst/>
                  <a:ahLst/>
                  <a:cxnLst/>
                  <a:rect l="l" t="t" r="r" b="b"/>
                  <a:pathLst>
                    <a:path w="6483" h="5638" extrusionOk="0">
                      <a:moveTo>
                        <a:pt x="3902" y="1"/>
                      </a:moveTo>
                      <a:cubicBezTo>
                        <a:pt x="2291" y="1"/>
                        <a:pt x="483" y="4536"/>
                        <a:pt x="183" y="5455"/>
                      </a:cubicBezTo>
                      <a:lnTo>
                        <a:pt x="0" y="5637"/>
                      </a:lnTo>
                      <a:cubicBezTo>
                        <a:pt x="1667" y="5637"/>
                        <a:pt x="6483" y="3241"/>
                        <a:pt x="4908" y="730"/>
                      </a:cubicBezTo>
                      <a:cubicBezTo>
                        <a:pt x="4594" y="216"/>
                        <a:pt x="4252" y="1"/>
                        <a:pt x="3902" y="1"/>
                      </a:cubicBezTo>
                      <a:close/>
                    </a:path>
                  </a:pathLst>
                </a:custGeom>
                <a:solidFill>
                  <a:srgbClr val="EDF4C3"/>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35" name="Google Shape;1902;p35">
                  <a:extLst>
                    <a:ext uri="{FF2B5EF4-FFF2-40B4-BE49-F238E27FC236}">
                      <a16:creationId xmlns:a16="http://schemas.microsoft.com/office/drawing/2014/main" id="{2D6834E0-3960-4ADB-B113-8CA29EC64F35}"/>
                    </a:ext>
                  </a:extLst>
                </p:cNvPr>
                <p:cNvSpPr/>
                <p:nvPr/>
              </p:nvSpPr>
              <p:spPr>
                <a:xfrm>
                  <a:off x="6522444" y="3135891"/>
                  <a:ext cx="356284" cy="1085703"/>
                </a:xfrm>
                <a:custGeom>
                  <a:avLst/>
                  <a:gdLst/>
                  <a:ahLst/>
                  <a:cxnLst/>
                  <a:rect l="l" t="t" r="r" b="b"/>
                  <a:pathLst>
                    <a:path w="10382" h="31637" extrusionOk="0">
                      <a:moveTo>
                        <a:pt x="487" y="0"/>
                      </a:moveTo>
                      <a:cubicBezTo>
                        <a:pt x="251" y="0"/>
                        <a:pt x="0" y="252"/>
                        <a:pt x="142" y="536"/>
                      </a:cubicBezTo>
                      <a:cubicBezTo>
                        <a:pt x="827" y="1860"/>
                        <a:pt x="1329" y="3320"/>
                        <a:pt x="1969" y="4690"/>
                      </a:cubicBezTo>
                      <a:cubicBezTo>
                        <a:pt x="2699" y="6196"/>
                        <a:pt x="3429" y="7703"/>
                        <a:pt x="4046" y="9255"/>
                      </a:cubicBezTo>
                      <a:cubicBezTo>
                        <a:pt x="5301" y="12542"/>
                        <a:pt x="5210" y="15806"/>
                        <a:pt x="3909" y="19070"/>
                      </a:cubicBezTo>
                      <a:cubicBezTo>
                        <a:pt x="2973" y="21466"/>
                        <a:pt x="2539" y="23749"/>
                        <a:pt x="3703" y="26146"/>
                      </a:cubicBezTo>
                      <a:cubicBezTo>
                        <a:pt x="4844" y="28474"/>
                        <a:pt x="7241" y="30962"/>
                        <a:pt x="9798" y="31624"/>
                      </a:cubicBezTo>
                      <a:cubicBezTo>
                        <a:pt x="9832" y="31633"/>
                        <a:pt x="9864" y="31637"/>
                        <a:pt x="9895" y="31637"/>
                      </a:cubicBezTo>
                      <a:cubicBezTo>
                        <a:pt x="10256" y="31637"/>
                        <a:pt x="10381" y="31067"/>
                        <a:pt x="10003" y="30962"/>
                      </a:cubicBezTo>
                      <a:cubicBezTo>
                        <a:pt x="7173" y="30208"/>
                        <a:pt x="4411" y="27013"/>
                        <a:pt x="3726" y="24228"/>
                      </a:cubicBezTo>
                      <a:cubicBezTo>
                        <a:pt x="3041" y="21329"/>
                        <a:pt x="5187" y="18385"/>
                        <a:pt x="5598" y="15577"/>
                      </a:cubicBezTo>
                      <a:cubicBezTo>
                        <a:pt x="5940" y="13067"/>
                        <a:pt x="5347" y="10624"/>
                        <a:pt x="4411" y="8319"/>
                      </a:cubicBezTo>
                      <a:cubicBezTo>
                        <a:pt x="3931" y="7109"/>
                        <a:pt x="3338" y="5922"/>
                        <a:pt x="2767" y="4736"/>
                      </a:cubicBezTo>
                      <a:cubicBezTo>
                        <a:pt x="2037" y="3252"/>
                        <a:pt x="1489" y="1654"/>
                        <a:pt x="759" y="170"/>
                      </a:cubicBezTo>
                      <a:cubicBezTo>
                        <a:pt x="695" y="51"/>
                        <a:pt x="593" y="0"/>
                        <a:pt x="487" y="0"/>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36" name="Google Shape;1903;p35">
                  <a:extLst>
                    <a:ext uri="{FF2B5EF4-FFF2-40B4-BE49-F238E27FC236}">
                      <a16:creationId xmlns:a16="http://schemas.microsoft.com/office/drawing/2014/main" id="{6009EA8F-1E3D-48A9-B743-CDFAE5B74837}"/>
                    </a:ext>
                  </a:extLst>
                </p:cNvPr>
                <p:cNvSpPr/>
                <p:nvPr/>
              </p:nvSpPr>
              <p:spPr>
                <a:xfrm>
                  <a:off x="6669532" y="3180642"/>
                  <a:ext cx="84833" cy="284732"/>
                </a:xfrm>
                <a:custGeom>
                  <a:avLst/>
                  <a:gdLst/>
                  <a:ahLst/>
                  <a:cxnLst/>
                  <a:rect l="l" t="t" r="r" b="b"/>
                  <a:pathLst>
                    <a:path w="2472" h="8297" extrusionOk="0">
                      <a:moveTo>
                        <a:pt x="2037" y="1"/>
                      </a:moveTo>
                      <a:cubicBezTo>
                        <a:pt x="1905" y="1"/>
                        <a:pt x="1786" y="78"/>
                        <a:pt x="1768" y="259"/>
                      </a:cubicBezTo>
                      <a:cubicBezTo>
                        <a:pt x="1403" y="2815"/>
                        <a:pt x="1243" y="5394"/>
                        <a:pt x="125" y="7768"/>
                      </a:cubicBezTo>
                      <a:cubicBezTo>
                        <a:pt x="0" y="8048"/>
                        <a:pt x="236" y="8296"/>
                        <a:pt x="457" y="8296"/>
                      </a:cubicBezTo>
                      <a:cubicBezTo>
                        <a:pt x="560" y="8296"/>
                        <a:pt x="660" y="8242"/>
                        <a:pt x="718" y="8111"/>
                      </a:cubicBezTo>
                      <a:cubicBezTo>
                        <a:pt x="1860" y="5668"/>
                        <a:pt x="2065" y="3066"/>
                        <a:pt x="2430" y="441"/>
                      </a:cubicBezTo>
                      <a:cubicBezTo>
                        <a:pt x="2472" y="180"/>
                        <a:pt x="2238" y="1"/>
                        <a:pt x="2037" y="1"/>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37" name="Google Shape;1904;p35">
                  <a:extLst>
                    <a:ext uri="{FF2B5EF4-FFF2-40B4-BE49-F238E27FC236}">
                      <a16:creationId xmlns:a16="http://schemas.microsoft.com/office/drawing/2014/main" id="{406BEF4F-EEA9-481A-B160-242F03190D72}"/>
                    </a:ext>
                  </a:extLst>
                </p:cNvPr>
                <p:cNvSpPr/>
                <p:nvPr/>
              </p:nvSpPr>
              <p:spPr>
                <a:xfrm>
                  <a:off x="6422544" y="3552480"/>
                  <a:ext cx="282639" cy="173029"/>
                </a:xfrm>
                <a:custGeom>
                  <a:avLst/>
                  <a:gdLst/>
                  <a:ahLst/>
                  <a:cxnLst/>
                  <a:rect l="l" t="t" r="r" b="b"/>
                  <a:pathLst>
                    <a:path w="8236" h="5042" extrusionOk="0">
                      <a:moveTo>
                        <a:pt x="498" y="1"/>
                      </a:moveTo>
                      <a:cubicBezTo>
                        <a:pt x="240" y="1"/>
                        <a:pt x="1" y="340"/>
                        <a:pt x="246" y="585"/>
                      </a:cubicBezTo>
                      <a:cubicBezTo>
                        <a:pt x="2277" y="2731"/>
                        <a:pt x="4651" y="4511"/>
                        <a:pt x="7619" y="5036"/>
                      </a:cubicBezTo>
                      <a:cubicBezTo>
                        <a:pt x="7640" y="5040"/>
                        <a:pt x="7661" y="5041"/>
                        <a:pt x="7681" y="5041"/>
                      </a:cubicBezTo>
                      <a:cubicBezTo>
                        <a:pt x="8071" y="5041"/>
                        <a:pt x="8235" y="4439"/>
                        <a:pt x="7801" y="4374"/>
                      </a:cubicBezTo>
                      <a:cubicBezTo>
                        <a:pt x="4925" y="3872"/>
                        <a:pt x="2711" y="2183"/>
                        <a:pt x="725" y="106"/>
                      </a:cubicBezTo>
                      <a:cubicBezTo>
                        <a:pt x="656" y="32"/>
                        <a:pt x="576" y="1"/>
                        <a:pt x="498" y="1"/>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38" name="Google Shape;1905;p35">
                  <a:extLst>
                    <a:ext uri="{FF2B5EF4-FFF2-40B4-BE49-F238E27FC236}">
                      <a16:creationId xmlns:a16="http://schemas.microsoft.com/office/drawing/2014/main" id="{C50ED37B-E1C7-475F-92A5-1FBF805BED47}"/>
                    </a:ext>
                  </a:extLst>
                </p:cNvPr>
                <p:cNvSpPr/>
                <p:nvPr/>
              </p:nvSpPr>
              <p:spPr>
                <a:xfrm>
                  <a:off x="6625193" y="3711614"/>
                  <a:ext cx="233942" cy="180167"/>
                </a:xfrm>
                <a:custGeom>
                  <a:avLst/>
                  <a:gdLst/>
                  <a:ahLst/>
                  <a:cxnLst/>
                  <a:rect l="l" t="t" r="r" b="b"/>
                  <a:pathLst>
                    <a:path w="6817" h="5250" extrusionOk="0">
                      <a:moveTo>
                        <a:pt x="6338" y="0"/>
                      </a:moveTo>
                      <a:cubicBezTo>
                        <a:pt x="6230" y="0"/>
                        <a:pt x="6121" y="50"/>
                        <a:pt x="6050" y="171"/>
                      </a:cubicBezTo>
                      <a:cubicBezTo>
                        <a:pt x="5031" y="1797"/>
                        <a:pt x="3167" y="4577"/>
                        <a:pt x="948" y="4577"/>
                      </a:cubicBezTo>
                      <a:cubicBezTo>
                        <a:pt x="832" y="4577"/>
                        <a:pt x="714" y="4569"/>
                        <a:pt x="595" y="4553"/>
                      </a:cubicBezTo>
                      <a:cubicBezTo>
                        <a:pt x="574" y="4550"/>
                        <a:pt x="553" y="4548"/>
                        <a:pt x="533" y="4548"/>
                      </a:cubicBezTo>
                      <a:cubicBezTo>
                        <a:pt x="145" y="4548"/>
                        <a:pt x="0" y="5150"/>
                        <a:pt x="412" y="5215"/>
                      </a:cubicBezTo>
                      <a:cubicBezTo>
                        <a:pt x="578" y="5238"/>
                        <a:pt x="741" y="5249"/>
                        <a:pt x="901" y="5249"/>
                      </a:cubicBezTo>
                      <a:cubicBezTo>
                        <a:pt x="3451" y="5249"/>
                        <a:pt x="5441" y="2467"/>
                        <a:pt x="6644" y="513"/>
                      </a:cubicBezTo>
                      <a:cubicBezTo>
                        <a:pt x="6817" y="246"/>
                        <a:pt x="6578" y="0"/>
                        <a:pt x="6338" y="0"/>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grpSp>
        </p:grpSp>
        <p:grpSp>
          <p:nvGrpSpPr>
            <p:cNvPr id="11" name="Google Shape;1906;p35">
              <a:extLst>
                <a:ext uri="{FF2B5EF4-FFF2-40B4-BE49-F238E27FC236}">
                  <a16:creationId xmlns:a16="http://schemas.microsoft.com/office/drawing/2014/main" id="{0EF9FC0C-9C38-4924-A408-837BA5F0754C}"/>
                </a:ext>
              </a:extLst>
            </p:cNvPr>
            <p:cNvGrpSpPr/>
            <p:nvPr/>
          </p:nvGrpSpPr>
          <p:grpSpPr>
            <a:xfrm rot="4515095">
              <a:off x="6500153" y="1774622"/>
              <a:ext cx="1318414" cy="1005234"/>
              <a:chOff x="5913226" y="4077344"/>
              <a:chExt cx="914289" cy="694967"/>
            </a:xfrm>
          </p:grpSpPr>
          <p:sp>
            <p:nvSpPr>
              <p:cNvPr id="20" name="Google Shape;1907;p35">
                <a:extLst>
                  <a:ext uri="{FF2B5EF4-FFF2-40B4-BE49-F238E27FC236}">
                    <a16:creationId xmlns:a16="http://schemas.microsoft.com/office/drawing/2014/main" id="{E02A2DE7-7A71-4EA4-825C-BB4851FD5A20}"/>
                  </a:ext>
                </a:extLst>
              </p:cNvPr>
              <p:cNvSpPr/>
              <p:nvPr/>
            </p:nvSpPr>
            <p:spPr>
              <a:xfrm>
                <a:off x="5913226" y="4077344"/>
                <a:ext cx="891397" cy="675677"/>
              </a:xfrm>
              <a:custGeom>
                <a:avLst/>
                <a:gdLst/>
                <a:ahLst/>
                <a:cxnLst/>
                <a:rect l="l" t="t" r="r" b="b"/>
                <a:pathLst>
                  <a:path w="25975" h="19689" extrusionOk="0">
                    <a:moveTo>
                      <a:pt x="7300" y="1"/>
                    </a:moveTo>
                    <a:cubicBezTo>
                      <a:pt x="5044" y="1"/>
                      <a:pt x="8279" y="4954"/>
                      <a:pt x="8559" y="6222"/>
                    </a:cubicBezTo>
                    <a:cubicBezTo>
                      <a:pt x="6796" y="4606"/>
                      <a:pt x="2825" y="2102"/>
                      <a:pt x="1058" y="2102"/>
                    </a:cubicBezTo>
                    <a:cubicBezTo>
                      <a:pt x="355" y="2102"/>
                      <a:pt x="0" y="2499"/>
                      <a:pt x="273" y="3506"/>
                    </a:cubicBezTo>
                    <a:cubicBezTo>
                      <a:pt x="1072" y="6291"/>
                      <a:pt x="5363" y="8664"/>
                      <a:pt x="7783" y="10696"/>
                    </a:cubicBezTo>
                    <a:cubicBezTo>
                      <a:pt x="6094" y="11221"/>
                      <a:pt x="319" y="10878"/>
                      <a:pt x="3378" y="13412"/>
                    </a:cubicBezTo>
                    <a:cubicBezTo>
                      <a:pt x="5295" y="15033"/>
                      <a:pt x="9837" y="14485"/>
                      <a:pt x="11640" y="16014"/>
                    </a:cubicBezTo>
                    <a:cubicBezTo>
                      <a:pt x="10887" y="16197"/>
                      <a:pt x="7600" y="16562"/>
                      <a:pt x="7440" y="17521"/>
                    </a:cubicBezTo>
                    <a:cubicBezTo>
                      <a:pt x="7052" y="19164"/>
                      <a:pt x="11549" y="19552"/>
                      <a:pt x="12576" y="19552"/>
                    </a:cubicBezTo>
                    <a:cubicBezTo>
                      <a:pt x="13609" y="19627"/>
                      <a:pt x="14860" y="19649"/>
                      <a:pt x="16216" y="19649"/>
                    </a:cubicBezTo>
                    <a:cubicBezTo>
                      <a:pt x="18120" y="19649"/>
                      <a:pt x="20229" y="19606"/>
                      <a:pt x="22227" y="19606"/>
                    </a:cubicBezTo>
                    <a:cubicBezTo>
                      <a:pt x="23557" y="19606"/>
                      <a:pt x="24837" y="19625"/>
                      <a:pt x="25975" y="19689"/>
                    </a:cubicBezTo>
                    <a:cubicBezTo>
                      <a:pt x="25084" y="17543"/>
                      <a:pt x="24514" y="14576"/>
                      <a:pt x="24103" y="12202"/>
                    </a:cubicBezTo>
                    <a:cubicBezTo>
                      <a:pt x="23943" y="10947"/>
                      <a:pt x="23464" y="7295"/>
                      <a:pt x="22596" y="6336"/>
                    </a:cubicBezTo>
                    <a:cubicBezTo>
                      <a:pt x="22205" y="5940"/>
                      <a:pt x="21880" y="5777"/>
                      <a:pt x="21600" y="5777"/>
                    </a:cubicBezTo>
                    <a:cubicBezTo>
                      <a:pt x="20542" y="5777"/>
                      <a:pt x="20140" y="8103"/>
                      <a:pt x="19310" y="8915"/>
                    </a:cubicBezTo>
                    <a:cubicBezTo>
                      <a:pt x="18283" y="6176"/>
                      <a:pt x="17780" y="4601"/>
                      <a:pt x="16434" y="2707"/>
                    </a:cubicBezTo>
                    <a:cubicBezTo>
                      <a:pt x="15815" y="1739"/>
                      <a:pt x="15368" y="1351"/>
                      <a:pt x="15042" y="1351"/>
                    </a:cubicBezTo>
                    <a:cubicBezTo>
                      <a:pt x="13961" y="1351"/>
                      <a:pt x="14214" y="5620"/>
                      <a:pt x="13969" y="7181"/>
                    </a:cubicBezTo>
                    <a:cubicBezTo>
                      <a:pt x="12188" y="4487"/>
                      <a:pt x="10339" y="493"/>
                      <a:pt x="7783" y="59"/>
                    </a:cubicBezTo>
                    <a:cubicBezTo>
                      <a:pt x="7600" y="19"/>
                      <a:pt x="7439" y="1"/>
                      <a:pt x="7300" y="1"/>
                    </a:cubicBezTo>
                    <a:close/>
                  </a:path>
                </a:pathLst>
              </a:custGeom>
              <a:solidFill>
                <a:srgbClr val="CFD690"/>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21" name="Google Shape;1908;p35">
                <a:extLst>
                  <a:ext uri="{FF2B5EF4-FFF2-40B4-BE49-F238E27FC236}">
                    <a16:creationId xmlns:a16="http://schemas.microsoft.com/office/drawing/2014/main" id="{85F02EA1-12E4-4C48-AA08-7A3FE75A6BB5}"/>
                  </a:ext>
                </a:extLst>
              </p:cNvPr>
              <p:cNvSpPr/>
              <p:nvPr/>
            </p:nvSpPr>
            <p:spPr>
              <a:xfrm>
                <a:off x="6022599" y="4229579"/>
                <a:ext cx="804917" cy="542731"/>
              </a:xfrm>
              <a:custGeom>
                <a:avLst/>
                <a:gdLst/>
                <a:ahLst/>
                <a:cxnLst/>
                <a:rect l="l" t="t" r="r" b="b"/>
                <a:pathLst>
                  <a:path w="23455" h="15815" extrusionOk="0">
                    <a:moveTo>
                      <a:pt x="494" y="0"/>
                    </a:moveTo>
                    <a:cubicBezTo>
                      <a:pt x="193" y="0"/>
                      <a:pt x="0" y="452"/>
                      <a:pt x="328" y="645"/>
                    </a:cubicBezTo>
                    <a:cubicBezTo>
                      <a:pt x="8179" y="5141"/>
                      <a:pt x="15141" y="10962"/>
                      <a:pt x="22788" y="15755"/>
                    </a:cubicBezTo>
                    <a:cubicBezTo>
                      <a:pt x="22851" y="15796"/>
                      <a:pt x="22914" y="15814"/>
                      <a:pt x="22972" y="15814"/>
                    </a:cubicBezTo>
                    <a:cubicBezTo>
                      <a:pt x="23268" y="15814"/>
                      <a:pt x="23454" y="15352"/>
                      <a:pt x="23130" y="15162"/>
                    </a:cubicBezTo>
                    <a:cubicBezTo>
                      <a:pt x="15484" y="10368"/>
                      <a:pt x="8522" y="4525"/>
                      <a:pt x="670" y="51"/>
                    </a:cubicBezTo>
                    <a:cubicBezTo>
                      <a:pt x="609" y="16"/>
                      <a:pt x="550" y="0"/>
                      <a:pt x="494" y="0"/>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22" name="Google Shape;1909;p35">
                <a:extLst>
                  <a:ext uri="{FF2B5EF4-FFF2-40B4-BE49-F238E27FC236}">
                    <a16:creationId xmlns:a16="http://schemas.microsoft.com/office/drawing/2014/main" id="{2C4E842F-AEE2-4A45-9069-73D99B74B738}"/>
                  </a:ext>
                </a:extLst>
              </p:cNvPr>
              <p:cNvSpPr/>
              <p:nvPr/>
            </p:nvSpPr>
            <p:spPr>
              <a:xfrm>
                <a:off x="6385548" y="4469464"/>
                <a:ext cx="17262" cy="14894"/>
              </a:xfrm>
              <a:custGeom>
                <a:avLst/>
                <a:gdLst/>
                <a:ahLst/>
                <a:cxnLst/>
                <a:rect l="l" t="t" r="r" b="b"/>
                <a:pathLst>
                  <a:path w="503" h="434" extrusionOk="0">
                    <a:moveTo>
                      <a:pt x="502" y="0"/>
                    </a:moveTo>
                    <a:cubicBezTo>
                      <a:pt x="342" y="0"/>
                      <a:pt x="160" y="23"/>
                      <a:pt x="0" y="23"/>
                    </a:cubicBezTo>
                    <a:cubicBezTo>
                      <a:pt x="46" y="160"/>
                      <a:pt x="114" y="297"/>
                      <a:pt x="183" y="434"/>
                    </a:cubicBezTo>
                    <a:cubicBezTo>
                      <a:pt x="274" y="297"/>
                      <a:pt x="388" y="160"/>
                      <a:pt x="502" y="0"/>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23" name="Google Shape;1910;p35">
                <a:extLst>
                  <a:ext uri="{FF2B5EF4-FFF2-40B4-BE49-F238E27FC236}">
                    <a16:creationId xmlns:a16="http://schemas.microsoft.com/office/drawing/2014/main" id="{E8C95051-0109-45F1-AF1E-731DA1AB7B13}"/>
                  </a:ext>
                </a:extLst>
              </p:cNvPr>
              <p:cNvSpPr/>
              <p:nvPr/>
            </p:nvSpPr>
            <p:spPr>
              <a:xfrm>
                <a:off x="6117248" y="4185240"/>
                <a:ext cx="300415" cy="339537"/>
              </a:xfrm>
              <a:custGeom>
                <a:avLst/>
                <a:gdLst/>
                <a:ahLst/>
                <a:cxnLst/>
                <a:rect l="l" t="t" r="r" b="b"/>
                <a:pathLst>
                  <a:path w="8754" h="9894" extrusionOk="0">
                    <a:moveTo>
                      <a:pt x="3300" y="1"/>
                    </a:moveTo>
                    <a:cubicBezTo>
                      <a:pt x="3062" y="1"/>
                      <a:pt x="2819" y="250"/>
                      <a:pt x="2979" y="522"/>
                    </a:cubicBezTo>
                    <a:cubicBezTo>
                      <a:pt x="4554" y="3055"/>
                      <a:pt x="6586" y="5543"/>
                      <a:pt x="7818" y="8305"/>
                    </a:cubicBezTo>
                    <a:cubicBezTo>
                      <a:pt x="7978" y="8305"/>
                      <a:pt x="8160" y="8282"/>
                      <a:pt x="8320" y="8282"/>
                    </a:cubicBezTo>
                    <a:cubicBezTo>
                      <a:pt x="8206" y="8442"/>
                      <a:pt x="8092" y="8579"/>
                      <a:pt x="8001" y="8716"/>
                    </a:cubicBezTo>
                    <a:cubicBezTo>
                      <a:pt x="7932" y="8579"/>
                      <a:pt x="7864" y="8442"/>
                      <a:pt x="7818" y="8305"/>
                    </a:cubicBezTo>
                    <a:cubicBezTo>
                      <a:pt x="5307" y="8374"/>
                      <a:pt x="2819" y="8556"/>
                      <a:pt x="400" y="9218"/>
                    </a:cubicBezTo>
                    <a:cubicBezTo>
                      <a:pt x="0" y="9323"/>
                      <a:pt x="124" y="9893"/>
                      <a:pt x="485" y="9893"/>
                    </a:cubicBezTo>
                    <a:cubicBezTo>
                      <a:pt x="516" y="9893"/>
                      <a:pt x="548" y="9889"/>
                      <a:pt x="582" y="9880"/>
                    </a:cubicBezTo>
                    <a:cubicBezTo>
                      <a:pt x="3116" y="9195"/>
                      <a:pt x="5718" y="9035"/>
                      <a:pt x="8320" y="8990"/>
                    </a:cubicBezTo>
                    <a:cubicBezTo>
                      <a:pt x="8526" y="8967"/>
                      <a:pt x="8754" y="8762"/>
                      <a:pt x="8663" y="8533"/>
                    </a:cubicBezTo>
                    <a:cubicBezTo>
                      <a:pt x="7453" y="5543"/>
                      <a:pt x="5284" y="2895"/>
                      <a:pt x="3573" y="156"/>
                    </a:cubicBezTo>
                    <a:cubicBezTo>
                      <a:pt x="3504" y="47"/>
                      <a:pt x="3403" y="1"/>
                      <a:pt x="3300" y="1"/>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24" name="Google Shape;1911;p35">
                <a:extLst>
                  <a:ext uri="{FF2B5EF4-FFF2-40B4-BE49-F238E27FC236}">
                    <a16:creationId xmlns:a16="http://schemas.microsoft.com/office/drawing/2014/main" id="{5A7393E4-12CC-458B-978D-C3288C83ECE8}"/>
                  </a:ext>
                </a:extLst>
              </p:cNvPr>
              <p:cNvSpPr/>
              <p:nvPr/>
            </p:nvSpPr>
            <p:spPr>
              <a:xfrm>
                <a:off x="6316775" y="4277659"/>
                <a:ext cx="225466" cy="320594"/>
              </a:xfrm>
              <a:custGeom>
                <a:avLst/>
                <a:gdLst/>
                <a:ahLst/>
                <a:cxnLst/>
                <a:rect l="l" t="t" r="r" b="b"/>
                <a:pathLst>
                  <a:path w="6570" h="9342" extrusionOk="0">
                    <a:moveTo>
                      <a:pt x="4338" y="0"/>
                    </a:moveTo>
                    <a:cubicBezTo>
                      <a:pt x="4133" y="0"/>
                      <a:pt x="3921" y="170"/>
                      <a:pt x="3990" y="431"/>
                    </a:cubicBezTo>
                    <a:cubicBezTo>
                      <a:pt x="4469" y="2462"/>
                      <a:pt x="5177" y="4471"/>
                      <a:pt x="5633" y="6525"/>
                    </a:cubicBezTo>
                    <a:cubicBezTo>
                      <a:pt x="5747" y="7027"/>
                      <a:pt x="5816" y="7552"/>
                      <a:pt x="5862" y="8077"/>
                    </a:cubicBezTo>
                    <a:cubicBezTo>
                      <a:pt x="5862" y="8260"/>
                      <a:pt x="3807" y="8305"/>
                      <a:pt x="3602" y="8328"/>
                    </a:cubicBezTo>
                    <a:cubicBezTo>
                      <a:pt x="2529" y="8374"/>
                      <a:pt x="1479" y="8442"/>
                      <a:pt x="406" y="8671"/>
                    </a:cubicBezTo>
                    <a:cubicBezTo>
                      <a:pt x="1" y="8756"/>
                      <a:pt x="134" y="9341"/>
                      <a:pt x="509" y="9341"/>
                    </a:cubicBezTo>
                    <a:cubicBezTo>
                      <a:pt x="534" y="9341"/>
                      <a:pt x="561" y="9338"/>
                      <a:pt x="589" y="9333"/>
                    </a:cubicBezTo>
                    <a:cubicBezTo>
                      <a:pt x="2483" y="8945"/>
                      <a:pt x="4401" y="9059"/>
                      <a:pt x="6295" y="8785"/>
                    </a:cubicBezTo>
                    <a:cubicBezTo>
                      <a:pt x="6455" y="8762"/>
                      <a:pt x="6569" y="8579"/>
                      <a:pt x="6546" y="8442"/>
                    </a:cubicBezTo>
                    <a:cubicBezTo>
                      <a:pt x="6478" y="5635"/>
                      <a:pt x="5314" y="2941"/>
                      <a:pt x="4652" y="248"/>
                    </a:cubicBezTo>
                    <a:cubicBezTo>
                      <a:pt x="4606" y="75"/>
                      <a:pt x="4474" y="0"/>
                      <a:pt x="4338" y="0"/>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25" name="Google Shape;1912;p35">
                <a:extLst>
                  <a:ext uri="{FF2B5EF4-FFF2-40B4-BE49-F238E27FC236}">
                    <a16:creationId xmlns:a16="http://schemas.microsoft.com/office/drawing/2014/main" id="{D2C80E13-D9CD-4F89-9EA2-F624DE1DAC8E}"/>
                  </a:ext>
                </a:extLst>
              </p:cNvPr>
              <p:cNvSpPr/>
              <p:nvPr/>
            </p:nvSpPr>
            <p:spPr>
              <a:xfrm>
                <a:off x="6664384" y="4677021"/>
                <a:ext cx="14139" cy="14928"/>
              </a:xfrm>
              <a:custGeom>
                <a:avLst/>
                <a:gdLst/>
                <a:ahLst/>
                <a:cxnLst/>
                <a:rect l="l" t="t" r="r" b="b"/>
                <a:pathLst>
                  <a:path w="412" h="435" extrusionOk="0">
                    <a:moveTo>
                      <a:pt x="1" y="1"/>
                    </a:moveTo>
                    <a:cubicBezTo>
                      <a:pt x="24" y="161"/>
                      <a:pt x="47" y="298"/>
                      <a:pt x="69" y="435"/>
                    </a:cubicBezTo>
                    <a:cubicBezTo>
                      <a:pt x="184" y="275"/>
                      <a:pt x="298" y="138"/>
                      <a:pt x="412" y="1"/>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26" name="Google Shape;1913;p35">
                <a:extLst>
                  <a:ext uri="{FF2B5EF4-FFF2-40B4-BE49-F238E27FC236}">
                    <a16:creationId xmlns:a16="http://schemas.microsoft.com/office/drawing/2014/main" id="{66325DF3-B449-4E36-A224-B9FCDCEDC5A9}"/>
                  </a:ext>
                </a:extLst>
              </p:cNvPr>
              <p:cNvSpPr/>
              <p:nvPr/>
            </p:nvSpPr>
            <p:spPr>
              <a:xfrm>
                <a:off x="6432530" y="4400622"/>
                <a:ext cx="258514" cy="304636"/>
              </a:xfrm>
              <a:custGeom>
                <a:avLst/>
                <a:gdLst/>
                <a:ahLst/>
                <a:cxnLst/>
                <a:rect l="l" t="t" r="r" b="b"/>
                <a:pathLst>
                  <a:path w="7533" h="8877" extrusionOk="0">
                    <a:moveTo>
                      <a:pt x="6120" y="1"/>
                    </a:moveTo>
                    <a:cubicBezTo>
                      <a:pt x="5920" y="1"/>
                      <a:pt x="5689" y="171"/>
                      <a:pt x="5730" y="431"/>
                    </a:cubicBezTo>
                    <a:cubicBezTo>
                      <a:pt x="6072" y="2988"/>
                      <a:pt x="6323" y="5544"/>
                      <a:pt x="6757" y="8055"/>
                    </a:cubicBezTo>
                    <a:lnTo>
                      <a:pt x="7168" y="8055"/>
                    </a:lnTo>
                    <a:cubicBezTo>
                      <a:pt x="7054" y="8192"/>
                      <a:pt x="6940" y="8329"/>
                      <a:pt x="6825" y="8489"/>
                    </a:cubicBezTo>
                    <a:cubicBezTo>
                      <a:pt x="6803" y="8352"/>
                      <a:pt x="6780" y="8215"/>
                      <a:pt x="6757" y="8055"/>
                    </a:cubicBezTo>
                    <a:cubicBezTo>
                      <a:pt x="4657" y="8169"/>
                      <a:pt x="2557" y="8192"/>
                      <a:pt x="457" y="8192"/>
                    </a:cubicBezTo>
                    <a:cubicBezTo>
                      <a:pt x="1" y="8192"/>
                      <a:pt x="1" y="8877"/>
                      <a:pt x="457" y="8877"/>
                    </a:cubicBezTo>
                    <a:cubicBezTo>
                      <a:pt x="2694" y="8877"/>
                      <a:pt x="4931" y="8854"/>
                      <a:pt x="7168" y="8740"/>
                    </a:cubicBezTo>
                    <a:cubicBezTo>
                      <a:pt x="7396" y="8740"/>
                      <a:pt x="7533" y="8534"/>
                      <a:pt x="7487" y="8306"/>
                    </a:cubicBezTo>
                    <a:cubicBezTo>
                      <a:pt x="7008" y="5635"/>
                      <a:pt x="6757" y="2942"/>
                      <a:pt x="6392" y="249"/>
                    </a:cubicBezTo>
                    <a:cubicBezTo>
                      <a:pt x="6373" y="76"/>
                      <a:pt x="6254" y="1"/>
                      <a:pt x="6120" y="1"/>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grpSp>
        <p:grpSp>
          <p:nvGrpSpPr>
            <p:cNvPr id="12" name="Google Shape;1914;p35">
              <a:extLst>
                <a:ext uri="{FF2B5EF4-FFF2-40B4-BE49-F238E27FC236}">
                  <a16:creationId xmlns:a16="http://schemas.microsoft.com/office/drawing/2014/main" id="{83207D57-B197-4EA2-98C9-F0D3259E5F34}"/>
                </a:ext>
              </a:extLst>
            </p:cNvPr>
            <p:cNvGrpSpPr/>
            <p:nvPr/>
          </p:nvGrpSpPr>
          <p:grpSpPr>
            <a:xfrm rot="4404367">
              <a:off x="7269629" y="2224693"/>
              <a:ext cx="545306" cy="773145"/>
              <a:chOff x="6055204" y="4369368"/>
              <a:chExt cx="545279" cy="773107"/>
            </a:xfrm>
          </p:grpSpPr>
          <p:sp>
            <p:nvSpPr>
              <p:cNvPr id="14" name="Google Shape;1915;p35">
                <a:extLst>
                  <a:ext uri="{FF2B5EF4-FFF2-40B4-BE49-F238E27FC236}">
                    <a16:creationId xmlns:a16="http://schemas.microsoft.com/office/drawing/2014/main" id="{434ED233-17C0-4D80-AC3B-A5B72D03C75E}"/>
                  </a:ext>
                </a:extLst>
              </p:cNvPr>
              <p:cNvSpPr/>
              <p:nvPr/>
            </p:nvSpPr>
            <p:spPr>
              <a:xfrm>
                <a:off x="6055204" y="4591716"/>
                <a:ext cx="257793" cy="151958"/>
              </a:xfrm>
              <a:custGeom>
                <a:avLst/>
                <a:gdLst/>
                <a:ahLst/>
                <a:cxnLst/>
                <a:rect l="l" t="t" r="r" b="b"/>
                <a:pathLst>
                  <a:path w="7512" h="4428" extrusionOk="0">
                    <a:moveTo>
                      <a:pt x="2539" y="0"/>
                    </a:moveTo>
                    <a:cubicBezTo>
                      <a:pt x="1131" y="0"/>
                      <a:pt x="0" y="955"/>
                      <a:pt x="573" y="2673"/>
                    </a:cubicBezTo>
                    <a:cubicBezTo>
                      <a:pt x="981" y="3929"/>
                      <a:pt x="2197" y="4428"/>
                      <a:pt x="3532" y="4428"/>
                    </a:cubicBezTo>
                    <a:cubicBezTo>
                      <a:pt x="5035" y="4428"/>
                      <a:pt x="6689" y="3796"/>
                      <a:pt x="7511" y="2901"/>
                    </a:cubicBezTo>
                    <a:lnTo>
                      <a:pt x="7466" y="2810"/>
                    </a:lnTo>
                    <a:cubicBezTo>
                      <a:pt x="6507" y="1600"/>
                      <a:pt x="5001" y="596"/>
                      <a:pt x="3563" y="162"/>
                    </a:cubicBezTo>
                    <a:cubicBezTo>
                      <a:pt x="3218" y="53"/>
                      <a:pt x="2871" y="0"/>
                      <a:pt x="2539" y="0"/>
                    </a:cubicBezTo>
                    <a:close/>
                  </a:path>
                </a:pathLst>
              </a:custGeom>
              <a:solidFill>
                <a:srgbClr val="459B97"/>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15" name="Google Shape;1916;p35">
                <a:extLst>
                  <a:ext uri="{FF2B5EF4-FFF2-40B4-BE49-F238E27FC236}">
                    <a16:creationId xmlns:a16="http://schemas.microsoft.com/office/drawing/2014/main" id="{2FBD56BB-3C20-4DF4-9B6F-849D8F988209}"/>
                  </a:ext>
                </a:extLst>
              </p:cNvPr>
              <p:cNvSpPr/>
              <p:nvPr/>
            </p:nvSpPr>
            <p:spPr>
              <a:xfrm>
                <a:off x="6081114" y="4369368"/>
                <a:ext cx="247120" cy="236551"/>
              </a:xfrm>
              <a:custGeom>
                <a:avLst/>
                <a:gdLst/>
                <a:ahLst/>
                <a:cxnLst/>
                <a:rect l="l" t="t" r="r" b="b"/>
                <a:pathLst>
                  <a:path w="7201" h="6893" extrusionOk="0">
                    <a:moveTo>
                      <a:pt x="4723" y="0"/>
                    </a:moveTo>
                    <a:cubicBezTo>
                      <a:pt x="4407" y="0"/>
                      <a:pt x="4045" y="92"/>
                      <a:pt x="3629" y="296"/>
                    </a:cubicBezTo>
                    <a:cubicBezTo>
                      <a:pt x="0" y="2099"/>
                      <a:pt x="4451" y="5865"/>
                      <a:pt x="6232" y="6892"/>
                    </a:cubicBezTo>
                    <a:lnTo>
                      <a:pt x="6346" y="6892"/>
                    </a:lnTo>
                    <a:cubicBezTo>
                      <a:pt x="6791" y="5637"/>
                      <a:pt x="7201" y="0"/>
                      <a:pt x="4723" y="0"/>
                    </a:cubicBezTo>
                    <a:close/>
                  </a:path>
                </a:pathLst>
              </a:custGeom>
              <a:solidFill>
                <a:srgbClr val="459B97"/>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16" name="Google Shape;1917;p35">
                <a:extLst>
                  <a:ext uri="{FF2B5EF4-FFF2-40B4-BE49-F238E27FC236}">
                    <a16:creationId xmlns:a16="http://schemas.microsoft.com/office/drawing/2014/main" id="{35B3CB2A-A8C0-4235-BE47-5224DE3C7947}"/>
                  </a:ext>
                </a:extLst>
              </p:cNvPr>
              <p:cNvSpPr/>
              <p:nvPr/>
            </p:nvSpPr>
            <p:spPr>
              <a:xfrm>
                <a:off x="6436720" y="4482413"/>
                <a:ext cx="163763" cy="309921"/>
              </a:xfrm>
              <a:custGeom>
                <a:avLst/>
                <a:gdLst/>
                <a:ahLst/>
                <a:cxnLst/>
                <a:rect l="l" t="t" r="r" b="b"/>
                <a:pathLst>
                  <a:path w="4772" h="9031" extrusionOk="0">
                    <a:moveTo>
                      <a:pt x="2488" y="1"/>
                    </a:moveTo>
                    <a:cubicBezTo>
                      <a:pt x="2069" y="1"/>
                      <a:pt x="1625" y="199"/>
                      <a:pt x="1188" y="677"/>
                    </a:cubicBezTo>
                    <a:cubicBezTo>
                      <a:pt x="1" y="1955"/>
                      <a:pt x="663" y="4466"/>
                      <a:pt x="914" y="5972"/>
                    </a:cubicBezTo>
                    <a:cubicBezTo>
                      <a:pt x="1074" y="6908"/>
                      <a:pt x="1485" y="8026"/>
                      <a:pt x="914" y="8825"/>
                    </a:cubicBezTo>
                    <a:lnTo>
                      <a:pt x="1005" y="9031"/>
                    </a:lnTo>
                    <a:cubicBezTo>
                      <a:pt x="1736" y="8711"/>
                      <a:pt x="2352" y="8392"/>
                      <a:pt x="2877" y="7775"/>
                    </a:cubicBezTo>
                    <a:cubicBezTo>
                      <a:pt x="3972" y="6543"/>
                      <a:pt x="4771" y="4694"/>
                      <a:pt x="4726" y="3050"/>
                    </a:cubicBezTo>
                    <a:cubicBezTo>
                      <a:pt x="4726" y="1690"/>
                      <a:pt x="3713" y="1"/>
                      <a:pt x="2488" y="1"/>
                    </a:cubicBezTo>
                    <a:close/>
                  </a:path>
                </a:pathLst>
              </a:custGeom>
              <a:solidFill>
                <a:srgbClr val="459B97"/>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17" name="Google Shape;1918;p35">
                <a:extLst>
                  <a:ext uri="{FF2B5EF4-FFF2-40B4-BE49-F238E27FC236}">
                    <a16:creationId xmlns:a16="http://schemas.microsoft.com/office/drawing/2014/main" id="{0A3897FA-7FA6-4D2C-A10A-2D596AC602FD}"/>
                  </a:ext>
                </a:extLst>
              </p:cNvPr>
              <p:cNvSpPr/>
              <p:nvPr/>
            </p:nvSpPr>
            <p:spPr>
              <a:xfrm>
                <a:off x="6229918" y="4464258"/>
                <a:ext cx="268740" cy="678217"/>
              </a:xfrm>
              <a:custGeom>
                <a:avLst/>
                <a:gdLst/>
                <a:ahLst/>
                <a:cxnLst/>
                <a:rect l="l" t="t" r="r" b="b"/>
                <a:pathLst>
                  <a:path w="7831" h="19763" extrusionOk="0">
                    <a:moveTo>
                      <a:pt x="431" y="0"/>
                    </a:moveTo>
                    <a:cubicBezTo>
                      <a:pt x="224" y="0"/>
                      <a:pt x="0" y="176"/>
                      <a:pt x="69" y="452"/>
                    </a:cubicBezTo>
                    <a:cubicBezTo>
                      <a:pt x="1005" y="4264"/>
                      <a:pt x="3562" y="7231"/>
                      <a:pt x="5388" y="10632"/>
                    </a:cubicBezTo>
                    <a:cubicBezTo>
                      <a:pt x="6940" y="13463"/>
                      <a:pt x="7259" y="16772"/>
                      <a:pt x="6346" y="19763"/>
                    </a:cubicBezTo>
                    <a:lnTo>
                      <a:pt x="7077" y="19763"/>
                    </a:lnTo>
                    <a:cubicBezTo>
                      <a:pt x="7830" y="17229"/>
                      <a:pt x="7739" y="14444"/>
                      <a:pt x="6780" y="11933"/>
                    </a:cubicBezTo>
                    <a:cubicBezTo>
                      <a:pt x="5182" y="7779"/>
                      <a:pt x="1827" y="4652"/>
                      <a:pt x="731" y="247"/>
                    </a:cubicBezTo>
                    <a:cubicBezTo>
                      <a:pt x="695" y="76"/>
                      <a:pt x="567" y="0"/>
                      <a:pt x="431" y="0"/>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18" name="Google Shape;1919;p35">
                <a:extLst>
                  <a:ext uri="{FF2B5EF4-FFF2-40B4-BE49-F238E27FC236}">
                    <a16:creationId xmlns:a16="http://schemas.microsoft.com/office/drawing/2014/main" id="{C79AA9A2-27C7-4F11-8490-2F3560D6A78D}"/>
                  </a:ext>
                </a:extLst>
              </p:cNvPr>
              <p:cNvSpPr/>
              <p:nvPr/>
            </p:nvSpPr>
            <p:spPr>
              <a:xfrm>
                <a:off x="6410261" y="4586397"/>
                <a:ext cx="136172" cy="239914"/>
              </a:xfrm>
              <a:custGeom>
                <a:avLst/>
                <a:gdLst/>
                <a:ahLst/>
                <a:cxnLst/>
                <a:rect l="l" t="t" r="r" b="b"/>
                <a:pathLst>
                  <a:path w="3968" h="6991" extrusionOk="0">
                    <a:moveTo>
                      <a:pt x="3236" y="1"/>
                    </a:moveTo>
                    <a:cubicBezTo>
                      <a:pt x="3034" y="1"/>
                      <a:pt x="2817" y="171"/>
                      <a:pt x="2872" y="431"/>
                    </a:cubicBezTo>
                    <a:cubicBezTo>
                      <a:pt x="3214" y="2166"/>
                      <a:pt x="2438" y="5795"/>
                      <a:pt x="407" y="6297"/>
                    </a:cubicBezTo>
                    <a:cubicBezTo>
                      <a:pt x="1" y="6404"/>
                      <a:pt x="135" y="6991"/>
                      <a:pt x="509" y="6991"/>
                    </a:cubicBezTo>
                    <a:cubicBezTo>
                      <a:pt x="535" y="6991"/>
                      <a:pt x="561" y="6988"/>
                      <a:pt x="589" y="6982"/>
                    </a:cubicBezTo>
                    <a:cubicBezTo>
                      <a:pt x="3032" y="6366"/>
                      <a:pt x="3967" y="2371"/>
                      <a:pt x="3534" y="249"/>
                    </a:cubicBezTo>
                    <a:cubicBezTo>
                      <a:pt x="3497" y="76"/>
                      <a:pt x="3370" y="1"/>
                      <a:pt x="3236" y="1"/>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19" name="Google Shape;1920;p35">
                <a:extLst>
                  <a:ext uri="{FF2B5EF4-FFF2-40B4-BE49-F238E27FC236}">
                    <a16:creationId xmlns:a16="http://schemas.microsoft.com/office/drawing/2014/main" id="{C5F929ED-92E5-42D3-89E4-B195EE146186}"/>
                  </a:ext>
                </a:extLst>
              </p:cNvPr>
              <p:cNvSpPr/>
              <p:nvPr/>
            </p:nvSpPr>
            <p:spPr>
              <a:xfrm>
                <a:off x="6161316" y="4668349"/>
                <a:ext cx="190325" cy="42622"/>
              </a:xfrm>
              <a:custGeom>
                <a:avLst/>
                <a:gdLst/>
                <a:ahLst/>
                <a:cxnLst/>
                <a:rect l="l" t="t" r="r" b="b"/>
                <a:pathLst>
                  <a:path w="5546" h="1242" extrusionOk="0">
                    <a:moveTo>
                      <a:pt x="5031" y="1"/>
                    </a:moveTo>
                    <a:cubicBezTo>
                      <a:pt x="4974" y="1"/>
                      <a:pt x="4914" y="16"/>
                      <a:pt x="4853" y="52"/>
                    </a:cubicBezTo>
                    <a:cubicBezTo>
                      <a:pt x="4229" y="407"/>
                      <a:pt x="3554" y="544"/>
                      <a:pt x="2868" y="544"/>
                    </a:cubicBezTo>
                    <a:cubicBezTo>
                      <a:pt x="2101" y="544"/>
                      <a:pt x="1320" y="372"/>
                      <a:pt x="585" y="143"/>
                    </a:cubicBezTo>
                    <a:cubicBezTo>
                      <a:pt x="551" y="134"/>
                      <a:pt x="518" y="130"/>
                      <a:pt x="487" y="130"/>
                    </a:cubicBezTo>
                    <a:cubicBezTo>
                      <a:pt x="126" y="130"/>
                      <a:pt x="1" y="702"/>
                      <a:pt x="379" y="828"/>
                    </a:cubicBezTo>
                    <a:cubicBezTo>
                      <a:pt x="1185" y="1070"/>
                      <a:pt x="2031" y="1242"/>
                      <a:pt x="2863" y="1242"/>
                    </a:cubicBezTo>
                    <a:cubicBezTo>
                      <a:pt x="3680" y="1242"/>
                      <a:pt x="4483" y="1075"/>
                      <a:pt x="5218" y="645"/>
                    </a:cubicBezTo>
                    <a:cubicBezTo>
                      <a:pt x="5546" y="453"/>
                      <a:pt x="5337" y="1"/>
                      <a:pt x="5031" y="1"/>
                    </a:cubicBezTo>
                    <a:close/>
                  </a:path>
                </a:pathLst>
              </a:custGeom>
              <a:solidFill>
                <a:srgbClr val="0E514A"/>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grpSp>
        <p:sp>
          <p:nvSpPr>
            <p:cNvPr id="13" name="Google Shape;1921;p35">
              <a:extLst>
                <a:ext uri="{FF2B5EF4-FFF2-40B4-BE49-F238E27FC236}">
                  <a16:creationId xmlns:a16="http://schemas.microsoft.com/office/drawing/2014/main" id="{3CA0C227-B3C1-4D34-8BA5-8F688527987E}"/>
                </a:ext>
              </a:extLst>
            </p:cNvPr>
            <p:cNvSpPr/>
            <p:nvPr/>
          </p:nvSpPr>
          <p:spPr>
            <a:xfrm rot="980768">
              <a:off x="1934596" y="1034594"/>
              <a:ext cx="4594152" cy="3533829"/>
            </a:xfrm>
            <a:prstGeom prst="cloud">
              <a:avLst/>
            </a:prstGeom>
            <a:solidFill>
              <a:srgbClr val="FAAA17">
                <a:lumMod val="60000"/>
                <a:lumOff val="40000"/>
              </a:srgbClr>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8E7"/>
                </a:solidFill>
                <a:effectLst/>
                <a:uLnTx/>
                <a:uFillTx/>
                <a:latin typeface="Arial"/>
                <a:ea typeface="+mn-ea"/>
                <a:cs typeface="+mn-cs"/>
              </a:endParaRPr>
            </a:p>
          </p:txBody>
        </p:sp>
      </p:grpSp>
      <p:grpSp>
        <p:nvGrpSpPr>
          <p:cNvPr id="68" name="Google Shape;1927;p35">
            <a:extLst>
              <a:ext uri="{FF2B5EF4-FFF2-40B4-BE49-F238E27FC236}">
                <a16:creationId xmlns:a16="http://schemas.microsoft.com/office/drawing/2014/main" id="{8D2BEA4C-61D0-45EF-94A6-439B5DBE9B96}"/>
              </a:ext>
            </a:extLst>
          </p:cNvPr>
          <p:cNvGrpSpPr/>
          <p:nvPr/>
        </p:nvGrpSpPr>
        <p:grpSpPr>
          <a:xfrm flipH="1">
            <a:off x="6171635" y="1683254"/>
            <a:ext cx="2170958" cy="3005909"/>
            <a:chOff x="5117390" y="2064721"/>
            <a:chExt cx="1819289" cy="2518989"/>
          </a:xfrm>
        </p:grpSpPr>
        <p:sp>
          <p:nvSpPr>
            <p:cNvPr id="69" name="Google Shape;1928;p35">
              <a:extLst>
                <a:ext uri="{FF2B5EF4-FFF2-40B4-BE49-F238E27FC236}">
                  <a16:creationId xmlns:a16="http://schemas.microsoft.com/office/drawing/2014/main" id="{994349D3-D26B-4A67-BFDC-8B90A3CBFA0F}"/>
                </a:ext>
              </a:extLst>
            </p:cNvPr>
            <p:cNvSpPr/>
            <p:nvPr/>
          </p:nvSpPr>
          <p:spPr>
            <a:xfrm>
              <a:off x="5481482" y="4439411"/>
              <a:ext cx="108479" cy="106435"/>
            </a:xfrm>
            <a:custGeom>
              <a:avLst/>
              <a:gdLst/>
              <a:ahLst/>
              <a:cxnLst/>
              <a:rect l="l" t="t" r="r" b="b"/>
              <a:pathLst>
                <a:path w="6317" h="6198" extrusionOk="0">
                  <a:moveTo>
                    <a:pt x="3146" y="1"/>
                  </a:moveTo>
                  <a:cubicBezTo>
                    <a:pt x="1504" y="1"/>
                    <a:pt x="149" y="1303"/>
                    <a:pt x="76" y="2961"/>
                  </a:cubicBezTo>
                  <a:cubicBezTo>
                    <a:pt x="1" y="4690"/>
                    <a:pt x="1329" y="6119"/>
                    <a:pt x="3034" y="6194"/>
                  </a:cubicBezTo>
                  <a:cubicBezTo>
                    <a:pt x="3080" y="6196"/>
                    <a:pt x="3126" y="6197"/>
                    <a:pt x="3171" y="6197"/>
                  </a:cubicBezTo>
                  <a:cubicBezTo>
                    <a:pt x="4815" y="6197"/>
                    <a:pt x="6193" y="4895"/>
                    <a:pt x="6267" y="3237"/>
                  </a:cubicBezTo>
                  <a:cubicBezTo>
                    <a:pt x="6317" y="1532"/>
                    <a:pt x="4988" y="79"/>
                    <a:pt x="3284" y="4"/>
                  </a:cubicBezTo>
                  <a:cubicBezTo>
                    <a:pt x="3238" y="2"/>
                    <a:pt x="3192" y="1"/>
                    <a:pt x="3146" y="1"/>
                  </a:cubicBezTo>
                  <a:close/>
                </a:path>
              </a:pathLst>
            </a:custGeom>
            <a:solidFill>
              <a:srgbClr val="452864"/>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70" name="Google Shape;1929;p35">
              <a:extLst>
                <a:ext uri="{FF2B5EF4-FFF2-40B4-BE49-F238E27FC236}">
                  <a16:creationId xmlns:a16="http://schemas.microsoft.com/office/drawing/2014/main" id="{AC4CDD3A-C9F4-43F9-9006-2D393A8CB919}"/>
                </a:ext>
              </a:extLst>
            </p:cNvPr>
            <p:cNvSpPr/>
            <p:nvPr/>
          </p:nvSpPr>
          <p:spPr>
            <a:xfrm>
              <a:off x="5407472" y="3904083"/>
              <a:ext cx="340445" cy="598736"/>
            </a:xfrm>
            <a:custGeom>
              <a:avLst/>
              <a:gdLst/>
              <a:ahLst/>
              <a:cxnLst/>
              <a:rect l="l" t="t" r="r" b="b"/>
              <a:pathLst>
                <a:path w="19825" h="34866" extrusionOk="0">
                  <a:moveTo>
                    <a:pt x="16015" y="0"/>
                  </a:moveTo>
                  <a:cubicBezTo>
                    <a:pt x="13910" y="0"/>
                    <a:pt x="12206" y="1705"/>
                    <a:pt x="12206" y="3810"/>
                  </a:cubicBezTo>
                  <a:cubicBezTo>
                    <a:pt x="12206" y="4462"/>
                    <a:pt x="12381" y="5063"/>
                    <a:pt x="12657" y="5615"/>
                  </a:cubicBezTo>
                  <a:cubicBezTo>
                    <a:pt x="12281" y="5915"/>
                    <a:pt x="11955" y="6316"/>
                    <a:pt x="11730" y="6767"/>
                  </a:cubicBezTo>
                  <a:cubicBezTo>
                    <a:pt x="11053" y="6116"/>
                    <a:pt x="10126" y="5715"/>
                    <a:pt x="9123" y="5715"/>
                  </a:cubicBezTo>
                  <a:cubicBezTo>
                    <a:pt x="7018" y="5715"/>
                    <a:pt x="5313" y="7419"/>
                    <a:pt x="5313" y="9524"/>
                  </a:cubicBezTo>
                  <a:cubicBezTo>
                    <a:pt x="5313" y="9650"/>
                    <a:pt x="5313" y="9775"/>
                    <a:pt x="5339" y="9900"/>
                  </a:cubicBezTo>
                  <a:cubicBezTo>
                    <a:pt x="4035" y="10502"/>
                    <a:pt x="3158" y="11805"/>
                    <a:pt x="3158" y="13334"/>
                  </a:cubicBezTo>
                  <a:cubicBezTo>
                    <a:pt x="3158" y="13835"/>
                    <a:pt x="3258" y="14336"/>
                    <a:pt x="3434" y="14787"/>
                  </a:cubicBezTo>
                  <a:lnTo>
                    <a:pt x="50" y="15063"/>
                  </a:lnTo>
                  <a:cubicBezTo>
                    <a:pt x="25" y="16116"/>
                    <a:pt x="376" y="17068"/>
                    <a:pt x="1028" y="17820"/>
                  </a:cubicBezTo>
                  <a:cubicBezTo>
                    <a:pt x="451" y="18472"/>
                    <a:pt x="100" y="19324"/>
                    <a:pt x="50" y="20251"/>
                  </a:cubicBezTo>
                  <a:cubicBezTo>
                    <a:pt x="0" y="21755"/>
                    <a:pt x="777" y="23108"/>
                    <a:pt x="1980" y="23835"/>
                  </a:cubicBezTo>
                  <a:cubicBezTo>
                    <a:pt x="1880" y="24186"/>
                    <a:pt x="1805" y="24537"/>
                    <a:pt x="1780" y="24913"/>
                  </a:cubicBezTo>
                  <a:cubicBezTo>
                    <a:pt x="1755" y="25965"/>
                    <a:pt x="2105" y="26943"/>
                    <a:pt x="2732" y="27670"/>
                  </a:cubicBezTo>
                  <a:cubicBezTo>
                    <a:pt x="2582" y="28071"/>
                    <a:pt x="2506" y="28472"/>
                    <a:pt x="2481" y="28923"/>
                  </a:cubicBezTo>
                  <a:cubicBezTo>
                    <a:pt x="2456" y="29274"/>
                    <a:pt x="2506" y="29625"/>
                    <a:pt x="2582" y="29976"/>
                  </a:cubicBezTo>
                  <a:cubicBezTo>
                    <a:pt x="2531" y="30201"/>
                    <a:pt x="2481" y="30452"/>
                    <a:pt x="2481" y="30702"/>
                  </a:cubicBezTo>
                  <a:cubicBezTo>
                    <a:pt x="2381" y="32908"/>
                    <a:pt x="4085" y="34763"/>
                    <a:pt x="6291" y="34863"/>
                  </a:cubicBezTo>
                  <a:cubicBezTo>
                    <a:pt x="6842" y="34863"/>
                    <a:pt x="7394" y="34788"/>
                    <a:pt x="7870" y="34587"/>
                  </a:cubicBezTo>
                  <a:cubicBezTo>
                    <a:pt x="8271" y="34737"/>
                    <a:pt x="8672" y="34838"/>
                    <a:pt x="9098" y="34863"/>
                  </a:cubicBezTo>
                  <a:cubicBezTo>
                    <a:pt x="9145" y="34864"/>
                    <a:pt x="9192" y="34865"/>
                    <a:pt x="9238" y="34865"/>
                  </a:cubicBezTo>
                  <a:cubicBezTo>
                    <a:pt x="11383" y="34865"/>
                    <a:pt x="13185" y="33187"/>
                    <a:pt x="13258" y="31028"/>
                  </a:cubicBezTo>
                  <a:cubicBezTo>
                    <a:pt x="13308" y="29900"/>
                    <a:pt x="12882" y="28848"/>
                    <a:pt x="12131" y="28096"/>
                  </a:cubicBezTo>
                  <a:cubicBezTo>
                    <a:pt x="13534" y="27519"/>
                    <a:pt x="14537" y="26166"/>
                    <a:pt x="14587" y="24562"/>
                  </a:cubicBezTo>
                  <a:cubicBezTo>
                    <a:pt x="14637" y="23559"/>
                    <a:pt x="14286" y="22632"/>
                    <a:pt x="13709" y="21905"/>
                  </a:cubicBezTo>
                  <a:cubicBezTo>
                    <a:pt x="14486" y="21204"/>
                    <a:pt x="14988" y="20226"/>
                    <a:pt x="15038" y="19098"/>
                  </a:cubicBezTo>
                  <a:cubicBezTo>
                    <a:pt x="15088" y="18246"/>
                    <a:pt x="14862" y="17469"/>
                    <a:pt x="14436" y="16818"/>
                  </a:cubicBezTo>
                  <a:cubicBezTo>
                    <a:pt x="15790" y="16216"/>
                    <a:pt x="16717" y="14888"/>
                    <a:pt x="16717" y="13334"/>
                  </a:cubicBezTo>
                  <a:cubicBezTo>
                    <a:pt x="16717" y="12883"/>
                    <a:pt x="16642" y="12457"/>
                    <a:pt x="16491" y="12056"/>
                  </a:cubicBezTo>
                  <a:cubicBezTo>
                    <a:pt x="17920" y="11504"/>
                    <a:pt x="18923" y="10126"/>
                    <a:pt x="18923" y="8497"/>
                  </a:cubicBezTo>
                  <a:cubicBezTo>
                    <a:pt x="18923" y="7870"/>
                    <a:pt x="18772" y="7244"/>
                    <a:pt x="18471" y="6717"/>
                  </a:cubicBezTo>
                  <a:cubicBezTo>
                    <a:pt x="19298" y="6016"/>
                    <a:pt x="19825" y="4988"/>
                    <a:pt x="19825" y="3810"/>
                  </a:cubicBezTo>
                  <a:cubicBezTo>
                    <a:pt x="19825" y="1705"/>
                    <a:pt x="18121" y="0"/>
                    <a:pt x="16015" y="0"/>
                  </a:cubicBezTo>
                  <a:close/>
                </a:path>
              </a:pathLst>
            </a:custGeom>
            <a:solidFill>
              <a:srgbClr val="9F866F"/>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71" name="Google Shape;1930;p35">
              <a:extLst>
                <a:ext uri="{FF2B5EF4-FFF2-40B4-BE49-F238E27FC236}">
                  <a16:creationId xmlns:a16="http://schemas.microsoft.com/office/drawing/2014/main" id="{B17DF87E-FB13-4BDB-A30D-F36DF1EF1B34}"/>
                </a:ext>
              </a:extLst>
            </p:cNvPr>
            <p:cNvSpPr/>
            <p:nvPr/>
          </p:nvSpPr>
          <p:spPr>
            <a:xfrm>
              <a:off x="6368056" y="4477721"/>
              <a:ext cx="108908" cy="105989"/>
            </a:xfrm>
            <a:custGeom>
              <a:avLst/>
              <a:gdLst/>
              <a:ahLst/>
              <a:cxnLst/>
              <a:rect l="l" t="t" r="r" b="b"/>
              <a:pathLst>
                <a:path w="6342" h="6172" extrusionOk="0">
                  <a:moveTo>
                    <a:pt x="3146" y="0"/>
                  </a:moveTo>
                  <a:cubicBezTo>
                    <a:pt x="1503" y="0"/>
                    <a:pt x="149" y="1302"/>
                    <a:pt x="75" y="2961"/>
                  </a:cubicBezTo>
                  <a:cubicBezTo>
                    <a:pt x="0" y="4665"/>
                    <a:pt x="1329" y="6118"/>
                    <a:pt x="3033" y="6169"/>
                  </a:cubicBezTo>
                  <a:cubicBezTo>
                    <a:pt x="3079" y="6171"/>
                    <a:pt x="3125" y="6172"/>
                    <a:pt x="3171" y="6172"/>
                  </a:cubicBezTo>
                  <a:cubicBezTo>
                    <a:pt x="4815" y="6172"/>
                    <a:pt x="6193" y="4869"/>
                    <a:pt x="6266" y="3211"/>
                  </a:cubicBezTo>
                  <a:cubicBezTo>
                    <a:pt x="6341" y="1507"/>
                    <a:pt x="5013" y="53"/>
                    <a:pt x="3284" y="3"/>
                  </a:cubicBezTo>
                  <a:cubicBezTo>
                    <a:pt x="3237" y="1"/>
                    <a:pt x="3192" y="0"/>
                    <a:pt x="3146" y="0"/>
                  </a:cubicBezTo>
                  <a:close/>
                </a:path>
              </a:pathLst>
            </a:custGeom>
            <a:solidFill>
              <a:srgbClr val="452864"/>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72" name="Google Shape;1931;p35">
              <a:extLst>
                <a:ext uri="{FF2B5EF4-FFF2-40B4-BE49-F238E27FC236}">
                  <a16:creationId xmlns:a16="http://schemas.microsoft.com/office/drawing/2014/main" id="{6807E1DB-B062-42CE-A713-0F55A5B8EF4C}"/>
                </a:ext>
              </a:extLst>
            </p:cNvPr>
            <p:cNvSpPr/>
            <p:nvPr/>
          </p:nvSpPr>
          <p:spPr>
            <a:xfrm>
              <a:off x="6294029" y="3942393"/>
              <a:ext cx="340462" cy="598324"/>
            </a:xfrm>
            <a:custGeom>
              <a:avLst/>
              <a:gdLst/>
              <a:ahLst/>
              <a:cxnLst/>
              <a:rect l="l" t="t" r="r" b="b"/>
              <a:pathLst>
                <a:path w="19826" h="34842" extrusionOk="0">
                  <a:moveTo>
                    <a:pt x="16016" y="0"/>
                  </a:moveTo>
                  <a:cubicBezTo>
                    <a:pt x="13935" y="0"/>
                    <a:pt x="12231" y="1704"/>
                    <a:pt x="12231" y="3810"/>
                  </a:cubicBezTo>
                  <a:cubicBezTo>
                    <a:pt x="12231" y="4436"/>
                    <a:pt x="12382" y="5063"/>
                    <a:pt x="12657" y="5589"/>
                  </a:cubicBezTo>
                  <a:cubicBezTo>
                    <a:pt x="12281" y="5915"/>
                    <a:pt x="11981" y="6316"/>
                    <a:pt x="11730" y="6742"/>
                  </a:cubicBezTo>
                  <a:cubicBezTo>
                    <a:pt x="11053" y="6090"/>
                    <a:pt x="10126" y="5689"/>
                    <a:pt x="9123" y="5689"/>
                  </a:cubicBezTo>
                  <a:cubicBezTo>
                    <a:pt x="7018" y="5689"/>
                    <a:pt x="5314" y="7394"/>
                    <a:pt x="5314" y="9499"/>
                  </a:cubicBezTo>
                  <a:cubicBezTo>
                    <a:pt x="5314" y="9624"/>
                    <a:pt x="5314" y="9749"/>
                    <a:pt x="5339" y="9875"/>
                  </a:cubicBezTo>
                  <a:cubicBezTo>
                    <a:pt x="4061" y="10476"/>
                    <a:pt x="3158" y="11805"/>
                    <a:pt x="3158" y="13308"/>
                  </a:cubicBezTo>
                  <a:cubicBezTo>
                    <a:pt x="3158" y="13835"/>
                    <a:pt x="3259" y="14311"/>
                    <a:pt x="3459" y="14762"/>
                  </a:cubicBezTo>
                  <a:lnTo>
                    <a:pt x="76" y="15038"/>
                  </a:lnTo>
                  <a:cubicBezTo>
                    <a:pt x="26" y="16090"/>
                    <a:pt x="376" y="17068"/>
                    <a:pt x="1028" y="17795"/>
                  </a:cubicBezTo>
                  <a:cubicBezTo>
                    <a:pt x="452" y="18446"/>
                    <a:pt x="101" y="19298"/>
                    <a:pt x="76" y="20226"/>
                  </a:cubicBezTo>
                  <a:cubicBezTo>
                    <a:pt x="1" y="21729"/>
                    <a:pt x="777" y="23083"/>
                    <a:pt x="2006" y="23810"/>
                  </a:cubicBezTo>
                  <a:cubicBezTo>
                    <a:pt x="1880" y="24161"/>
                    <a:pt x="1805" y="24537"/>
                    <a:pt x="1780" y="24912"/>
                  </a:cubicBezTo>
                  <a:cubicBezTo>
                    <a:pt x="1755" y="25940"/>
                    <a:pt x="2106" y="26917"/>
                    <a:pt x="2732" y="27644"/>
                  </a:cubicBezTo>
                  <a:cubicBezTo>
                    <a:pt x="2582" y="28045"/>
                    <a:pt x="2507" y="28471"/>
                    <a:pt x="2482" y="28897"/>
                  </a:cubicBezTo>
                  <a:cubicBezTo>
                    <a:pt x="2457" y="29273"/>
                    <a:pt x="2507" y="29624"/>
                    <a:pt x="2582" y="29950"/>
                  </a:cubicBezTo>
                  <a:cubicBezTo>
                    <a:pt x="2532" y="30176"/>
                    <a:pt x="2482" y="30426"/>
                    <a:pt x="2482" y="30677"/>
                  </a:cubicBezTo>
                  <a:cubicBezTo>
                    <a:pt x="2381" y="32882"/>
                    <a:pt x="4111" y="34737"/>
                    <a:pt x="6291" y="34837"/>
                  </a:cubicBezTo>
                  <a:cubicBezTo>
                    <a:pt x="6350" y="34840"/>
                    <a:pt x="6408" y="34841"/>
                    <a:pt x="6466" y="34841"/>
                  </a:cubicBezTo>
                  <a:cubicBezTo>
                    <a:pt x="6975" y="34841"/>
                    <a:pt x="7443" y="34744"/>
                    <a:pt x="7870" y="34587"/>
                  </a:cubicBezTo>
                  <a:cubicBezTo>
                    <a:pt x="8271" y="34737"/>
                    <a:pt x="8672" y="34812"/>
                    <a:pt x="9123" y="34837"/>
                  </a:cubicBezTo>
                  <a:cubicBezTo>
                    <a:pt x="9184" y="34840"/>
                    <a:pt x="9244" y="34841"/>
                    <a:pt x="9304" y="34841"/>
                  </a:cubicBezTo>
                  <a:cubicBezTo>
                    <a:pt x="11406" y="34841"/>
                    <a:pt x="13186" y="33147"/>
                    <a:pt x="13259" y="31003"/>
                  </a:cubicBezTo>
                  <a:cubicBezTo>
                    <a:pt x="13309" y="29875"/>
                    <a:pt x="12883" y="28822"/>
                    <a:pt x="12131" y="28070"/>
                  </a:cubicBezTo>
                  <a:cubicBezTo>
                    <a:pt x="13534" y="27494"/>
                    <a:pt x="14537" y="26166"/>
                    <a:pt x="14587" y="24562"/>
                  </a:cubicBezTo>
                  <a:cubicBezTo>
                    <a:pt x="14637" y="23534"/>
                    <a:pt x="14311" y="22607"/>
                    <a:pt x="13710" y="21880"/>
                  </a:cubicBezTo>
                  <a:cubicBezTo>
                    <a:pt x="14487" y="21178"/>
                    <a:pt x="15013" y="20201"/>
                    <a:pt x="15063" y="19073"/>
                  </a:cubicBezTo>
                  <a:cubicBezTo>
                    <a:pt x="15088" y="18246"/>
                    <a:pt x="14863" y="17444"/>
                    <a:pt x="14462" y="16792"/>
                  </a:cubicBezTo>
                  <a:cubicBezTo>
                    <a:pt x="15790" y="16216"/>
                    <a:pt x="16742" y="14862"/>
                    <a:pt x="16742" y="13308"/>
                  </a:cubicBezTo>
                  <a:cubicBezTo>
                    <a:pt x="16742" y="12857"/>
                    <a:pt x="16642" y="12431"/>
                    <a:pt x="16517" y="12030"/>
                  </a:cubicBezTo>
                  <a:cubicBezTo>
                    <a:pt x="17920" y="11479"/>
                    <a:pt x="18923" y="10100"/>
                    <a:pt x="18923" y="8496"/>
                  </a:cubicBezTo>
                  <a:cubicBezTo>
                    <a:pt x="18923" y="7845"/>
                    <a:pt x="18773" y="7243"/>
                    <a:pt x="18472" y="6692"/>
                  </a:cubicBezTo>
                  <a:cubicBezTo>
                    <a:pt x="19299" y="6015"/>
                    <a:pt x="19825" y="4962"/>
                    <a:pt x="19825" y="3810"/>
                  </a:cubicBezTo>
                  <a:cubicBezTo>
                    <a:pt x="19825" y="1704"/>
                    <a:pt x="18121" y="0"/>
                    <a:pt x="16016" y="0"/>
                  </a:cubicBezTo>
                  <a:close/>
                </a:path>
              </a:pathLst>
            </a:custGeom>
            <a:solidFill>
              <a:srgbClr val="9F866F"/>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73" name="Google Shape;1932;p35">
              <a:extLst>
                <a:ext uri="{FF2B5EF4-FFF2-40B4-BE49-F238E27FC236}">
                  <a16:creationId xmlns:a16="http://schemas.microsoft.com/office/drawing/2014/main" id="{B8837723-C43B-49E8-A915-3E8AB5C9E9D8}"/>
                </a:ext>
              </a:extLst>
            </p:cNvPr>
            <p:cNvSpPr/>
            <p:nvPr/>
          </p:nvSpPr>
          <p:spPr>
            <a:xfrm>
              <a:off x="6198056" y="4477721"/>
              <a:ext cx="108479" cy="105989"/>
            </a:xfrm>
            <a:custGeom>
              <a:avLst/>
              <a:gdLst/>
              <a:ahLst/>
              <a:cxnLst/>
              <a:rect l="l" t="t" r="r" b="b"/>
              <a:pathLst>
                <a:path w="6317" h="6172" extrusionOk="0">
                  <a:moveTo>
                    <a:pt x="3146" y="0"/>
                  </a:moveTo>
                  <a:cubicBezTo>
                    <a:pt x="1503" y="0"/>
                    <a:pt x="149" y="1302"/>
                    <a:pt x="76" y="2961"/>
                  </a:cubicBezTo>
                  <a:cubicBezTo>
                    <a:pt x="0" y="4665"/>
                    <a:pt x="1329" y="6118"/>
                    <a:pt x="3033" y="6169"/>
                  </a:cubicBezTo>
                  <a:cubicBezTo>
                    <a:pt x="3079" y="6171"/>
                    <a:pt x="3125" y="6172"/>
                    <a:pt x="3171" y="6172"/>
                  </a:cubicBezTo>
                  <a:cubicBezTo>
                    <a:pt x="4815" y="6172"/>
                    <a:pt x="6193" y="4869"/>
                    <a:pt x="6266" y="3211"/>
                  </a:cubicBezTo>
                  <a:cubicBezTo>
                    <a:pt x="6316" y="1507"/>
                    <a:pt x="4988" y="53"/>
                    <a:pt x="3284" y="3"/>
                  </a:cubicBezTo>
                  <a:cubicBezTo>
                    <a:pt x="3238" y="1"/>
                    <a:pt x="3192" y="0"/>
                    <a:pt x="3146" y="0"/>
                  </a:cubicBezTo>
                  <a:close/>
                </a:path>
              </a:pathLst>
            </a:custGeom>
            <a:solidFill>
              <a:srgbClr val="452864"/>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74" name="Google Shape;1933;p35">
              <a:extLst>
                <a:ext uri="{FF2B5EF4-FFF2-40B4-BE49-F238E27FC236}">
                  <a16:creationId xmlns:a16="http://schemas.microsoft.com/office/drawing/2014/main" id="{31BC3642-C431-463E-B0FE-943465C0850E}"/>
                </a:ext>
              </a:extLst>
            </p:cNvPr>
            <p:cNvSpPr/>
            <p:nvPr/>
          </p:nvSpPr>
          <p:spPr>
            <a:xfrm>
              <a:off x="5317526" y="4449302"/>
              <a:ext cx="108891" cy="106435"/>
            </a:xfrm>
            <a:custGeom>
              <a:avLst/>
              <a:gdLst/>
              <a:ahLst/>
              <a:cxnLst/>
              <a:rect l="l" t="t" r="r" b="b"/>
              <a:pathLst>
                <a:path w="6341" h="6198" extrusionOk="0">
                  <a:moveTo>
                    <a:pt x="3146" y="1"/>
                  </a:moveTo>
                  <a:cubicBezTo>
                    <a:pt x="1503" y="1"/>
                    <a:pt x="148" y="1304"/>
                    <a:pt x="75" y="2986"/>
                  </a:cubicBezTo>
                  <a:cubicBezTo>
                    <a:pt x="0" y="4691"/>
                    <a:pt x="1328" y="6119"/>
                    <a:pt x="3033" y="6195"/>
                  </a:cubicBezTo>
                  <a:cubicBezTo>
                    <a:pt x="3079" y="6197"/>
                    <a:pt x="3125" y="6198"/>
                    <a:pt x="3170" y="6198"/>
                  </a:cubicBezTo>
                  <a:cubicBezTo>
                    <a:pt x="4815" y="6198"/>
                    <a:pt x="6193" y="4895"/>
                    <a:pt x="6266" y="3237"/>
                  </a:cubicBezTo>
                  <a:cubicBezTo>
                    <a:pt x="6341" y="1533"/>
                    <a:pt x="5013" y="79"/>
                    <a:pt x="3283" y="4"/>
                  </a:cubicBezTo>
                  <a:cubicBezTo>
                    <a:pt x="3237" y="2"/>
                    <a:pt x="3191" y="1"/>
                    <a:pt x="3146" y="1"/>
                  </a:cubicBezTo>
                  <a:close/>
                </a:path>
              </a:pathLst>
            </a:custGeom>
            <a:solidFill>
              <a:srgbClr val="452864"/>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75" name="Google Shape;1934;p35">
              <a:extLst>
                <a:ext uri="{FF2B5EF4-FFF2-40B4-BE49-F238E27FC236}">
                  <a16:creationId xmlns:a16="http://schemas.microsoft.com/office/drawing/2014/main" id="{E200D3C0-4857-4BC5-B207-3B14A32AA5F1}"/>
                </a:ext>
              </a:extLst>
            </p:cNvPr>
            <p:cNvSpPr/>
            <p:nvPr/>
          </p:nvSpPr>
          <p:spPr>
            <a:xfrm>
              <a:off x="6368485" y="2064721"/>
              <a:ext cx="144197" cy="265349"/>
            </a:xfrm>
            <a:custGeom>
              <a:avLst/>
              <a:gdLst/>
              <a:ahLst/>
              <a:cxnLst/>
              <a:rect l="l" t="t" r="r" b="b"/>
              <a:pathLst>
                <a:path w="8397" h="15452" extrusionOk="0">
                  <a:moveTo>
                    <a:pt x="4444" y="0"/>
                  </a:moveTo>
                  <a:cubicBezTo>
                    <a:pt x="2638" y="0"/>
                    <a:pt x="1153" y="3069"/>
                    <a:pt x="627" y="6138"/>
                  </a:cubicBezTo>
                  <a:cubicBezTo>
                    <a:pt x="0" y="9647"/>
                    <a:pt x="426" y="14585"/>
                    <a:pt x="1579" y="15362"/>
                  </a:cubicBezTo>
                  <a:cubicBezTo>
                    <a:pt x="1670" y="15423"/>
                    <a:pt x="1783" y="15451"/>
                    <a:pt x="1912" y="15451"/>
                  </a:cubicBezTo>
                  <a:cubicBezTo>
                    <a:pt x="3427" y="15451"/>
                    <a:pt x="7319" y="11602"/>
                    <a:pt x="7319" y="11602"/>
                  </a:cubicBezTo>
                  <a:cubicBezTo>
                    <a:pt x="7319" y="11602"/>
                    <a:pt x="8396" y="1828"/>
                    <a:pt x="5238" y="199"/>
                  </a:cubicBezTo>
                  <a:cubicBezTo>
                    <a:pt x="4968" y="63"/>
                    <a:pt x="4703" y="0"/>
                    <a:pt x="4444" y="0"/>
                  </a:cubicBezTo>
                  <a:close/>
                </a:path>
              </a:pathLst>
            </a:custGeom>
            <a:solidFill>
              <a:srgbClr val="DDB597"/>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76" name="Google Shape;1935;p35">
              <a:extLst>
                <a:ext uri="{FF2B5EF4-FFF2-40B4-BE49-F238E27FC236}">
                  <a16:creationId xmlns:a16="http://schemas.microsoft.com/office/drawing/2014/main" id="{5A8EB51D-C039-4101-817C-1C234CC3A6B2}"/>
                </a:ext>
              </a:extLst>
            </p:cNvPr>
            <p:cNvSpPr/>
            <p:nvPr/>
          </p:nvSpPr>
          <p:spPr>
            <a:xfrm>
              <a:off x="6361170" y="2122950"/>
              <a:ext cx="85227" cy="206431"/>
            </a:xfrm>
            <a:custGeom>
              <a:avLst/>
              <a:gdLst/>
              <a:ahLst/>
              <a:cxnLst/>
              <a:rect l="l" t="t" r="r" b="b"/>
              <a:pathLst>
                <a:path w="4963" h="12021" extrusionOk="0">
                  <a:moveTo>
                    <a:pt x="2305" y="0"/>
                  </a:moveTo>
                  <a:cubicBezTo>
                    <a:pt x="1881" y="0"/>
                    <a:pt x="1294" y="590"/>
                    <a:pt x="852" y="3324"/>
                  </a:cubicBezTo>
                  <a:cubicBezTo>
                    <a:pt x="0" y="8662"/>
                    <a:pt x="1705" y="12021"/>
                    <a:pt x="1705" y="12021"/>
                  </a:cubicBezTo>
                  <a:cubicBezTo>
                    <a:pt x="2381" y="10316"/>
                    <a:pt x="4537" y="9339"/>
                    <a:pt x="4537" y="9339"/>
                  </a:cubicBezTo>
                  <a:cubicBezTo>
                    <a:pt x="4537" y="9339"/>
                    <a:pt x="4963" y="7409"/>
                    <a:pt x="4737" y="4828"/>
                  </a:cubicBezTo>
                  <a:cubicBezTo>
                    <a:pt x="4461" y="1845"/>
                    <a:pt x="2857" y="341"/>
                    <a:pt x="2857" y="341"/>
                  </a:cubicBezTo>
                  <a:cubicBezTo>
                    <a:pt x="2857" y="341"/>
                    <a:pt x="2628" y="0"/>
                    <a:pt x="2305" y="0"/>
                  </a:cubicBezTo>
                  <a:close/>
                </a:path>
              </a:pathLst>
            </a:custGeom>
            <a:solidFill>
              <a:srgbClr val="9F866F"/>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77" name="Google Shape;1936;p35">
              <a:extLst>
                <a:ext uri="{FF2B5EF4-FFF2-40B4-BE49-F238E27FC236}">
                  <a16:creationId xmlns:a16="http://schemas.microsoft.com/office/drawing/2014/main" id="{F82891E4-BBB4-4E20-B3AE-9592861C97A3}"/>
                </a:ext>
              </a:extLst>
            </p:cNvPr>
            <p:cNvSpPr/>
            <p:nvPr/>
          </p:nvSpPr>
          <p:spPr>
            <a:xfrm>
              <a:off x="6737316" y="2079935"/>
              <a:ext cx="132142" cy="268200"/>
            </a:xfrm>
            <a:custGeom>
              <a:avLst/>
              <a:gdLst/>
              <a:ahLst/>
              <a:cxnLst/>
              <a:rect l="l" t="t" r="r" b="b"/>
              <a:pathLst>
                <a:path w="7695" h="15618" extrusionOk="0">
                  <a:moveTo>
                    <a:pt x="3960" y="1"/>
                  </a:moveTo>
                  <a:cubicBezTo>
                    <a:pt x="3742" y="1"/>
                    <a:pt x="3517" y="45"/>
                    <a:pt x="3283" y="140"/>
                  </a:cubicBezTo>
                  <a:cubicBezTo>
                    <a:pt x="0" y="1493"/>
                    <a:pt x="251" y="11318"/>
                    <a:pt x="251" y="11318"/>
                  </a:cubicBezTo>
                  <a:cubicBezTo>
                    <a:pt x="251" y="11318"/>
                    <a:pt x="3914" y="15617"/>
                    <a:pt x="5392" y="15617"/>
                  </a:cubicBezTo>
                  <a:cubicBezTo>
                    <a:pt x="5494" y="15617"/>
                    <a:pt x="5585" y="15597"/>
                    <a:pt x="5664" y="15553"/>
                  </a:cubicBezTo>
                  <a:cubicBezTo>
                    <a:pt x="6867" y="14877"/>
                    <a:pt x="7694" y="9964"/>
                    <a:pt x="7394" y="6430"/>
                  </a:cubicBezTo>
                  <a:cubicBezTo>
                    <a:pt x="7102" y="3266"/>
                    <a:pt x="5825" y="1"/>
                    <a:pt x="3960" y="1"/>
                  </a:cubicBezTo>
                  <a:close/>
                </a:path>
              </a:pathLst>
            </a:custGeom>
            <a:solidFill>
              <a:srgbClr val="DDB597"/>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78" name="Google Shape;1937;p35">
              <a:extLst>
                <a:ext uri="{FF2B5EF4-FFF2-40B4-BE49-F238E27FC236}">
                  <a16:creationId xmlns:a16="http://schemas.microsoft.com/office/drawing/2014/main" id="{C1D878EC-9D22-4388-8879-64D820BEF883}"/>
                </a:ext>
              </a:extLst>
            </p:cNvPr>
            <p:cNvSpPr/>
            <p:nvPr/>
          </p:nvSpPr>
          <p:spPr>
            <a:xfrm>
              <a:off x="6790239" y="2141753"/>
              <a:ext cx="83098" cy="206568"/>
            </a:xfrm>
            <a:custGeom>
              <a:avLst/>
              <a:gdLst/>
              <a:ahLst/>
              <a:cxnLst/>
              <a:rect l="l" t="t" r="r" b="b"/>
              <a:pathLst>
                <a:path w="4839" h="12029" extrusionOk="0">
                  <a:moveTo>
                    <a:pt x="3226" y="0"/>
                  </a:moveTo>
                  <a:cubicBezTo>
                    <a:pt x="2921" y="0"/>
                    <a:pt x="2683" y="299"/>
                    <a:pt x="2683" y="299"/>
                  </a:cubicBezTo>
                  <a:cubicBezTo>
                    <a:pt x="2683" y="299"/>
                    <a:pt x="953" y="1652"/>
                    <a:pt x="452" y="4585"/>
                  </a:cubicBezTo>
                  <a:cubicBezTo>
                    <a:pt x="1" y="7166"/>
                    <a:pt x="252" y="9096"/>
                    <a:pt x="252" y="9096"/>
                  </a:cubicBezTo>
                  <a:cubicBezTo>
                    <a:pt x="252" y="9096"/>
                    <a:pt x="2332" y="10274"/>
                    <a:pt x="2858" y="12028"/>
                  </a:cubicBezTo>
                  <a:cubicBezTo>
                    <a:pt x="2858" y="12028"/>
                    <a:pt x="4838" y="8820"/>
                    <a:pt x="4437" y="3432"/>
                  </a:cubicBezTo>
                  <a:cubicBezTo>
                    <a:pt x="4217" y="591"/>
                    <a:pt x="3655" y="0"/>
                    <a:pt x="3226" y="0"/>
                  </a:cubicBezTo>
                  <a:close/>
                </a:path>
              </a:pathLst>
            </a:custGeom>
            <a:solidFill>
              <a:srgbClr val="9F866F"/>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79" name="Google Shape;1938;p35">
              <a:extLst>
                <a:ext uri="{FF2B5EF4-FFF2-40B4-BE49-F238E27FC236}">
                  <a16:creationId xmlns:a16="http://schemas.microsoft.com/office/drawing/2014/main" id="{20E7633B-4A4C-4793-965C-A62C9C0AB760}"/>
                </a:ext>
              </a:extLst>
            </p:cNvPr>
            <p:cNvSpPr/>
            <p:nvPr/>
          </p:nvSpPr>
          <p:spPr>
            <a:xfrm>
              <a:off x="5117390" y="2218699"/>
              <a:ext cx="1819289" cy="2322100"/>
            </a:xfrm>
            <a:custGeom>
              <a:avLst/>
              <a:gdLst/>
              <a:ahLst/>
              <a:cxnLst/>
              <a:rect l="l" t="t" r="r" b="b"/>
              <a:pathLst>
                <a:path w="105942" h="135222" extrusionOk="0">
                  <a:moveTo>
                    <a:pt x="87989" y="0"/>
                  </a:moveTo>
                  <a:cubicBezTo>
                    <a:pt x="86797" y="0"/>
                    <a:pt x="85708" y="542"/>
                    <a:pt x="84964" y="1382"/>
                  </a:cubicBezTo>
                  <a:cubicBezTo>
                    <a:pt x="84362" y="931"/>
                    <a:pt x="83610" y="655"/>
                    <a:pt x="82783" y="605"/>
                  </a:cubicBezTo>
                  <a:cubicBezTo>
                    <a:pt x="82740" y="604"/>
                    <a:pt x="82696" y="603"/>
                    <a:pt x="82653" y="603"/>
                  </a:cubicBezTo>
                  <a:cubicBezTo>
                    <a:pt x="81151" y="603"/>
                    <a:pt x="79806" y="1443"/>
                    <a:pt x="79124" y="2685"/>
                  </a:cubicBezTo>
                  <a:cubicBezTo>
                    <a:pt x="78848" y="2610"/>
                    <a:pt x="78573" y="2560"/>
                    <a:pt x="78297" y="2560"/>
                  </a:cubicBezTo>
                  <a:cubicBezTo>
                    <a:pt x="78235" y="2557"/>
                    <a:pt x="78173" y="2556"/>
                    <a:pt x="78112" y="2556"/>
                  </a:cubicBezTo>
                  <a:cubicBezTo>
                    <a:pt x="75989" y="2556"/>
                    <a:pt x="74234" y="4226"/>
                    <a:pt x="74137" y="6369"/>
                  </a:cubicBezTo>
                  <a:cubicBezTo>
                    <a:pt x="74137" y="6445"/>
                    <a:pt x="74137" y="6545"/>
                    <a:pt x="74137" y="6620"/>
                  </a:cubicBezTo>
                  <a:cubicBezTo>
                    <a:pt x="72583" y="7096"/>
                    <a:pt x="71405" y="8525"/>
                    <a:pt x="71330" y="10254"/>
                  </a:cubicBezTo>
                  <a:cubicBezTo>
                    <a:pt x="71330" y="10530"/>
                    <a:pt x="71330" y="10806"/>
                    <a:pt x="71380" y="11081"/>
                  </a:cubicBezTo>
                  <a:cubicBezTo>
                    <a:pt x="70127" y="11708"/>
                    <a:pt x="69249" y="12961"/>
                    <a:pt x="69174" y="14465"/>
                  </a:cubicBezTo>
                  <a:cubicBezTo>
                    <a:pt x="69149" y="15542"/>
                    <a:pt x="69525" y="16520"/>
                    <a:pt x="70177" y="17272"/>
                  </a:cubicBezTo>
                  <a:cubicBezTo>
                    <a:pt x="69650" y="17898"/>
                    <a:pt x="69325" y="18725"/>
                    <a:pt x="69274" y="19603"/>
                  </a:cubicBezTo>
                  <a:cubicBezTo>
                    <a:pt x="69249" y="20555"/>
                    <a:pt x="69525" y="21432"/>
                    <a:pt x="70051" y="22134"/>
                  </a:cubicBezTo>
                  <a:cubicBezTo>
                    <a:pt x="69475" y="22786"/>
                    <a:pt x="69124" y="23638"/>
                    <a:pt x="69074" y="24590"/>
                  </a:cubicBezTo>
                  <a:cubicBezTo>
                    <a:pt x="69024" y="25568"/>
                    <a:pt x="69350" y="26495"/>
                    <a:pt x="69926" y="27222"/>
                  </a:cubicBezTo>
                  <a:cubicBezTo>
                    <a:pt x="69500" y="27823"/>
                    <a:pt x="69249" y="28550"/>
                    <a:pt x="69224" y="29327"/>
                  </a:cubicBezTo>
                  <a:cubicBezTo>
                    <a:pt x="69174" y="30079"/>
                    <a:pt x="69350" y="30781"/>
                    <a:pt x="69700" y="31382"/>
                  </a:cubicBezTo>
                  <a:cubicBezTo>
                    <a:pt x="69325" y="31959"/>
                    <a:pt x="69099" y="32635"/>
                    <a:pt x="69074" y="33337"/>
                  </a:cubicBezTo>
                  <a:cubicBezTo>
                    <a:pt x="69049" y="33738"/>
                    <a:pt x="69099" y="34139"/>
                    <a:pt x="69199" y="34490"/>
                  </a:cubicBezTo>
                  <a:cubicBezTo>
                    <a:pt x="68823" y="35091"/>
                    <a:pt x="68573" y="35768"/>
                    <a:pt x="68548" y="36495"/>
                  </a:cubicBezTo>
                  <a:cubicBezTo>
                    <a:pt x="68523" y="37422"/>
                    <a:pt x="68773" y="38274"/>
                    <a:pt x="69274" y="38951"/>
                  </a:cubicBezTo>
                  <a:cubicBezTo>
                    <a:pt x="68949" y="39503"/>
                    <a:pt x="68773" y="40129"/>
                    <a:pt x="68723" y="40781"/>
                  </a:cubicBezTo>
                  <a:cubicBezTo>
                    <a:pt x="68698" y="41608"/>
                    <a:pt x="68924" y="42385"/>
                    <a:pt x="69325" y="43036"/>
                  </a:cubicBezTo>
                  <a:cubicBezTo>
                    <a:pt x="68873" y="43638"/>
                    <a:pt x="68573" y="44390"/>
                    <a:pt x="68548" y="45217"/>
                  </a:cubicBezTo>
                  <a:cubicBezTo>
                    <a:pt x="68523" y="45693"/>
                    <a:pt x="68598" y="46144"/>
                    <a:pt x="68723" y="46570"/>
                  </a:cubicBezTo>
                  <a:cubicBezTo>
                    <a:pt x="67821" y="47272"/>
                    <a:pt x="67194" y="48350"/>
                    <a:pt x="67144" y="49603"/>
                  </a:cubicBezTo>
                  <a:cubicBezTo>
                    <a:pt x="67144" y="49904"/>
                    <a:pt x="67169" y="50229"/>
                    <a:pt x="67219" y="50530"/>
                  </a:cubicBezTo>
                  <a:cubicBezTo>
                    <a:pt x="66843" y="50906"/>
                    <a:pt x="66543" y="51357"/>
                    <a:pt x="66342" y="51884"/>
                  </a:cubicBezTo>
                  <a:cubicBezTo>
                    <a:pt x="65164" y="52134"/>
                    <a:pt x="64162" y="52886"/>
                    <a:pt x="63610" y="53939"/>
                  </a:cubicBezTo>
                  <a:cubicBezTo>
                    <a:pt x="63284" y="53838"/>
                    <a:pt x="62933" y="53763"/>
                    <a:pt x="62558" y="53763"/>
                  </a:cubicBezTo>
                  <a:cubicBezTo>
                    <a:pt x="62479" y="53758"/>
                    <a:pt x="62400" y="53756"/>
                    <a:pt x="62322" y="53756"/>
                  </a:cubicBezTo>
                  <a:cubicBezTo>
                    <a:pt x="61629" y="53756"/>
                    <a:pt x="60965" y="53952"/>
                    <a:pt x="60402" y="54290"/>
                  </a:cubicBezTo>
                  <a:cubicBezTo>
                    <a:pt x="59851" y="53989"/>
                    <a:pt x="59224" y="53788"/>
                    <a:pt x="58573" y="53763"/>
                  </a:cubicBezTo>
                  <a:cubicBezTo>
                    <a:pt x="58521" y="53761"/>
                    <a:pt x="58470" y="53760"/>
                    <a:pt x="58419" y="53760"/>
                  </a:cubicBezTo>
                  <a:cubicBezTo>
                    <a:pt x="57103" y="53760"/>
                    <a:pt x="55938" y="54378"/>
                    <a:pt x="55214" y="55367"/>
                  </a:cubicBezTo>
                  <a:cubicBezTo>
                    <a:pt x="54437" y="55493"/>
                    <a:pt x="53761" y="55843"/>
                    <a:pt x="53209" y="56345"/>
                  </a:cubicBezTo>
                  <a:cubicBezTo>
                    <a:pt x="52558" y="55142"/>
                    <a:pt x="51304" y="54315"/>
                    <a:pt x="49851" y="54239"/>
                  </a:cubicBezTo>
                  <a:cubicBezTo>
                    <a:pt x="49797" y="54237"/>
                    <a:pt x="49743" y="54236"/>
                    <a:pt x="49690" y="54236"/>
                  </a:cubicBezTo>
                  <a:cubicBezTo>
                    <a:pt x="48476" y="54236"/>
                    <a:pt x="47388" y="54779"/>
                    <a:pt x="46668" y="55643"/>
                  </a:cubicBezTo>
                  <a:cubicBezTo>
                    <a:pt x="45966" y="54941"/>
                    <a:pt x="45014" y="54465"/>
                    <a:pt x="43961" y="54415"/>
                  </a:cubicBezTo>
                  <a:cubicBezTo>
                    <a:pt x="43926" y="54414"/>
                    <a:pt x="43891" y="54414"/>
                    <a:pt x="43856" y="54414"/>
                  </a:cubicBezTo>
                  <a:cubicBezTo>
                    <a:pt x="42843" y="54414"/>
                    <a:pt x="41907" y="54762"/>
                    <a:pt x="41204" y="55392"/>
                  </a:cubicBezTo>
                  <a:cubicBezTo>
                    <a:pt x="40603" y="54966"/>
                    <a:pt x="39876" y="54716"/>
                    <a:pt x="39099" y="54691"/>
                  </a:cubicBezTo>
                  <a:cubicBezTo>
                    <a:pt x="39037" y="54688"/>
                    <a:pt x="38976" y="54686"/>
                    <a:pt x="38914" y="54686"/>
                  </a:cubicBezTo>
                  <a:cubicBezTo>
                    <a:pt x="37882" y="54686"/>
                    <a:pt x="36926" y="55082"/>
                    <a:pt x="36217" y="55768"/>
                  </a:cubicBezTo>
                  <a:cubicBezTo>
                    <a:pt x="35515" y="54991"/>
                    <a:pt x="34512" y="54465"/>
                    <a:pt x="33410" y="54415"/>
                  </a:cubicBezTo>
                  <a:cubicBezTo>
                    <a:pt x="33351" y="54412"/>
                    <a:pt x="33293" y="54411"/>
                    <a:pt x="33236" y="54411"/>
                  </a:cubicBezTo>
                  <a:cubicBezTo>
                    <a:pt x="32149" y="54411"/>
                    <a:pt x="31141" y="54855"/>
                    <a:pt x="30427" y="55593"/>
                  </a:cubicBezTo>
                  <a:cubicBezTo>
                    <a:pt x="29775" y="55016"/>
                    <a:pt x="28923" y="54665"/>
                    <a:pt x="27996" y="54640"/>
                  </a:cubicBezTo>
                  <a:cubicBezTo>
                    <a:pt x="27939" y="54638"/>
                    <a:pt x="27883" y="54637"/>
                    <a:pt x="27827" y="54637"/>
                  </a:cubicBezTo>
                  <a:cubicBezTo>
                    <a:pt x="26713" y="54637"/>
                    <a:pt x="25679" y="55105"/>
                    <a:pt x="24963" y="55869"/>
                  </a:cubicBezTo>
                  <a:cubicBezTo>
                    <a:pt x="24412" y="55543"/>
                    <a:pt x="23760" y="55317"/>
                    <a:pt x="23059" y="55292"/>
                  </a:cubicBezTo>
                  <a:cubicBezTo>
                    <a:pt x="23003" y="55290"/>
                    <a:pt x="22948" y="55289"/>
                    <a:pt x="22893" y="55289"/>
                  </a:cubicBezTo>
                  <a:cubicBezTo>
                    <a:pt x="21755" y="55289"/>
                    <a:pt x="20717" y="55780"/>
                    <a:pt x="19976" y="56545"/>
                  </a:cubicBezTo>
                  <a:cubicBezTo>
                    <a:pt x="19374" y="56094"/>
                    <a:pt x="18622" y="55818"/>
                    <a:pt x="17820" y="55793"/>
                  </a:cubicBezTo>
                  <a:cubicBezTo>
                    <a:pt x="17756" y="55790"/>
                    <a:pt x="17691" y="55789"/>
                    <a:pt x="17627" y="55789"/>
                  </a:cubicBezTo>
                  <a:cubicBezTo>
                    <a:pt x="16130" y="55789"/>
                    <a:pt x="14834" y="56623"/>
                    <a:pt x="14161" y="57848"/>
                  </a:cubicBezTo>
                  <a:cubicBezTo>
                    <a:pt x="13911" y="56470"/>
                    <a:pt x="12708" y="55392"/>
                    <a:pt x="11254" y="55317"/>
                  </a:cubicBezTo>
                  <a:cubicBezTo>
                    <a:pt x="11218" y="55316"/>
                    <a:pt x="11183" y="55315"/>
                    <a:pt x="11148" y="55315"/>
                  </a:cubicBezTo>
                  <a:cubicBezTo>
                    <a:pt x="10411" y="55315"/>
                    <a:pt x="9724" y="55563"/>
                    <a:pt x="9174" y="55994"/>
                  </a:cubicBezTo>
                  <a:cubicBezTo>
                    <a:pt x="8823" y="54766"/>
                    <a:pt x="7695" y="53863"/>
                    <a:pt x="6367" y="53813"/>
                  </a:cubicBezTo>
                  <a:cubicBezTo>
                    <a:pt x="6324" y="53812"/>
                    <a:pt x="6282" y="53811"/>
                    <a:pt x="6240" y="53811"/>
                  </a:cubicBezTo>
                  <a:cubicBezTo>
                    <a:pt x="4991" y="53811"/>
                    <a:pt x="3919" y="54526"/>
                    <a:pt x="3409" y="55593"/>
                  </a:cubicBezTo>
                  <a:cubicBezTo>
                    <a:pt x="3359" y="55593"/>
                    <a:pt x="3309" y="55568"/>
                    <a:pt x="3259" y="55568"/>
                  </a:cubicBezTo>
                  <a:cubicBezTo>
                    <a:pt x="3227" y="55567"/>
                    <a:pt x="3196" y="55566"/>
                    <a:pt x="3164" y="55566"/>
                  </a:cubicBezTo>
                  <a:cubicBezTo>
                    <a:pt x="1501" y="55566"/>
                    <a:pt x="100" y="56853"/>
                    <a:pt x="26" y="58550"/>
                  </a:cubicBezTo>
                  <a:cubicBezTo>
                    <a:pt x="1" y="59703"/>
                    <a:pt x="577" y="60731"/>
                    <a:pt x="1505" y="61307"/>
                  </a:cubicBezTo>
                  <a:cubicBezTo>
                    <a:pt x="1329" y="61683"/>
                    <a:pt x="1229" y="62084"/>
                    <a:pt x="1204" y="62535"/>
                  </a:cubicBezTo>
                  <a:cubicBezTo>
                    <a:pt x="1129" y="63939"/>
                    <a:pt x="2031" y="65142"/>
                    <a:pt x="3284" y="65593"/>
                  </a:cubicBezTo>
                  <a:cubicBezTo>
                    <a:pt x="3384" y="66721"/>
                    <a:pt x="4086" y="67673"/>
                    <a:pt x="5064" y="68124"/>
                  </a:cubicBezTo>
                  <a:cubicBezTo>
                    <a:pt x="4312" y="68826"/>
                    <a:pt x="3810" y="69803"/>
                    <a:pt x="3760" y="70906"/>
                  </a:cubicBezTo>
                  <a:cubicBezTo>
                    <a:pt x="3760" y="71282"/>
                    <a:pt x="3785" y="71633"/>
                    <a:pt x="3860" y="71959"/>
                  </a:cubicBezTo>
                  <a:cubicBezTo>
                    <a:pt x="3008" y="72661"/>
                    <a:pt x="2432" y="73713"/>
                    <a:pt x="2382" y="74916"/>
                  </a:cubicBezTo>
                  <a:cubicBezTo>
                    <a:pt x="2332" y="75643"/>
                    <a:pt x="2507" y="76320"/>
                    <a:pt x="2833" y="76921"/>
                  </a:cubicBezTo>
                  <a:cubicBezTo>
                    <a:pt x="1881" y="77623"/>
                    <a:pt x="1254" y="78726"/>
                    <a:pt x="1204" y="79979"/>
                  </a:cubicBezTo>
                  <a:cubicBezTo>
                    <a:pt x="1179" y="80756"/>
                    <a:pt x="1379" y="81508"/>
                    <a:pt x="1730" y="82134"/>
                  </a:cubicBezTo>
                  <a:cubicBezTo>
                    <a:pt x="1429" y="82686"/>
                    <a:pt x="1229" y="83312"/>
                    <a:pt x="1204" y="83964"/>
                  </a:cubicBezTo>
                  <a:cubicBezTo>
                    <a:pt x="1154" y="85042"/>
                    <a:pt x="1530" y="86019"/>
                    <a:pt x="2181" y="86771"/>
                  </a:cubicBezTo>
                  <a:cubicBezTo>
                    <a:pt x="1881" y="87297"/>
                    <a:pt x="1705" y="87899"/>
                    <a:pt x="1680" y="88525"/>
                  </a:cubicBezTo>
                  <a:cubicBezTo>
                    <a:pt x="1630" y="89578"/>
                    <a:pt x="2006" y="90555"/>
                    <a:pt x="2632" y="91282"/>
                  </a:cubicBezTo>
                  <a:cubicBezTo>
                    <a:pt x="2482" y="91683"/>
                    <a:pt x="2382" y="92084"/>
                    <a:pt x="2382" y="92535"/>
                  </a:cubicBezTo>
                  <a:cubicBezTo>
                    <a:pt x="2332" y="93713"/>
                    <a:pt x="2808" y="94791"/>
                    <a:pt x="3585" y="95543"/>
                  </a:cubicBezTo>
                  <a:cubicBezTo>
                    <a:pt x="3309" y="96044"/>
                    <a:pt x="3159" y="96621"/>
                    <a:pt x="3134" y="97222"/>
                  </a:cubicBezTo>
                  <a:cubicBezTo>
                    <a:pt x="3084" y="98576"/>
                    <a:pt x="3710" y="99804"/>
                    <a:pt x="4688" y="100555"/>
                  </a:cubicBezTo>
                  <a:cubicBezTo>
                    <a:pt x="4562" y="100931"/>
                    <a:pt x="4462" y="101357"/>
                    <a:pt x="4437" y="101784"/>
                  </a:cubicBezTo>
                  <a:cubicBezTo>
                    <a:pt x="4412" y="102886"/>
                    <a:pt x="4813" y="103889"/>
                    <a:pt x="5490" y="104641"/>
                  </a:cubicBezTo>
                  <a:cubicBezTo>
                    <a:pt x="4888" y="105317"/>
                    <a:pt x="4487" y="106195"/>
                    <a:pt x="4437" y="107172"/>
                  </a:cubicBezTo>
                  <a:cubicBezTo>
                    <a:pt x="4387" y="108626"/>
                    <a:pt x="5114" y="109954"/>
                    <a:pt x="6267" y="110681"/>
                  </a:cubicBezTo>
                  <a:cubicBezTo>
                    <a:pt x="5916" y="111257"/>
                    <a:pt x="5690" y="111909"/>
                    <a:pt x="5665" y="112636"/>
                  </a:cubicBezTo>
                  <a:cubicBezTo>
                    <a:pt x="5615" y="113663"/>
                    <a:pt x="5991" y="114641"/>
                    <a:pt x="6617" y="115368"/>
                  </a:cubicBezTo>
                  <a:cubicBezTo>
                    <a:pt x="6467" y="115769"/>
                    <a:pt x="6392" y="116170"/>
                    <a:pt x="6367" y="116621"/>
                  </a:cubicBezTo>
                  <a:cubicBezTo>
                    <a:pt x="6317" y="117949"/>
                    <a:pt x="6918" y="119127"/>
                    <a:pt x="7871" y="119904"/>
                  </a:cubicBezTo>
                  <a:cubicBezTo>
                    <a:pt x="7444" y="120505"/>
                    <a:pt x="7169" y="121257"/>
                    <a:pt x="7119" y="122059"/>
                  </a:cubicBezTo>
                  <a:cubicBezTo>
                    <a:pt x="7069" y="123162"/>
                    <a:pt x="7470" y="124165"/>
                    <a:pt x="8171" y="124917"/>
                  </a:cubicBezTo>
                  <a:cubicBezTo>
                    <a:pt x="8046" y="125292"/>
                    <a:pt x="7971" y="125668"/>
                    <a:pt x="7946" y="126069"/>
                  </a:cubicBezTo>
                  <a:cubicBezTo>
                    <a:pt x="7896" y="127122"/>
                    <a:pt x="8272" y="128099"/>
                    <a:pt x="8923" y="128826"/>
                  </a:cubicBezTo>
                  <a:cubicBezTo>
                    <a:pt x="8898" y="128977"/>
                    <a:pt x="8873" y="129127"/>
                    <a:pt x="8873" y="129277"/>
                  </a:cubicBezTo>
                  <a:cubicBezTo>
                    <a:pt x="8773" y="131483"/>
                    <a:pt x="10502" y="133338"/>
                    <a:pt x="12683" y="133438"/>
                  </a:cubicBezTo>
                  <a:cubicBezTo>
                    <a:pt x="12736" y="133440"/>
                    <a:pt x="12789" y="133441"/>
                    <a:pt x="12842" y="133441"/>
                  </a:cubicBezTo>
                  <a:cubicBezTo>
                    <a:pt x="13407" y="133441"/>
                    <a:pt x="13928" y="133321"/>
                    <a:pt x="14387" y="133137"/>
                  </a:cubicBezTo>
                  <a:cubicBezTo>
                    <a:pt x="14813" y="133313"/>
                    <a:pt x="15289" y="133413"/>
                    <a:pt x="15765" y="133438"/>
                  </a:cubicBezTo>
                  <a:cubicBezTo>
                    <a:pt x="15826" y="133441"/>
                    <a:pt x="15887" y="133442"/>
                    <a:pt x="15948" y="133442"/>
                  </a:cubicBezTo>
                  <a:cubicBezTo>
                    <a:pt x="18072" y="133442"/>
                    <a:pt x="19828" y="131748"/>
                    <a:pt x="19926" y="129603"/>
                  </a:cubicBezTo>
                  <a:cubicBezTo>
                    <a:pt x="19951" y="128601"/>
                    <a:pt x="19625" y="127648"/>
                    <a:pt x="19023" y="126922"/>
                  </a:cubicBezTo>
                  <a:cubicBezTo>
                    <a:pt x="20076" y="126245"/>
                    <a:pt x="20778" y="125092"/>
                    <a:pt x="20853" y="123739"/>
                  </a:cubicBezTo>
                  <a:cubicBezTo>
                    <a:pt x="20878" y="122861"/>
                    <a:pt x="20628" y="122034"/>
                    <a:pt x="20176" y="121358"/>
                  </a:cubicBezTo>
                  <a:cubicBezTo>
                    <a:pt x="21054" y="120681"/>
                    <a:pt x="21630" y="119628"/>
                    <a:pt x="21680" y="118400"/>
                  </a:cubicBezTo>
                  <a:cubicBezTo>
                    <a:pt x="21730" y="117448"/>
                    <a:pt x="21430" y="116571"/>
                    <a:pt x="20878" y="115844"/>
                  </a:cubicBezTo>
                  <a:cubicBezTo>
                    <a:pt x="22131" y="115217"/>
                    <a:pt x="23034" y="113939"/>
                    <a:pt x="23084" y="112460"/>
                  </a:cubicBezTo>
                  <a:cubicBezTo>
                    <a:pt x="23084" y="112435"/>
                    <a:pt x="23084" y="112410"/>
                    <a:pt x="23084" y="112385"/>
                  </a:cubicBezTo>
                  <a:cubicBezTo>
                    <a:pt x="23560" y="112611"/>
                    <a:pt x="24111" y="112761"/>
                    <a:pt x="24663" y="112786"/>
                  </a:cubicBezTo>
                  <a:cubicBezTo>
                    <a:pt x="24726" y="112789"/>
                    <a:pt x="24789" y="112790"/>
                    <a:pt x="24852" y="112790"/>
                  </a:cubicBezTo>
                  <a:cubicBezTo>
                    <a:pt x="26400" y="112790"/>
                    <a:pt x="27722" y="111906"/>
                    <a:pt x="28397" y="110606"/>
                  </a:cubicBezTo>
                  <a:cubicBezTo>
                    <a:pt x="28998" y="111032"/>
                    <a:pt x="29725" y="111282"/>
                    <a:pt x="30502" y="111332"/>
                  </a:cubicBezTo>
                  <a:cubicBezTo>
                    <a:pt x="30557" y="111335"/>
                    <a:pt x="30612" y="111336"/>
                    <a:pt x="30667" y="111336"/>
                  </a:cubicBezTo>
                  <a:cubicBezTo>
                    <a:pt x="31808" y="111336"/>
                    <a:pt x="32868" y="110843"/>
                    <a:pt x="33585" y="110054"/>
                  </a:cubicBezTo>
                  <a:cubicBezTo>
                    <a:pt x="34287" y="110806"/>
                    <a:pt x="35239" y="111282"/>
                    <a:pt x="36342" y="111332"/>
                  </a:cubicBezTo>
                  <a:cubicBezTo>
                    <a:pt x="36378" y="111333"/>
                    <a:pt x="36414" y="111334"/>
                    <a:pt x="36450" y="111334"/>
                  </a:cubicBezTo>
                  <a:cubicBezTo>
                    <a:pt x="37411" y="111334"/>
                    <a:pt x="38298" y="111011"/>
                    <a:pt x="38999" y="110455"/>
                  </a:cubicBezTo>
                  <a:cubicBezTo>
                    <a:pt x="39675" y="111508"/>
                    <a:pt x="40828" y="112235"/>
                    <a:pt x="42182" y="112285"/>
                  </a:cubicBezTo>
                  <a:cubicBezTo>
                    <a:pt x="42243" y="112288"/>
                    <a:pt x="42305" y="112289"/>
                    <a:pt x="42366" y="112289"/>
                  </a:cubicBezTo>
                  <a:cubicBezTo>
                    <a:pt x="43396" y="112289"/>
                    <a:pt x="44329" y="111895"/>
                    <a:pt x="45039" y="111232"/>
                  </a:cubicBezTo>
                  <a:cubicBezTo>
                    <a:pt x="45740" y="112134"/>
                    <a:pt x="46818" y="112736"/>
                    <a:pt x="48046" y="112786"/>
                  </a:cubicBezTo>
                  <a:cubicBezTo>
                    <a:pt x="48113" y="112790"/>
                    <a:pt x="48181" y="112792"/>
                    <a:pt x="48247" y="112792"/>
                  </a:cubicBezTo>
                  <a:cubicBezTo>
                    <a:pt x="49100" y="112792"/>
                    <a:pt x="49902" y="112499"/>
                    <a:pt x="50552" y="112034"/>
                  </a:cubicBezTo>
                  <a:cubicBezTo>
                    <a:pt x="51254" y="112836"/>
                    <a:pt x="52257" y="113363"/>
                    <a:pt x="53410" y="113413"/>
                  </a:cubicBezTo>
                  <a:cubicBezTo>
                    <a:pt x="53476" y="113416"/>
                    <a:pt x="53541" y="113418"/>
                    <a:pt x="53607" y="113418"/>
                  </a:cubicBezTo>
                  <a:cubicBezTo>
                    <a:pt x="54508" y="113418"/>
                    <a:pt x="55338" y="113100"/>
                    <a:pt x="56016" y="112586"/>
                  </a:cubicBezTo>
                  <a:cubicBezTo>
                    <a:pt x="56417" y="113789"/>
                    <a:pt x="57370" y="114741"/>
                    <a:pt x="58598" y="115142"/>
                  </a:cubicBezTo>
                  <a:cubicBezTo>
                    <a:pt x="58573" y="115217"/>
                    <a:pt x="58573" y="115317"/>
                    <a:pt x="58573" y="115418"/>
                  </a:cubicBezTo>
                  <a:cubicBezTo>
                    <a:pt x="58522" y="116470"/>
                    <a:pt x="58898" y="117448"/>
                    <a:pt x="59525" y="118175"/>
                  </a:cubicBezTo>
                  <a:cubicBezTo>
                    <a:pt x="58974" y="118826"/>
                    <a:pt x="58598" y="119678"/>
                    <a:pt x="58573" y="120606"/>
                  </a:cubicBezTo>
                  <a:cubicBezTo>
                    <a:pt x="58497" y="122109"/>
                    <a:pt x="59274" y="123463"/>
                    <a:pt x="60502" y="124190"/>
                  </a:cubicBezTo>
                  <a:cubicBezTo>
                    <a:pt x="60377" y="124541"/>
                    <a:pt x="60302" y="124917"/>
                    <a:pt x="60302" y="125292"/>
                  </a:cubicBezTo>
                  <a:cubicBezTo>
                    <a:pt x="60252" y="126320"/>
                    <a:pt x="60603" y="127297"/>
                    <a:pt x="61229" y="128024"/>
                  </a:cubicBezTo>
                  <a:cubicBezTo>
                    <a:pt x="61079" y="128425"/>
                    <a:pt x="61004" y="128851"/>
                    <a:pt x="60979" y="129277"/>
                  </a:cubicBezTo>
                  <a:cubicBezTo>
                    <a:pt x="60979" y="129653"/>
                    <a:pt x="61004" y="130004"/>
                    <a:pt x="61079" y="130330"/>
                  </a:cubicBezTo>
                  <a:cubicBezTo>
                    <a:pt x="61029" y="130556"/>
                    <a:pt x="61004" y="130806"/>
                    <a:pt x="60979" y="131057"/>
                  </a:cubicBezTo>
                  <a:cubicBezTo>
                    <a:pt x="60878" y="133262"/>
                    <a:pt x="62608" y="135117"/>
                    <a:pt x="64813" y="135217"/>
                  </a:cubicBezTo>
                  <a:cubicBezTo>
                    <a:pt x="64869" y="135220"/>
                    <a:pt x="64926" y="135221"/>
                    <a:pt x="64981" y="135221"/>
                  </a:cubicBezTo>
                  <a:cubicBezTo>
                    <a:pt x="65472" y="135221"/>
                    <a:pt x="65940" y="135124"/>
                    <a:pt x="66367" y="134967"/>
                  </a:cubicBezTo>
                  <a:cubicBezTo>
                    <a:pt x="66768" y="135117"/>
                    <a:pt x="67169" y="135192"/>
                    <a:pt x="67620" y="135217"/>
                  </a:cubicBezTo>
                  <a:cubicBezTo>
                    <a:pt x="67681" y="135220"/>
                    <a:pt x="67742" y="135221"/>
                    <a:pt x="67803" y="135221"/>
                  </a:cubicBezTo>
                  <a:cubicBezTo>
                    <a:pt x="69927" y="135221"/>
                    <a:pt x="71683" y="133527"/>
                    <a:pt x="71781" y="131383"/>
                  </a:cubicBezTo>
                  <a:cubicBezTo>
                    <a:pt x="71806" y="130255"/>
                    <a:pt x="71380" y="129202"/>
                    <a:pt x="70653" y="128450"/>
                  </a:cubicBezTo>
                  <a:cubicBezTo>
                    <a:pt x="72031" y="127874"/>
                    <a:pt x="73034" y="126546"/>
                    <a:pt x="73109" y="124942"/>
                  </a:cubicBezTo>
                  <a:cubicBezTo>
                    <a:pt x="73134" y="123914"/>
                    <a:pt x="72808" y="122987"/>
                    <a:pt x="72207" y="122260"/>
                  </a:cubicBezTo>
                  <a:cubicBezTo>
                    <a:pt x="72984" y="121558"/>
                    <a:pt x="73510" y="120581"/>
                    <a:pt x="73560" y="119453"/>
                  </a:cubicBezTo>
                  <a:cubicBezTo>
                    <a:pt x="73585" y="118601"/>
                    <a:pt x="73360" y="117824"/>
                    <a:pt x="72934" y="117147"/>
                  </a:cubicBezTo>
                  <a:cubicBezTo>
                    <a:pt x="73861" y="116445"/>
                    <a:pt x="74462" y="115368"/>
                    <a:pt x="74538" y="114114"/>
                  </a:cubicBezTo>
                  <a:cubicBezTo>
                    <a:pt x="74538" y="113964"/>
                    <a:pt x="74538" y="113789"/>
                    <a:pt x="74513" y="113638"/>
                  </a:cubicBezTo>
                  <a:cubicBezTo>
                    <a:pt x="75841" y="113062"/>
                    <a:pt x="76818" y="111809"/>
                    <a:pt x="76919" y="110280"/>
                  </a:cubicBezTo>
                  <a:cubicBezTo>
                    <a:pt x="78648" y="110280"/>
                    <a:pt x="80152" y="109177"/>
                    <a:pt x="80703" y="107623"/>
                  </a:cubicBezTo>
                  <a:cubicBezTo>
                    <a:pt x="80853" y="107648"/>
                    <a:pt x="81004" y="107673"/>
                    <a:pt x="81154" y="107673"/>
                  </a:cubicBezTo>
                  <a:cubicBezTo>
                    <a:pt x="81220" y="107676"/>
                    <a:pt x="81285" y="107678"/>
                    <a:pt x="81350" y="107678"/>
                  </a:cubicBezTo>
                  <a:cubicBezTo>
                    <a:pt x="83344" y="107678"/>
                    <a:pt x="84997" y="106206"/>
                    <a:pt x="85264" y="104265"/>
                  </a:cubicBezTo>
                  <a:cubicBezTo>
                    <a:pt x="85440" y="104290"/>
                    <a:pt x="85615" y="104315"/>
                    <a:pt x="85791" y="104315"/>
                  </a:cubicBezTo>
                  <a:cubicBezTo>
                    <a:pt x="85854" y="104318"/>
                    <a:pt x="85917" y="104319"/>
                    <a:pt x="85980" y="104319"/>
                  </a:cubicBezTo>
                  <a:cubicBezTo>
                    <a:pt x="88028" y="104319"/>
                    <a:pt x="89756" y="102749"/>
                    <a:pt x="89926" y="100706"/>
                  </a:cubicBezTo>
                  <a:cubicBezTo>
                    <a:pt x="92082" y="100706"/>
                    <a:pt x="93861" y="99027"/>
                    <a:pt x="93936" y="96871"/>
                  </a:cubicBezTo>
                  <a:cubicBezTo>
                    <a:pt x="93961" y="96545"/>
                    <a:pt x="93936" y="96245"/>
                    <a:pt x="93861" y="95944"/>
                  </a:cubicBezTo>
                  <a:cubicBezTo>
                    <a:pt x="96016" y="95944"/>
                    <a:pt x="97796" y="94265"/>
                    <a:pt x="97896" y="92109"/>
                  </a:cubicBezTo>
                  <a:cubicBezTo>
                    <a:pt x="97896" y="91608"/>
                    <a:pt x="97821" y="91107"/>
                    <a:pt x="97671" y="90631"/>
                  </a:cubicBezTo>
                  <a:cubicBezTo>
                    <a:pt x="99149" y="90104"/>
                    <a:pt x="100227" y="88726"/>
                    <a:pt x="100302" y="87047"/>
                  </a:cubicBezTo>
                  <a:cubicBezTo>
                    <a:pt x="100327" y="86395"/>
                    <a:pt x="100202" y="85793"/>
                    <a:pt x="99951" y="85242"/>
                  </a:cubicBezTo>
                  <a:cubicBezTo>
                    <a:pt x="101656" y="84841"/>
                    <a:pt x="102959" y="83362"/>
                    <a:pt x="103034" y="81533"/>
                  </a:cubicBezTo>
                  <a:cubicBezTo>
                    <a:pt x="103059" y="80681"/>
                    <a:pt x="102833" y="79879"/>
                    <a:pt x="102407" y="79227"/>
                  </a:cubicBezTo>
                  <a:cubicBezTo>
                    <a:pt x="103485" y="78550"/>
                    <a:pt x="104237" y="77372"/>
                    <a:pt x="104287" y="75994"/>
                  </a:cubicBezTo>
                  <a:cubicBezTo>
                    <a:pt x="104312" y="75192"/>
                    <a:pt x="104112" y="74440"/>
                    <a:pt x="103736" y="73788"/>
                  </a:cubicBezTo>
                  <a:cubicBezTo>
                    <a:pt x="104663" y="73112"/>
                    <a:pt x="105290" y="72009"/>
                    <a:pt x="105340" y="70756"/>
                  </a:cubicBezTo>
                  <a:cubicBezTo>
                    <a:pt x="105390" y="69778"/>
                    <a:pt x="105064" y="68851"/>
                    <a:pt x="104488" y="68124"/>
                  </a:cubicBezTo>
                  <a:cubicBezTo>
                    <a:pt x="105290" y="67448"/>
                    <a:pt x="105816" y="66420"/>
                    <a:pt x="105866" y="65292"/>
                  </a:cubicBezTo>
                  <a:cubicBezTo>
                    <a:pt x="105916" y="64214"/>
                    <a:pt x="105515" y="63212"/>
                    <a:pt x="104864" y="62460"/>
                  </a:cubicBezTo>
                  <a:cubicBezTo>
                    <a:pt x="105465" y="61808"/>
                    <a:pt x="105866" y="60931"/>
                    <a:pt x="105891" y="59954"/>
                  </a:cubicBezTo>
                  <a:cubicBezTo>
                    <a:pt x="105916" y="59177"/>
                    <a:pt x="105741" y="58425"/>
                    <a:pt x="105365" y="57798"/>
                  </a:cubicBezTo>
                  <a:cubicBezTo>
                    <a:pt x="105666" y="57272"/>
                    <a:pt x="105866" y="56645"/>
                    <a:pt x="105891" y="55994"/>
                  </a:cubicBezTo>
                  <a:cubicBezTo>
                    <a:pt x="105916" y="55267"/>
                    <a:pt x="105766" y="54590"/>
                    <a:pt x="105440" y="53989"/>
                  </a:cubicBezTo>
                  <a:cubicBezTo>
                    <a:pt x="105716" y="53488"/>
                    <a:pt x="105866" y="52911"/>
                    <a:pt x="105891" y="52310"/>
                  </a:cubicBezTo>
                  <a:cubicBezTo>
                    <a:pt x="105941" y="51182"/>
                    <a:pt x="105515" y="50154"/>
                    <a:pt x="104788" y="49402"/>
                  </a:cubicBezTo>
                  <a:cubicBezTo>
                    <a:pt x="105089" y="48851"/>
                    <a:pt x="105290" y="48224"/>
                    <a:pt x="105315" y="47573"/>
                  </a:cubicBezTo>
                  <a:cubicBezTo>
                    <a:pt x="105365" y="46620"/>
                    <a:pt x="105064" y="45718"/>
                    <a:pt x="104513" y="45016"/>
                  </a:cubicBezTo>
                  <a:cubicBezTo>
                    <a:pt x="104989" y="44390"/>
                    <a:pt x="105290" y="43613"/>
                    <a:pt x="105315" y="42786"/>
                  </a:cubicBezTo>
                  <a:cubicBezTo>
                    <a:pt x="105365" y="41658"/>
                    <a:pt x="104939" y="40630"/>
                    <a:pt x="104237" y="39878"/>
                  </a:cubicBezTo>
                  <a:cubicBezTo>
                    <a:pt x="105164" y="39177"/>
                    <a:pt x="105791" y="38099"/>
                    <a:pt x="105841" y="36846"/>
                  </a:cubicBezTo>
                  <a:cubicBezTo>
                    <a:pt x="105891" y="35568"/>
                    <a:pt x="105340" y="34440"/>
                    <a:pt x="104463" y="33663"/>
                  </a:cubicBezTo>
                  <a:cubicBezTo>
                    <a:pt x="105265" y="32961"/>
                    <a:pt x="105791" y="31959"/>
                    <a:pt x="105841" y="30806"/>
                  </a:cubicBezTo>
                  <a:cubicBezTo>
                    <a:pt x="105891" y="29578"/>
                    <a:pt x="105365" y="28425"/>
                    <a:pt x="104488" y="27673"/>
                  </a:cubicBezTo>
                  <a:cubicBezTo>
                    <a:pt x="104563" y="27397"/>
                    <a:pt x="104613" y="27121"/>
                    <a:pt x="104613" y="26821"/>
                  </a:cubicBezTo>
                  <a:cubicBezTo>
                    <a:pt x="104663" y="26194"/>
                    <a:pt x="104538" y="25618"/>
                    <a:pt x="104312" y="25091"/>
                  </a:cubicBezTo>
                  <a:cubicBezTo>
                    <a:pt x="104914" y="24415"/>
                    <a:pt x="105315" y="23538"/>
                    <a:pt x="105340" y="22560"/>
                  </a:cubicBezTo>
                  <a:cubicBezTo>
                    <a:pt x="105390" y="21432"/>
                    <a:pt x="104964" y="20405"/>
                    <a:pt x="104262" y="19653"/>
                  </a:cubicBezTo>
                  <a:cubicBezTo>
                    <a:pt x="104889" y="18976"/>
                    <a:pt x="105265" y="18099"/>
                    <a:pt x="105315" y="17121"/>
                  </a:cubicBezTo>
                  <a:cubicBezTo>
                    <a:pt x="105365" y="15918"/>
                    <a:pt x="104864" y="14816"/>
                    <a:pt x="104036" y="14039"/>
                  </a:cubicBezTo>
                  <a:cubicBezTo>
                    <a:pt x="104312" y="13537"/>
                    <a:pt x="104463" y="12986"/>
                    <a:pt x="104488" y="12360"/>
                  </a:cubicBezTo>
                  <a:cubicBezTo>
                    <a:pt x="104588" y="10405"/>
                    <a:pt x="103209" y="8700"/>
                    <a:pt x="101330" y="8299"/>
                  </a:cubicBezTo>
                  <a:cubicBezTo>
                    <a:pt x="101380" y="8049"/>
                    <a:pt x="101430" y="7798"/>
                    <a:pt x="101430" y="7522"/>
                  </a:cubicBezTo>
                  <a:cubicBezTo>
                    <a:pt x="101530" y="5317"/>
                    <a:pt x="99826" y="3462"/>
                    <a:pt x="97620" y="3362"/>
                  </a:cubicBezTo>
                  <a:cubicBezTo>
                    <a:pt x="97575" y="3360"/>
                    <a:pt x="97529" y="3360"/>
                    <a:pt x="97483" y="3360"/>
                  </a:cubicBezTo>
                  <a:cubicBezTo>
                    <a:pt x="96806" y="3360"/>
                    <a:pt x="96154" y="3533"/>
                    <a:pt x="95590" y="3838"/>
                  </a:cubicBezTo>
                  <a:cubicBezTo>
                    <a:pt x="94989" y="2460"/>
                    <a:pt x="93660" y="1482"/>
                    <a:pt x="92082" y="1432"/>
                  </a:cubicBezTo>
                  <a:cubicBezTo>
                    <a:pt x="92000" y="1426"/>
                    <a:pt x="91919" y="1423"/>
                    <a:pt x="91837" y="1423"/>
                  </a:cubicBezTo>
                  <a:cubicBezTo>
                    <a:pt x="91593" y="1423"/>
                    <a:pt x="91348" y="1451"/>
                    <a:pt x="91104" y="1507"/>
                  </a:cubicBezTo>
                  <a:cubicBezTo>
                    <a:pt x="90402" y="630"/>
                    <a:pt x="89350" y="54"/>
                    <a:pt x="88147" y="4"/>
                  </a:cubicBezTo>
                  <a:cubicBezTo>
                    <a:pt x="88094" y="1"/>
                    <a:pt x="88041" y="0"/>
                    <a:pt x="87989" y="0"/>
                  </a:cubicBezTo>
                  <a:close/>
                </a:path>
              </a:pathLst>
            </a:custGeom>
            <a:solidFill>
              <a:srgbClr val="DDB597"/>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80" name="Google Shape;1939;p35">
              <a:extLst>
                <a:ext uri="{FF2B5EF4-FFF2-40B4-BE49-F238E27FC236}">
                  <a16:creationId xmlns:a16="http://schemas.microsoft.com/office/drawing/2014/main" id="{3E234763-6EF0-44C5-A796-3CFAAB4F2A1D}"/>
                </a:ext>
              </a:extLst>
            </p:cNvPr>
            <p:cNvSpPr/>
            <p:nvPr/>
          </p:nvSpPr>
          <p:spPr>
            <a:xfrm>
              <a:off x="6408512" y="2528185"/>
              <a:ext cx="59400" cy="55965"/>
            </a:xfrm>
            <a:custGeom>
              <a:avLst/>
              <a:gdLst/>
              <a:ahLst/>
              <a:cxnLst/>
              <a:rect l="l" t="t" r="r" b="b"/>
              <a:pathLst>
                <a:path w="3459" h="3259" extrusionOk="0">
                  <a:moveTo>
                    <a:pt x="1746" y="0"/>
                  </a:moveTo>
                  <a:cubicBezTo>
                    <a:pt x="808" y="0"/>
                    <a:pt x="25" y="1019"/>
                    <a:pt x="0" y="2357"/>
                  </a:cubicBezTo>
                  <a:cubicBezTo>
                    <a:pt x="0" y="2457"/>
                    <a:pt x="0" y="2557"/>
                    <a:pt x="0" y="2657"/>
                  </a:cubicBezTo>
                  <a:cubicBezTo>
                    <a:pt x="24" y="2968"/>
                    <a:pt x="276" y="3210"/>
                    <a:pt x="582" y="3210"/>
                  </a:cubicBezTo>
                  <a:cubicBezTo>
                    <a:pt x="597" y="3210"/>
                    <a:pt x="612" y="3210"/>
                    <a:pt x="627" y="3209"/>
                  </a:cubicBezTo>
                  <a:cubicBezTo>
                    <a:pt x="953" y="3209"/>
                    <a:pt x="1203" y="2908"/>
                    <a:pt x="1178" y="2582"/>
                  </a:cubicBezTo>
                  <a:cubicBezTo>
                    <a:pt x="1178" y="2532"/>
                    <a:pt x="1178" y="2457"/>
                    <a:pt x="1178" y="2382"/>
                  </a:cubicBezTo>
                  <a:cubicBezTo>
                    <a:pt x="1203" y="1655"/>
                    <a:pt x="1554" y="1204"/>
                    <a:pt x="1755" y="1204"/>
                  </a:cubicBezTo>
                  <a:cubicBezTo>
                    <a:pt x="1830" y="1204"/>
                    <a:pt x="1955" y="1304"/>
                    <a:pt x="2030" y="1454"/>
                  </a:cubicBezTo>
                  <a:cubicBezTo>
                    <a:pt x="2181" y="1705"/>
                    <a:pt x="2256" y="2056"/>
                    <a:pt x="2256" y="2407"/>
                  </a:cubicBezTo>
                  <a:cubicBezTo>
                    <a:pt x="2256" y="2482"/>
                    <a:pt x="2231" y="2532"/>
                    <a:pt x="2231" y="2607"/>
                  </a:cubicBezTo>
                  <a:cubicBezTo>
                    <a:pt x="2206" y="2933"/>
                    <a:pt x="2431" y="3209"/>
                    <a:pt x="2757" y="3259"/>
                  </a:cubicBezTo>
                  <a:lnTo>
                    <a:pt x="2832" y="3259"/>
                  </a:lnTo>
                  <a:cubicBezTo>
                    <a:pt x="3133" y="3259"/>
                    <a:pt x="3384" y="3033"/>
                    <a:pt x="3409" y="2733"/>
                  </a:cubicBezTo>
                  <a:cubicBezTo>
                    <a:pt x="3434" y="2632"/>
                    <a:pt x="3434" y="2532"/>
                    <a:pt x="3434" y="2457"/>
                  </a:cubicBezTo>
                  <a:cubicBezTo>
                    <a:pt x="3459" y="1855"/>
                    <a:pt x="3334" y="1279"/>
                    <a:pt x="3058" y="853"/>
                  </a:cubicBezTo>
                  <a:cubicBezTo>
                    <a:pt x="2757" y="327"/>
                    <a:pt x="2281" y="26"/>
                    <a:pt x="1780" y="1"/>
                  </a:cubicBezTo>
                  <a:cubicBezTo>
                    <a:pt x="1768" y="0"/>
                    <a:pt x="1757" y="0"/>
                    <a:pt x="1746" y="0"/>
                  </a:cubicBezTo>
                  <a:close/>
                </a:path>
              </a:pathLst>
            </a:custGeom>
            <a:solidFill>
              <a:srgbClr val="6E5747"/>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81" name="Google Shape;1940;p35">
              <a:extLst>
                <a:ext uri="{FF2B5EF4-FFF2-40B4-BE49-F238E27FC236}">
                  <a16:creationId xmlns:a16="http://schemas.microsoft.com/office/drawing/2014/main" id="{75D62D68-981E-48CB-9D9D-D4522100F5CB}"/>
                </a:ext>
              </a:extLst>
            </p:cNvPr>
            <p:cNvSpPr/>
            <p:nvPr/>
          </p:nvSpPr>
          <p:spPr>
            <a:xfrm>
              <a:off x="6750229" y="2528185"/>
              <a:ext cx="59400" cy="56000"/>
            </a:xfrm>
            <a:custGeom>
              <a:avLst/>
              <a:gdLst/>
              <a:ahLst/>
              <a:cxnLst/>
              <a:rect l="l" t="t" r="r" b="b"/>
              <a:pathLst>
                <a:path w="3459" h="3261" extrusionOk="0">
                  <a:moveTo>
                    <a:pt x="1704" y="1"/>
                  </a:moveTo>
                  <a:cubicBezTo>
                    <a:pt x="752" y="1"/>
                    <a:pt x="0" y="1078"/>
                    <a:pt x="0" y="2432"/>
                  </a:cubicBezTo>
                  <a:cubicBezTo>
                    <a:pt x="0" y="2532"/>
                    <a:pt x="25" y="2632"/>
                    <a:pt x="25" y="2733"/>
                  </a:cubicBezTo>
                  <a:cubicBezTo>
                    <a:pt x="49" y="3042"/>
                    <a:pt x="321" y="3261"/>
                    <a:pt x="627" y="3261"/>
                  </a:cubicBezTo>
                  <a:cubicBezTo>
                    <a:pt x="644" y="3261"/>
                    <a:pt x="660" y="3260"/>
                    <a:pt x="677" y="3259"/>
                  </a:cubicBezTo>
                  <a:cubicBezTo>
                    <a:pt x="1003" y="3234"/>
                    <a:pt x="1253" y="2933"/>
                    <a:pt x="1203" y="2607"/>
                  </a:cubicBezTo>
                  <a:cubicBezTo>
                    <a:pt x="1203" y="2532"/>
                    <a:pt x="1203" y="2482"/>
                    <a:pt x="1203" y="2407"/>
                  </a:cubicBezTo>
                  <a:cubicBezTo>
                    <a:pt x="1203" y="1655"/>
                    <a:pt x="1529" y="1204"/>
                    <a:pt x="1704" y="1204"/>
                  </a:cubicBezTo>
                  <a:lnTo>
                    <a:pt x="1729" y="1204"/>
                  </a:lnTo>
                  <a:cubicBezTo>
                    <a:pt x="1805" y="1204"/>
                    <a:pt x="1930" y="1279"/>
                    <a:pt x="2005" y="1429"/>
                  </a:cubicBezTo>
                  <a:cubicBezTo>
                    <a:pt x="2181" y="1680"/>
                    <a:pt x="2256" y="2031"/>
                    <a:pt x="2256" y="2407"/>
                  </a:cubicBezTo>
                  <a:cubicBezTo>
                    <a:pt x="2256" y="2457"/>
                    <a:pt x="2256" y="2507"/>
                    <a:pt x="2256" y="2582"/>
                  </a:cubicBezTo>
                  <a:cubicBezTo>
                    <a:pt x="2231" y="2908"/>
                    <a:pt x="2481" y="3184"/>
                    <a:pt x="2807" y="3209"/>
                  </a:cubicBezTo>
                  <a:lnTo>
                    <a:pt x="2882" y="3209"/>
                  </a:lnTo>
                  <a:cubicBezTo>
                    <a:pt x="3183" y="3184"/>
                    <a:pt x="3434" y="2958"/>
                    <a:pt x="3459" y="2657"/>
                  </a:cubicBezTo>
                  <a:cubicBezTo>
                    <a:pt x="3459" y="2557"/>
                    <a:pt x="3459" y="2482"/>
                    <a:pt x="3459" y="2382"/>
                  </a:cubicBezTo>
                  <a:cubicBezTo>
                    <a:pt x="3459" y="1780"/>
                    <a:pt x="3283" y="1229"/>
                    <a:pt x="3008" y="803"/>
                  </a:cubicBezTo>
                  <a:cubicBezTo>
                    <a:pt x="2682" y="276"/>
                    <a:pt x="2206" y="1"/>
                    <a:pt x="1704" y="1"/>
                  </a:cubicBezTo>
                  <a:close/>
                </a:path>
              </a:pathLst>
            </a:custGeom>
            <a:solidFill>
              <a:srgbClr val="6E5747"/>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82" name="Google Shape;1941;p35">
              <a:extLst>
                <a:ext uri="{FF2B5EF4-FFF2-40B4-BE49-F238E27FC236}">
                  <a16:creationId xmlns:a16="http://schemas.microsoft.com/office/drawing/2014/main" id="{2DE9A215-C2A4-40B4-9CAD-5A3D423D2250}"/>
                </a:ext>
              </a:extLst>
            </p:cNvPr>
            <p:cNvSpPr/>
            <p:nvPr/>
          </p:nvSpPr>
          <p:spPr>
            <a:xfrm>
              <a:off x="6488120" y="2501500"/>
              <a:ext cx="232000" cy="268149"/>
            </a:xfrm>
            <a:custGeom>
              <a:avLst/>
              <a:gdLst/>
              <a:ahLst/>
              <a:cxnLst/>
              <a:rect l="l" t="t" r="r" b="b"/>
              <a:pathLst>
                <a:path w="13510" h="15615" extrusionOk="0">
                  <a:moveTo>
                    <a:pt x="6728" y="1"/>
                  </a:moveTo>
                  <a:cubicBezTo>
                    <a:pt x="3037" y="1"/>
                    <a:pt x="26" y="3500"/>
                    <a:pt x="1" y="7795"/>
                  </a:cubicBezTo>
                  <a:cubicBezTo>
                    <a:pt x="1" y="12106"/>
                    <a:pt x="3008" y="15615"/>
                    <a:pt x="6718" y="15615"/>
                  </a:cubicBezTo>
                  <a:cubicBezTo>
                    <a:pt x="10452" y="15615"/>
                    <a:pt x="13485" y="12131"/>
                    <a:pt x="13485" y="7820"/>
                  </a:cubicBezTo>
                  <a:cubicBezTo>
                    <a:pt x="13510" y="3510"/>
                    <a:pt x="10502" y="1"/>
                    <a:pt x="6768" y="1"/>
                  </a:cubicBezTo>
                  <a:cubicBezTo>
                    <a:pt x="6755" y="1"/>
                    <a:pt x="6741" y="1"/>
                    <a:pt x="6728" y="1"/>
                  </a:cubicBezTo>
                  <a:close/>
                </a:path>
              </a:pathLst>
            </a:custGeom>
            <a:solidFill>
              <a:srgbClr val="F4E3C9"/>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83" name="Google Shape;1942;p35">
              <a:extLst>
                <a:ext uri="{FF2B5EF4-FFF2-40B4-BE49-F238E27FC236}">
                  <a16:creationId xmlns:a16="http://schemas.microsoft.com/office/drawing/2014/main" id="{6091EC9F-8951-4CCD-AF0B-C5ECCEEF05CE}"/>
                </a:ext>
              </a:extLst>
            </p:cNvPr>
            <p:cNvSpPr/>
            <p:nvPr/>
          </p:nvSpPr>
          <p:spPr>
            <a:xfrm>
              <a:off x="6557837" y="2562185"/>
              <a:ext cx="92560" cy="60722"/>
            </a:xfrm>
            <a:custGeom>
              <a:avLst/>
              <a:gdLst/>
              <a:ahLst/>
              <a:cxnLst/>
              <a:rect l="l" t="t" r="r" b="b"/>
              <a:pathLst>
                <a:path w="5390" h="3536" extrusionOk="0">
                  <a:moveTo>
                    <a:pt x="2639" y="0"/>
                  </a:moveTo>
                  <a:cubicBezTo>
                    <a:pt x="1168" y="0"/>
                    <a:pt x="1" y="792"/>
                    <a:pt x="1" y="1755"/>
                  </a:cubicBezTo>
                  <a:cubicBezTo>
                    <a:pt x="1" y="2732"/>
                    <a:pt x="1204" y="3535"/>
                    <a:pt x="2683" y="3535"/>
                  </a:cubicBezTo>
                  <a:cubicBezTo>
                    <a:pt x="2706" y="3535"/>
                    <a:pt x="2728" y="3535"/>
                    <a:pt x="2751" y="3535"/>
                  </a:cubicBezTo>
                  <a:cubicBezTo>
                    <a:pt x="4223" y="3535"/>
                    <a:pt x="5389" y="2743"/>
                    <a:pt x="5389" y="1780"/>
                  </a:cubicBezTo>
                  <a:cubicBezTo>
                    <a:pt x="5389" y="803"/>
                    <a:pt x="4186" y="1"/>
                    <a:pt x="2708" y="1"/>
                  </a:cubicBezTo>
                  <a:cubicBezTo>
                    <a:pt x="2685" y="0"/>
                    <a:pt x="2662" y="0"/>
                    <a:pt x="2639" y="0"/>
                  </a:cubicBezTo>
                  <a:close/>
                </a:path>
              </a:pathLst>
            </a:custGeom>
            <a:solidFill>
              <a:srgbClr val="6E5747"/>
            </a:solidFill>
            <a:ln>
              <a:noFill/>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84" name="Google Shape;1943;p35">
              <a:extLst>
                <a:ext uri="{FF2B5EF4-FFF2-40B4-BE49-F238E27FC236}">
                  <a16:creationId xmlns:a16="http://schemas.microsoft.com/office/drawing/2014/main" id="{0905CB2F-A208-416D-B301-04FA0823BBFC}"/>
                </a:ext>
              </a:extLst>
            </p:cNvPr>
            <p:cNvSpPr/>
            <p:nvPr/>
          </p:nvSpPr>
          <p:spPr>
            <a:xfrm>
              <a:off x="6574202" y="2608668"/>
              <a:ext cx="29708" cy="75336"/>
            </a:xfrm>
            <a:custGeom>
              <a:avLst/>
              <a:gdLst/>
              <a:ahLst/>
              <a:cxnLst/>
              <a:rect l="l" t="t" r="r" b="b"/>
              <a:pathLst>
                <a:path w="1730" h="4387" fill="none" extrusionOk="0">
                  <a:moveTo>
                    <a:pt x="1730" y="0"/>
                  </a:moveTo>
                  <a:cubicBezTo>
                    <a:pt x="1730" y="2356"/>
                    <a:pt x="1730" y="2657"/>
                    <a:pt x="1730" y="3208"/>
                  </a:cubicBezTo>
                  <a:cubicBezTo>
                    <a:pt x="1730" y="3960"/>
                    <a:pt x="702" y="4386"/>
                    <a:pt x="0" y="3559"/>
                  </a:cubicBezTo>
                </a:path>
              </a:pathLst>
            </a:custGeom>
            <a:noFill/>
            <a:ln w="20675" cap="rnd" cmpd="sng">
              <a:solidFill>
                <a:srgbClr val="6E5747"/>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sp>
          <p:nvSpPr>
            <p:cNvPr id="85" name="Google Shape;1944;p35">
              <a:extLst>
                <a:ext uri="{FF2B5EF4-FFF2-40B4-BE49-F238E27FC236}">
                  <a16:creationId xmlns:a16="http://schemas.microsoft.com/office/drawing/2014/main" id="{25D85E94-DE3C-44E7-8687-137EB7FF69BF}"/>
                </a:ext>
              </a:extLst>
            </p:cNvPr>
            <p:cNvSpPr/>
            <p:nvPr/>
          </p:nvSpPr>
          <p:spPr>
            <a:xfrm>
              <a:off x="6603892" y="2608668"/>
              <a:ext cx="29726" cy="75765"/>
            </a:xfrm>
            <a:custGeom>
              <a:avLst/>
              <a:gdLst/>
              <a:ahLst/>
              <a:cxnLst/>
              <a:rect l="l" t="t" r="r" b="b"/>
              <a:pathLst>
                <a:path w="1731" h="4412" fill="none" extrusionOk="0">
                  <a:moveTo>
                    <a:pt x="1" y="0"/>
                  </a:moveTo>
                  <a:cubicBezTo>
                    <a:pt x="1" y="2356"/>
                    <a:pt x="1" y="2657"/>
                    <a:pt x="1" y="3208"/>
                  </a:cubicBezTo>
                  <a:cubicBezTo>
                    <a:pt x="1" y="3960"/>
                    <a:pt x="1028" y="4411"/>
                    <a:pt x="1730" y="3559"/>
                  </a:cubicBezTo>
                </a:path>
              </a:pathLst>
            </a:custGeom>
            <a:noFill/>
            <a:ln w="20675" cap="rnd" cmpd="sng">
              <a:solidFill>
                <a:srgbClr val="6E5747"/>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8E7"/>
                </a:solidFill>
                <a:effectLst/>
                <a:uLnTx/>
                <a:uFillTx/>
                <a:latin typeface="Arial"/>
                <a:ea typeface="+mn-ea"/>
                <a:cs typeface="+mn-cs"/>
              </a:endParaRPr>
            </a:p>
          </p:txBody>
        </p:sp>
      </p:grpSp>
      <p:grpSp>
        <p:nvGrpSpPr>
          <p:cNvPr id="86" name="Google Shape;2090;p77">
            <a:extLst>
              <a:ext uri="{FF2B5EF4-FFF2-40B4-BE49-F238E27FC236}">
                <a16:creationId xmlns:a16="http://schemas.microsoft.com/office/drawing/2014/main" id="{799B088D-76ED-46A0-BB68-3536546FB869}"/>
              </a:ext>
            </a:extLst>
          </p:cNvPr>
          <p:cNvGrpSpPr/>
          <p:nvPr/>
        </p:nvGrpSpPr>
        <p:grpSpPr>
          <a:xfrm rot="21270813">
            <a:off x="6217508" y="1030077"/>
            <a:ext cx="711313" cy="879978"/>
            <a:chOff x="5976194" y="238756"/>
            <a:chExt cx="4111040" cy="5085842"/>
          </a:xfrm>
        </p:grpSpPr>
        <p:sp>
          <p:nvSpPr>
            <p:cNvPr id="87" name="Google Shape;2091;p77">
              <a:extLst>
                <a:ext uri="{FF2B5EF4-FFF2-40B4-BE49-F238E27FC236}">
                  <a16:creationId xmlns:a16="http://schemas.microsoft.com/office/drawing/2014/main" id="{48D0A110-1014-4658-B905-F49B149F8C24}"/>
                </a:ext>
              </a:extLst>
            </p:cNvPr>
            <p:cNvSpPr/>
            <p:nvPr/>
          </p:nvSpPr>
          <p:spPr>
            <a:xfrm>
              <a:off x="7428375" y="2019300"/>
              <a:ext cx="574525" cy="3305298"/>
            </a:xfrm>
            <a:custGeom>
              <a:avLst/>
              <a:gdLst/>
              <a:ahLst/>
              <a:cxnLst/>
              <a:rect l="l" t="t" r="r" b="b"/>
              <a:pathLst>
                <a:path w="965" h="4192" extrusionOk="0">
                  <a:moveTo>
                    <a:pt x="965" y="1"/>
                  </a:moveTo>
                  <a:lnTo>
                    <a:pt x="810" y="60"/>
                  </a:lnTo>
                  <a:cubicBezTo>
                    <a:pt x="274" y="1334"/>
                    <a:pt x="0" y="2751"/>
                    <a:pt x="36" y="4132"/>
                  </a:cubicBezTo>
                  <a:lnTo>
                    <a:pt x="727" y="4192"/>
                  </a:lnTo>
                  <a:lnTo>
                    <a:pt x="965" y="1"/>
                  </a:lnTo>
                  <a:close/>
                </a:path>
              </a:pathLst>
            </a:custGeom>
            <a:solidFill>
              <a:srgbClr val="EF5407"/>
            </a:solidFill>
            <a:ln>
              <a:noFill/>
            </a:ln>
          </p:spPr>
          <p:txBody>
            <a:bodyPr spcFirstLastPara="1" wrap="square" lIns="68569" tIns="68569" rIns="68569" bIns="68569" anchor="ctr" anchorCtr="0">
              <a:noAutofit/>
            </a:bodyPr>
            <a:lstStyle/>
            <a:p>
              <a:pPr marL="0" marR="0" lvl="0" indent="0" algn="l" defTabSz="685800" rtl="0" eaLnBrk="1" fontAlgn="auto" latinLnBrk="0" hangingPunct="1">
                <a:lnSpc>
                  <a:spcPct val="100000"/>
                </a:lnSpc>
                <a:spcBef>
                  <a:spcPts val="0"/>
                </a:spcBef>
                <a:spcAft>
                  <a:spcPts val="0"/>
                </a:spcAft>
                <a:buClr>
                  <a:srgbClr val="000000"/>
                </a:buClr>
                <a:buSzTx/>
                <a:buFontTx/>
                <a:buNone/>
                <a:tabLst/>
                <a:defRPr/>
              </a:pPr>
              <a:endParaRPr kumimoji="0" sz="105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88" name="Google Shape;2092;p77">
              <a:extLst>
                <a:ext uri="{FF2B5EF4-FFF2-40B4-BE49-F238E27FC236}">
                  <a16:creationId xmlns:a16="http://schemas.microsoft.com/office/drawing/2014/main" id="{C79F78DB-BA49-4FD6-828C-796F892E42F0}"/>
                </a:ext>
              </a:extLst>
            </p:cNvPr>
            <p:cNvGrpSpPr/>
            <p:nvPr/>
          </p:nvGrpSpPr>
          <p:grpSpPr>
            <a:xfrm>
              <a:off x="5976194" y="238756"/>
              <a:ext cx="4111040" cy="2864095"/>
              <a:chOff x="5976194" y="238756"/>
              <a:chExt cx="4111040" cy="2864095"/>
            </a:xfrm>
          </p:grpSpPr>
          <p:grpSp>
            <p:nvGrpSpPr>
              <p:cNvPr id="89" name="Google Shape;2093;p77">
                <a:extLst>
                  <a:ext uri="{FF2B5EF4-FFF2-40B4-BE49-F238E27FC236}">
                    <a16:creationId xmlns:a16="http://schemas.microsoft.com/office/drawing/2014/main" id="{F3CBA016-1FD3-49AE-984D-0DF73D549A5F}"/>
                  </a:ext>
                </a:extLst>
              </p:cNvPr>
              <p:cNvGrpSpPr/>
              <p:nvPr/>
            </p:nvGrpSpPr>
            <p:grpSpPr>
              <a:xfrm>
                <a:off x="5976194" y="238756"/>
                <a:ext cx="4111040" cy="2864095"/>
                <a:chOff x="5597487" y="504823"/>
                <a:chExt cx="3563970" cy="2482960"/>
              </a:xfrm>
            </p:grpSpPr>
            <p:grpSp>
              <p:nvGrpSpPr>
                <p:cNvPr id="91" name="Google Shape;2094;p77">
                  <a:extLst>
                    <a:ext uri="{FF2B5EF4-FFF2-40B4-BE49-F238E27FC236}">
                      <a16:creationId xmlns:a16="http://schemas.microsoft.com/office/drawing/2014/main" id="{A169E7B7-29BA-4A91-887D-97A0701287E8}"/>
                    </a:ext>
                  </a:extLst>
                </p:cNvPr>
                <p:cNvGrpSpPr/>
                <p:nvPr/>
              </p:nvGrpSpPr>
              <p:grpSpPr>
                <a:xfrm>
                  <a:off x="6094615" y="504823"/>
                  <a:ext cx="3066843" cy="1986798"/>
                  <a:chOff x="5523564" y="2947177"/>
                  <a:chExt cx="1517488" cy="983077"/>
                </a:xfrm>
              </p:grpSpPr>
              <p:sp>
                <p:nvSpPr>
                  <p:cNvPr id="93" name="Google Shape;2095;p77">
                    <a:extLst>
                      <a:ext uri="{FF2B5EF4-FFF2-40B4-BE49-F238E27FC236}">
                        <a16:creationId xmlns:a16="http://schemas.microsoft.com/office/drawing/2014/main" id="{070BA910-13BE-4648-9FFE-A801BE09295C}"/>
                      </a:ext>
                    </a:extLst>
                  </p:cNvPr>
                  <p:cNvSpPr/>
                  <p:nvPr/>
                </p:nvSpPr>
                <p:spPr>
                  <a:xfrm>
                    <a:off x="5523564" y="3156842"/>
                    <a:ext cx="632570" cy="647893"/>
                  </a:xfrm>
                  <a:custGeom>
                    <a:avLst/>
                    <a:gdLst/>
                    <a:ahLst/>
                    <a:cxnLst/>
                    <a:rect l="l" t="t" r="r" b="b"/>
                    <a:pathLst>
                      <a:path w="2477" h="2537" extrusionOk="0">
                        <a:moveTo>
                          <a:pt x="2477" y="2418"/>
                        </a:moveTo>
                        <a:lnTo>
                          <a:pt x="2468" y="2421"/>
                        </a:lnTo>
                        <a:lnTo>
                          <a:pt x="2468" y="2421"/>
                        </a:lnTo>
                        <a:cubicBezTo>
                          <a:pt x="2471" y="2444"/>
                          <a:pt x="2474" y="2466"/>
                          <a:pt x="2477" y="2489"/>
                        </a:cubicBezTo>
                        <a:lnTo>
                          <a:pt x="2477" y="2418"/>
                        </a:lnTo>
                        <a:close/>
                        <a:moveTo>
                          <a:pt x="0" y="1"/>
                        </a:moveTo>
                        <a:cubicBezTo>
                          <a:pt x="857" y="632"/>
                          <a:pt x="1595" y="1382"/>
                          <a:pt x="2179" y="2263"/>
                        </a:cubicBezTo>
                        <a:cubicBezTo>
                          <a:pt x="2238" y="2358"/>
                          <a:pt x="2286" y="2453"/>
                          <a:pt x="2227" y="2537"/>
                        </a:cubicBezTo>
                        <a:lnTo>
                          <a:pt x="2468" y="2421"/>
                        </a:lnTo>
                        <a:lnTo>
                          <a:pt x="2468" y="2421"/>
                        </a:lnTo>
                        <a:cubicBezTo>
                          <a:pt x="2387" y="1813"/>
                          <a:pt x="2139" y="1210"/>
                          <a:pt x="1715" y="763"/>
                        </a:cubicBezTo>
                        <a:cubicBezTo>
                          <a:pt x="1274" y="298"/>
                          <a:pt x="643" y="1"/>
                          <a:pt x="0" y="1"/>
                        </a:cubicBezTo>
                        <a:close/>
                      </a:path>
                    </a:pathLst>
                  </a:custGeom>
                  <a:solidFill>
                    <a:srgbClr val="00AFAB"/>
                  </a:solidFill>
                  <a:ln>
                    <a:noFill/>
                  </a:ln>
                </p:spPr>
                <p:txBody>
                  <a:bodyPr spcFirstLastPara="1" wrap="square" lIns="68569" tIns="68569" rIns="68569" bIns="68569" anchor="ctr" anchorCtr="0">
                    <a:noAutofit/>
                  </a:bodyPr>
                  <a:lstStyle/>
                  <a:p>
                    <a:pPr marL="0" marR="0" lvl="0" indent="0" algn="l" defTabSz="685800" rtl="0" eaLnBrk="1" fontAlgn="auto" latinLnBrk="0" hangingPunct="1">
                      <a:lnSpc>
                        <a:spcPct val="100000"/>
                      </a:lnSpc>
                      <a:spcBef>
                        <a:spcPts val="0"/>
                      </a:spcBef>
                      <a:spcAft>
                        <a:spcPts val="0"/>
                      </a:spcAft>
                      <a:buClr>
                        <a:srgbClr val="000000"/>
                      </a:buClr>
                      <a:buSzTx/>
                      <a:buFontTx/>
                      <a:buNone/>
                      <a:tabLst/>
                      <a:defRPr/>
                    </a:pPr>
                    <a:endParaRPr kumimoji="0" sz="105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4" name="Google Shape;2096;p77">
                    <a:extLst>
                      <a:ext uri="{FF2B5EF4-FFF2-40B4-BE49-F238E27FC236}">
                        <a16:creationId xmlns:a16="http://schemas.microsoft.com/office/drawing/2014/main" id="{D12CEA74-C29B-465B-97F7-511D014E4A3F}"/>
                      </a:ext>
                    </a:extLst>
                  </p:cNvPr>
                  <p:cNvSpPr/>
                  <p:nvPr/>
                </p:nvSpPr>
                <p:spPr>
                  <a:xfrm>
                    <a:off x="6064714" y="2947177"/>
                    <a:ext cx="535271" cy="848364"/>
                  </a:xfrm>
                  <a:custGeom>
                    <a:avLst/>
                    <a:gdLst/>
                    <a:ahLst/>
                    <a:cxnLst/>
                    <a:rect l="l" t="t" r="r" b="b"/>
                    <a:pathLst>
                      <a:path w="2096" h="3322" extrusionOk="0">
                        <a:moveTo>
                          <a:pt x="2096" y="0"/>
                        </a:moveTo>
                        <a:lnTo>
                          <a:pt x="2096" y="0"/>
                        </a:lnTo>
                        <a:cubicBezTo>
                          <a:pt x="1810" y="36"/>
                          <a:pt x="1560" y="179"/>
                          <a:pt x="1334" y="357"/>
                        </a:cubicBezTo>
                        <a:cubicBezTo>
                          <a:pt x="477" y="1048"/>
                          <a:pt x="0" y="2179"/>
                          <a:pt x="119" y="3274"/>
                        </a:cubicBezTo>
                        <a:lnTo>
                          <a:pt x="238" y="3322"/>
                        </a:lnTo>
                        <a:cubicBezTo>
                          <a:pt x="1215" y="2488"/>
                          <a:pt x="1893" y="1286"/>
                          <a:pt x="2096" y="0"/>
                        </a:cubicBezTo>
                        <a:close/>
                      </a:path>
                    </a:pathLst>
                  </a:custGeom>
                  <a:solidFill>
                    <a:srgbClr val="00AFAB"/>
                  </a:solidFill>
                  <a:ln>
                    <a:noFill/>
                  </a:ln>
                </p:spPr>
                <p:txBody>
                  <a:bodyPr spcFirstLastPara="1" wrap="square" lIns="68569" tIns="68569" rIns="68569" bIns="68569" anchor="ctr" anchorCtr="0">
                    <a:noAutofit/>
                  </a:bodyPr>
                  <a:lstStyle/>
                  <a:p>
                    <a:pPr marL="0" marR="0" lvl="0" indent="0" algn="l" defTabSz="685800" rtl="0" eaLnBrk="1" fontAlgn="auto" latinLnBrk="0" hangingPunct="1">
                      <a:lnSpc>
                        <a:spcPct val="100000"/>
                      </a:lnSpc>
                      <a:spcBef>
                        <a:spcPts val="0"/>
                      </a:spcBef>
                      <a:spcAft>
                        <a:spcPts val="0"/>
                      </a:spcAft>
                      <a:buClr>
                        <a:srgbClr val="000000"/>
                      </a:buClr>
                      <a:buSzTx/>
                      <a:buFontTx/>
                      <a:buNone/>
                      <a:tabLst/>
                      <a:defRPr/>
                    </a:pPr>
                    <a:endParaRPr kumimoji="0" sz="105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5" name="Google Shape;2097;p77">
                    <a:extLst>
                      <a:ext uri="{FF2B5EF4-FFF2-40B4-BE49-F238E27FC236}">
                        <a16:creationId xmlns:a16="http://schemas.microsoft.com/office/drawing/2014/main" id="{420179E0-9BDC-4068-8C0D-1AB5F2E3D5B2}"/>
                      </a:ext>
                    </a:extLst>
                  </p:cNvPr>
                  <p:cNvSpPr/>
                  <p:nvPr/>
                </p:nvSpPr>
                <p:spPr>
                  <a:xfrm rot="530770">
                    <a:off x="6072389" y="3683231"/>
                    <a:ext cx="960987" cy="174168"/>
                  </a:xfrm>
                  <a:custGeom>
                    <a:avLst/>
                    <a:gdLst/>
                    <a:ahLst/>
                    <a:cxnLst/>
                    <a:rect l="l" t="t" r="r" b="b"/>
                    <a:pathLst>
                      <a:path w="3763" h="682" extrusionOk="0">
                        <a:moveTo>
                          <a:pt x="1800" y="1"/>
                        </a:moveTo>
                        <a:cubicBezTo>
                          <a:pt x="1537" y="1"/>
                          <a:pt x="1272" y="17"/>
                          <a:pt x="1012" y="78"/>
                        </a:cubicBezTo>
                        <a:cubicBezTo>
                          <a:pt x="655" y="161"/>
                          <a:pt x="310" y="340"/>
                          <a:pt x="72" y="614"/>
                        </a:cubicBezTo>
                        <a:lnTo>
                          <a:pt x="0" y="578"/>
                        </a:lnTo>
                        <a:lnTo>
                          <a:pt x="0" y="602"/>
                        </a:lnTo>
                        <a:cubicBezTo>
                          <a:pt x="137" y="663"/>
                          <a:pt x="289" y="682"/>
                          <a:pt x="444" y="682"/>
                        </a:cubicBezTo>
                        <a:cubicBezTo>
                          <a:pt x="558" y="682"/>
                          <a:pt x="674" y="672"/>
                          <a:pt x="786" y="661"/>
                        </a:cubicBezTo>
                        <a:cubicBezTo>
                          <a:pt x="1427" y="585"/>
                          <a:pt x="2072" y="484"/>
                          <a:pt x="2707" y="484"/>
                        </a:cubicBezTo>
                        <a:cubicBezTo>
                          <a:pt x="3063" y="484"/>
                          <a:pt x="3416" y="516"/>
                          <a:pt x="3763" y="602"/>
                        </a:cubicBezTo>
                        <a:cubicBezTo>
                          <a:pt x="3394" y="114"/>
                          <a:pt x="2715" y="18"/>
                          <a:pt x="2096" y="7"/>
                        </a:cubicBezTo>
                        <a:cubicBezTo>
                          <a:pt x="1998" y="3"/>
                          <a:pt x="1899" y="1"/>
                          <a:pt x="1800" y="1"/>
                        </a:cubicBezTo>
                        <a:close/>
                      </a:path>
                    </a:pathLst>
                  </a:custGeom>
                  <a:solidFill>
                    <a:srgbClr val="00AFAB"/>
                  </a:solidFill>
                  <a:ln>
                    <a:noFill/>
                  </a:ln>
                </p:spPr>
                <p:txBody>
                  <a:bodyPr spcFirstLastPara="1" wrap="square" lIns="68569" tIns="68569" rIns="68569" bIns="68569" anchor="ctr" anchorCtr="0">
                    <a:noAutofit/>
                  </a:bodyPr>
                  <a:lstStyle/>
                  <a:p>
                    <a:pPr marL="0" marR="0" lvl="0" indent="0" algn="l" defTabSz="685800" rtl="0" eaLnBrk="1" fontAlgn="auto" latinLnBrk="0" hangingPunct="1">
                      <a:lnSpc>
                        <a:spcPct val="100000"/>
                      </a:lnSpc>
                      <a:spcBef>
                        <a:spcPts val="0"/>
                      </a:spcBef>
                      <a:spcAft>
                        <a:spcPts val="0"/>
                      </a:spcAft>
                      <a:buClr>
                        <a:srgbClr val="000000"/>
                      </a:buClr>
                      <a:buSzTx/>
                      <a:buFontTx/>
                      <a:buNone/>
                      <a:tabLst/>
                      <a:defRPr/>
                    </a:pPr>
                    <a:endParaRPr kumimoji="0" sz="105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2" name="Google Shape;2098;p77">
                  <a:extLst>
                    <a:ext uri="{FF2B5EF4-FFF2-40B4-BE49-F238E27FC236}">
                      <a16:creationId xmlns:a16="http://schemas.microsoft.com/office/drawing/2014/main" id="{D98814C0-C2F1-40C1-BEBF-38DE176EC27F}"/>
                    </a:ext>
                  </a:extLst>
                </p:cNvPr>
                <p:cNvSpPr/>
                <p:nvPr/>
              </p:nvSpPr>
              <p:spPr>
                <a:xfrm rot="-2307888">
                  <a:off x="5866015" y="1422858"/>
                  <a:ext cx="1278423" cy="1309390"/>
                </a:xfrm>
                <a:custGeom>
                  <a:avLst/>
                  <a:gdLst/>
                  <a:ahLst/>
                  <a:cxnLst/>
                  <a:rect l="l" t="t" r="r" b="b"/>
                  <a:pathLst>
                    <a:path w="2477" h="2537" extrusionOk="0">
                      <a:moveTo>
                        <a:pt x="2477" y="2418"/>
                      </a:moveTo>
                      <a:lnTo>
                        <a:pt x="2468" y="2421"/>
                      </a:lnTo>
                      <a:lnTo>
                        <a:pt x="2468" y="2421"/>
                      </a:lnTo>
                      <a:cubicBezTo>
                        <a:pt x="2471" y="2444"/>
                        <a:pt x="2474" y="2466"/>
                        <a:pt x="2477" y="2489"/>
                      </a:cubicBezTo>
                      <a:lnTo>
                        <a:pt x="2477" y="2418"/>
                      </a:lnTo>
                      <a:close/>
                      <a:moveTo>
                        <a:pt x="0" y="1"/>
                      </a:moveTo>
                      <a:cubicBezTo>
                        <a:pt x="857" y="632"/>
                        <a:pt x="1595" y="1382"/>
                        <a:pt x="2179" y="2263"/>
                      </a:cubicBezTo>
                      <a:cubicBezTo>
                        <a:pt x="2238" y="2358"/>
                        <a:pt x="2286" y="2453"/>
                        <a:pt x="2227" y="2537"/>
                      </a:cubicBezTo>
                      <a:lnTo>
                        <a:pt x="2468" y="2421"/>
                      </a:lnTo>
                      <a:lnTo>
                        <a:pt x="2468" y="2421"/>
                      </a:lnTo>
                      <a:cubicBezTo>
                        <a:pt x="2387" y="1813"/>
                        <a:pt x="2139" y="1210"/>
                        <a:pt x="1715" y="763"/>
                      </a:cubicBezTo>
                      <a:cubicBezTo>
                        <a:pt x="1274" y="298"/>
                        <a:pt x="643" y="1"/>
                        <a:pt x="0" y="1"/>
                      </a:cubicBezTo>
                      <a:close/>
                    </a:path>
                  </a:pathLst>
                </a:custGeom>
                <a:solidFill>
                  <a:srgbClr val="00AFAB"/>
                </a:solidFill>
                <a:ln>
                  <a:noFill/>
                </a:ln>
              </p:spPr>
              <p:txBody>
                <a:bodyPr spcFirstLastPara="1" wrap="square" lIns="68569" tIns="68569" rIns="68569" bIns="68569" anchor="ctr" anchorCtr="0">
                  <a:noAutofit/>
                </a:bodyPr>
                <a:lstStyle/>
                <a:p>
                  <a:pPr marL="0" marR="0" lvl="0" indent="0" algn="l" defTabSz="685800" rtl="0" eaLnBrk="1" fontAlgn="auto" latinLnBrk="0" hangingPunct="1">
                    <a:lnSpc>
                      <a:spcPct val="100000"/>
                    </a:lnSpc>
                    <a:spcBef>
                      <a:spcPts val="0"/>
                    </a:spcBef>
                    <a:spcAft>
                      <a:spcPts val="0"/>
                    </a:spcAft>
                    <a:buClr>
                      <a:srgbClr val="000000"/>
                    </a:buClr>
                    <a:buSzTx/>
                    <a:buFontTx/>
                    <a:buNone/>
                    <a:tabLst/>
                    <a:defRPr/>
                  </a:pPr>
                  <a:endParaRPr kumimoji="0" sz="105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0" name="Google Shape;2099;p77">
                <a:extLst>
                  <a:ext uri="{FF2B5EF4-FFF2-40B4-BE49-F238E27FC236}">
                    <a16:creationId xmlns:a16="http://schemas.microsoft.com/office/drawing/2014/main" id="{379B9F93-855E-4279-9714-2306F575F6A4}"/>
                  </a:ext>
                </a:extLst>
              </p:cNvPr>
              <p:cNvSpPr/>
              <p:nvPr/>
            </p:nvSpPr>
            <p:spPr>
              <a:xfrm rot="1913094" flipH="1">
                <a:off x="8235564" y="1012012"/>
                <a:ext cx="1474658" cy="1510379"/>
              </a:xfrm>
              <a:custGeom>
                <a:avLst/>
                <a:gdLst/>
                <a:ahLst/>
                <a:cxnLst/>
                <a:rect l="l" t="t" r="r" b="b"/>
                <a:pathLst>
                  <a:path w="2477" h="2537" extrusionOk="0">
                    <a:moveTo>
                      <a:pt x="2477" y="2418"/>
                    </a:moveTo>
                    <a:lnTo>
                      <a:pt x="2468" y="2421"/>
                    </a:lnTo>
                    <a:lnTo>
                      <a:pt x="2468" y="2421"/>
                    </a:lnTo>
                    <a:cubicBezTo>
                      <a:pt x="2471" y="2444"/>
                      <a:pt x="2474" y="2466"/>
                      <a:pt x="2477" y="2489"/>
                    </a:cubicBezTo>
                    <a:lnTo>
                      <a:pt x="2477" y="2418"/>
                    </a:lnTo>
                    <a:close/>
                    <a:moveTo>
                      <a:pt x="0" y="1"/>
                    </a:moveTo>
                    <a:cubicBezTo>
                      <a:pt x="857" y="632"/>
                      <a:pt x="1595" y="1382"/>
                      <a:pt x="2179" y="2263"/>
                    </a:cubicBezTo>
                    <a:cubicBezTo>
                      <a:pt x="2238" y="2358"/>
                      <a:pt x="2286" y="2453"/>
                      <a:pt x="2227" y="2537"/>
                    </a:cubicBezTo>
                    <a:lnTo>
                      <a:pt x="2468" y="2421"/>
                    </a:lnTo>
                    <a:lnTo>
                      <a:pt x="2468" y="2421"/>
                    </a:lnTo>
                    <a:cubicBezTo>
                      <a:pt x="2387" y="1813"/>
                      <a:pt x="2139" y="1210"/>
                      <a:pt x="1715" y="763"/>
                    </a:cubicBezTo>
                    <a:cubicBezTo>
                      <a:pt x="1274" y="298"/>
                      <a:pt x="643" y="1"/>
                      <a:pt x="0" y="1"/>
                    </a:cubicBezTo>
                    <a:close/>
                  </a:path>
                </a:pathLst>
              </a:custGeom>
              <a:solidFill>
                <a:srgbClr val="00AFAB"/>
              </a:solidFill>
              <a:ln>
                <a:noFill/>
              </a:ln>
            </p:spPr>
            <p:txBody>
              <a:bodyPr spcFirstLastPara="1" wrap="square" lIns="68569" tIns="68569" rIns="68569" bIns="68569" anchor="ctr" anchorCtr="0">
                <a:noAutofit/>
              </a:bodyPr>
              <a:lstStyle/>
              <a:p>
                <a:pPr marL="0" marR="0" lvl="0" indent="0" algn="l" defTabSz="685800" rtl="0" eaLnBrk="1" fontAlgn="auto" latinLnBrk="0" hangingPunct="1">
                  <a:lnSpc>
                    <a:spcPct val="100000"/>
                  </a:lnSpc>
                  <a:spcBef>
                    <a:spcPts val="0"/>
                  </a:spcBef>
                  <a:spcAft>
                    <a:spcPts val="0"/>
                  </a:spcAft>
                  <a:buClr>
                    <a:srgbClr val="000000"/>
                  </a:buClr>
                  <a:buSzTx/>
                  <a:buFontTx/>
                  <a:buNone/>
                  <a:tabLst/>
                  <a:defRPr/>
                </a:pPr>
                <a:endParaRPr kumimoji="0" sz="1050" b="0" i="0" u="none" strike="noStrike" kern="0" cap="none" spc="0" normalizeH="0" baseline="0" noProof="0">
                  <a:ln>
                    <a:noFill/>
                  </a:ln>
                  <a:solidFill>
                    <a:srgbClr val="000000"/>
                  </a:solidFill>
                  <a:effectLst/>
                  <a:uLnTx/>
                  <a:uFillTx/>
                  <a:latin typeface="Arial"/>
                  <a:ea typeface="+mn-ea"/>
                  <a:cs typeface="Arial"/>
                  <a:sym typeface="Arial"/>
                </a:endParaRPr>
              </a:p>
            </p:txBody>
          </p:sp>
        </p:grpSp>
      </p:grpSp>
      <p:sp>
        <p:nvSpPr>
          <p:cNvPr id="161" name="Rectangle 160">
            <a:extLst>
              <a:ext uri="{FF2B5EF4-FFF2-40B4-BE49-F238E27FC236}">
                <a16:creationId xmlns:a16="http://schemas.microsoft.com/office/drawing/2014/main" id="{BB2ABD94-917D-4E6D-B37F-A3D5FF8D5796}"/>
              </a:ext>
            </a:extLst>
          </p:cNvPr>
          <p:cNvSpPr/>
          <p:nvPr/>
        </p:nvSpPr>
        <p:spPr>
          <a:xfrm>
            <a:off x="-18124" y="0"/>
            <a:ext cx="894032" cy="5143500"/>
          </a:xfrm>
          <a:prstGeom prst="rect">
            <a:avLst/>
          </a:prstGeom>
          <a:solidFill>
            <a:srgbClr val="FFFA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AF4"/>
              </a:solidFill>
              <a:effectLst/>
              <a:uLnTx/>
              <a:uFillTx/>
              <a:latin typeface="Arial"/>
              <a:ea typeface="+mn-ea"/>
              <a:cs typeface="+mn-cs"/>
            </a:endParaRPr>
          </a:p>
        </p:txBody>
      </p:sp>
      <p:sp>
        <p:nvSpPr>
          <p:cNvPr id="162" name="Rectangle 161">
            <a:extLst>
              <a:ext uri="{FF2B5EF4-FFF2-40B4-BE49-F238E27FC236}">
                <a16:creationId xmlns:a16="http://schemas.microsoft.com/office/drawing/2014/main" id="{A23D9678-D203-4482-85AD-DFB94E5F0D9E}"/>
              </a:ext>
            </a:extLst>
          </p:cNvPr>
          <p:cNvSpPr/>
          <p:nvPr/>
        </p:nvSpPr>
        <p:spPr>
          <a:xfrm>
            <a:off x="8232820" y="6784"/>
            <a:ext cx="894032" cy="5136716"/>
          </a:xfrm>
          <a:prstGeom prst="rect">
            <a:avLst/>
          </a:prstGeom>
          <a:solidFill>
            <a:srgbClr val="FFFA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AF4"/>
              </a:solidFill>
              <a:effectLst/>
              <a:uLnTx/>
              <a:uFillTx/>
              <a:latin typeface="Arial"/>
              <a:ea typeface="+mn-ea"/>
              <a:cs typeface="+mn-cs"/>
            </a:endParaRPr>
          </a:p>
        </p:txBody>
      </p:sp>
      <p:sp>
        <p:nvSpPr>
          <p:cNvPr id="96" name="Rectangle 95">
            <a:extLst>
              <a:ext uri="{FF2B5EF4-FFF2-40B4-BE49-F238E27FC236}">
                <a16:creationId xmlns:a16="http://schemas.microsoft.com/office/drawing/2014/main" id="{BA898779-D476-45D1-BB73-921723871459}"/>
              </a:ext>
            </a:extLst>
          </p:cNvPr>
          <p:cNvSpPr/>
          <p:nvPr/>
        </p:nvSpPr>
        <p:spPr>
          <a:xfrm>
            <a:off x="2442098" y="276634"/>
            <a:ext cx="4301727" cy="600164"/>
          </a:xfrm>
          <a:prstGeom prst="rect">
            <a:avLst/>
          </a:prstGeom>
        </p:spPr>
        <p:txBody>
          <a:bodyPr wrap="square">
            <a:spAutoFit/>
          </a:bodyPr>
          <a:lstStyle/>
          <a:p>
            <a:pPr lvl="0" algn="ctr" defTabSz="342900">
              <a:spcBef>
                <a:spcPts val="450"/>
              </a:spcBef>
              <a:spcAft>
                <a:spcPts val="450"/>
              </a:spcAft>
              <a:defRPr/>
            </a:pPr>
            <a:r>
              <a:rPr lang="en-US" sz="3200" kern="0" dirty="0">
                <a:solidFill>
                  <a:srgbClr val="11564F"/>
                </a:solidFill>
                <a:latin typeface="#9Slide03 IcielPanton Black" panose="00000A00000000000000" pitchFamily="2" charset="-93"/>
                <a:cs typeface="Lato Regular"/>
              </a:rPr>
              <a:t>VẬN DỤNG</a:t>
            </a:r>
            <a:endParaRPr kumimoji="0" lang="en-US" sz="3200" b="0" i="1" u="none" strike="noStrike" kern="0" cap="none" spc="0" normalizeH="0" baseline="0" noProof="0" dirty="0">
              <a:ln>
                <a:noFill/>
              </a:ln>
              <a:solidFill>
                <a:srgbClr val="11564F"/>
              </a:solidFill>
              <a:effectLst/>
              <a:uLnTx/>
              <a:uFillTx/>
              <a:latin typeface="#9Slide03 IcielPanton Black" panose="00000A00000000000000" pitchFamily="2" charset="-93"/>
              <a:cs typeface="Lato Regular"/>
            </a:endParaRPr>
          </a:p>
        </p:txBody>
      </p:sp>
      <p:sp>
        <p:nvSpPr>
          <p:cNvPr id="97" name="TextBox 96">
            <a:extLst>
              <a:ext uri="{FF2B5EF4-FFF2-40B4-BE49-F238E27FC236}">
                <a16:creationId xmlns:a16="http://schemas.microsoft.com/office/drawing/2014/main" id="{118419F8-F4C5-4433-93C6-976E6C53B4D8}"/>
              </a:ext>
            </a:extLst>
          </p:cNvPr>
          <p:cNvSpPr txBox="1"/>
          <p:nvPr/>
        </p:nvSpPr>
        <p:spPr>
          <a:xfrm>
            <a:off x="2305050" y="1866242"/>
            <a:ext cx="3981450" cy="1785104"/>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Em</a:t>
            </a:r>
            <a:r>
              <a:rPr kumimoji="0" lang="en-US" sz="220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hãy</a:t>
            </a:r>
            <a:r>
              <a:rPr kumimoji="0" lang="en-US" sz="220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thiết</a:t>
            </a:r>
            <a:r>
              <a:rPr kumimoji="0" lang="en-US" sz="220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kế</a:t>
            </a:r>
            <a:r>
              <a:rPr kumimoji="0" lang="en-US" sz="220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một</a:t>
            </a:r>
            <a:r>
              <a:rPr kumimoji="0" lang="en-US" sz="220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sản</a:t>
            </a:r>
            <a:r>
              <a:rPr kumimoji="0" lang="en-US" sz="220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phẩm</a:t>
            </a:r>
            <a:r>
              <a:rPr kumimoji="0" lang="en-US" sz="220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nhằm</a:t>
            </a:r>
            <a:r>
              <a:rPr kumimoji="0" lang="en-US" sz="220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tuyên</a:t>
            </a:r>
            <a:r>
              <a:rPr kumimoji="0" lang="en-US" sz="220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truyền</a:t>
            </a:r>
            <a:r>
              <a:rPr kumimoji="0" lang="en-US" sz="220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việc</a:t>
            </a:r>
            <a:r>
              <a:rPr kumimoji="0" lang="en-US" sz="2200"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sử</a:t>
            </a:r>
            <a:r>
              <a:rPr lang="en-US" sz="2200" dirty="0">
                <a:solidFill>
                  <a:srgbClr val="000000"/>
                </a:solidFill>
                <a:latin typeface="#9Slide03 Roboto Condensed" panose="02000000000000000000" pitchFamily="2" charset="0"/>
                <a:ea typeface="#9Slide03 Roboto Condensed" panose="02000000000000000000" pitchFamily="2" charset="0"/>
              </a:rPr>
              <a:t> </a:t>
            </a:r>
            <a:r>
              <a:rPr lang="en-US" sz="2200" dirty="0" err="1">
                <a:solidFill>
                  <a:srgbClr val="000000"/>
                </a:solidFill>
                <a:latin typeface="#9Slide03 Roboto Condensed" panose="02000000000000000000" pitchFamily="2" charset="0"/>
                <a:ea typeface="#9Slide03 Roboto Condensed" panose="02000000000000000000" pitchFamily="2" charset="0"/>
              </a:rPr>
              <a:t>dụng</a:t>
            </a:r>
            <a:r>
              <a:rPr lang="en-US" sz="2200" dirty="0">
                <a:solidFill>
                  <a:srgbClr val="000000"/>
                </a:solidFill>
                <a:latin typeface="#9Slide03 Roboto Condensed" panose="02000000000000000000" pitchFamily="2" charset="0"/>
                <a:ea typeface="#9Slide03 Roboto Condensed" panose="02000000000000000000" pitchFamily="2" charset="0"/>
              </a:rPr>
              <a:t> </a:t>
            </a:r>
            <a:r>
              <a:rPr lang="en-US" sz="2200" dirty="0" err="1">
                <a:solidFill>
                  <a:srgbClr val="000000"/>
                </a:solidFill>
                <a:latin typeface="#9Slide03 Roboto Condensed" panose="02000000000000000000" pitchFamily="2" charset="0"/>
                <a:ea typeface="#9Slide03 Roboto Condensed" panose="02000000000000000000" pitchFamily="2" charset="0"/>
              </a:rPr>
              <a:t>hợp</a:t>
            </a:r>
            <a:r>
              <a:rPr lang="en-US" sz="2200" dirty="0">
                <a:solidFill>
                  <a:srgbClr val="000000"/>
                </a:solidFill>
                <a:latin typeface="#9Slide03 Roboto Condensed" panose="02000000000000000000" pitchFamily="2" charset="0"/>
                <a:ea typeface="#9Slide03 Roboto Condensed" panose="02000000000000000000" pitchFamily="2" charset="0"/>
              </a:rPr>
              <a:t> </a:t>
            </a:r>
            <a:r>
              <a:rPr lang="en-US" sz="2200" dirty="0" err="1">
                <a:solidFill>
                  <a:srgbClr val="000000"/>
                </a:solidFill>
                <a:latin typeface="#9Slide03 Roboto Condensed" panose="02000000000000000000" pitchFamily="2" charset="0"/>
                <a:ea typeface="#9Slide03 Roboto Condensed" panose="02000000000000000000" pitchFamily="2" charset="0"/>
              </a:rPr>
              <a:t>lí</a:t>
            </a:r>
            <a:r>
              <a:rPr lang="en-US" sz="2200" dirty="0">
                <a:solidFill>
                  <a:srgbClr val="000000"/>
                </a:solidFill>
                <a:latin typeface="#9Slide03 Roboto Condensed" panose="02000000000000000000" pitchFamily="2" charset="0"/>
                <a:ea typeface="#9Slide03 Roboto Condensed" panose="02000000000000000000" pitchFamily="2" charset="0"/>
              </a:rPr>
              <a:t> </a:t>
            </a:r>
            <a:r>
              <a:rPr lang="en-US" sz="2200" dirty="0" err="1">
                <a:solidFill>
                  <a:srgbClr val="000000"/>
                </a:solidFill>
                <a:latin typeface="#9Slide03 Roboto Condensed" panose="02000000000000000000" pitchFamily="2" charset="0"/>
                <a:ea typeface="#9Slide03 Roboto Condensed" panose="02000000000000000000" pitchFamily="2" charset="0"/>
              </a:rPr>
              <a:t>và</a:t>
            </a:r>
            <a:r>
              <a:rPr lang="en-US" sz="2200" dirty="0">
                <a:solidFill>
                  <a:srgbClr val="000000"/>
                </a:solidFill>
                <a:latin typeface="#9Slide03 Roboto Condensed" panose="02000000000000000000" pitchFamily="2" charset="0"/>
                <a:ea typeface="#9Slide03 Roboto Condensed" panose="02000000000000000000" pitchFamily="2" charset="0"/>
              </a:rPr>
              <a:t> </a:t>
            </a:r>
            <a:r>
              <a:rPr lang="en-US" sz="2200" dirty="0" err="1">
                <a:solidFill>
                  <a:srgbClr val="000000"/>
                </a:solidFill>
                <a:latin typeface="#9Slide03 Roboto Condensed" panose="02000000000000000000" pitchFamily="2" charset="0"/>
                <a:ea typeface="#9Slide03 Roboto Condensed" panose="02000000000000000000" pitchFamily="2" charset="0"/>
              </a:rPr>
              <a:t>bảo</a:t>
            </a:r>
            <a:r>
              <a:rPr lang="en-US" sz="2200" dirty="0">
                <a:solidFill>
                  <a:srgbClr val="000000"/>
                </a:solidFill>
                <a:latin typeface="#9Slide03 Roboto Condensed" panose="02000000000000000000" pitchFamily="2" charset="0"/>
                <a:ea typeface="#9Slide03 Roboto Condensed" panose="02000000000000000000" pitchFamily="2" charset="0"/>
              </a:rPr>
              <a:t> </a:t>
            </a:r>
            <a:r>
              <a:rPr lang="en-US" sz="2200" dirty="0" err="1">
                <a:solidFill>
                  <a:srgbClr val="000000"/>
                </a:solidFill>
                <a:latin typeface="#9Slide03 Roboto Condensed" panose="02000000000000000000" pitchFamily="2" charset="0"/>
                <a:ea typeface="#9Slide03 Roboto Condensed" panose="02000000000000000000" pitchFamily="2" charset="0"/>
              </a:rPr>
              <a:t>vệ</a:t>
            </a:r>
            <a:r>
              <a:rPr lang="en-US" sz="2200" dirty="0">
                <a:solidFill>
                  <a:srgbClr val="000000"/>
                </a:solidFill>
                <a:latin typeface="#9Slide03 Roboto Condensed" panose="02000000000000000000" pitchFamily="2" charset="0"/>
                <a:ea typeface="#9Slide03 Roboto Condensed" panose="02000000000000000000" pitchFamily="2" charset="0"/>
              </a:rPr>
              <a:t> </a:t>
            </a:r>
            <a:r>
              <a:rPr lang="en-US" sz="2200" dirty="0" err="1">
                <a:solidFill>
                  <a:srgbClr val="000000"/>
                </a:solidFill>
                <a:latin typeface="#9Slide03 Roboto Condensed" panose="02000000000000000000" pitchFamily="2" charset="0"/>
                <a:ea typeface="#9Slide03 Roboto Condensed" panose="02000000000000000000" pitchFamily="2" charset="0"/>
              </a:rPr>
              <a:t>tài</a:t>
            </a:r>
            <a:r>
              <a:rPr lang="en-US" sz="2200" dirty="0">
                <a:solidFill>
                  <a:srgbClr val="000000"/>
                </a:solidFill>
                <a:latin typeface="#9Slide03 Roboto Condensed" panose="02000000000000000000" pitchFamily="2" charset="0"/>
                <a:ea typeface="#9Slide03 Roboto Condensed" panose="02000000000000000000" pitchFamily="2" charset="0"/>
              </a:rPr>
              <a:t> </a:t>
            </a:r>
            <a:r>
              <a:rPr lang="en-US" sz="2200" dirty="0" err="1">
                <a:solidFill>
                  <a:srgbClr val="000000"/>
                </a:solidFill>
                <a:latin typeface="#9Slide03 Roboto Condensed" panose="02000000000000000000" pitchFamily="2" charset="0"/>
                <a:ea typeface="#9Slide03 Roboto Condensed" panose="02000000000000000000" pitchFamily="2" charset="0"/>
              </a:rPr>
              <a:t>nguyên</a:t>
            </a:r>
            <a:r>
              <a:rPr lang="en-US" sz="2200" dirty="0">
                <a:solidFill>
                  <a:srgbClr val="000000"/>
                </a:solidFill>
                <a:latin typeface="#9Slide03 Roboto Condensed" panose="02000000000000000000" pitchFamily="2" charset="0"/>
                <a:ea typeface="#9Slide03 Roboto Condensed" panose="02000000000000000000" pitchFamily="2" charset="0"/>
              </a:rPr>
              <a:t> </a:t>
            </a:r>
            <a:r>
              <a:rPr lang="en-US" sz="2200" dirty="0" err="1">
                <a:solidFill>
                  <a:srgbClr val="000000"/>
                </a:solidFill>
                <a:latin typeface="#9Slide03 Roboto Condensed" panose="02000000000000000000" pitchFamily="2" charset="0"/>
                <a:ea typeface="#9Slide03 Roboto Condensed" panose="02000000000000000000" pitchFamily="2" charset="0"/>
              </a:rPr>
              <a:t>sinh</a:t>
            </a:r>
            <a:r>
              <a:rPr lang="en-US" sz="2200" dirty="0">
                <a:solidFill>
                  <a:srgbClr val="000000"/>
                </a:solidFill>
                <a:latin typeface="#9Slide03 Roboto Condensed" panose="02000000000000000000" pitchFamily="2" charset="0"/>
                <a:ea typeface="#9Slide03 Roboto Condensed" panose="02000000000000000000" pitchFamily="2" charset="0"/>
              </a:rPr>
              <a:t> </a:t>
            </a:r>
            <a:r>
              <a:rPr lang="en-US" sz="2200" dirty="0" err="1">
                <a:solidFill>
                  <a:srgbClr val="000000"/>
                </a:solidFill>
                <a:latin typeface="#9Slide03 Roboto Condensed" panose="02000000000000000000" pitchFamily="2" charset="0"/>
                <a:ea typeface="#9Slide03 Roboto Condensed" panose="02000000000000000000" pitchFamily="2" charset="0"/>
              </a:rPr>
              <a:t>vật</a:t>
            </a:r>
            <a:r>
              <a:rPr lang="en-US" sz="2200" dirty="0">
                <a:solidFill>
                  <a:srgbClr val="000000"/>
                </a:solidFill>
                <a:latin typeface="#9Slide03 Roboto Condensed" panose="02000000000000000000" pitchFamily="2" charset="0"/>
                <a:ea typeface="#9Slide03 Roboto Condensed" panose="02000000000000000000" pitchFamily="2" charset="0"/>
              </a:rPr>
              <a:t> ở n</a:t>
            </a:r>
            <a:r>
              <a:rPr lang="vi-VN" sz="2200" dirty="0">
                <a:solidFill>
                  <a:srgbClr val="000000"/>
                </a:solidFill>
                <a:latin typeface="#9Slide03 Roboto Condensed" panose="02000000000000000000" pitchFamily="2" charset="0"/>
                <a:ea typeface="#9Slide03 Roboto Condensed" panose="02000000000000000000" pitchFamily="2" charset="0"/>
              </a:rPr>
              <a:t>ước</a:t>
            </a:r>
            <a:r>
              <a:rPr lang="en-US" sz="2200" dirty="0">
                <a:solidFill>
                  <a:srgbClr val="000000"/>
                </a:solidFill>
                <a:latin typeface="#9Slide03 Roboto Condensed" panose="02000000000000000000" pitchFamily="2" charset="0"/>
                <a:ea typeface="#9Slide03 Roboto Condensed" panose="02000000000000000000" pitchFamily="2" charset="0"/>
              </a:rPr>
              <a:t> ta </a:t>
            </a:r>
            <a:r>
              <a:rPr lang="en-US" sz="2200" i="1" dirty="0">
                <a:solidFill>
                  <a:srgbClr val="000000"/>
                </a:solidFill>
                <a:latin typeface="#9Slide03 Roboto Condensed" panose="02000000000000000000" pitchFamily="2" charset="0"/>
                <a:ea typeface="#9Slide03 Roboto Condensed" panose="02000000000000000000" pitchFamily="2" charset="0"/>
              </a:rPr>
              <a:t>(</a:t>
            </a:r>
            <a:r>
              <a:rPr lang="en-US" sz="2200" i="1" dirty="0" err="1">
                <a:solidFill>
                  <a:srgbClr val="000000"/>
                </a:solidFill>
                <a:latin typeface="#9Slide03 Roboto Condensed" panose="02000000000000000000" pitchFamily="2" charset="0"/>
                <a:ea typeface="#9Slide03 Roboto Condensed" panose="02000000000000000000" pitchFamily="2" charset="0"/>
              </a:rPr>
              <a:t>tranh</a:t>
            </a:r>
            <a:r>
              <a:rPr lang="en-US" sz="2200" i="1" dirty="0">
                <a:solidFill>
                  <a:srgbClr val="000000"/>
                </a:solidFill>
                <a:latin typeface="#9Slide03 Roboto Condensed" panose="02000000000000000000" pitchFamily="2" charset="0"/>
                <a:ea typeface="#9Slide03 Roboto Condensed" panose="02000000000000000000" pitchFamily="2" charset="0"/>
              </a:rPr>
              <a:t>, </a:t>
            </a:r>
            <a:r>
              <a:rPr lang="en-US" sz="2200" i="1" dirty="0" err="1">
                <a:solidFill>
                  <a:srgbClr val="000000"/>
                </a:solidFill>
                <a:latin typeface="#9Slide03 Roboto Condensed" panose="02000000000000000000" pitchFamily="2" charset="0"/>
                <a:ea typeface="#9Slide03 Roboto Condensed" panose="02000000000000000000" pitchFamily="2" charset="0"/>
              </a:rPr>
              <a:t>truyện</a:t>
            </a:r>
            <a:r>
              <a:rPr lang="en-US" sz="2200" i="1" dirty="0">
                <a:solidFill>
                  <a:srgbClr val="000000"/>
                </a:solidFill>
                <a:latin typeface="#9Slide03 Roboto Condensed" panose="02000000000000000000" pitchFamily="2" charset="0"/>
                <a:ea typeface="#9Slide03 Roboto Condensed" panose="02000000000000000000" pitchFamily="2" charset="0"/>
              </a:rPr>
              <a:t>, video, Infographic, Poster, </a:t>
            </a:r>
            <a:r>
              <a:rPr lang="en-US" sz="2200" i="1" dirty="0" err="1">
                <a:solidFill>
                  <a:srgbClr val="000000"/>
                </a:solidFill>
                <a:latin typeface="#9Slide03 Roboto Condensed" panose="02000000000000000000" pitchFamily="2" charset="0"/>
                <a:ea typeface="#9Slide03 Roboto Condensed" panose="02000000000000000000" pitchFamily="2" charset="0"/>
              </a:rPr>
              <a:t>th</a:t>
            </a:r>
            <a:r>
              <a:rPr lang="vi-VN" sz="2200" i="1" dirty="0">
                <a:solidFill>
                  <a:srgbClr val="000000"/>
                </a:solidFill>
                <a:latin typeface="#9Slide03 Roboto Condensed" panose="02000000000000000000" pitchFamily="2" charset="0"/>
                <a:ea typeface="#9Slide03 Roboto Condensed" panose="02000000000000000000" pitchFamily="2" charset="0"/>
              </a:rPr>
              <a:t>ơ</a:t>
            </a:r>
            <a:r>
              <a:rPr lang="en-US" sz="2200" i="1" dirty="0">
                <a:solidFill>
                  <a:srgbClr val="000000"/>
                </a:solidFill>
                <a:latin typeface="#9Slide03 Roboto Condensed" panose="02000000000000000000" pitchFamily="2" charset="0"/>
                <a:ea typeface="#9Slide03 Roboto Condensed" panose="02000000000000000000" pitchFamily="2" charset="0"/>
              </a:rPr>
              <a:t>, </a:t>
            </a:r>
            <a:r>
              <a:rPr lang="en-US" sz="2200" i="1" dirty="0" err="1">
                <a:solidFill>
                  <a:srgbClr val="000000"/>
                </a:solidFill>
                <a:latin typeface="#9Slide03 Roboto Condensed" panose="02000000000000000000" pitchFamily="2" charset="0"/>
                <a:ea typeface="#9Slide03 Roboto Condensed" panose="02000000000000000000" pitchFamily="2" charset="0"/>
              </a:rPr>
              <a:t>hát</a:t>
            </a:r>
            <a:r>
              <a:rPr lang="en-US" sz="2200" i="1" dirty="0">
                <a:solidFill>
                  <a:srgbClr val="000000"/>
                </a:solidFill>
                <a:latin typeface="#9Slide03 Roboto Condensed" panose="02000000000000000000" pitchFamily="2" charset="0"/>
                <a:ea typeface="#9Slide03 Roboto Condensed" panose="02000000000000000000" pitchFamily="2" charset="0"/>
              </a:rPr>
              <a:t>, …)</a:t>
            </a:r>
            <a:endParaRPr kumimoji="0" lang="vi-VN" sz="2200" i="1"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endParaRPr>
          </a:p>
        </p:txBody>
      </p:sp>
    </p:spTree>
    <p:extLst>
      <p:ext uri="{BB962C8B-B14F-4D97-AF65-F5344CB8AC3E}">
        <p14:creationId xmlns:p14="http://schemas.microsoft.com/office/powerpoint/2010/main" val="849640928"/>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 calcmode="lin" valueType="num">
                                      <p:cBhvr additive="base">
                                        <p:cTn id="7" dur="500" fill="hold"/>
                                        <p:tgtEl>
                                          <p:spTgt spid="96"/>
                                        </p:tgtEl>
                                        <p:attrNameLst>
                                          <p:attrName>ppt_x</p:attrName>
                                        </p:attrNameLst>
                                      </p:cBhvr>
                                      <p:tavLst>
                                        <p:tav tm="0">
                                          <p:val>
                                            <p:strVal val="#ppt_x"/>
                                          </p:val>
                                        </p:tav>
                                        <p:tav tm="100000">
                                          <p:val>
                                            <p:strVal val="#ppt_x"/>
                                          </p:val>
                                        </p:tav>
                                      </p:tavLst>
                                    </p:anim>
                                    <p:anim calcmode="lin" valueType="num">
                                      <p:cBhvr additive="base">
                                        <p:cTn id="8"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27"/>
        <p:cNvGrpSpPr/>
        <p:nvPr/>
      </p:nvGrpSpPr>
      <p:grpSpPr>
        <a:xfrm>
          <a:off x="0" y="0"/>
          <a:ext cx="0" cy="0"/>
          <a:chOff x="0" y="0"/>
          <a:chExt cx="0" cy="0"/>
        </a:xfrm>
      </p:grpSpPr>
      <p:sp>
        <p:nvSpPr>
          <p:cNvPr id="1170" name="Google Shape;1170;p35"/>
          <p:cNvSpPr/>
          <p:nvPr/>
        </p:nvSpPr>
        <p:spPr>
          <a:xfrm flipH="1">
            <a:off x="-23" y="4870301"/>
            <a:ext cx="5234823" cy="273189"/>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defTabSz="914378">
              <a:buClr>
                <a:srgbClr val="000000"/>
              </a:buClr>
              <a:defRPr/>
            </a:pPr>
            <a:endParaRPr sz="1400" kern="0">
              <a:solidFill>
                <a:srgbClr val="000000"/>
              </a:solidFill>
              <a:latin typeface="Arial"/>
              <a:cs typeface="Arial"/>
              <a:sym typeface="Arial"/>
            </a:endParaRPr>
          </a:p>
        </p:txBody>
      </p:sp>
      <p:sp>
        <p:nvSpPr>
          <p:cNvPr id="1171" name="Google Shape;1171;p35"/>
          <p:cNvSpPr/>
          <p:nvPr/>
        </p:nvSpPr>
        <p:spPr>
          <a:xfrm flipH="1">
            <a:off x="6316932" y="4943973"/>
            <a:ext cx="2827068" cy="199526"/>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defTabSz="914378">
              <a:buClr>
                <a:srgbClr val="000000"/>
              </a:buClr>
              <a:defRPr/>
            </a:pPr>
            <a:endParaRPr sz="1400" kern="0">
              <a:solidFill>
                <a:srgbClr val="000000"/>
              </a:solidFill>
              <a:latin typeface="Arial"/>
              <a:cs typeface="Arial"/>
              <a:sym typeface="Arial"/>
            </a:endParaRPr>
          </a:p>
        </p:txBody>
      </p:sp>
      <p:sp>
        <p:nvSpPr>
          <p:cNvPr id="260" name="Google Shape;1171;p35">
            <a:extLst>
              <a:ext uri="{FF2B5EF4-FFF2-40B4-BE49-F238E27FC236}">
                <a16:creationId xmlns:a16="http://schemas.microsoft.com/office/drawing/2014/main" id="{DB663C09-08C9-4577-9FC5-2EE77F596D64}"/>
              </a:ext>
            </a:extLst>
          </p:cNvPr>
          <p:cNvSpPr/>
          <p:nvPr/>
        </p:nvSpPr>
        <p:spPr>
          <a:xfrm flipH="1">
            <a:off x="4736785" y="4943974"/>
            <a:ext cx="2827068" cy="199526"/>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defTabSz="914378">
              <a:buClr>
                <a:srgbClr val="000000"/>
              </a:buClr>
              <a:defRPr/>
            </a:pPr>
            <a:endParaRPr sz="1400" kern="0">
              <a:solidFill>
                <a:srgbClr val="000000"/>
              </a:solidFill>
              <a:latin typeface="Arial"/>
              <a:cs typeface="Arial"/>
              <a:sym typeface="Arial"/>
            </a:endParaRPr>
          </a:p>
        </p:txBody>
      </p:sp>
      <p:sp>
        <p:nvSpPr>
          <p:cNvPr id="13" name="Rectangle 12">
            <a:extLst>
              <a:ext uri="{FF2B5EF4-FFF2-40B4-BE49-F238E27FC236}">
                <a16:creationId xmlns:a16="http://schemas.microsoft.com/office/drawing/2014/main" id="{CE2E1692-2801-46EA-AE7D-298EAFAF03D4}"/>
              </a:ext>
            </a:extLst>
          </p:cNvPr>
          <p:cNvSpPr/>
          <p:nvPr/>
        </p:nvSpPr>
        <p:spPr>
          <a:xfrm>
            <a:off x="1" y="2"/>
            <a:ext cx="2986268" cy="1412110"/>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endParaRPr lang="en-US" sz="1013">
              <a:solidFill>
                <a:srgbClr val="FFFFFF"/>
              </a:solidFill>
              <a:latin typeface="Arial"/>
            </a:endParaRPr>
          </a:p>
        </p:txBody>
      </p:sp>
      <p:sp>
        <p:nvSpPr>
          <p:cNvPr id="11" name="TextBox 10">
            <a:extLst>
              <a:ext uri="{FF2B5EF4-FFF2-40B4-BE49-F238E27FC236}">
                <a16:creationId xmlns:a16="http://schemas.microsoft.com/office/drawing/2014/main" id="{C0F0F4C8-B2E9-4A2D-BEB0-ECCFE7A9BE48}"/>
              </a:ext>
            </a:extLst>
          </p:cNvPr>
          <p:cNvSpPr txBox="1"/>
          <p:nvPr/>
        </p:nvSpPr>
        <p:spPr>
          <a:xfrm>
            <a:off x="1582404" y="360296"/>
            <a:ext cx="5974533" cy="461665"/>
          </a:xfrm>
          <a:prstGeom prst="rect">
            <a:avLst/>
          </a:prstGeom>
          <a:noFill/>
        </p:spPr>
        <p:txBody>
          <a:bodyPr wrap="square">
            <a:spAutoFit/>
          </a:bodyPr>
          <a:lstStyle/>
          <a:p>
            <a:pPr algn="ctr" defTabSz="685783"/>
            <a:r>
              <a:rPr lang="en-US" sz="2400" b="1" dirty="0">
                <a:solidFill>
                  <a:schemeClr val="tx1">
                    <a:lumMod val="10000"/>
                  </a:schemeClr>
                </a:solidFill>
                <a:latin typeface="#9Slide03 IcielUni Sans Heavy" panose="00000500000000000000" pitchFamily="2" charset="-93"/>
                <a:ea typeface="#9Slide03 Roboto Condensed" panose="02000000000000000000" pitchFamily="2" charset="0"/>
              </a:rPr>
              <a:t>1. GIÁ TRỊ CỦA TÀI NGUYÊN SINH VẬT</a:t>
            </a:r>
            <a:endParaRPr lang="en-US" sz="2400" dirty="0">
              <a:solidFill>
                <a:schemeClr val="tx1">
                  <a:lumMod val="10000"/>
                </a:schemeClr>
              </a:solidFill>
              <a:latin typeface="#9Slide03 IcielUni Sans Heavy" panose="00000500000000000000" pitchFamily="2" charset="-93"/>
              <a:ea typeface="#9Slide03 Roboto Condensed" panose="02000000000000000000" pitchFamily="2" charset="0"/>
            </a:endParaRPr>
          </a:p>
        </p:txBody>
      </p:sp>
      <p:sp>
        <p:nvSpPr>
          <p:cNvPr id="12" name="Right Arrow 1">
            <a:extLst>
              <a:ext uri="{FF2B5EF4-FFF2-40B4-BE49-F238E27FC236}">
                <a16:creationId xmlns:a16="http://schemas.microsoft.com/office/drawing/2014/main" id="{CE73C23C-69A1-4577-8EC3-8A6C29930742}"/>
              </a:ext>
            </a:extLst>
          </p:cNvPr>
          <p:cNvSpPr/>
          <p:nvPr/>
        </p:nvSpPr>
        <p:spPr>
          <a:xfrm>
            <a:off x="1492195" y="1693772"/>
            <a:ext cx="6155336" cy="88682"/>
          </a:xfrm>
          <a:prstGeom prst="rightArrow">
            <a:avLst>
              <a:gd name="adj1" fmla="val 100000"/>
              <a:gd name="adj2" fmla="val 5597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grpSp>
        <p:nvGrpSpPr>
          <p:cNvPr id="14" name="Group 13">
            <a:extLst>
              <a:ext uri="{FF2B5EF4-FFF2-40B4-BE49-F238E27FC236}">
                <a16:creationId xmlns:a16="http://schemas.microsoft.com/office/drawing/2014/main" id="{AE07606C-630D-4E39-9800-80008A2E3CA7}"/>
              </a:ext>
            </a:extLst>
          </p:cNvPr>
          <p:cNvGrpSpPr/>
          <p:nvPr/>
        </p:nvGrpSpPr>
        <p:grpSpPr>
          <a:xfrm>
            <a:off x="6131297" y="1128606"/>
            <a:ext cx="947762" cy="947762"/>
            <a:chOff x="6203917" y="6068451"/>
            <a:chExt cx="2527366" cy="2527366"/>
          </a:xfrm>
        </p:grpSpPr>
        <p:sp>
          <p:nvSpPr>
            <p:cNvPr id="15" name="Teardrop 14">
              <a:extLst>
                <a:ext uri="{FF2B5EF4-FFF2-40B4-BE49-F238E27FC236}">
                  <a16:creationId xmlns:a16="http://schemas.microsoft.com/office/drawing/2014/main" id="{000D9360-BE45-413C-BA84-919004D9CE87}"/>
                </a:ext>
              </a:extLst>
            </p:cNvPr>
            <p:cNvSpPr/>
            <p:nvPr/>
          </p:nvSpPr>
          <p:spPr>
            <a:xfrm rot="8100000">
              <a:off x="6203917" y="6068451"/>
              <a:ext cx="2527366" cy="2527366"/>
            </a:xfrm>
            <a:prstGeom prst="teardrop">
              <a:avLst>
                <a:gd name="adj" fmla="val 118365"/>
              </a:avLst>
            </a:prstGeom>
            <a:solidFill>
              <a:srgbClr val="64D7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sp useBgFill="1">
          <p:nvSpPr>
            <p:cNvPr id="16" name="Oval 15">
              <a:extLst>
                <a:ext uri="{FF2B5EF4-FFF2-40B4-BE49-F238E27FC236}">
                  <a16:creationId xmlns:a16="http://schemas.microsoft.com/office/drawing/2014/main" id="{C4BE7111-120E-46E2-BC42-822DE6B0A80E}"/>
                </a:ext>
              </a:extLst>
            </p:cNvPr>
            <p:cNvSpPr/>
            <p:nvPr/>
          </p:nvSpPr>
          <p:spPr>
            <a:xfrm>
              <a:off x="6369481" y="6230072"/>
              <a:ext cx="2194970" cy="219497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grpSp>
      <p:sp>
        <p:nvSpPr>
          <p:cNvPr id="17" name="Rectangle 16">
            <a:extLst>
              <a:ext uri="{FF2B5EF4-FFF2-40B4-BE49-F238E27FC236}">
                <a16:creationId xmlns:a16="http://schemas.microsoft.com/office/drawing/2014/main" id="{AD38AE56-4BEB-40EE-AD82-05B0140419F5}"/>
              </a:ext>
            </a:extLst>
          </p:cNvPr>
          <p:cNvSpPr/>
          <p:nvPr/>
        </p:nvSpPr>
        <p:spPr>
          <a:xfrm>
            <a:off x="5816600" y="2547201"/>
            <a:ext cx="1576679" cy="319088"/>
          </a:xfrm>
          <a:prstGeom prst="rect">
            <a:avLst/>
          </a:prstGeom>
          <a:solidFill>
            <a:srgbClr val="64D7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sp>
        <p:nvSpPr>
          <p:cNvPr id="18" name="Rectangle 17">
            <a:extLst>
              <a:ext uri="{FF2B5EF4-FFF2-40B4-BE49-F238E27FC236}">
                <a16:creationId xmlns:a16="http://schemas.microsoft.com/office/drawing/2014/main" id="{CB3CEA5A-7B81-447A-B642-BBD71BC8B517}"/>
              </a:ext>
            </a:extLst>
          </p:cNvPr>
          <p:cNvSpPr/>
          <p:nvPr/>
        </p:nvSpPr>
        <p:spPr>
          <a:xfrm>
            <a:off x="5816600" y="2866290"/>
            <a:ext cx="1576679" cy="1461629"/>
          </a:xfrm>
          <a:prstGeom prst="rect">
            <a:avLst/>
          </a:prstGeom>
          <a:solidFill>
            <a:srgbClr val="FFDE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grpSp>
        <p:nvGrpSpPr>
          <p:cNvPr id="19" name="Group 18">
            <a:extLst>
              <a:ext uri="{FF2B5EF4-FFF2-40B4-BE49-F238E27FC236}">
                <a16:creationId xmlns:a16="http://schemas.microsoft.com/office/drawing/2014/main" id="{18E73CFE-1DD7-4D7D-BADE-0BD4CF1802EA}"/>
              </a:ext>
            </a:extLst>
          </p:cNvPr>
          <p:cNvGrpSpPr/>
          <p:nvPr/>
        </p:nvGrpSpPr>
        <p:grpSpPr>
          <a:xfrm>
            <a:off x="4076828" y="1128606"/>
            <a:ext cx="947762" cy="947762"/>
            <a:chOff x="6203917" y="6068451"/>
            <a:chExt cx="2527366" cy="2527366"/>
          </a:xfrm>
        </p:grpSpPr>
        <p:sp>
          <p:nvSpPr>
            <p:cNvPr id="20" name="Teardrop 19">
              <a:extLst>
                <a:ext uri="{FF2B5EF4-FFF2-40B4-BE49-F238E27FC236}">
                  <a16:creationId xmlns:a16="http://schemas.microsoft.com/office/drawing/2014/main" id="{834BCD58-DD05-496F-A4D8-0105AE16316D}"/>
                </a:ext>
              </a:extLst>
            </p:cNvPr>
            <p:cNvSpPr/>
            <p:nvPr/>
          </p:nvSpPr>
          <p:spPr>
            <a:xfrm rot="8100000">
              <a:off x="6203917" y="6068451"/>
              <a:ext cx="2527366" cy="2527366"/>
            </a:xfrm>
            <a:prstGeom prst="teardrop">
              <a:avLst>
                <a:gd name="adj" fmla="val 118365"/>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77773"/>
                </a:solidFill>
                <a:effectLst/>
                <a:uLnTx/>
                <a:uFillTx/>
                <a:latin typeface="Lato Light" panose="020F0502020204030203" pitchFamily="34" charset="0"/>
                <a:ea typeface="+mn-ea"/>
                <a:cs typeface="+mn-cs"/>
              </a:endParaRPr>
            </a:p>
          </p:txBody>
        </p:sp>
        <p:sp useBgFill="1">
          <p:nvSpPr>
            <p:cNvPr id="21" name="Oval 20">
              <a:extLst>
                <a:ext uri="{FF2B5EF4-FFF2-40B4-BE49-F238E27FC236}">
                  <a16:creationId xmlns:a16="http://schemas.microsoft.com/office/drawing/2014/main" id="{DB16F813-586E-439E-AD8C-90FC68796F64}"/>
                </a:ext>
              </a:extLst>
            </p:cNvPr>
            <p:cNvSpPr/>
            <p:nvPr/>
          </p:nvSpPr>
          <p:spPr>
            <a:xfrm>
              <a:off x="6369481" y="6230072"/>
              <a:ext cx="2194970" cy="219497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77773"/>
                </a:solidFill>
                <a:effectLst/>
                <a:uLnTx/>
                <a:uFillTx/>
                <a:latin typeface="Lato Light" panose="020F0502020204030203" pitchFamily="34" charset="0"/>
                <a:ea typeface="+mn-ea"/>
                <a:cs typeface="+mn-cs"/>
              </a:endParaRPr>
            </a:p>
          </p:txBody>
        </p:sp>
      </p:grpSp>
      <p:sp>
        <p:nvSpPr>
          <p:cNvPr id="23" name="Rectangle 22">
            <a:extLst>
              <a:ext uri="{FF2B5EF4-FFF2-40B4-BE49-F238E27FC236}">
                <a16:creationId xmlns:a16="http://schemas.microsoft.com/office/drawing/2014/main" id="{4C28B952-86D3-4EEE-89C6-B34B0A20F223}"/>
              </a:ext>
            </a:extLst>
          </p:cNvPr>
          <p:cNvSpPr/>
          <p:nvPr/>
        </p:nvSpPr>
        <p:spPr>
          <a:xfrm>
            <a:off x="3762131" y="2547201"/>
            <a:ext cx="1576679" cy="31908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sp>
        <p:nvSpPr>
          <p:cNvPr id="24" name="Rectangle 23">
            <a:extLst>
              <a:ext uri="{FF2B5EF4-FFF2-40B4-BE49-F238E27FC236}">
                <a16:creationId xmlns:a16="http://schemas.microsoft.com/office/drawing/2014/main" id="{1136ED8E-B6C6-40FD-9570-A04B72C11797}"/>
              </a:ext>
            </a:extLst>
          </p:cNvPr>
          <p:cNvSpPr/>
          <p:nvPr/>
        </p:nvSpPr>
        <p:spPr>
          <a:xfrm>
            <a:off x="3762131" y="2866290"/>
            <a:ext cx="1576679" cy="1461629"/>
          </a:xfrm>
          <a:prstGeom prst="rect">
            <a:avLst/>
          </a:prstGeom>
          <a:solidFill>
            <a:srgbClr val="FFDE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875"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grpSp>
        <p:nvGrpSpPr>
          <p:cNvPr id="25" name="Group 24">
            <a:extLst>
              <a:ext uri="{FF2B5EF4-FFF2-40B4-BE49-F238E27FC236}">
                <a16:creationId xmlns:a16="http://schemas.microsoft.com/office/drawing/2014/main" id="{76A28EB5-27D3-4FAB-A9C2-DF8BD1981EA1}"/>
              </a:ext>
            </a:extLst>
          </p:cNvPr>
          <p:cNvGrpSpPr/>
          <p:nvPr/>
        </p:nvGrpSpPr>
        <p:grpSpPr>
          <a:xfrm>
            <a:off x="2022359" y="1128606"/>
            <a:ext cx="947762" cy="947762"/>
            <a:chOff x="6203917" y="6068451"/>
            <a:chExt cx="2527366" cy="2527366"/>
          </a:xfrm>
        </p:grpSpPr>
        <p:sp>
          <p:nvSpPr>
            <p:cNvPr id="26" name="Teardrop 25">
              <a:extLst>
                <a:ext uri="{FF2B5EF4-FFF2-40B4-BE49-F238E27FC236}">
                  <a16:creationId xmlns:a16="http://schemas.microsoft.com/office/drawing/2014/main" id="{EA417D7C-3D42-4AD2-A714-2790D7A1110A}"/>
                </a:ext>
              </a:extLst>
            </p:cNvPr>
            <p:cNvSpPr/>
            <p:nvPr/>
          </p:nvSpPr>
          <p:spPr>
            <a:xfrm rot="8100000">
              <a:off x="6203917" y="6068451"/>
              <a:ext cx="2527366" cy="2527366"/>
            </a:xfrm>
            <a:prstGeom prst="teardrop">
              <a:avLst>
                <a:gd name="adj" fmla="val 118365"/>
              </a:avLst>
            </a:prstGeom>
            <a:solidFill>
              <a:srgbClr val="FF66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77773"/>
                </a:solidFill>
                <a:effectLst/>
                <a:uLnTx/>
                <a:uFillTx/>
                <a:latin typeface="Lato Light" panose="020F0502020204030203" pitchFamily="34" charset="0"/>
                <a:ea typeface="+mn-ea"/>
                <a:cs typeface="+mn-cs"/>
              </a:endParaRPr>
            </a:p>
          </p:txBody>
        </p:sp>
        <p:sp useBgFill="1">
          <p:nvSpPr>
            <p:cNvPr id="27" name="Oval 26">
              <a:extLst>
                <a:ext uri="{FF2B5EF4-FFF2-40B4-BE49-F238E27FC236}">
                  <a16:creationId xmlns:a16="http://schemas.microsoft.com/office/drawing/2014/main" id="{DE529646-08F5-4A02-9D29-548C78133DE0}"/>
                </a:ext>
              </a:extLst>
            </p:cNvPr>
            <p:cNvSpPr/>
            <p:nvPr/>
          </p:nvSpPr>
          <p:spPr>
            <a:xfrm>
              <a:off x="6369481" y="6230072"/>
              <a:ext cx="2194970" cy="219497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77773"/>
                </a:solidFill>
                <a:effectLst/>
                <a:uLnTx/>
                <a:uFillTx/>
                <a:latin typeface="Lato Light" panose="020F0502020204030203" pitchFamily="34" charset="0"/>
                <a:ea typeface="+mn-ea"/>
                <a:cs typeface="+mn-cs"/>
              </a:endParaRPr>
            </a:p>
          </p:txBody>
        </p:sp>
      </p:grpSp>
      <p:sp>
        <p:nvSpPr>
          <p:cNvPr id="28" name="Rectangle 27">
            <a:extLst>
              <a:ext uri="{FF2B5EF4-FFF2-40B4-BE49-F238E27FC236}">
                <a16:creationId xmlns:a16="http://schemas.microsoft.com/office/drawing/2014/main" id="{7C11D19B-CEFF-40C6-B8E6-06450DCB9EA5}"/>
              </a:ext>
            </a:extLst>
          </p:cNvPr>
          <p:cNvSpPr/>
          <p:nvPr/>
        </p:nvSpPr>
        <p:spPr>
          <a:xfrm>
            <a:off x="1707662" y="2547201"/>
            <a:ext cx="1576679" cy="319088"/>
          </a:xfrm>
          <a:prstGeom prst="rect">
            <a:avLst/>
          </a:prstGeom>
          <a:solidFill>
            <a:srgbClr val="FF66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sp>
        <p:nvSpPr>
          <p:cNvPr id="29" name="Rectangle 28">
            <a:extLst>
              <a:ext uri="{FF2B5EF4-FFF2-40B4-BE49-F238E27FC236}">
                <a16:creationId xmlns:a16="http://schemas.microsoft.com/office/drawing/2014/main" id="{32A73F47-BFAE-4B4B-940E-929D2D1F0EB5}"/>
              </a:ext>
            </a:extLst>
          </p:cNvPr>
          <p:cNvSpPr/>
          <p:nvPr/>
        </p:nvSpPr>
        <p:spPr>
          <a:xfrm>
            <a:off x="1707662" y="2866290"/>
            <a:ext cx="1576679" cy="1461629"/>
          </a:xfrm>
          <a:prstGeom prst="rect">
            <a:avLst/>
          </a:prstGeom>
          <a:solidFill>
            <a:srgbClr val="FFDE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sp>
        <p:nvSpPr>
          <p:cNvPr id="30" name="Rectangle 29">
            <a:extLst>
              <a:ext uri="{FF2B5EF4-FFF2-40B4-BE49-F238E27FC236}">
                <a16:creationId xmlns:a16="http://schemas.microsoft.com/office/drawing/2014/main" id="{C975F085-3A44-4D13-9BD2-97B142AD8D5A}"/>
              </a:ext>
            </a:extLst>
          </p:cNvPr>
          <p:cNvSpPr/>
          <p:nvPr/>
        </p:nvSpPr>
        <p:spPr>
          <a:xfrm>
            <a:off x="1707662" y="4327918"/>
            <a:ext cx="1576679" cy="61547"/>
          </a:xfrm>
          <a:prstGeom prst="rect">
            <a:avLst/>
          </a:prstGeom>
          <a:solidFill>
            <a:srgbClr val="FF661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sp>
        <p:nvSpPr>
          <p:cNvPr id="31" name="Rectangle 30">
            <a:extLst>
              <a:ext uri="{FF2B5EF4-FFF2-40B4-BE49-F238E27FC236}">
                <a16:creationId xmlns:a16="http://schemas.microsoft.com/office/drawing/2014/main" id="{9098A37D-26E6-4522-BBEA-F9498F28DA03}"/>
              </a:ext>
            </a:extLst>
          </p:cNvPr>
          <p:cNvSpPr/>
          <p:nvPr/>
        </p:nvSpPr>
        <p:spPr>
          <a:xfrm>
            <a:off x="3762131" y="4327918"/>
            <a:ext cx="1576679" cy="61547"/>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sp>
        <p:nvSpPr>
          <p:cNvPr id="32" name="Rectangle 31">
            <a:extLst>
              <a:ext uri="{FF2B5EF4-FFF2-40B4-BE49-F238E27FC236}">
                <a16:creationId xmlns:a16="http://schemas.microsoft.com/office/drawing/2014/main" id="{3C48DFE0-2D97-4D2A-A965-200D6B937E85}"/>
              </a:ext>
            </a:extLst>
          </p:cNvPr>
          <p:cNvSpPr/>
          <p:nvPr/>
        </p:nvSpPr>
        <p:spPr>
          <a:xfrm>
            <a:off x="5816600" y="4327918"/>
            <a:ext cx="1576679" cy="61547"/>
          </a:xfrm>
          <a:prstGeom prst="rect">
            <a:avLst/>
          </a:prstGeom>
          <a:solidFill>
            <a:srgbClr val="64D7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663"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Lato Light" panose="020F0502020204030203" pitchFamily="34" charset="0"/>
              <a:ea typeface="+mn-ea"/>
              <a:cs typeface="+mn-cs"/>
            </a:endParaRPr>
          </a:p>
        </p:txBody>
      </p:sp>
      <p:sp>
        <p:nvSpPr>
          <p:cNvPr id="34" name="TextBox 33">
            <a:extLst>
              <a:ext uri="{FF2B5EF4-FFF2-40B4-BE49-F238E27FC236}">
                <a16:creationId xmlns:a16="http://schemas.microsoft.com/office/drawing/2014/main" id="{551539B8-AEC3-47EF-A1D4-DD589A058783}"/>
              </a:ext>
            </a:extLst>
          </p:cNvPr>
          <p:cNvSpPr txBox="1"/>
          <p:nvPr/>
        </p:nvSpPr>
        <p:spPr>
          <a:xfrm>
            <a:off x="1739462" y="3120837"/>
            <a:ext cx="1466193" cy="830997"/>
          </a:xfrm>
          <a:prstGeom prst="rect">
            <a:avLst/>
          </a:prstGeom>
          <a:noFill/>
        </p:spPr>
        <p:txBody>
          <a:bodyPr wrap="square">
            <a:spAutoFit/>
          </a:bodyPr>
          <a:lstStyle/>
          <a:p>
            <a:pPr marL="0" marR="0" lvl="0" indent="0" algn="ctr" defTabSz="457200" rtl="0" eaLnBrk="1" fontAlgn="auto" latinLnBrk="0" hangingPunct="1">
              <a:spcBef>
                <a:spcPts val="1200"/>
              </a:spcBef>
              <a:spcAft>
                <a:spcPts val="1200"/>
              </a:spcAft>
              <a:buClrTx/>
              <a:buSzTx/>
              <a:buFontTx/>
              <a:buNone/>
              <a:tabLst/>
              <a:defRPr/>
            </a:pPr>
            <a:r>
              <a:rPr kumimoji="0" lang="en-US" sz="240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rPr>
              <a:t>Giá</a:t>
            </a:r>
            <a:r>
              <a:rPr kumimoji="0" lang="en-US" sz="240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rPr>
              <a:t> </a:t>
            </a:r>
            <a:r>
              <a:rPr kumimoji="0" lang="en-US" sz="240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rPr>
              <a:t>trị</a:t>
            </a:r>
            <a:r>
              <a:rPr kumimoji="0" lang="en-US" sz="240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rPr>
              <a:t> </a:t>
            </a:r>
            <a:r>
              <a:rPr kumimoji="0" lang="en-US" sz="240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rPr>
              <a:t>kinh</a:t>
            </a:r>
            <a:r>
              <a:rPr kumimoji="0" lang="en-US" sz="240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rPr>
              <a:t> </a:t>
            </a:r>
            <a:r>
              <a:rPr kumimoji="0" lang="en-US" sz="240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rPr>
              <a:t>tế</a:t>
            </a:r>
            <a:endParaRPr kumimoji="0" lang="en-US" sz="240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endParaRPr>
          </a:p>
        </p:txBody>
      </p:sp>
      <p:sp>
        <p:nvSpPr>
          <p:cNvPr id="35" name="TextBox 34">
            <a:extLst>
              <a:ext uri="{FF2B5EF4-FFF2-40B4-BE49-F238E27FC236}">
                <a16:creationId xmlns:a16="http://schemas.microsoft.com/office/drawing/2014/main" id="{D3AF7991-8423-412A-8545-970AA8D8B601}"/>
              </a:ext>
            </a:extLst>
          </p:cNvPr>
          <p:cNvSpPr txBox="1"/>
          <p:nvPr/>
        </p:nvSpPr>
        <p:spPr>
          <a:xfrm>
            <a:off x="3731170" y="3089305"/>
            <a:ext cx="1660637" cy="1200329"/>
          </a:xfrm>
          <a:prstGeom prst="rect">
            <a:avLst/>
          </a:prstGeom>
          <a:noFill/>
        </p:spPr>
        <p:txBody>
          <a:bodyPr wrap="square">
            <a:spAutoFit/>
          </a:bodyPr>
          <a:lstStyle/>
          <a:p>
            <a:pPr marL="0" marR="0" lvl="0" indent="0" algn="ctr" defTabSz="457200" rtl="0" eaLnBrk="1" fontAlgn="auto" latinLnBrk="0" hangingPunct="1">
              <a:spcBef>
                <a:spcPts val="1200"/>
              </a:spcBef>
              <a:spcAft>
                <a:spcPts val="1200"/>
              </a:spcAft>
              <a:buClrTx/>
              <a:buSzTx/>
              <a:buFontTx/>
              <a:buNone/>
              <a:tabLst/>
              <a:defRPr/>
            </a:pPr>
            <a:r>
              <a:rPr lang="fr-FR" sz="2400" dirty="0" err="1">
                <a:solidFill>
                  <a:srgbClr val="000000"/>
                </a:solidFill>
                <a:effectLst/>
                <a:latin typeface="#9Slide03 Roboto Condensed" panose="02000000000000000000" pitchFamily="2" charset="0"/>
                <a:ea typeface="#9Slide03 Roboto Condensed" panose="02000000000000000000" pitchFamily="2" charset="0"/>
              </a:rPr>
              <a:t>Văn</a:t>
            </a:r>
            <a:r>
              <a:rPr lang="fr-FR" sz="2400" dirty="0">
                <a:solidFill>
                  <a:srgbClr val="000000"/>
                </a:solidFill>
                <a:effectLst/>
                <a:latin typeface="#9Slide03 Roboto Condensed" panose="02000000000000000000" pitchFamily="2" charset="0"/>
                <a:ea typeface="#9Slide03 Roboto Condensed" panose="02000000000000000000" pitchFamily="2" charset="0"/>
              </a:rPr>
              <a:t> </a:t>
            </a:r>
            <a:r>
              <a:rPr lang="fr-FR" sz="2400" dirty="0" err="1">
                <a:solidFill>
                  <a:srgbClr val="000000"/>
                </a:solidFill>
                <a:effectLst/>
                <a:latin typeface="#9Slide03 Roboto Condensed" panose="02000000000000000000" pitchFamily="2" charset="0"/>
                <a:ea typeface="#9Slide03 Roboto Condensed" panose="02000000000000000000" pitchFamily="2" charset="0"/>
              </a:rPr>
              <a:t>hoá</a:t>
            </a:r>
            <a:r>
              <a:rPr lang="fr-FR" sz="2400" dirty="0">
                <a:solidFill>
                  <a:srgbClr val="000000"/>
                </a:solidFill>
                <a:effectLst/>
                <a:latin typeface="#9Slide03 Roboto Condensed" panose="02000000000000000000" pitchFamily="2" charset="0"/>
                <a:ea typeface="#9Slide03 Roboto Condensed" panose="02000000000000000000" pitchFamily="2" charset="0"/>
              </a:rPr>
              <a:t>, du </a:t>
            </a:r>
            <a:r>
              <a:rPr lang="fr-FR" sz="2400" dirty="0" err="1">
                <a:solidFill>
                  <a:srgbClr val="000000"/>
                </a:solidFill>
                <a:effectLst/>
                <a:latin typeface="#9Slide03 Roboto Condensed" panose="02000000000000000000" pitchFamily="2" charset="0"/>
                <a:ea typeface="#9Slide03 Roboto Condensed" panose="02000000000000000000" pitchFamily="2" charset="0"/>
              </a:rPr>
              <a:t>lịch</a:t>
            </a:r>
            <a:r>
              <a:rPr lang="fr-FR" sz="2400" dirty="0">
                <a:solidFill>
                  <a:srgbClr val="000000"/>
                </a:solidFill>
                <a:latin typeface="#9Slide03 Roboto Condensed" panose="02000000000000000000" pitchFamily="2" charset="0"/>
                <a:ea typeface="#9Slide03 Roboto Condensed" panose="02000000000000000000" pitchFamily="2" charset="0"/>
              </a:rPr>
              <a:t>, </a:t>
            </a:r>
            <a:r>
              <a:rPr lang="fr-FR" sz="2400" dirty="0" err="1">
                <a:solidFill>
                  <a:srgbClr val="000000"/>
                </a:solidFill>
                <a:latin typeface="#9Slide03 Roboto Condensed" panose="02000000000000000000" pitchFamily="2" charset="0"/>
                <a:ea typeface="#9Slide03 Roboto Condensed" panose="02000000000000000000" pitchFamily="2" charset="0"/>
              </a:rPr>
              <a:t>nghiên</a:t>
            </a:r>
            <a:r>
              <a:rPr lang="fr-FR" sz="2400" dirty="0">
                <a:solidFill>
                  <a:srgbClr val="000000"/>
                </a:solidFill>
                <a:latin typeface="#9Slide03 Roboto Condensed" panose="02000000000000000000" pitchFamily="2" charset="0"/>
                <a:ea typeface="#9Slide03 Roboto Condensed" panose="02000000000000000000" pitchFamily="2" charset="0"/>
              </a:rPr>
              <a:t> </a:t>
            </a:r>
            <a:r>
              <a:rPr lang="fr-FR" sz="2400" dirty="0" err="1">
                <a:solidFill>
                  <a:srgbClr val="000000"/>
                </a:solidFill>
                <a:latin typeface="#9Slide03 Roboto Condensed" panose="02000000000000000000" pitchFamily="2" charset="0"/>
                <a:ea typeface="#9Slide03 Roboto Condensed" panose="02000000000000000000" pitchFamily="2" charset="0"/>
              </a:rPr>
              <a:t>cứu</a:t>
            </a:r>
            <a:r>
              <a:rPr lang="en-US" sz="2400" dirty="0">
                <a:solidFill>
                  <a:srgbClr val="000000"/>
                </a:solidFill>
                <a:latin typeface="#9Slide03 Roboto Condensed" panose="02000000000000000000" pitchFamily="2" charset="0"/>
                <a:ea typeface="#9Slide03 Roboto Condensed" panose="02000000000000000000" pitchFamily="2" charset="0"/>
              </a:rPr>
              <a:t> KH</a:t>
            </a:r>
            <a:endParaRPr kumimoji="0" lang="en-US" sz="240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endParaRPr>
          </a:p>
        </p:txBody>
      </p:sp>
      <p:sp>
        <p:nvSpPr>
          <p:cNvPr id="36" name="TextBox 35">
            <a:extLst>
              <a:ext uri="{FF2B5EF4-FFF2-40B4-BE49-F238E27FC236}">
                <a16:creationId xmlns:a16="http://schemas.microsoft.com/office/drawing/2014/main" id="{003D732E-2125-41D0-8408-A080371C9163}"/>
              </a:ext>
            </a:extLst>
          </p:cNvPr>
          <p:cNvSpPr txBox="1"/>
          <p:nvPr/>
        </p:nvSpPr>
        <p:spPr>
          <a:xfrm>
            <a:off x="5833242" y="3097948"/>
            <a:ext cx="1576552" cy="830997"/>
          </a:xfrm>
          <a:prstGeom prst="rect">
            <a:avLst/>
          </a:prstGeom>
          <a:noFill/>
        </p:spPr>
        <p:txBody>
          <a:bodyPr wrap="square">
            <a:spAutoFit/>
          </a:bodyPr>
          <a:lstStyle/>
          <a:p>
            <a:pPr marL="0" marR="0" lvl="0" indent="0" algn="ctr" defTabSz="457200" rtl="0" eaLnBrk="1" fontAlgn="auto" latinLnBrk="0" hangingPunct="1">
              <a:spcBef>
                <a:spcPts val="1200"/>
              </a:spcBef>
              <a:spcAft>
                <a:spcPts val="1200"/>
              </a:spcAft>
              <a:buClrTx/>
              <a:buSzTx/>
              <a:buFontTx/>
              <a:buNone/>
              <a:tabLst/>
              <a:defRPr/>
            </a:pPr>
            <a:r>
              <a:rPr lang="vi-VN" sz="2400" dirty="0">
                <a:solidFill>
                  <a:srgbClr val="000000"/>
                </a:solidFill>
                <a:effectLst/>
                <a:latin typeface="#9Slide03 Roboto Condensed" panose="02000000000000000000" pitchFamily="2" charset="0"/>
                <a:ea typeface="#9Slide03 Roboto Condensed" panose="02000000000000000000" pitchFamily="2" charset="0"/>
              </a:rPr>
              <a:t>Môi trường sinh thái.</a:t>
            </a:r>
            <a:endParaRPr kumimoji="0" lang="en-US" sz="240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endParaRPr>
          </a:p>
        </p:txBody>
      </p:sp>
      <p:pic>
        <p:nvPicPr>
          <p:cNvPr id="38" name="Picture 4" descr="Environment Clipart Environmental Protection - Environment Png, Transparent  Png - kindpng">
            <a:extLst>
              <a:ext uri="{FF2B5EF4-FFF2-40B4-BE49-F238E27FC236}">
                <a16:creationId xmlns:a16="http://schemas.microsoft.com/office/drawing/2014/main" id="{BFE16F8C-35D5-4379-8738-53D82C562BD5}"/>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2629" b="96686" l="1512" r="97442">
                        <a14:foregroundMark x1="16163" y1="38857" x2="16163" y2="38857"/>
                        <a14:foregroundMark x1="15116" y1="37600" x2="20465" y2="46171"/>
                        <a14:foregroundMark x1="40814" y1="46171" x2="59767" y2="60114"/>
                      </a14:backgroundRemoval>
                    </a14:imgEffect>
                  </a14:imgLayer>
                </a14:imgProps>
              </a:ext>
              <a:ext uri="{28A0092B-C50C-407E-A947-70E740481C1C}">
                <a14:useLocalDpi xmlns:a14="http://schemas.microsoft.com/office/drawing/2010/main" val="0"/>
              </a:ext>
            </a:extLst>
          </a:blip>
          <a:srcRect/>
          <a:stretch>
            <a:fillRect/>
          </a:stretch>
        </p:blipFill>
        <p:spPr bwMode="auto">
          <a:xfrm>
            <a:off x="6207223" y="1208689"/>
            <a:ext cx="782156" cy="795912"/>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School Bus Tour Bus Service Coach Clip Art, PNG, 800x567px, Bus, Coach,  Doubledecker Bus, Excursion, Field">
            <a:extLst>
              <a:ext uri="{FF2B5EF4-FFF2-40B4-BE49-F238E27FC236}">
                <a16:creationId xmlns:a16="http://schemas.microsoft.com/office/drawing/2014/main" id="{68BF2E71-BFAC-400C-A9A1-C12929553022}"/>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9647" l="122" r="99512">
                        <a14:foregroundMark x1="84390" y1="38095" x2="84390" y2="38095"/>
                        <a14:foregroundMark x1="83902" y1="44974" x2="85488" y2="50794"/>
                        <a14:foregroundMark x1="91951" y1="38977" x2="91951" y2="38977"/>
                        <a14:foregroundMark x1="87317" y1="52381" x2="87317" y2="52381"/>
                        <a14:foregroundMark x1="89146" y1="55556" x2="89146" y2="55556"/>
                        <a14:foregroundMark x1="35854" y1="60670" x2="35854" y2="60670"/>
                        <a14:backgroundMark x1="88902" y1="50441" x2="88902" y2="50441"/>
                      </a14:backgroundRemoval>
                    </a14:imgEffect>
                  </a14:imgLayer>
                </a14:imgProps>
              </a:ext>
              <a:ext uri="{28A0092B-C50C-407E-A947-70E740481C1C}">
                <a14:useLocalDpi xmlns:a14="http://schemas.microsoft.com/office/drawing/2010/main" val="0"/>
              </a:ext>
            </a:extLst>
          </a:blip>
          <a:srcRect/>
          <a:stretch>
            <a:fillRect/>
          </a:stretch>
        </p:blipFill>
        <p:spPr bwMode="auto">
          <a:xfrm>
            <a:off x="4193630" y="1342860"/>
            <a:ext cx="718014" cy="4964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2" descr="Hình ảnh Tiền PNG, Vector, PSD, và biểu tượng để tải về miễn phí | pngtree">
            <a:extLst>
              <a:ext uri="{FF2B5EF4-FFF2-40B4-BE49-F238E27FC236}">
                <a16:creationId xmlns:a16="http://schemas.microsoft.com/office/drawing/2014/main" id="{572B2CCF-8CC4-4AB6-8F1B-5164475A6D83}"/>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0000" l="8056" r="90833"/>
                    </a14:imgEffect>
                  </a14:imgLayer>
                </a14:imgProps>
              </a:ext>
              <a:ext uri="{28A0092B-C50C-407E-A947-70E740481C1C}">
                <a14:useLocalDpi xmlns:a14="http://schemas.microsoft.com/office/drawing/2010/main" val="0"/>
              </a:ext>
            </a:extLst>
          </a:blip>
          <a:srcRect/>
          <a:stretch>
            <a:fillRect/>
          </a:stretch>
        </p:blipFill>
        <p:spPr bwMode="auto">
          <a:xfrm>
            <a:off x="2009906" y="964186"/>
            <a:ext cx="964522" cy="96452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26"/>
                                        </p:tgtEl>
                                        <p:attrNameLst>
                                          <p:attrName>style.visibility</p:attrName>
                                        </p:attrNameLst>
                                      </p:cBhvr>
                                      <p:to>
                                        <p:strVal val="visible"/>
                                      </p:to>
                                    </p:set>
                                    <p:anim calcmode="lin" valueType="num">
                                      <p:cBhvr additive="base">
                                        <p:cTn id="23" dur="500" fill="hold"/>
                                        <p:tgtEl>
                                          <p:spTgt spid="1026"/>
                                        </p:tgtEl>
                                        <p:attrNameLst>
                                          <p:attrName>ppt_x</p:attrName>
                                        </p:attrNameLst>
                                      </p:cBhvr>
                                      <p:tavLst>
                                        <p:tav tm="0">
                                          <p:val>
                                            <p:strVal val="#ppt_x"/>
                                          </p:val>
                                        </p:tav>
                                        <p:tav tm="100000">
                                          <p:val>
                                            <p:strVal val="#ppt_x"/>
                                          </p:val>
                                        </p:tav>
                                      </p:tavLst>
                                    </p:anim>
                                    <p:anim calcmode="lin" valueType="num">
                                      <p:cBhvr additive="base">
                                        <p:cTn id="24" dur="500" fill="hold"/>
                                        <p:tgtEl>
                                          <p:spTgt spid="102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ppt_x"/>
                                          </p:val>
                                        </p:tav>
                                        <p:tav tm="100000">
                                          <p:val>
                                            <p:strVal val="#ppt_x"/>
                                          </p:val>
                                        </p:tav>
                                      </p:tavLst>
                                    </p:anim>
                                    <p:anim calcmode="lin" valueType="num">
                                      <p:cBhvr additive="base">
                                        <p:cTn id="28" dur="500" fill="hold"/>
                                        <p:tgtEl>
                                          <p:spTgt spid="4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ppt_x"/>
                                          </p:val>
                                        </p:tav>
                                        <p:tav tm="100000">
                                          <p:val>
                                            <p:strVal val="#ppt_x"/>
                                          </p:val>
                                        </p:tav>
                                      </p:tavLst>
                                    </p:anim>
                                    <p:anim calcmode="lin" valueType="num">
                                      <p:cBhvr additive="base">
                                        <p:cTn id="38" dur="500" fill="hold"/>
                                        <p:tgtEl>
                                          <p:spTgt spid="2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 calcmode="lin" valueType="num">
                                      <p:cBhvr additive="base">
                                        <p:cTn id="45" dur="500" fill="hold"/>
                                        <p:tgtEl>
                                          <p:spTgt spid="30"/>
                                        </p:tgtEl>
                                        <p:attrNameLst>
                                          <p:attrName>ppt_x</p:attrName>
                                        </p:attrNameLst>
                                      </p:cBhvr>
                                      <p:tavLst>
                                        <p:tav tm="0">
                                          <p:val>
                                            <p:strVal val="#ppt_x"/>
                                          </p:val>
                                        </p:tav>
                                        <p:tav tm="100000">
                                          <p:val>
                                            <p:strVal val="#ppt_x"/>
                                          </p:val>
                                        </p:tav>
                                      </p:tavLst>
                                    </p:anim>
                                    <p:anim calcmode="lin" valueType="num">
                                      <p:cBhvr additive="base">
                                        <p:cTn id="46" dur="500" fill="hold"/>
                                        <p:tgtEl>
                                          <p:spTgt spid="3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500" fill="hold"/>
                                        <p:tgtEl>
                                          <p:spTgt spid="34"/>
                                        </p:tgtEl>
                                        <p:attrNameLst>
                                          <p:attrName>ppt_x</p:attrName>
                                        </p:attrNameLst>
                                      </p:cBhvr>
                                      <p:tavLst>
                                        <p:tav tm="0">
                                          <p:val>
                                            <p:strVal val="#ppt_x"/>
                                          </p:val>
                                        </p:tav>
                                        <p:tav tm="100000">
                                          <p:val>
                                            <p:strVal val="#ppt_x"/>
                                          </p:val>
                                        </p:tav>
                                      </p:tavLst>
                                    </p:anim>
                                    <p:anim calcmode="lin" valueType="num">
                                      <p:cBhvr additive="base">
                                        <p:cTn id="5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additive="base">
                                        <p:cTn id="59" dur="500" fill="hold"/>
                                        <p:tgtEl>
                                          <p:spTgt spid="24"/>
                                        </p:tgtEl>
                                        <p:attrNameLst>
                                          <p:attrName>ppt_x</p:attrName>
                                        </p:attrNameLst>
                                      </p:cBhvr>
                                      <p:tavLst>
                                        <p:tav tm="0">
                                          <p:val>
                                            <p:strVal val="#ppt_x"/>
                                          </p:val>
                                        </p:tav>
                                        <p:tav tm="100000">
                                          <p:val>
                                            <p:strVal val="#ppt_x"/>
                                          </p:val>
                                        </p:tav>
                                      </p:tavLst>
                                    </p:anim>
                                    <p:anim calcmode="lin" valueType="num">
                                      <p:cBhvr additive="base">
                                        <p:cTn id="60" dur="500" fill="hold"/>
                                        <p:tgtEl>
                                          <p:spTgt spid="24"/>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1"/>
                                        </p:tgtEl>
                                        <p:attrNameLst>
                                          <p:attrName>style.visibility</p:attrName>
                                        </p:attrNameLst>
                                      </p:cBhvr>
                                      <p:to>
                                        <p:strVal val="visible"/>
                                      </p:to>
                                    </p:set>
                                    <p:anim calcmode="lin" valueType="num">
                                      <p:cBhvr additive="base">
                                        <p:cTn id="63" dur="500" fill="hold"/>
                                        <p:tgtEl>
                                          <p:spTgt spid="31"/>
                                        </p:tgtEl>
                                        <p:attrNameLst>
                                          <p:attrName>ppt_x</p:attrName>
                                        </p:attrNameLst>
                                      </p:cBhvr>
                                      <p:tavLst>
                                        <p:tav tm="0">
                                          <p:val>
                                            <p:strVal val="#ppt_x"/>
                                          </p:val>
                                        </p:tav>
                                        <p:tav tm="100000">
                                          <p:val>
                                            <p:strVal val="#ppt_x"/>
                                          </p:val>
                                        </p:tav>
                                      </p:tavLst>
                                    </p:anim>
                                    <p:anim calcmode="lin" valueType="num">
                                      <p:cBhvr additive="base">
                                        <p:cTn id="64" dur="500" fill="hold"/>
                                        <p:tgtEl>
                                          <p:spTgt spid="31"/>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anim calcmode="lin" valueType="num">
                                      <p:cBhvr additive="base">
                                        <p:cTn id="67" dur="500" fill="hold"/>
                                        <p:tgtEl>
                                          <p:spTgt spid="35"/>
                                        </p:tgtEl>
                                        <p:attrNameLst>
                                          <p:attrName>ppt_x</p:attrName>
                                        </p:attrNameLst>
                                      </p:cBhvr>
                                      <p:tavLst>
                                        <p:tav tm="0">
                                          <p:val>
                                            <p:strVal val="#ppt_x"/>
                                          </p:val>
                                        </p:tav>
                                        <p:tav tm="100000">
                                          <p:val>
                                            <p:strVal val="#ppt_x"/>
                                          </p:val>
                                        </p:tav>
                                      </p:tavLst>
                                    </p:anim>
                                    <p:anim calcmode="lin" valueType="num">
                                      <p:cBhvr additive="base">
                                        <p:cTn id="6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 calcmode="lin" valueType="num">
                                      <p:cBhvr additive="base">
                                        <p:cTn id="73" dur="500" fill="hold"/>
                                        <p:tgtEl>
                                          <p:spTgt spid="17"/>
                                        </p:tgtEl>
                                        <p:attrNameLst>
                                          <p:attrName>ppt_x</p:attrName>
                                        </p:attrNameLst>
                                      </p:cBhvr>
                                      <p:tavLst>
                                        <p:tav tm="0">
                                          <p:val>
                                            <p:strVal val="#ppt_x"/>
                                          </p:val>
                                        </p:tav>
                                        <p:tav tm="100000">
                                          <p:val>
                                            <p:strVal val="#ppt_x"/>
                                          </p:val>
                                        </p:tav>
                                      </p:tavLst>
                                    </p:anim>
                                    <p:anim calcmode="lin" valueType="num">
                                      <p:cBhvr additive="base">
                                        <p:cTn id="74" dur="500" fill="hold"/>
                                        <p:tgtEl>
                                          <p:spTgt spid="1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8"/>
                                        </p:tgtEl>
                                        <p:attrNameLst>
                                          <p:attrName>style.visibility</p:attrName>
                                        </p:attrNameLst>
                                      </p:cBhvr>
                                      <p:to>
                                        <p:strVal val="visible"/>
                                      </p:to>
                                    </p:set>
                                    <p:anim calcmode="lin" valueType="num">
                                      <p:cBhvr additive="base">
                                        <p:cTn id="77" dur="500" fill="hold"/>
                                        <p:tgtEl>
                                          <p:spTgt spid="18"/>
                                        </p:tgtEl>
                                        <p:attrNameLst>
                                          <p:attrName>ppt_x</p:attrName>
                                        </p:attrNameLst>
                                      </p:cBhvr>
                                      <p:tavLst>
                                        <p:tav tm="0">
                                          <p:val>
                                            <p:strVal val="#ppt_x"/>
                                          </p:val>
                                        </p:tav>
                                        <p:tav tm="100000">
                                          <p:val>
                                            <p:strVal val="#ppt_x"/>
                                          </p:val>
                                        </p:tav>
                                      </p:tavLst>
                                    </p:anim>
                                    <p:anim calcmode="lin" valueType="num">
                                      <p:cBhvr additive="base">
                                        <p:cTn id="78" dur="500" fill="hold"/>
                                        <p:tgtEl>
                                          <p:spTgt spid="18"/>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32"/>
                                        </p:tgtEl>
                                        <p:attrNameLst>
                                          <p:attrName>style.visibility</p:attrName>
                                        </p:attrNameLst>
                                      </p:cBhvr>
                                      <p:to>
                                        <p:strVal val="visible"/>
                                      </p:to>
                                    </p:set>
                                    <p:anim calcmode="lin" valueType="num">
                                      <p:cBhvr additive="base">
                                        <p:cTn id="81" dur="500" fill="hold"/>
                                        <p:tgtEl>
                                          <p:spTgt spid="32"/>
                                        </p:tgtEl>
                                        <p:attrNameLst>
                                          <p:attrName>ppt_x</p:attrName>
                                        </p:attrNameLst>
                                      </p:cBhvr>
                                      <p:tavLst>
                                        <p:tav tm="0">
                                          <p:val>
                                            <p:strVal val="#ppt_x"/>
                                          </p:val>
                                        </p:tav>
                                        <p:tav tm="100000">
                                          <p:val>
                                            <p:strVal val="#ppt_x"/>
                                          </p:val>
                                        </p:tav>
                                      </p:tavLst>
                                    </p:anim>
                                    <p:anim calcmode="lin" valueType="num">
                                      <p:cBhvr additive="base">
                                        <p:cTn id="82" dur="500" fill="hold"/>
                                        <p:tgtEl>
                                          <p:spTgt spid="32"/>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36"/>
                                        </p:tgtEl>
                                        <p:attrNameLst>
                                          <p:attrName>style.visibility</p:attrName>
                                        </p:attrNameLst>
                                      </p:cBhvr>
                                      <p:to>
                                        <p:strVal val="visible"/>
                                      </p:to>
                                    </p:set>
                                    <p:anim calcmode="lin" valueType="num">
                                      <p:cBhvr additive="base">
                                        <p:cTn id="85" dur="500" fill="hold"/>
                                        <p:tgtEl>
                                          <p:spTgt spid="36"/>
                                        </p:tgtEl>
                                        <p:attrNameLst>
                                          <p:attrName>ppt_x</p:attrName>
                                        </p:attrNameLst>
                                      </p:cBhvr>
                                      <p:tavLst>
                                        <p:tav tm="0">
                                          <p:val>
                                            <p:strVal val="#ppt_x"/>
                                          </p:val>
                                        </p:tav>
                                        <p:tav tm="100000">
                                          <p:val>
                                            <p:strVal val="#ppt_x"/>
                                          </p:val>
                                        </p:tav>
                                      </p:tavLst>
                                    </p:anim>
                                    <p:anim calcmode="lin" valueType="num">
                                      <p:cBhvr additive="base">
                                        <p:cTn id="8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animBg="1"/>
      <p:bldP spid="18" grpId="0" animBg="1"/>
      <p:bldP spid="23" grpId="0" animBg="1"/>
      <p:bldP spid="24" grpId="0" animBg="1"/>
      <p:bldP spid="28" grpId="0" animBg="1"/>
      <p:bldP spid="29" grpId="0" animBg="1"/>
      <p:bldP spid="30" grpId="0" animBg="1"/>
      <p:bldP spid="31" grpId="0" animBg="1"/>
      <p:bldP spid="32" grpId="0" animBg="1"/>
      <p:bldP spid="34" grpId="0"/>
      <p:bldP spid="35" grpId="0"/>
      <p:bldP spid="36"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accent4"/>
        </a:solidFill>
        <a:effectLst/>
      </p:bgPr>
    </p:bg>
    <p:spTree>
      <p:nvGrpSpPr>
        <p:cNvPr id="1" name="Shape 264"/>
        <p:cNvGrpSpPr/>
        <p:nvPr/>
      </p:nvGrpSpPr>
      <p:grpSpPr>
        <a:xfrm>
          <a:off x="0" y="0"/>
          <a:ext cx="0" cy="0"/>
          <a:chOff x="0" y="0"/>
          <a:chExt cx="0" cy="0"/>
        </a:xfrm>
      </p:grpSpPr>
      <p:sp>
        <p:nvSpPr>
          <p:cNvPr id="8" name="TextBox 7">
            <a:extLst>
              <a:ext uri="{FF2B5EF4-FFF2-40B4-BE49-F238E27FC236}">
                <a16:creationId xmlns:a16="http://schemas.microsoft.com/office/drawing/2014/main" id="{25A96CA7-CD6B-4405-916C-A8881C264AEA}"/>
              </a:ext>
            </a:extLst>
          </p:cNvPr>
          <p:cNvSpPr txBox="1"/>
          <p:nvPr/>
        </p:nvSpPr>
        <p:spPr>
          <a:xfrm>
            <a:off x="2087575" y="1480503"/>
            <a:ext cx="4792376" cy="1200329"/>
          </a:xfrm>
          <a:prstGeom prst="rect">
            <a:avLst/>
          </a:prstGeom>
          <a:noFill/>
        </p:spPr>
        <p:txBody>
          <a:bodyPr wrap="square">
            <a:spAutoFit/>
          </a:bodyPr>
          <a:lstStyle/>
          <a:p>
            <a:pPr algn="ctr" defTabSz="914377">
              <a:defRPr/>
            </a:pPr>
            <a:r>
              <a:rPr lang="en-US" sz="7200" b="1" dirty="0">
                <a:solidFill>
                  <a:srgbClr val="A53A3A"/>
                </a:solidFill>
                <a:latin typeface="#9Slide05 Great Vibes" panose="02000507080000020002" pitchFamily="2" charset="-93"/>
                <a:ea typeface="#9Slide03 Roboto Medium" panose="02000000000000000000" pitchFamily="2" charset="0"/>
              </a:rPr>
              <a:t>Thank You</a:t>
            </a:r>
            <a:endParaRPr lang="en-US" sz="7200" b="1" dirty="0">
              <a:solidFill>
                <a:srgbClr val="A53A3A"/>
              </a:solidFill>
              <a:latin typeface="#9Slide05 Great Vibes" panose="02000507080000020002" pitchFamily="2" charset="-93"/>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27"/>
        <p:cNvGrpSpPr/>
        <p:nvPr/>
      </p:nvGrpSpPr>
      <p:grpSpPr>
        <a:xfrm>
          <a:off x="0" y="0"/>
          <a:ext cx="0" cy="0"/>
          <a:chOff x="0" y="0"/>
          <a:chExt cx="0" cy="0"/>
        </a:xfrm>
      </p:grpSpPr>
      <p:sp>
        <p:nvSpPr>
          <p:cNvPr id="263" name="Rectangle 262">
            <a:extLst>
              <a:ext uri="{FF2B5EF4-FFF2-40B4-BE49-F238E27FC236}">
                <a16:creationId xmlns:a16="http://schemas.microsoft.com/office/drawing/2014/main" id="{BA736C2A-3358-40F3-AC1D-4E0B9E2590A9}"/>
              </a:ext>
            </a:extLst>
          </p:cNvPr>
          <p:cNvSpPr/>
          <p:nvPr/>
        </p:nvSpPr>
        <p:spPr>
          <a:xfrm>
            <a:off x="0" y="0"/>
            <a:ext cx="9144000" cy="1723697"/>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endParaRPr>
          </a:p>
        </p:txBody>
      </p:sp>
      <p:sp>
        <p:nvSpPr>
          <p:cNvPr id="1170" name="Google Shape;1170;p35"/>
          <p:cNvSpPr/>
          <p:nvPr/>
        </p:nvSpPr>
        <p:spPr>
          <a:xfrm flipH="1">
            <a:off x="-24" y="4870300"/>
            <a:ext cx="5234823" cy="273189"/>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71" name="Google Shape;1171;p35"/>
          <p:cNvSpPr/>
          <p:nvPr/>
        </p:nvSpPr>
        <p:spPr>
          <a:xfrm flipH="1">
            <a:off x="6316932" y="4943972"/>
            <a:ext cx="2827068" cy="199526"/>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2" name="Google Shape;1171;p35">
            <a:extLst>
              <a:ext uri="{FF2B5EF4-FFF2-40B4-BE49-F238E27FC236}">
                <a16:creationId xmlns:a16="http://schemas.microsoft.com/office/drawing/2014/main" id="{14371CE4-03FF-48E8-9685-0D66A25D68A6}"/>
              </a:ext>
            </a:extLst>
          </p:cNvPr>
          <p:cNvSpPr/>
          <p:nvPr/>
        </p:nvSpPr>
        <p:spPr>
          <a:xfrm flipH="1">
            <a:off x="4848876" y="4943974"/>
            <a:ext cx="2827068" cy="199526"/>
          </a:xfrm>
          <a:custGeom>
            <a:avLst/>
            <a:gdLst/>
            <a:ahLst/>
            <a:cxnLst/>
            <a:rect l="l" t="t" r="r" b="b"/>
            <a:pathLst>
              <a:path w="77507" h="11311" extrusionOk="0">
                <a:moveTo>
                  <a:pt x="47622" y="0"/>
                </a:moveTo>
                <a:cubicBezTo>
                  <a:pt x="46145" y="0"/>
                  <a:pt x="44665" y="67"/>
                  <a:pt x="43176" y="207"/>
                </a:cubicBezTo>
                <a:cubicBezTo>
                  <a:pt x="33041" y="1202"/>
                  <a:pt x="23443" y="4643"/>
                  <a:pt x="13389" y="6068"/>
                </a:cubicBezTo>
                <a:cubicBezTo>
                  <a:pt x="3011" y="7547"/>
                  <a:pt x="0" y="11310"/>
                  <a:pt x="0" y="11310"/>
                </a:cubicBezTo>
                <a:lnTo>
                  <a:pt x="77507" y="11310"/>
                </a:lnTo>
                <a:cubicBezTo>
                  <a:pt x="77507" y="11310"/>
                  <a:pt x="64952" y="3353"/>
                  <a:pt x="62183" y="2492"/>
                </a:cubicBezTo>
                <a:cubicBezTo>
                  <a:pt x="59602" y="1713"/>
                  <a:pt x="56968" y="772"/>
                  <a:pt x="54225" y="422"/>
                </a:cubicBezTo>
                <a:cubicBezTo>
                  <a:pt x="52020" y="149"/>
                  <a:pt x="49825" y="0"/>
                  <a:pt x="4762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pic>
        <p:nvPicPr>
          <p:cNvPr id="270" name="Picture 2" descr="Bàn ghế gỗ Gõ đỏ Đào nghê cột 12 | Nội thất Tính Tuyết">
            <a:extLst>
              <a:ext uri="{FF2B5EF4-FFF2-40B4-BE49-F238E27FC236}">
                <a16:creationId xmlns:a16="http://schemas.microsoft.com/office/drawing/2014/main" id="{B371A293-F38A-4762-ADF4-0E28F9DD2391}"/>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400" r="98200"/>
                    </a14:imgEffect>
                  </a14:imgLayer>
                </a14:imgProps>
              </a:ext>
              <a:ext uri="{28A0092B-C50C-407E-A947-70E740481C1C}">
                <a14:useLocalDpi xmlns:a14="http://schemas.microsoft.com/office/drawing/2010/main" val="0"/>
              </a:ext>
            </a:extLst>
          </a:blip>
          <a:srcRect/>
          <a:stretch>
            <a:fillRect/>
          </a:stretch>
        </p:blipFill>
        <p:spPr bwMode="auto">
          <a:xfrm>
            <a:off x="809296" y="1110808"/>
            <a:ext cx="3657602" cy="3657602"/>
          </a:xfrm>
          <a:prstGeom prst="rect">
            <a:avLst/>
          </a:prstGeom>
          <a:noFill/>
          <a:extLst>
            <a:ext uri="{909E8E84-426E-40DD-AFC4-6F175D3DCCD1}">
              <a14:hiddenFill xmlns:a14="http://schemas.microsoft.com/office/drawing/2010/main">
                <a:solidFill>
                  <a:srgbClr val="FFFFFF"/>
                </a:solidFill>
              </a14:hiddenFill>
            </a:ext>
          </a:extLst>
        </p:spPr>
      </p:pic>
      <p:pic>
        <p:nvPicPr>
          <p:cNvPr id="271" name="Picture 2" descr="Hình ảnh Cái Tủ Gỗ, Cái Tủ Gỗ, Các Vector. miễn phí tải tập tin PNG  PSDComment và Vector">
            <a:extLst>
              <a:ext uri="{FF2B5EF4-FFF2-40B4-BE49-F238E27FC236}">
                <a16:creationId xmlns:a16="http://schemas.microsoft.com/office/drawing/2014/main" id="{EF9ADD7A-1F6E-49D8-ADCA-2D0F46FBF9D2}"/>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56" b="94219" l="0" r="100000">
                        <a14:foregroundMark x1="51875" y1="15937" x2="81406" y2="14375"/>
                        <a14:foregroundMark x1="67031" y1="20156" x2="76406" y2="25313"/>
                        <a14:foregroundMark x1="57500" y1="10469" x2="87344" y2="10625"/>
                        <a14:foregroundMark x1="64688" y1="22031" x2="64688" y2="22031"/>
                        <a14:foregroundMark x1="64688" y1="20781" x2="64688" y2="22656"/>
                        <a14:foregroundMark x1="70781" y1="20469" x2="80469" y2="22813"/>
                        <a14:foregroundMark x1="57344" y1="33750" x2="87031" y2="33438"/>
                        <a14:foregroundMark x1="84375" y1="38750" x2="84375" y2="60313"/>
                        <a14:foregroundMark x1="69219" y1="39219" x2="69688" y2="60625"/>
                        <a14:foregroundMark x1="16875" y1="71875" x2="20000" y2="87031"/>
                        <a14:foregroundMark x1="41250" y1="73125" x2="95313" y2="72500"/>
                        <a14:foregroundMark x1="46719" y1="75781" x2="90000" y2="73750"/>
                        <a14:foregroundMark x1="87344" y1="77031" x2="89375" y2="82500"/>
                        <a14:foregroundMark x1="69688" y1="25469" x2="73906" y2="24531"/>
                      </a14:backgroundRemoval>
                    </a14:imgEffect>
                  </a14:imgLayer>
                </a14:imgProps>
              </a:ext>
              <a:ext uri="{28A0092B-C50C-407E-A947-70E740481C1C}">
                <a14:useLocalDpi xmlns:a14="http://schemas.microsoft.com/office/drawing/2010/main" val="0"/>
              </a:ext>
            </a:extLst>
          </a:blip>
          <a:srcRect/>
          <a:stretch>
            <a:fillRect/>
          </a:stretch>
        </p:blipFill>
        <p:spPr bwMode="auto">
          <a:xfrm>
            <a:off x="4974677" y="1366342"/>
            <a:ext cx="3426373" cy="3426373"/>
          </a:xfrm>
          <a:prstGeom prst="rect">
            <a:avLst/>
          </a:prstGeom>
          <a:noFill/>
          <a:extLst>
            <a:ext uri="{909E8E84-426E-40DD-AFC4-6F175D3DCCD1}">
              <a14:hiddenFill xmlns:a14="http://schemas.microsoft.com/office/drawing/2010/main">
                <a:solidFill>
                  <a:srgbClr val="FFFFFF"/>
                </a:solidFill>
              </a14:hiddenFill>
            </a:ext>
          </a:extLst>
        </p:spPr>
      </p:pic>
      <p:sp>
        <p:nvSpPr>
          <p:cNvPr id="272" name="TextBox 271">
            <a:extLst>
              <a:ext uri="{FF2B5EF4-FFF2-40B4-BE49-F238E27FC236}">
                <a16:creationId xmlns:a16="http://schemas.microsoft.com/office/drawing/2014/main" id="{8811A9CA-2B96-466A-ABE2-8F05D53AFD34}"/>
              </a:ext>
            </a:extLst>
          </p:cNvPr>
          <p:cNvSpPr txBox="1"/>
          <p:nvPr/>
        </p:nvSpPr>
        <p:spPr>
          <a:xfrm>
            <a:off x="2207171" y="254607"/>
            <a:ext cx="6810704" cy="769441"/>
          </a:xfrm>
          <a:prstGeom prst="rect">
            <a:avLst/>
          </a:prstGeom>
          <a:noFill/>
        </p:spPr>
        <p:txBody>
          <a:bodyPr wrap="square">
            <a:spAutoFit/>
          </a:bodyPr>
          <a:lstStyle/>
          <a:p>
            <a:pPr algn="just"/>
            <a:r>
              <a:rPr lang="vi-VN" sz="2200" i="0" dirty="0">
                <a:solidFill>
                  <a:srgbClr val="000000"/>
                </a:solidFill>
                <a:effectLst/>
                <a:latin typeface="#9Slide03 Roboto Condensed" panose="02000000000000000000" pitchFamily="2" charset="0"/>
                <a:ea typeface="#9Slide03 Roboto Condensed" panose="02000000000000000000" pitchFamily="2" charset="0"/>
              </a:rPr>
              <a:t>Cung cấp đồ gỗ xây dựng, làm đồ dung</a:t>
            </a:r>
            <a:r>
              <a:rPr lang="en-US" sz="2200" i="0" dirty="0">
                <a:solidFill>
                  <a:srgbClr val="000000"/>
                </a:solidFill>
                <a:effectLst/>
                <a:latin typeface="#9Slide03 Roboto Condensed" panose="02000000000000000000" pitchFamily="2" charset="0"/>
                <a:ea typeface="#9Slide03 Roboto Condensed" panose="02000000000000000000" pitchFamily="2" charset="0"/>
              </a:rPr>
              <a:t>: </a:t>
            </a:r>
            <a:r>
              <a:rPr lang="en-US" sz="2200" i="0" dirty="0" err="1">
                <a:solidFill>
                  <a:srgbClr val="000000"/>
                </a:solidFill>
                <a:effectLst/>
                <a:latin typeface="#9Slide03 Roboto Condensed" panose="02000000000000000000" pitchFamily="2" charset="0"/>
                <a:ea typeface="#9Slide03 Roboto Condensed" panose="02000000000000000000" pitchFamily="2" charset="0"/>
              </a:rPr>
              <a:t>Đinh</a:t>
            </a:r>
            <a:r>
              <a:rPr lang="en-US" sz="2200" i="0" dirty="0">
                <a:solidFill>
                  <a:srgbClr val="000000"/>
                </a:solidFill>
                <a:effectLst/>
                <a:latin typeface="#9Slide03 Roboto Condensed" panose="02000000000000000000" pitchFamily="2" charset="0"/>
                <a:ea typeface="#9Slide03 Roboto Condensed" panose="02000000000000000000" pitchFamily="2" charset="0"/>
              </a:rPr>
              <a:t>, </a:t>
            </a:r>
            <a:r>
              <a:rPr lang="en-US" sz="2200" i="0" dirty="0" err="1">
                <a:solidFill>
                  <a:srgbClr val="000000"/>
                </a:solidFill>
                <a:effectLst/>
                <a:latin typeface="#9Slide03 Roboto Condensed" panose="02000000000000000000" pitchFamily="2" charset="0"/>
                <a:ea typeface="#9Slide03 Roboto Condensed" panose="02000000000000000000" pitchFamily="2" charset="0"/>
              </a:rPr>
              <a:t>lim</a:t>
            </a:r>
            <a:r>
              <a:rPr lang="en-US" sz="2200" i="0" dirty="0">
                <a:solidFill>
                  <a:srgbClr val="000000"/>
                </a:solidFill>
                <a:effectLst/>
                <a:latin typeface="#9Slide03 Roboto Condensed" panose="02000000000000000000" pitchFamily="2" charset="0"/>
                <a:ea typeface="#9Slide03 Roboto Condensed" panose="02000000000000000000" pitchFamily="2" charset="0"/>
              </a:rPr>
              <a:t>, </a:t>
            </a:r>
            <a:r>
              <a:rPr lang="en-US" sz="2200" i="0" dirty="0" err="1">
                <a:solidFill>
                  <a:srgbClr val="000000"/>
                </a:solidFill>
                <a:effectLst/>
                <a:latin typeface="#9Slide03 Roboto Condensed" panose="02000000000000000000" pitchFamily="2" charset="0"/>
                <a:ea typeface="#9Slide03 Roboto Condensed" panose="02000000000000000000" pitchFamily="2" charset="0"/>
              </a:rPr>
              <a:t>sến</a:t>
            </a:r>
            <a:r>
              <a:rPr lang="en-US" sz="2200" i="0" dirty="0">
                <a:solidFill>
                  <a:srgbClr val="000000"/>
                </a:solidFill>
                <a:effectLst/>
                <a:latin typeface="#9Slide03 Roboto Condensed" panose="02000000000000000000" pitchFamily="2" charset="0"/>
                <a:ea typeface="#9Slide03 Roboto Condensed" panose="02000000000000000000" pitchFamily="2" charset="0"/>
              </a:rPr>
              <a:t>, </a:t>
            </a:r>
            <a:r>
              <a:rPr lang="en-US" sz="2200" i="0" dirty="0" err="1">
                <a:solidFill>
                  <a:srgbClr val="000000"/>
                </a:solidFill>
                <a:effectLst/>
                <a:latin typeface="#9Slide03 Roboto Condensed" panose="02000000000000000000" pitchFamily="2" charset="0"/>
                <a:ea typeface="#9Slide03 Roboto Condensed" panose="02000000000000000000" pitchFamily="2" charset="0"/>
              </a:rPr>
              <a:t>táu</a:t>
            </a:r>
            <a:r>
              <a:rPr lang="en-US" sz="2200" i="0" dirty="0">
                <a:solidFill>
                  <a:srgbClr val="000000"/>
                </a:solidFill>
                <a:effectLst/>
                <a:latin typeface="#9Slide03 Roboto Condensed" panose="02000000000000000000" pitchFamily="2" charset="0"/>
                <a:ea typeface="#9Slide03 Roboto Condensed" panose="02000000000000000000" pitchFamily="2" charset="0"/>
              </a:rPr>
              <a:t>, </a:t>
            </a:r>
            <a:r>
              <a:rPr lang="en-US" sz="2200" i="0" dirty="0" err="1">
                <a:solidFill>
                  <a:srgbClr val="000000"/>
                </a:solidFill>
                <a:effectLst/>
                <a:latin typeface="#9Slide03 Roboto Condensed" panose="02000000000000000000" pitchFamily="2" charset="0"/>
                <a:ea typeface="#9Slide03 Roboto Condensed" panose="02000000000000000000" pitchFamily="2" charset="0"/>
              </a:rPr>
              <a:t>lát</a:t>
            </a:r>
            <a:r>
              <a:rPr lang="en-US" sz="2200" i="0" dirty="0">
                <a:solidFill>
                  <a:srgbClr val="000000"/>
                </a:solidFill>
                <a:effectLst/>
                <a:latin typeface="#9Slide03 Roboto Condensed" panose="02000000000000000000" pitchFamily="2" charset="0"/>
                <a:ea typeface="#9Slide03 Roboto Condensed" panose="02000000000000000000" pitchFamily="2" charset="0"/>
              </a:rPr>
              <a:t> </a:t>
            </a:r>
            <a:r>
              <a:rPr lang="en-US" sz="2200" i="0" dirty="0" err="1">
                <a:solidFill>
                  <a:srgbClr val="000000"/>
                </a:solidFill>
                <a:effectLst/>
                <a:latin typeface="#9Slide03 Roboto Condensed" panose="02000000000000000000" pitchFamily="2" charset="0"/>
                <a:ea typeface="#9Slide03 Roboto Condensed" panose="02000000000000000000" pitchFamily="2" charset="0"/>
              </a:rPr>
              <a:t>hoa</a:t>
            </a:r>
            <a:r>
              <a:rPr lang="en-US" sz="2200" i="0" dirty="0">
                <a:solidFill>
                  <a:srgbClr val="000000"/>
                </a:solidFill>
                <a:effectLst/>
                <a:latin typeface="#9Slide03 Roboto Condensed" panose="02000000000000000000" pitchFamily="2" charset="0"/>
                <a:ea typeface="#9Slide03 Roboto Condensed" panose="02000000000000000000" pitchFamily="2" charset="0"/>
              </a:rPr>
              <a:t>, </a:t>
            </a:r>
            <a:r>
              <a:rPr lang="en-US" sz="2200" i="0" dirty="0" err="1">
                <a:solidFill>
                  <a:srgbClr val="000000"/>
                </a:solidFill>
                <a:effectLst/>
                <a:latin typeface="#9Slide03 Roboto Condensed" panose="02000000000000000000" pitchFamily="2" charset="0"/>
                <a:ea typeface="#9Slide03 Roboto Condensed" panose="02000000000000000000" pitchFamily="2" charset="0"/>
              </a:rPr>
              <a:t>gụ</a:t>
            </a:r>
            <a:r>
              <a:rPr lang="en-US" sz="2200" i="0" dirty="0">
                <a:solidFill>
                  <a:srgbClr val="000000"/>
                </a:solidFill>
                <a:effectLst/>
                <a:latin typeface="#9Slide03 Roboto Condensed" panose="02000000000000000000" pitchFamily="2" charset="0"/>
                <a:ea typeface="#9Slide03 Roboto Condensed" panose="02000000000000000000" pitchFamily="2" charset="0"/>
              </a:rPr>
              <a:t>, </a:t>
            </a:r>
            <a:r>
              <a:rPr lang="en-US" sz="2200" i="0" dirty="0" err="1">
                <a:solidFill>
                  <a:srgbClr val="000000"/>
                </a:solidFill>
                <a:effectLst/>
                <a:latin typeface="#9Slide03 Roboto Condensed" panose="02000000000000000000" pitchFamily="2" charset="0"/>
                <a:ea typeface="#9Slide03 Roboto Condensed" panose="02000000000000000000" pitchFamily="2" charset="0"/>
              </a:rPr>
              <a:t>cẩm</a:t>
            </a:r>
            <a:r>
              <a:rPr lang="en-US" sz="2200" i="0" dirty="0">
                <a:solidFill>
                  <a:srgbClr val="000000"/>
                </a:solidFill>
                <a:effectLst/>
                <a:latin typeface="#9Slide03 Roboto Condensed" panose="02000000000000000000" pitchFamily="2" charset="0"/>
                <a:ea typeface="#9Slide03 Roboto Condensed" panose="02000000000000000000" pitchFamily="2" charset="0"/>
              </a:rPr>
              <a:t> </a:t>
            </a:r>
            <a:r>
              <a:rPr lang="en-US" sz="2200" i="0" dirty="0" err="1">
                <a:solidFill>
                  <a:srgbClr val="000000"/>
                </a:solidFill>
                <a:effectLst/>
                <a:latin typeface="#9Slide03 Roboto Condensed" panose="02000000000000000000" pitchFamily="2" charset="0"/>
                <a:ea typeface="#9Slide03 Roboto Condensed" panose="02000000000000000000" pitchFamily="2" charset="0"/>
              </a:rPr>
              <a:t>lai</a:t>
            </a:r>
            <a:r>
              <a:rPr lang="en-US" sz="2200" i="0" dirty="0">
                <a:solidFill>
                  <a:srgbClr val="000000"/>
                </a:solidFill>
                <a:effectLst/>
                <a:latin typeface="#9Slide03 Roboto Condensed" panose="02000000000000000000" pitchFamily="2" charset="0"/>
                <a:ea typeface="#9Slide03 Roboto Condensed" panose="02000000000000000000" pitchFamily="2" charset="0"/>
              </a:rPr>
              <a:t>, …</a:t>
            </a:r>
            <a:endParaRPr lang="en-US" sz="2200" dirty="0">
              <a:latin typeface="#9Slide03 Roboto Condensed" panose="02000000000000000000" pitchFamily="2" charset="0"/>
              <a:ea typeface="#9Slide03 Roboto Condensed" panose="02000000000000000000" pitchFamily="2" charset="0"/>
            </a:endParaRPr>
          </a:p>
        </p:txBody>
      </p:sp>
      <p:grpSp>
        <p:nvGrpSpPr>
          <p:cNvPr id="273" name="Nhóm 30">
            <a:extLst>
              <a:ext uri="{FF2B5EF4-FFF2-40B4-BE49-F238E27FC236}">
                <a16:creationId xmlns:a16="http://schemas.microsoft.com/office/drawing/2014/main" id="{1860DB21-B2DC-48EA-A515-37E4F7323F0A}"/>
              </a:ext>
            </a:extLst>
          </p:cNvPr>
          <p:cNvGrpSpPr/>
          <p:nvPr/>
        </p:nvGrpSpPr>
        <p:grpSpPr>
          <a:xfrm>
            <a:off x="231227" y="143220"/>
            <a:ext cx="1868919" cy="860549"/>
            <a:chOff x="3326577" y="2676204"/>
            <a:chExt cx="2491892" cy="1147399"/>
          </a:xfrm>
        </p:grpSpPr>
        <p:grpSp>
          <p:nvGrpSpPr>
            <p:cNvPr id="274" name="Đồ họa 1">
              <a:extLst>
                <a:ext uri="{FF2B5EF4-FFF2-40B4-BE49-F238E27FC236}">
                  <a16:creationId xmlns:a16="http://schemas.microsoft.com/office/drawing/2014/main" id="{690D847B-9414-4715-82AC-B04AAA89E053}"/>
                </a:ext>
              </a:extLst>
            </p:cNvPr>
            <p:cNvGrpSpPr/>
            <p:nvPr/>
          </p:nvGrpSpPr>
          <p:grpSpPr>
            <a:xfrm>
              <a:off x="3351398" y="2676204"/>
              <a:ext cx="2467071" cy="1147399"/>
              <a:chOff x="5353050" y="3004762"/>
              <a:chExt cx="1489709" cy="692842"/>
            </a:xfrm>
            <a:solidFill>
              <a:srgbClr val="000000"/>
            </a:solidFill>
          </p:grpSpPr>
          <p:sp>
            <p:nvSpPr>
              <p:cNvPr id="276" name="Hình tự do: Hình 16">
                <a:extLst>
                  <a:ext uri="{FF2B5EF4-FFF2-40B4-BE49-F238E27FC236}">
                    <a16:creationId xmlns:a16="http://schemas.microsoft.com/office/drawing/2014/main" id="{3004A306-627B-48E0-830F-113EB212ACFD}"/>
                  </a:ext>
                </a:extLst>
              </p:cNvPr>
              <p:cNvSpPr/>
              <p:nvPr/>
            </p:nvSpPr>
            <p:spPr>
              <a:xfrm>
                <a:off x="5415915" y="3194684"/>
                <a:ext cx="1363027" cy="502920"/>
              </a:xfrm>
              <a:custGeom>
                <a:avLst/>
                <a:gdLst>
                  <a:gd name="connsiteX0" fmla="*/ 1363028 w 1363027"/>
                  <a:gd name="connsiteY0" fmla="*/ 0 h 502920"/>
                  <a:gd name="connsiteX1" fmla="*/ 0 w 1363027"/>
                  <a:gd name="connsiteY1" fmla="*/ 0 h 502920"/>
                  <a:gd name="connsiteX2" fmla="*/ 0 w 1363027"/>
                  <a:gd name="connsiteY2" fmla="*/ 405765 h 502920"/>
                  <a:gd name="connsiteX3" fmla="*/ 614363 w 1363027"/>
                  <a:gd name="connsiteY3" fmla="*/ 405765 h 502920"/>
                  <a:gd name="connsiteX4" fmla="*/ 679132 w 1363027"/>
                  <a:gd name="connsiteY4" fmla="*/ 502920 h 502920"/>
                  <a:gd name="connsiteX5" fmla="*/ 743902 w 1363027"/>
                  <a:gd name="connsiteY5" fmla="*/ 405765 h 502920"/>
                  <a:gd name="connsiteX6" fmla="*/ 1363028 w 1363027"/>
                  <a:gd name="connsiteY6" fmla="*/ 405765 h 502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3027" h="502920">
                    <a:moveTo>
                      <a:pt x="1363028" y="0"/>
                    </a:moveTo>
                    <a:lnTo>
                      <a:pt x="0" y="0"/>
                    </a:lnTo>
                    <a:lnTo>
                      <a:pt x="0" y="405765"/>
                    </a:lnTo>
                    <a:lnTo>
                      <a:pt x="614363" y="405765"/>
                    </a:lnTo>
                    <a:lnTo>
                      <a:pt x="679132" y="502920"/>
                    </a:lnTo>
                    <a:lnTo>
                      <a:pt x="743902" y="405765"/>
                    </a:lnTo>
                    <a:lnTo>
                      <a:pt x="1363028" y="405765"/>
                    </a:lnTo>
                    <a:close/>
                  </a:path>
                </a:pathLst>
              </a:custGeom>
              <a:solidFill>
                <a:srgbClr val="32CDD1"/>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sp>
            <p:nvSpPr>
              <p:cNvPr id="277" name="Hình tự do: Hình 17">
                <a:extLst>
                  <a:ext uri="{FF2B5EF4-FFF2-40B4-BE49-F238E27FC236}">
                    <a16:creationId xmlns:a16="http://schemas.microsoft.com/office/drawing/2014/main" id="{989E8F38-5ECA-40E4-B0CB-3FA1E8A58509}"/>
                  </a:ext>
                </a:extLst>
              </p:cNvPr>
              <p:cNvSpPr/>
              <p:nvPr/>
            </p:nvSpPr>
            <p:spPr>
              <a:xfrm>
                <a:off x="5415915" y="3395662"/>
                <a:ext cx="1363027" cy="301942"/>
              </a:xfrm>
              <a:custGeom>
                <a:avLst/>
                <a:gdLst>
                  <a:gd name="connsiteX0" fmla="*/ 614363 w 1363027"/>
                  <a:gd name="connsiteY0" fmla="*/ 204788 h 301942"/>
                  <a:gd name="connsiteX1" fmla="*/ 679132 w 1363027"/>
                  <a:gd name="connsiteY1" fmla="*/ 301942 h 301942"/>
                  <a:gd name="connsiteX2" fmla="*/ 743902 w 1363027"/>
                  <a:gd name="connsiteY2" fmla="*/ 204788 h 301942"/>
                  <a:gd name="connsiteX3" fmla="*/ 1363028 w 1363027"/>
                  <a:gd name="connsiteY3" fmla="*/ 204788 h 301942"/>
                  <a:gd name="connsiteX4" fmla="*/ 1363028 w 1363027"/>
                  <a:gd name="connsiteY4" fmla="*/ 0 h 301942"/>
                  <a:gd name="connsiteX5" fmla="*/ 0 w 1363027"/>
                  <a:gd name="connsiteY5" fmla="*/ 0 h 301942"/>
                  <a:gd name="connsiteX6" fmla="*/ 0 w 1363027"/>
                  <a:gd name="connsiteY6" fmla="*/ 204788 h 301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3027" h="301942">
                    <a:moveTo>
                      <a:pt x="614363" y="204788"/>
                    </a:moveTo>
                    <a:lnTo>
                      <a:pt x="679132" y="301942"/>
                    </a:lnTo>
                    <a:lnTo>
                      <a:pt x="743902" y="204788"/>
                    </a:lnTo>
                    <a:lnTo>
                      <a:pt x="1363028" y="204788"/>
                    </a:lnTo>
                    <a:lnTo>
                      <a:pt x="1363028" y="0"/>
                    </a:lnTo>
                    <a:lnTo>
                      <a:pt x="0" y="0"/>
                    </a:lnTo>
                    <a:lnTo>
                      <a:pt x="0" y="204788"/>
                    </a:lnTo>
                    <a:close/>
                  </a:path>
                </a:pathLst>
              </a:custGeom>
              <a:solidFill>
                <a:srgbClr val="FF913F"/>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grpSp>
            <p:nvGrpSpPr>
              <p:cNvPr id="278" name="Đồ họa 1">
                <a:extLst>
                  <a:ext uri="{FF2B5EF4-FFF2-40B4-BE49-F238E27FC236}">
                    <a16:creationId xmlns:a16="http://schemas.microsoft.com/office/drawing/2014/main" id="{8B70586A-93E2-483C-9F00-E40D0FCF6B3F}"/>
                  </a:ext>
                </a:extLst>
              </p:cNvPr>
              <p:cNvGrpSpPr/>
              <p:nvPr/>
            </p:nvGrpSpPr>
            <p:grpSpPr>
              <a:xfrm>
                <a:off x="5353050" y="3130867"/>
                <a:ext cx="1489709" cy="533400"/>
                <a:chOff x="5353050" y="3130867"/>
                <a:chExt cx="1489709" cy="533400"/>
              </a:xfrm>
              <a:solidFill>
                <a:srgbClr val="303030"/>
              </a:solidFill>
            </p:grpSpPr>
            <p:sp>
              <p:nvSpPr>
                <p:cNvPr id="284" name="Hình tự do: Hình 19">
                  <a:extLst>
                    <a:ext uri="{FF2B5EF4-FFF2-40B4-BE49-F238E27FC236}">
                      <a16:creationId xmlns:a16="http://schemas.microsoft.com/office/drawing/2014/main" id="{CCAB25E4-973E-4A57-92EB-531C3BA64485}"/>
                    </a:ext>
                  </a:extLst>
                </p:cNvPr>
                <p:cNvSpPr/>
                <p:nvPr/>
              </p:nvSpPr>
              <p:spPr>
                <a:xfrm>
                  <a:off x="5353050" y="3130867"/>
                  <a:ext cx="651509" cy="531495"/>
                </a:xfrm>
                <a:custGeom>
                  <a:avLst/>
                  <a:gdLst>
                    <a:gd name="connsiteX0" fmla="*/ 641985 w 651509"/>
                    <a:gd name="connsiteY0" fmla="*/ 513398 h 531495"/>
                    <a:gd name="connsiteX1" fmla="*/ 19050 w 651509"/>
                    <a:gd name="connsiteY1" fmla="*/ 513398 h 531495"/>
                    <a:gd name="connsiteX2" fmla="*/ 19050 w 651509"/>
                    <a:gd name="connsiteY2" fmla="*/ 19050 h 531495"/>
                    <a:gd name="connsiteX3" fmla="*/ 561022 w 651509"/>
                    <a:gd name="connsiteY3" fmla="*/ 19050 h 531495"/>
                    <a:gd name="connsiteX4" fmla="*/ 570547 w 651509"/>
                    <a:gd name="connsiteY4" fmla="*/ 9525 h 531495"/>
                    <a:gd name="connsiteX5" fmla="*/ 570547 w 651509"/>
                    <a:gd name="connsiteY5" fmla="*/ 9525 h 531495"/>
                    <a:gd name="connsiteX6" fmla="*/ 561022 w 651509"/>
                    <a:gd name="connsiteY6" fmla="*/ 0 h 531495"/>
                    <a:gd name="connsiteX7" fmla="*/ 9525 w 651509"/>
                    <a:gd name="connsiteY7" fmla="*/ 0 h 531495"/>
                    <a:gd name="connsiteX8" fmla="*/ 0 w 651509"/>
                    <a:gd name="connsiteY8" fmla="*/ 9525 h 531495"/>
                    <a:gd name="connsiteX9" fmla="*/ 0 w 651509"/>
                    <a:gd name="connsiteY9" fmla="*/ 521970 h 531495"/>
                    <a:gd name="connsiteX10" fmla="*/ 9525 w 651509"/>
                    <a:gd name="connsiteY10" fmla="*/ 531495 h 531495"/>
                    <a:gd name="connsiteX11" fmla="*/ 641985 w 651509"/>
                    <a:gd name="connsiteY11" fmla="*/ 531495 h 531495"/>
                    <a:gd name="connsiteX12" fmla="*/ 651510 w 651509"/>
                    <a:gd name="connsiteY12" fmla="*/ 521970 h 531495"/>
                    <a:gd name="connsiteX13" fmla="*/ 641985 w 651509"/>
                    <a:gd name="connsiteY13" fmla="*/ 513398 h 531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51509" h="531495">
                      <a:moveTo>
                        <a:pt x="641985" y="513398"/>
                      </a:moveTo>
                      <a:lnTo>
                        <a:pt x="19050" y="513398"/>
                      </a:lnTo>
                      <a:lnTo>
                        <a:pt x="19050" y="19050"/>
                      </a:lnTo>
                      <a:lnTo>
                        <a:pt x="561022" y="19050"/>
                      </a:lnTo>
                      <a:cubicBezTo>
                        <a:pt x="565785" y="19050"/>
                        <a:pt x="570547" y="15240"/>
                        <a:pt x="570547" y="9525"/>
                      </a:cubicBezTo>
                      <a:lnTo>
                        <a:pt x="570547" y="9525"/>
                      </a:lnTo>
                      <a:cubicBezTo>
                        <a:pt x="570547" y="4763"/>
                        <a:pt x="566738" y="0"/>
                        <a:pt x="561022" y="0"/>
                      </a:cubicBezTo>
                      <a:lnTo>
                        <a:pt x="9525" y="0"/>
                      </a:lnTo>
                      <a:cubicBezTo>
                        <a:pt x="4763" y="0"/>
                        <a:pt x="0" y="3810"/>
                        <a:pt x="0" y="9525"/>
                      </a:cubicBezTo>
                      <a:lnTo>
                        <a:pt x="0" y="521970"/>
                      </a:lnTo>
                      <a:cubicBezTo>
                        <a:pt x="0" y="526733"/>
                        <a:pt x="3810" y="531495"/>
                        <a:pt x="9525" y="531495"/>
                      </a:cubicBezTo>
                      <a:lnTo>
                        <a:pt x="641985" y="531495"/>
                      </a:lnTo>
                      <a:cubicBezTo>
                        <a:pt x="647700" y="531495"/>
                        <a:pt x="651510" y="526733"/>
                        <a:pt x="651510" y="521970"/>
                      </a:cubicBezTo>
                      <a:cubicBezTo>
                        <a:pt x="651510" y="517208"/>
                        <a:pt x="646747" y="513398"/>
                        <a:pt x="641985" y="513398"/>
                      </a:cubicBezTo>
                      <a:close/>
                    </a:path>
                  </a:pathLst>
                </a:custGeom>
                <a:solidFill>
                  <a:srgbClr val="303030"/>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sp>
              <p:nvSpPr>
                <p:cNvPr id="285" name="Hình tự do: Hình 20">
                  <a:extLst>
                    <a:ext uri="{FF2B5EF4-FFF2-40B4-BE49-F238E27FC236}">
                      <a16:creationId xmlns:a16="http://schemas.microsoft.com/office/drawing/2014/main" id="{0AEBBBA8-A385-4354-8CC0-98C53BA99EF6}"/>
                    </a:ext>
                  </a:extLst>
                </p:cNvPr>
                <p:cNvSpPr/>
                <p:nvPr/>
              </p:nvSpPr>
              <p:spPr>
                <a:xfrm>
                  <a:off x="6190175" y="3131820"/>
                  <a:ext cx="652584" cy="532447"/>
                </a:xfrm>
                <a:custGeom>
                  <a:avLst/>
                  <a:gdLst>
                    <a:gd name="connsiteX0" fmla="*/ 642107 w 652584"/>
                    <a:gd name="connsiteY0" fmla="*/ 0 h 532447"/>
                    <a:gd name="connsiteX1" fmla="*/ 85847 w 652584"/>
                    <a:gd name="connsiteY1" fmla="*/ 0 h 532447"/>
                    <a:gd name="connsiteX2" fmla="*/ 76322 w 652584"/>
                    <a:gd name="connsiteY2" fmla="*/ 9525 h 532447"/>
                    <a:gd name="connsiteX3" fmla="*/ 76322 w 652584"/>
                    <a:gd name="connsiteY3" fmla="*/ 9525 h 532447"/>
                    <a:gd name="connsiteX4" fmla="*/ 85847 w 652584"/>
                    <a:gd name="connsiteY4" fmla="*/ 19050 h 532447"/>
                    <a:gd name="connsiteX5" fmla="*/ 632582 w 652584"/>
                    <a:gd name="connsiteY5" fmla="*/ 19050 h 532447"/>
                    <a:gd name="connsiteX6" fmla="*/ 632582 w 652584"/>
                    <a:gd name="connsiteY6" fmla="*/ 513397 h 532447"/>
                    <a:gd name="connsiteX7" fmla="*/ 9647 w 652584"/>
                    <a:gd name="connsiteY7" fmla="*/ 513397 h 532447"/>
                    <a:gd name="connsiteX8" fmla="*/ 122 w 652584"/>
                    <a:gd name="connsiteY8" fmla="*/ 521017 h 532447"/>
                    <a:gd name="connsiteX9" fmla="*/ 9647 w 652584"/>
                    <a:gd name="connsiteY9" fmla="*/ 532447 h 532447"/>
                    <a:gd name="connsiteX10" fmla="*/ 643059 w 652584"/>
                    <a:gd name="connsiteY10" fmla="*/ 532447 h 532447"/>
                    <a:gd name="connsiteX11" fmla="*/ 652584 w 652584"/>
                    <a:gd name="connsiteY11" fmla="*/ 522922 h 532447"/>
                    <a:gd name="connsiteX12" fmla="*/ 652584 w 652584"/>
                    <a:gd name="connsiteY12" fmla="*/ 10477 h 532447"/>
                    <a:gd name="connsiteX13" fmla="*/ 642107 w 652584"/>
                    <a:gd name="connsiteY13" fmla="*/ 0 h 532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52584" h="532447">
                      <a:moveTo>
                        <a:pt x="642107" y="0"/>
                      </a:moveTo>
                      <a:lnTo>
                        <a:pt x="85847" y="0"/>
                      </a:lnTo>
                      <a:cubicBezTo>
                        <a:pt x="81084" y="0"/>
                        <a:pt x="76322" y="3810"/>
                        <a:pt x="76322" y="9525"/>
                      </a:cubicBezTo>
                      <a:lnTo>
                        <a:pt x="76322" y="9525"/>
                      </a:lnTo>
                      <a:cubicBezTo>
                        <a:pt x="76322" y="14288"/>
                        <a:pt x="80132" y="19050"/>
                        <a:pt x="85847" y="19050"/>
                      </a:cubicBezTo>
                      <a:lnTo>
                        <a:pt x="632582" y="19050"/>
                      </a:lnTo>
                      <a:lnTo>
                        <a:pt x="632582" y="513397"/>
                      </a:lnTo>
                      <a:lnTo>
                        <a:pt x="9647" y="513397"/>
                      </a:lnTo>
                      <a:cubicBezTo>
                        <a:pt x="4884" y="513397"/>
                        <a:pt x="1075" y="516255"/>
                        <a:pt x="122" y="521017"/>
                      </a:cubicBezTo>
                      <a:cubicBezTo>
                        <a:pt x="-830" y="526733"/>
                        <a:pt x="3932" y="532447"/>
                        <a:pt x="9647" y="532447"/>
                      </a:cubicBezTo>
                      <a:lnTo>
                        <a:pt x="643059" y="532447"/>
                      </a:lnTo>
                      <a:cubicBezTo>
                        <a:pt x="647822" y="532447"/>
                        <a:pt x="652584" y="528638"/>
                        <a:pt x="652584" y="522922"/>
                      </a:cubicBezTo>
                      <a:lnTo>
                        <a:pt x="652584" y="10477"/>
                      </a:lnTo>
                      <a:cubicBezTo>
                        <a:pt x="651632" y="4763"/>
                        <a:pt x="647822" y="0"/>
                        <a:pt x="642107" y="0"/>
                      </a:cubicBezTo>
                      <a:close/>
                    </a:path>
                  </a:pathLst>
                </a:custGeom>
                <a:solidFill>
                  <a:srgbClr val="303030"/>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grpSp>
          <p:grpSp>
            <p:nvGrpSpPr>
              <p:cNvPr id="279" name="Đồ họa 1">
                <a:extLst>
                  <a:ext uri="{FF2B5EF4-FFF2-40B4-BE49-F238E27FC236}">
                    <a16:creationId xmlns:a16="http://schemas.microsoft.com/office/drawing/2014/main" id="{E9AE6BE2-9CB5-4961-81C0-67018B21D22D}"/>
                  </a:ext>
                </a:extLst>
              </p:cNvPr>
              <p:cNvGrpSpPr/>
              <p:nvPr/>
            </p:nvGrpSpPr>
            <p:grpSpPr>
              <a:xfrm>
                <a:off x="5975761" y="3004762"/>
                <a:ext cx="243878" cy="207254"/>
                <a:chOff x="5975761" y="3004762"/>
                <a:chExt cx="243878" cy="207254"/>
              </a:xfrm>
              <a:solidFill>
                <a:srgbClr val="32CDD1"/>
              </a:solidFill>
            </p:grpSpPr>
            <p:sp>
              <p:nvSpPr>
                <p:cNvPr id="280" name="Hình tự do: Hình 22">
                  <a:extLst>
                    <a:ext uri="{FF2B5EF4-FFF2-40B4-BE49-F238E27FC236}">
                      <a16:creationId xmlns:a16="http://schemas.microsoft.com/office/drawing/2014/main" id="{65B59FC6-202F-4597-866A-DD96BD56F868}"/>
                    </a:ext>
                  </a:extLst>
                </p:cNvPr>
                <p:cNvSpPr/>
                <p:nvPr/>
              </p:nvSpPr>
              <p:spPr>
                <a:xfrm>
                  <a:off x="5975761" y="3009649"/>
                  <a:ext cx="172729" cy="202367"/>
                </a:xfrm>
                <a:custGeom>
                  <a:avLst/>
                  <a:gdLst>
                    <a:gd name="connsiteX0" fmla="*/ 153576 w 172729"/>
                    <a:gd name="connsiteY0" fmla="*/ 63116 h 202367"/>
                    <a:gd name="connsiteX1" fmla="*/ 146909 w 172729"/>
                    <a:gd name="connsiteY1" fmla="*/ 10728 h 202367"/>
                    <a:gd name="connsiteX2" fmla="*/ 126906 w 172729"/>
                    <a:gd name="connsiteY2" fmla="*/ 3108 h 202367"/>
                    <a:gd name="connsiteX3" fmla="*/ 101189 w 172729"/>
                    <a:gd name="connsiteY3" fmla="*/ 25016 h 202367"/>
                    <a:gd name="connsiteX4" fmla="*/ 41181 w 172729"/>
                    <a:gd name="connsiteY4" fmla="*/ 51685 h 202367"/>
                    <a:gd name="connsiteX5" fmla="*/ 23084 w 172729"/>
                    <a:gd name="connsiteY5" fmla="*/ 53591 h 202367"/>
                    <a:gd name="connsiteX6" fmla="*/ 224 w 172729"/>
                    <a:gd name="connsiteY6" fmla="*/ 83118 h 202367"/>
                    <a:gd name="connsiteX7" fmla="*/ 3081 w 172729"/>
                    <a:gd name="connsiteY7" fmla="*/ 105026 h 202367"/>
                    <a:gd name="connsiteX8" fmla="*/ 5939 w 172729"/>
                    <a:gd name="connsiteY8" fmla="*/ 126933 h 202367"/>
                    <a:gd name="connsiteX9" fmla="*/ 35466 w 172729"/>
                    <a:gd name="connsiteY9" fmla="*/ 149793 h 202367"/>
                    <a:gd name="connsiteX10" fmla="*/ 44991 w 172729"/>
                    <a:gd name="connsiteY10" fmla="*/ 148841 h 202367"/>
                    <a:gd name="connsiteX11" fmla="*/ 51659 w 172729"/>
                    <a:gd name="connsiteY11" fmla="*/ 197418 h 202367"/>
                    <a:gd name="connsiteX12" fmla="*/ 58326 w 172729"/>
                    <a:gd name="connsiteY12" fmla="*/ 202181 h 202367"/>
                    <a:gd name="connsiteX13" fmla="*/ 76424 w 172729"/>
                    <a:gd name="connsiteY13" fmla="*/ 199323 h 202367"/>
                    <a:gd name="connsiteX14" fmla="*/ 81186 w 172729"/>
                    <a:gd name="connsiteY14" fmla="*/ 192656 h 202367"/>
                    <a:gd name="connsiteX15" fmla="*/ 74519 w 172729"/>
                    <a:gd name="connsiteY15" fmla="*/ 145983 h 202367"/>
                    <a:gd name="connsiteX16" fmla="*/ 117381 w 172729"/>
                    <a:gd name="connsiteY16" fmla="*/ 156460 h 202367"/>
                    <a:gd name="connsiteX17" fmla="*/ 147861 w 172729"/>
                    <a:gd name="connsiteY17" fmla="*/ 170748 h 202367"/>
                    <a:gd name="connsiteX18" fmla="*/ 165006 w 172729"/>
                    <a:gd name="connsiteY18" fmla="*/ 158366 h 202367"/>
                    <a:gd name="connsiteX19" fmla="*/ 158339 w 172729"/>
                    <a:gd name="connsiteY19" fmla="*/ 105978 h 202367"/>
                    <a:gd name="connsiteX20" fmla="*/ 172626 w 172729"/>
                    <a:gd name="connsiteY20" fmla="*/ 82166 h 202367"/>
                    <a:gd name="connsiteX21" fmla="*/ 153576 w 172729"/>
                    <a:gd name="connsiteY21" fmla="*/ 63116 h 2023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2729" h="202367">
                      <a:moveTo>
                        <a:pt x="153576" y="63116"/>
                      </a:moveTo>
                      <a:lnTo>
                        <a:pt x="146909" y="10728"/>
                      </a:lnTo>
                      <a:cubicBezTo>
                        <a:pt x="145956" y="1203"/>
                        <a:pt x="134526" y="-3559"/>
                        <a:pt x="126906" y="3108"/>
                      </a:cubicBezTo>
                      <a:lnTo>
                        <a:pt x="101189" y="25016"/>
                      </a:lnTo>
                      <a:cubicBezTo>
                        <a:pt x="84044" y="39303"/>
                        <a:pt x="63089" y="48828"/>
                        <a:pt x="41181" y="51685"/>
                      </a:cubicBezTo>
                      <a:lnTo>
                        <a:pt x="23084" y="53591"/>
                      </a:lnTo>
                      <a:cubicBezTo>
                        <a:pt x="8796" y="55496"/>
                        <a:pt x="-1681" y="68831"/>
                        <a:pt x="224" y="83118"/>
                      </a:cubicBezTo>
                      <a:lnTo>
                        <a:pt x="3081" y="105026"/>
                      </a:lnTo>
                      <a:lnTo>
                        <a:pt x="5939" y="126933"/>
                      </a:lnTo>
                      <a:cubicBezTo>
                        <a:pt x="7844" y="141221"/>
                        <a:pt x="21179" y="151698"/>
                        <a:pt x="35466" y="149793"/>
                      </a:cubicBezTo>
                      <a:lnTo>
                        <a:pt x="44991" y="148841"/>
                      </a:lnTo>
                      <a:lnTo>
                        <a:pt x="51659" y="197418"/>
                      </a:lnTo>
                      <a:cubicBezTo>
                        <a:pt x="51659" y="200276"/>
                        <a:pt x="54516" y="203133"/>
                        <a:pt x="58326" y="202181"/>
                      </a:cubicBezTo>
                      <a:lnTo>
                        <a:pt x="76424" y="199323"/>
                      </a:lnTo>
                      <a:cubicBezTo>
                        <a:pt x="79281" y="199323"/>
                        <a:pt x="82139" y="195513"/>
                        <a:pt x="81186" y="192656"/>
                      </a:cubicBezTo>
                      <a:lnTo>
                        <a:pt x="74519" y="145983"/>
                      </a:lnTo>
                      <a:cubicBezTo>
                        <a:pt x="88806" y="146935"/>
                        <a:pt x="104046" y="150746"/>
                        <a:pt x="117381" y="156460"/>
                      </a:cubicBezTo>
                      <a:lnTo>
                        <a:pt x="147861" y="170748"/>
                      </a:lnTo>
                      <a:cubicBezTo>
                        <a:pt x="156434" y="174558"/>
                        <a:pt x="165959" y="167891"/>
                        <a:pt x="165006" y="158366"/>
                      </a:cubicBezTo>
                      <a:lnTo>
                        <a:pt x="158339" y="105978"/>
                      </a:lnTo>
                      <a:cubicBezTo>
                        <a:pt x="167864" y="102168"/>
                        <a:pt x="173579" y="92643"/>
                        <a:pt x="172626" y="82166"/>
                      </a:cubicBezTo>
                      <a:cubicBezTo>
                        <a:pt x="172626" y="71688"/>
                        <a:pt x="164054" y="64068"/>
                        <a:pt x="153576" y="63116"/>
                      </a:cubicBezTo>
                      <a:close/>
                    </a:path>
                  </a:pathLst>
                </a:custGeom>
                <a:solidFill>
                  <a:srgbClr val="32CDD1"/>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sp>
              <p:nvSpPr>
                <p:cNvPr id="281" name="Hình tự do: Hình 23">
                  <a:extLst>
                    <a:ext uri="{FF2B5EF4-FFF2-40B4-BE49-F238E27FC236}">
                      <a16:creationId xmlns:a16="http://schemas.microsoft.com/office/drawing/2014/main" id="{4DB3517E-0EF1-468A-A0A3-6985740B4EC3}"/>
                    </a:ext>
                  </a:extLst>
                </p:cNvPr>
                <p:cNvSpPr/>
                <p:nvPr/>
              </p:nvSpPr>
              <p:spPr>
                <a:xfrm>
                  <a:off x="6168390" y="3079432"/>
                  <a:ext cx="41144" cy="15239"/>
                </a:xfrm>
                <a:custGeom>
                  <a:avLst/>
                  <a:gdLst>
                    <a:gd name="connsiteX0" fmla="*/ 36195 w 41144"/>
                    <a:gd name="connsiteY0" fmla="*/ 11430 h 15239"/>
                    <a:gd name="connsiteX1" fmla="*/ 6667 w 41144"/>
                    <a:gd name="connsiteY1" fmla="*/ 15240 h 15239"/>
                    <a:gd name="connsiteX2" fmla="*/ 0 w 41144"/>
                    <a:gd name="connsiteY2" fmla="*/ 10477 h 15239"/>
                    <a:gd name="connsiteX3" fmla="*/ 4763 w 41144"/>
                    <a:gd name="connsiteY3" fmla="*/ 3810 h 15239"/>
                    <a:gd name="connsiteX4" fmla="*/ 34290 w 41144"/>
                    <a:gd name="connsiteY4" fmla="*/ 0 h 15239"/>
                    <a:gd name="connsiteX5" fmla="*/ 40957 w 41144"/>
                    <a:gd name="connsiteY5" fmla="*/ 4763 h 15239"/>
                    <a:gd name="connsiteX6" fmla="*/ 36195 w 41144"/>
                    <a:gd name="connsiteY6" fmla="*/ 11430 h 15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144" h="15239">
                      <a:moveTo>
                        <a:pt x="36195" y="11430"/>
                      </a:moveTo>
                      <a:lnTo>
                        <a:pt x="6667" y="15240"/>
                      </a:lnTo>
                      <a:cubicBezTo>
                        <a:pt x="3810" y="15240"/>
                        <a:pt x="0" y="13335"/>
                        <a:pt x="0" y="10477"/>
                      </a:cubicBezTo>
                      <a:cubicBezTo>
                        <a:pt x="0" y="7620"/>
                        <a:pt x="1905" y="3810"/>
                        <a:pt x="4763" y="3810"/>
                      </a:cubicBezTo>
                      <a:lnTo>
                        <a:pt x="34290" y="0"/>
                      </a:lnTo>
                      <a:cubicBezTo>
                        <a:pt x="37147" y="0"/>
                        <a:pt x="40957" y="1905"/>
                        <a:pt x="40957" y="4763"/>
                      </a:cubicBezTo>
                      <a:cubicBezTo>
                        <a:pt x="41910" y="7620"/>
                        <a:pt x="39052" y="11430"/>
                        <a:pt x="36195" y="11430"/>
                      </a:cubicBezTo>
                      <a:close/>
                    </a:path>
                  </a:pathLst>
                </a:custGeom>
                <a:solidFill>
                  <a:srgbClr val="32CDD1"/>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sp>
              <p:nvSpPr>
                <p:cNvPr id="282" name="Hình tự do: Hình 24">
                  <a:extLst>
                    <a:ext uri="{FF2B5EF4-FFF2-40B4-BE49-F238E27FC236}">
                      <a16:creationId xmlns:a16="http://schemas.microsoft.com/office/drawing/2014/main" id="{3531E3D1-70D6-4001-9B17-F770ADC42F5B}"/>
                    </a:ext>
                  </a:extLst>
                </p:cNvPr>
                <p:cNvSpPr/>
                <p:nvPr/>
              </p:nvSpPr>
              <p:spPr>
                <a:xfrm>
                  <a:off x="6160394" y="3004762"/>
                  <a:ext cx="38850" cy="33712"/>
                </a:xfrm>
                <a:custGeom>
                  <a:avLst/>
                  <a:gdLst>
                    <a:gd name="connsiteX0" fmla="*/ 7043 w 38850"/>
                    <a:gd name="connsiteY0" fmla="*/ 33713 h 33712"/>
                    <a:gd name="connsiteX1" fmla="*/ 1328 w 38850"/>
                    <a:gd name="connsiteY1" fmla="*/ 31808 h 33712"/>
                    <a:gd name="connsiteX2" fmla="*/ 2280 w 38850"/>
                    <a:gd name="connsiteY2" fmla="*/ 23235 h 33712"/>
                    <a:gd name="connsiteX3" fmla="*/ 28950 w 38850"/>
                    <a:gd name="connsiteY3" fmla="*/ 1328 h 33712"/>
                    <a:gd name="connsiteX4" fmla="*/ 37523 w 38850"/>
                    <a:gd name="connsiteY4" fmla="*/ 2280 h 33712"/>
                    <a:gd name="connsiteX5" fmla="*/ 36570 w 38850"/>
                    <a:gd name="connsiteY5" fmla="*/ 10853 h 33712"/>
                    <a:gd name="connsiteX6" fmla="*/ 9900 w 38850"/>
                    <a:gd name="connsiteY6" fmla="*/ 32760 h 33712"/>
                    <a:gd name="connsiteX7" fmla="*/ 7043 w 38850"/>
                    <a:gd name="connsiteY7" fmla="*/ 33713 h 33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850" h="33712">
                      <a:moveTo>
                        <a:pt x="7043" y="33713"/>
                      </a:moveTo>
                      <a:cubicBezTo>
                        <a:pt x="5138" y="33713"/>
                        <a:pt x="3233" y="32760"/>
                        <a:pt x="1328" y="31808"/>
                      </a:cubicBezTo>
                      <a:cubicBezTo>
                        <a:pt x="-577" y="28950"/>
                        <a:pt x="-577" y="25140"/>
                        <a:pt x="2280" y="23235"/>
                      </a:cubicBezTo>
                      <a:lnTo>
                        <a:pt x="28950" y="1328"/>
                      </a:lnTo>
                      <a:cubicBezTo>
                        <a:pt x="31808" y="-577"/>
                        <a:pt x="35618" y="-577"/>
                        <a:pt x="37523" y="2280"/>
                      </a:cubicBezTo>
                      <a:cubicBezTo>
                        <a:pt x="39428" y="5138"/>
                        <a:pt x="39428" y="8948"/>
                        <a:pt x="36570" y="10853"/>
                      </a:cubicBezTo>
                      <a:lnTo>
                        <a:pt x="9900" y="32760"/>
                      </a:lnTo>
                      <a:cubicBezTo>
                        <a:pt x="8948" y="32760"/>
                        <a:pt x="7995" y="33713"/>
                        <a:pt x="7043" y="33713"/>
                      </a:cubicBezTo>
                      <a:close/>
                    </a:path>
                  </a:pathLst>
                </a:custGeom>
                <a:solidFill>
                  <a:srgbClr val="32CDD1"/>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sp>
              <p:nvSpPr>
                <p:cNvPr id="283" name="Hình tự do: Hình 25">
                  <a:extLst>
                    <a:ext uri="{FF2B5EF4-FFF2-40B4-BE49-F238E27FC236}">
                      <a16:creationId xmlns:a16="http://schemas.microsoft.com/office/drawing/2014/main" id="{D8D8A114-5E29-43F2-A58F-EFD46F212ED2}"/>
                    </a:ext>
                  </a:extLst>
                </p:cNvPr>
                <p:cNvSpPr/>
                <p:nvPr/>
              </p:nvSpPr>
              <p:spPr>
                <a:xfrm>
                  <a:off x="6176195" y="3140578"/>
                  <a:ext cx="43443" cy="24579"/>
                </a:xfrm>
                <a:custGeom>
                  <a:avLst/>
                  <a:gdLst>
                    <a:gd name="connsiteX0" fmla="*/ 37914 w 43443"/>
                    <a:gd name="connsiteY0" fmla="*/ 24579 h 24579"/>
                    <a:gd name="connsiteX1" fmla="*/ 35057 w 43443"/>
                    <a:gd name="connsiteY1" fmla="*/ 24579 h 24579"/>
                    <a:gd name="connsiteX2" fmla="*/ 3624 w 43443"/>
                    <a:gd name="connsiteY2" fmla="*/ 11244 h 24579"/>
                    <a:gd name="connsiteX3" fmla="*/ 767 w 43443"/>
                    <a:gd name="connsiteY3" fmla="*/ 3624 h 24579"/>
                    <a:gd name="connsiteX4" fmla="*/ 8387 w 43443"/>
                    <a:gd name="connsiteY4" fmla="*/ 767 h 24579"/>
                    <a:gd name="connsiteX5" fmla="*/ 39819 w 43443"/>
                    <a:gd name="connsiteY5" fmla="*/ 14102 h 24579"/>
                    <a:gd name="connsiteX6" fmla="*/ 42677 w 43443"/>
                    <a:gd name="connsiteY6" fmla="*/ 21722 h 24579"/>
                    <a:gd name="connsiteX7" fmla="*/ 37914 w 43443"/>
                    <a:gd name="connsiteY7" fmla="*/ 24579 h 24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443" h="24579">
                      <a:moveTo>
                        <a:pt x="37914" y="24579"/>
                      </a:moveTo>
                      <a:cubicBezTo>
                        <a:pt x="36962" y="24579"/>
                        <a:pt x="36009" y="24579"/>
                        <a:pt x="35057" y="24579"/>
                      </a:cubicBezTo>
                      <a:lnTo>
                        <a:pt x="3624" y="11244"/>
                      </a:lnTo>
                      <a:cubicBezTo>
                        <a:pt x="767" y="10292"/>
                        <a:pt x="-1138" y="6482"/>
                        <a:pt x="767" y="3624"/>
                      </a:cubicBezTo>
                      <a:cubicBezTo>
                        <a:pt x="1719" y="767"/>
                        <a:pt x="5529" y="-1138"/>
                        <a:pt x="8387" y="767"/>
                      </a:cubicBezTo>
                      <a:lnTo>
                        <a:pt x="39819" y="14102"/>
                      </a:lnTo>
                      <a:cubicBezTo>
                        <a:pt x="42677" y="15054"/>
                        <a:pt x="44582" y="18864"/>
                        <a:pt x="42677" y="21722"/>
                      </a:cubicBezTo>
                      <a:cubicBezTo>
                        <a:pt x="41724" y="22674"/>
                        <a:pt x="39819" y="23627"/>
                        <a:pt x="37914" y="24579"/>
                      </a:cubicBezTo>
                      <a:close/>
                    </a:path>
                  </a:pathLst>
                </a:custGeom>
                <a:solidFill>
                  <a:srgbClr val="32CDD1"/>
                </a:solidFill>
                <a:ln w="9525" cap="flat">
                  <a:noFill/>
                  <a:prstDash val="solid"/>
                  <a:miter/>
                </a:ln>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srgbClr val="FFF8E7"/>
                    </a:solidFill>
                    <a:effectLst/>
                    <a:uLnTx/>
                    <a:uFillTx/>
                    <a:latin typeface="#9Slide03 Roboto Medium" panose="02000000000000000000" pitchFamily="2" charset="0"/>
                    <a:ea typeface="#9Slide03 Roboto Medium" panose="02000000000000000000" pitchFamily="2" charset="0"/>
                    <a:cs typeface="+mn-cs"/>
                  </a:endParaRPr>
                </a:p>
              </p:txBody>
            </p:sp>
          </p:grpSp>
        </p:grpSp>
        <p:sp>
          <p:nvSpPr>
            <p:cNvPr id="275" name="Hộp Văn bản 82">
              <a:extLst>
                <a:ext uri="{FF2B5EF4-FFF2-40B4-BE49-F238E27FC236}">
                  <a16:creationId xmlns:a16="http://schemas.microsoft.com/office/drawing/2014/main" id="{D0AD2CE2-7CBF-4DA7-88F3-9289227A630F}"/>
                </a:ext>
              </a:extLst>
            </p:cNvPr>
            <p:cNvSpPr txBox="1"/>
            <p:nvPr/>
          </p:nvSpPr>
          <p:spPr>
            <a:xfrm>
              <a:off x="3326577" y="3035429"/>
              <a:ext cx="2286257" cy="615554"/>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2400" b="1" dirty="0">
                  <a:solidFill>
                    <a:srgbClr val="FFFFFE"/>
                  </a:solidFill>
                  <a:latin typeface="#9Slide03 Roboto Condensed" panose="02000000000000000000" pitchFamily="2" charset="0"/>
                  <a:ea typeface="#9Slide03 Roboto Condensed" panose="02000000000000000000" pitchFamily="2" charset="0"/>
                  <a:cs typeface="#9Slide07 Baloo Tamma" panose="03080902040302020200" pitchFamily="66" charset="0"/>
                </a:rPr>
                <a:t>a. </a:t>
              </a:r>
              <a:r>
                <a:rPr lang="en-US" sz="2400" b="1" dirty="0" err="1">
                  <a:solidFill>
                    <a:srgbClr val="FFFFFE"/>
                  </a:solidFill>
                  <a:latin typeface="#9Slide03 Roboto Condensed" panose="02000000000000000000" pitchFamily="2" charset="0"/>
                  <a:ea typeface="#9Slide03 Roboto Condensed" panose="02000000000000000000" pitchFamily="2" charset="0"/>
                  <a:cs typeface="#9Slide07 Baloo Tamma" panose="03080902040302020200" pitchFamily="66" charset="0"/>
                </a:rPr>
                <a:t>Kinh</a:t>
              </a:r>
              <a:r>
                <a:rPr lang="en-US" sz="2400" b="1" dirty="0">
                  <a:solidFill>
                    <a:srgbClr val="FFFFFE"/>
                  </a:solidFill>
                  <a:latin typeface="#9Slide03 Roboto Condensed" panose="02000000000000000000" pitchFamily="2" charset="0"/>
                  <a:ea typeface="#9Slide03 Roboto Condensed" panose="02000000000000000000" pitchFamily="2" charset="0"/>
                  <a:cs typeface="#9Slide07 Baloo Tamma" panose="03080902040302020200" pitchFamily="66" charset="0"/>
                </a:rPr>
                <a:t> </a:t>
              </a:r>
              <a:r>
                <a:rPr lang="en-US" sz="2400" b="1" dirty="0" err="1">
                  <a:solidFill>
                    <a:srgbClr val="FFFFFE"/>
                  </a:solidFill>
                  <a:latin typeface="#9Slide03 Roboto Condensed" panose="02000000000000000000" pitchFamily="2" charset="0"/>
                  <a:ea typeface="#9Slide03 Roboto Condensed" panose="02000000000000000000" pitchFamily="2" charset="0"/>
                  <a:cs typeface="#9Slide07 Baloo Tamma" panose="03080902040302020200" pitchFamily="66" charset="0"/>
                </a:rPr>
                <a:t>tế</a:t>
              </a:r>
              <a:endParaRPr kumimoji="0" lang="en-US" sz="2400" b="1" i="0" u="none" strike="noStrike" kern="1200" cap="none" spc="0" normalizeH="0" baseline="0" noProof="0" dirty="0">
                <a:ln>
                  <a:noFill/>
                </a:ln>
                <a:solidFill>
                  <a:srgbClr val="FFFFFE"/>
                </a:solidFill>
                <a:effectLst/>
                <a:uLnTx/>
                <a:uFillTx/>
                <a:latin typeface="#9Slide03 Roboto Condensed" panose="02000000000000000000" pitchFamily="2" charset="0"/>
                <a:ea typeface="#9Slide03 Roboto Condensed" panose="02000000000000000000" pitchFamily="2" charset="0"/>
                <a:cs typeface="#9Slide07 Baloo Tamma" panose="03080902040302020200" pitchFamily="66" charset="0"/>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2"/>
                                        </p:tgtEl>
                                        <p:attrNameLst>
                                          <p:attrName>style.visibility</p:attrName>
                                        </p:attrNameLst>
                                      </p:cBhvr>
                                      <p:to>
                                        <p:strVal val="visible"/>
                                      </p:to>
                                    </p:set>
                                    <p:anim calcmode="lin" valueType="num">
                                      <p:cBhvr additive="base">
                                        <p:cTn id="7" dur="500" fill="hold"/>
                                        <p:tgtEl>
                                          <p:spTgt spid="272"/>
                                        </p:tgtEl>
                                        <p:attrNameLst>
                                          <p:attrName>ppt_x</p:attrName>
                                        </p:attrNameLst>
                                      </p:cBhvr>
                                      <p:tavLst>
                                        <p:tav tm="0">
                                          <p:val>
                                            <p:strVal val="#ppt_x"/>
                                          </p:val>
                                        </p:tav>
                                        <p:tav tm="100000">
                                          <p:val>
                                            <p:strVal val="#ppt_x"/>
                                          </p:val>
                                        </p:tav>
                                      </p:tavLst>
                                    </p:anim>
                                    <p:anim calcmode="lin" valueType="num">
                                      <p:cBhvr additive="base">
                                        <p:cTn id="8" dur="500" fill="hold"/>
                                        <p:tgtEl>
                                          <p:spTgt spid="2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5" presetClass="entr" presetSubtype="0" fill="hold" nodeType="clickEffect">
                                  <p:stCondLst>
                                    <p:cond delay="0"/>
                                  </p:stCondLst>
                                  <p:childTnLst>
                                    <p:set>
                                      <p:cBhvr>
                                        <p:cTn id="12" dur="1" fill="hold">
                                          <p:stCondLst>
                                            <p:cond delay="0"/>
                                          </p:stCondLst>
                                        </p:cTn>
                                        <p:tgtEl>
                                          <p:spTgt spid="270"/>
                                        </p:tgtEl>
                                        <p:attrNameLst>
                                          <p:attrName>style.visibility</p:attrName>
                                        </p:attrNameLst>
                                      </p:cBhvr>
                                      <p:to>
                                        <p:strVal val="visible"/>
                                      </p:to>
                                    </p:set>
                                    <p:animEffect transition="in" filter="fade">
                                      <p:cBhvr>
                                        <p:cTn id="13" dur="2000"/>
                                        <p:tgtEl>
                                          <p:spTgt spid="270"/>
                                        </p:tgtEl>
                                      </p:cBhvr>
                                    </p:animEffect>
                                    <p:anim calcmode="lin" valueType="num">
                                      <p:cBhvr>
                                        <p:cTn id="14" dur="2000" fill="hold"/>
                                        <p:tgtEl>
                                          <p:spTgt spid="270"/>
                                        </p:tgtEl>
                                        <p:attrNameLst>
                                          <p:attrName>ppt_w</p:attrName>
                                        </p:attrNameLst>
                                      </p:cBhvr>
                                      <p:tavLst>
                                        <p:tav tm="0" fmla="#ppt_w*sin(2.5*pi*$)">
                                          <p:val>
                                            <p:fltVal val="0"/>
                                          </p:val>
                                        </p:tav>
                                        <p:tav tm="100000">
                                          <p:val>
                                            <p:fltVal val="1"/>
                                          </p:val>
                                        </p:tav>
                                      </p:tavLst>
                                    </p:anim>
                                    <p:anim calcmode="lin" valueType="num">
                                      <p:cBhvr>
                                        <p:cTn id="15" dur="2000" fill="hold"/>
                                        <p:tgtEl>
                                          <p:spTgt spid="270"/>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71"/>
                                        </p:tgtEl>
                                        <p:attrNameLst>
                                          <p:attrName>style.visibility</p:attrName>
                                        </p:attrNameLst>
                                      </p:cBhvr>
                                      <p:to>
                                        <p:strVal val="visible"/>
                                      </p:to>
                                    </p:set>
                                    <p:anim calcmode="lin" valueType="num">
                                      <p:cBhvr additive="base">
                                        <p:cTn id="20" dur="500" fill="hold"/>
                                        <p:tgtEl>
                                          <p:spTgt spid="271"/>
                                        </p:tgtEl>
                                        <p:attrNameLst>
                                          <p:attrName>ppt_x</p:attrName>
                                        </p:attrNameLst>
                                      </p:cBhvr>
                                      <p:tavLst>
                                        <p:tav tm="0">
                                          <p:val>
                                            <p:strVal val="#ppt_x"/>
                                          </p:val>
                                        </p:tav>
                                        <p:tav tm="100000">
                                          <p:val>
                                            <p:strVal val="#ppt_x"/>
                                          </p:val>
                                        </p:tav>
                                      </p:tavLst>
                                    </p:anim>
                                    <p:anim calcmode="lin" valueType="num">
                                      <p:cBhvr additive="base">
                                        <p:cTn id="21" dur="500" fill="hold"/>
                                        <p:tgtEl>
                                          <p:spTgt spid="2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FDD0D6B-8E35-4C06-BB73-CFB2116438E8}"/>
              </a:ext>
            </a:extLst>
          </p:cNvPr>
          <p:cNvSpPr/>
          <p:nvPr/>
        </p:nvSpPr>
        <p:spPr>
          <a:xfrm>
            <a:off x="0" y="-1"/>
            <a:ext cx="9144000" cy="5143501"/>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Arial"/>
              <a:ea typeface="+mn-ea"/>
              <a:cs typeface="+mn-cs"/>
            </a:endParaRPr>
          </a:p>
        </p:txBody>
      </p:sp>
      <p:sp>
        <p:nvSpPr>
          <p:cNvPr id="69" name="Rectangle 68">
            <a:extLst>
              <a:ext uri="{FF2B5EF4-FFF2-40B4-BE49-F238E27FC236}">
                <a16:creationId xmlns:a16="http://schemas.microsoft.com/office/drawing/2014/main" id="{A92C2EC3-7899-498D-9D59-76E4653D3D0B}"/>
              </a:ext>
            </a:extLst>
          </p:cNvPr>
          <p:cNvSpPr/>
          <p:nvPr/>
        </p:nvSpPr>
        <p:spPr>
          <a:xfrm>
            <a:off x="0" y="0"/>
            <a:ext cx="8873254" cy="2161309"/>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13" b="0" i="0" u="none" strike="noStrike" kern="1200" cap="none" spc="0" normalizeH="0" baseline="0" noProof="0">
              <a:ln>
                <a:noFill/>
              </a:ln>
              <a:solidFill>
                <a:srgbClr val="FFFFFF"/>
              </a:solidFill>
              <a:effectLst/>
              <a:uLnTx/>
              <a:uFillTx/>
              <a:latin typeface="Arial"/>
              <a:ea typeface="+mn-ea"/>
              <a:cs typeface="+mn-cs"/>
            </a:endParaRPr>
          </a:p>
        </p:txBody>
      </p:sp>
      <p:sp>
        <p:nvSpPr>
          <p:cNvPr id="11" name="TextBox 10">
            <a:extLst>
              <a:ext uri="{FF2B5EF4-FFF2-40B4-BE49-F238E27FC236}">
                <a16:creationId xmlns:a16="http://schemas.microsoft.com/office/drawing/2014/main" id="{CEF2A687-0D87-482E-A20B-4F415F6FE947}"/>
              </a:ext>
            </a:extLst>
          </p:cNvPr>
          <p:cNvSpPr txBox="1"/>
          <p:nvPr/>
        </p:nvSpPr>
        <p:spPr>
          <a:xfrm>
            <a:off x="2028496" y="94593"/>
            <a:ext cx="5728137" cy="430887"/>
          </a:xfrm>
          <a:prstGeom prst="rect">
            <a:avLst/>
          </a:prstGeom>
          <a:noFill/>
        </p:spPr>
        <p:txBody>
          <a:bodyPr wrap="square">
            <a:spAutoFit/>
          </a:bodyPr>
          <a:lstStyle/>
          <a:p>
            <a:pPr algn="ctr"/>
            <a:r>
              <a:rPr lang="en-US" sz="2200" b="1" dirty="0">
                <a:solidFill>
                  <a:srgbClr val="000000"/>
                </a:solidFill>
                <a:latin typeface="#9Slide03 Roboto Condensed" panose="02000000000000000000" pitchFamily="2" charset="0"/>
                <a:ea typeface="#9Slide03 Roboto Condensed" panose="02000000000000000000" pitchFamily="2" charset="0"/>
              </a:rPr>
              <a:t>L</a:t>
            </a:r>
            <a:r>
              <a:rPr lang="vi-VN" sz="2200" b="1" i="0" dirty="0">
                <a:solidFill>
                  <a:srgbClr val="000000"/>
                </a:solidFill>
                <a:effectLst/>
                <a:latin typeface="#9Slide03 Roboto Condensed" panose="02000000000000000000" pitchFamily="2" charset="0"/>
                <a:ea typeface="#9Slide03 Roboto Condensed" panose="02000000000000000000" pitchFamily="2" charset="0"/>
              </a:rPr>
              <a:t>ương thực</a:t>
            </a:r>
            <a:r>
              <a:rPr lang="en-US" sz="2200" b="1" i="0" dirty="0">
                <a:solidFill>
                  <a:srgbClr val="000000"/>
                </a:solidFill>
                <a:effectLst/>
                <a:latin typeface="#9Slide03 Roboto Condensed" panose="02000000000000000000" pitchFamily="2" charset="0"/>
                <a:ea typeface="#9Slide03 Roboto Condensed" panose="02000000000000000000" pitchFamily="2" charset="0"/>
              </a:rPr>
              <a:t>, </a:t>
            </a:r>
            <a:r>
              <a:rPr lang="en-US" sz="2200" b="1" i="0" dirty="0" err="1">
                <a:solidFill>
                  <a:srgbClr val="000000"/>
                </a:solidFill>
                <a:effectLst/>
                <a:latin typeface="#9Slide03 Roboto Condensed" panose="02000000000000000000" pitchFamily="2" charset="0"/>
                <a:ea typeface="#9Slide03 Roboto Condensed" panose="02000000000000000000" pitchFamily="2" charset="0"/>
              </a:rPr>
              <a:t>thực</a:t>
            </a:r>
            <a:r>
              <a:rPr lang="en-US" sz="2200" b="1" dirty="0">
                <a:solidFill>
                  <a:srgbClr val="000000"/>
                </a:solidFill>
                <a:latin typeface="#9Slide03 Roboto Condensed" panose="02000000000000000000" pitchFamily="2" charset="0"/>
                <a:ea typeface="#9Slide03 Roboto Condensed" panose="02000000000000000000" pitchFamily="2" charset="0"/>
              </a:rPr>
              <a:t> </a:t>
            </a:r>
            <a:r>
              <a:rPr lang="en-US" sz="2200" b="1" dirty="0" err="1">
                <a:solidFill>
                  <a:srgbClr val="000000"/>
                </a:solidFill>
                <a:latin typeface="#9Slide03 Roboto Condensed" panose="02000000000000000000" pitchFamily="2" charset="0"/>
                <a:ea typeface="#9Slide03 Roboto Condensed" panose="02000000000000000000" pitchFamily="2" charset="0"/>
              </a:rPr>
              <a:t>phẩm</a:t>
            </a:r>
            <a:r>
              <a:rPr lang="en-US" sz="2200" b="1" dirty="0">
                <a:solidFill>
                  <a:srgbClr val="000000"/>
                </a:solidFill>
                <a:latin typeface="#9Slide03 Roboto Condensed" panose="02000000000000000000" pitchFamily="2" charset="0"/>
                <a:ea typeface="#9Slide03 Roboto Condensed" panose="02000000000000000000" pitchFamily="2" charset="0"/>
              </a:rPr>
              <a:t> </a:t>
            </a:r>
            <a:r>
              <a:rPr lang="en-US" sz="2200" b="1" dirty="0" err="1">
                <a:solidFill>
                  <a:srgbClr val="000000"/>
                </a:solidFill>
                <a:latin typeface="#9Slide03 Roboto Condensed" panose="02000000000000000000" pitchFamily="2" charset="0"/>
                <a:ea typeface="#9Slide03 Roboto Condensed" panose="02000000000000000000" pitchFamily="2" charset="0"/>
              </a:rPr>
              <a:t>bổ</a:t>
            </a:r>
            <a:r>
              <a:rPr lang="en-US" sz="2200" b="1" dirty="0">
                <a:solidFill>
                  <a:srgbClr val="000000"/>
                </a:solidFill>
                <a:latin typeface="#9Slide03 Roboto Condensed" panose="02000000000000000000" pitchFamily="2" charset="0"/>
                <a:ea typeface="#9Slide03 Roboto Condensed" panose="02000000000000000000" pitchFamily="2" charset="0"/>
              </a:rPr>
              <a:t> d</a:t>
            </a:r>
            <a:r>
              <a:rPr lang="vi-VN" sz="2200" b="1" dirty="0">
                <a:solidFill>
                  <a:srgbClr val="000000"/>
                </a:solidFill>
                <a:latin typeface="#9Slide03 Roboto Condensed" panose="02000000000000000000" pitchFamily="2" charset="0"/>
                <a:ea typeface="#9Slide03 Roboto Condensed" panose="02000000000000000000" pitchFamily="2" charset="0"/>
              </a:rPr>
              <a:t>ưỡng</a:t>
            </a:r>
            <a:r>
              <a:rPr lang="en-US" sz="2200" b="1" dirty="0">
                <a:solidFill>
                  <a:srgbClr val="000000"/>
                </a:solidFill>
                <a:latin typeface="#9Slide03 Roboto Condensed" panose="02000000000000000000" pitchFamily="2" charset="0"/>
                <a:ea typeface="#9Slide03 Roboto Condensed" panose="02000000000000000000" pitchFamily="2" charset="0"/>
              </a:rPr>
              <a:t> </a:t>
            </a:r>
            <a:r>
              <a:rPr lang="en-US" sz="2200" b="1" dirty="0" err="1">
                <a:solidFill>
                  <a:srgbClr val="000000"/>
                </a:solidFill>
                <a:latin typeface="#9Slide03 Roboto Condensed" panose="02000000000000000000" pitchFamily="2" charset="0"/>
                <a:ea typeface="#9Slide03 Roboto Condensed" panose="02000000000000000000" pitchFamily="2" charset="0"/>
              </a:rPr>
              <a:t>cho</a:t>
            </a:r>
            <a:r>
              <a:rPr lang="en-US" sz="2200" b="1" dirty="0">
                <a:solidFill>
                  <a:srgbClr val="000000"/>
                </a:solidFill>
                <a:latin typeface="#9Slide03 Roboto Condensed" panose="02000000000000000000" pitchFamily="2" charset="0"/>
                <a:ea typeface="#9Slide03 Roboto Condensed" panose="02000000000000000000" pitchFamily="2" charset="0"/>
              </a:rPr>
              <a:t> con ng</a:t>
            </a:r>
            <a:r>
              <a:rPr lang="vi-VN" sz="2200" b="1" dirty="0">
                <a:solidFill>
                  <a:srgbClr val="000000"/>
                </a:solidFill>
                <a:latin typeface="#9Slide03 Roboto Condensed" panose="02000000000000000000" pitchFamily="2" charset="0"/>
                <a:ea typeface="#9Slide03 Roboto Condensed" panose="02000000000000000000" pitchFamily="2" charset="0"/>
              </a:rPr>
              <a:t>ười</a:t>
            </a:r>
            <a:endParaRPr lang="en-US" sz="2200" b="1" dirty="0">
              <a:latin typeface="#9Slide03 Roboto Condensed" panose="02000000000000000000" pitchFamily="2" charset="0"/>
              <a:ea typeface="#9Slide03 Roboto Condensed" panose="02000000000000000000" pitchFamily="2" charset="0"/>
            </a:endParaRPr>
          </a:p>
        </p:txBody>
      </p:sp>
      <p:pic>
        <p:nvPicPr>
          <p:cNvPr id="12" name="Picture 2" descr="Bát Cơm, Tô Cơm - KhoThietKe.Net">
            <a:extLst>
              <a:ext uri="{FF2B5EF4-FFF2-40B4-BE49-F238E27FC236}">
                <a16:creationId xmlns:a16="http://schemas.microsoft.com/office/drawing/2014/main" id="{8C5D8DD2-818E-4624-9247-49BD88E06D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78" y="533813"/>
            <a:ext cx="1510969" cy="1316007"/>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descr="Độc đáo luộc khoai không cần nước">
            <a:extLst>
              <a:ext uri="{FF2B5EF4-FFF2-40B4-BE49-F238E27FC236}">
                <a16:creationId xmlns:a16="http://schemas.microsoft.com/office/drawing/2014/main" id="{223251CA-AE6B-4DE2-8F20-3194A4B062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8333" y="827294"/>
            <a:ext cx="2039006" cy="1070479"/>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Bắp Ngô hạt Ngô, ngũ Cốc Cốc - những người khác png tải về - Miễn phí trong  suốt Ngọt Ngào Ngô png Tải về.">
            <a:extLst>
              <a:ext uri="{FF2B5EF4-FFF2-40B4-BE49-F238E27FC236}">
                <a16:creationId xmlns:a16="http://schemas.microsoft.com/office/drawing/2014/main" id="{511076E2-CE8E-4A57-A409-42CF405BD72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5147" b="90000" l="0" r="99889"/>
                    </a14:imgEffect>
                  </a14:imgLayer>
                </a14:imgProps>
              </a:ext>
              <a:ext uri="{28A0092B-C50C-407E-A947-70E740481C1C}">
                <a14:useLocalDpi xmlns:a14="http://schemas.microsoft.com/office/drawing/2010/main" val="0"/>
              </a:ext>
            </a:extLst>
          </a:blip>
          <a:srcRect/>
          <a:stretch>
            <a:fillRect/>
          </a:stretch>
        </p:blipFill>
        <p:spPr bwMode="auto">
          <a:xfrm>
            <a:off x="2344678" y="536026"/>
            <a:ext cx="1806910" cy="136529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Sắn Rau Farofa Nho - sắn png tải về - Miễn phí trong suốt Cervelat png Tải  về.">
            <a:extLst>
              <a:ext uri="{FF2B5EF4-FFF2-40B4-BE49-F238E27FC236}">
                <a16:creationId xmlns:a16="http://schemas.microsoft.com/office/drawing/2014/main" id="{326F17C2-B449-473C-9E7B-1017D6E9634A}"/>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5000" b="90000" l="6667" r="99222"/>
                    </a14:imgEffect>
                  </a14:imgLayer>
                </a14:imgProps>
              </a:ext>
              <a:ext uri="{28A0092B-C50C-407E-A947-70E740481C1C}">
                <a14:useLocalDpi xmlns:a14="http://schemas.microsoft.com/office/drawing/2010/main" val="0"/>
              </a:ext>
            </a:extLst>
          </a:blip>
          <a:srcRect/>
          <a:stretch>
            <a:fillRect/>
          </a:stretch>
        </p:blipFill>
        <p:spPr bwMode="auto">
          <a:xfrm>
            <a:off x="7283669" y="767220"/>
            <a:ext cx="1860331" cy="124022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Nấm, nấm, Blog, Hoạt hình png | PNGEgg">
            <a:extLst>
              <a:ext uri="{FF2B5EF4-FFF2-40B4-BE49-F238E27FC236}">
                <a16:creationId xmlns:a16="http://schemas.microsoft.com/office/drawing/2014/main" id="{5F13FCF2-2EBB-45D6-A9A2-C95A41B80A1B}"/>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0" y="3651031"/>
            <a:ext cx="1561911" cy="1492469"/>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a:extLst>
              <a:ext uri="{FF2B5EF4-FFF2-40B4-BE49-F238E27FC236}">
                <a16:creationId xmlns:a16="http://schemas.microsoft.com/office/drawing/2014/main" id="{89960D3A-3DC0-4CC1-AC64-2A057FF7467E}"/>
              </a:ext>
            </a:extLst>
          </p:cNvPr>
          <p:cNvPicPr>
            <a:picLocks noChangeAspect="1"/>
          </p:cNvPicPr>
          <p:nvPr/>
        </p:nvPicPr>
        <p:blipFill>
          <a:blip r:embed="rId10">
            <a:extLst>
              <a:ext uri="{BEBA8EAE-BF5A-486C-A8C5-ECC9F3942E4B}">
                <a14:imgProps xmlns:a14="http://schemas.microsoft.com/office/drawing/2010/main">
                  <a14:imgLayer r:embed="rId11">
                    <a14:imgEffect>
                      <a14:backgroundRemoval t="1719" b="90000" l="0" r="98404">
                        <a14:foregroundMark x1="40957" y1="1719" x2="40957" y2="1719"/>
                      </a14:backgroundRemoval>
                    </a14:imgEffect>
                  </a14:imgLayer>
                </a14:imgProps>
              </a:ext>
              <a:ext uri="{28A0092B-C50C-407E-A947-70E740481C1C}">
                <a14:useLocalDpi xmlns:a14="http://schemas.microsoft.com/office/drawing/2010/main" val="0"/>
              </a:ext>
            </a:extLst>
          </a:blip>
          <a:stretch>
            <a:fillRect/>
          </a:stretch>
        </p:blipFill>
        <p:spPr>
          <a:xfrm>
            <a:off x="2483229" y="3878316"/>
            <a:ext cx="1237434" cy="1404181"/>
          </a:xfrm>
          <a:prstGeom prst="rect">
            <a:avLst/>
          </a:prstGeom>
        </p:spPr>
      </p:pic>
      <p:pic>
        <p:nvPicPr>
          <p:cNvPr id="18" name="Picture 17">
            <a:extLst>
              <a:ext uri="{FF2B5EF4-FFF2-40B4-BE49-F238E27FC236}">
                <a16:creationId xmlns:a16="http://schemas.microsoft.com/office/drawing/2014/main" id="{BB1BDE92-CECF-4F72-AEC4-DC4D8953A856}"/>
              </a:ext>
            </a:extLst>
          </p:cNvPr>
          <p:cNvPicPr>
            <a:picLocks noChangeAspect="1"/>
          </p:cNvPicPr>
          <p:nvPr/>
        </p:nvPicPr>
        <p:blipFill>
          <a:blip r:embed="rId12">
            <a:extLst>
              <a:ext uri="{BEBA8EAE-BF5A-486C-A8C5-ECC9F3942E4B}">
                <a14:imgProps xmlns:a14="http://schemas.microsoft.com/office/drawing/2010/main">
                  <a14:imgLayer r:embed="rId13">
                    <a14:imgEffect>
                      <a14:backgroundRemoval t="7200" b="97600" l="2101" r="94118"/>
                    </a14:imgEffect>
                  </a14:imgLayer>
                </a14:imgProps>
              </a:ext>
              <a:ext uri="{28A0092B-C50C-407E-A947-70E740481C1C}">
                <a14:useLocalDpi xmlns:a14="http://schemas.microsoft.com/office/drawing/2010/main" val="0"/>
              </a:ext>
            </a:extLst>
          </a:blip>
          <a:stretch>
            <a:fillRect/>
          </a:stretch>
        </p:blipFill>
        <p:spPr>
          <a:xfrm>
            <a:off x="-91565" y="1869667"/>
            <a:ext cx="1710157" cy="1796383"/>
          </a:xfrm>
          <a:prstGeom prst="rect">
            <a:avLst/>
          </a:prstGeom>
        </p:spPr>
      </p:pic>
      <p:pic>
        <p:nvPicPr>
          <p:cNvPr id="19" name="Picture 18">
            <a:extLst>
              <a:ext uri="{FF2B5EF4-FFF2-40B4-BE49-F238E27FC236}">
                <a16:creationId xmlns:a16="http://schemas.microsoft.com/office/drawing/2014/main" id="{DE5CCCCD-673B-40D6-9DE1-AC7B9FF21174}"/>
              </a:ext>
            </a:extLst>
          </p:cNvPr>
          <p:cNvPicPr>
            <a:picLocks noChangeAspect="1"/>
          </p:cNvPicPr>
          <p:nvPr/>
        </p:nvPicPr>
        <p:blipFill>
          <a:blip r:embed="rId14">
            <a:extLst>
              <a:ext uri="{BEBA8EAE-BF5A-486C-A8C5-ECC9F3942E4B}">
                <a14:imgProps xmlns:a14="http://schemas.microsoft.com/office/drawing/2010/main">
                  <a14:imgLayer r:embed="rId15">
                    <a14:imgEffect>
                      <a14:backgroundRemoval t="2304" b="89862" l="0" r="100000"/>
                    </a14:imgEffect>
                  </a14:imgLayer>
                </a14:imgProps>
              </a:ext>
              <a:ext uri="{28A0092B-C50C-407E-A947-70E740481C1C}">
                <a14:useLocalDpi xmlns:a14="http://schemas.microsoft.com/office/drawing/2010/main" val="0"/>
              </a:ext>
            </a:extLst>
          </a:blip>
          <a:stretch>
            <a:fillRect/>
          </a:stretch>
        </p:blipFill>
        <p:spPr>
          <a:xfrm>
            <a:off x="7543994" y="3499742"/>
            <a:ext cx="1515924" cy="1749764"/>
          </a:xfrm>
          <a:prstGeom prst="rect">
            <a:avLst/>
          </a:prstGeom>
        </p:spPr>
      </p:pic>
      <p:pic>
        <p:nvPicPr>
          <p:cNvPr id="20" name="Picture 19">
            <a:extLst>
              <a:ext uri="{FF2B5EF4-FFF2-40B4-BE49-F238E27FC236}">
                <a16:creationId xmlns:a16="http://schemas.microsoft.com/office/drawing/2014/main" id="{597D8F40-FEF5-49E0-9375-9B40E034A9AC}"/>
              </a:ext>
            </a:extLst>
          </p:cNvPr>
          <p:cNvPicPr>
            <a:picLocks noChangeAspect="1"/>
          </p:cNvPicPr>
          <p:nvPr/>
        </p:nvPicPr>
        <p:blipFill rotWithShape="1">
          <a:blip r:embed="rId16">
            <a:extLst>
              <a:ext uri="{28A0092B-C50C-407E-A947-70E740481C1C}">
                <a14:useLocalDpi xmlns:a14="http://schemas.microsoft.com/office/drawing/2010/main" val="0"/>
              </a:ext>
            </a:extLst>
          </a:blip>
          <a:srcRect t="-347" b="18530"/>
          <a:stretch/>
        </p:blipFill>
        <p:spPr>
          <a:xfrm>
            <a:off x="2526830" y="2054829"/>
            <a:ext cx="1498633" cy="1578166"/>
          </a:xfrm>
          <a:prstGeom prst="ellipse">
            <a:avLst/>
          </a:prstGeom>
          <a:ln>
            <a:noFill/>
          </a:ln>
          <a:effectLst>
            <a:softEdge rad="112500"/>
          </a:effectLst>
        </p:spPr>
      </p:pic>
      <p:pic>
        <p:nvPicPr>
          <p:cNvPr id="21" name="Picture 2" descr="8 Worst Foods for People Suffering with Hypothyroidism">
            <a:extLst>
              <a:ext uri="{FF2B5EF4-FFF2-40B4-BE49-F238E27FC236}">
                <a16:creationId xmlns:a16="http://schemas.microsoft.com/office/drawing/2014/main" id="{AD7B4FE6-C151-4A7C-9C7C-8A131B253D30}"/>
              </a:ext>
            </a:extLst>
          </p:cNvPr>
          <p:cNvPicPr>
            <a:picLocks noChangeAspect="1" noChangeArrowheads="1"/>
          </p:cNvPicPr>
          <p:nvPr/>
        </p:nvPicPr>
        <p:blipFill>
          <a:blip r:embed="rId17">
            <a:extLst>
              <a:ext uri="{BEBA8EAE-BF5A-486C-A8C5-ECC9F3942E4B}">
                <a14:imgProps xmlns:a14="http://schemas.microsoft.com/office/drawing/2010/main">
                  <a14:imgLayer r:embed="rId18">
                    <a14:imgEffect>
                      <a14:backgroundRemoval t="541" b="96757" l="0" r="99153">
                        <a14:foregroundMark x1="80508" y1="18919" x2="80508" y2="18919"/>
                        <a14:foregroundMark x1="93644" y1="61622" x2="93644" y2="61622"/>
                        <a14:foregroundMark x1="3390" y1="33514" x2="3390" y2="33514"/>
                      </a14:backgroundRemoval>
                    </a14:imgEffect>
                  </a14:imgLayer>
                </a14:imgProps>
              </a:ext>
              <a:ext uri="{28A0092B-C50C-407E-A947-70E740481C1C}">
                <a14:useLocalDpi xmlns:a14="http://schemas.microsoft.com/office/drawing/2010/main" val="0"/>
              </a:ext>
            </a:extLst>
          </a:blip>
          <a:srcRect/>
          <a:stretch>
            <a:fillRect/>
          </a:stretch>
        </p:blipFill>
        <p:spPr bwMode="auto">
          <a:xfrm>
            <a:off x="5174027" y="3712211"/>
            <a:ext cx="1825861" cy="1431289"/>
          </a:xfrm>
          <a:prstGeom prst="rect">
            <a:avLst/>
          </a:prstGeom>
          <a:noFill/>
          <a:extLst>
            <a:ext uri="{909E8E84-426E-40DD-AFC4-6F175D3DCCD1}">
              <a14:hiddenFill xmlns:a14="http://schemas.microsoft.com/office/drawing/2010/main">
                <a:solidFill>
                  <a:srgbClr val="FFFFFF"/>
                </a:solidFill>
              </a14:hiddenFill>
            </a:ext>
          </a:extLst>
        </p:spPr>
      </p:pic>
      <p:pic>
        <p:nvPicPr>
          <p:cNvPr id="6152" name="Picture 8" descr="Cà Rốt Hình ảnh PNG | Vector và các tập tin PSD | Tải về miễn phí trên  Pngtree">
            <a:extLst>
              <a:ext uri="{FF2B5EF4-FFF2-40B4-BE49-F238E27FC236}">
                <a16:creationId xmlns:a16="http://schemas.microsoft.com/office/drawing/2014/main" id="{A04E275D-A886-484B-8E45-015246DAEF76}"/>
              </a:ext>
            </a:extLst>
          </p:cNvPr>
          <p:cNvPicPr>
            <a:picLocks noChangeAspect="1" noChangeArrowheads="1"/>
          </p:cNvPicPr>
          <p:nvPr/>
        </p:nvPicPr>
        <p:blipFill>
          <a:blip r:embed="rId19">
            <a:extLst>
              <a:ext uri="{BEBA8EAE-BF5A-486C-A8C5-ECC9F3942E4B}">
                <a14:imgProps xmlns:a14="http://schemas.microsoft.com/office/drawing/2010/main">
                  <a14:imgLayer r:embed="rId20">
                    <a14:imgEffect>
                      <a14:backgroundRemoval t="10000" b="90000" l="278" r="99722"/>
                    </a14:imgEffect>
                  </a14:imgLayer>
                </a14:imgProps>
              </a:ext>
              <a:ext uri="{28A0092B-C50C-407E-A947-70E740481C1C}">
                <a14:useLocalDpi xmlns:a14="http://schemas.microsoft.com/office/drawing/2010/main" val="0"/>
              </a:ext>
            </a:extLst>
          </a:blip>
          <a:srcRect/>
          <a:stretch>
            <a:fillRect/>
          </a:stretch>
        </p:blipFill>
        <p:spPr bwMode="auto">
          <a:xfrm>
            <a:off x="7474826" y="1849820"/>
            <a:ext cx="1669174" cy="1669174"/>
          </a:xfrm>
          <a:prstGeom prst="rect">
            <a:avLst/>
          </a:prstGeom>
          <a:noFill/>
          <a:extLst>
            <a:ext uri="{909E8E84-426E-40DD-AFC4-6F175D3DCCD1}">
              <a14:hiddenFill xmlns:a14="http://schemas.microsoft.com/office/drawing/2010/main">
                <a:solidFill>
                  <a:srgbClr val="FFFFFF"/>
                </a:solidFill>
              </a14:hiddenFill>
            </a:ext>
          </a:extLst>
        </p:spPr>
      </p:pic>
      <p:pic>
        <p:nvPicPr>
          <p:cNvPr id="6154" name="Picture 10" descr="Su Su - Công Ty TNHH Thực Phẩm Sạch Trí Đức">
            <a:extLst>
              <a:ext uri="{FF2B5EF4-FFF2-40B4-BE49-F238E27FC236}">
                <a16:creationId xmlns:a16="http://schemas.microsoft.com/office/drawing/2014/main" id="{55EE47A7-3714-4DC9-906E-35CB11E4ADF6}"/>
              </a:ext>
            </a:extLst>
          </p:cNvPr>
          <p:cNvPicPr>
            <a:picLocks noChangeAspect="1" noChangeArrowheads="1"/>
          </p:cNvPicPr>
          <p:nvPr/>
        </p:nvPicPr>
        <p:blipFill>
          <a:blip r:embed="rId21">
            <a:extLst>
              <a:ext uri="{BEBA8EAE-BF5A-486C-A8C5-ECC9F3942E4B}">
                <a14:imgProps xmlns:a14="http://schemas.microsoft.com/office/drawing/2010/main">
                  <a14:imgLayer r:embed="rId22">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881854" y="2133599"/>
            <a:ext cx="2265180" cy="15086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2909108"/>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mph" presetSubtype="0" fill="hold" nodeType="clickEffect">
                                  <p:stCondLst>
                                    <p:cond delay="0"/>
                                  </p:stCondLst>
                                  <p:childTnLst>
                                    <p:animScale>
                                      <p:cBhvr>
                                        <p:cTn id="12" dur="2000" fill="hold"/>
                                        <p:tgtEl>
                                          <p:spTgt spid="12"/>
                                        </p:tgtEl>
                                      </p:cBhvr>
                                      <p:by x="150000" y="150000"/>
                                    </p:animScale>
                                  </p:childTnLst>
                                </p:cTn>
                              </p:par>
                              <p:par>
                                <p:cTn id="13" presetID="6" presetClass="emph" presetSubtype="0" fill="hold" nodeType="withEffect">
                                  <p:stCondLst>
                                    <p:cond delay="0"/>
                                  </p:stCondLst>
                                  <p:childTnLst>
                                    <p:animScale>
                                      <p:cBhvr>
                                        <p:cTn id="14" dur="2000" fill="hold"/>
                                        <p:tgtEl>
                                          <p:spTgt spid="6146"/>
                                        </p:tgtEl>
                                      </p:cBhvr>
                                      <p:by x="150000" y="150000"/>
                                    </p:animScale>
                                  </p:childTnLst>
                                </p:cTn>
                              </p:par>
                              <p:par>
                                <p:cTn id="15" presetID="6" presetClass="emph" presetSubtype="0" fill="hold" nodeType="withEffect">
                                  <p:stCondLst>
                                    <p:cond delay="0"/>
                                  </p:stCondLst>
                                  <p:childTnLst>
                                    <p:animScale>
                                      <p:cBhvr>
                                        <p:cTn id="16" dur="2000" fill="hold"/>
                                        <p:tgtEl>
                                          <p:spTgt spid="6148"/>
                                        </p:tgtEl>
                                      </p:cBhvr>
                                      <p:by x="150000" y="150000"/>
                                    </p:animScale>
                                  </p:childTnLst>
                                </p:cTn>
                              </p:par>
                              <p:par>
                                <p:cTn id="17" presetID="6" presetClass="emph" presetSubtype="0" fill="hold" nodeType="withEffect">
                                  <p:stCondLst>
                                    <p:cond delay="0"/>
                                  </p:stCondLst>
                                  <p:childTnLst>
                                    <p:animScale>
                                      <p:cBhvr>
                                        <p:cTn id="18" dur="2000" fill="hold"/>
                                        <p:tgtEl>
                                          <p:spTgt spid="15"/>
                                        </p:tgtEl>
                                      </p:cBhvr>
                                      <p:by x="150000" y="150000"/>
                                    </p:animScale>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154"/>
                                        </p:tgtEl>
                                        <p:attrNameLst>
                                          <p:attrName>style.visibility</p:attrName>
                                        </p:attrNameLst>
                                      </p:cBhvr>
                                      <p:to>
                                        <p:strVal val="visible"/>
                                      </p:to>
                                    </p:set>
                                    <p:anim calcmode="lin" valueType="num">
                                      <p:cBhvr additive="base">
                                        <p:cTn id="27" dur="500" fill="hold"/>
                                        <p:tgtEl>
                                          <p:spTgt spid="6154"/>
                                        </p:tgtEl>
                                        <p:attrNameLst>
                                          <p:attrName>ppt_x</p:attrName>
                                        </p:attrNameLst>
                                      </p:cBhvr>
                                      <p:tavLst>
                                        <p:tav tm="0">
                                          <p:val>
                                            <p:strVal val="#ppt_x"/>
                                          </p:val>
                                        </p:tav>
                                        <p:tav tm="100000">
                                          <p:val>
                                            <p:strVal val="#ppt_x"/>
                                          </p:val>
                                        </p:tav>
                                      </p:tavLst>
                                    </p:anim>
                                    <p:anim calcmode="lin" valueType="num">
                                      <p:cBhvr additive="base">
                                        <p:cTn id="28" dur="500" fill="hold"/>
                                        <p:tgtEl>
                                          <p:spTgt spid="615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152"/>
                                        </p:tgtEl>
                                        <p:attrNameLst>
                                          <p:attrName>style.visibility</p:attrName>
                                        </p:attrNameLst>
                                      </p:cBhvr>
                                      <p:to>
                                        <p:strVal val="visible"/>
                                      </p:to>
                                    </p:set>
                                    <p:anim calcmode="lin" valueType="num">
                                      <p:cBhvr additive="base">
                                        <p:cTn id="35" dur="500" fill="hold"/>
                                        <p:tgtEl>
                                          <p:spTgt spid="6152"/>
                                        </p:tgtEl>
                                        <p:attrNameLst>
                                          <p:attrName>ppt_x</p:attrName>
                                        </p:attrNameLst>
                                      </p:cBhvr>
                                      <p:tavLst>
                                        <p:tav tm="0">
                                          <p:val>
                                            <p:strVal val="#ppt_x"/>
                                          </p:val>
                                        </p:tav>
                                        <p:tav tm="100000">
                                          <p:val>
                                            <p:strVal val="#ppt_x"/>
                                          </p:val>
                                        </p:tav>
                                      </p:tavLst>
                                    </p:anim>
                                    <p:anim calcmode="lin" valueType="num">
                                      <p:cBhvr additive="base">
                                        <p:cTn id="36" dur="500" fill="hold"/>
                                        <p:tgtEl>
                                          <p:spTgt spid="615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additive="base">
                                        <p:cTn id="49" dur="500" fill="hold"/>
                                        <p:tgtEl>
                                          <p:spTgt spid="21"/>
                                        </p:tgtEl>
                                        <p:attrNameLst>
                                          <p:attrName>ppt_x</p:attrName>
                                        </p:attrNameLst>
                                      </p:cBhvr>
                                      <p:tavLst>
                                        <p:tav tm="0">
                                          <p:val>
                                            <p:strVal val="#ppt_x"/>
                                          </p:val>
                                        </p:tav>
                                        <p:tav tm="100000">
                                          <p:val>
                                            <p:strVal val="#ppt_x"/>
                                          </p:val>
                                        </p:tav>
                                      </p:tavLst>
                                    </p:anim>
                                    <p:anim calcmode="lin" valueType="num">
                                      <p:cBhvr additive="base">
                                        <p:cTn id="50" dur="500" fill="hold"/>
                                        <p:tgtEl>
                                          <p:spTgt spid="21"/>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additive="base">
                                        <p:cTn id="53" dur="500" fill="hold"/>
                                        <p:tgtEl>
                                          <p:spTgt spid="19"/>
                                        </p:tgtEl>
                                        <p:attrNameLst>
                                          <p:attrName>ppt_x</p:attrName>
                                        </p:attrNameLst>
                                      </p:cBhvr>
                                      <p:tavLst>
                                        <p:tav tm="0">
                                          <p:val>
                                            <p:strVal val="#ppt_x"/>
                                          </p:val>
                                        </p:tav>
                                        <p:tav tm="100000">
                                          <p:val>
                                            <p:strVal val="#ppt_x"/>
                                          </p:val>
                                        </p:tav>
                                      </p:tavLst>
                                    </p:anim>
                                    <p:anim calcmode="lin" valueType="num">
                                      <p:cBhvr additive="base">
                                        <p:cTn id="5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FDD0D6B-8E35-4C06-BB73-CFB2116438E8}"/>
              </a:ext>
            </a:extLst>
          </p:cNvPr>
          <p:cNvSpPr/>
          <p:nvPr/>
        </p:nvSpPr>
        <p:spPr>
          <a:xfrm>
            <a:off x="0" y="-1"/>
            <a:ext cx="9144000" cy="5143501"/>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Arial"/>
              <a:ea typeface="+mn-ea"/>
              <a:cs typeface="+mn-cs"/>
            </a:endParaRPr>
          </a:p>
        </p:txBody>
      </p:sp>
      <p:sp>
        <p:nvSpPr>
          <p:cNvPr id="69" name="Rectangle 68">
            <a:extLst>
              <a:ext uri="{FF2B5EF4-FFF2-40B4-BE49-F238E27FC236}">
                <a16:creationId xmlns:a16="http://schemas.microsoft.com/office/drawing/2014/main" id="{A92C2EC3-7899-498D-9D59-76E4653D3D0B}"/>
              </a:ext>
            </a:extLst>
          </p:cNvPr>
          <p:cNvSpPr/>
          <p:nvPr/>
        </p:nvSpPr>
        <p:spPr>
          <a:xfrm>
            <a:off x="0" y="38712"/>
            <a:ext cx="8873254" cy="2161309"/>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13" b="0" i="0" u="none" strike="noStrike" kern="1200" cap="none" spc="0" normalizeH="0" baseline="0" noProof="0">
              <a:ln>
                <a:noFill/>
              </a:ln>
              <a:solidFill>
                <a:srgbClr val="FFFFFF"/>
              </a:solidFill>
              <a:effectLst/>
              <a:uLnTx/>
              <a:uFillTx/>
              <a:latin typeface="Arial"/>
              <a:ea typeface="+mn-ea"/>
              <a:cs typeface="+mn-cs"/>
            </a:endParaRPr>
          </a:p>
        </p:txBody>
      </p:sp>
      <p:pic>
        <p:nvPicPr>
          <p:cNvPr id="83" name="Picture 14" descr="Hình ảnh Đĩa Thức ăn Trứng ốp La Bữa Trà Chiều, Trà, Cà Phê., Platter  Vector và PNG với nền trong suốt để tải xuống miễn phí">
            <a:extLst>
              <a:ext uri="{FF2B5EF4-FFF2-40B4-BE49-F238E27FC236}">
                <a16:creationId xmlns:a16="http://schemas.microsoft.com/office/drawing/2014/main" id="{E3A868B3-CD69-405B-B00C-A6181F643CD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96875" l="156" r="100000">
                        <a14:foregroundMark x1="44063" y1="12344" x2="44063" y2="12344"/>
                        <a14:foregroundMark x1="36875" y1="13906" x2="36875" y2="13906"/>
                        <a14:foregroundMark x1="32656" y1="30781" x2="32656" y2="30781"/>
                        <a14:foregroundMark x1="32344" y1="18125" x2="32344" y2="18125"/>
                        <a14:foregroundMark x1="30156" y1="23594" x2="30156" y2="23594"/>
                        <a14:foregroundMark x1="12344" y1="50156" x2="12344" y2="50156"/>
                        <a14:foregroundMark x1="12656" y1="66875" x2="12656" y2="66875"/>
                        <a14:foregroundMark x1="14375" y1="64688" x2="14375" y2="64688"/>
                        <a14:foregroundMark x1="11094" y1="65156" x2="11094" y2="65156"/>
                        <a14:foregroundMark x1="17500" y1="70781" x2="17500" y2="70781"/>
                        <a14:foregroundMark x1="22500" y1="78906" x2="22500" y2="78906"/>
                        <a14:foregroundMark x1="29375" y1="83750" x2="29375" y2="83750"/>
                        <a14:foregroundMark x1="47500" y1="93750" x2="47500" y2="93750"/>
                        <a14:foregroundMark x1="8906" y1="61406" x2="8906" y2="61406"/>
                        <a14:foregroundMark x1="6563" y1="56875" x2="6563" y2="56875"/>
                        <a14:foregroundMark x1="7344" y1="59844" x2="7344" y2="59844"/>
                        <a14:foregroundMark x1="5156" y1="57656" x2="5156" y2="57656"/>
                        <a14:foregroundMark x1="5469" y1="56406" x2="5469" y2="56406"/>
                        <a14:foregroundMark x1="19375" y1="72813" x2="19375" y2="72813"/>
                        <a14:foregroundMark x1="21406" y1="76094" x2="21406" y2="76094"/>
                        <a14:foregroundMark x1="25938" y1="82188" x2="25938" y2="82188"/>
                        <a14:foregroundMark x1="46875" y1="14375" x2="46875" y2="14375"/>
                        <a14:foregroundMark x1="40938" y1="13125" x2="40938" y2="13125"/>
                        <a14:foregroundMark x1="34063" y1="14219" x2="34063" y2="14219"/>
                      </a14:backgroundRemoval>
                    </a14:imgEffect>
                  </a14:imgLayer>
                </a14:imgProps>
              </a:ext>
              <a:ext uri="{28A0092B-C50C-407E-A947-70E740481C1C}">
                <a14:useLocalDpi xmlns:a14="http://schemas.microsoft.com/office/drawing/2010/main" val="0"/>
              </a:ext>
            </a:extLst>
          </a:blip>
          <a:srcRect/>
          <a:stretch>
            <a:fillRect/>
          </a:stretch>
        </p:blipFill>
        <p:spPr bwMode="auto">
          <a:xfrm>
            <a:off x="-130245" y="2141137"/>
            <a:ext cx="2845430" cy="2845430"/>
          </a:xfrm>
          <a:prstGeom prst="rect">
            <a:avLst/>
          </a:prstGeom>
          <a:noFill/>
          <a:extLst>
            <a:ext uri="{909E8E84-426E-40DD-AFC4-6F175D3DCCD1}">
              <a14:hiddenFill xmlns:a14="http://schemas.microsoft.com/office/drawing/2010/main">
                <a:solidFill>
                  <a:srgbClr val="FFFFFF"/>
                </a:solidFill>
              </a14:hiddenFill>
            </a:ext>
          </a:extLst>
        </p:spPr>
      </p:pic>
      <p:pic>
        <p:nvPicPr>
          <p:cNvPr id="84" name="Picture 16" descr="Braised Pork Roast Chicken Sweet And Sour Pork Hand Drawn Food, Fried Meat,  Cartoon Roast Chicken, Braised Pork PNG and Vector with Transparent  Background for Free Download">
            <a:extLst>
              <a:ext uri="{FF2B5EF4-FFF2-40B4-BE49-F238E27FC236}">
                <a16:creationId xmlns:a16="http://schemas.microsoft.com/office/drawing/2014/main" id="{BB5149FA-10D2-4043-BCC3-80FDED511B44}"/>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500" r="98917"/>
                    </a14:imgEffect>
                  </a14:imgLayer>
                </a14:imgProps>
              </a:ext>
              <a:ext uri="{28A0092B-C50C-407E-A947-70E740481C1C}">
                <a14:useLocalDpi xmlns:a14="http://schemas.microsoft.com/office/drawing/2010/main" val="0"/>
              </a:ext>
            </a:extLst>
          </a:blip>
          <a:srcRect/>
          <a:stretch>
            <a:fillRect/>
          </a:stretch>
        </p:blipFill>
        <p:spPr bwMode="auto">
          <a:xfrm>
            <a:off x="73573" y="-407122"/>
            <a:ext cx="3048464" cy="3048464"/>
          </a:xfrm>
          <a:prstGeom prst="rect">
            <a:avLst/>
          </a:prstGeom>
          <a:noFill/>
          <a:extLst>
            <a:ext uri="{909E8E84-426E-40DD-AFC4-6F175D3DCCD1}">
              <a14:hiddenFill xmlns:a14="http://schemas.microsoft.com/office/drawing/2010/main">
                <a:solidFill>
                  <a:srgbClr val="FFFFFF"/>
                </a:solidFill>
              </a14:hiddenFill>
            </a:ext>
          </a:extLst>
        </p:spPr>
      </p:pic>
      <p:pic>
        <p:nvPicPr>
          <p:cNvPr id="85" name="Picture 4" descr="Thịt Lợn Hình ảnh | Định dạng hình ảnh PNG 400280362| vn.lovepik.com">
            <a:extLst>
              <a:ext uri="{FF2B5EF4-FFF2-40B4-BE49-F238E27FC236}">
                <a16:creationId xmlns:a16="http://schemas.microsoft.com/office/drawing/2014/main" id="{6F75ADF4-C0ED-4717-AD2D-9978D185D7BC}"/>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9920" b="89544" l="5233" r="93605"/>
                    </a14:imgEffect>
                  </a14:imgLayer>
                </a14:imgProps>
              </a:ext>
              <a:ext uri="{28A0092B-C50C-407E-A947-70E740481C1C}">
                <a14:useLocalDpi xmlns:a14="http://schemas.microsoft.com/office/drawing/2010/main" val="0"/>
              </a:ext>
            </a:extLst>
          </a:blip>
          <a:srcRect/>
          <a:stretch>
            <a:fillRect/>
          </a:stretch>
        </p:blipFill>
        <p:spPr bwMode="auto">
          <a:xfrm>
            <a:off x="3285255" y="627079"/>
            <a:ext cx="2881747" cy="1249874"/>
          </a:xfrm>
          <a:prstGeom prst="rect">
            <a:avLst/>
          </a:prstGeom>
          <a:noFill/>
          <a:extLst>
            <a:ext uri="{909E8E84-426E-40DD-AFC4-6F175D3DCCD1}">
              <a14:hiddenFill xmlns:a14="http://schemas.microsoft.com/office/drawing/2010/main">
                <a:solidFill>
                  <a:srgbClr val="FFFFFF"/>
                </a:solidFill>
              </a14:hiddenFill>
            </a:ext>
          </a:extLst>
        </p:spPr>
      </p:pic>
      <p:pic>
        <p:nvPicPr>
          <p:cNvPr id="86" name="Picture 2" descr="Ngày 26: Thực đơn bữa cơm hàng ngày dành cho gia đình miền Trung ngon và  hấp dẫn | Organica">
            <a:extLst>
              <a:ext uri="{FF2B5EF4-FFF2-40B4-BE49-F238E27FC236}">
                <a16:creationId xmlns:a16="http://schemas.microsoft.com/office/drawing/2014/main" id="{5C3E07C1-37D1-4C93-85F8-AC406FF45C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3654" y="2940979"/>
            <a:ext cx="2113779" cy="1911562"/>
          </a:xfrm>
          <a:prstGeom prst="rect">
            <a:avLst/>
          </a:prstGeom>
          <a:noFill/>
          <a:extLst>
            <a:ext uri="{909E8E84-426E-40DD-AFC4-6F175D3DCCD1}">
              <a14:hiddenFill xmlns:a14="http://schemas.microsoft.com/office/drawing/2010/main">
                <a:solidFill>
                  <a:srgbClr val="FFFFFF"/>
                </a:solidFill>
              </a14:hiddenFill>
            </a:ext>
          </a:extLst>
        </p:spPr>
      </p:pic>
      <p:pic>
        <p:nvPicPr>
          <p:cNvPr id="87" name="Picture 4" descr="Hình ảnh Một Bữa ăn Của Gia đình , Một Gia đình., Ăn Tối, Nghe Hay đấy.  miễn phí tải tập tin PNG PSDComment và Vector">
            <a:extLst>
              <a:ext uri="{FF2B5EF4-FFF2-40B4-BE49-F238E27FC236}">
                <a16:creationId xmlns:a16="http://schemas.microsoft.com/office/drawing/2014/main" id="{8AF26A9C-1CE6-4E06-B09F-95F8791DCC2B}"/>
              </a:ext>
            </a:extLst>
          </p:cNvPr>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12656" b="93125" l="4844" r="94375">
                        <a14:foregroundMark x1="59531" y1="47188" x2="59531" y2="47188"/>
                        <a14:foregroundMark x1="65156" y1="52812" x2="65156" y2="52812"/>
                        <a14:foregroundMark x1="59062" y1="52188" x2="59062" y2="52188"/>
                        <a14:foregroundMark x1="67500" y1="52656" x2="67500" y2="52656"/>
                        <a14:foregroundMark x1="60938" y1="53594" x2="60938" y2="53594"/>
                        <a14:foregroundMark x1="60000" y1="61406" x2="60000" y2="61406"/>
                        <a14:foregroundMark x1="65156" y1="60625" x2="65156" y2="60625"/>
                        <a14:foregroundMark x1="66406" y1="59688" x2="66406" y2="59688"/>
                        <a14:foregroundMark x1="55469" y1="60625" x2="55469" y2="60625"/>
                        <a14:foregroundMark x1="48594" y1="55625" x2="48594" y2="55625"/>
                        <a14:foregroundMark x1="45156" y1="48594" x2="45156" y2="48594"/>
                        <a14:foregroundMark x1="31875" y1="56719" x2="31875" y2="56719"/>
                        <a14:foregroundMark x1="25000" y1="58594" x2="25000" y2="58594"/>
                        <a14:foregroundMark x1="36875" y1="68125" x2="36875" y2="68125"/>
                        <a14:foregroundMark x1="42031" y1="67344" x2="42031" y2="67344"/>
                        <a14:foregroundMark x1="57344" y1="69688" x2="57344" y2="69688"/>
                        <a14:foregroundMark x1="63125" y1="68281" x2="63125" y2="68281"/>
                        <a14:foregroundMark x1="83594" y1="70313" x2="83594" y2="70313"/>
                        <a14:foregroundMark x1="77344" y1="74375" x2="77344" y2="74375"/>
                        <a14:foregroundMark x1="67500" y1="79375" x2="67500" y2="79375"/>
                        <a14:foregroundMark x1="27500" y1="76406" x2="27500" y2="76406"/>
                        <a14:foregroundMark x1="39531" y1="79688" x2="39531" y2="79688"/>
                        <a14:foregroundMark x1="15000" y1="68750" x2="15000" y2="68750"/>
                      </a14:backgroundRemoval>
                    </a14:imgEffect>
                  </a14:imgLayer>
                </a14:imgProps>
              </a:ext>
              <a:ext uri="{28A0092B-C50C-407E-A947-70E740481C1C}">
                <a14:useLocalDpi xmlns:a14="http://schemas.microsoft.com/office/drawing/2010/main" val="0"/>
              </a:ext>
            </a:extLst>
          </a:blip>
          <a:srcRect/>
          <a:stretch>
            <a:fillRect/>
          </a:stretch>
        </p:blipFill>
        <p:spPr bwMode="auto">
          <a:xfrm>
            <a:off x="6196009" y="-315310"/>
            <a:ext cx="3067726" cy="3067726"/>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Hình ảnh Bữa ăn Thể Dục Tải Về Vật Liệu Vẽ Tay, Bữa ăn Thể Dục, Xà Lách,  Dinh Dưỡng miễn phí tải tập tin PNG PSDComment và Vector">
            <a:extLst>
              <a:ext uri="{FF2B5EF4-FFF2-40B4-BE49-F238E27FC236}">
                <a16:creationId xmlns:a16="http://schemas.microsoft.com/office/drawing/2014/main" id="{9463E9F1-AC73-4469-BA66-C1E9CBAF183F}"/>
              </a:ext>
            </a:extLst>
          </p:cNvPr>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0" b="97000" l="0" r="96750">
                        <a14:foregroundMark x1="15333" y1="24917" x2="15333" y2="24917"/>
                        <a14:foregroundMark x1="80250" y1="66667" x2="80250" y2="66667"/>
                        <a14:foregroundMark x1="83750" y1="56500" x2="83750" y2="56500"/>
                        <a14:foregroundMark x1="81667" y1="45833" x2="81667" y2="45833"/>
                        <a14:foregroundMark x1="67167" y1="84917" x2="67167" y2="84917"/>
                        <a14:foregroundMark x1="63167" y1="84917" x2="63167" y2="84917"/>
                        <a14:foregroundMark x1="38500" y1="3750" x2="38500" y2="3750"/>
                      </a14:backgroundRemoval>
                    </a14:imgEffect>
                  </a14:imgLayer>
                </a14:imgProps>
              </a:ext>
              <a:ext uri="{28A0092B-C50C-407E-A947-70E740481C1C}">
                <a14:useLocalDpi xmlns:a14="http://schemas.microsoft.com/office/drawing/2010/main" val="0"/>
              </a:ext>
            </a:extLst>
          </a:blip>
          <a:srcRect/>
          <a:stretch>
            <a:fillRect/>
          </a:stretch>
        </p:blipFill>
        <p:spPr bwMode="auto">
          <a:xfrm>
            <a:off x="3514906" y="2693267"/>
            <a:ext cx="2226495" cy="22264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1299974"/>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 calcmode="lin" valueType="num">
                                      <p:cBhvr additive="base">
                                        <p:cTn id="7" dur="500" fill="hold"/>
                                        <p:tgtEl>
                                          <p:spTgt spid="84"/>
                                        </p:tgtEl>
                                        <p:attrNameLst>
                                          <p:attrName>ppt_x</p:attrName>
                                        </p:attrNameLst>
                                      </p:cBhvr>
                                      <p:tavLst>
                                        <p:tav tm="0">
                                          <p:val>
                                            <p:strVal val="#ppt_x"/>
                                          </p:val>
                                        </p:tav>
                                        <p:tav tm="100000">
                                          <p:val>
                                            <p:strVal val="#ppt_x"/>
                                          </p:val>
                                        </p:tav>
                                      </p:tavLst>
                                    </p:anim>
                                    <p:anim calcmode="lin" valueType="num">
                                      <p:cBhvr additive="base">
                                        <p:cTn id="8" dur="500" fill="hold"/>
                                        <p:tgtEl>
                                          <p:spTgt spid="8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5"/>
                                        </p:tgtEl>
                                        <p:attrNameLst>
                                          <p:attrName>style.visibility</p:attrName>
                                        </p:attrNameLst>
                                      </p:cBhvr>
                                      <p:to>
                                        <p:strVal val="visible"/>
                                      </p:to>
                                    </p:set>
                                    <p:anim calcmode="lin" valueType="num">
                                      <p:cBhvr additive="base">
                                        <p:cTn id="11" dur="500" fill="hold"/>
                                        <p:tgtEl>
                                          <p:spTgt spid="85"/>
                                        </p:tgtEl>
                                        <p:attrNameLst>
                                          <p:attrName>ppt_x</p:attrName>
                                        </p:attrNameLst>
                                      </p:cBhvr>
                                      <p:tavLst>
                                        <p:tav tm="0">
                                          <p:val>
                                            <p:strVal val="#ppt_x"/>
                                          </p:val>
                                        </p:tav>
                                        <p:tav tm="100000">
                                          <p:val>
                                            <p:strVal val="#ppt_x"/>
                                          </p:val>
                                        </p:tav>
                                      </p:tavLst>
                                    </p:anim>
                                    <p:anim calcmode="lin" valueType="num">
                                      <p:cBhvr additive="base">
                                        <p:cTn id="12" dur="500" fill="hold"/>
                                        <p:tgtEl>
                                          <p:spTgt spid="8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7"/>
                                        </p:tgtEl>
                                        <p:attrNameLst>
                                          <p:attrName>style.visibility</p:attrName>
                                        </p:attrNameLst>
                                      </p:cBhvr>
                                      <p:to>
                                        <p:strVal val="visible"/>
                                      </p:to>
                                    </p:set>
                                    <p:anim calcmode="lin" valueType="num">
                                      <p:cBhvr additive="base">
                                        <p:cTn id="15" dur="500" fill="hold"/>
                                        <p:tgtEl>
                                          <p:spTgt spid="87"/>
                                        </p:tgtEl>
                                        <p:attrNameLst>
                                          <p:attrName>ppt_x</p:attrName>
                                        </p:attrNameLst>
                                      </p:cBhvr>
                                      <p:tavLst>
                                        <p:tav tm="0">
                                          <p:val>
                                            <p:strVal val="#ppt_x"/>
                                          </p:val>
                                        </p:tav>
                                        <p:tav tm="100000">
                                          <p:val>
                                            <p:strVal val="#ppt_x"/>
                                          </p:val>
                                        </p:tav>
                                      </p:tavLst>
                                    </p:anim>
                                    <p:anim calcmode="lin" valueType="num">
                                      <p:cBhvr additive="base">
                                        <p:cTn id="16"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3"/>
                                        </p:tgtEl>
                                        <p:attrNameLst>
                                          <p:attrName>style.visibility</p:attrName>
                                        </p:attrNameLst>
                                      </p:cBhvr>
                                      <p:to>
                                        <p:strVal val="visible"/>
                                      </p:to>
                                    </p:set>
                                    <p:anim calcmode="lin" valueType="num">
                                      <p:cBhvr additive="base">
                                        <p:cTn id="21" dur="500" fill="hold"/>
                                        <p:tgtEl>
                                          <p:spTgt spid="83"/>
                                        </p:tgtEl>
                                        <p:attrNameLst>
                                          <p:attrName>ppt_x</p:attrName>
                                        </p:attrNameLst>
                                      </p:cBhvr>
                                      <p:tavLst>
                                        <p:tav tm="0">
                                          <p:val>
                                            <p:strVal val="#ppt_x"/>
                                          </p:val>
                                        </p:tav>
                                        <p:tav tm="100000">
                                          <p:val>
                                            <p:strVal val="#ppt_x"/>
                                          </p:val>
                                        </p:tav>
                                      </p:tavLst>
                                    </p:anim>
                                    <p:anim calcmode="lin" valueType="num">
                                      <p:cBhvr additive="base">
                                        <p:cTn id="22" dur="500" fill="hold"/>
                                        <p:tgtEl>
                                          <p:spTgt spid="8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218"/>
                                        </p:tgtEl>
                                        <p:attrNameLst>
                                          <p:attrName>style.visibility</p:attrName>
                                        </p:attrNameLst>
                                      </p:cBhvr>
                                      <p:to>
                                        <p:strVal val="visible"/>
                                      </p:to>
                                    </p:set>
                                    <p:anim calcmode="lin" valueType="num">
                                      <p:cBhvr additive="base">
                                        <p:cTn id="25" dur="500" fill="hold"/>
                                        <p:tgtEl>
                                          <p:spTgt spid="9218"/>
                                        </p:tgtEl>
                                        <p:attrNameLst>
                                          <p:attrName>ppt_x</p:attrName>
                                        </p:attrNameLst>
                                      </p:cBhvr>
                                      <p:tavLst>
                                        <p:tav tm="0">
                                          <p:val>
                                            <p:strVal val="#ppt_x"/>
                                          </p:val>
                                        </p:tav>
                                        <p:tav tm="100000">
                                          <p:val>
                                            <p:strVal val="#ppt_x"/>
                                          </p:val>
                                        </p:tav>
                                      </p:tavLst>
                                    </p:anim>
                                    <p:anim calcmode="lin" valueType="num">
                                      <p:cBhvr additive="base">
                                        <p:cTn id="26" dur="500" fill="hold"/>
                                        <p:tgtEl>
                                          <p:spTgt spid="921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6"/>
                                        </p:tgtEl>
                                        <p:attrNameLst>
                                          <p:attrName>style.visibility</p:attrName>
                                        </p:attrNameLst>
                                      </p:cBhvr>
                                      <p:to>
                                        <p:strVal val="visible"/>
                                      </p:to>
                                    </p:set>
                                    <p:anim calcmode="lin" valueType="num">
                                      <p:cBhvr additive="base">
                                        <p:cTn id="29" dur="500" fill="hold"/>
                                        <p:tgtEl>
                                          <p:spTgt spid="86"/>
                                        </p:tgtEl>
                                        <p:attrNameLst>
                                          <p:attrName>ppt_x</p:attrName>
                                        </p:attrNameLst>
                                      </p:cBhvr>
                                      <p:tavLst>
                                        <p:tav tm="0">
                                          <p:val>
                                            <p:strVal val="#ppt_x"/>
                                          </p:val>
                                        </p:tav>
                                        <p:tav tm="100000">
                                          <p:val>
                                            <p:strVal val="#ppt_x"/>
                                          </p:val>
                                        </p:tav>
                                      </p:tavLst>
                                    </p:anim>
                                    <p:anim calcmode="lin" valueType="num">
                                      <p:cBhvr additive="base">
                                        <p:cTn id="30"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FDD0D6B-8E35-4C06-BB73-CFB2116438E8}"/>
              </a:ext>
            </a:extLst>
          </p:cNvPr>
          <p:cNvSpPr/>
          <p:nvPr/>
        </p:nvSpPr>
        <p:spPr>
          <a:xfrm>
            <a:off x="0" y="-1"/>
            <a:ext cx="9144000" cy="5143501"/>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Arial"/>
              <a:ea typeface="+mn-ea"/>
              <a:cs typeface="+mn-cs"/>
            </a:endParaRPr>
          </a:p>
        </p:txBody>
      </p:sp>
      <p:sp>
        <p:nvSpPr>
          <p:cNvPr id="69" name="Rectangle 68">
            <a:extLst>
              <a:ext uri="{FF2B5EF4-FFF2-40B4-BE49-F238E27FC236}">
                <a16:creationId xmlns:a16="http://schemas.microsoft.com/office/drawing/2014/main" id="{A92C2EC3-7899-498D-9D59-76E4653D3D0B}"/>
              </a:ext>
            </a:extLst>
          </p:cNvPr>
          <p:cNvSpPr/>
          <p:nvPr/>
        </p:nvSpPr>
        <p:spPr>
          <a:xfrm>
            <a:off x="0" y="38712"/>
            <a:ext cx="8873254" cy="2161309"/>
          </a:xfrm>
          <a:prstGeom prst="rect">
            <a:avLst/>
          </a:prstGeom>
          <a:solidFill>
            <a:srgbClr val="FFF8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13" b="0" i="0" u="none" strike="noStrike" kern="1200" cap="none" spc="0" normalizeH="0" baseline="0" noProof="0">
              <a:ln>
                <a:noFill/>
              </a:ln>
              <a:solidFill>
                <a:srgbClr val="FFFFFF"/>
              </a:solidFill>
              <a:effectLst/>
              <a:uLnTx/>
              <a:uFillTx/>
              <a:latin typeface="Arial"/>
              <a:ea typeface="+mn-ea"/>
              <a:cs typeface="+mn-cs"/>
            </a:endParaRPr>
          </a:p>
        </p:txBody>
      </p:sp>
      <p:sp>
        <p:nvSpPr>
          <p:cNvPr id="10" name="TextBox 9">
            <a:extLst>
              <a:ext uri="{FF2B5EF4-FFF2-40B4-BE49-F238E27FC236}">
                <a16:creationId xmlns:a16="http://schemas.microsoft.com/office/drawing/2014/main" id="{7A70D639-7B3D-4599-A28D-3D466341113C}"/>
              </a:ext>
            </a:extLst>
          </p:cNvPr>
          <p:cNvSpPr txBox="1"/>
          <p:nvPr/>
        </p:nvSpPr>
        <p:spPr>
          <a:xfrm>
            <a:off x="5980389" y="3510452"/>
            <a:ext cx="2806260" cy="769441"/>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D</a:t>
            </a:r>
            <a:r>
              <a:rPr kumimoji="0" lang="vi-VN" sz="22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ược</a:t>
            </a:r>
            <a:r>
              <a:rPr kumimoji="0" lang="en-US" sz="22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a:t>
            </a:r>
            <a:r>
              <a:rPr kumimoji="0" lang="en-US" sz="2200" b="1" i="0" u="none" strike="noStrike" kern="1200" cap="none" spc="0" normalizeH="0" baseline="0" noProof="0" dirty="0" err="1">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phẩm</a:t>
            </a:r>
            <a:r>
              <a:rPr kumimoji="0" lang="en-US" sz="22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 t</a:t>
            </a:r>
            <a:r>
              <a:rPr kumimoji="0" lang="vi-VN" sz="2200" b="1" i="0" u="none" strike="noStrike" kern="1200" cap="none" spc="0" normalizeH="0" baseline="0" noProof="0" dirty="0">
                <a:ln>
                  <a:noFill/>
                </a:ln>
                <a:solidFill>
                  <a:srgbClr val="000000"/>
                </a:solidFill>
                <a:effectLst/>
                <a:uLnTx/>
                <a:uFillTx/>
                <a:latin typeface="#9Slide03 Roboto Condensed" panose="02000000000000000000" pitchFamily="2" charset="0"/>
                <a:ea typeface="#9Slide03 Roboto Condensed" panose="02000000000000000000" pitchFamily="2" charset="0"/>
                <a:cs typeface="+mn-cs"/>
              </a:rPr>
              <a:t>huốc chữa bệnh</a:t>
            </a:r>
            <a:endParaRPr kumimoji="0" lang="en-US" sz="2200" b="1" i="0" u="none" strike="noStrike" kern="1200" cap="none" spc="0" normalizeH="0" baseline="0" noProof="0" dirty="0">
              <a:ln>
                <a:noFill/>
              </a:ln>
              <a:solidFill>
                <a:srgbClr val="FFF8E7"/>
              </a:solidFill>
              <a:effectLst/>
              <a:uLnTx/>
              <a:uFillTx/>
              <a:latin typeface="#9Slide03 Roboto Condensed" panose="02000000000000000000" pitchFamily="2" charset="0"/>
              <a:ea typeface="#9Slide03 Roboto Condensed" panose="02000000000000000000" pitchFamily="2" charset="0"/>
              <a:cs typeface="+mn-cs"/>
            </a:endParaRPr>
          </a:p>
        </p:txBody>
      </p:sp>
      <p:pic>
        <p:nvPicPr>
          <p:cNvPr id="11" name="Picture 4" descr="Cao Ngải Cứu Viet-Care, Giá bao nhiêu, Mua ở đâu, Có tốt không?">
            <a:extLst>
              <a:ext uri="{FF2B5EF4-FFF2-40B4-BE49-F238E27FC236}">
                <a16:creationId xmlns:a16="http://schemas.microsoft.com/office/drawing/2014/main" id="{5BF56200-05C3-4445-9577-8D36B34D420D}"/>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10000" b="90000" l="1667" r="100000"/>
                    </a14:imgEffect>
                  </a14:imgLayer>
                </a14:imgProps>
              </a:ext>
              <a:ext uri="{28A0092B-C50C-407E-A947-70E740481C1C}">
                <a14:useLocalDpi xmlns:a14="http://schemas.microsoft.com/office/drawing/2010/main" val="0"/>
              </a:ext>
            </a:extLst>
          </a:blip>
          <a:srcRect/>
          <a:stretch>
            <a:fillRect/>
          </a:stretch>
        </p:blipFill>
        <p:spPr bwMode="auto">
          <a:xfrm>
            <a:off x="202979" y="-168167"/>
            <a:ext cx="2795751" cy="279575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8" descr="Bổ sung chế độ ăn uống Dầu cá Axit béo Omega-3 Softgel GNC - omega 3 png  tải về - Miễn phí trong suốt Màu Vàng png Tải về.">
            <a:extLst>
              <a:ext uri="{FF2B5EF4-FFF2-40B4-BE49-F238E27FC236}">
                <a16:creationId xmlns:a16="http://schemas.microsoft.com/office/drawing/2014/main" id="{E7529EC3-D22C-4A88-AC99-45C581337D6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997482" y="252249"/>
            <a:ext cx="3398419" cy="2190093"/>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cach dung cu tam that nhu the nao">
            <a:extLst>
              <a:ext uri="{FF2B5EF4-FFF2-40B4-BE49-F238E27FC236}">
                <a16:creationId xmlns:a16="http://schemas.microsoft.com/office/drawing/2014/main" id="{7AB9FCA8-D24A-483C-AEB9-CC8D880F2791}"/>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453" b="100000" l="899" r="100000">
                        <a14:foregroundMark x1="9888" y1="74419" x2="29213" y2="92733"/>
                        <a14:foregroundMark x1="59101" y1="98837" x2="84719" y2="87500"/>
                        <a14:foregroundMark x1="84944" y1="86628" x2="94831" y2="60174"/>
                      </a14:backgroundRemoval>
                    </a14:imgEffect>
                  </a14:imgLayer>
                </a14:imgProps>
              </a:ext>
              <a:ext uri="{28A0092B-C50C-407E-A947-70E740481C1C}">
                <a14:useLocalDpi xmlns:a14="http://schemas.microsoft.com/office/drawing/2010/main" val="0"/>
              </a:ext>
            </a:extLst>
          </a:blip>
          <a:srcRect/>
          <a:stretch>
            <a:fillRect/>
          </a:stretch>
        </p:blipFill>
        <p:spPr bwMode="auto">
          <a:xfrm>
            <a:off x="3265149" y="241738"/>
            <a:ext cx="2658910" cy="2055427"/>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Tinh dầu Quế LODA [thiên nhiên - nguyên chất] - TINH DẦU LODA">
            <a:extLst>
              <a:ext uri="{FF2B5EF4-FFF2-40B4-BE49-F238E27FC236}">
                <a16:creationId xmlns:a16="http://schemas.microsoft.com/office/drawing/2014/main" id="{750BF793-74D8-43EF-8B04-A577FFA0E4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717" y="2459421"/>
            <a:ext cx="2463719" cy="2684079"/>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Ẩm thực Trung Hoa png | PNGEgg">
            <a:extLst>
              <a:ext uri="{FF2B5EF4-FFF2-40B4-BE49-F238E27FC236}">
                <a16:creationId xmlns:a16="http://schemas.microsoft.com/office/drawing/2014/main" id="{C7405F60-7963-4BF6-94C9-BDF6A7187F3C}"/>
              </a:ext>
            </a:extLst>
          </p:cNvPr>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9778" b="89778" l="444" r="98667"/>
                    </a14:imgEffect>
                  </a14:imgLayer>
                </a14:imgProps>
              </a:ext>
              <a:ext uri="{28A0092B-C50C-407E-A947-70E740481C1C}">
                <a14:useLocalDpi xmlns:a14="http://schemas.microsoft.com/office/drawing/2010/main" val="0"/>
              </a:ext>
            </a:extLst>
          </a:blip>
          <a:srcRect/>
          <a:stretch>
            <a:fillRect/>
          </a:stretch>
        </p:blipFill>
        <p:spPr bwMode="auto">
          <a:xfrm>
            <a:off x="3048492" y="2463855"/>
            <a:ext cx="2847811" cy="28478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41880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anim calcmode="lin" valueType="num">
                                      <p:cBhvr>
                                        <p:cTn id="8" dur="2000" fill="hold"/>
                                        <p:tgtEl>
                                          <p:spTgt spid="12"/>
                                        </p:tgtEl>
                                        <p:attrNameLst>
                                          <p:attrName>ppt_w</p:attrName>
                                        </p:attrNameLst>
                                      </p:cBhvr>
                                      <p:tavLst>
                                        <p:tav tm="0" fmla="#ppt_w*sin(2.5*pi*$)">
                                          <p:val>
                                            <p:fltVal val="0"/>
                                          </p:val>
                                        </p:tav>
                                        <p:tav tm="100000">
                                          <p:val>
                                            <p:fltVal val="1"/>
                                          </p:val>
                                        </p:tav>
                                      </p:tavLst>
                                    </p:anim>
                                    <p:anim calcmode="lin" valueType="num">
                                      <p:cBhvr>
                                        <p:cTn id="9"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ppt_x"/>
                                          </p:val>
                                        </p:tav>
                                        <p:tav tm="100000">
                                          <p:val>
                                            <p:strVal val="#ppt_x"/>
                                          </p:val>
                                        </p:tav>
                                      </p:tavLst>
                                    </p:anim>
                                    <p:anim calcmode="lin" valueType="num">
                                      <p:cBhvr additive="base">
                                        <p:cTn id="15" dur="500" fill="hold"/>
                                        <p:tgtEl>
                                          <p:spTgt spid="10"/>
                                        </p:tgtEl>
                                        <p:attrNameLst>
                                          <p:attrName>ppt_y</p:attrName>
                                        </p:attrNameLst>
                                      </p:cBhvr>
                                      <p:tavLst>
                                        <p:tav tm="0">
                                          <p:val>
                                            <p:strVal val="1+#ppt_h/2"/>
                                          </p:val>
                                        </p:tav>
                                        <p:tav tm="100000">
                                          <p:val>
                                            <p:strVal val="#ppt_y"/>
                                          </p:val>
                                        </p:tav>
                                      </p:tavLst>
                                    </p:anim>
                                  </p:childTnLst>
                                </p:cTn>
                              </p:par>
                              <p:par>
                                <p:cTn id="16" presetID="45"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2000"/>
                                        <p:tgtEl>
                                          <p:spTgt spid="11"/>
                                        </p:tgtEl>
                                      </p:cBhvr>
                                    </p:animEffect>
                                    <p:anim calcmode="lin" valueType="num">
                                      <p:cBhvr>
                                        <p:cTn id="19" dur="2000" fill="hold"/>
                                        <p:tgtEl>
                                          <p:spTgt spid="11"/>
                                        </p:tgtEl>
                                        <p:attrNameLst>
                                          <p:attrName>ppt_w</p:attrName>
                                        </p:attrNameLst>
                                      </p:cBhvr>
                                      <p:tavLst>
                                        <p:tav tm="0" fmla="#ppt_w*sin(2.5*pi*$)">
                                          <p:val>
                                            <p:fltVal val="0"/>
                                          </p:val>
                                        </p:tav>
                                        <p:tav tm="100000">
                                          <p:val>
                                            <p:fltVal val="1"/>
                                          </p:val>
                                        </p:tav>
                                      </p:tavLst>
                                    </p:anim>
                                    <p:anim calcmode="lin" valueType="num">
                                      <p:cBhvr>
                                        <p:cTn id="20" dur="2000" fill="hold"/>
                                        <p:tgtEl>
                                          <p:spTgt spid="11"/>
                                        </p:tgtEl>
                                        <p:attrNameLst>
                                          <p:attrName>ppt_h</p:attrName>
                                        </p:attrNameLst>
                                      </p:cBhvr>
                                      <p:tavLst>
                                        <p:tav tm="0">
                                          <p:val>
                                            <p:strVal val="#ppt_h"/>
                                          </p:val>
                                        </p:tav>
                                        <p:tav tm="100000">
                                          <p:val>
                                            <p:strVal val="#ppt_h"/>
                                          </p:val>
                                        </p:tav>
                                      </p:tavLst>
                                    </p:anim>
                                  </p:childTnLst>
                                </p:cTn>
                              </p:par>
                              <p:par>
                                <p:cTn id="21" presetID="45" presetClass="entr" presetSubtype="0" fill="hold" nodeType="withEffect">
                                  <p:stCondLst>
                                    <p:cond delay="0"/>
                                  </p:stCondLst>
                                  <p:childTnLst>
                                    <p:set>
                                      <p:cBhvr>
                                        <p:cTn id="22" dur="1" fill="hold">
                                          <p:stCondLst>
                                            <p:cond delay="0"/>
                                          </p:stCondLst>
                                        </p:cTn>
                                        <p:tgtEl>
                                          <p:spTgt spid="8194"/>
                                        </p:tgtEl>
                                        <p:attrNameLst>
                                          <p:attrName>style.visibility</p:attrName>
                                        </p:attrNameLst>
                                      </p:cBhvr>
                                      <p:to>
                                        <p:strVal val="visible"/>
                                      </p:to>
                                    </p:set>
                                    <p:animEffect transition="in" filter="fade">
                                      <p:cBhvr>
                                        <p:cTn id="23" dur="2000"/>
                                        <p:tgtEl>
                                          <p:spTgt spid="8194"/>
                                        </p:tgtEl>
                                      </p:cBhvr>
                                    </p:animEffect>
                                    <p:anim calcmode="lin" valueType="num">
                                      <p:cBhvr>
                                        <p:cTn id="24" dur="2000" fill="hold"/>
                                        <p:tgtEl>
                                          <p:spTgt spid="8194"/>
                                        </p:tgtEl>
                                        <p:attrNameLst>
                                          <p:attrName>ppt_w</p:attrName>
                                        </p:attrNameLst>
                                      </p:cBhvr>
                                      <p:tavLst>
                                        <p:tav tm="0" fmla="#ppt_w*sin(2.5*pi*$)">
                                          <p:val>
                                            <p:fltVal val="0"/>
                                          </p:val>
                                        </p:tav>
                                        <p:tav tm="100000">
                                          <p:val>
                                            <p:fltVal val="1"/>
                                          </p:val>
                                        </p:tav>
                                      </p:tavLst>
                                    </p:anim>
                                    <p:anim calcmode="lin" valueType="num">
                                      <p:cBhvr>
                                        <p:cTn id="25" dur="2000" fill="hold"/>
                                        <p:tgtEl>
                                          <p:spTgt spid="8194"/>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8196"/>
                                        </p:tgtEl>
                                        <p:attrNameLst>
                                          <p:attrName>style.visibility</p:attrName>
                                        </p:attrNameLst>
                                      </p:cBhvr>
                                      <p:to>
                                        <p:strVal val="visible"/>
                                      </p:to>
                                    </p:set>
                                    <p:anim calcmode="lin" valueType="num">
                                      <p:cBhvr additive="base">
                                        <p:cTn id="30" dur="500" fill="hold"/>
                                        <p:tgtEl>
                                          <p:spTgt spid="8196"/>
                                        </p:tgtEl>
                                        <p:attrNameLst>
                                          <p:attrName>ppt_x</p:attrName>
                                        </p:attrNameLst>
                                      </p:cBhvr>
                                      <p:tavLst>
                                        <p:tav tm="0">
                                          <p:val>
                                            <p:strVal val="#ppt_x"/>
                                          </p:val>
                                        </p:tav>
                                        <p:tav tm="100000">
                                          <p:val>
                                            <p:strVal val="#ppt_x"/>
                                          </p:val>
                                        </p:tav>
                                      </p:tavLst>
                                    </p:anim>
                                    <p:anim calcmode="lin" valueType="num">
                                      <p:cBhvr additive="base">
                                        <p:cTn id="31"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8198"/>
                                        </p:tgtEl>
                                        <p:attrNameLst>
                                          <p:attrName>style.visibility</p:attrName>
                                        </p:attrNameLst>
                                      </p:cBhvr>
                                      <p:to>
                                        <p:strVal val="visible"/>
                                      </p:to>
                                    </p:set>
                                    <p:anim calcmode="lin" valueType="num">
                                      <p:cBhvr additive="base">
                                        <p:cTn id="36" dur="500" fill="hold"/>
                                        <p:tgtEl>
                                          <p:spTgt spid="8198"/>
                                        </p:tgtEl>
                                        <p:attrNameLst>
                                          <p:attrName>ppt_x</p:attrName>
                                        </p:attrNameLst>
                                      </p:cBhvr>
                                      <p:tavLst>
                                        <p:tav tm="0">
                                          <p:val>
                                            <p:strVal val="#ppt_x"/>
                                          </p:val>
                                        </p:tav>
                                        <p:tav tm="100000">
                                          <p:val>
                                            <p:strVal val="#ppt_x"/>
                                          </p:val>
                                        </p:tav>
                                      </p:tavLst>
                                    </p:anim>
                                    <p:anim calcmode="lin" valueType="num">
                                      <p:cBhvr additive="base">
                                        <p:cTn id="37" dur="500" fill="hold"/>
                                        <p:tgtEl>
                                          <p:spTgt spid="81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Who´s Who Game Infographics by Slidego">
  <a:themeElements>
    <a:clrScheme name="Simple Light">
      <a:dk1>
        <a:srgbClr val="595959"/>
      </a:dk1>
      <a:lt1>
        <a:srgbClr val="EEEEEE"/>
      </a:lt1>
      <a:dk2>
        <a:srgbClr val="FF8888"/>
      </a:dk2>
      <a:lt2>
        <a:srgbClr val="B3BD5C"/>
      </a:lt2>
      <a:accent1>
        <a:srgbClr val="46AA9E"/>
      </a:accent1>
      <a:accent2>
        <a:srgbClr val="228057"/>
      </a:accent2>
      <a:accent3>
        <a:srgbClr val="CE7151"/>
      </a:accent3>
      <a:accent4>
        <a:srgbClr val="F4EAD7"/>
      </a:accent4>
      <a:accent5>
        <a:srgbClr val="000000"/>
      </a:accent5>
      <a:accent6>
        <a:srgbClr val="FF8888"/>
      </a:accent6>
      <a:hlink>
        <a:srgbClr val="46AA9E"/>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arm Production Thesis by Slidesgo">
  <a:themeElements>
    <a:clrScheme name="Simple Light">
      <a:dk1>
        <a:srgbClr val="FFF8E7"/>
      </a:dk1>
      <a:lt1>
        <a:srgbClr val="FFFFFF"/>
      </a:lt1>
      <a:dk2>
        <a:srgbClr val="84B100"/>
      </a:dk2>
      <a:lt2>
        <a:srgbClr val="52321D"/>
      </a:lt2>
      <a:accent1>
        <a:srgbClr val="FAAA17"/>
      </a:accent1>
      <a:accent2>
        <a:srgbClr val="84B100"/>
      </a:accent2>
      <a:accent3>
        <a:srgbClr val="AFD43F"/>
      </a:accent3>
      <a:accent4>
        <a:srgbClr val="E33B3A"/>
      </a:accent4>
      <a:accent5>
        <a:srgbClr val="EBC590"/>
      </a:accent5>
      <a:accent6>
        <a:srgbClr val="52321D"/>
      </a:accent6>
      <a:hlink>
        <a:srgbClr val="84B1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Farm Production Thesis by Slidesgo">
  <a:themeElements>
    <a:clrScheme name="Simple Light">
      <a:dk1>
        <a:srgbClr val="FFF8E7"/>
      </a:dk1>
      <a:lt1>
        <a:srgbClr val="FFFFFF"/>
      </a:lt1>
      <a:dk2>
        <a:srgbClr val="84B100"/>
      </a:dk2>
      <a:lt2>
        <a:srgbClr val="52321D"/>
      </a:lt2>
      <a:accent1>
        <a:srgbClr val="FAAA17"/>
      </a:accent1>
      <a:accent2>
        <a:srgbClr val="84B100"/>
      </a:accent2>
      <a:accent3>
        <a:srgbClr val="AFD43F"/>
      </a:accent3>
      <a:accent4>
        <a:srgbClr val="E33B3A"/>
      </a:accent4>
      <a:accent5>
        <a:srgbClr val="EBC590"/>
      </a:accent5>
      <a:accent6>
        <a:srgbClr val="52321D"/>
      </a:accent6>
      <a:hlink>
        <a:srgbClr val="84B1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Farm Production Thesis by Slidesgo">
  <a:themeElements>
    <a:clrScheme name="Simple Light">
      <a:dk1>
        <a:srgbClr val="FFF8E7"/>
      </a:dk1>
      <a:lt1>
        <a:srgbClr val="FFFFFF"/>
      </a:lt1>
      <a:dk2>
        <a:srgbClr val="84B100"/>
      </a:dk2>
      <a:lt2>
        <a:srgbClr val="52321D"/>
      </a:lt2>
      <a:accent1>
        <a:srgbClr val="FAAA17"/>
      </a:accent1>
      <a:accent2>
        <a:srgbClr val="84B100"/>
      </a:accent2>
      <a:accent3>
        <a:srgbClr val="AFD43F"/>
      </a:accent3>
      <a:accent4>
        <a:srgbClr val="E33B3A"/>
      </a:accent4>
      <a:accent5>
        <a:srgbClr val="EBC590"/>
      </a:accent5>
      <a:accent6>
        <a:srgbClr val="52321D"/>
      </a:accent6>
      <a:hlink>
        <a:srgbClr val="84B1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Matcha Time! by Slidesgo">
  <a:themeElements>
    <a:clrScheme name="Simple Light">
      <a:dk1>
        <a:srgbClr val="2C1100"/>
      </a:dk1>
      <a:lt1>
        <a:srgbClr val="FFFAF4"/>
      </a:lt1>
      <a:dk2>
        <a:srgbClr val="71B90D"/>
      </a:dk2>
      <a:lt2>
        <a:srgbClr val="5A8408"/>
      </a:lt2>
      <a:accent1>
        <a:srgbClr val="8E2B00"/>
      </a:accent1>
      <a:accent2>
        <a:srgbClr val="C94106"/>
      </a:accent2>
      <a:accent3>
        <a:srgbClr val="6D2100"/>
      </a:accent3>
      <a:accent4>
        <a:srgbClr val="8EE01B"/>
      </a:accent4>
      <a:accent5>
        <a:srgbClr val="90CE39"/>
      </a:accent5>
      <a:accent6>
        <a:srgbClr val="325700"/>
      </a:accent6>
      <a:hlink>
        <a:srgbClr val="2C11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Movie Background by Slidesgo">
  <a:themeElements>
    <a:clrScheme name="Simple Light">
      <a:dk1>
        <a:srgbClr val="F5EBDC"/>
      </a:dk1>
      <a:lt1>
        <a:srgbClr val="FFFFFF"/>
      </a:lt1>
      <a:dk2>
        <a:srgbClr val="432918"/>
      </a:dk2>
      <a:lt2>
        <a:srgbClr val="000000"/>
      </a:lt2>
      <a:accent1>
        <a:srgbClr val="432918"/>
      </a:accent1>
      <a:accent2>
        <a:srgbClr val="EB5E68"/>
      </a:accent2>
      <a:accent3>
        <a:srgbClr val="17B1BF"/>
      </a:accent3>
      <a:accent4>
        <a:srgbClr val="F6B804"/>
      </a:accent4>
      <a:accent5>
        <a:srgbClr val="926037"/>
      </a:accent5>
      <a:accent6>
        <a:srgbClr val="EA9999"/>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3_Farm Production Thesis by Slidesgo">
  <a:themeElements>
    <a:clrScheme name="Simple Light">
      <a:dk1>
        <a:srgbClr val="FFF8E7"/>
      </a:dk1>
      <a:lt1>
        <a:srgbClr val="FFFFFF"/>
      </a:lt1>
      <a:dk2>
        <a:srgbClr val="84B100"/>
      </a:dk2>
      <a:lt2>
        <a:srgbClr val="52321D"/>
      </a:lt2>
      <a:accent1>
        <a:srgbClr val="FAAA17"/>
      </a:accent1>
      <a:accent2>
        <a:srgbClr val="84B100"/>
      </a:accent2>
      <a:accent3>
        <a:srgbClr val="AFD43F"/>
      </a:accent3>
      <a:accent4>
        <a:srgbClr val="E33B3A"/>
      </a:accent4>
      <a:accent5>
        <a:srgbClr val="EBC590"/>
      </a:accent5>
      <a:accent6>
        <a:srgbClr val="52321D"/>
      </a:accent6>
      <a:hlink>
        <a:srgbClr val="84B1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Who´s Who Game Infographics by Slidego">
  <a:themeElements>
    <a:clrScheme name="Simple Light">
      <a:dk1>
        <a:srgbClr val="595959"/>
      </a:dk1>
      <a:lt1>
        <a:srgbClr val="EEEEEE"/>
      </a:lt1>
      <a:dk2>
        <a:srgbClr val="FF8888"/>
      </a:dk2>
      <a:lt2>
        <a:srgbClr val="B3BD5C"/>
      </a:lt2>
      <a:accent1>
        <a:srgbClr val="46AA9E"/>
      </a:accent1>
      <a:accent2>
        <a:srgbClr val="228057"/>
      </a:accent2>
      <a:accent3>
        <a:srgbClr val="CE7151"/>
      </a:accent3>
      <a:accent4>
        <a:srgbClr val="F4EAD7"/>
      </a:accent4>
      <a:accent5>
        <a:srgbClr val="000000"/>
      </a:accent5>
      <a:accent6>
        <a:srgbClr val="FF8888"/>
      </a:accent6>
      <a:hlink>
        <a:srgbClr val="46AA9E"/>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7</TotalTime>
  <Words>3266</Words>
  <Application>Microsoft Office PowerPoint</Application>
  <PresentationFormat>On-screen Show (16:9)</PresentationFormat>
  <Paragraphs>143</Paragraphs>
  <Slides>50</Slides>
  <Notes>18</Notes>
  <HiddenSlides>0</HiddenSlides>
  <MMClips>35</MMClips>
  <ScaleCrop>false</ScaleCrop>
  <HeadingPairs>
    <vt:vector size="8" baseType="variant">
      <vt:variant>
        <vt:lpstr>Fonts Used</vt:lpstr>
      </vt:variant>
      <vt:variant>
        <vt:i4>30</vt:i4>
      </vt:variant>
      <vt:variant>
        <vt:lpstr>Theme</vt:lpstr>
      </vt:variant>
      <vt:variant>
        <vt:i4>9</vt:i4>
      </vt:variant>
      <vt:variant>
        <vt:lpstr>Embedded OLE Servers</vt:lpstr>
      </vt:variant>
      <vt:variant>
        <vt:i4>1</vt:i4>
      </vt:variant>
      <vt:variant>
        <vt:lpstr>Slide Titles</vt:lpstr>
      </vt:variant>
      <vt:variant>
        <vt:i4>50</vt:i4>
      </vt:variant>
    </vt:vector>
  </HeadingPairs>
  <TitlesOfParts>
    <vt:vector size="90" baseType="lpstr">
      <vt:lpstr>Open Sans</vt:lpstr>
      <vt:lpstr>Barlow</vt:lpstr>
      <vt:lpstr>#9Slide03 Roboto Condensed</vt:lpstr>
      <vt:lpstr>Calibri</vt:lpstr>
      <vt:lpstr>#9Slide05 Great Vibes</vt:lpstr>
      <vt:lpstr>#9Slide03 IcielPanton Black</vt:lpstr>
      <vt:lpstr>Montserrat</vt:lpstr>
      <vt:lpstr>Cabin Sketch</vt:lpstr>
      <vt:lpstr>Maitree Medium</vt:lpstr>
      <vt:lpstr>Roboto Condensed Light</vt:lpstr>
      <vt:lpstr>Lato Light</vt:lpstr>
      <vt:lpstr>Nunito ExtraBold</vt:lpstr>
      <vt:lpstr>#9Slide03 Roboto Medium</vt:lpstr>
      <vt:lpstr>Indie Flower</vt:lpstr>
      <vt:lpstr>Sriracha</vt:lpstr>
      <vt:lpstr>#9Slide03 IcielUni Sans Heavy</vt:lpstr>
      <vt:lpstr>Livvic</vt:lpstr>
      <vt:lpstr>Helvetica Neue</vt:lpstr>
      <vt:lpstr>Nunito SemiBold</vt:lpstr>
      <vt:lpstr>Patrick Hand</vt:lpstr>
      <vt:lpstr>Courier New</vt:lpstr>
      <vt:lpstr>Passion One</vt:lpstr>
      <vt:lpstr>Barlow Medium</vt:lpstr>
      <vt:lpstr>Bangers</vt:lpstr>
      <vt:lpstr>Pangolin</vt:lpstr>
      <vt:lpstr>Arial</vt:lpstr>
      <vt:lpstr>Poppins Light</vt:lpstr>
      <vt:lpstr>Wingdings</vt:lpstr>
      <vt:lpstr>Nunito</vt:lpstr>
      <vt:lpstr>Calibri Light</vt:lpstr>
      <vt:lpstr>Who´s Who Game Infographics by Slidego</vt:lpstr>
      <vt:lpstr>Farm Production Thesis by Slidesgo</vt:lpstr>
      <vt:lpstr>1_Farm Production Thesis by Slidesgo</vt:lpstr>
      <vt:lpstr>2_Farm Production Thesis by Slidesgo</vt:lpstr>
      <vt:lpstr>Matcha Time! by Slidesgo</vt:lpstr>
      <vt:lpstr>Movie Background by Slidesgo</vt:lpstr>
      <vt:lpstr>3_Farm Production Thesis by Slidesgo</vt:lpstr>
      <vt:lpstr>Office Theme</vt:lpstr>
      <vt:lpstr>1_Who´s Who Game Infographics by Slidego</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01</cp:revision>
  <dcterms:created xsi:type="dcterms:W3CDTF">2021-07-17T07:59:04Z</dcterms:created>
  <dcterms:modified xsi:type="dcterms:W3CDTF">2021-07-25T14:11:29Z</dcterms:modified>
</cp:coreProperties>
</file>